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CB9" w:rsidRPr="00ED31E0" w:rsidRDefault="001E4CB9" w:rsidP="00ED31E0">
      <w:pPr>
        <w:jc w:val="center"/>
        <w:rPr>
          <w:b/>
          <w:sz w:val="28"/>
          <w:szCs w:val="28"/>
        </w:rPr>
      </w:pPr>
      <w:bookmarkStart w:id="0" w:name="_GoBack"/>
      <w:bookmarkEnd w:id="0"/>
      <w:r w:rsidRPr="00ED31E0">
        <w:rPr>
          <w:b/>
          <w:sz w:val="28"/>
          <w:szCs w:val="28"/>
        </w:rPr>
        <w:t>Chương I</w:t>
      </w:r>
      <w:r w:rsidRPr="00ED31E0">
        <w:rPr>
          <w:sz w:val="28"/>
          <w:szCs w:val="28"/>
        </w:rPr>
        <w:t xml:space="preserve">: </w:t>
      </w:r>
      <w:r w:rsidRPr="00ED31E0">
        <w:rPr>
          <w:b/>
          <w:sz w:val="28"/>
          <w:szCs w:val="28"/>
        </w:rPr>
        <w:t>DAO ĐỘNG CƠ</w:t>
      </w:r>
    </w:p>
    <w:p w:rsidR="001E4CB9" w:rsidRPr="00ED31E0" w:rsidRDefault="001E4CB9" w:rsidP="00ED31E0">
      <w:pPr>
        <w:jc w:val="center"/>
        <w:rPr>
          <w:b/>
          <w:sz w:val="28"/>
          <w:szCs w:val="28"/>
        </w:rPr>
      </w:pPr>
      <w:r w:rsidRPr="00ED31E0">
        <w:rPr>
          <w:b/>
          <w:sz w:val="28"/>
          <w:szCs w:val="28"/>
        </w:rPr>
        <w:t>Tiết 1</w:t>
      </w:r>
      <w:r w:rsidR="00D91D36" w:rsidRPr="00ED31E0">
        <w:rPr>
          <w:b/>
          <w:sz w:val="28"/>
          <w:szCs w:val="28"/>
        </w:rPr>
        <w:t>,2</w:t>
      </w:r>
      <w:r w:rsidRPr="00ED31E0">
        <w:rPr>
          <w:b/>
          <w:sz w:val="28"/>
          <w:szCs w:val="28"/>
        </w:rPr>
        <w:t>: DAO ĐỘNG ĐIỀU HOÀ</w:t>
      </w:r>
    </w:p>
    <w:p w:rsidR="006948AA" w:rsidRPr="00ED31E0" w:rsidRDefault="00D22D1F" w:rsidP="00ED31E0">
      <w:pPr>
        <w:jc w:val="both"/>
        <w:rPr>
          <w:b/>
          <w:sz w:val="28"/>
          <w:szCs w:val="28"/>
        </w:rPr>
      </w:pPr>
      <w:r w:rsidRPr="00ED31E0">
        <w:rPr>
          <w:b/>
          <w:sz w:val="28"/>
          <w:szCs w:val="28"/>
        </w:rPr>
        <w:t>I. MỤC TIÊU</w:t>
      </w:r>
    </w:p>
    <w:p w:rsidR="006948AA" w:rsidRPr="00ED31E0" w:rsidRDefault="006948AA" w:rsidP="00ED31E0">
      <w:pPr>
        <w:ind w:left="288"/>
        <w:jc w:val="both"/>
        <w:rPr>
          <w:sz w:val="28"/>
          <w:szCs w:val="28"/>
        </w:rPr>
      </w:pPr>
      <w:r w:rsidRPr="00ED31E0">
        <w:rPr>
          <w:b/>
          <w:sz w:val="28"/>
          <w:szCs w:val="28"/>
        </w:rPr>
        <w:t>1. Kiến thức:</w:t>
      </w:r>
      <w:r w:rsidRPr="00ED31E0">
        <w:rPr>
          <w:sz w:val="28"/>
          <w:szCs w:val="28"/>
        </w:rPr>
        <w:t xml:space="preserve"> </w:t>
      </w:r>
    </w:p>
    <w:p w:rsidR="00D91D36" w:rsidRPr="00ED31E0" w:rsidRDefault="00BE1991" w:rsidP="00ED31E0">
      <w:pPr>
        <w:ind w:left="360"/>
        <w:jc w:val="both"/>
        <w:rPr>
          <w:sz w:val="28"/>
          <w:szCs w:val="28"/>
        </w:rPr>
      </w:pPr>
      <w:r w:rsidRPr="00ED31E0">
        <w:rPr>
          <w:sz w:val="28"/>
          <w:szCs w:val="28"/>
        </w:rPr>
        <w:t xml:space="preserve">- </w:t>
      </w:r>
      <w:r w:rsidR="00D91D36" w:rsidRPr="00ED31E0">
        <w:rPr>
          <w:sz w:val="28"/>
          <w:szCs w:val="28"/>
        </w:rPr>
        <w:t xml:space="preserve">Học sinh </w:t>
      </w:r>
      <w:r w:rsidR="00A25741" w:rsidRPr="00ED31E0">
        <w:rPr>
          <w:sz w:val="28"/>
          <w:szCs w:val="28"/>
        </w:rPr>
        <w:t xml:space="preserve">hiểu được </w:t>
      </w:r>
      <w:r w:rsidR="00D91D36" w:rsidRPr="00ED31E0">
        <w:rPr>
          <w:sz w:val="28"/>
          <w:szCs w:val="28"/>
        </w:rPr>
        <w:t xml:space="preserve"> thế nào là: Dao động, dao động tuần hoàn, chu kì dao động, tần số dao động và dao động điều hòa.</w:t>
      </w:r>
    </w:p>
    <w:p w:rsidR="00D91D36" w:rsidRPr="00ED31E0" w:rsidRDefault="00BE1991" w:rsidP="00ED31E0">
      <w:pPr>
        <w:ind w:left="360"/>
        <w:jc w:val="both"/>
        <w:rPr>
          <w:sz w:val="28"/>
          <w:szCs w:val="28"/>
        </w:rPr>
      </w:pPr>
      <w:r w:rsidRPr="00ED31E0">
        <w:rPr>
          <w:sz w:val="28"/>
          <w:szCs w:val="28"/>
        </w:rPr>
        <w:t xml:space="preserve">- </w:t>
      </w:r>
      <w:r w:rsidR="00D91D36" w:rsidRPr="00ED31E0">
        <w:rPr>
          <w:sz w:val="28"/>
          <w:szCs w:val="28"/>
        </w:rPr>
        <w:t>Học sinh biết dạng phương trình</w:t>
      </w:r>
      <w:r w:rsidRPr="00ED31E0">
        <w:rPr>
          <w:sz w:val="28"/>
          <w:szCs w:val="28"/>
        </w:rPr>
        <w:t xml:space="preserve"> dao động, xác định được các đại</w:t>
      </w:r>
      <w:r w:rsidR="00D91D36" w:rsidRPr="00ED31E0">
        <w:rPr>
          <w:sz w:val="28"/>
          <w:szCs w:val="28"/>
        </w:rPr>
        <w:t xml:space="preserve"> lượng đặc trưng của vật dao động điều hòa</w:t>
      </w:r>
      <w:r w:rsidRPr="00ED31E0">
        <w:rPr>
          <w:sz w:val="28"/>
          <w:szCs w:val="28"/>
        </w:rPr>
        <w:t>.</w:t>
      </w:r>
      <w:r w:rsidR="00D91D36" w:rsidRPr="00ED31E0">
        <w:rPr>
          <w:sz w:val="28"/>
          <w:szCs w:val="28"/>
        </w:rPr>
        <w:t xml:space="preserve"> </w:t>
      </w:r>
      <w:r w:rsidRPr="00ED31E0">
        <w:rPr>
          <w:sz w:val="28"/>
          <w:szCs w:val="28"/>
        </w:rPr>
        <w:t>V</w:t>
      </w:r>
      <w:r w:rsidR="00D91D36" w:rsidRPr="00ED31E0">
        <w:rPr>
          <w:sz w:val="28"/>
          <w:szCs w:val="28"/>
        </w:rPr>
        <w:t>iết được phương tri</w:t>
      </w:r>
      <w:r w:rsidRPr="00ED31E0">
        <w:rPr>
          <w:sz w:val="28"/>
          <w:szCs w:val="28"/>
        </w:rPr>
        <w:t>nhg vận tốc, gia tốc</w:t>
      </w:r>
      <w:r w:rsidR="00D91D36" w:rsidRPr="00ED31E0">
        <w:rPr>
          <w:sz w:val="28"/>
          <w:szCs w:val="28"/>
        </w:rPr>
        <w:t xml:space="preserve"> </w:t>
      </w:r>
      <w:r w:rsidRPr="00ED31E0">
        <w:rPr>
          <w:sz w:val="28"/>
          <w:szCs w:val="28"/>
        </w:rPr>
        <w:t xml:space="preserve">và </w:t>
      </w:r>
      <w:r w:rsidR="00A25741" w:rsidRPr="00ED31E0">
        <w:rPr>
          <w:sz w:val="28"/>
          <w:szCs w:val="28"/>
        </w:rPr>
        <w:t xml:space="preserve">hiểu được </w:t>
      </w:r>
      <w:r w:rsidRPr="00ED31E0">
        <w:rPr>
          <w:sz w:val="28"/>
          <w:szCs w:val="28"/>
        </w:rPr>
        <w:t xml:space="preserve"> đặc điểm vận tốc gia tốc của vật DĐĐH.</w:t>
      </w:r>
    </w:p>
    <w:p w:rsidR="00BE1991" w:rsidRPr="00ED31E0" w:rsidRDefault="00BE1991" w:rsidP="00ED31E0">
      <w:pPr>
        <w:ind w:left="360"/>
        <w:jc w:val="both"/>
        <w:rPr>
          <w:sz w:val="28"/>
          <w:szCs w:val="28"/>
        </w:rPr>
      </w:pPr>
      <w:r w:rsidRPr="00ED31E0">
        <w:rPr>
          <w:sz w:val="28"/>
          <w:szCs w:val="28"/>
        </w:rPr>
        <w:t xml:space="preserve">- </w:t>
      </w:r>
      <w:r w:rsidR="00B5647A" w:rsidRPr="00ED31E0">
        <w:rPr>
          <w:sz w:val="28"/>
          <w:szCs w:val="28"/>
        </w:rPr>
        <w:t>V</w:t>
      </w:r>
      <w:r w:rsidRPr="00ED31E0">
        <w:rPr>
          <w:sz w:val="28"/>
          <w:szCs w:val="28"/>
        </w:rPr>
        <w:t xml:space="preserve">ẽ được đồ thị </w:t>
      </w:r>
      <w:r w:rsidR="00B5647A" w:rsidRPr="00ED31E0">
        <w:rPr>
          <w:sz w:val="28"/>
          <w:szCs w:val="28"/>
        </w:rPr>
        <w:t>của vật dao dộng điều hòa. Từ đồ thị xác định được PT vật dao động</w:t>
      </w:r>
    </w:p>
    <w:p w:rsidR="006948AA" w:rsidRPr="00ED31E0" w:rsidRDefault="006948AA" w:rsidP="00ED31E0">
      <w:pPr>
        <w:ind w:left="288"/>
        <w:jc w:val="both"/>
        <w:rPr>
          <w:b/>
          <w:sz w:val="28"/>
          <w:szCs w:val="28"/>
        </w:rPr>
      </w:pPr>
      <w:r w:rsidRPr="00ED31E0">
        <w:rPr>
          <w:b/>
          <w:sz w:val="28"/>
          <w:szCs w:val="28"/>
        </w:rPr>
        <w:t>2. Kĩ năng:</w:t>
      </w:r>
    </w:p>
    <w:p w:rsidR="00321DBA" w:rsidRPr="00ED31E0" w:rsidRDefault="006948AA" w:rsidP="00ED31E0">
      <w:pPr>
        <w:ind w:left="288"/>
        <w:jc w:val="both"/>
        <w:rPr>
          <w:sz w:val="28"/>
          <w:szCs w:val="28"/>
        </w:rPr>
      </w:pPr>
      <w:r w:rsidRPr="00ED31E0">
        <w:rPr>
          <w:sz w:val="28"/>
          <w:szCs w:val="28"/>
        </w:rPr>
        <w:t xml:space="preserve"> </w:t>
      </w:r>
      <w:r w:rsidR="00321DBA" w:rsidRPr="00ED31E0">
        <w:rPr>
          <w:sz w:val="28"/>
          <w:szCs w:val="28"/>
        </w:rPr>
        <w:t>- Viết được</w:t>
      </w:r>
      <w:r w:rsidR="007D6BBA" w:rsidRPr="00ED31E0">
        <w:rPr>
          <w:sz w:val="28"/>
          <w:szCs w:val="28"/>
        </w:rPr>
        <w:t xml:space="preserve"> p</w:t>
      </w:r>
      <w:r w:rsidR="00321DBA" w:rsidRPr="00ED31E0">
        <w:rPr>
          <w:sz w:val="28"/>
          <w:szCs w:val="28"/>
        </w:rPr>
        <w:t>hương trình của dao động điều hoà và giải thích được cá</w:t>
      </w:r>
      <w:r w:rsidR="00B5647A" w:rsidRPr="00ED31E0">
        <w:rPr>
          <w:sz w:val="28"/>
          <w:szCs w:val="28"/>
        </w:rPr>
        <w:t>c</w:t>
      </w:r>
      <w:r w:rsidR="00321DBA" w:rsidRPr="00ED31E0">
        <w:rPr>
          <w:sz w:val="28"/>
          <w:szCs w:val="28"/>
        </w:rPr>
        <w:t xml:space="preserve"> đại lượng trong phương trình.</w:t>
      </w:r>
    </w:p>
    <w:p w:rsidR="00B5647A" w:rsidRPr="00ED31E0" w:rsidRDefault="00B5647A" w:rsidP="00ED31E0">
      <w:pPr>
        <w:ind w:left="288"/>
        <w:jc w:val="both"/>
        <w:rPr>
          <w:sz w:val="28"/>
          <w:szCs w:val="28"/>
        </w:rPr>
      </w:pPr>
      <w:r w:rsidRPr="00ED31E0">
        <w:rPr>
          <w:sz w:val="28"/>
          <w:szCs w:val="28"/>
        </w:rPr>
        <w:t>- Tính được vận tốc và gia tốc vật dđđh</w:t>
      </w:r>
    </w:p>
    <w:p w:rsidR="00B5647A" w:rsidRPr="00ED31E0" w:rsidRDefault="006F6867" w:rsidP="00ED31E0">
      <w:pPr>
        <w:jc w:val="both"/>
        <w:rPr>
          <w:sz w:val="28"/>
          <w:szCs w:val="28"/>
        </w:rPr>
      </w:pPr>
      <w:r w:rsidRPr="00ED31E0">
        <w:rPr>
          <w:sz w:val="28"/>
          <w:szCs w:val="28"/>
        </w:rPr>
        <w:t xml:space="preserve">    </w:t>
      </w:r>
      <w:r w:rsidR="00B5647A" w:rsidRPr="00ED31E0">
        <w:rPr>
          <w:sz w:val="28"/>
          <w:szCs w:val="28"/>
        </w:rPr>
        <w:t>- Vẽ được đồ thị của vật dao dộng điều hòa. Từ đồ thị xác định được PT vật dao động</w:t>
      </w:r>
    </w:p>
    <w:p w:rsidR="006948AA" w:rsidRPr="00ED31E0" w:rsidRDefault="006948AA" w:rsidP="00ED31E0">
      <w:pPr>
        <w:ind w:left="288"/>
        <w:jc w:val="both"/>
        <w:rPr>
          <w:sz w:val="28"/>
          <w:szCs w:val="28"/>
        </w:rPr>
      </w:pPr>
      <w:r w:rsidRPr="00ED31E0">
        <w:rPr>
          <w:b/>
          <w:sz w:val="28"/>
          <w:szCs w:val="28"/>
        </w:rPr>
        <w:t>3. Thái độ:</w:t>
      </w:r>
      <w:r w:rsidRPr="00ED31E0">
        <w:rPr>
          <w:sz w:val="28"/>
          <w:szCs w:val="28"/>
        </w:rPr>
        <w:t xml:space="preserve"> </w:t>
      </w:r>
      <w:r w:rsidR="007D6BBA" w:rsidRPr="00ED31E0">
        <w:rPr>
          <w:sz w:val="28"/>
          <w:szCs w:val="28"/>
        </w:rPr>
        <w:t>Nghiêm túc, hứng thú trong học tập.</w:t>
      </w:r>
    </w:p>
    <w:p w:rsidR="00D91D36" w:rsidRPr="00ED31E0" w:rsidRDefault="00D91D36" w:rsidP="00ED31E0">
      <w:pPr>
        <w:ind w:left="288"/>
        <w:jc w:val="both"/>
        <w:rPr>
          <w:b/>
          <w:sz w:val="28"/>
          <w:szCs w:val="28"/>
        </w:rPr>
      </w:pPr>
      <w:r w:rsidRPr="00ED31E0">
        <w:rPr>
          <w:b/>
          <w:sz w:val="28"/>
          <w:szCs w:val="28"/>
        </w:rPr>
        <w:t>4. Năng lực hướng tới</w:t>
      </w:r>
    </w:p>
    <w:p w:rsidR="00D91D36" w:rsidRPr="00ED31E0" w:rsidRDefault="00D91D36" w:rsidP="00ED31E0">
      <w:pPr>
        <w:ind w:left="288"/>
        <w:jc w:val="both"/>
        <w:rPr>
          <w:b/>
          <w:sz w:val="28"/>
          <w:szCs w:val="28"/>
        </w:rPr>
      </w:pPr>
      <w:r w:rsidRPr="00ED31E0">
        <w:rPr>
          <w:b/>
          <w:sz w:val="28"/>
          <w:szCs w:val="28"/>
        </w:rPr>
        <w:t xml:space="preserve">a, </w:t>
      </w:r>
      <w:r w:rsidR="00CC45E5" w:rsidRPr="00ED31E0">
        <w:rPr>
          <w:b/>
          <w:sz w:val="28"/>
          <w:szCs w:val="28"/>
        </w:rPr>
        <w:t>P</w:t>
      </w:r>
      <w:r w:rsidRPr="00ED31E0">
        <w:rPr>
          <w:b/>
          <w:sz w:val="28"/>
          <w:szCs w:val="28"/>
        </w:rPr>
        <w:t>h</w:t>
      </w:r>
      <w:r w:rsidR="00CC45E5" w:rsidRPr="00ED31E0">
        <w:rPr>
          <w:b/>
          <w:sz w:val="28"/>
          <w:szCs w:val="28"/>
        </w:rPr>
        <w:t>ẩ</w:t>
      </w:r>
      <w:r w:rsidRPr="00ED31E0">
        <w:rPr>
          <w:b/>
          <w:sz w:val="28"/>
          <w:szCs w:val="28"/>
        </w:rPr>
        <w:t>m chất năng lực chung</w:t>
      </w:r>
    </w:p>
    <w:p w:rsidR="00CC45E5" w:rsidRPr="00ED31E0" w:rsidRDefault="00CC45E5" w:rsidP="00ED31E0">
      <w:pPr>
        <w:ind w:left="288"/>
        <w:jc w:val="both"/>
        <w:rPr>
          <w:sz w:val="28"/>
          <w:szCs w:val="28"/>
        </w:rPr>
      </w:pPr>
      <w:r w:rsidRPr="00ED31E0">
        <w:rPr>
          <w:sz w:val="28"/>
          <w:szCs w:val="28"/>
        </w:rPr>
        <w:t>Phẩm chất: Tự lập, tự tin, tự chủ; Có trách nhiệm bản thân và cộng đồng</w:t>
      </w:r>
    </w:p>
    <w:p w:rsidR="00CC45E5" w:rsidRPr="00ED31E0" w:rsidRDefault="00CC45E5" w:rsidP="00ED31E0">
      <w:pPr>
        <w:ind w:left="288"/>
        <w:jc w:val="both"/>
        <w:rPr>
          <w:sz w:val="28"/>
          <w:szCs w:val="28"/>
        </w:rPr>
      </w:pPr>
      <w:r w:rsidRPr="00ED31E0">
        <w:rPr>
          <w:sz w:val="28"/>
          <w:szCs w:val="28"/>
        </w:rPr>
        <w:t>Năng lực chung:</w:t>
      </w:r>
      <w:r w:rsidR="00E011FE" w:rsidRPr="00ED31E0">
        <w:rPr>
          <w:sz w:val="28"/>
          <w:szCs w:val="28"/>
        </w:rPr>
        <w:t xml:space="preserve"> </w:t>
      </w:r>
      <w:r w:rsidRPr="00ED31E0">
        <w:rPr>
          <w:sz w:val="28"/>
          <w:szCs w:val="28"/>
        </w:rPr>
        <w:t>Năng lực tự học; năng lực giải quyết vấn đề; Năng lực giao tiếp; Năng lực hợp tác; Năng lực sử dụng ngôn ngữ; Năng lực tính toán.</w:t>
      </w:r>
    </w:p>
    <w:p w:rsidR="00CC45E5" w:rsidRPr="00ED31E0" w:rsidRDefault="00CC45E5" w:rsidP="00ED31E0">
      <w:pPr>
        <w:ind w:left="288"/>
        <w:jc w:val="both"/>
        <w:rPr>
          <w:b/>
          <w:sz w:val="28"/>
          <w:szCs w:val="28"/>
        </w:rPr>
      </w:pPr>
      <w:r w:rsidRPr="00ED31E0">
        <w:rPr>
          <w:b/>
          <w:sz w:val="28"/>
          <w:szCs w:val="28"/>
        </w:rPr>
        <w:t>b, Năng lực chuyên biệt môn học</w:t>
      </w:r>
    </w:p>
    <w:p w:rsidR="00CC45E5" w:rsidRPr="00ED31E0" w:rsidRDefault="00446D9D" w:rsidP="00ED31E0">
      <w:pPr>
        <w:ind w:left="288"/>
        <w:jc w:val="both"/>
        <w:rPr>
          <w:sz w:val="28"/>
          <w:szCs w:val="28"/>
        </w:rPr>
      </w:pPr>
      <w:r w:rsidRPr="00ED31E0">
        <w:rPr>
          <w:sz w:val="28"/>
          <w:szCs w:val="28"/>
        </w:rPr>
        <w:t xml:space="preserve">Học sinh </w:t>
      </w:r>
      <w:r w:rsidR="00A25741" w:rsidRPr="00ED31E0">
        <w:rPr>
          <w:sz w:val="28"/>
          <w:szCs w:val="28"/>
        </w:rPr>
        <w:t xml:space="preserve">hiểu được </w:t>
      </w:r>
      <w:r w:rsidRPr="00ED31E0">
        <w:rPr>
          <w:sz w:val="28"/>
          <w:szCs w:val="28"/>
        </w:rPr>
        <w:t xml:space="preserve"> phương trình li độ, vận tốc, gia tốc vật dđđh. Đặc điểm tính chất của chúng. </w:t>
      </w:r>
    </w:p>
    <w:p w:rsidR="00E011FE" w:rsidRPr="00ED31E0" w:rsidRDefault="00E011FE" w:rsidP="00ED31E0">
      <w:pPr>
        <w:ind w:left="288"/>
        <w:jc w:val="both"/>
        <w:rPr>
          <w:sz w:val="28"/>
          <w:szCs w:val="28"/>
        </w:rPr>
      </w:pPr>
      <w:r w:rsidRPr="00ED31E0">
        <w:rPr>
          <w:sz w:val="28"/>
          <w:szCs w:val="28"/>
        </w:rPr>
        <w:t>Xác định được các dại lượng đặc trưng vật dao động điều hoa: Biên độ, chu kì tàn số, tần số góc. pha ban đầu, lí độ, vận tốc và gia tốc</w:t>
      </w:r>
    </w:p>
    <w:p w:rsidR="00CD4F86" w:rsidRPr="00ED31E0" w:rsidRDefault="00D22D1F" w:rsidP="00ED31E0">
      <w:pPr>
        <w:jc w:val="both"/>
        <w:rPr>
          <w:b/>
          <w:sz w:val="28"/>
          <w:szCs w:val="28"/>
        </w:rPr>
      </w:pPr>
      <w:r w:rsidRPr="00ED31E0">
        <w:rPr>
          <w:b/>
          <w:sz w:val="28"/>
          <w:szCs w:val="28"/>
        </w:rPr>
        <w:t>II. PHƯƠNG PHÁP-KĨ THUẬT</w:t>
      </w:r>
    </w:p>
    <w:p w:rsidR="00CD4F86" w:rsidRPr="00ED31E0" w:rsidRDefault="00CD4F86" w:rsidP="00ED31E0">
      <w:pPr>
        <w:jc w:val="both"/>
        <w:rPr>
          <w:b/>
          <w:sz w:val="28"/>
          <w:szCs w:val="28"/>
        </w:rPr>
      </w:pPr>
      <w:r w:rsidRPr="00ED31E0">
        <w:rPr>
          <w:b/>
          <w:sz w:val="28"/>
          <w:szCs w:val="28"/>
        </w:rPr>
        <w:tab/>
        <w:t>1. Phương pháp</w:t>
      </w:r>
    </w:p>
    <w:p w:rsidR="00D91D36" w:rsidRPr="00ED31E0" w:rsidRDefault="00414E71" w:rsidP="00ED31E0">
      <w:pPr>
        <w:rPr>
          <w:sz w:val="28"/>
          <w:szCs w:val="28"/>
        </w:rPr>
      </w:pPr>
      <w:r w:rsidRPr="00ED31E0">
        <w:rPr>
          <w:sz w:val="28"/>
          <w:szCs w:val="28"/>
        </w:rPr>
        <w:t>PP</w:t>
      </w:r>
      <w:r w:rsidR="00CD4F86" w:rsidRPr="00ED31E0">
        <w:rPr>
          <w:sz w:val="28"/>
          <w:szCs w:val="28"/>
        </w:rPr>
        <w:t xml:space="preserve"> dạy học Gợi mở - vấn đáp, </w:t>
      </w:r>
      <w:r w:rsidRPr="00ED31E0">
        <w:rPr>
          <w:sz w:val="28"/>
          <w:szCs w:val="28"/>
        </w:rPr>
        <w:t>PP</w:t>
      </w:r>
      <w:r w:rsidR="00CD4F86" w:rsidRPr="00ED31E0">
        <w:rPr>
          <w:sz w:val="28"/>
          <w:szCs w:val="28"/>
        </w:rPr>
        <w:t xml:space="preserve"> thuyết trình</w:t>
      </w:r>
      <w:r w:rsidR="00D91D36" w:rsidRPr="00ED31E0">
        <w:rPr>
          <w:sz w:val="28"/>
          <w:szCs w:val="28"/>
        </w:rPr>
        <w:t>, PP hoạt động nhóm, PP công tác độc lập</w:t>
      </w:r>
    </w:p>
    <w:p w:rsidR="00414E71" w:rsidRPr="00ED31E0" w:rsidRDefault="00414E71" w:rsidP="00ED31E0">
      <w:pPr>
        <w:jc w:val="both"/>
        <w:rPr>
          <w:b/>
          <w:sz w:val="28"/>
          <w:szCs w:val="28"/>
        </w:rPr>
      </w:pPr>
      <w:r w:rsidRPr="00ED31E0">
        <w:rPr>
          <w:b/>
          <w:sz w:val="28"/>
          <w:szCs w:val="28"/>
        </w:rPr>
        <w:tab/>
        <w:t>2. Kĩ thuật dạy học</w:t>
      </w:r>
    </w:p>
    <w:p w:rsidR="00414E71" w:rsidRPr="00ED31E0" w:rsidRDefault="00414E71" w:rsidP="00ED31E0">
      <w:pPr>
        <w:jc w:val="both"/>
        <w:rPr>
          <w:sz w:val="28"/>
          <w:szCs w:val="28"/>
        </w:rPr>
      </w:pPr>
      <w:r w:rsidRPr="00ED31E0">
        <w:rPr>
          <w:sz w:val="28"/>
          <w:szCs w:val="28"/>
        </w:rPr>
        <w:t>Kĩ thật dặt câu hỏi</w:t>
      </w:r>
      <w:r w:rsidR="00D91D36" w:rsidRPr="00ED31E0">
        <w:rPr>
          <w:sz w:val="28"/>
          <w:szCs w:val="28"/>
        </w:rPr>
        <w:t>, kĩ thuật XYZ</w:t>
      </w:r>
    </w:p>
    <w:p w:rsidR="006948AA" w:rsidRPr="00ED31E0" w:rsidRDefault="00D22D1F" w:rsidP="00ED31E0">
      <w:pPr>
        <w:jc w:val="both"/>
        <w:rPr>
          <w:b/>
          <w:sz w:val="28"/>
          <w:szCs w:val="28"/>
        </w:rPr>
      </w:pPr>
      <w:r w:rsidRPr="00ED31E0">
        <w:rPr>
          <w:b/>
          <w:sz w:val="28"/>
          <w:szCs w:val="28"/>
        </w:rPr>
        <w:t>III. CHUẨN BỊ</w:t>
      </w:r>
    </w:p>
    <w:p w:rsidR="00321DBA" w:rsidRPr="00ED31E0" w:rsidRDefault="00321DBA" w:rsidP="00ED31E0">
      <w:pPr>
        <w:ind w:left="288"/>
        <w:jc w:val="both"/>
        <w:rPr>
          <w:b/>
          <w:sz w:val="28"/>
          <w:szCs w:val="28"/>
        </w:rPr>
      </w:pPr>
      <w:r w:rsidRPr="00ED31E0">
        <w:rPr>
          <w:b/>
          <w:sz w:val="28"/>
          <w:szCs w:val="28"/>
        </w:rPr>
        <w:t>1. Giáo viên:</w:t>
      </w:r>
      <w:r w:rsidRPr="00ED31E0">
        <w:rPr>
          <w:sz w:val="28"/>
          <w:szCs w:val="28"/>
        </w:rPr>
        <w:t xml:space="preserve"> Hình vẽ mô tả dao động của hình chiếu P của điểm M trên đường kính P</w:t>
      </w:r>
      <w:r w:rsidRPr="00ED31E0">
        <w:rPr>
          <w:sz w:val="28"/>
          <w:szCs w:val="28"/>
          <w:vertAlign w:val="subscript"/>
        </w:rPr>
        <w:t>1</w:t>
      </w:r>
      <w:r w:rsidRPr="00ED31E0">
        <w:rPr>
          <w:sz w:val="28"/>
          <w:szCs w:val="28"/>
        </w:rPr>
        <w:t>P</w:t>
      </w:r>
      <w:r w:rsidRPr="00ED31E0">
        <w:rPr>
          <w:sz w:val="28"/>
          <w:szCs w:val="28"/>
          <w:vertAlign w:val="subscript"/>
        </w:rPr>
        <w:t>2</w:t>
      </w:r>
      <w:r w:rsidRPr="00ED31E0">
        <w:rPr>
          <w:sz w:val="28"/>
          <w:szCs w:val="28"/>
        </w:rPr>
        <w:t xml:space="preserve"> và thí nghiệm minh hoạ.</w:t>
      </w:r>
    </w:p>
    <w:p w:rsidR="007D6BBA" w:rsidRPr="00ED31E0" w:rsidRDefault="00321DBA" w:rsidP="00ED31E0">
      <w:pPr>
        <w:ind w:left="288"/>
        <w:jc w:val="both"/>
        <w:rPr>
          <w:sz w:val="28"/>
          <w:szCs w:val="28"/>
        </w:rPr>
      </w:pPr>
      <w:r w:rsidRPr="00ED31E0">
        <w:rPr>
          <w:b/>
          <w:sz w:val="28"/>
          <w:szCs w:val="28"/>
        </w:rPr>
        <w:t>2. Học sinh:</w:t>
      </w:r>
      <w:r w:rsidRPr="00ED31E0">
        <w:rPr>
          <w:sz w:val="28"/>
          <w:szCs w:val="28"/>
        </w:rPr>
        <w:t xml:space="preserve"> Ôn lại chuyển động tròn đều</w:t>
      </w:r>
      <w:r w:rsidR="007D6BBA" w:rsidRPr="00ED31E0">
        <w:rPr>
          <w:sz w:val="28"/>
          <w:szCs w:val="28"/>
        </w:rPr>
        <w:t>.</w:t>
      </w:r>
    </w:p>
    <w:p w:rsidR="006948AA" w:rsidRPr="00ED31E0" w:rsidRDefault="00D22D1F" w:rsidP="00ED31E0">
      <w:pPr>
        <w:jc w:val="both"/>
        <w:rPr>
          <w:b/>
          <w:sz w:val="28"/>
          <w:szCs w:val="28"/>
        </w:rPr>
      </w:pPr>
      <w:r w:rsidRPr="00ED31E0">
        <w:rPr>
          <w:b/>
          <w:sz w:val="28"/>
          <w:szCs w:val="28"/>
        </w:rPr>
        <w:t>IV. CÁC HOẠT ĐỘNG DẠY VÀ HỌC</w:t>
      </w:r>
    </w:p>
    <w:p w:rsidR="006948AA" w:rsidRPr="00ED31E0" w:rsidRDefault="006948AA" w:rsidP="00ED31E0">
      <w:pPr>
        <w:jc w:val="both"/>
        <w:rPr>
          <w:b/>
          <w:sz w:val="28"/>
          <w:szCs w:val="28"/>
        </w:rPr>
      </w:pPr>
      <w:r w:rsidRPr="00ED31E0">
        <w:rPr>
          <w:b/>
          <w:sz w:val="28"/>
          <w:szCs w:val="28"/>
        </w:rPr>
        <w:t>1. Tổ chức:</w:t>
      </w:r>
    </w:p>
    <w:p w:rsidR="006948AA" w:rsidRPr="00ED31E0" w:rsidRDefault="004A390C" w:rsidP="00ED31E0">
      <w:pPr>
        <w:jc w:val="both"/>
        <w:rPr>
          <w:b/>
          <w:sz w:val="28"/>
          <w:szCs w:val="28"/>
        </w:rPr>
      </w:pPr>
      <w:r w:rsidRPr="00ED31E0">
        <w:rPr>
          <w:b/>
          <w:sz w:val="28"/>
          <w:szCs w:val="28"/>
        </w:rPr>
        <w:t>2</w:t>
      </w:r>
      <w:r w:rsidR="006948AA" w:rsidRPr="00ED31E0">
        <w:rPr>
          <w:b/>
          <w:sz w:val="28"/>
          <w:szCs w:val="28"/>
        </w:rPr>
        <w:t>. Kiểm tra bài cũ</w:t>
      </w:r>
      <w:r w:rsidR="006948AA" w:rsidRPr="00ED31E0">
        <w:rPr>
          <w:i/>
          <w:sz w:val="28"/>
          <w:szCs w:val="28"/>
        </w:rPr>
        <w:t>:</w:t>
      </w:r>
    </w:p>
    <w:p w:rsidR="0088317D" w:rsidRPr="00ED31E0" w:rsidRDefault="00321DBA" w:rsidP="00ED31E0">
      <w:pPr>
        <w:ind w:left="360"/>
        <w:jc w:val="both"/>
        <w:rPr>
          <w:sz w:val="28"/>
          <w:szCs w:val="28"/>
        </w:rPr>
      </w:pPr>
      <w:r w:rsidRPr="00ED31E0">
        <w:rPr>
          <w:sz w:val="28"/>
          <w:szCs w:val="28"/>
        </w:rPr>
        <w:t>- Kiểm tra vở và sách của học sinh</w:t>
      </w:r>
    </w:p>
    <w:p w:rsidR="0088317D" w:rsidRPr="00ED31E0" w:rsidRDefault="0088317D" w:rsidP="00ED31E0">
      <w:pPr>
        <w:ind w:left="360"/>
        <w:jc w:val="both"/>
        <w:rPr>
          <w:sz w:val="28"/>
          <w:szCs w:val="28"/>
        </w:rPr>
      </w:pPr>
      <w:r w:rsidRPr="00ED31E0">
        <w:rPr>
          <w:sz w:val="28"/>
          <w:szCs w:val="28"/>
        </w:rPr>
        <w:t xml:space="preserve">- Giới thiệu chương I </w:t>
      </w:r>
    </w:p>
    <w:p w:rsidR="006948AA" w:rsidRPr="00ED31E0" w:rsidRDefault="006948AA"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682"/>
        <w:gridCol w:w="2714"/>
        <w:gridCol w:w="405"/>
        <w:gridCol w:w="3118"/>
      </w:tblGrid>
      <w:tr w:rsidR="0076549E" w:rsidRPr="00ED31E0" w:rsidTr="00D22D1F">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D22D1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w:t>
            </w:r>
            <w:r w:rsidR="006F6867" w:rsidRPr="00ED31E0">
              <w:rPr>
                <w:sz w:val="28"/>
                <w:szCs w:val="28"/>
              </w:rPr>
              <w:t>định hướng nội dung chính của bài: dao động điều hòa</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lastRenderedPageBreak/>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6F6867">
        <w:tc>
          <w:tcPr>
            <w:tcW w:w="4077" w:type="dxa"/>
            <w:gridSpan w:val="2"/>
            <w:shd w:val="clear" w:color="auto" w:fill="auto"/>
          </w:tcPr>
          <w:p w:rsidR="00063DD7" w:rsidRPr="00ED31E0" w:rsidRDefault="00063DD7" w:rsidP="00ED31E0">
            <w:pPr>
              <w:jc w:val="both"/>
              <w:rPr>
                <w:sz w:val="28"/>
                <w:szCs w:val="28"/>
              </w:rPr>
            </w:pPr>
            <w:r w:rsidRPr="00ED31E0">
              <w:rPr>
                <w:sz w:val="28"/>
                <w:szCs w:val="28"/>
              </w:rPr>
              <w:lastRenderedPageBreak/>
              <w:t>Giởi thiệu về chương</w:t>
            </w:r>
          </w:p>
          <w:p w:rsidR="0076549E" w:rsidRPr="00ED31E0" w:rsidRDefault="00775E6B" w:rsidP="00ED31E0">
            <w:pPr>
              <w:jc w:val="both"/>
              <w:rPr>
                <w:sz w:val="28"/>
                <w:szCs w:val="28"/>
              </w:rPr>
            </w:pPr>
            <w:r w:rsidRPr="00ED31E0">
              <w:rPr>
                <w:sz w:val="28"/>
                <w:szCs w:val="28"/>
              </w:rPr>
              <w:t>Cho học si</w:t>
            </w:r>
            <w:r w:rsidR="006F6867" w:rsidRPr="00ED31E0">
              <w:rPr>
                <w:sz w:val="28"/>
                <w:szCs w:val="28"/>
              </w:rPr>
              <w:t xml:space="preserve">nh quan sát dao động của chiếc đồng hồ quả lắc. </w:t>
            </w:r>
            <w:r w:rsidR="00063DD7" w:rsidRPr="00ED31E0">
              <w:rPr>
                <w:sz w:val="28"/>
                <w:szCs w:val="28"/>
              </w:rPr>
              <w:t>Dao động của quả lắc đồng hồ là dao động như thế nào?</w:t>
            </w:r>
          </w:p>
          <w:p w:rsidR="00063DD7" w:rsidRPr="00ED31E0" w:rsidRDefault="00063DD7" w:rsidP="00ED31E0">
            <w:pPr>
              <w:jc w:val="both"/>
              <w:rPr>
                <w:sz w:val="28"/>
                <w:szCs w:val="28"/>
              </w:rPr>
            </w:pPr>
            <w:r w:rsidRPr="00ED31E0">
              <w:rPr>
                <w:sz w:val="28"/>
                <w:szCs w:val="28"/>
              </w:rPr>
              <w:t>GV đi vào bài</w:t>
            </w:r>
          </w:p>
        </w:tc>
        <w:tc>
          <w:tcPr>
            <w:tcW w:w="3119" w:type="dxa"/>
            <w:gridSpan w:val="2"/>
            <w:shd w:val="clear" w:color="auto" w:fill="auto"/>
          </w:tcPr>
          <w:p w:rsidR="0076549E" w:rsidRPr="00ED31E0" w:rsidRDefault="006F6867" w:rsidP="00ED31E0">
            <w:pPr>
              <w:jc w:val="both"/>
              <w:rPr>
                <w:sz w:val="28"/>
                <w:szCs w:val="28"/>
              </w:rPr>
            </w:pPr>
            <w:r w:rsidRPr="00ED31E0">
              <w:rPr>
                <w:sz w:val="28"/>
                <w:szCs w:val="28"/>
              </w:rPr>
              <w:t>Hs định hướng nội dung của bài</w:t>
            </w:r>
          </w:p>
        </w:tc>
        <w:tc>
          <w:tcPr>
            <w:tcW w:w="3118" w:type="dxa"/>
            <w:shd w:val="clear" w:color="auto" w:fill="auto"/>
          </w:tcPr>
          <w:p w:rsidR="006F6867" w:rsidRPr="00ED31E0" w:rsidRDefault="006F6867" w:rsidP="00ED31E0">
            <w:pPr>
              <w:jc w:val="center"/>
              <w:rPr>
                <w:b/>
                <w:sz w:val="28"/>
                <w:szCs w:val="28"/>
              </w:rPr>
            </w:pPr>
            <w:r w:rsidRPr="00ED31E0">
              <w:rPr>
                <w:b/>
                <w:sz w:val="28"/>
                <w:szCs w:val="28"/>
              </w:rPr>
              <w:t>Chương I</w:t>
            </w:r>
            <w:r w:rsidRPr="00ED31E0">
              <w:rPr>
                <w:sz w:val="28"/>
                <w:szCs w:val="28"/>
              </w:rPr>
              <w:t xml:space="preserve">: </w:t>
            </w:r>
            <w:r w:rsidRPr="00ED31E0">
              <w:rPr>
                <w:b/>
                <w:sz w:val="28"/>
                <w:szCs w:val="28"/>
              </w:rPr>
              <w:t>DAO ĐỘNG CƠ</w:t>
            </w:r>
          </w:p>
          <w:p w:rsidR="006F6867" w:rsidRPr="00ED31E0" w:rsidRDefault="006F6867" w:rsidP="00ED31E0">
            <w:pPr>
              <w:jc w:val="center"/>
              <w:rPr>
                <w:b/>
                <w:sz w:val="28"/>
                <w:szCs w:val="28"/>
              </w:rPr>
            </w:pPr>
            <w:r w:rsidRPr="00ED31E0">
              <w:rPr>
                <w:b/>
                <w:sz w:val="28"/>
                <w:szCs w:val="28"/>
              </w:rPr>
              <w:t>Tiết 1,2: DAO ĐỘNG ĐIỀU HOÀ</w:t>
            </w:r>
          </w:p>
          <w:p w:rsidR="0076549E" w:rsidRPr="00ED31E0" w:rsidRDefault="0076549E" w:rsidP="00ED31E0">
            <w:pPr>
              <w:jc w:val="center"/>
              <w:rPr>
                <w:sz w:val="28"/>
                <w:szCs w:val="28"/>
                <w:lang w:val="pt-BR"/>
              </w:rPr>
            </w:pPr>
          </w:p>
        </w:tc>
      </w:tr>
      <w:tr w:rsidR="0076549E" w:rsidRPr="00ED31E0" w:rsidTr="00D22D1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63DD7" w:rsidRPr="00ED31E0" w:rsidRDefault="0076549E" w:rsidP="00ED31E0">
            <w:pPr>
              <w:jc w:val="both"/>
              <w:rPr>
                <w:sz w:val="28"/>
                <w:szCs w:val="28"/>
              </w:rPr>
            </w:pPr>
            <w:r w:rsidRPr="00ED31E0">
              <w:rPr>
                <w:b/>
                <w:sz w:val="28"/>
                <w:szCs w:val="28"/>
              </w:rPr>
              <w:t>Mục tiêu:</w:t>
            </w:r>
            <w:r w:rsidRPr="00ED31E0">
              <w:rPr>
                <w:sz w:val="28"/>
                <w:szCs w:val="28"/>
              </w:rPr>
              <w:t xml:space="preserve"> </w:t>
            </w:r>
            <w:r w:rsidR="00063DD7" w:rsidRPr="00ED31E0">
              <w:rPr>
                <w:sz w:val="28"/>
                <w:szCs w:val="28"/>
              </w:rPr>
              <w:t>Dao động, dao động tuần hoàn, chu kì dao động, tần số dao động và dao động điều hòa.</w:t>
            </w:r>
          </w:p>
          <w:p w:rsidR="00063DD7" w:rsidRPr="00ED31E0" w:rsidRDefault="00063DD7" w:rsidP="00ED31E0">
            <w:pPr>
              <w:jc w:val="both"/>
              <w:rPr>
                <w:sz w:val="28"/>
                <w:szCs w:val="28"/>
              </w:rPr>
            </w:pPr>
            <w:r w:rsidRPr="00ED31E0">
              <w:rPr>
                <w:sz w:val="28"/>
                <w:szCs w:val="28"/>
              </w:rPr>
              <w:t>- dạng phương trình dao động, xác định được các đại lượng đặc trưng của vật dao động điều hòa. Viết được phương trình vận tốc, gia tốc và hiểu được  đặc điểm vận tốc gia tốc của vật DĐĐH.</w:t>
            </w:r>
          </w:p>
          <w:p w:rsidR="0076549E" w:rsidRPr="00ED31E0" w:rsidRDefault="00063DD7" w:rsidP="00ED31E0">
            <w:pPr>
              <w:jc w:val="both"/>
              <w:rPr>
                <w:sz w:val="28"/>
                <w:szCs w:val="28"/>
              </w:rPr>
            </w:pPr>
            <w:r w:rsidRPr="00ED31E0">
              <w:rPr>
                <w:sz w:val="28"/>
                <w:szCs w:val="28"/>
              </w:rPr>
              <w:t>- Vẽ được đồ thị của vật dao dộng điều hòa. Từ đồ thị xác định được PT vật dao động</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A25741" w:rsidRPr="00ED31E0" w:rsidTr="00043D2A">
        <w:tc>
          <w:tcPr>
            <w:tcW w:w="3022"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Lấy ví dụ về dao động trong thực tế mà hs có thể thấy từ đó yêu cầu hs định nghĩa dao động cơ.</w:t>
            </w:r>
          </w:p>
          <w:p w:rsidR="00A25741" w:rsidRPr="00043D2A" w:rsidRDefault="00A25741" w:rsidP="00043D2A">
            <w:pPr>
              <w:tabs>
                <w:tab w:val="left" w:pos="520"/>
                <w:tab w:val="left" w:pos="558"/>
                <w:tab w:val="left" w:pos="910"/>
              </w:tabs>
              <w:jc w:val="both"/>
              <w:rPr>
                <w:sz w:val="28"/>
                <w:szCs w:val="28"/>
              </w:rPr>
            </w:pPr>
            <w:r w:rsidRPr="00043D2A">
              <w:rPr>
                <w:sz w:val="28"/>
                <w:szCs w:val="28"/>
              </w:rPr>
              <w:t>- Lấy một con lắc đơn cho dao động và chỉ cho hs dao động như vậy là dao động tuần hoàn</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là gì?</w:t>
            </w:r>
          </w:p>
          <w:p w:rsidR="00A25741" w:rsidRPr="00043D2A" w:rsidRDefault="00A25741" w:rsidP="00043D2A">
            <w:pPr>
              <w:tabs>
                <w:tab w:val="left" w:pos="520"/>
                <w:tab w:val="left" w:pos="558"/>
                <w:tab w:val="left" w:pos="910"/>
              </w:tabs>
              <w:jc w:val="both"/>
              <w:rPr>
                <w:sz w:val="28"/>
                <w:szCs w:val="28"/>
              </w:rPr>
            </w:pPr>
            <w:r w:rsidRPr="00043D2A">
              <w:rPr>
                <w:sz w:val="28"/>
                <w:szCs w:val="28"/>
              </w:rPr>
              <w:t>- Kết luận</w:t>
            </w:r>
          </w:p>
        </w:tc>
        <w:tc>
          <w:tcPr>
            <w:tcW w:w="3038"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heo gợi ý của GV định nghĩa dao động cơ.</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Quan sát và trả lời câu hỏi của GV</w:t>
            </w:r>
          </w:p>
          <w:p w:rsidR="00A25741" w:rsidRPr="00043D2A" w:rsidRDefault="00A25741" w:rsidP="00043D2A">
            <w:pPr>
              <w:tabs>
                <w:tab w:val="left" w:pos="520"/>
                <w:tab w:val="left" w:pos="558"/>
                <w:tab w:val="left" w:pos="910"/>
              </w:tabs>
              <w:jc w:val="both"/>
              <w:rPr>
                <w:sz w:val="28"/>
                <w:szCs w:val="28"/>
              </w:rPr>
            </w:pPr>
            <w:r w:rsidRPr="00043D2A">
              <w:rPr>
                <w:sz w:val="28"/>
                <w:szCs w:val="28"/>
              </w:rPr>
              <w:t>- Đình nghĩa dao động tuần hòan (SGK)</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Ghi t</w:t>
            </w:r>
            <w:r w:rsidR="00775E6B" w:rsidRPr="00043D2A">
              <w:rPr>
                <w:sz w:val="28"/>
                <w:szCs w:val="28"/>
              </w:rPr>
              <w:t>ổ</w:t>
            </w:r>
            <w:r w:rsidRPr="00043D2A">
              <w:rPr>
                <w:sz w:val="28"/>
                <w:szCs w:val="28"/>
              </w:rPr>
              <w:t>ng kết của GV</w:t>
            </w:r>
          </w:p>
        </w:tc>
        <w:tc>
          <w:tcPr>
            <w:tcW w:w="4316" w:type="dxa"/>
            <w:shd w:val="clear" w:color="auto" w:fill="auto"/>
          </w:tcPr>
          <w:p w:rsidR="00A25741" w:rsidRPr="00043D2A" w:rsidRDefault="00A25741" w:rsidP="00043D2A">
            <w:pPr>
              <w:tabs>
                <w:tab w:val="left" w:pos="520"/>
                <w:tab w:val="left" w:pos="558"/>
                <w:tab w:val="left" w:pos="910"/>
              </w:tabs>
              <w:jc w:val="both"/>
              <w:rPr>
                <w:b/>
                <w:sz w:val="28"/>
                <w:szCs w:val="28"/>
              </w:rPr>
            </w:pPr>
            <w:r w:rsidRPr="00043D2A">
              <w:rPr>
                <w:b/>
                <w:sz w:val="28"/>
                <w:szCs w:val="28"/>
              </w:rPr>
              <w:t>I. Dao động cơ</w:t>
            </w:r>
          </w:p>
          <w:p w:rsidR="00A25741" w:rsidRPr="00043D2A" w:rsidRDefault="00A25741" w:rsidP="00043D2A">
            <w:pPr>
              <w:tabs>
                <w:tab w:val="left" w:pos="520"/>
                <w:tab w:val="left" w:pos="558"/>
                <w:tab w:val="left" w:pos="910"/>
              </w:tabs>
              <w:jc w:val="both"/>
              <w:rPr>
                <w:b/>
                <w:sz w:val="28"/>
                <w:szCs w:val="28"/>
              </w:rPr>
            </w:pPr>
            <w:r w:rsidRPr="00043D2A">
              <w:rPr>
                <w:b/>
                <w:sz w:val="28"/>
                <w:szCs w:val="28"/>
              </w:rPr>
              <w:t xml:space="preserve">   1. Thế nào là dao động cơ?</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Dao động cơ là chuyển động là chuyển động qua lại quanh một vị trí đặc biệt gọi là vị trí cân bằng.</w:t>
            </w:r>
          </w:p>
          <w:p w:rsidR="00A25741" w:rsidRPr="00043D2A" w:rsidRDefault="00A25741" w:rsidP="00043D2A">
            <w:pPr>
              <w:tabs>
                <w:tab w:val="left" w:pos="520"/>
                <w:tab w:val="left" w:pos="558"/>
                <w:tab w:val="left" w:pos="910"/>
              </w:tabs>
              <w:jc w:val="both"/>
              <w:rPr>
                <w:b/>
                <w:sz w:val="28"/>
                <w:szCs w:val="28"/>
              </w:rPr>
            </w:pPr>
            <w:r w:rsidRPr="00043D2A">
              <w:rPr>
                <w:b/>
                <w:sz w:val="28"/>
                <w:szCs w:val="28"/>
              </w:rPr>
              <w:t xml:space="preserve">   2. Dao động tuần hoàn</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là dao động mà trạng thái chuyển động của vật được lặp lại như cũ (vị trí cũ và hướng cũ) sau những khoảng thời gian bằng nhau.</w:t>
            </w:r>
          </w:p>
          <w:p w:rsidR="00A25741" w:rsidRPr="00043D2A" w:rsidRDefault="00A25741" w:rsidP="00043D2A">
            <w:pPr>
              <w:tabs>
                <w:tab w:val="left" w:pos="520"/>
                <w:tab w:val="left" w:pos="558"/>
                <w:tab w:val="left" w:pos="910"/>
              </w:tabs>
              <w:jc w:val="both"/>
              <w:rPr>
                <w:sz w:val="28"/>
                <w:szCs w:val="28"/>
              </w:rPr>
            </w:pPr>
            <w:r w:rsidRPr="00043D2A">
              <w:rPr>
                <w:sz w:val="28"/>
                <w:szCs w:val="28"/>
              </w:rPr>
              <w:t>- Dao động tuần hoàn đơn giản nhất là dao động điều hòa</w:t>
            </w:r>
          </w:p>
        </w:tc>
      </w:tr>
      <w:tr w:rsidR="00A25741" w:rsidRPr="00ED31E0" w:rsidTr="00043D2A">
        <w:trPr>
          <w:trHeight w:val="487"/>
        </w:trPr>
        <w:tc>
          <w:tcPr>
            <w:tcW w:w="3022"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Vẽ hình minh họa ví dụ </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xác định góc MOP sau khoảng thời gian 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Yêu cầu hs viết phương trình hình chiếu của OM lên x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Đặt OM = A yêu cầu hs viết lại biểu thứ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ận xét tính chất của hàm cosin</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Rút ra P dao động điều hò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định nghĩa dựa vào phương trình</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ới thiệu phương trình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ải thích các đại lượng</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sz w:val="28"/>
                <w:szCs w:val="28"/>
                <w:vertAlign w:val="subscript"/>
              </w:rPr>
              <w:softHyphen/>
            </w:r>
            <w:r w:rsidRPr="00043D2A">
              <w:rPr>
                <w:sz w:val="28"/>
                <w:szCs w:val="28"/>
              </w:rPr>
              <w:t>+ 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φ</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ấn mạnh hai chú ý của dao động liên hệ với bài sau.</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ổng kết </w:t>
            </w:r>
          </w:p>
          <w:p w:rsidR="00A25741" w:rsidRPr="00043D2A" w:rsidRDefault="00A25741" w:rsidP="00043D2A">
            <w:pPr>
              <w:tabs>
                <w:tab w:val="left" w:pos="520"/>
                <w:tab w:val="left" w:pos="558"/>
                <w:tab w:val="left" w:pos="910"/>
                <w:tab w:val="center" w:pos="5070"/>
              </w:tabs>
              <w:jc w:val="both"/>
              <w:rPr>
                <w:b/>
                <w:sz w:val="28"/>
                <w:szCs w:val="28"/>
              </w:rPr>
            </w:pPr>
            <w:r w:rsidRPr="00043D2A">
              <w:rPr>
                <w:b/>
                <w:sz w:val="28"/>
                <w:szCs w:val="28"/>
              </w:rPr>
              <w:t>TIÊT 2</w:t>
            </w:r>
          </w:p>
        </w:tc>
        <w:tc>
          <w:tcPr>
            <w:tcW w:w="3038"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Quan sá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M có tọa độ góc φ + ωt</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10"/>
                <w:sz w:val="28"/>
                <w:szCs w:val="28"/>
              </w:rPr>
              <w:object w:dxaOrig="19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pt;height:16.3pt" o:ole="">
                  <v:imagedata r:id="rId8" o:title=""/>
                </v:shape>
                <o:OLEObject Type="Embed" ProgID="Equation.3" ShapeID="_x0000_i1025" DrawAspect="Content" ObjectID="_1629614092" r:id="rId9"/>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10"/>
                <w:sz w:val="28"/>
                <w:szCs w:val="28"/>
              </w:rPr>
              <w:object w:dxaOrig="1780" w:dyaOrig="320">
                <v:shape id="_x0000_i1026" type="#_x0000_t75" style="width:89.55pt;height:16.3pt" o:ole="">
                  <v:imagedata r:id="rId10" o:title=""/>
                </v:shape>
                <o:OLEObject Type="Embed" ProgID="Equation.3" ShapeID="_x0000_i1026" DrawAspect="Content" ObjectID="_1629614093" r:id="rId11"/>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Hàm cosin là hàm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iếp thu</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Định nghĩa (SGK)</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Tiếp thu và chuẩn bị trả lời các câu hỏi cuảt GV</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Phân tích ví dụ để cùng GV rút ra các chú ý về quỹ đạo dao động  và cách tính pha cho dao động điều hò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tc>
        <w:tc>
          <w:tcPr>
            <w:tcW w:w="4316" w:type="dxa"/>
            <w:shd w:val="clear" w:color="auto" w:fill="auto"/>
          </w:tcPr>
          <w:p w:rsidR="00A25741" w:rsidRPr="00043D2A" w:rsidRDefault="00A25741" w:rsidP="00043D2A">
            <w:pPr>
              <w:jc w:val="both"/>
              <w:rPr>
                <w:b/>
                <w:sz w:val="28"/>
                <w:szCs w:val="28"/>
              </w:rPr>
            </w:pPr>
            <w:r w:rsidRPr="00043D2A">
              <w:rPr>
                <w:b/>
                <w:sz w:val="28"/>
                <w:szCs w:val="28"/>
              </w:rPr>
              <w:lastRenderedPageBreak/>
              <w:t>II. Phương trình của dao động điều hòa</w:t>
            </w:r>
          </w:p>
          <w:p w:rsidR="00A25741" w:rsidRPr="00043D2A" w:rsidRDefault="00A25741" w:rsidP="00043D2A">
            <w:pPr>
              <w:jc w:val="both"/>
              <w:rPr>
                <w:b/>
                <w:sz w:val="28"/>
                <w:szCs w:val="28"/>
              </w:rPr>
            </w:pPr>
            <w:r w:rsidRPr="00043D2A">
              <w:rPr>
                <w:b/>
                <w:sz w:val="28"/>
                <w:szCs w:val="28"/>
              </w:rPr>
              <w:t xml:space="preserve">    1. Ví dụ</w:t>
            </w:r>
          </w:p>
          <w:p w:rsidR="00A25741" w:rsidRPr="00043D2A" w:rsidRDefault="00F5559C" w:rsidP="00043D2A">
            <w:pPr>
              <w:tabs>
                <w:tab w:val="left" w:pos="520"/>
                <w:tab w:val="left" w:pos="558"/>
                <w:tab w:val="left" w:pos="910"/>
                <w:tab w:val="center" w:pos="5070"/>
              </w:tabs>
              <w:jc w:val="both"/>
              <w:rPr>
                <w:sz w:val="28"/>
                <w:szCs w:val="28"/>
              </w:rPr>
            </w:pPr>
            <w:r>
              <w:rPr>
                <w:noProof/>
              </w:rPr>
              <w:lastRenderedPageBreak/>
              <w:drawing>
                <wp:anchor distT="0" distB="0" distL="114300" distR="114300" simplePos="0" relativeHeight="251604992" behindDoc="0" locked="0" layoutInCell="1" allowOverlap="1">
                  <wp:simplePos x="0" y="0"/>
                  <wp:positionH relativeFrom="column">
                    <wp:posOffset>90170</wp:posOffset>
                  </wp:positionH>
                  <wp:positionV relativeFrom="paragraph">
                    <wp:posOffset>82550</wp:posOffset>
                  </wp:positionV>
                  <wp:extent cx="2320290" cy="2154555"/>
                  <wp:effectExtent l="0" t="0" r="3810" b="0"/>
                  <wp:wrapSquare wrapText="bothSides"/>
                  <wp:docPr id="4101" name="Picture 795" descr="D:\tham khao\VATLY12\CHUONG\CHUONG2\BAI9\NOI DUNG9\hinh 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descr="D:\tham khao\VATLY12\CHUONG\CHUONG2\BAI9\NOI DUNG9\hinh 9.1.gif"/>
                          <pic:cNvPicPr>
                            <a:picLocks noChangeAspect="1" noChangeArrowheads="1"/>
                          </pic:cNvPicPr>
                        </pic:nvPicPr>
                        <pic:blipFill>
                          <a:blip r:embed="rId12" r:link="rId13">
                            <a:extLst>
                              <a:ext uri="{28A0092B-C50C-407E-A947-70E740481C1C}">
                                <a14:useLocalDpi xmlns:a14="http://schemas.microsoft.com/office/drawing/2010/main" val="0"/>
                              </a:ext>
                            </a:extLst>
                          </a:blip>
                          <a:srcRect/>
                          <a:stretch>
                            <a:fillRect/>
                          </a:stretch>
                        </pic:blipFill>
                        <pic:spPr bwMode="auto">
                          <a:xfrm>
                            <a:off x="0" y="0"/>
                            <a:ext cx="2320290" cy="2154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iả sử M chuyển động ngược chiều dương vận tốc góc là ω, P là hình chiếu của M lên O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t = 0, M có tọa độ góc φ</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rPr>
              <w:t xml:space="preserve">    </w:t>
            </w:r>
            <w:r w:rsidRPr="00043D2A">
              <w:rPr>
                <w:sz w:val="28"/>
                <w:szCs w:val="28"/>
                <w:lang w:val="fr-FR"/>
              </w:rPr>
              <w:t xml:space="preserve">Sau t, M có tọa độ góc </w:t>
            </w:r>
            <w:r w:rsidRPr="00043D2A">
              <w:rPr>
                <w:sz w:val="28"/>
                <w:szCs w:val="28"/>
              </w:rPr>
              <w:t>φ</w:t>
            </w:r>
            <w:r w:rsidRPr="00043D2A">
              <w:rPr>
                <w:sz w:val="28"/>
                <w:szCs w:val="28"/>
                <w:lang w:val="fr-FR"/>
              </w:rPr>
              <w:t xml:space="preserve"> + </w:t>
            </w:r>
            <w:r w:rsidRPr="00043D2A">
              <w:rPr>
                <w:sz w:val="28"/>
                <w:szCs w:val="28"/>
              </w:rPr>
              <w:t>ω</w:t>
            </w:r>
            <w:r w:rsidRPr="00043D2A">
              <w:rPr>
                <w:sz w:val="28"/>
                <w:szCs w:val="28"/>
                <w:lang w:val="fr-FR"/>
              </w:rPr>
              <w:t>t</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Khi đó: </w:t>
            </w:r>
            <w:r w:rsidRPr="00043D2A">
              <w:rPr>
                <w:position w:val="-6"/>
                <w:sz w:val="28"/>
                <w:szCs w:val="28"/>
              </w:rPr>
              <w:object w:dxaOrig="780" w:dyaOrig="340">
                <v:shape id="_x0000_i1027" type="#_x0000_t75" style="width:38.8pt;height:17.55pt" o:ole="">
                  <v:imagedata r:id="rId14" o:title=""/>
                </v:shape>
                <o:OLEObject Type="Embed" ProgID="Equation.3" ShapeID="_x0000_i1027" DrawAspect="Content" ObjectID="_1629614094" r:id="rId15"/>
              </w:object>
            </w:r>
            <w:r w:rsidRPr="00043D2A">
              <w:rPr>
                <w:position w:val="-6"/>
                <w:sz w:val="28"/>
                <w:szCs w:val="28"/>
              </w:rPr>
              <w:object w:dxaOrig="300" w:dyaOrig="240">
                <v:shape id="_x0000_i1028" type="#_x0000_t75" style="width:15.05pt;height:11.9pt" o:ole="">
                  <v:imagedata r:id="rId16" o:title=""/>
                </v:shape>
                <o:OLEObject Type="Embed" ProgID="Equation.3" ShapeID="_x0000_i1028" DrawAspect="Content" ObjectID="_1629614095" r:id="rId17"/>
              </w:object>
            </w:r>
            <w:r w:rsidRPr="00043D2A">
              <w:rPr>
                <w:sz w:val="28"/>
                <w:szCs w:val="28"/>
                <w:lang w:val="fr-FR"/>
              </w:rPr>
              <w:t xml:space="preserve"> điểm P có phương trình là: </w:t>
            </w:r>
            <w:r w:rsidRPr="00043D2A">
              <w:rPr>
                <w:position w:val="-10"/>
                <w:sz w:val="28"/>
                <w:szCs w:val="28"/>
              </w:rPr>
              <w:object w:dxaOrig="1980" w:dyaOrig="320">
                <v:shape id="_x0000_i1029" type="#_x0000_t75" style="width:98.9pt;height:16.3pt" o:ole="">
                  <v:imagedata r:id="rId8" o:title=""/>
                </v:shape>
                <o:OLEObject Type="Embed" ProgID="Equation.3" ShapeID="_x0000_i1029" DrawAspect="Content" ObjectID="_1629614096" r:id="rId18"/>
              </w:objec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Đặt A = OM ta có:</w:t>
            </w:r>
          </w:p>
          <w:p w:rsidR="00A25741" w:rsidRPr="00043D2A" w:rsidRDefault="00A25741" w:rsidP="00043D2A">
            <w:pPr>
              <w:tabs>
                <w:tab w:val="left" w:pos="520"/>
                <w:tab w:val="left" w:pos="558"/>
                <w:tab w:val="left" w:pos="910"/>
                <w:tab w:val="center" w:pos="5070"/>
              </w:tabs>
              <w:jc w:val="center"/>
              <w:rPr>
                <w:sz w:val="28"/>
                <w:szCs w:val="28"/>
              </w:rPr>
            </w:pPr>
            <w:r w:rsidRPr="00043D2A">
              <w:rPr>
                <w:position w:val="-10"/>
                <w:sz w:val="28"/>
                <w:szCs w:val="28"/>
              </w:rPr>
              <w:object w:dxaOrig="1780" w:dyaOrig="320">
                <v:shape id="_x0000_i1030" type="#_x0000_t75" style="width:89.55pt;height:16.3pt" o:ole="">
                  <v:imagedata r:id="rId10" o:title=""/>
                </v:shape>
                <o:OLEObject Type="Embed" ProgID="Equation.3" ShapeID="_x0000_i1030" DrawAspect="Content" ObjectID="_1629614097" r:id="rId19"/>
              </w:objec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Trong đó A, </w:t>
            </w:r>
            <w:r w:rsidRPr="00043D2A">
              <w:rPr>
                <w:sz w:val="28"/>
                <w:szCs w:val="28"/>
              </w:rPr>
              <w:t>ω</w:t>
            </w:r>
            <w:r w:rsidRPr="00043D2A">
              <w:rPr>
                <w:sz w:val="28"/>
                <w:szCs w:val="28"/>
                <w:lang w:val="fr-FR"/>
              </w:rPr>
              <w:t xml:space="preserve">, </w:t>
            </w:r>
            <w:r w:rsidRPr="00043D2A">
              <w:rPr>
                <w:sz w:val="28"/>
                <w:szCs w:val="28"/>
              </w:rPr>
              <w:t>φ</w:t>
            </w:r>
            <w:r w:rsidRPr="00043D2A">
              <w:rPr>
                <w:sz w:val="28"/>
                <w:szCs w:val="28"/>
                <w:lang w:val="fr-FR"/>
              </w:rPr>
              <w:t xml:space="preserve"> là hằng số</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Do hàm cosin là hàm điều hòa nên điểm P được gọi là dao động điều hòa</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b/>
                <w:sz w:val="28"/>
                <w:szCs w:val="28"/>
                <w:lang w:val="fr-FR"/>
              </w:rPr>
              <w:t>2. Định nghĩa</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Dao động điều hòa là dao động trong đó li độ của vật là một hàm cosin (hay sin) của thời gian.</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b/>
                <w:sz w:val="28"/>
                <w:szCs w:val="28"/>
                <w:lang w:val="fr-FR"/>
              </w:rPr>
              <w:t>3. Phương trình</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 Phương trình x = A cos(</w:t>
            </w:r>
            <w:r w:rsidRPr="00043D2A">
              <w:rPr>
                <w:sz w:val="28"/>
                <w:szCs w:val="28"/>
              </w:rPr>
              <w:t>ω</w:t>
            </w:r>
            <w:r w:rsidRPr="00043D2A">
              <w:rPr>
                <w:sz w:val="28"/>
                <w:szCs w:val="28"/>
                <w:lang w:val="fr-FR"/>
              </w:rPr>
              <w:t xml:space="preserve">t + </w:t>
            </w:r>
            <w:r w:rsidRPr="00043D2A">
              <w:rPr>
                <w:sz w:val="28"/>
                <w:szCs w:val="28"/>
              </w:rPr>
              <w:t>φ</w:t>
            </w:r>
            <w:r w:rsidRPr="00043D2A">
              <w:rPr>
                <w:sz w:val="28"/>
                <w:szCs w:val="28"/>
                <w:lang w:val="fr-FR"/>
              </w:rPr>
              <w:t>) gọi là phương trình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lang w:val="fr-FR"/>
              </w:rPr>
              <w:t xml:space="preserve">   </w:t>
            </w:r>
            <w:r w:rsidRPr="00043D2A">
              <w:rPr>
                <w:sz w:val="28"/>
                <w:szCs w:val="28"/>
              </w:rPr>
              <w:t>*  A là biên độ dao động, là li độ cực đại của vật. A &gt;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 (ωt + φ) là pha của dao động tại thời điểm t</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rPr>
              <w:t xml:space="preserve">   </w:t>
            </w:r>
            <w:r w:rsidRPr="00043D2A">
              <w:rPr>
                <w:sz w:val="28"/>
                <w:szCs w:val="28"/>
                <w:lang w:val="fr-FR"/>
              </w:rPr>
              <w:t xml:space="preserve">* </w:t>
            </w:r>
            <w:r w:rsidRPr="00043D2A">
              <w:rPr>
                <w:sz w:val="28"/>
                <w:szCs w:val="28"/>
              </w:rPr>
              <w:t>φ</w:t>
            </w:r>
            <w:r w:rsidRPr="00043D2A">
              <w:rPr>
                <w:sz w:val="28"/>
                <w:szCs w:val="28"/>
                <w:lang w:val="fr-FR"/>
              </w:rPr>
              <w:t xml:space="preserve"> là pha ban đầu tại t = 0 (</w:t>
            </w:r>
            <w:r w:rsidRPr="00043D2A">
              <w:rPr>
                <w:sz w:val="28"/>
                <w:szCs w:val="28"/>
              </w:rPr>
              <w:t>φ</w:t>
            </w:r>
            <w:r w:rsidRPr="00043D2A">
              <w:rPr>
                <w:sz w:val="28"/>
                <w:szCs w:val="28"/>
                <w:lang w:val="fr-FR"/>
              </w:rPr>
              <w:t xml:space="preserve"> &lt; 0, </w:t>
            </w:r>
            <w:r w:rsidRPr="00043D2A">
              <w:rPr>
                <w:sz w:val="28"/>
                <w:szCs w:val="28"/>
              </w:rPr>
              <w:t>φ</w:t>
            </w:r>
            <w:r w:rsidRPr="00043D2A">
              <w:rPr>
                <w:sz w:val="28"/>
                <w:szCs w:val="28"/>
                <w:lang w:val="fr-FR"/>
              </w:rPr>
              <w:t xml:space="preserve">&gt;0, </w:t>
            </w:r>
            <w:r w:rsidRPr="00043D2A">
              <w:rPr>
                <w:sz w:val="28"/>
                <w:szCs w:val="28"/>
              </w:rPr>
              <w:t>φ</w:t>
            </w:r>
            <w:r w:rsidRPr="00043D2A">
              <w:rPr>
                <w:sz w:val="28"/>
                <w:szCs w:val="28"/>
                <w:lang w:val="fr-FR"/>
              </w:rPr>
              <w:t xml:space="preserve"> = 0)</w:t>
            </w:r>
          </w:p>
          <w:p w:rsidR="00A25741" w:rsidRPr="00043D2A" w:rsidRDefault="00A25741" w:rsidP="00043D2A">
            <w:pPr>
              <w:tabs>
                <w:tab w:val="left" w:pos="520"/>
                <w:tab w:val="left" w:pos="558"/>
                <w:tab w:val="left" w:pos="910"/>
                <w:tab w:val="center" w:pos="5070"/>
              </w:tabs>
              <w:jc w:val="both"/>
              <w:rPr>
                <w:b/>
                <w:sz w:val="28"/>
                <w:szCs w:val="28"/>
                <w:lang w:val="fr-FR"/>
              </w:rPr>
            </w:pPr>
            <w:r w:rsidRPr="00043D2A">
              <w:rPr>
                <w:sz w:val="28"/>
                <w:szCs w:val="28"/>
                <w:lang w:val="fr-FR"/>
              </w:rPr>
              <w:t xml:space="preserve">    </w:t>
            </w:r>
            <w:r w:rsidRPr="00043D2A">
              <w:rPr>
                <w:b/>
                <w:sz w:val="28"/>
                <w:szCs w:val="28"/>
                <w:lang w:val="fr-FR"/>
              </w:rPr>
              <w:t>4. Chú ý</w:t>
            </w:r>
          </w:p>
          <w:p w:rsidR="00A25741" w:rsidRPr="00043D2A" w:rsidRDefault="00A25741" w:rsidP="00043D2A">
            <w:pPr>
              <w:tabs>
                <w:tab w:val="left" w:pos="520"/>
                <w:tab w:val="left" w:pos="558"/>
                <w:tab w:val="left" w:pos="910"/>
                <w:tab w:val="center" w:pos="5070"/>
              </w:tabs>
              <w:jc w:val="both"/>
              <w:rPr>
                <w:sz w:val="28"/>
                <w:szCs w:val="28"/>
                <w:lang w:val="fr-FR"/>
              </w:rPr>
            </w:pPr>
            <w:r w:rsidRPr="00043D2A">
              <w:rPr>
                <w:sz w:val="28"/>
                <w:szCs w:val="28"/>
                <w:lang w:val="fr-FR"/>
              </w:rPr>
              <w:t>a) Điểm P dao động điều hòa trên một đoạn thẳng luôn luôn có thể coi là hình chiếu của điểm M chuyển động tròn đều lên đường kính là đoạn thẳng đó.</w:t>
            </w:r>
          </w:p>
          <w:p w:rsidR="00A25741" w:rsidRPr="00043D2A" w:rsidRDefault="00A25741" w:rsidP="00043D2A">
            <w:pPr>
              <w:tabs>
                <w:tab w:val="left" w:pos="520"/>
                <w:tab w:val="left" w:pos="558"/>
                <w:tab w:val="left" w:pos="910"/>
                <w:tab w:val="center" w:pos="5070"/>
              </w:tabs>
              <w:jc w:val="both"/>
              <w:rPr>
                <w:sz w:val="28"/>
                <w:szCs w:val="28"/>
                <w:lang w:val="fr-FR"/>
              </w:rPr>
            </w:pPr>
          </w:p>
        </w:tc>
      </w:tr>
      <w:tr w:rsidR="00A25741" w:rsidRPr="00ED31E0" w:rsidTr="00043D2A">
        <w:tc>
          <w:tcPr>
            <w:tcW w:w="3022"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Giới thiệu cho hs </w:t>
            </w:r>
            <w:r w:rsidR="00700059" w:rsidRPr="00043D2A">
              <w:rPr>
                <w:sz w:val="28"/>
                <w:szCs w:val="28"/>
              </w:rPr>
              <w:t xml:space="preserve">Hiểu được </w:t>
            </w:r>
            <w:r w:rsidRPr="00043D2A">
              <w:rPr>
                <w:sz w:val="28"/>
                <w:szCs w:val="28"/>
              </w:rPr>
              <w:t>thế nào là dao động tòn phần.</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Yêu cầu hs nhắc lại cách định nghĩa chu kì và tần số của chuyển động tròn?</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Liên hệ dắt hs đi đến định nghĩa chu kì và tần số, tần số góc của dao động điều hòa.</w:t>
            </w:r>
          </w:p>
          <w:p w:rsidR="00A25741" w:rsidRPr="00043D2A" w:rsidRDefault="00A25741" w:rsidP="00043D2A">
            <w:pPr>
              <w:tabs>
                <w:tab w:val="left" w:pos="520"/>
                <w:tab w:val="left" w:pos="558"/>
                <w:tab w:val="left" w:pos="910"/>
              </w:tabs>
              <w:jc w:val="both"/>
              <w:rPr>
                <w:sz w:val="28"/>
                <w:szCs w:val="28"/>
              </w:rPr>
            </w:pPr>
            <w:r w:rsidRPr="00043D2A">
              <w:rPr>
                <w:sz w:val="28"/>
                <w:szCs w:val="28"/>
              </w:rPr>
              <w:t>- Nhận xét chung</w:t>
            </w:r>
          </w:p>
        </w:tc>
        <w:tc>
          <w:tcPr>
            <w:tcW w:w="3038" w:type="dxa"/>
            <w:shd w:val="clear" w:color="auto" w:fill="auto"/>
          </w:tcPr>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iếp thu</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i/>
                <w:sz w:val="28"/>
                <w:szCs w:val="28"/>
              </w:rPr>
            </w:pPr>
            <w:r w:rsidRPr="00043D2A">
              <w:rPr>
                <w:sz w:val="28"/>
                <w:szCs w:val="28"/>
              </w:rPr>
              <w:t>- Nhắc lại kiến thức lớp 10: “</w:t>
            </w:r>
            <w:r w:rsidRPr="00043D2A">
              <w:rPr>
                <w:i/>
                <w:sz w:val="28"/>
                <w:szCs w:val="28"/>
              </w:rPr>
              <w:t>chu kì là khoảng thời gian vật chuyển động 1 vòng”</w:t>
            </w:r>
          </w:p>
          <w:p w:rsidR="00A25741" w:rsidRPr="00043D2A" w:rsidRDefault="00A25741" w:rsidP="00043D2A">
            <w:pPr>
              <w:tabs>
                <w:tab w:val="left" w:pos="520"/>
                <w:tab w:val="left" w:pos="558"/>
                <w:tab w:val="left" w:pos="910"/>
              </w:tabs>
              <w:jc w:val="both"/>
              <w:rPr>
                <w:i/>
                <w:sz w:val="28"/>
                <w:szCs w:val="28"/>
              </w:rPr>
            </w:pPr>
            <w:r w:rsidRPr="00043D2A">
              <w:rPr>
                <w:i/>
                <w:sz w:val="28"/>
                <w:szCs w:val="28"/>
              </w:rPr>
              <w:t>“Tần số là số vòng chuyển động trong 1 giây”</w:t>
            </w:r>
          </w:p>
          <w:p w:rsidR="00A25741" w:rsidRPr="00043D2A" w:rsidRDefault="00A25741" w:rsidP="00043D2A">
            <w:pPr>
              <w:tabs>
                <w:tab w:val="left" w:pos="520"/>
                <w:tab w:val="left" w:pos="558"/>
                <w:tab w:val="left" w:pos="910"/>
              </w:tabs>
              <w:jc w:val="both"/>
              <w:rPr>
                <w:i/>
                <w:sz w:val="28"/>
                <w:szCs w:val="28"/>
              </w:rPr>
            </w:pPr>
          </w:p>
          <w:p w:rsidR="00A25741" w:rsidRPr="00043D2A" w:rsidRDefault="00A25741" w:rsidP="00043D2A">
            <w:pPr>
              <w:tabs>
                <w:tab w:val="left" w:pos="520"/>
                <w:tab w:val="left" w:pos="558"/>
                <w:tab w:val="left" w:pos="910"/>
              </w:tabs>
              <w:jc w:val="both"/>
              <w:rPr>
                <w:i/>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Theo gợi ý của GV phát biểu định nghĩa của các đại lượng cần tìm hiểu</w:t>
            </w:r>
          </w:p>
          <w:p w:rsidR="00A25741" w:rsidRPr="00043D2A" w:rsidRDefault="00A25741" w:rsidP="00043D2A">
            <w:pPr>
              <w:tabs>
                <w:tab w:val="left" w:pos="520"/>
                <w:tab w:val="left" w:pos="558"/>
                <w:tab w:val="left" w:pos="910"/>
              </w:tabs>
              <w:jc w:val="both"/>
              <w:rPr>
                <w:sz w:val="28"/>
                <w:szCs w:val="28"/>
              </w:rPr>
            </w:pPr>
          </w:p>
          <w:p w:rsidR="00A25741" w:rsidRPr="00043D2A" w:rsidRDefault="00A25741" w:rsidP="00043D2A">
            <w:pPr>
              <w:tabs>
                <w:tab w:val="left" w:pos="520"/>
                <w:tab w:val="left" w:pos="558"/>
                <w:tab w:val="left" w:pos="910"/>
              </w:tabs>
              <w:jc w:val="both"/>
              <w:rPr>
                <w:sz w:val="28"/>
                <w:szCs w:val="28"/>
              </w:rPr>
            </w:pPr>
            <w:r w:rsidRPr="00043D2A">
              <w:rPr>
                <w:sz w:val="28"/>
                <w:szCs w:val="28"/>
              </w:rPr>
              <w:t>- Ghi nhận xét của GV</w:t>
            </w:r>
          </w:p>
        </w:tc>
        <w:tc>
          <w:tcPr>
            <w:tcW w:w="4316" w:type="dxa"/>
            <w:shd w:val="clear" w:color="auto" w:fill="auto"/>
          </w:tcPr>
          <w:p w:rsidR="00A25741" w:rsidRPr="00043D2A" w:rsidRDefault="00A25741" w:rsidP="00043D2A">
            <w:pPr>
              <w:tabs>
                <w:tab w:val="left" w:pos="520"/>
                <w:tab w:val="left" w:pos="558"/>
                <w:tab w:val="left" w:pos="910"/>
              </w:tabs>
              <w:jc w:val="both"/>
              <w:rPr>
                <w:b/>
                <w:sz w:val="28"/>
                <w:szCs w:val="28"/>
              </w:rPr>
            </w:pPr>
            <w:r w:rsidRPr="00043D2A">
              <w:rPr>
                <w:b/>
                <w:sz w:val="28"/>
                <w:szCs w:val="28"/>
              </w:rPr>
              <w:t>III. Chu kì, tần số, tần số góc của dao động điều hòa</w:t>
            </w:r>
          </w:p>
          <w:p w:rsidR="00A25741" w:rsidRPr="00043D2A" w:rsidRDefault="00A25741" w:rsidP="00043D2A">
            <w:pPr>
              <w:tabs>
                <w:tab w:val="left" w:pos="520"/>
                <w:tab w:val="left" w:pos="558"/>
                <w:tab w:val="left" w:pos="910"/>
              </w:tabs>
              <w:jc w:val="both"/>
              <w:rPr>
                <w:sz w:val="28"/>
                <w:szCs w:val="28"/>
              </w:rPr>
            </w:pPr>
            <w:r w:rsidRPr="00043D2A">
              <w:rPr>
                <w:b/>
                <w:sz w:val="28"/>
                <w:szCs w:val="28"/>
              </w:rPr>
              <w:t xml:space="preserve">    </w:t>
            </w:r>
            <w:r w:rsidRPr="00043D2A">
              <w:rPr>
                <w:b/>
                <w:i/>
                <w:sz w:val="28"/>
                <w:szCs w:val="28"/>
              </w:rPr>
              <w:t>1. Chu kì và tần số</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Khi vật trở về vị trí cũ hướng cũ thì ta nói vật thực hiện 1 dao động toàn phần.</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 </w:t>
            </w:r>
            <w:r w:rsidRPr="00043D2A">
              <w:rPr>
                <w:i/>
                <w:sz w:val="28"/>
                <w:szCs w:val="28"/>
              </w:rPr>
              <w:t>Chu kì (T)</w:t>
            </w:r>
            <w:r w:rsidRPr="00043D2A">
              <w:rPr>
                <w:sz w:val="28"/>
                <w:szCs w:val="28"/>
              </w:rPr>
              <w:t>: của dao động điều hòa là khoảng thời gian để vật thực hiện một dao động toàn phần. Đơn vị là s</w:t>
            </w:r>
          </w:p>
          <w:p w:rsidR="00A25741" w:rsidRPr="00043D2A" w:rsidRDefault="00A25741" w:rsidP="00043D2A">
            <w:pPr>
              <w:tabs>
                <w:tab w:val="left" w:pos="520"/>
                <w:tab w:val="left" w:pos="558"/>
                <w:tab w:val="left" w:pos="910"/>
              </w:tabs>
              <w:jc w:val="both"/>
              <w:rPr>
                <w:sz w:val="28"/>
                <w:szCs w:val="28"/>
              </w:rPr>
            </w:pPr>
            <w:r w:rsidRPr="00043D2A">
              <w:rPr>
                <w:i/>
                <w:sz w:val="28"/>
                <w:szCs w:val="28"/>
              </w:rPr>
              <w:t xml:space="preserve">   * Tần số (f)</w:t>
            </w:r>
            <w:r w:rsidRPr="00043D2A">
              <w:rPr>
                <w:sz w:val="28"/>
                <w:szCs w:val="28"/>
              </w:rPr>
              <w:t>: của dao động điều hòa là số dao động tuần hoàn thực hiện trong một s. Đơn vị là 1/s hoặc Hz.</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w:t>
            </w:r>
            <w:r w:rsidRPr="00043D2A">
              <w:rPr>
                <w:b/>
                <w:i/>
                <w:sz w:val="28"/>
                <w:szCs w:val="28"/>
              </w:rPr>
              <w:t>2. Tần số góc</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Trong dao động điều hòa ω được gọi là tần số góc.</w:t>
            </w:r>
          </w:p>
          <w:p w:rsidR="00A25741" w:rsidRPr="00043D2A" w:rsidRDefault="00A25741" w:rsidP="00043D2A">
            <w:pPr>
              <w:tabs>
                <w:tab w:val="left" w:pos="520"/>
                <w:tab w:val="left" w:pos="558"/>
                <w:tab w:val="left" w:pos="910"/>
              </w:tabs>
              <w:jc w:val="both"/>
              <w:rPr>
                <w:sz w:val="28"/>
                <w:szCs w:val="28"/>
              </w:rPr>
            </w:pPr>
            <w:r w:rsidRPr="00043D2A">
              <w:rPr>
                <w:sz w:val="28"/>
                <w:szCs w:val="28"/>
              </w:rPr>
              <w:t xml:space="preserve">   Giữa tần số góc, chu kì và tần số có mối liên hệ:</w:t>
            </w:r>
          </w:p>
          <w:p w:rsidR="00A25741" w:rsidRPr="00043D2A" w:rsidRDefault="00A25741" w:rsidP="00043D2A">
            <w:pPr>
              <w:tabs>
                <w:tab w:val="left" w:pos="520"/>
                <w:tab w:val="left" w:pos="558"/>
                <w:tab w:val="left" w:pos="910"/>
              </w:tabs>
              <w:jc w:val="center"/>
              <w:rPr>
                <w:sz w:val="28"/>
                <w:szCs w:val="28"/>
              </w:rPr>
            </w:pPr>
            <w:r w:rsidRPr="00043D2A">
              <w:rPr>
                <w:position w:val="-24"/>
                <w:sz w:val="28"/>
                <w:szCs w:val="28"/>
              </w:rPr>
              <w:object w:dxaOrig="1420" w:dyaOrig="620">
                <v:shape id="_x0000_i1031" type="#_x0000_t75" style="width:70.75pt;height:30.7pt" o:ole="">
                  <v:imagedata r:id="rId20" o:title=""/>
                </v:shape>
                <o:OLEObject Type="Embed" ProgID="Equation.3" ShapeID="_x0000_i1031" DrawAspect="Content" ObjectID="_1629614098" r:id="rId21"/>
              </w:object>
            </w:r>
          </w:p>
        </w:tc>
      </w:tr>
      <w:tr w:rsidR="00A25741" w:rsidRPr="00ED31E0" w:rsidTr="00043D2A">
        <w:tc>
          <w:tcPr>
            <w:tcW w:w="3022"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Yêu cầu hs nhắc lại biểu thức của định nghĩ đạo hàm</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Gợi ý cho hs tìm vận tốc tại thời điểm t của vật dao động </w:t>
            </w:r>
            <w:r w:rsidRPr="00043D2A">
              <w:rPr>
                <w:position w:val="-6"/>
                <w:sz w:val="28"/>
                <w:szCs w:val="28"/>
              </w:rPr>
              <w:object w:dxaOrig="900" w:dyaOrig="279">
                <v:shape id="_x0000_i1032" type="#_x0000_t75" style="width:45.1pt;height:13.75pt" o:ole="">
                  <v:imagedata r:id="rId22" o:title=""/>
                </v:shape>
                <o:OLEObject Type="Embed" ProgID="Equation.3" ShapeID="_x0000_i1032" DrawAspect="Content" ObjectID="_1629614099" r:id="rId23"/>
              </w:objec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Hãy xác định giá trị của v tại</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softHyphen/>
              <w:t xml:space="preserve">+ Tại </w:t>
            </w:r>
            <w:r w:rsidRPr="00043D2A">
              <w:rPr>
                <w:position w:val="-6"/>
                <w:sz w:val="28"/>
                <w:szCs w:val="28"/>
              </w:rPr>
              <w:object w:dxaOrig="760" w:dyaOrig="279">
                <v:shape id="_x0000_i1033" type="#_x0000_t75" style="width:38.2pt;height:13.75pt" o:ole="">
                  <v:imagedata r:id="rId24" o:title=""/>
                </v:shape>
                <o:OLEObject Type="Embed" ProgID="Equation.3" ShapeID="_x0000_i1033" DrawAspect="Content" ObjectID="_1629614100" r:id="rId25"/>
              </w:objec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ương tự cho cách tìm hiểu gia tốc</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Nhận xét tổng quát</w:t>
            </w:r>
          </w:p>
        </w:tc>
        <w:tc>
          <w:tcPr>
            <w:tcW w:w="3038" w:type="dxa"/>
            <w:shd w:val="clear" w:color="auto" w:fill="auto"/>
          </w:tcPr>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position w:val="-24"/>
                <w:sz w:val="28"/>
                <w:szCs w:val="28"/>
              </w:rPr>
              <w:object w:dxaOrig="1840" w:dyaOrig="620">
                <v:shape id="_x0000_i1034" type="#_x0000_t75" style="width:92.05pt;height:30.7pt" o:ole="">
                  <v:imagedata r:id="rId26" o:title=""/>
                </v:shape>
                <o:OLEObject Type="Embed" ProgID="Equation.3" ShapeID="_x0000_i1034" DrawAspect="Content" ObjectID="_1629614101" r:id="rId27"/>
              </w:objec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Khi Δt </w:t>
            </w:r>
            <w:r w:rsidRPr="00043D2A">
              <w:rPr>
                <w:position w:val="-6"/>
                <w:sz w:val="28"/>
                <w:szCs w:val="28"/>
              </w:rPr>
              <w:object w:dxaOrig="300" w:dyaOrig="220">
                <v:shape id="_x0000_i1035" type="#_x0000_t75" style="width:15.05pt;height:11.25pt" o:ole="">
                  <v:imagedata r:id="rId28" o:title=""/>
                </v:shape>
                <o:OLEObject Type="Embed" ProgID="Equation.3" ShapeID="_x0000_i1035" DrawAspect="Content" ObjectID="_1629614102" r:id="rId29"/>
              </w:object>
            </w:r>
            <w:r w:rsidRPr="00043D2A">
              <w:rPr>
                <w:sz w:val="28"/>
                <w:szCs w:val="28"/>
              </w:rPr>
              <w:t xml:space="preserve"> 0 thì v = 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Tiến hành lấy đạo hàm </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v = x’ = -ωA sin(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6" type="#_x0000_t75" style="width:38.2pt;height:13.75pt" o:ole="">
                  <v:imagedata r:id="rId24" o:title=""/>
                </v:shape>
                <o:OLEObject Type="Embed" ProgID="Equation.3" ShapeID="_x0000_i1036" DrawAspect="Content" ObjectID="_1629614103" r:id="rId30"/>
              </w:object>
            </w:r>
            <w:r w:rsidRPr="00043D2A">
              <w:rPr>
                <w:sz w:val="28"/>
                <w:szCs w:val="28"/>
              </w:rPr>
              <w:t xml:space="preserve"> thì v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hì v = v</w:t>
            </w:r>
            <w:r w:rsidRPr="00043D2A">
              <w:rPr>
                <w:sz w:val="28"/>
                <w:szCs w:val="28"/>
                <w:vertAlign w:val="subscript"/>
              </w:rPr>
              <w:t>max</w:t>
            </w:r>
            <w:r w:rsidRPr="00043D2A">
              <w:rPr>
                <w:sz w:val="28"/>
                <w:szCs w:val="28"/>
              </w:rPr>
              <w:t xml:space="preserve"> = ω.A</w:t>
            </w: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heo sự gợi ý của GV tìm hiểu gia tốc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A25741" w:rsidRPr="00043D2A" w:rsidRDefault="00A25741" w:rsidP="00043D2A">
            <w:pPr>
              <w:jc w:val="both"/>
              <w:rPr>
                <w:b/>
                <w:sz w:val="28"/>
                <w:szCs w:val="28"/>
              </w:rPr>
            </w:pPr>
            <w:r w:rsidRPr="00043D2A">
              <w:rPr>
                <w:b/>
                <w:sz w:val="28"/>
                <w:szCs w:val="28"/>
              </w:rPr>
              <w:t>IV. Vận tốc và gia tốc của dao động điều hòa</w:t>
            </w:r>
          </w:p>
          <w:p w:rsidR="00A25741" w:rsidRPr="00043D2A" w:rsidRDefault="00A2574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Vận tố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Vận tốc là đạo hàm của li độ theo thời gian.</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v = x’ = -ωA sin(ωt + φ)</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Vận tốc cũng biến thiên theo thời gian</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7" type="#_x0000_t75" style="width:38.2pt;height:13.75pt" o:ole="">
                  <v:imagedata r:id="rId24" o:title=""/>
                </v:shape>
                <o:OLEObject Type="Embed" ProgID="Equation.3" ShapeID="_x0000_i1037" DrawAspect="Content" ObjectID="_1629614104" r:id="rId31"/>
              </w:object>
            </w:r>
            <w:r w:rsidRPr="00043D2A">
              <w:rPr>
                <w:sz w:val="28"/>
                <w:szCs w:val="28"/>
              </w:rPr>
              <w:t xml:space="preserve"> thì v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 thì v = v</w:t>
            </w:r>
            <w:r w:rsidRPr="00043D2A">
              <w:rPr>
                <w:sz w:val="28"/>
                <w:szCs w:val="28"/>
                <w:vertAlign w:val="subscript"/>
              </w:rPr>
              <w:t>max</w:t>
            </w:r>
            <w:r w:rsidRPr="00043D2A">
              <w:rPr>
                <w:sz w:val="28"/>
                <w:szCs w:val="28"/>
              </w:rPr>
              <w:t xml:space="preserve"> = ω.A</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b/>
                <w:i/>
                <w:sz w:val="28"/>
                <w:szCs w:val="28"/>
              </w:rPr>
              <w:t>2. Gia tốc</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Gia tốc là đạo hàm của vận tốc theo thời gian</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a = v’ = x” = -ω</w:t>
            </w:r>
            <w:r w:rsidRPr="00043D2A">
              <w:rPr>
                <w:sz w:val="28"/>
                <w:szCs w:val="28"/>
                <w:vertAlign w:val="superscript"/>
              </w:rPr>
              <w:t>2</w:t>
            </w:r>
            <w:r w:rsidRPr="00043D2A">
              <w:rPr>
                <w:sz w:val="28"/>
                <w:szCs w:val="28"/>
              </w:rPr>
              <w:t>A cos(ωt + φ)</w:t>
            </w:r>
          </w:p>
          <w:p w:rsidR="00A25741" w:rsidRPr="00043D2A" w:rsidRDefault="00A25741" w:rsidP="00043D2A">
            <w:pPr>
              <w:tabs>
                <w:tab w:val="left" w:pos="520"/>
                <w:tab w:val="left" w:pos="558"/>
                <w:tab w:val="left" w:pos="910"/>
                <w:tab w:val="center" w:pos="5070"/>
              </w:tabs>
              <w:jc w:val="center"/>
              <w:rPr>
                <w:sz w:val="28"/>
                <w:szCs w:val="28"/>
              </w:rPr>
            </w:pPr>
            <w:r w:rsidRPr="00043D2A">
              <w:rPr>
                <w:sz w:val="28"/>
                <w:szCs w:val="28"/>
              </w:rPr>
              <w:t>a = - ω</w:t>
            </w:r>
            <w:r w:rsidRPr="00043D2A">
              <w:rPr>
                <w:sz w:val="28"/>
                <w:szCs w:val="28"/>
                <w:vertAlign w:val="superscript"/>
              </w:rPr>
              <w:t>2</w:t>
            </w:r>
            <w:r w:rsidRPr="00043D2A">
              <w:rPr>
                <w:sz w:val="28"/>
                <w:szCs w:val="28"/>
              </w:rPr>
              <w:t>x</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Tại x = 0 thì a = 0</w:t>
            </w:r>
          </w:p>
          <w:p w:rsidR="00A25741" w:rsidRPr="00043D2A" w:rsidRDefault="00A25741" w:rsidP="00043D2A">
            <w:pPr>
              <w:tabs>
                <w:tab w:val="left" w:pos="520"/>
                <w:tab w:val="left" w:pos="558"/>
                <w:tab w:val="left" w:pos="910"/>
                <w:tab w:val="center" w:pos="5070"/>
              </w:tabs>
              <w:jc w:val="both"/>
              <w:rPr>
                <w:sz w:val="28"/>
                <w:szCs w:val="28"/>
              </w:rPr>
            </w:pPr>
            <w:r w:rsidRPr="00043D2A">
              <w:rPr>
                <w:sz w:val="28"/>
                <w:szCs w:val="28"/>
              </w:rPr>
              <w:t xml:space="preserve">* Tại </w:t>
            </w:r>
            <w:r w:rsidRPr="00043D2A">
              <w:rPr>
                <w:position w:val="-6"/>
                <w:sz w:val="28"/>
                <w:szCs w:val="28"/>
              </w:rPr>
              <w:object w:dxaOrig="760" w:dyaOrig="279">
                <v:shape id="_x0000_i1038" type="#_x0000_t75" style="width:38.2pt;height:13.75pt" o:ole="">
                  <v:imagedata r:id="rId24" o:title=""/>
                </v:shape>
                <o:OLEObject Type="Embed" ProgID="Equation.3" ShapeID="_x0000_i1038" DrawAspect="Content" ObjectID="_1629614105" r:id="rId32"/>
              </w:object>
            </w:r>
            <w:r w:rsidRPr="00043D2A">
              <w:rPr>
                <w:sz w:val="28"/>
                <w:szCs w:val="28"/>
              </w:rPr>
              <w:t xml:space="preserve"> thì a = a</w:t>
            </w:r>
            <w:r w:rsidRPr="00043D2A">
              <w:rPr>
                <w:sz w:val="28"/>
                <w:szCs w:val="28"/>
                <w:vertAlign w:val="subscript"/>
              </w:rPr>
              <w:t>max</w:t>
            </w:r>
            <w:r w:rsidRPr="00043D2A">
              <w:rPr>
                <w:sz w:val="28"/>
                <w:szCs w:val="28"/>
              </w:rPr>
              <w:t xml:space="preserve"> = ω</w:t>
            </w:r>
            <w:r w:rsidRPr="00043D2A">
              <w:rPr>
                <w:sz w:val="28"/>
                <w:szCs w:val="28"/>
                <w:vertAlign w:val="superscript"/>
              </w:rPr>
              <w:t>2</w:t>
            </w:r>
            <w:r w:rsidRPr="00043D2A">
              <w:rPr>
                <w:sz w:val="28"/>
                <w:szCs w:val="28"/>
              </w:rPr>
              <w:t>A</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lập bảng giá trị của li độ với đk pha ban đầu bằng khô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gọi hs lên bản vẽ đồ thị.</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Củng cố bài học</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lastRenderedPageBreak/>
              <w:t>- Khi φ = 0</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x = A cosω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5"/>
              <w:gridCol w:w="936"/>
              <w:gridCol w:w="936"/>
            </w:tblGrid>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ω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x</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4</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π/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π</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T/4</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π/2</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0</w:t>
                  </w:r>
                </w:p>
              </w:tc>
            </w:tr>
            <w:tr w:rsidR="00C87861" w:rsidRPr="00ED31E0" w:rsidTr="00043D2A">
              <w:tc>
                <w:tcPr>
                  <w:tcW w:w="935"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T</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2π</w:t>
                  </w:r>
                </w:p>
              </w:tc>
              <w:tc>
                <w:tcPr>
                  <w:tcW w:w="936"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r>
          </w:tbl>
          <w:p w:rsidR="00C87861" w:rsidRPr="00043D2A" w:rsidRDefault="00C87861" w:rsidP="00043D2A">
            <w:pPr>
              <w:tabs>
                <w:tab w:val="left" w:pos="520"/>
                <w:tab w:val="left" w:pos="558"/>
                <w:tab w:val="left" w:pos="910"/>
                <w:tab w:val="center" w:pos="5070"/>
              </w:tabs>
              <w:jc w:val="both"/>
              <w:rPr>
                <w:sz w:val="28"/>
                <w:szCs w:val="28"/>
              </w:rPr>
            </w:pPr>
          </w:p>
        </w:tc>
        <w:tc>
          <w:tcPr>
            <w:tcW w:w="4316" w:type="dxa"/>
            <w:shd w:val="clear" w:color="auto" w:fill="auto"/>
          </w:tcPr>
          <w:p w:rsidR="00C87861" w:rsidRPr="00043D2A" w:rsidRDefault="00F5559C" w:rsidP="00043D2A">
            <w:pPr>
              <w:tabs>
                <w:tab w:val="left" w:pos="520"/>
                <w:tab w:val="left" w:pos="558"/>
                <w:tab w:val="left" w:pos="910"/>
                <w:tab w:val="center" w:pos="5070"/>
              </w:tabs>
              <w:jc w:val="both"/>
              <w:rPr>
                <w:b/>
                <w:sz w:val="28"/>
                <w:szCs w:val="28"/>
              </w:rPr>
            </w:pPr>
            <w:r>
              <w:rPr>
                <w:b/>
                <w:noProof/>
                <w:sz w:val="28"/>
                <w:szCs w:val="28"/>
              </w:rPr>
              <mc:AlternateContent>
                <mc:Choice Requires="wpg">
                  <w:drawing>
                    <wp:anchor distT="0" distB="0" distL="114300" distR="114300" simplePos="0" relativeHeight="251606016" behindDoc="0" locked="0" layoutInCell="1" allowOverlap="1">
                      <wp:simplePos x="0" y="0"/>
                      <wp:positionH relativeFrom="column">
                        <wp:posOffset>69215</wp:posOffset>
                      </wp:positionH>
                      <wp:positionV relativeFrom="paragraph">
                        <wp:posOffset>130175</wp:posOffset>
                      </wp:positionV>
                      <wp:extent cx="2402840" cy="990600"/>
                      <wp:effectExtent l="59690" t="6350" r="4445" b="12700"/>
                      <wp:wrapNone/>
                      <wp:docPr id="2479" name="Group 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2840" cy="990600"/>
                                <a:chOff x="7303" y="13074"/>
                                <a:chExt cx="3784" cy="1560"/>
                              </a:xfrm>
                            </wpg:grpSpPr>
                            <wps:wsp>
                              <wps:cNvPr id="2480" name="Text Box 797"/>
                              <wps:cNvSpPr txBox="1">
                                <a:spLocks noChangeArrowheads="1"/>
                              </wps:cNvSpPr>
                              <wps:spPr bwMode="auto">
                                <a:xfrm>
                                  <a:off x="8917" y="13228"/>
                                  <a:ext cx="664"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Pr="00C403B4" w:rsidRDefault="002600CC" w:rsidP="00C87861">
                                    <w:r w:rsidRPr="00C403B4">
                                      <w:rPr>
                                        <w:position w:val="-24"/>
                                      </w:rPr>
                                      <w:object w:dxaOrig="380" w:dyaOrig="620">
                                        <v:shape id="_x0000_i1784" type="#_x0000_t75" style="width:18.8pt;height:30.7pt" o:ole="">
                                          <v:imagedata r:id="rId33" o:title=""/>
                                        </v:shape>
                                        <o:OLEObject Type="Embed" ProgID="Equation.3" ShapeID="_x0000_i1784" DrawAspect="Content" ObjectID="_1629614851" r:id="rId34"/>
                                      </w:object>
                                    </w:r>
                                  </w:p>
                                </w:txbxContent>
                              </wps:txbx>
                              <wps:bodyPr rot="0" vert="horz" wrap="none" lIns="91440" tIns="45720" rIns="91440" bIns="45720" anchor="t" anchorCtr="0" upright="1">
                                <a:spAutoFit/>
                              </wps:bodyPr>
                            </wps:wsp>
                            <wps:wsp>
                              <wps:cNvPr id="2481" name="Text Box 798"/>
                              <wps:cNvSpPr txBox="1">
                                <a:spLocks noChangeArrowheads="1"/>
                              </wps:cNvSpPr>
                              <wps:spPr bwMode="auto">
                                <a:xfrm>
                                  <a:off x="7677" y="13213"/>
                                  <a:ext cx="564"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Pr="00C403B4" w:rsidRDefault="002600CC" w:rsidP="00C87861">
                                    <w:r w:rsidRPr="00C403B4">
                                      <w:rPr>
                                        <w:position w:val="-24"/>
                                      </w:rPr>
                                      <w:object w:dxaOrig="260" w:dyaOrig="620">
                                        <v:shape id="_x0000_i1785" type="#_x0000_t75" style="width:13.75pt;height:30.7pt" o:ole="">
                                          <v:imagedata r:id="rId35" o:title=""/>
                                        </v:shape>
                                        <o:OLEObject Type="Embed" ProgID="Equation.3" ShapeID="_x0000_i1785" DrawAspect="Content" ObjectID="_1629614852" r:id="rId36"/>
                                      </w:object>
                                    </w:r>
                                  </w:p>
                                </w:txbxContent>
                              </wps:txbx>
                              <wps:bodyPr rot="0" vert="horz" wrap="none" lIns="91440" tIns="45720" rIns="91440" bIns="45720" anchor="t" anchorCtr="0" upright="1">
                                <a:spAutoFit/>
                              </wps:bodyPr>
                            </wps:wsp>
                            <wps:wsp>
                              <wps:cNvPr id="2482" name="Text Box 799"/>
                              <wps:cNvSpPr txBox="1">
                                <a:spLocks noChangeArrowheads="1"/>
                              </wps:cNvSpPr>
                              <wps:spPr bwMode="auto">
                                <a:xfrm>
                                  <a:off x="10653" y="13558"/>
                                  <a:ext cx="4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C87861">
                                    <w:r>
                                      <w:t>t</w:t>
                                    </w:r>
                                  </w:p>
                                </w:txbxContent>
                              </wps:txbx>
                              <wps:bodyPr rot="0" vert="horz" wrap="square" lIns="91440" tIns="45720" rIns="91440" bIns="45720" anchor="t" anchorCtr="0" upright="1">
                                <a:noAutofit/>
                              </wps:bodyPr>
                            </wps:wsp>
                            <wps:wsp>
                              <wps:cNvPr id="2483" name="Line 800"/>
                              <wps:cNvCnPr/>
                              <wps:spPr bwMode="auto">
                                <a:xfrm>
                                  <a:off x="7334" y="13914"/>
                                  <a:ext cx="3689"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484" name="Line 801"/>
                              <wps:cNvCnPr/>
                              <wps:spPr bwMode="auto">
                                <a:xfrm>
                                  <a:off x="7305" y="13194"/>
                                  <a:ext cx="0" cy="144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2485" name="Freeform 802"/>
                              <wps:cNvSpPr>
                                <a:spLocks/>
                              </wps:cNvSpPr>
                              <wps:spPr bwMode="auto">
                                <a:xfrm>
                                  <a:off x="7303" y="13074"/>
                                  <a:ext cx="2697" cy="1560"/>
                                </a:xfrm>
                                <a:custGeom>
                                  <a:avLst/>
                                  <a:gdLst>
                                    <a:gd name="T0" fmla="*/ 0 w 2697"/>
                                    <a:gd name="T1" fmla="*/ 120 h 1560"/>
                                    <a:gd name="T2" fmla="*/ 93 w 2697"/>
                                    <a:gd name="T3" fmla="*/ 120 h 1560"/>
                                    <a:gd name="T4" fmla="*/ 341 w 2697"/>
                                    <a:gd name="T5" fmla="*/ 840 h 1560"/>
                                    <a:gd name="T6" fmla="*/ 620 w 2697"/>
                                    <a:gd name="T7" fmla="*/ 1560 h 1560"/>
                                    <a:gd name="T8" fmla="*/ 930 w 2697"/>
                                    <a:gd name="T9" fmla="*/ 840 h 1560"/>
                                    <a:gd name="T10" fmla="*/ 1240 w 2697"/>
                                    <a:gd name="T11" fmla="*/ 120 h 1560"/>
                                    <a:gd name="T12" fmla="*/ 1612 w 2697"/>
                                    <a:gd name="T13" fmla="*/ 840 h 1560"/>
                                    <a:gd name="T14" fmla="*/ 1922 w 2697"/>
                                    <a:gd name="T15" fmla="*/ 1560 h 1560"/>
                                    <a:gd name="T16" fmla="*/ 2325 w 2697"/>
                                    <a:gd name="T17" fmla="*/ 840 h 1560"/>
                                    <a:gd name="T18" fmla="*/ 2697 w 2697"/>
                                    <a:gd name="T19" fmla="*/ 120 h 1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97" h="1560">
                                      <a:moveTo>
                                        <a:pt x="0" y="120"/>
                                      </a:moveTo>
                                      <a:cubicBezTo>
                                        <a:pt x="18" y="60"/>
                                        <a:pt x="36" y="0"/>
                                        <a:pt x="93" y="120"/>
                                      </a:cubicBezTo>
                                      <a:cubicBezTo>
                                        <a:pt x="150" y="240"/>
                                        <a:pt x="253" y="600"/>
                                        <a:pt x="341" y="840"/>
                                      </a:cubicBezTo>
                                      <a:cubicBezTo>
                                        <a:pt x="429" y="1080"/>
                                        <a:pt x="522" y="1560"/>
                                        <a:pt x="620" y="1560"/>
                                      </a:cubicBezTo>
                                      <a:cubicBezTo>
                                        <a:pt x="718" y="1560"/>
                                        <a:pt x="827" y="1080"/>
                                        <a:pt x="930" y="840"/>
                                      </a:cubicBezTo>
                                      <a:cubicBezTo>
                                        <a:pt x="1033" y="600"/>
                                        <a:pt x="1126" y="120"/>
                                        <a:pt x="1240" y="120"/>
                                      </a:cubicBezTo>
                                      <a:cubicBezTo>
                                        <a:pt x="1354" y="120"/>
                                        <a:pt x="1498" y="600"/>
                                        <a:pt x="1612" y="840"/>
                                      </a:cubicBezTo>
                                      <a:cubicBezTo>
                                        <a:pt x="1726" y="1080"/>
                                        <a:pt x="1803" y="1560"/>
                                        <a:pt x="1922" y="1560"/>
                                      </a:cubicBezTo>
                                      <a:cubicBezTo>
                                        <a:pt x="2041" y="1560"/>
                                        <a:pt x="2196" y="1080"/>
                                        <a:pt x="2325" y="840"/>
                                      </a:cubicBezTo>
                                      <a:cubicBezTo>
                                        <a:pt x="2454" y="600"/>
                                        <a:pt x="2575" y="360"/>
                                        <a:pt x="2697"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6" name="Text Box 803"/>
                              <wps:cNvSpPr txBox="1">
                                <a:spLocks noChangeArrowheads="1"/>
                              </wps:cNvSpPr>
                              <wps:spPr bwMode="auto">
                                <a:xfrm>
                                  <a:off x="8357" y="13914"/>
                                  <a:ext cx="43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C87861">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6" o:spid="_x0000_s1026" style="position:absolute;left:0;text-align:left;margin-left:5.45pt;margin-top:10.25pt;width:189.2pt;height:78pt;z-index:251606016" coordorigin="7303,13074" coordsize="3784,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">
                      <v:shapetype id="_x0000_t202" coordsize="21600,21600" o:spt="202" path="m,l,21600r21600,l21600,xe">
                        <v:stroke joinstyle="miter"/>
                        <v:path gradientshapeok="t" o:connecttype="rect"/>
                      </v:shapetype>
                      <v:shape id="Text Box 797" o:spid="_x0000_s1027" type="#_x0000_t202" style="position:absolute;left:8917;top:13228;width:664;height: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5sz8MA&#10;AADdAAAADwAAAGRycy9kb3ducmV2LnhtbERPy2oCMRTdF/yHcIXuakZbfIxGEaVgKQg+PuCaXGcG&#10;JzdjkjrTv28WBZeH816sOluLB/lQOVYwHGQgiLUzFRcKzqfPtymIEJEN1o5JwS8FWC17LwvMjWv5&#10;QI9jLEQK4ZCjgjLGJpcy6JIshoFriBN3dd5iTNAX0nhsU7it5SjLxtJixamhxIY2Jenb8ccq2Fb+&#10;ctfufTeefM/0/hCu7ddeKvXa79ZzEJG6+BT/u3dGwehjmvanN+kJ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5sz8MAAADdAAAADwAAAAAAAAAAAAAAAACYAgAAZHJzL2Rv&#10;d25yZXYueG1sUEsFBgAAAAAEAAQA9QAAAIgDAAAAAA==&#10;" stroked="f">
                        <v:textbox style="mso-fit-shape-to-text:t">
                          <w:txbxContent>
                            <w:p w:rsidR="002600CC" w:rsidRPr="00C403B4" w:rsidRDefault="002600CC" w:rsidP="00C87861">
                              <w:r w:rsidRPr="00C403B4">
                                <w:rPr>
                                  <w:position w:val="-24"/>
                                </w:rPr>
                                <w:object w:dxaOrig="380" w:dyaOrig="620">
                                  <v:shape id="_x0000_i1784" type="#_x0000_t75" style="width:18.8pt;height:30.7pt" o:ole="">
                                    <v:imagedata r:id="rId33" o:title=""/>
                                  </v:shape>
                                  <o:OLEObject Type="Embed" ProgID="Equation.3" ShapeID="_x0000_i1784" DrawAspect="Content" ObjectID="_1629614851" r:id="rId37"/>
                                </w:object>
                              </w:r>
                            </w:p>
                          </w:txbxContent>
                        </v:textbox>
                      </v:shape>
                      <v:shape id="Text Box 798" o:spid="_x0000_s1028" type="#_x0000_t202" style="position:absolute;left:7677;top:13213;width:564;height: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LJVMYA&#10;AADdAAAADwAAAGRycy9kb3ducmV2LnhtbESP3WoCMRSE7wt9h3AKvatZbfFnNUppKSiC4M8DHJPj&#10;7tLNyTZJ3fXtjSB4OczMN8xs0dlanMmHyrGCfi8DQaydqbhQcNj/vI1BhIhssHZMCi4UYDF/fpph&#10;blzLWzrvYiEShEOOCsoYm1zKoEuyGHquIU7eyXmLMUlfSOOxTXBby0GWDaXFitNCiQ19laR/d/9W&#10;wXflj3/avS+Ho/VEb7bh1K42UqnXl+5zCiJSFx/he3tpFAw+xn24vUlP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LJVMYAAADdAAAADwAAAAAAAAAAAAAAAACYAgAAZHJz&#10;L2Rvd25yZXYueG1sUEsFBgAAAAAEAAQA9QAAAIsDAAAAAA==&#10;" stroked="f">
                        <v:textbox style="mso-fit-shape-to-text:t">
                          <w:txbxContent>
                            <w:p w:rsidR="002600CC" w:rsidRPr="00C403B4" w:rsidRDefault="002600CC" w:rsidP="00C87861">
                              <w:r w:rsidRPr="00C403B4">
                                <w:rPr>
                                  <w:position w:val="-24"/>
                                </w:rPr>
                                <w:object w:dxaOrig="260" w:dyaOrig="620">
                                  <v:shape id="_x0000_i1785" type="#_x0000_t75" style="width:13.75pt;height:30.7pt" o:ole="">
                                    <v:imagedata r:id="rId35" o:title=""/>
                                  </v:shape>
                                  <o:OLEObject Type="Embed" ProgID="Equation.3" ShapeID="_x0000_i1785" DrawAspect="Content" ObjectID="_1629614852" r:id="rId38"/>
                                </w:object>
                              </w:r>
                            </w:p>
                          </w:txbxContent>
                        </v:textbox>
                      </v:shape>
                      <v:shape id="Text Box 799" o:spid="_x0000_s1029" type="#_x0000_t202" style="position:absolute;left:10653;top:13558;width:4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Og2sMA&#10;AADdAAAADwAAAGRycy9kb3ducmV2LnhtbESP3YrCMBSE7wXfIRxhb0RTi7/VKO6C4q0/D3Bsjm2x&#10;OSlNtPXtN4Lg5TAz3zCrTWtK8aTaFZYVjIYRCOLU6oIzBZfzbjAH4TyyxtIyKXiRg82621lhom3D&#10;R3qefCYChF2CCnLvq0RKl+Zk0A1tRRy8m60N+iDrTOoamwA3pYyjaCoNFhwWcqzoL6f0fnoYBbdD&#10;058smuveX2bH8fQXi9nVvpT66bXbJQhPrf+GP+2DVhCP5zG834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Og2sMAAADdAAAADwAAAAAAAAAAAAAAAACYAgAAZHJzL2Rv&#10;d25yZXYueG1sUEsFBgAAAAAEAAQA9QAAAIgDAAAAAA==&#10;" stroked="f">
                        <v:textbox>
                          <w:txbxContent>
                            <w:p w:rsidR="002600CC" w:rsidRDefault="002600CC" w:rsidP="00C87861">
                              <w:r>
                                <w:t>t</w:t>
                              </w:r>
                            </w:p>
                          </w:txbxContent>
                        </v:textbox>
                      </v:shape>
                      <v:line id="Line 800" o:spid="_x0000_s1030" style="position:absolute;visibility:visible;mso-wrap-style:square" from="7334,13914" to="11023,1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iKsIAAADdAAAADwAAAGRycy9kb3ducmV2LnhtbESP0YrCMBRE3wX/IdyFfdN03VKkGkVc&#10;BH0Sqx9waa5tsbkpSdbWvzeC4OMwM2eY5XowrbiT841lBT/TBARxaXXDlYLLeTeZg/ABWWNrmRQ8&#10;yMN6NR4tMde25xPdi1CJCGGfo4I6hC6X0pc1GfRT2xFH72qdwRClq6R22Ee4aeUsSTJpsOG4UGNH&#10;25rKW/FvFJwuvTkO2SEJTIUs/7L0lrq9Ut9fw2YBItAQPuF3e68VzNL5L7ze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oMiKsIAAADdAAAADwAAAAAAAAAAAAAA&#10;AAChAgAAZHJzL2Rvd25yZXYueG1sUEsFBgAAAAAEAAQA+QAAAJADAAAAAA==&#10;">
                        <v:stroke endarrow="classic"/>
                      </v:line>
                      <v:line id="Line 801" o:spid="_x0000_s1031" style="position:absolute;visibility:visible;mso-wrap-style:square" from="7305,13194" to="7305,1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q7L8AAADdAAAADwAAAGRycy9kb3ducmV2LnhtbESPzQrCMBCE74LvEFbwIpoqIlKNIqKi&#10;R38eYGnWNthsShO1+vRGEDwOM/MNM182thQPqr1xrGA4SEAQZ04bzhVcztv+FIQPyBpLx6TgRR6W&#10;i3Zrjql2Tz7S4xRyESHsU1RQhFClUvqsIIt+4Cri6F1dbTFEWedS1/iMcFvKUZJMpEXDcaHAitYF&#10;ZbfT3Srwu8O7R9Zv3tLwmszF5Um2V6rbaVYzEIGa8A//2nutYDSejuH7Jj4B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Q+q7L8AAADdAAAADwAAAAAAAAAAAAAAAACh&#10;AgAAZHJzL2Rvd25yZXYueG1sUEsFBgAAAAAEAAQA+QAAAI0DAAAAAA==&#10;">
                        <v:stroke startarrow="classic"/>
                      </v:line>
                      <v:shape id="Freeform 802" o:spid="_x0000_s1032" style="position:absolute;left:7303;top:13074;width:2697;height:1560;visibility:visible;mso-wrap-style:square;v-text-anchor:top" coordsize="2697,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otMYA&#10;AADdAAAADwAAAGRycy9kb3ducmV2LnhtbESPQWvCQBSE7wX/w/KE3pqNoiWkriKKWAqlGHvI8ZF9&#10;TWKzb8PuqrG/vlsoeBxm5htmsRpMJy7kfGtZwSRJQRBXVrdcK/g87p4yED4ga+wsk4IbeVgtRw8L&#10;zLW98oEuRahFhLDPUUETQp9L6auGDPrE9sTR+7LOYIjS1VI7vEa46eQ0TZ+lwZbjQoM9bRqqvouz&#10;UVDb9+HtZ49bc/rw5fwkb2WfFUo9jof1C4hAQ7iH/9uvWsF0ls3h701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hotMYAAADdAAAADwAAAAAAAAAAAAAAAACYAgAAZHJz&#10;L2Rvd25yZXYueG1sUEsFBgAAAAAEAAQA9QAAAIsDAAAAAA==&#10;" path="m,120c18,60,36,,93,120v57,120,160,480,248,720c429,1080,522,1560,620,1560v98,,207,-480,310,-720c1033,600,1126,120,1240,120v114,,258,480,372,720c1726,1080,1803,1560,1922,1560v119,,274,-480,403,-720c2454,600,2575,360,2697,120e" filled="f">
                        <v:path arrowok="t" o:connecttype="custom" o:connectlocs="0,120;93,120;341,840;620,1560;930,840;1240,120;1612,840;1922,1560;2325,840;2697,120" o:connectangles="0,0,0,0,0,0,0,0,0,0"/>
                      </v:shape>
                      <v:shape id="Text Box 803" o:spid="_x0000_s1033" type="#_x0000_t202" style="position:absolute;left:8357;top:13914;width:43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m2cMA&#10;AADdAAAADwAAAGRycy9kb3ducmV2LnhtbESP3YrCMBSE7wXfIRxhb0RTRatWo7gLirf+PMCxObbF&#10;5qQ00da33wiCl8PMfMOsNq0pxZNqV1hWMBpGIIhTqwvOFFzOu8EchPPIGkvLpOBFDjbrbmeFibYN&#10;H+l58pkIEHYJKsi9rxIpXZqTQTe0FXHwbrY26IOsM6lrbALclHIcRbE0WHBYyLGiv5zS++lhFNwO&#10;TX+6aK57f5kdJ/EvFrOrfSn102u3SxCeWv8Nf9oHrWA8mcfwfhOe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im2cMAAADdAAAADwAAAAAAAAAAAAAAAACYAgAAZHJzL2Rv&#10;d25yZXYueG1sUEsFBgAAAAAEAAQA9QAAAIgDAAAAAA==&#10;" stroked="f">
                        <v:textbox>
                          <w:txbxContent>
                            <w:p w:rsidR="002600CC" w:rsidRDefault="002600CC" w:rsidP="00C87861">
                              <w:r>
                                <w:t>T</w:t>
                              </w:r>
                            </w:p>
                          </w:txbxContent>
                        </v:textbox>
                      </v:shape>
                    </v:group>
                  </w:pict>
                </mc:Fallback>
              </mc:AlternateContent>
            </w:r>
            <w:r w:rsidR="00C87861" w:rsidRPr="00043D2A">
              <w:rPr>
                <w:b/>
                <w:sz w:val="28"/>
                <w:szCs w:val="28"/>
              </w:rPr>
              <w:t>V. Đồ thị của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right"/>
              <w:rPr>
                <w:sz w:val="28"/>
                <w:szCs w:val="28"/>
              </w:rPr>
            </w:pPr>
          </w:p>
          <w:p w:rsidR="00C87861" w:rsidRPr="00043D2A" w:rsidRDefault="00C87861" w:rsidP="00043D2A">
            <w:pPr>
              <w:tabs>
                <w:tab w:val="left" w:pos="520"/>
                <w:tab w:val="left" w:pos="558"/>
                <w:tab w:val="left" w:pos="910"/>
                <w:tab w:val="center" w:pos="5070"/>
              </w:tabs>
              <w:jc w:val="right"/>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Đồ thị của dao động điều hòa với φ = 0 có dạng hình sin nên người ta </w:t>
            </w:r>
            <w:r w:rsidRPr="00043D2A">
              <w:rPr>
                <w:sz w:val="28"/>
                <w:szCs w:val="28"/>
              </w:rPr>
              <w:lastRenderedPageBreak/>
              <w:t>còn gọi là dao động hình sin.</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6E16BA" w:rsidRPr="00ED31E0" w:rsidTr="00D22D1F">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w:t>
            </w:r>
            <w:r w:rsidR="00063DD7" w:rsidRPr="00ED31E0">
              <w:rPr>
                <w:sz w:val="28"/>
                <w:szCs w:val="28"/>
              </w:rPr>
              <w:t>yện tập củng cố nội dung  về dao động điều hòa</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D22D1F">
        <w:tc>
          <w:tcPr>
            <w:tcW w:w="10314" w:type="dxa"/>
            <w:shd w:val="clear" w:color="auto" w:fill="auto"/>
            <w:vAlign w:val="center"/>
          </w:tcPr>
          <w:p w:rsidR="002600CC" w:rsidRPr="00ED31E0" w:rsidRDefault="002600CC" w:rsidP="00ED31E0">
            <w:pPr>
              <w:ind w:firstLine="144"/>
              <w:jc w:val="both"/>
              <w:rPr>
                <w:b/>
                <w:sz w:val="28"/>
                <w:szCs w:val="28"/>
              </w:rPr>
            </w:pPr>
            <w:r w:rsidRPr="00ED31E0">
              <w:rPr>
                <w:sz w:val="28"/>
                <w:szCs w:val="28"/>
              </w:rPr>
              <w:t xml:space="preserve">1. Chọn câu </w:t>
            </w:r>
            <w:r w:rsidRPr="00ED31E0">
              <w:rPr>
                <w:b/>
                <w:i/>
                <w:sz w:val="28"/>
                <w:szCs w:val="28"/>
              </w:rPr>
              <w:t>đúng</w:t>
            </w:r>
            <w:r w:rsidRPr="00ED31E0">
              <w:rPr>
                <w:sz w:val="28"/>
                <w:szCs w:val="28"/>
              </w:rPr>
              <w:t>. Dao động điều hoà là dao động có:</w:t>
            </w:r>
          </w:p>
          <w:p w:rsidR="002600CC" w:rsidRPr="00ED31E0" w:rsidRDefault="002600CC" w:rsidP="00ED31E0">
            <w:pPr>
              <w:ind w:firstLine="144"/>
              <w:jc w:val="both"/>
              <w:rPr>
                <w:sz w:val="28"/>
                <w:szCs w:val="28"/>
              </w:rPr>
            </w:pPr>
            <w:r w:rsidRPr="00ED31E0">
              <w:rPr>
                <w:sz w:val="28"/>
                <w:szCs w:val="28"/>
              </w:rPr>
              <w:t>A. Li độ được mô tả bằng định luật dạng sin (hay cosin) theo thời gian.</w:t>
            </w:r>
          </w:p>
          <w:p w:rsidR="002600CC" w:rsidRPr="00ED31E0" w:rsidRDefault="002600CC" w:rsidP="00ED31E0">
            <w:pPr>
              <w:ind w:firstLine="144"/>
              <w:jc w:val="both"/>
              <w:rPr>
                <w:sz w:val="28"/>
                <w:szCs w:val="28"/>
              </w:rPr>
            </w:pPr>
            <w:r w:rsidRPr="00ED31E0">
              <w:rPr>
                <w:sz w:val="28"/>
                <w:szCs w:val="28"/>
              </w:rPr>
              <w:t>B. Vận tốc của vật biến thiên theo hàm bậc nhất đối với thời gian.</w:t>
            </w:r>
          </w:p>
          <w:p w:rsidR="002600CC" w:rsidRPr="00ED31E0" w:rsidRDefault="002600CC" w:rsidP="00ED31E0">
            <w:pPr>
              <w:ind w:firstLine="144"/>
              <w:jc w:val="both"/>
              <w:rPr>
                <w:sz w:val="28"/>
                <w:szCs w:val="28"/>
              </w:rPr>
            </w:pPr>
            <w:r w:rsidRPr="00ED31E0">
              <w:rPr>
                <w:sz w:val="28"/>
                <w:szCs w:val="28"/>
              </w:rPr>
              <w:t>C. Sự chuyển hoá qua lại giữa thế năng và động năng nhưng cơ năng luôn luôn bảo toàn.</w:t>
            </w:r>
            <w:r w:rsidRPr="00ED31E0">
              <w:rPr>
                <w:sz w:val="28"/>
                <w:szCs w:val="28"/>
              </w:rPr>
              <w:tab/>
            </w:r>
          </w:p>
          <w:p w:rsidR="002600CC" w:rsidRPr="00ED31E0" w:rsidRDefault="002600CC" w:rsidP="00ED31E0">
            <w:pPr>
              <w:ind w:firstLine="144"/>
              <w:jc w:val="both"/>
              <w:rPr>
                <w:sz w:val="28"/>
                <w:szCs w:val="28"/>
              </w:rPr>
            </w:pPr>
            <w:r w:rsidRPr="00ED31E0">
              <w:rPr>
                <w:sz w:val="28"/>
                <w:szCs w:val="28"/>
              </w:rPr>
              <w:t>D. A và C đúng.</w:t>
            </w:r>
          </w:p>
          <w:p w:rsidR="002600CC" w:rsidRPr="00ED31E0" w:rsidRDefault="002600CC" w:rsidP="00ED31E0">
            <w:pPr>
              <w:ind w:firstLine="144"/>
              <w:jc w:val="both"/>
              <w:rPr>
                <w:b/>
                <w:sz w:val="28"/>
                <w:szCs w:val="28"/>
              </w:rPr>
            </w:pPr>
            <w:r w:rsidRPr="00ED31E0">
              <w:rPr>
                <w:sz w:val="28"/>
                <w:szCs w:val="28"/>
              </w:rPr>
              <w:t xml:space="preserve">2. Chọn câu </w:t>
            </w:r>
            <w:r w:rsidRPr="00ED31E0">
              <w:rPr>
                <w:b/>
                <w:i/>
                <w:sz w:val="28"/>
                <w:szCs w:val="28"/>
              </w:rPr>
              <w:t>đúng</w:t>
            </w:r>
            <w:r w:rsidRPr="00ED31E0">
              <w:rPr>
                <w:sz w:val="28"/>
                <w:szCs w:val="28"/>
              </w:rPr>
              <w:t xml:space="preserve">. Chu kỳ của dao động tuần hoàn là </w:t>
            </w:r>
          </w:p>
          <w:p w:rsidR="002600CC" w:rsidRPr="00ED31E0" w:rsidRDefault="002600CC" w:rsidP="00ED31E0">
            <w:pPr>
              <w:ind w:firstLine="144"/>
              <w:jc w:val="both"/>
              <w:rPr>
                <w:sz w:val="28"/>
                <w:szCs w:val="28"/>
              </w:rPr>
            </w:pPr>
            <w:r w:rsidRPr="00ED31E0">
              <w:rPr>
                <w:sz w:val="28"/>
                <w:szCs w:val="28"/>
              </w:rPr>
              <w:t>A. khoảng thời gian mà trạng thái dao động được lặp lại như cũ.</w:t>
            </w:r>
          </w:p>
          <w:p w:rsidR="002600CC" w:rsidRPr="00ED31E0" w:rsidRDefault="002600CC" w:rsidP="00ED31E0">
            <w:pPr>
              <w:ind w:firstLine="144"/>
              <w:jc w:val="both"/>
              <w:rPr>
                <w:sz w:val="28"/>
                <w:szCs w:val="28"/>
              </w:rPr>
            </w:pPr>
            <w:r w:rsidRPr="00ED31E0">
              <w:rPr>
                <w:sz w:val="28"/>
                <w:szCs w:val="28"/>
              </w:rPr>
              <w:t>B. khoảng thời gian ngắn nhất mà trạng thái dao động được lặp lại như cũ.</w:t>
            </w:r>
          </w:p>
          <w:p w:rsidR="002600CC" w:rsidRPr="00ED31E0" w:rsidRDefault="002600CC" w:rsidP="00ED31E0">
            <w:pPr>
              <w:ind w:firstLine="144"/>
              <w:jc w:val="both"/>
              <w:rPr>
                <w:sz w:val="28"/>
                <w:szCs w:val="28"/>
              </w:rPr>
            </w:pPr>
            <w:r w:rsidRPr="00ED31E0">
              <w:rPr>
                <w:sz w:val="28"/>
                <w:szCs w:val="28"/>
              </w:rPr>
              <w:t>C. khoảng thời gian vật thực hiện dao động.</w:t>
            </w:r>
            <w:r w:rsidRPr="00ED31E0">
              <w:rPr>
                <w:sz w:val="28"/>
                <w:szCs w:val="28"/>
              </w:rPr>
              <w:tab/>
            </w:r>
            <w:r w:rsidRPr="00ED31E0">
              <w:rPr>
                <w:sz w:val="28"/>
                <w:szCs w:val="28"/>
              </w:rPr>
              <w:tab/>
              <w:t>D. B và C đều đúng</w:t>
            </w:r>
          </w:p>
          <w:p w:rsidR="002600CC" w:rsidRPr="00ED31E0" w:rsidRDefault="002600CC" w:rsidP="00ED31E0">
            <w:pPr>
              <w:ind w:firstLine="144"/>
              <w:jc w:val="both"/>
              <w:rPr>
                <w:sz w:val="28"/>
                <w:szCs w:val="28"/>
              </w:rPr>
            </w:pPr>
            <w:r w:rsidRPr="00ED31E0">
              <w:rPr>
                <w:sz w:val="28"/>
                <w:szCs w:val="28"/>
              </w:rPr>
              <w:t xml:space="preserve">3. Chọn câu </w:t>
            </w:r>
            <w:r w:rsidRPr="00ED31E0">
              <w:rPr>
                <w:b/>
                <w:i/>
                <w:sz w:val="28"/>
                <w:szCs w:val="28"/>
              </w:rPr>
              <w:t>đúng</w:t>
            </w:r>
            <w:r w:rsidRPr="00ED31E0">
              <w:rPr>
                <w:sz w:val="28"/>
                <w:szCs w:val="28"/>
              </w:rPr>
              <w:t>. Chu kỳ dao động của con lắc lò xo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6"/>
                <w:sz w:val="28"/>
                <w:szCs w:val="28"/>
              </w:rPr>
              <w:object w:dxaOrig="1140" w:dyaOrig="700">
                <v:shape id="_x0000_i1039" type="#_x0000_t75" style="width:56.95pt;height:35.05pt" o:ole="">
                  <v:imagedata r:id="rId39" o:title=""/>
                </v:shape>
                <o:OLEObject Type="Embed" ProgID="Equation.DSMT4" ShapeID="_x0000_i1039" DrawAspect="Content" ObjectID="_1629614106" r:id="rId40"/>
              </w:object>
            </w:r>
            <w:r w:rsidRPr="00ED31E0">
              <w:rPr>
                <w:sz w:val="28"/>
                <w:szCs w:val="28"/>
              </w:rPr>
              <w:tab/>
            </w:r>
            <w:r w:rsidRPr="00ED31E0">
              <w:rPr>
                <w:sz w:val="28"/>
                <w:szCs w:val="28"/>
              </w:rPr>
              <w:tab/>
              <w:t xml:space="preserve">B. </w:t>
            </w:r>
            <w:r w:rsidRPr="00ED31E0">
              <w:rPr>
                <w:position w:val="-26"/>
                <w:sz w:val="28"/>
                <w:szCs w:val="28"/>
              </w:rPr>
              <w:object w:dxaOrig="1219" w:dyaOrig="700">
                <v:shape id="_x0000_i1040" type="#_x0000_t75" style="width:60.75pt;height:35.05pt" o:ole="">
                  <v:imagedata r:id="rId41" o:title=""/>
                </v:shape>
                <o:OLEObject Type="Embed" ProgID="Equation.DSMT4" ShapeID="_x0000_i1040" DrawAspect="Content" ObjectID="_1629614107" r:id="rId42"/>
              </w:object>
            </w:r>
            <w:r w:rsidRPr="00ED31E0">
              <w:rPr>
                <w:sz w:val="28"/>
                <w:szCs w:val="28"/>
              </w:rPr>
              <w:t xml:space="preserve"> </w:t>
            </w:r>
            <w:r w:rsidRPr="00ED31E0">
              <w:rPr>
                <w:sz w:val="28"/>
                <w:szCs w:val="28"/>
              </w:rPr>
              <w:tab/>
              <w:t xml:space="preserve">C. </w:t>
            </w:r>
            <w:r w:rsidRPr="00ED31E0">
              <w:rPr>
                <w:position w:val="-26"/>
                <w:sz w:val="28"/>
                <w:szCs w:val="28"/>
              </w:rPr>
              <w:object w:dxaOrig="1140" w:dyaOrig="700">
                <v:shape id="_x0000_i1041" type="#_x0000_t75" style="width:56.95pt;height:35.05pt" o:ole="">
                  <v:imagedata r:id="rId43" o:title=""/>
                </v:shape>
                <o:OLEObject Type="Embed" ProgID="Equation.DSMT4" ShapeID="_x0000_i1041" DrawAspect="Content" ObjectID="_1629614108" r:id="rId44"/>
              </w:object>
            </w:r>
            <w:r w:rsidRPr="00ED31E0">
              <w:rPr>
                <w:sz w:val="28"/>
                <w:szCs w:val="28"/>
              </w:rPr>
              <w:tab/>
            </w:r>
            <w:r w:rsidRPr="00ED31E0">
              <w:rPr>
                <w:sz w:val="28"/>
                <w:szCs w:val="28"/>
              </w:rPr>
              <w:tab/>
            </w:r>
            <w:r w:rsidRPr="00ED31E0">
              <w:rPr>
                <w:sz w:val="28"/>
                <w:szCs w:val="28"/>
              </w:rPr>
              <w:tab/>
              <w:t xml:space="preserve">D. </w:t>
            </w:r>
            <w:r w:rsidRPr="00ED31E0">
              <w:rPr>
                <w:position w:val="-26"/>
                <w:sz w:val="28"/>
                <w:szCs w:val="28"/>
              </w:rPr>
              <w:object w:dxaOrig="1219" w:dyaOrig="700">
                <v:shape id="_x0000_i1042" type="#_x0000_t75" style="width:60.75pt;height:35.05pt" o:ole="">
                  <v:imagedata r:id="rId45" o:title=""/>
                </v:shape>
                <o:OLEObject Type="Embed" ProgID="Equation.DSMT4" ShapeID="_x0000_i1042" DrawAspect="Content" ObjectID="_1629614109" r:id="rId46"/>
              </w:object>
            </w:r>
          </w:p>
          <w:p w:rsidR="002600CC" w:rsidRPr="00ED31E0" w:rsidRDefault="002600CC" w:rsidP="00ED31E0">
            <w:pPr>
              <w:ind w:firstLine="144"/>
              <w:jc w:val="both"/>
              <w:rPr>
                <w:sz w:val="28"/>
                <w:szCs w:val="28"/>
              </w:rPr>
            </w:pPr>
            <w:r w:rsidRPr="00ED31E0">
              <w:rPr>
                <w:sz w:val="28"/>
                <w:szCs w:val="28"/>
              </w:rPr>
              <w:t xml:space="preserve">4. Chọn câu </w:t>
            </w:r>
            <w:r w:rsidRPr="00ED31E0">
              <w:rPr>
                <w:b/>
                <w:i/>
                <w:sz w:val="28"/>
                <w:szCs w:val="28"/>
              </w:rPr>
              <w:t>đúng</w:t>
            </w:r>
            <w:r w:rsidRPr="00ED31E0">
              <w:rPr>
                <w:sz w:val="28"/>
                <w:szCs w:val="28"/>
              </w:rPr>
              <w:t xml:space="preserve">. Một vật thực hiện đồng thời hai dao động điều hoà có phương trình dao động: </w:t>
            </w:r>
            <w:r w:rsidRPr="00ED31E0">
              <w:rPr>
                <w:position w:val="-12"/>
                <w:sz w:val="28"/>
                <w:szCs w:val="28"/>
              </w:rPr>
              <w:object w:dxaOrig="1840" w:dyaOrig="360">
                <v:shape id="_x0000_i1043" type="#_x0000_t75" style="width:92.05pt;height:18.15pt" o:ole="">
                  <v:imagedata r:id="rId47" o:title=""/>
                </v:shape>
                <o:OLEObject Type="Embed" ProgID="Equation.DSMT4" ShapeID="_x0000_i1043" DrawAspect="Content" ObjectID="_1629614110" r:id="rId48"/>
              </w:object>
            </w:r>
            <w:r w:rsidRPr="00ED31E0">
              <w:rPr>
                <w:sz w:val="28"/>
                <w:szCs w:val="28"/>
              </w:rPr>
              <w:t xml:space="preserve"> và  </w:t>
            </w:r>
            <w:r w:rsidRPr="00ED31E0">
              <w:rPr>
                <w:position w:val="-12"/>
                <w:sz w:val="28"/>
                <w:szCs w:val="28"/>
              </w:rPr>
              <w:object w:dxaOrig="1920" w:dyaOrig="360">
                <v:shape id="_x0000_i1044" type="#_x0000_t75" style="width:95.8pt;height:18.15pt" o:ole="">
                  <v:imagedata r:id="rId49" o:title=""/>
                </v:shape>
                <o:OLEObject Type="Embed" ProgID="Equation.DSMT4" ShapeID="_x0000_i1044" DrawAspect="Content" ObjectID="_1629614111" r:id="rId50"/>
              </w:object>
            </w:r>
            <w:r w:rsidRPr="00ED31E0">
              <w:rPr>
                <w:sz w:val="28"/>
                <w:szCs w:val="28"/>
              </w:rPr>
              <w:t xml:space="preserve"> thì biên độ dao động tổng hợp là:</w:t>
            </w:r>
          </w:p>
          <w:p w:rsidR="002600CC" w:rsidRPr="00ED31E0" w:rsidRDefault="002600CC" w:rsidP="00ED31E0">
            <w:pPr>
              <w:ind w:firstLine="144"/>
              <w:jc w:val="both"/>
              <w:rPr>
                <w:sz w:val="28"/>
                <w:szCs w:val="28"/>
              </w:rPr>
            </w:pPr>
            <w:r w:rsidRPr="00ED31E0">
              <w:rPr>
                <w:sz w:val="28"/>
                <w:szCs w:val="28"/>
              </w:rPr>
              <w:t>A. A = A</w:t>
            </w:r>
            <w:r w:rsidRPr="00ED31E0">
              <w:rPr>
                <w:sz w:val="28"/>
                <w:szCs w:val="28"/>
                <w:vertAlign w:val="subscript"/>
              </w:rPr>
              <w:t>1</w:t>
            </w:r>
            <w:r w:rsidRPr="00ED31E0">
              <w:rPr>
                <w:sz w:val="28"/>
                <w:szCs w:val="28"/>
              </w:rPr>
              <w:t xml:space="preserve"> + A</w:t>
            </w:r>
            <w:r w:rsidRPr="00ED31E0">
              <w:rPr>
                <w:sz w:val="28"/>
                <w:szCs w:val="28"/>
                <w:vertAlign w:val="subscript"/>
              </w:rPr>
              <w:t>2</w:t>
            </w:r>
            <w:r w:rsidRPr="00ED31E0">
              <w:rPr>
                <w:sz w:val="28"/>
                <w:szCs w:val="28"/>
              </w:rPr>
              <w:t xml:space="preserve">  nếu hai dao động cùng pha</w:t>
            </w:r>
            <w:r w:rsidRPr="00ED31E0">
              <w:rPr>
                <w:sz w:val="28"/>
                <w:szCs w:val="28"/>
              </w:rPr>
              <w:tab/>
            </w:r>
            <w:r w:rsidRPr="00ED31E0">
              <w:rPr>
                <w:sz w:val="28"/>
                <w:szCs w:val="28"/>
              </w:rPr>
              <w:tab/>
              <w:t xml:space="preserve">B. A = </w:t>
            </w:r>
            <w:r w:rsidRPr="00ED31E0">
              <w:rPr>
                <w:position w:val="-14"/>
                <w:sz w:val="28"/>
                <w:szCs w:val="28"/>
              </w:rPr>
              <w:object w:dxaOrig="820" w:dyaOrig="400">
                <v:shape id="_x0000_i1045" type="#_x0000_t75" style="width:41.3pt;height:20.05pt" o:ole="">
                  <v:imagedata r:id="rId51" o:title=""/>
                </v:shape>
                <o:OLEObject Type="Embed" ProgID="Equation.DSMT4" ShapeID="_x0000_i1045" DrawAspect="Content" ObjectID="_1629614112" r:id="rId52"/>
              </w:object>
            </w:r>
            <w:r w:rsidRPr="00ED31E0">
              <w:rPr>
                <w:sz w:val="28"/>
                <w:szCs w:val="28"/>
              </w:rPr>
              <w:t xml:space="preserve">   nếu hai dao động ngược pha</w:t>
            </w:r>
          </w:p>
          <w:p w:rsidR="002600CC" w:rsidRPr="00ED31E0" w:rsidRDefault="002600CC" w:rsidP="00ED31E0">
            <w:pPr>
              <w:ind w:firstLine="144"/>
              <w:jc w:val="both"/>
              <w:rPr>
                <w:sz w:val="28"/>
                <w:szCs w:val="28"/>
              </w:rPr>
            </w:pPr>
            <w:r w:rsidRPr="00ED31E0">
              <w:rPr>
                <w:sz w:val="28"/>
                <w:szCs w:val="28"/>
              </w:rPr>
              <w:t xml:space="preserve">C. </w:t>
            </w:r>
            <w:r w:rsidRPr="00ED31E0">
              <w:rPr>
                <w:position w:val="-14"/>
                <w:sz w:val="28"/>
                <w:szCs w:val="28"/>
              </w:rPr>
              <w:object w:dxaOrig="820" w:dyaOrig="400">
                <v:shape id="_x0000_i1046" type="#_x0000_t75" style="width:41.3pt;height:20.05pt" o:ole="">
                  <v:imagedata r:id="rId51" o:title=""/>
                </v:shape>
                <o:OLEObject Type="Embed" ProgID="Equation.DSMT4" ShapeID="_x0000_i1046" DrawAspect="Content" ObjectID="_1629614113" r:id="rId53"/>
              </w:object>
            </w:r>
            <w:r w:rsidRPr="00ED31E0">
              <w:rPr>
                <w:sz w:val="28"/>
                <w:szCs w:val="28"/>
              </w:rPr>
              <w:t xml:space="preserve"> &lt; A &lt; A</w:t>
            </w:r>
            <w:r w:rsidRPr="00ED31E0">
              <w:rPr>
                <w:sz w:val="28"/>
                <w:szCs w:val="28"/>
                <w:vertAlign w:val="subscript"/>
              </w:rPr>
              <w:t>1</w:t>
            </w:r>
            <w:r w:rsidRPr="00ED31E0">
              <w:rPr>
                <w:sz w:val="28"/>
                <w:szCs w:val="28"/>
              </w:rPr>
              <w:t xml:space="preserve"> + A</w:t>
            </w:r>
            <w:r w:rsidRPr="00ED31E0">
              <w:rPr>
                <w:sz w:val="28"/>
                <w:szCs w:val="28"/>
                <w:vertAlign w:val="subscript"/>
              </w:rPr>
              <w:t>2</w:t>
            </w:r>
            <w:r w:rsidRPr="00ED31E0">
              <w:rPr>
                <w:sz w:val="28"/>
                <w:szCs w:val="28"/>
              </w:rPr>
              <w:t xml:space="preserve">   nếu hai dao động có độ lệch pha bất kỳ.</w:t>
            </w:r>
            <w:r w:rsidRPr="00ED31E0">
              <w:rPr>
                <w:sz w:val="28"/>
                <w:szCs w:val="28"/>
              </w:rPr>
              <w:tab/>
            </w:r>
            <w:r w:rsidRPr="00ED31E0">
              <w:rPr>
                <w:sz w:val="28"/>
                <w:szCs w:val="28"/>
              </w:rPr>
              <w:tab/>
              <w:t>D. A, B, C đều đúng.</w:t>
            </w:r>
          </w:p>
          <w:p w:rsidR="002600CC" w:rsidRPr="00ED31E0" w:rsidRDefault="002600CC" w:rsidP="00ED31E0">
            <w:pPr>
              <w:ind w:firstLine="144"/>
              <w:jc w:val="both"/>
              <w:rPr>
                <w:i/>
                <w:color w:val="FF0000"/>
                <w:sz w:val="28"/>
                <w:szCs w:val="28"/>
              </w:rPr>
            </w:pPr>
            <w:r w:rsidRPr="00ED31E0">
              <w:rPr>
                <w:sz w:val="28"/>
                <w:szCs w:val="28"/>
              </w:rPr>
              <w:t xml:space="preserve">5. Chọn câu </w:t>
            </w:r>
            <w:r w:rsidRPr="00ED31E0">
              <w:rPr>
                <w:b/>
                <w:i/>
                <w:sz w:val="28"/>
                <w:szCs w:val="28"/>
              </w:rPr>
              <w:t>đúng</w:t>
            </w:r>
            <w:r w:rsidRPr="00ED31E0">
              <w:rPr>
                <w:sz w:val="28"/>
                <w:szCs w:val="28"/>
              </w:rPr>
              <w:t>. Dao động của con lắc đơn được xem là dao động điều hoà khi:</w:t>
            </w:r>
          </w:p>
          <w:p w:rsidR="002600CC" w:rsidRPr="00ED31E0" w:rsidRDefault="002600CC" w:rsidP="00ED31E0">
            <w:pPr>
              <w:ind w:firstLine="144"/>
              <w:rPr>
                <w:sz w:val="28"/>
                <w:szCs w:val="28"/>
              </w:rPr>
            </w:pPr>
            <w:r w:rsidRPr="00ED31E0">
              <w:rPr>
                <w:sz w:val="28"/>
                <w:szCs w:val="28"/>
              </w:rPr>
              <w:t>A. Chu kỳ dao động không đổi</w:t>
            </w:r>
            <w:r w:rsidRPr="00ED31E0">
              <w:rPr>
                <w:sz w:val="28"/>
                <w:szCs w:val="28"/>
              </w:rPr>
              <w:tab/>
              <w:t>B. Biên độ dao động nhỏ.</w:t>
            </w:r>
          </w:p>
          <w:p w:rsidR="002600CC" w:rsidRPr="00ED31E0" w:rsidRDefault="002600CC" w:rsidP="00ED31E0">
            <w:pPr>
              <w:ind w:firstLine="144"/>
              <w:rPr>
                <w:sz w:val="28"/>
                <w:szCs w:val="28"/>
              </w:rPr>
            </w:pPr>
            <w:r w:rsidRPr="00ED31E0">
              <w:rPr>
                <w:sz w:val="28"/>
                <w:szCs w:val="28"/>
              </w:rPr>
              <w:t>C. Khi không có ma sát.</w:t>
            </w:r>
            <w:r w:rsidRPr="00ED31E0">
              <w:rPr>
                <w:sz w:val="28"/>
                <w:szCs w:val="28"/>
              </w:rPr>
              <w:tab/>
            </w:r>
            <w:r w:rsidRPr="00ED31E0">
              <w:rPr>
                <w:sz w:val="28"/>
                <w:szCs w:val="28"/>
              </w:rPr>
              <w:tab/>
              <w:t>D. Không có ma sát và dao động với biên độ nhỏ.</w:t>
            </w:r>
          </w:p>
          <w:p w:rsidR="002600CC" w:rsidRPr="00ED31E0" w:rsidRDefault="002600CC" w:rsidP="00ED31E0">
            <w:pPr>
              <w:ind w:firstLine="144"/>
              <w:rPr>
                <w:sz w:val="28"/>
                <w:szCs w:val="28"/>
              </w:rPr>
            </w:pPr>
            <w:r w:rsidRPr="00ED31E0">
              <w:rPr>
                <w:sz w:val="28"/>
                <w:szCs w:val="28"/>
              </w:rPr>
              <w:t xml:space="preserve">6. Chọn câu </w:t>
            </w:r>
            <w:r w:rsidRPr="00ED31E0">
              <w:rPr>
                <w:b/>
                <w:i/>
                <w:sz w:val="28"/>
                <w:szCs w:val="28"/>
              </w:rPr>
              <w:t>đúng</w:t>
            </w:r>
            <w:r w:rsidRPr="00ED31E0">
              <w:rPr>
                <w:sz w:val="28"/>
                <w:szCs w:val="28"/>
              </w:rPr>
              <w:t>. Dao động tự do là dao động có:</w:t>
            </w:r>
          </w:p>
          <w:p w:rsidR="002600CC" w:rsidRPr="00ED31E0" w:rsidRDefault="002600CC" w:rsidP="00ED31E0">
            <w:pPr>
              <w:ind w:firstLine="144"/>
              <w:rPr>
                <w:sz w:val="28"/>
                <w:szCs w:val="28"/>
              </w:rPr>
            </w:pPr>
            <w:r w:rsidRPr="00ED31E0">
              <w:rPr>
                <w:sz w:val="28"/>
                <w:szCs w:val="28"/>
              </w:rPr>
              <w:t>A. Tần số không đổi.</w:t>
            </w:r>
            <w:r w:rsidRPr="00ED31E0">
              <w:rPr>
                <w:sz w:val="28"/>
                <w:szCs w:val="28"/>
              </w:rPr>
              <w:tab/>
              <w:t>B. Biên độ không đổi.</w:t>
            </w:r>
            <w:r w:rsidRPr="00ED31E0">
              <w:rPr>
                <w:sz w:val="28"/>
                <w:szCs w:val="28"/>
              </w:rPr>
              <w:tab/>
              <w:t>C. Tần số và biên độ không đổi.</w:t>
            </w:r>
          </w:p>
          <w:p w:rsidR="002600CC" w:rsidRPr="00ED31E0" w:rsidRDefault="002600CC" w:rsidP="00ED31E0">
            <w:pPr>
              <w:ind w:firstLine="144"/>
              <w:rPr>
                <w:sz w:val="28"/>
                <w:szCs w:val="28"/>
              </w:rPr>
            </w:pPr>
            <w:r w:rsidRPr="00ED31E0">
              <w:rPr>
                <w:sz w:val="28"/>
                <w:szCs w:val="28"/>
              </w:rPr>
              <w:t>D. Tần số chỉ phụ thuộc vào các đặc tính của hệ và không phụ thuộc các yếu tố bên ngoài.</w:t>
            </w:r>
          </w:p>
          <w:p w:rsidR="002600CC" w:rsidRPr="00ED31E0" w:rsidRDefault="002600CC" w:rsidP="00ED31E0">
            <w:pPr>
              <w:ind w:firstLine="144"/>
              <w:jc w:val="both"/>
              <w:rPr>
                <w:sz w:val="28"/>
                <w:szCs w:val="28"/>
              </w:rPr>
            </w:pPr>
            <w:r w:rsidRPr="00ED31E0">
              <w:rPr>
                <w:sz w:val="28"/>
                <w:szCs w:val="28"/>
              </w:rPr>
              <w:t xml:space="preserve">7. Chọn câu </w:t>
            </w:r>
            <w:r w:rsidRPr="00ED31E0">
              <w:rPr>
                <w:b/>
                <w:i/>
                <w:sz w:val="28"/>
                <w:szCs w:val="28"/>
              </w:rPr>
              <w:t>đúng</w:t>
            </w:r>
            <w:r w:rsidRPr="00ED31E0">
              <w:rPr>
                <w:sz w:val="28"/>
                <w:szCs w:val="28"/>
              </w:rPr>
              <w:t>. Trong dao động điều hoà giá trị gia tốc của vật:</w:t>
            </w:r>
          </w:p>
          <w:p w:rsidR="002600CC" w:rsidRPr="00ED31E0" w:rsidRDefault="002600CC" w:rsidP="00ED31E0">
            <w:pPr>
              <w:ind w:firstLine="144"/>
              <w:jc w:val="both"/>
              <w:rPr>
                <w:sz w:val="28"/>
                <w:szCs w:val="28"/>
              </w:rPr>
            </w:pPr>
            <w:r w:rsidRPr="00ED31E0">
              <w:rPr>
                <w:sz w:val="28"/>
                <w:szCs w:val="28"/>
              </w:rPr>
              <w:t>A. Tăng khi giá trị vận tốc của vật tăng.</w:t>
            </w:r>
            <w:r w:rsidRPr="00ED31E0">
              <w:rPr>
                <w:sz w:val="28"/>
                <w:szCs w:val="28"/>
              </w:rPr>
              <w:tab/>
              <w:t>B. Giảm khi giá trị vận tốc của vật tăng.</w:t>
            </w:r>
          </w:p>
          <w:p w:rsidR="002600CC" w:rsidRPr="00ED31E0" w:rsidRDefault="002600CC" w:rsidP="00ED31E0">
            <w:pPr>
              <w:ind w:firstLine="144"/>
              <w:jc w:val="both"/>
              <w:rPr>
                <w:sz w:val="28"/>
                <w:szCs w:val="28"/>
              </w:rPr>
            </w:pPr>
            <w:r w:rsidRPr="00ED31E0">
              <w:rPr>
                <w:sz w:val="28"/>
                <w:szCs w:val="28"/>
              </w:rPr>
              <w:t>C. Không thay đổi.</w:t>
            </w:r>
            <w:r w:rsidRPr="00ED31E0">
              <w:rPr>
                <w:sz w:val="28"/>
                <w:szCs w:val="28"/>
              </w:rPr>
              <w:tab/>
            </w:r>
            <w:r w:rsidRPr="00ED31E0">
              <w:rPr>
                <w:sz w:val="28"/>
                <w:szCs w:val="28"/>
              </w:rPr>
              <w:tab/>
            </w:r>
            <w:r w:rsidRPr="00ED31E0">
              <w:rPr>
                <w:sz w:val="28"/>
                <w:szCs w:val="28"/>
              </w:rPr>
              <w:tab/>
            </w:r>
            <w:r w:rsidRPr="00ED31E0">
              <w:rPr>
                <w:sz w:val="28"/>
                <w:szCs w:val="28"/>
              </w:rPr>
              <w:tab/>
              <w:t>D. Tăng hay giảm tuỳ thuộc vào giá trị vận tốc đầu của vật lớn hay nhỏ.</w:t>
            </w:r>
          </w:p>
          <w:p w:rsidR="002600CC" w:rsidRPr="00ED31E0" w:rsidRDefault="002600CC" w:rsidP="00ED31E0">
            <w:pPr>
              <w:ind w:firstLine="144"/>
              <w:jc w:val="both"/>
              <w:rPr>
                <w:sz w:val="28"/>
                <w:szCs w:val="28"/>
              </w:rPr>
            </w:pPr>
            <w:r w:rsidRPr="00ED31E0">
              <w:rPr>
                <w:sz w:val="28"/>
                <w:szCs w:val="28"/>
              </w:rPr>
              <w:t xml:space="preserve">8. Chọn câu </w:t>
            </w:r>
            <w:r w:rsidRPr="00ED31E0">
              <w:rPr>
                <w:b/>
                <w:i/>
                <w:sz w:val="28"/>
                <w:szCs w:val="28"/>
              </w:rPr>
              <w:t>đúng</w:t>
            </w:r>
            <w:r w:rsidRPr="00ED31E0">
              <w:rPr>
                <w:sz w:val="28"/>
                <w:szCs w:val="28"/>
              </w:rPr>
              <w:t xml:space="preserve">. Trong phương trình dao động điều hoà </w:t>
            </w:r>
            <w:r w:rsidRPr="00ED31E0">
              <w:rPr>
                <w:position w:val="-10"/>
                <w:sz w:val="28"/>
                <w:szCs w:val="28"/>
              </w:rPr>
              <w:object w:dxaOrig="1700" w:dyaOrig="320">
                <v:shape id="_x0000_i1047" type="#_x0000_t75" style="width:84.5pt;height:15.65pt" o:ole="">
                  <v:imagedata r:id="rId54" o:title=""/>
                </v:shape>
                <o:OLEObject Type="Embed" ProgID="Equation.DSMT4" ShapeID="_x0000_i1047" DrawAspect="Content" ObjectID="_1629614114" r:id="rId55"/>
              </w:object>
            </w:r>
            <w:r w:rsidRPr="00ED31E0">
              <w:rPr>
                <w:sz w:val="28"/>
                <w:szCs w:val="28"/>
              </w:rPr>
              <w:t xml:space="preserve">, các đại lượng </w:t>
            </w:r>
            <w:r w:rsidRPr="00ED31E0">
              <w:rPr>
                <w:position w:val="-10"/>
                <w:sz w:val="28"/>
                <w:szCs w:val="28"/>
              </w:rPr>
              <w:object w:dxaOrig="1140" w:dyaOrig="300">
                <v:shape id="_x0000_i1048" type="#_x0000_t75" style="width:56.95pt;height:15.05pt" o:ole="">
                  <v:imagedata r:id="rId56" o:title=""/>
                </v:shape>
                <o:OLEObject Type="Embed" ProgID="Equation.DSMT4" ShapeID="_x0000_i1048" DrawAspect="Content" ObjectID="_1629614115" r:id="rId57"/>
              </w:object>
            </w:r>
            <w:r w:rsidRPr="00ED31E0">
              <w:rPr>
                <w:sz w:val="28"/>
                <w:szCs w:val="28"/>
              </w:rPr>
              <w:t>là những đại lượng trung gian cho phép xác định:</w:t>
            </w:r>
          </w:p>
          <w:p w:rsidR="002600CC" w:rsidRPr="00ED31E0" w:rsidRDefault="002600CC" w:rsidP="00ED31E0">
            <w:pPr>
              <w:ind w:firstLine="144"/>
              <w:jc w:val="both"/>
              <w:rPr>
                <w:sz w:val="28"/>
                <w:szCs w:val="28"/>
              </w:rPr>
            </w:pPr>
            <w:r w:rsidRPr="00ED31E0">
              <w:rPr>
                <w:sz w:val="28"/>
                <w:szCs w:val="28"/>
              </w:rPr>
              <w:t>A. Ly độ và pha ban đầu</w:t>
            </w:r>
            <w:r w:rsidRPr="00ED31E0">
              <w:rPr>
                <w:sz w:val="28"/>
                <w:szCs w:val="28"/>
              </w:rPr>
              <w:tab/>
              <w:t>B. Biên độ và trạng thái dao động.</w:t>
            </w:r>
            <w:r w:rsidRPr="00ED31E0">
              <w:rPr>
                <w:sz w:val="28"/>
                <w:szCs w:val="28"/>
              </w:rPr>
              <w:tab/>
              <w:t>C. Tần số và pha dao động.       D. Tần số và trạng thái dao động.</w:t>
            </w:r>
          </w:p>
          <w:p w:rsidR="002600CC" w:rsidRPr="00ED31E0" w:rsidRDefault="002600CC" w:rsidP="00ED31E0">
            <w:pPr>
              <w:ind w:firstLine="144"/>
              <w:jc w:val="both"/>
              <w:rPr>
                <w:sz w:val="28"/>
                <w:szCs w:val="28"/>
              </w:rPr>
            </w:pPr>
            <w:r w:rsidRPr="00ED31E0">
              <w:rPr>
                <w:sz w:val="28"/>
                <w:szCs w:val="28"/>
              </w:rPr>
              <w:t xml:space="preserve">9. Chọn câu </w:t>
            </w:r>
            <w:r w:rsidRPr="00ED31E0">
              <w:rPr>
                <w:b/>
                <w:i/>
                <w:sz w:val="28"/>
                <w:szCs w:val="28"/>
              </w:rPr>
              <w:t>đúng</w:t>
            </w:r>
            <w:r w:rsidRPr="00ED31E0">
              <w:rPr>
                <w:sz w:val="28"/>
                <w:szCs w:val="28"/>
              </w:rPr>
              <w:t>. Trong quá trình dao động, năng lượng của hệ dao động điều hoà biến đổi như sau:</w:t>
            </w:r>
          </w:p>
          <w:p w:rsidR="002600CC" w:rsidRPr="00ED31E0" w:rsidRDefault="002600CC" w:rsidP="00ED31E0">
            <w:pPr>
              <w:ind w:firstLine="144"/>
              <w:jc w:val="both"/>
              <w:rPr>
                <w:sz w:val="28"/>
                <w:szCs w:val="28"/>
              </w:rPr>
            </w:pPr>
            <w:r w:rsidRPr="00ED31E0">
              <w:rPr>
                <w:sz w:val="28"/>
                <w:szCs w:val="28"/>
              </w:rPr>
              <w:lastRenderedPageBreak/>
              <w:t>A. Thế năng của hệ dao động giảm khi động năng tăng và ngược lại.</w:t>
            </w:r>
          </w:p>
          <w:p w:rsidR="002600CC" w:rsidRPr="00ED31E0" w:rsidRDefault="002600CC" w:rsidP="00ED31E0">
            <w:pPr>
              <w:ind w:firstLine="144"/>
              <w:jc w:val="both"/>
              <w:rPr>
                <w:sz w:val="28"/>
                <w:szCs w:val="28"/>
              </w:rPr>
            </w:pPr>
            <w:r w:rsidRPr="00ED31E0">
              <w:rPr>
                <w:sz w:val="28"/>
                <w:szCs w:val="28"/>
              </w:rPr>
              <w:t>B. Cơ năng của hệ dao động là hằng số và tỷ lệ với biên độ dao động.</w:t>
            </w:r>
          </w:p>
          <w:p w:rsidR="002600CC" w:rsidRPr="00ED31E0" w:rsidRDefault="002600CC" w:rsidP="00ED31E0">
            <w:pPr>
              <w:ind w:firstLine="144"/>
              <w:jc w:val="both"/>
              <w:rPr>
                <w:sz w:val="28"/>
                <w:szCs w:val="28"/>
              </w:rPr>
            </w:pPr>
            <w:r w:rsidRPr="00ED31E0">
              <w:rPr>
                <w:sz w:val="28"/>
                <w:szCs w:val="28"/>
              </w:rPr>
              <w:t>C. Năng lượng của hệ được bảo toàn. Cơ năng của hệ giảm bao nhiêu thì nội năng tăng bấy nhiêu.</w:t>
            </w:r>
          </w:p>
          <w:p w:rsidR="002600CC" w:rsidRPr="00ED31E0" w:rsidRDefault="002600CC" w:rsidP="00ED31E0">
            <w:pPr>
              <w:ind w:firstLine="144"/>
              <w:jc w:val="both"/>
              <w:rPr>
                <w:sz w:val="28"/>
                <w:szCs w:val="28"/>
              </w:rPr>
            </w:pPr>
            <w:r w:rsidRPr="00ED31E0">
              <w:rPr>
                <w:sz w:val="28"/>
                <w:szCs w:val="28"/>
              </w:rPr>
              <w:t xml:space="preserve">D. Năng lượng của hệ dao động nhận được từ bên ngoài trong mỗi chu kỳ đúng bằng phần cơ năng của hệ bị giảm do sinh công để thắng lực cản.  </w:t>
            </w:r>
          </w:p>
          <w:p w:rsidR="002600CC" w:rsidRPr="00ED31E0" w:rsidRDefault="002600CC" w:rsidP="00ED31E0">
            <w:pPr>
              <w:ind w:firstLine="144"/>
              <w:jc w:val="both"/>
              <w:rPr>
                <w:sz w:val="28"/>
                <w:szCs w:val="28"/>
              </w:rPr>
            </w:pPr>
            <w:r w:rsidRPr="00ED31E0">
              <w:rPr>
                <w:sz w:val="28"/>
                <w:szCs w:val="28"/>
              </w:rPr>
              <w:t xml:space="preserve">10. Cho dao động điều hoà có phương trình dao động: </w:t>
            </w:r>
            <w:r w:rsidRPr="00ED31E0">
              <w:rPr>
                <w:position w:val="-10"/>
                <w:sz w:val="28"/>
                <w:szCs w:val="28"/>
              </w:rPr>
              <w:object w:dxaOrig="1700" w:dyaOrig="320">
                <v:shape id="_x0000_i1049" type="#_x0000_t75" style="width:84.5pt;height:15.65pt" o:ole="">
                  <v:imagedata r:id="rId54" o:title=""/>
                </v:shape>
                <o:OLEObject Type="Embed" ProgID="Equation.DSMT4" ShapeID="_x0000_i1049" DrawAspect="Content" ObjectID="_1629614116" r:id="rId58"/>
              </w:object>
            </w:r>
            <w:r w:rsidRPr="00ED31E0">
              <w:rPr>
                <w:sz w:val="28"/>
                <w:szCs w:val="28"/>
              </w:rPr>
              <w:t xml:space="preserve"> trong đó A, </w:t>
            </w:r>
            <w:r w:rsidRPr="00ED31E0">
              <w:rPr>
                <w:position w:val="-10"/>
                <w:sz w:val="28"/>
                <w:szCs w:val="28"/>
              </w:rPr>
              <w:object w:dxaOrig="460" w:dyaOrig="260">
                <v:shape id="_x0000_i1050" type="#_x0000_t75" style="width:23.15pt;height:12.5pt" o:ole="">
                  <v:imagedata r:id="rId59" o:title=""/>
                </v:shape>
                <o:OLEObject Type="Embed" ProgID="Equation.DSMT4" ShapeID="_x0000_i1050" DrawAspect="Content" ObjectID="_1629614117" r:id="rId60"/>
              </w:object>
            </w:r>
            <w:r w:rsidRPr="00ED31E0">
              <w:rPr>
                <w:sz w:val="28"/>
                <w:szCs w:val="28"/>
              </w:rPr>
              <w:t xml:space="preserve">là các hằng số. Chọn câu </w:t>
            </w:r>
            <w:r w:rsidRPr="00ED31E0">
              <w:rPr>
                <w:b/>
                <w:i/>
                <w:sz w:val="28"/>
                <w:szCs w:val="28"/>
              </w:rPr>
              <w:t>đúng</w:t>
            </w:r>
            <w:r w:rsidRPr="00ED31E0">
              <w:rPr>
                <w:sz w:val="28"/>
                <w:szCs w:val="28"/>
              </w:rPr>
              <w:t xml:space="preserve"> trong các câu sau:</w:t>
            </w:r>
          </w:p>
          <w:p w:rsidR="002600CC" w:rsidRPr="00ED31E0" w:rsidRDefault="002600CC" w:rsidP="00ED31E0">
            <w:pPr>
              <w:ind w:firstLine="144"/>
              <w:jc w:val="both"/>
              <w:rPr>
                <w:sz w:val="28"/>
                <w:szCs w:val="28"/>
              </w:rPr>
            </w:pPr>
            <w:r w:rsidRPr="00ED31E0">
              <w:rPr>
                <w:sz w:val="28"/>
                <w:szCs w:val="28"/>
              </w:rPr>
              <w:t xml:space="preserve">A. Đại lượng </w:t>
            </w:r>
            <w:r w:rsidRPr="00ED31E0">
              <w:rPr>
                <w:position w:val="-10"/>
                <w:sz w:val="28"/>
                <w:szCs w:val="28"/>
              </w:rPr>
              <w:object w:dxaOrig="220" w:dyaOrig="260">
                <v:shape id="_x0000_i1051" type="#_x0000_t75" style="width:11.25pt;height:12.5pt" o:ole="">
                  <v:imagedata r:id="rId61" o:title=""/>
                </v:shape>
                <o:OLEObject Type="Embed" ProgID="Equation.DSMT4" ShapeID="_x0000_i1051" DrawAspect="Content" ObjectID="_1629614118" r:id="rId62"/>
              </w:object>
            </w:r>
            <w:r w:rsidRPr="00ED31E0">
              <w:rPr>
                <w:sz w:val="28"/>
                <w:szCs w:val="28"/>
              </w:rPr>
              <w:t>gọi là pha dao động.</w:t>
            </w:r>
          </w:p>
          <w:p w:rsidR="002600CC" w:rsidRPr="00ED31E0" w:rsidRDefault="002600CC" w:rsidP="00ED31E0">
            <w:pPr>
              <w:ind w:firstLine="144"/>
              <w:jc w:val="both"/>
              <w:rPr>
                <w:sz w:val="28"/>
                <w:szCs w:val="28"/>
              </w:rPr>
            </w:pPr>
            <w:r w:rsidRPr="00ED31E0">
              <w:rPr>
                <w:sz w:val="28"/>
                <w:szCs w:val="28"/>
              </w:rPr>
              <w:t xml:space="preserve">B. Biên độ A không phụ thuộc vào </w:t>
            </w:r>
            <w:r w:rsidRPr="00ED31E0">
              <w:rPr>
                <w:position w:val="-6"/>
                <w:sz w:val="28"/>
                <w:szCs w:val="28"/>
              </w:rPr>
              <w:object w:dxaOrig="220" w:dyaOrig="220">
                <v:shape id="_x0000_i1052" type="#_x0000_t75" style="width:11.25pt;height:11.25pt" o:ole="">
                  <v:imagedata r:id="rId63" o:title=""/>
                </v:shape>
                <o:OLEObject Type="Embed" ProgID="Equation.DSMT4" ShapeID="_x0000_i1052" DrawAspect="Content" ObjectID="_1629614119" r:id="rId64"/>
              </w:object>
            </w:r>
            <w:r w:rsidRPr="00ED31E0">
              <w:rPr>
                <w:sz w:val="28"/>
                <w:szCs w:val="28"/>
              </w:rPr>
              <w:t xml:space="preserve"> và </w:t>
            </w:r>
            <w:r w:rsidRPr="00ED31E0">
              <w:rPr>
                <w:position w:val="-10"/>
                <w:sz w:val="28"/>
                <w:szCs w:val="28"/>
              </w:rPr>
              <w:object w:dxaOrig="220" w:dyaOrig="260">
                <v:shape id="_x0000_i1053" type="#_x0000_t75" style="width:11.25pt;height:12.5pt" o:ole="">
                  <v:imagedata r:id="rId65" o:title=""/>
                </v:shape>
                <o:OLEObject Type="Embed" ProgID="Equation.DSMT4" ShapeID="_x0000_i1053" DrawAspect="Content" ObjectID="_1629614120" r:id="rId66"/>
              </w:object>
            </w:r>
            <w:r w:rsidRPr="00ED31E0">
              <w:rPr>
                <w:sz w:val="28"/>
                <w:szCs w:val="28"/>
              </w:rPr>
              <w:t>, nó chỉ phụ thuộc vào tác dụng của ngoại lực kích thích ban đầu lên hệ dao động.</w:t>
            </w:r>
          </w:p>
          <w:p w:rsidR="002600CC" w:rsidRPr="00ED31E0" w:rsidRDefault="002600CC" w:rsidP="00ED31E0">
            <w:pPr>
              <w:ind w:firstLine="144"/>
              <w:jc w:val="both"/>
              <w:rPr>
                <w:sz w:val="28"/>
                <w:szCs w:val="28"/>
              </w:rPr>
            </w:pPr>
            <w:r w:rsidRPr="00ED31E0">
              <w:rPr>
                <w:sz w:val="28"/>
                <w:szCs w:val="28"/>
              </w:rPr>
              <w:t xml:space="preserve">C. Đại lượng </w:t>
            </w:r>
            <w:r w:rsidRPr="00ED31E0">
              <w:rPr>
                <w:position w:val="-6"/>
                <w:sz w:val="28"/>
                <w:szCs w:val="28"/>
              </w:rPr>
              <w:object w:dxaOrig="220" w:dyaOrig="220">
                <v:shape id="_x0000_i1054" type="#_x0000_t75" style="width:11.25pt;height:11.25pt" o:ole="">
                  <v:imagedata r:id="rId63" o:title=""/>
                </v:shape>
                <o:OLEObject Type="Embed" ProgID="Equation.DSMT4" ShapeID="_x0000_i1054" DrawAspect="Content" ObjectID="_1629614121" r:id="rId67"/>
              </w:object>
            </w:r>
            <w:r w:rsidRPr="00ED31E0">
              <w:rPr>
                <w:sz w:val="28"/>
                <w:szCs w:val="28"/>
              </w:rPr>
              <w:t xml:space="preserve"> gọi là tần số dao động, </w:t>
            </w:r>
            <w:r w:rsidRPr="00ED31E0">
              <w:rPr>
                <w:position w:val="-6"/>
                <w:sz w:val="28"/>
                <w:szCs w:val="28"/>
              </w:rPr>
              <w:object w:dxaOrig="220" w:dyaOrig="220">
                <v:shape id="_x0000_i1055" type="#_x0000_t75" style="width:11.25pt;height:11.25pt" o:ole="">
                  <v:imagedata r:id="rId63" o:title=""/>
                </v:shape>
                <o:OLEObject Type="Embed" ProgID="Equation.DSMT4" ShapeID="_x0000_i1055" DrawAspect="Content" ObjectID="_1629614122" r:id="rId68"/>
              </w:object>
            </w:r>
            <w:r w:rsidRPr="00ED31E0">
              <w:rPr>
                <w:sz w:val="28"/>
                <w:szCs w:val="28"/>
              </w:rPr>
              <w:t xml:space="preserve"> không phụ thuộc vào các đặc điểm của hệ dao động.</w:t>
            </w:r>
          </w:p>
          <w:p w:rsidR="002600CC" w:rsidRPr="00ED31E0" w:rsidRDefault="002600CC" w:rsidP="00ED31E0">
            <w:pPr>
              <w:ind w:firstLine="144"/>
              <w:jc w:val="both"/>
              <w:rPr>
                <w:sz w:val="28"/>
                <w:szCs w:val="28"/>
              </w:rPr>
            </w:pPr>
            <w:r w:rsidRPr="00ED31E0">
              <w:rPr>
                <w:sz w:val="28"/>
                <w:szCs w:val="28"/>
              </w:rPr>
              <w:t>D. Chu kỳ dao động được tính bởi T = 2</w:t>
            </w:r>
            <w:r w:rsidRPr="00ED31E0">
              <w:rPr>
                <w:sz w:val="28"/>
                <w:szCs w:val="28"/>
              </w:rPr>
              <w:sym w:font="Symbol" w:char="F070"/>
            </w:r>
            <w:r w:rsidRPr="00ED31E0">
              <w:rPr>
                <w:sz w:val="28"/>
                <w:szCs w:val="28"/>
              </w:rPr>
              <w:sym w:font="Symbol" w:char="F077"/>
            </w:r>
            <w:r w:rsidRPr="00ED31E0">
              <w:rPr>
                <w:sz w:val="28"/>
                <w:szCs w:val="28"/>
              </w:rPr>
              <w:t>.</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thời gia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Luôn ngược chiều chuyển động của vật.</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96"/>
              <w:gridCol w:w="510"/>
              <w:gridCol w:w="488"/>
              <w:gridCol w:w="488"/>
              <w:gridCol w:w="510"/>
              <w:gridCol w:w="510"/>
              <w:gridCol w:w="510"/>
              <w:gridCol w:w="510"/>
              <w:gridCol w:w="488"/>
              <w:gridCol w:w="488"/>
              <w:gridCol w:w="611"/>
            </w:tblGrid>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0</w:t>
                  </w:r>
                </w:p>
              </w:tc>
            </w:tr>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2600CC" w:rsidP="00ED31E0">
                  <w:pPr>
                    <w:rPr>
                      <w:sz w:val="28"/>
                      <w:szCs w:val="28"/>
                    </w:rPr>
                  </w:pPr>
                  <w:r w:rsidRPr="00ED31E0">
                    <w:rPr>
                      <w:sz w:val="28"/>
                      <w:szCs w:val="28"/>
                    </w:rPr>
                    <w:t>D</w:t>
                  </w:r>
                </w:p>
              </w:tc>
            </w:tr>
          </w:tbl>
          <w:p w:rsidR="006E16BA" w:rsidRPr="00ED31E0" w:rsidRDefault="006E16BA" w:rsidP="00ED31E0">
            <w:pPr>
              <w:ind w:left="48" w:right="48"/>
              <w:jc w:val="both"/>
              <w:rPr>
                <w:sz w:val="28"/>
                <w:szCs w:val="28"/>
              </w:rPr>
            </w:pPr>
          </w:p>
        </w:tc>
      </w:tr>
      <w:tr w:rsidR="006E16BA" w:rsidRPr="00ED31E0" w:rsidTr="00D22D1F">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369D" w:rsidRPr="00ED31E0" w:rsidTr="006B369D">
        <w:tc>
          <w:tcPr>
            <w:tcW w:w="10314" w:type="dxa"/>
            <w:shd w:val="clear" w:color="auto" w:fill="auto"/>
          </w:tcPr>
          <w:p w:rsidR="006B369D" w:rsidRPr="00ED31E0" w:rsidRDefault="006B369D" w:rsidP="00ED31E0">
            <w:pPr>
              <w:jc w:val="both"/>
              <w:rPr>
                <w:b/>
                <w:sz w:val="28"/>
                <w:szCs w:val="28"/>
                <w:lang w:val="en-CA"/>
              </w:rPr>
            </w:pPr>
            <w:r w:rsidRPr="00ED31E0">
              <w:rPr>
                <w:b/>
                <w:sz w:val="28"/>
                <w:szCs w:val="28"/>
                <w:lang w:val="en-CA"/>
              </w:rPr>
              <w:t>1. Chuyển giao nhiệm vụ học tập</w:t>
            </w:r>
          </w:p>
          <w:p w:rsidR="006B369D" w:rsidRPr="00ED31E0" w:rsidRDefault="006B369D" w:rsidP="00ED31E0">
            <w:pPr>
              <w:jc w:val="both"/>
              <w:rPr>
                <w:sz w:val="28"/>
                <w:szCs w:val="28"/>
                <w:lang w:val="en-CA"/>
              </w:rPr>
            </w:pPr>
            <w:r w:rsidRPr="00ED31E0">
              <w:rPr>
                <w:sz w:val="28"/>
                <w:szCs w:val="28"/>
                <w:lang w:val="en-CA"/>
              </w:rPr>
              <w:t xml:space="preserve">GV chia lớp thành nhiều nhóm </w:t>
            </w:r>
          </w:p>
          <w:p w:rsidR="006B369D" w:rsidRPr="00ED31E0" w:rsidRDefault="006B369D"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3 (trang 9 SGK Vật Lý 12):</w:t>
            </w:r>
            <w:r w:rsidRPr="00ED31E0">
              <w:rPr>
                <w:sz w:val="28"/>
                <w:szCs w:val="28"/>
                <w:shd w:val="clear" w:color="auto" w:fill="FFFFFF"/>
              </w:rPr>
              <w:t> Mối liên hệ giữa dao động điều hòa và chuyển động tròn đều thể hiện ở chỗ nào ?</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4 (trang 9 SGK Vật Lý 12):</w:t>
            </w:r>
            <w:r w:rsidRPr="00ED31E0">
              <w:rPr>
                <w:sz w:val="28"/>
                <w:szCs w:val="28"/>
                <w:shd w:val="clear" w:color="auto" w:fill="FFFFFF"/>
              </w:rPr>
              <w:t> Nêu định nghĩa chu kì và tần số của dao động điều hòa.</w:t>
            </w:r>
          </w:p>
          <w:p w:rsidR="006B369D" w:rsidRPr="00ED31E0" w:rsidRDefault="006B369D" w:rsidP="00ED31E0">
            <w:pPr>
              <w:jc w:val="both"/>
              <w:rPr>
                <w:b/>
                <w:sz w:val="28"/>
                <w:szCs w:val="28"/>
              </w:rPr>
            </w:pPr>
            <w:r w:rsidRPr="00ED31E0">
              <w:rPr>
                <w:b/>
                <w:sz w:val="28"/>
                <w:szCs w:val="28"/>
                <w:lang w:val="en-CA"/>
              </w:rPr>
              <w:t>2. Báo cáo kết quả hoạt  động và thảo luận</w:t>
            </w:r>
          </w:p>
          <w:p w:rsidR="006B369D" w:rsidRPr="00ED31E0" w:rsidRDefault="006B369D" w:rsidP="00ED31E0">
            <w:pPr>
              <w:jc w:val="both"/>
              <w:rPr>
                <w:sz w:val="28"/>
                <w:szCs w:val="28"/>
              </w:rPr>
            </w:pPr>
            <w:r w:rsidRPr="00ED31E0">
              <w:rPr>
                <w:sz w:val="28"/>
                <w:szCs w:val="28"/>
              </w:rPr>
              <w:t>- HS trả lời.</w:t>
            </w:r>
          </w:p>
          <w:p w:rsidR="006B369D" w:rsidRPr="00ED31E0" w:rsidRDefault="006B369D" w:rsidP="00ED31E0">
            <w:pPr>
              <w:jc w:val="both"/>
              <w:rPr>
                <w:sz w:val="28"/>
                <w:szCs w:val="28"/>
              </w:rPr>
            </w:pPr>
            <w:r w:rsidRPr="00ED31E0">
              <w:rPr>
                <w:sz w:val="28"/>
                <w:szCs w:val="28"/>
              </w:rPr>
              <w:t>- HS nộp vở bài tập.</w:t>
            </w:r>
          </w:p>
          <w:p w:rsidR="006B369D" w:rsidRPr="00ED31E0" w:rsidRDefault="006B369D" w:rsidP="00ED31E0">
            <w:pPr>
              <w:jc w:val="both"/>
              <w:rPr>
                <w:sz w:val="28"/>
                <w:szCs w:val="28"/>
              </w:rPr>
            </w:pPr>
            <w:r w:rsidRPr="00ED31E0">
              <w:rPr>
                <w:sz w:val="28"/>
                <w:szCs w:val="28"/>
              </w:rPr>
              <w:t>- HS tự ghi nhớ nội dung trả lời đã hoàn thiện.</w:t>
            </w:r>
          </w:p>
          <w:p w:rsidR="006B369D" w:rsidRPr="00ED31E0" w:rsidRDefault="006B369D" w:rsidP="00ED31E0">
            <w:pPr>
              <w:jc w:val="both"/>
              <w:rPr>
                <w:sz w:val="28"/>
                <w:szCs w:val="28"/>
                <w:shd w:val="clear" w:color="auto" w:fill="FFFFFF"/>
              </w:rPr>
            </w:pPr>
            <w:r w:rsidRPr="00ED31E0">
              <w:rPr>
                <w:b/>
                <w:bCs/>
                <w:sz w:val="28"/>
                <w:szCs w:val="28"/>
                <w:shd w:val="clear" w:color="auto" w:fill="FFFFFF"/>
              </w:rPr>
              <w:t>Bài 3 (trang 9 SGK Vật Lý 12):</w:t>
            </w:r>
            <w:r w:rsidRPr="00ED31E0">
              <w:rPr>
                <w:sz w:val="28"/>
                <w:szCs w:val="28"/>
                <w:shd w:val="clear" w:color="auto" w:fill="FFFFFF"/>
              </w:rPr>
              <w:t> Một điểm P dao động điều hòa trên một đoạn thẳng luôn luôn có thể được coi là hình chiếu của một điểm M tương ứng chuyển động tròn đều lên đường kính là đoạn thẳng đó.</w:t>
            </w:r>
          </w:p>
          <w:p w:rsidR="006B369D" w:rsidRPr="00ED31E0" w:rsidRDefault="006B369D" w:rsidP="00ED31E0">
            <w:pPr>
              <w:pStyle w:val="NormalWeb"/>
              <w:spacing w:before="0" w:beforeAutospacing="0" w:after="0" w:afterAutospacing="0"/>
              <w:ind w:left="48" w:right="48"/>
              <w:jc w:val="both"/>
              <w:rPr>
                <w:sz w:val="28"/>
                <w:szCs w:val="28"/>
              </w:rPr>
            </w:pPr>
            <w:r w:rsidRPr="00ED31E0">
              <w:rPr>
                <w:b/>
                <w:bCs/>
                <w:sz w:val="28"/>
                <w:szCs w:val="28"/>
                <w:shd w:val="clear" w:color="auto" w:fill="FFFFFF"/>
              </w:rPr>
              <w:t>Bài 4 (trang 9 SGK Vật Lý 12</w:t>
            </w:r>
            <w:r w:rsidRPr="00ED31E0">
              <w:rPr>
                <w:rFonts w:ascii="Cambria Math" w:hAnsi="Cambria Math"/>
                <w:sz w:val="28"/>
                <w:szCs w:val="28"/>
              </w:rPr>
              <w:t>∗</w:t>
            </w:r>
            <w:r w:rsidRPr="00ED31E0">
              <w:rPr>
                <w:sz w:val="28"/>
                <w:szCs w:val="28"/>
              </w:rPr>
              <w:t xml:space="preserve"> Chu kì T (đo bằng giây (s)) là khoảng thời gian ngắn nhất sau đó trạng thái dao động lập lại như cũ hoặc là thời gian để vật thực hiện một dao động.</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 = t/N = 2π/ω (t là thời gian vật thực hiện được N dao động)</w:t>
            </w:r>
          </w:p>
          <w:p w:rsidR="006B369D" w:rsidRPr="00ED31E0" w:rsidRDefault="006B369D" w:rsidP="00ED31E0">
            <w:pPr>
              <w:pStyle w:val="NormalWeb"/>
              <w:spacing w:before="0" w:beforeAutospacing="0" w:after="0" w:afterAutospacing="0"/>
              <w:ind w:left="48" w:right="48"/>
              <w:jc w:val="both"/>
              <w:rPr>
                <w:sz w:val="28"/>
                <w:szCs w:val="28"/>
              </w:rPr>
            </w:pPr>
            <w:r w:rsidRPr="00ED31E0">
              <w:rPr>
                <w:rFonts w:ascii="Cambria Math" w:hAnsi="Cambria Math"/>
                <w:sz w:val="28"/>
                <w:szCs w:val="28"/>
              </w:rPr>
              <w:t>∗</w:t>
            </w:r>
            <w:r w:rsidRPr="00ED31E0">
              <w:rPr>
                <w:sz w:val="28"/>
                <w:szCs w:val="28"/>
              </w:rPr>
              <w:t xml:space="preserve"> Tần số f (đo bằng héc: Hz) là số chu kì (hay số dao động) vật thực hiện trong một đơn vị thời gian:</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lastRenderedPageBreak/>
              <w:t>f = N/t = 1/T = ω/2π (1Hz = 1 dao động/giây)</w:t>
            </w:r>
          </w:p>
        </w:tc>
      </w:tr>
      <w:tr w:rsidR="006B369D" w:rsidRPr="00ED31E0" w:rsidTr="00D22D1F">
        <w:tc>
          <w:tcPr>
            <w:tcW w:w="10314" w:type="dxa"/>
            <w:shd w:val="clear" w:color="auto" w:fill="auto"/>
            <w:vAlign w:val="center"/>
          </w:tcPr>
          <w:p w:rsidR="006B369D" w:rsidRPr="00ED31E0" w:rsidRDefault="006B369D" w:rsidP="00ED31E0">
            <w:pPr>
              <w:jc w:val="center"/>
              <w:rPr>
                <w:b/>
                <w:sz w:val="28"/>
                <w:szCs w:val="28"/>
              </w:rPr>
            </w:pPr>
            <w:r w:rsidRPr="00ED31E0">
              <w:rPr>
                <w:b/>
                <w:sz w:val="28"/>
                <w:szCs w:val="28"/>
              </w:rPr>
              <w:lastRenderedPageBreak/>
              <w:t>HOẠT ĐỘNG 5: Hoạt động tìm tòi và mở rộng (2’)</w:t>
            </w:r>
          </w:p>
          <w:p w:rsidR="006B369D" w:rsidRPr="00ED31E0" w:rsidRDefault="006B369D"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6B369D" w:rsidRPr="00ED31E0" w:rsidRDefault="006B369D"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B369D" w:rsidRPr="00ED31E0" w:rsidRDefault="006B369D"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369D" w:rsidRPr="00ED31E0" w:rsidTr="00D22D1F">
        <w:tc>
          <w:tcPr>
            <w:tcW w:w="10314" w:type="dxa"/>
            <w:shd w:val="clear" w:color="auto" w:fill="auto"/>
          </w:tcPr>
          <w:p w:rsidR="006B369D" w:rsidRPr="00ED31E0" w:rsidRDefault="006B369D" w:rsidP="00ED31E0">
            <w:pPr>
              <w:jc w:val="both"/>
              <w:rPr>
                <w:bCs/>
                <w:sz w:val="28"/>
                <w:szCs w:val="28"/>
                <w:lang w:val="de-AT"/>
              </w:rPr>
            </w:pPr>
            <w:r w:rsidRPr="00ED31E0">
              <w:rPr>
                <w:bCs/>
                <w:sz w:val="28"/>
                <w:szCs w:val="28"/>
                <w:lang w:val="de-AT"/>
              </w:rPr>
              <w:t>Tìm hiểu các vì dụ thực tế về dao động điều hòa mà em gặp</w:t>
            </w:r>
          </w:p>
        </w:tc>
      </w:tr>
    </w:tbl>
    <w:p w:rsidR="00A25741" w:rsidRPr="00ED31E0" w:rsidRDefault="00A25741" w:rsidP="00ED31E0">
      <w:pPr>
        <w:jc w:val="both"/>
        <w:rPr>
          <w:b/>
          <w:sz w:val="28"/>
          <w:szCs w:val="28"/>
        </w:rPr>
      </w:pPr>
    </w:p>
    <w:p w:rsidR="00C4355C" w:rsidRPr="00ED31E0" w:rsidRDefault="000C69C6" w:rsidP="00ED31E0">
      <w:pPr>
        <w:jc w:val="both"/>
        <w:rPr>
          <w:b/>
          <w:sz w:val="28"/>
          <w:szCs w:val="28"/>
        </w:rPr>
      </w:pPr>
      <w:r w:rsidRPr="00ED31E0">
        <w:rPr>
          <w:b/>
          <w:sz w:val="28"/>
          <w:szCs w:val="28"/>
        </w:rPr>
        <w:t>4</w:t>
      </w:r>
      <w:r w:rsidR="00C4355C" w:rsidRPr="00ED31E0">
        <w:rPr>
          <w:b/>
          <w:sz w:val="28"/>
          <w:szCs w:val="28"/>
        </w:rPr>
        <w:t>. Hướng dẫn về nhà:</w:t>
      </w:r>
    </w:p>
    <w:p w:rsidR="00C4355C" w:rsidRPr="00ED31E0" w:rsidRDefault="00C4355C" w:rsidP="00ED31E0">
      <w:pPr>
        <w:jc w:val="both"/>
        <w:rPr>
          <w:sz w:val="28"/>
          <w:szCs w:val="28"/>
        </w:rPr>
      </w:pPr>
      <w:r w:rsidRPr="00ED31E0">
        <w:rPr>
          <w:b/>
          <w:sz w:val="28"/>
          <w:szCs w:val="28"/>
        </w:rPr>
        <w:t xml:space="preserve">     - </w:t>
      </w:r>
      <w:r w:rsidRPr="00ED31E0">
        <w:rPr>
          <w:sz w:val="28"/>
          <w:szCs w:val="28"/>
        </w:rPr>
        <w:t>Về nhà học bài và đọc nốt phần còn lại</w:t>
      </w:r>
    </w:p>
    <w:p w:rsidR="00C4355C" w:rsidRPr="00ED31E0" w:rsidRDefault="00C4355C" w:rsidP="00ED31E0">
      <w:pPr>
        <w:ind w:left="288"/>
        <w:jc w:val="both"/>
        <w:rPr>
          <w:sz w:val="28"/>
          <w:szCs w:val="28"/>
        </w:rPr>
      </w:pPr>
      <w:r w:rsidRPr="00ED31E0">
        <w:rPr>
          <w:sz w:val="28"/>
          <w:szCs w:val="28"/>
        </w:rPr>
        <w:t>- Làm bài tập 16,17 SGK/ 4</w:t>
      </w:r>
    </w:p>
    <w:tbl>
      <w:tblPr>
        <w:tblW w:w="0" w:type="auto"/>
        <w:tblLook w:val="04A0" w:firstRow="1" w:lastRow="0" w:firstColumn="1" w:lastColumn="0" w:noHBand="0" w:noVBand="1"/>
      </w:tblPr>
      <w:tblGrid>
        <w:gridCol w:w="6799"/>
        <w:gridCol w:w="3481"/>
      </w:tblGrid>
      <w:tr w:rsidR="00223022" w:rsidRPr="00ED31E0" w:rsidTr="00223022">
        <w:tc>
          <w:tcPr>
            <w:tcW w:w="6893" w:type="dxa"/>
            <w:shd w:val="clear" w:color="auto" w:fill="auto"/>
          </w:tcPr>
          <w:p w:rsidR="00223022" w:rsidRPr="00ED31E0" w:rsidRDefault="00223022" w:rsidP="00ED31E0">
            <w:pPr>
              <w:rPr>
                <w:sz w:val="28"/>
                <w:szCs w:val="28"/>
              </w:rPr>
            </w:pPr>
          </w:p>
        </w:tc>
        <w:tc>
          <w:tcPr>
            <w:tcW w:w="3528" w:type="dxa"/>
            <w:shd w:val="clear" w:color="auto" w:fill="auto"/>
          </w:tcPr>
          <w:p w:rsidR="00223022" w:rsidRPr="00ED31E0" w:rsidRDefault="00223022" w:rsidP="00ED31E0">
            <w:pPr>
              <w:jc w:val="center"/>
              <w:rPr>
                <w:sz w:val="28"/>
                <w:szCs w:val="28"/>
              </w:rPr>
            </w:pPr>
          </w:p>
        </w:tc>
      </w:tr>
    </w:tbl>
    <w:p w:rsidR="00C4355C" w:rsidRPr="00ED31E0" w:rsidRDefault="00C4355C" w:rsidP="00ED31E0">
      <w:pPr>
        <w:rPr>
          <w:sz w:val="28"/>
          <w:szCs w:val="28"/>
        </w:rPr>
      </w:pPr>
    </w:p>
    <w:p w:rsidR="0060111B" w:rsidRPr="00ED31E0" w:rsidRDefault="0060111B" w:rsidP="00ED31E0">
      <w:pPr>
        <w:rPr>
          <w:sz w:val="28"/>
          <w:szCs w:val="28"/>
        </w:rPr>
      </w:pPr>
    </w:p>
    <w:p w:rsidR="0060111B" w:rsidRPr="00ED31E0" w:rsidRDefault="0060111B" w:rsidP="00ED31E0">
      <w:pPr>
        <w:rPr>
          <w:sz w:val="28"/>
          <w:szCs w:val="28"/>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5C1DCE" w:rsidRPr="00ED31E0" w:rsidRDefault="005C1DCE" w:rsidP="00ED31E0">
      <w:pPr>
        <w:jc w:val="center"/>
        <w:rPr>
          <w:b/>
          <w:sz w:val="28"/>
          <w:szCs w:val="28"/>
          <w:lang w:val="pt-PT"/>
        </w:rPr>
      </w:pPr>
    </w:p>
    <w:p w:rsidR="006B369D" w:rsidRPr="00ED31E0" w:rsidRDefault="006B369D" w:rsidP="00ED31E0">
      <w:pPr>
        <w:jc w:val="center"/>
        <w:rPr>
          <w:b/>
          <w:sz w:val="28"/>
          <w:szCs w:val="28"/>
          <w:lang w:val="pt-PT"/>
        </w:rPr>
      </w:pPr>
    </w:p>
    <w:p w:rsidR="006B369D" w:rsidRPr="00ED31E0" w:rsidRDefault="006B369D" w:rsidP="00ED31E0">
      <w:pPr>
        <w:jc w:val="center"/>
        <w:rPr>
          <w:b/>
          <w:sz w:val="28"/>
          <w:szCs w:val="28"/>
          <w:lang w:val="pt-PT"/>
        </w:rPr>
      </w:pPr>
    </w:p>
    <w:p w:rsidR="006B369D" w:rsidRPr="00ED31E0" w:rsidRDefault="006B369D"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0C69C6" w:rsidRPr="00ED31E0" w:rsidRDefault="000C69C6" w:rsidP="00ED31E0">
      <w:pPr>
        <w:jc w:val="center"/>
        <w:rPr>
          <w:b/>
          <w:sz w:val="28"/>
          <w:szCs w:val="28"/>
          <w:lang w:val="pt-PT"/>
        </w:rPr>
      </w:pPr>
    </w:p>
    <w:p w:rsidR="006B369D" w:rsidRPr="00ED31E0" w:rsidRDefault="006B369D" w:rsidP="00ED31E0">
      <w:pPr>
        <w:jc w:val="center"/>
        <w:rPr>
          <w:b/>
          <w:sz w:val="28"/>
          <w:szCs w:val="28"/>
          <w:lang w:val="pt-PT"/>
        </w:rPr>
      </w:pPr>
    </w:p>
    <w:p w:rsidR="005C1DCE" w:rsidRPr="00ED31E0" w:rsidRDefault="005C1DCE" w:rsidP="00ED31E0">
      <w:pPr>
        <w:jc w:val="center"/>
        <w:rPr>
          <w:b/>
          <w:sz w:val="28"/>
          <w:szCs w:val="28"/>
          <w:lang w:val="pt-PT"/>
        </w:rPr>
      </w:pPr>
    </w:p>
    <w:p w:rsidR="00C4355C" w:rsidRPr="00ED31E0" w:rsidRDefault="00C4355C" w:rsidP="00ED31E0">
      <w:pPr>
        <w:jc w:val="center"/>
        <w:rPr>
          <w:b/>
          <w:sz w:val="28"/>
          <w:szCs w:val="28"/>
          <w:lang w:val="pt-PT"/>
        </w:rPr>
      </w:pPr>
      <w:r w:rsidRPr="00ED31E0">
        <w:rPr>
          <w:b/>
          <w:sz w:val="28"/>
          <w:szCs w:val="28"/>
          <w:lang w:val="pt-PT"/>
        </w:rPr>
        <w:t>Tiết 3: BÀI TẬP</w:t>
      </w:r>
    </w:p>
    <w:p w:rsidR="00C4355C" w:rsidRPr="00ED31E0" w:rsidRDefault="00D22D1F" w:rsidP="00ED31E0">
      <w:pPr>
        <w:jc w:val="both"/>
        <w:rPr>
          <w:b/>
          <w:sz w:val="28"/>
          <w:szCs w:val="28"/>
          <w:lang w:val="pt-PT"/>
        </w:rPr>
      </w:pPr>
      <w:r w:rsidRPr="00ED31E0">
        <w:rPr>
          <w:b/>
          <w:sz w:val="28"/>
          <w:szCs w:val="28"/>
          <w:lang w:val="pt-PT"/>
        </w:rPr>
        <w:t>I. MỤC TIÊU</w:t>
      </w:r>
      <w:r w:rsidR="00C4355C" w:rsidRPr="00ED31E0">
        <w:rPr>
          <w:b/>
          <w:sz w:val="28"/>
          <w:szCs w:val="28"/>
          <w:lang w:val="pt-PT"/>
        </w:rPr>
        <w:t>:</w:t>
      </w:r>
    </w:p>
    <w:p w:rsidR="00C4355C" w:rsidRPr="00ED31E0" w:rsidRDefault="00C4355C"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C4355C" w:rsidRPr="00ED31E0" w:rsidRDefault="00C4355C" w:rsidP="00ED31E0">
      <w:pPr>
        <w:ind w:left="288"/>
        <w:jc w:val="both"/>
        <w:rPr>
          <w:sz w:val="28"/>
          <w:szCs w:val="28"/>
          <w:lang w:val="pt-PT"/>
        </w:rPr>
      </w:pPr>
      <w:r w:rsidRPr="00ED31E0">
        <w:rPr>
          <w:sz w:val="28"/>
          <w:szCs w:val="28"/>
          <w:lang w:val="pt-PT"/>
        </w:rPr>
        <w:t>- Biết vận dụng các công thức đã học để tính T, f, a, v, của vật dao động điều hoà</w:t>
      </w:r>
    </w:p>
    <w:p w:rsidR="00C4355C" w:rsidRPr="00ED31E0" w:rsidRDefault="00C4355C" w:rsidP="00ED31E0">
      <w:pPr>
        <w:ind w:left="288"/>
        <w:jc w:val="both"/>
        <w:rPr>
          <w:sz w:val="28"/>
          <w:szCs w:val="28"/>
          <w:lang w:val="pt-PT"/>
        </w:rPr>
      </w:pPr>
      <w:r w:rsidRPr="00ED31E0">
        <w:rPr>
          <w:sz w:val="28"/>
          <w:szCs w:val="28"/>
          <w:lang w:val="pt-PT"/>
        </w:rPr>
        <w:t>- Biết viết phương trình  dao động cho 2 loại con lắc.</w:t>
      </w:r>
    </w:p>
    <w:p w:rsidR="004E4F45" w:rsidRPr="00ED31E0" w:rsidRDefault="00C4355C"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4E4F45" w:rsidRPr="00ED31E0" w:rsidRDefault="004E4F45" w:rsidP="00ED31E0">
      <w:pPr>
        <w:ind w:left="288"/>
        <w:jc w:val="both"/>
        <w:rPr>
          <w:sz w:val="28"/>
          <w:szCs w:val="28"/>
          <w:lang w:val="pt-PT"/>
        </w:rPr>
      </w:pPr>
      <w:r w:rsidRPr="00ED31E0">
        <w:rPr>
          <w:sz w:val="28"/>
          <w:szCs w:val="28"/>
          <w:lang w:val="pt-PT"/>
        </w:rPr>
        <w:t>Vận dụng kiến thức vật dao động điều hòa giải 1 số bài tập cơ bản: Xác điịnh các đại lương cơ bản của vật dao động điều ho</w:t>
      </w:r>
      <w:r w:rsidR="00E14422" w:rsidRPr="00ED31E0">
        <w:rPr>
          <w:sz w:val="28"/>
          <w:szCs w:val="28"/>
          <w:lang w:val="pt-PT"/>
        </w:rPr>
        <w:t>à</w:t>
      </w:r>
      <w:r w:rsidRPr="00ED31E0">
        <w:rPr>
          <w:sz w:val="28"/>
          <w:szCs w:val="28"/>
          <w:lang w:val="pt-PT"/>
        </w:rPr>
        <w:t>.</w:t>
      </w:r>
    </w:p>
    <w:p w:rsidR="00C4355C" w:rsidRPr="00ED31E0" w:rsidRDefault="00C4355C" w:rsidP="00ED31E0">
      <w:pPr>
        <w:ind w:left="288"/>
        <w:jc w:val="both"/>
        <w:rPr>
          <w:sz w:val="28"/>
          <w:szCs w:val="28"/>
          <w:lang w:val="pt-PT"/>
        </w:rPr>
      </w:pPr>
      <w:r w:rsidRPr="00ED31E0">
        <w:rPr>
          <w:sz w:val="28"/>
          <w:szCs w:val="28"/>
          <w:lang w:val="pt-PT"/>
        </w:rPr>
        <w:t>Rèn kĩ năng tính toán , tư duy logic và kĩ năng trình bày bài toán</w:t>
      </w:r>
    </w:p>
    <w:p w:rsidR="00051F1B" w:rsidRPr="00ED31E0" w:rsidRDefault="00051F1B"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051F1B" w:rsidRPr="00ED31E0" w:rsidRDefault="00051F1B" w:rsidP="00ED31E0">
      <w:pPr>
        <w:ind w:left="288"/>
        <w:jc w:val="both"/>
        <w:rPr>
          <w:b/>
          <w:sz w:val="28"/>
          <w:szCs w:val="28"/>
          <w:lang w:val="pt-PT"/>
        </w:rPr>
      </w:pPr>
      <w:r w:rsidRPr="00ED31E0">
        <w:rPr>
          <w:b/>
          <w:sz w:val="28"/>
          <w:szCs w:val="28"/>
          <w:lang w:val="pt-PT"/>
        </w:rPr>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lastRenderedPageBreak/>
        <w:t xml:space="preserve">Năng lực chung: Năng lực tự học; năng lực giải quyết vấn đề; </w:t>
      </w:r>
      <w:r w:rsidR="00D54224" w:rsidRPr="00ED31E0">
        <w:rPr>
          <w:sz w:val="28"/>
          <w:szCs w:val="28"/>
          <w:lang w:val="pt-PT"/>
        </w:rPr>
        <w:t xml:space="preserve">năng lực hợp tac; </w:t>
      </w:r>
      <w:r w:rsidRPr="00ED31E0">
        <w:rPr>
          <w:sz w:val="28"/>
          <w:szCs w:val="28"/>
          <w:lang w:val="pt-PT"/>
        </w:rPr>
        <w:t>Năng lực tính toán.</w:t>
      </w:r>
    </w:p>
    <w:p w:rsidR="00051F1B" w:rsidRPr="00ED31E0" w:rsidRDefault="00051F1B" w:rsidP="00ED31E0">
      <w:pPr>
        <w:ind w:left="288"/>
        <w:jc w:val="both"/>
        <w:rPr>
          <w:b/>
          <w:sz w:val="28"/>
          <w:szCs w:val="28"/>
          <w:lang w:val="pt-PT"/>
        </w:rPr>
      </w:pPr>
      <w:r w:rsidRPr="00ED31E0">
        <w:rPr>
          <w:b/>
          <w:sz w:val="28"/>
          <w:szCs w:val="28"/>
          <w:lang w:val="pt-PT"/>
        </w:rPr>
        <w:t>b, Năng lực chuyên biệt môn học</w:t>
      </w:r>
    </w:p>
    <w:p w:rsidR="00D54224" w:rsidRPr="00ED31E0" w:rsidRDefault="00FF11D7" w:rsidP="00ED31E0">
      <w:pPr>
        <w:ind w:left="284"/>
        <w:jc w:val="both"/>
        <w:rPr>
          <w:sz w:val="28"/>
          <w:szCs w:val="28"/>
          <w:lang w:val="pt-PT"/>
        </w:rPr>
      </w:pPr>
      <w:r w:rsidRPr="00ED31E0">
        <w:rPr>
          <w:sz w:val="28"/>
          <w:szCs w:val="28"/>
          <w:lang w:val="pt-PT"/>
        </w:rPr>
        <w:t xml:space="preserve">Học sinh xác định được các đại lượng: x, A, a,v, </w:t>
      </w:r>
      <w:r w:rsidRPr="00ED31E0">
        <w:rPr>
          <w:sz w:val="28"/>
          <w:szCs w:val="28"/>
          <w:lang w:val="pt-PT"/>
        </w:rPr>
        <w:sym w:font="Symbol" w:char="F06A"/>
      </w:r>
      <w:r w:rsidR="00E14422" w:rsidRPr="00ED31E0">
        <w:rPr>
          <w:sz w:val="28"/>
          <w:szCs w:val="28"/>
          <w:lang w:val="pt-PT"/>
        </w:rPr>
        <w:t>,</w:t>
      </w:r>
      <w:r w:rsidRPr="00ED31E0">
        <w:rPr>
          <w:sz w:val="28"/>
          <w:szCs w:val="28"/>
          <w:lang w:val="pt-PT"/>
        </w:rPr>
        <w:t>T,f,</w:t>
      </w:r>
      <w:r w:rsidRPr="00ED31E0">
        <w:rPr>
          <w:sz w:val="28"/>
          <w:szCs w:val="28"/>
          <w:lang w:val="pt-PT"/>
        </w:rPr>
        <w:sym w:font="Symbol" w:char="F077"/>
      </w:r>
      <w:r w:rsidRPr="00ED31E0">
        <w:rPr>
          <w:sz w:val="28"/>
          <w:szCs w:val="28"/>
          <w:lang w:val="pt-PT"/>
        </w:rPr>
        <w:t>...</w:t>
      </w:r>
    </w:p>
    <w:p w:rsidR="00FF11D7" w:rsidRPr="00ED31E0" w:rsidRDefault="00FF11D7" w:rsidP="00ED31E0">
      <w:pPr>
        <w:ind w:left="284"/>
        <w:jc w:val="both"/>
        <w:rPr>
          <w:sz w:val="28"/>
          <w:szCs w:val="28"/>
          <w:lang w:val="pt-PT"/>
        </w:rPr>
      </w:pPr>
      <w:r w:rsidRPr="00ED31E0">
        <w:rPr>
          <w:sz w:val="28"/>
          <w:szCs w:val="28"/>
          <w:lang w:val="pt-PT"/>
        </w:rPr>
        <w:t>Biết sử dụng mối quan hệ chuyển động tròn đều và dđđh vào gải 1 số bài tập tí</w:t>
      </w:r>
      <w:r w:rsidR="007057D4" w:rsidRPr="00ED31E0">
        <w:rPr>
          <w:sz w:val="28"/>
          <w:szCs w:val="28"/>
          <w:lang w:val="pt-PT"/>
        </w:rPr>
        <w:t>nh</w:t>
      </w:r>
      <w:r w:rsidRPr="00ED31E0">
        <w:rPr>
          <w:sz w:val="28"/>
          <w:szCs w:val="28"/>
          <w:lang w:val="pt-PT"/>
        </w:rPr>
        <w:t xml:space="preserve"> thời gi</w:t>
      </w:r>
      <w:r w:rsidR="00E14422" w:rsidRPr="00ED31E0">
        <w:rPr>
          <w:sz w:val="28"/>
          <w:szCs w:val="28"/>
          <w:lang w:val="pt-PT"/>
        </w:rPr>
        <w:t>a</w:t>
      </w:r>
      <w:r w:rsidRPr="00ED31E0">
        <w:rPr>
          <w:sz w:val="28"/>
          <w:szCs w:val="28"/>
          <w:lang w:val="pt-PT"/>
        </w:rPr>
        <w:t>n và quang đường của vật dđđh</w:t>
      </w:r>
    </w:p>
    <w:p w:rsidR="00383A61" w:rsidRPr="00ED31E0" w:rsidRDefault="00D22D1F" w:rsidP="00ED31E0">
      <w:pPr>
        <w:jc w:val="both"/>
        <w:rPr>
          <w:b/>
          <w:sz w:val="28"/>
          <w:szCs w:val="28"/>
          <w:lang w:val="pt-PT"/>
        </w:rPr>
      </w:pPr>
      <w:r w:rsidRPr="00ED31E0">
        <w:rPr>
          <w:b/>
          <w:sz w:val="28"/>
          <w:szCs w:val="28"/>
          <w:lang w:val="pt-PT"/>
        </w:rPr>
        <w:t>II. PHƯƠNG PHÁP-KĨ THUẬT</w:t>
      </w:r>
    </w:p>
    <w:p w:rsidR="007B17A2" w:rsidRPr="00ED31E0" w:rsidRDefault="007B17A2" w:rsidP="00ED31E0">
      <w:pPr>
        <w:rPr>
          <w:b/>
          <w:sz w:val="28"/>
          <w:szCs w:val="28"/>
          <w:lang w:val="pt-PT"/>
        </w:rPr>
      </w:pPr>
      <w:r w:rsidRPr="00ED31E0">
        <w:rPr>
          <w:b/>
          <w:sz w:val="28"/>
          <w:szCs w:val="28"/>
          <w:lang w:val="pt-PT"/>
        </w:rPr>
        <w:t xml:space="preserve">    1. Phương pháp</w:t>
      </w:r>
    </w:p>
    <w:p w:rsidR="007B17A2" w:rsidRPr="00ED31E0" w:rsidRDefault="007B17A2" w:rsidP="00ED31E0">
      <w:pPr>
        <w:rPr>
          <w:sz w:val="28"/>
          <w:szCs w:val="28"/>
          <w:lang w:val="pt-PT"/>
        </w:rPr>
      </w:pPr>
      <w:r w:rsidRPr="00ED31E0">
        <w:rPr>
          <w:sz w:val="28"/>
          <w:szCs w:val="28"/>
          <w:lang w:val="pt-PT"/>
        </w:rPr>
        <w:t>Dạy học nhóm, PP gợi mở - Vấn đáp</w:t>
      </w:r>
    </w:p>
    <w:p w:rsidR="007B17A2" w:rsidRPr="00ED31E0" w:rsidRDefault="007B17A2" w:rsidP="00ED31E0">
      <w:pPr>
        <w:rPr>
          <w:b/>
          <w:sz w:val="28"/>
          <w:szCs w:val="28"/>
          <w:lang w:val="pt-PT"/>
        </w:rPr>
      </w:pPr>
      <w:r w:rsidRPr="00ED31E0">
        <w:rPr>
          <w:b/>
          <w:sz w:val="28"/>
          <w:szCs w:val="28"/>
          <w:lang w:val="pt-PT"/>
        </w:rPr>
        <w:t xml:space="preserve">     2. Kĩ thuật dạy học</w:t>
      </w:r>
    </w:p>
    <w:p w:rsidR="007B17A2" w:rsidRPr="00ED31E0" w:rsidRDefault="007B17A2" w:rsidP="00ED31E0">
      <w:pPr>
        <w:rPr>
          <w:sz w:val="28"/>
          <w:szCs w:val="28"/>
          <w:lang w:val="pt-PT"/>
        </w:rPr>
      </w:pPr>
      <w:r w:rsidRPr="00ED31E0">
        <w:rPr>
          <w:sz w:val="28"/>
          <w:szCs w:val="28"/>
          <w:lang w:val="pt-PT"/>
        </w:rPr>
        <w:t>kĩ thuật động não công khai, kĩ thuật đặt câu hỏi</w:t>
      </w:r>
    </w:p>
    <w:p w:rsidR="00C4355C" w:rsidRPr="00ED31E0" w:rsidRDefault="00D22D1F" w:rsidP="00ED31E0">
      <w:pPr>
        <w:jc w:val="both"/>
        <w:rPr>
          <w:b/>
          <w:sz w:val="28"/>
          <w:szCs w:val="28"/>
          <w:lang w:val="pt-PT"/>
        </w:rPr>
      </w:pPr>
      <w:r w:rsidRPr="00ED31E0">
        <w:rPr>
          <w:b/>
          <w:sz w:val="28"/>
          <w:szCs w:val="28"/>
          <w:lang w:val="pt-PT"/>
        </w:rPr>
        <w:t>III. CHUẨN BỊ</w:t>
      </w:r>
    </w:p>
    <w:p w:rsidR="00C4355C" w:rsidRPr="00ED31E0" w:rsidRDefault="00C4355C" w:rsidP="00ED31E0">
      <w:pPr>
        <w:ind w:firstLine="187"/>
        <w:rPr>
          <w:sz w:val="28"/>
          <w:szCs w:val="28"/>
          <w:lang w:val="pt-PT"/>
        </w:rPr>
      </w:pPr>
      <w:r w:rsidRPr="00ED31E0">
        <w:rPr>
          <w:b/>
          <w:bCs/>
          <w:sz w:val="28"/>
          <w:szCs w:val="28"/>
          <w:lang w:val="pt-PT"/>
        </w:rPr>
        <w:t>1. Giáo viên:</w:t>
      </w:r>
      <w:r w:rsidRPr="00ED31E0">
        <w:rPr>
          <w:sz w:val="28"/>
          <w:szCs w:val="28"/>
          <w:lang w:val="pt-PT"/>
        </w:rPr>
        <w:t xml:space="preserve"> một số bài tập trắc nghiệm và tự luận</w:t>
      </w:r>
    </w:p>
    <w:p w:rsidR="00C4355C" w:rsidRPr="00ED31E0" w:rsidRDefault="00C4355C" w:rsidP="00ED31E0">
      <w:pPr>
        <w:ind w:firstLine="187"/>
        <w:rPr>
          <w:sz w:val="28"/>
          <w:szCs w:val="28"/>
          <w:lang w:val="pt-PT"/>
        </w:rPr>
      </w:pPr>
      <w:r w:rsidRPr="00ED31E0">
        <w:rPr>
          <w:b/>
          <w:bCs/>
          <w:sz w:val="28"/>
          <w:szCs w:val="28"/>
          <w:lang w:val="pt-PT"/>
        </w:rPr>
        <w:t xml:space="preserve">2. Học sinh: </w:t>
      </w:r>
      <w:r w:rsidRPr="00ED31E0">
        <w:rPr>
          <w:sz w:val="28"/>
          <w:szCs w:val="28"/>
          <w:lang w:val="pt-PT"/>
        </w:rPr>
        <w:t xml:space="preserve">ôn lại kiến thức về dao động điều hoà, </w:t>
      </w:r>
    </w:p>
    <w:p w:rsidR="00C4355C" w:rsidRPr="00ED31E0" w:rsidRDefault="00D22D1F" w:rsidP="00ED31E0">
      <w:pPr>
        <w:rPr>
          <w:sz w:val="28"/>
          <w:szCs w:val="28"/>
          <w:lang w:val="pt-PT"/>
        </w:rPr>
      </w:pPr>
      <w:r w:rsidRPr="00ED31E0">
        <w:rPr>
          <w:b/>
          <w:sz w:val="28"/>
          <w:szCs w:val="28"/>
          <w:lang w:val="pt-PT"/>
        </w:rPr>
        <w:t>IV. CÁC HOẠT ĐỘNG DẠY VÀ HỌC</w:t>
      </w:r>
    </w:p>
    <w:p w:rsidR="00C4355C" w:rsidRPr="00ED31E0" w:rsidRDefault="00C4355C" w:rsidP="00ED31E0">
      <w:pPr>
        <w:jc w:val="both"/>
        <w:rPr>
          <w:b/>
          <w:sz w:val="28"/>
          <w:szCs w:val="28"/>
          <w:lang w:val="pt-PT"/>
        </w:rPr>
      </w:pPr>
      <w:r w:rsidRPr="00ED31E0">
        <w:rPr>
          <w:b/>
          <w:sz w:val="28"/>
          <w:szCs w:val="28"/>
          <w:lang w:val="pt-PT"/>
        </w:rPr>
        <w:t>1. Tổ chức:</w:t>
      </w:r>
    </w:p>
    <w:p w:rsidR="00C4355C" w:rsidRPr="00ED31E0" w:rsidRDefault="00C4355C" w:rsidP="00ED31E0">
      <w:pPr>
        <w:jc w:val="both"/>
        <w:rPr>
          <w:b/>
          <w:sz w:val="28"/>
          <w:szCs w:val="28"/>
        </w:rPr>
      </w:pPr>
      <w:r w:rsidRPr="00ED31E0">
        <w:rPr>
          <w:b/>
          <w:sz w:val="28"/>
          <w:szCs w:val="28"/>
        </w:rPr>
        <w:t xml:space="preserve">2. Kiểm tra bài cũ: </w:t>
      </w:r>
      <w:r w:rsidRPr="00ED31E0">
        <w:rPr>
          <w:bCs/>
          <w:sz w:val="28"/>
          <w:szCs w:val="28"/>
        </w:rPr>
        <w:t>Xen kẽ trong giờ học</w:t>
      </w:r>
    </w:p>
    <w:p w:rsidR="00C4355C" w:rsidRPr="00ED31E0" w:rsidRDefault="00C4355C" w:rsidP="00ED31E0">
      <w:pPr>
        <w:jc w:val="both"/>
        <w:rPr>
          <w:b/>
          <w:sz w:val="28"/>
          <w:szCs w:val="28"/>
        </w:rPr>
      </w:pPr>
      <w:r w:rsidRPr="00ED31E0">
        <w:rPr>
          <w:b/>
          <w:sz w:val="28"/>
          <w:szCs w:val="28"/>
        </w:rPr>
        <w:t>3. Bài mới:</w:t>
      </w:r>
    </w:p>
    <w:p w:rsidR="00C87861" w:rsidRPr="00ED31E0" w:rsidRDefault="00C87861" w:rsidP="00ED31E0">
      <w:pPr>
        <w:jc w:val="both"/>
        <w:rPr>
          <w:b/>
          <w:i/>
          <w:sz w:val="28"/>
          <w:szCs w:val="28"/>
        </w:rPr>
      </w:pPr>
      <w:r w:rsidRPr="00ED31E0">
        <w:rPr>
          <w:b/>
          <w:sz w:val="28"/>
          <w:szCs w:val="28"/>
        </w:rPr>
        <w:tab/>
      </w:r>
      <w:r w:rsidRPr="00ED31E0">
        <w:rPr>
          <w:b/>
          <w:i/>
          <w:sz w:val="28"/>
          <w:szCs w:val="28"/>
        </w:rPr>
        <w:t>* Vào bài</w:t>
      </w:r>
    </w:p>
    <w:p w:rsidR="00C87861" w:rsidRPr="00ED31E0" w:rsidRDefault="00C87861"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C87861" w:rsidRPr="00ED31E0" w:rsidRDefault="00C87861" w:rsidP="00ED31E0">
      <w:pPr>
        <w:ind w:firstLine="720"/>
        <w:jc w:val="both"/>
        <w:rPr>
          <w:sz w:val="28"/>
          <w:szCs w:val="28"/>
        </w:rPr>
      </w:pPr>
      <w:r w:rsidRPr="00ED31E0">
        <w:rPr>
          <w:b/>
          <w:i/>
          <w:sz w:val="28"/>
          <w:szCs w:val="28"/>
        </w:rPr>
        <w:t>* Tiến trình giảng dạy</w:t>
      </w:r>
    </w:p>
    <w:p w:rsidR="00C87861" w:rsidRPr="00ED31E0" w:rsidRDefault="00C87861" w:rsidP="00ED31E0">
      <w:pPr>
        <w:ind w:firstLine="720"/>
        <w:jc w:val="both"/>
        <w:rPr>
          <w:sz w:val="28"/>
          <w:szCs w:val="28"/>
        </w:rPr>
      </w:pPr>
      <w:r w:rsidRPr="00ED31E0">
        <w:rPr>
          <w:b/>
          <w:sz w:val="28"/>
          <w:szCs w:val="28"/>
        </w:rPr>
        <w:t xml:space="preserve">Hoạt động 1: Bài tập trắc nghiệm </w:t>
      </w:r>
      <w:r w:rsidRPr="00ED31E0">
        <w:rPr>
          <w:sz w:val="28"/>
          <w:szCs w:val="28"/>
        </w:rPr>
        <w:t>(10 phút)</w:t>
      </w:r>
    </w:p>
    <w:p w:rsidR="00C87861" w:rsidRPr="00ED31E0" w:rsidRDefault="00C87861" w:rsidP="00ED31E0">
      <w:pPr>
        <w:pBdr>
          <w:top w:val="single" w:sz="4" w:space="1" w:color="auto"/>
          <w:left w:val="single" w:sz="4" w:space="4" w:color="auto"/>
          <w:bottom w:val="single" w:sz="4" w:space="1" w:color="auto"/>
          <w:right w:val="single" w:sz="4" w:space="4" w:color="auto"/>
        </w:pBdr>
        <w:ind w:firstLine="720"/>
        <w:jc w:val="center"/>
        <w:rPr>
          <w:b/>
          <w:sz w:val="28"/>
          <w:szCs w:val="28"/>
        </w:rPr>
      </w:pPr>
      <w:r w:rsidRPr="00ED31E0">
        <w:rPr>
          <w:b/>
          <w:sz w:val="28"/>
          <w:szCs w:val="28"/>
        </w:rPr>
        <w:t>PHIẾU HỌC TẬP</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1. Tích của tần số và chu kì của một dao động điều hòa bằng hằng số nào sau đây:</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1</w:t>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t>B. π</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 π</w:t>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r>
      <w:r w:rsidRPr="00ED31E0">
        <w:rPr>
          <w:sz w:val="28"/>
          <w:szCs w:val="28"/>
        </w:rPr>
        <w:tab/>
        <w:t>D. Biên độ của dao độ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2. Vận tốc đạt giá trị cực đại của một dao động điều hòa khi:</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vật ở vị trí biên dương</w:t>
      </w:r>
      <w:r w:rsidRPr="00ED31E0">
        <w:rPr>
          <w:sz w:val="28"/>
          <w:szCs w:val="28"/>
        </w:rPr>
        <w:tab/>
      </w:r>
      <w:r w:rsidRPr="00ED31E0">
        <w:rPr>
          <w:sz w:val="28"/>
          <w:szCs w:val="28"/>
        </w:rPr>
        <w:tab/>
        <w:t>B. vật qua vị trí cân bằ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vật ở vị trí biên âm</w:t>
      </w:r>
      <w:r w:rsidRPr="00ED31E0">
        <w:rPr>
          <w:sz w:val="28"/>
          <w:szCs w:val="28"/>
        </w:rPr>
        <w:tab/>
      </w:r>
      <w:r w:rsidRPr="00ED31E0">
        <w:rPr>
          <w:sz w:val="28"/>
          <w:szCs w:val="28"/>
        </w:rPr>
        <w:tab/>
        <w:t>D. vật nằm có li độ bất kì khác không</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rPr>
        <w:t xml:space="preserve">3. Một vật dao động điều hòa có quỹ đạo là một đoạn thẳng dài 12 cm. </w:t>
      </w:r>
      <w:r w:rsidRPr="00ED31E0">
        <w:rPr>
          <w:sz w:val="28"/>
          <w:szCs w:val="28"/>
          <w:lang w:val="fr-FR"/>
        </w:rPr>
        <w:t>Biên độ dao động là:</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lang w:val="fr-FR"/>
        </w:rPr>
        <w:tab/>
        <w:t>A. 12cm</w: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B. -6 cm</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lang w:val="fr-FR"/>
        </w:rPr>
      </w:pPr>
      <w:r w:rsidRPr="00ED31E0">
        <w:rPr>
          <w:sz w:val="28"/>
          <w:szCs w:val="28"/>
          <w:lang w:val="fr-FR"/>
        </w:rPr>
        <w:tab/>
        <w:t>C. 6 cm</w: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D. -12 cm</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 xml:space="preserve">4. Cho phương trình dao động điều hòa </w:t>
      </w:r>
      <w:r w:rsidRPr="00ED31E0">
        <w:rPr>
          <w:position w:val="-10"/>
          <w:sz w:val="28"/>
          <w:szCs w:val="28"/>
        </w:rPr>
        <w:object w:dxaOrig="1540" w:dyaOrig="320">
          <v:shape id="_x0000_i1056" type="#_x0000_t75" style="width:77pt;height:16.3pt" o:ole="">
            <v:imagedata r:id="rId69" o:title=""/>
          </v:shape>
          <o:OLEObject Type="Embed" ProgID="Equation.3" ShapeID="_x0000_i1056" DrawAspect="Content" ObjectID="_1629614123" r:id="rId70"/>
        </w:object>
      </w:r>
      <w:r w:rsidRPr="00ED31E0">
        <w:rPr>
          <w:sz w:val="28"/>
          <w:szCs w:val="28"/>
        </w:rPr>
        <w:t>cm. Biên độ và pha ban đầu là bao nhiêu?</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A. 5 cm; 0 rad</w:t>
      </w:r>
      <w:r w:rsidRPr="00ED31E0">
        <w:rPr>
          <w:sz w:val="28"/>
          <w:szCs w:val="28"/>
        </w:rPr>
        <w:tab/>
      </w:r>
      <w:r w:rsidRPr="00ED31E0">
        <w:rPr>
          <w:sz w:val="28"/>
          <w:szCs w:val="28"/>
        </w:rPr>
        <w:tab/>
      </w:r>
      <w:r w:rsidRPr="00ED31E0">
        <w:rPr>
          <w:sz w:val="28"/>
          <w:szCs w:val="28"/>
        </w:rPr>
        <w:tab/>
        <w:t>B. 5 cm; 4π rad</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ab/>
        <w:t>C. 5 cm; (4πt) rad</w:t>
      </w:r>
      <w:r w:rsidRPr="00ED31E0">
        <w:rPr>
          <w:sz w:val="28"/>
          <w:szCs w:val="28"/>
        </w:rPr>
        <w:tab/>
      </w:r>
      <w:r w:rsidRPr="00ED31E0">
        <w:rPr>
          <w:sz w:val="28"/>
          <w:szCs w:val="28"/>
        </w:rPr>
        <w:tab/>
      </w:r>
      <w:r w:rsidRPr="00ED31E0">
        <w:rPr>
          <w:sz w:val="28"/>
          <w:szCs w:val="28"/>
        </w:rPr>
        <w:tab/>
        <w:t>D. 5 cm; π rad</w:t>
      </w:r>
    </w:p>
    <w:p w:rsidR="00C87861" w:rsidRPr="00ED31E0" w:rsidRDefault="00C87861" w:rsidP="00ED31E0">
      <w:pPr>
        <w:pBdr>
          <w:top w:val="single" w:sz="4" w:space="1" w:color="auto"/>
          <w:left w:val="single" w:sz="4" w:space="4" w:color="auto"/>
          <w:bottom w:val="single" w:sz="4" w:space="1" w:color="auto"/>
          <w:right w:val="single" w:sz="4" w:space="4" w:color="auto"/>
        </w:pBdr>
        <w:jc w:val="both"/>
        <w:rPr>
          <w:sz w:val="28"/>
          <w:szCs w:val="28"/>
        </w:rPr>
      </w:pPr>
      <w:r w:rsidRPr="00ED31E0">
        <w:rPr>
          <w:sz w:val="28"/>
          <w:szCs w:val="28"/>
        </w:rPr>
        <w:t>5. Viết phương trình dđđh của 1 vật có thời gian thực hiện 1 dao động là 0,5s. Tại thời điểm ban đầu, vật đi qua vị trí cân bằng theo chiều dương với vận tốc 12</w:t>
      </w:r>
      <w:r w:rsidRPr="00ED31E0">
        <w:rPr>
          <w:position w:val="-6"/>
          <w:sz w:val="28"/>
          <w:szCs w:val="28"/>
        </w:rPr>
        <w:object w:dxaOrig="220" w:dyaOrig="220">
          <v:shape id="_x0000_i1057" type="#_x0000_t75" style="width:11.25pt;height:11.25pt" o:ole="">
            <v:imagedata r:id="rId71" o:title=""/>
          </v:shape>
          <o:OLEObject Type="Embed" ProgID="Equation.DSMT4" ShapeID="_x0000_i1057" DrawAspect="Content" ObjectID="_1629614124" r:id="rId72"/>
        </w:object>
      </w:r>
      <w:r w:rsidRPr="00ED31E0">
        <w:rPr>
          <w:sz w:val="28"/>
          <w:szCs w:val="28"/>
        </w:rPr>
        <w:t xml:space="preserve">(cm/s)  </w:t>
      </w:r>
    </w:p>
    <w:tbl>
      <w:tblPr>
        <w:tblpPr w:leftFromText="180" w:rightFromText="180" w:vertAnchor="text" w:horzAnchor="margin" w:tblpY="6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8"/>
        <w:gridCol w:w="3162"/>
        <w:gridCol w:w="4080"/>
      </w:tblGrid>
      <w:tr w:rsidR="00C87861" w:rsidRPr="00ED31E0" w:rsidTr="00043D2A">
        <w:tc>
          <w:tcPr>
            <w:tcW w:w="2898" w:type="dxa"/>
            <w:shd w:val="clear" w:color="auto" w:fill="auto"/>
          </w:tcPr>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3162"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Hoạt động của học sinh</w:t>
            </w:r>
          </w:p>
        </w:tc>
        <w:tc>
          <w:tcPr>
            <w:tcW w:w="4080" w:type="dxa"/>
            <w:shd w:val="clear" w:color="auto" w:fill="auto"/>
          </w:tcPr>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Nội dung</w:t>
            </w:r>
          </w:p>
        </w:tc>
      </w:tr>
      <w:tr w:rsidR="00C87861" w:rsidRPr="00ED31E0" w:rsidTr="00043D2A">
        <w:tc>
          <w:tcPr>
            <w:tcW w:w="289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Phát phiếu học tập</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Hướng dẫn học sinh làm bài</w:t>
            </w:r>
          </w:p>
        </w:tc>
        <w:tc>
          <w:tcPr>
            <w:tcW w:w="316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phiếu học tập và thảo luận trả lời theo yêu cầu của GV</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Ghi nhận kết quả của </w:t>
            </w:r>
            <w:r w:rsidRPr="00043D2A">
              <w:rPr>
                <w:sz w:val="28"/>
                <w:szCs w:val="28"/>
              </w:rPr>
              <w:lastRenderedPageBreak/>
              <w:t>GV sửa</w:t>
            </w:r>
          </w:p>
        </w:tc>
        <w:tc>
          <w:tcPr>
            <w:tcW w:w="4080" w:type="dxa"/>
            <w:shd w:val="clear" w:color="auto" w:fill="auto"/>
          </w:tcPr>
          <w:tbl>
            <w:tblPr>
              <w:tblpPr w:leftFromText="180" w:rightFromText="180" w:vertAnchor="page" w:horzAnchor="margin" w:tblpXSpec="center" w:tblpY="31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0"/>
              <w:gridCol w:w="801"/>
              <w:gridCol w:w="801"/>
              <w:gridCol w:w="801"/>
            </w:tblGrid>
            <w:tr w:rsidR="00C87861" w:rsidRPr="00ED31E0" w:rsidTr="00043D2A">
              <w:tc>
                <w:tcPr>
                  <w:tcW w:w="800"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lastRenderedPageBreak/>
                    <w:t>1</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2</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3</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4</w:t>
                  </w:r>
                </w:p>
              </w:tc>
            </w:tr>
            <w:tr w:rsidR="00C87861" w:rsidRPr="00ED31E0" w:rsidTr="00043D2A">
              <w:tc>
                <w:tcPr>
                  <w:tcW w:w="800"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A</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B</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C</w:t>
                  </w:r>
                </w:p>
              </w:tc>
              <w:tc>
                <w:tcPr>
                  <w:tcW w:w="801" w:type="dxa"/>
                  <w:shd w:val="clear" w:color="auto" w:fill="auto"/>
                </w:tcPr>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D</w:t>
                  </w:r>
                </w:p>
              </w:tc>
            </w:tr>
          </w:tbl>
          <w:p w:rsidR="00C87861" w:rsidRPr="00043D2A" w:rsidRDefault="00C87861" w:rsidP="00043D2A">
            <w:pPr>
              <w:tabs>
                <w:tab w:val="left" w:pos="520"/>
                <w:tab w:val="left" w:pos="558"/>
                <w:tab w:val="left" w:pos="910"/>
                <w:tab w:val="center" w:pos="5070"/>
              </w:tabs>
              <w:jc w:val="center"/>
              <w:rPr>
                <w:sz w:val="28"/>
                <w:szCs w:val="28"/>
              </w:rPr>
            </w:pPr>
          </w:p>
        </w:tc>
      </w:tr>
    </w:tbl>
    <w:p w:rsidR="00C87861" w:rsidRPr="00ED31E0" w:rsidRDefault="00C87861" w:rsidP="00ED31E0">
      <w:pPr>
        <w:jc w:val="both"/>
        <w:rPr>
          <w:sz w:val="28"/>
          <w:szCs w:val="28"/>
        </w:rPr>
      </w:pPr>
      <w:r w:rsidRPr="00ED31E0">
        <w:rPr>
          <w:b/>
          <w:sz w:val="28"/>
          <w:szCs w:val="28"/>
        </w:rPr>
        <w:lastRenderedPageBreak/>
        <w:tab/>
        <w:t xml:space="preserve">Hoạt động 2: Bài tập SGK </w:t>
      </w:r>
      <w:r w:rsidRPr="00ED31E0">
        <w:rPr>
          <w:sz w:val="28"/>
          <w:szCs w:val="28"/>
        </w:rPr>
        <w:t xml:space="preserve"> (30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7, 8, 9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bài 10 và tiến hành giả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giải bài 11</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ựa vào phương trình</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10"/>
                <w:sz w:val="28"/>
                <w:szCs w:val="28"/>
              </w:rPr>
              <w:object w:dxaOrig="1700" w:dyaOrig="320">
                <v:shape id="_x0000_i1058" type="#_x0000_t75" style="width:85.75pt;height:16.3pt" o:ole="">
                  <v:imagedata r:id="rId73" o:title=""/>
                </v:shape>
                <o:OLEObject Type="Embed" ProgID="Equation.3" ShapeID="_x0000_i1058" DrawAspect="Content" ObjectID="_1629614125" r:id="rId74"/>
              </w:object>
            </w:r>
            <w:r w:rsidRPr="00043D2A">
              <w:rPr>
                <w:sz w:val="28"/>
                <w:szCs w:val="28"/>
              </w:rPr>
              <w:t xml:space="preserve"> cm</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10"/>
                <w:sz w:val="28"/>
                <w:szCs w:val="28"/>
              </w:rPr>
              <w:object w:dxaOrig="760" w:dyaOrig="320">
                <v:shape id="_x0000_i1059" type="#_x0000_t75" style="width:38.2pt;height:16.3pt" o:ole="">
                  <v:imagedata r:id="rId75" o:title=""/>
                </v:shape>
                <o:OLEObject Type="Embed" ProgID="Equation.3" ShapeID="_x0000_i1059" DrawAspect="Content" ObjectID="_1629614126" r:id="rId76"/>
              </w:object>
            </w:r>
            <w:r w:rsidRPr="00043D2A">
              <w:rPr>
                <w:sz w:val="28"/>
                <w:szCs w:val="28"/>
              </w:rPr>
              <w:t>, pha tại t</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AB = 36cm </w:t>
            </w:r>
            <w:r w:rsidRPr="00043D2A">
              <w:rPr>
                <w:position w:val="-6"/>
                <w:sz w:val="28"/>
                <w:szCs w:val="28"/>
              </w:rPr>
              <w:object w:dxaOrig="300" w:dyaOrig="240">
                <v:shape id="_x0000_i1060" type="#_x0000_t75" style="width:15.05pt;height:11.9pt" o:ole="">
                  <v:imagedata r:id="rId77" o:title=""/>
                </v:shape>
                <o:OLEObject Type="Embed" ProgID="Equation.3" ShapeID="_x0000_i1060" DrawAspect="Content" ObjectID="_1629614127" r:id="rId78"/>
              </w:object>
            </w:r>
            <w:r w:rsidRPr="00043D2A">
              <w:rPr>
                <w:sz w:val="28"/>
                <w:szCs w:val="28"/>
              </w:rPr>
              <w:t>A = 18cm</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 = 0,5 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f = 2 Hz</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C</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8</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A</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9</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lang w:val="fr-FR"/>
              </w:rPr>
            </w:pPr>
            <w:r w:rsidRPr="00043D2A">
              <w:rPr>
                <w:sz w:val="28"/>
                <w:szCs w:val="28"/>
                <w:lang w:val="fr-FR"/>
              </w:rPr>
              <w:t>--------//---------</w:t>
            </w:r>
          </w:p>
          <w:p w:rsidR="00C87861" w:rsidRPr="00043D2A" w:rsidRDefault="00C87861" w:rsidP="00043D2A">
            <w:pPr>
              <w:tabs>
                <w:tab w:val="left" w:pos="520"/>
                <w:tab w:val="left" w:pos="558"/>
                <w:tab w:val="left" w:pos="910"/>
                <w:tab w:val="center" w:pos="5070"/>
              </w:tabs>
              <w:jc w:val="both"/>
              <w:rPr>
                <w:b/>
                <w:sz w:val="28"/>
                <w:szCs w:val="28"/>
                <w:lang w:val="fr-FR"/>
              </w:rPr>
            </w:pPr>
            <w:r w:rsidRPr="00043D2A">
              <w:rPr>
                <w:b/>
                <w:sz w:val="28"/>
                <w:szCs w:val="28"/>
                <w:lang w:val="fr-FR"/>
              </w:rPr>
              <w:t>Bài 10</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A = 2 cm</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w:t>
            </w:r>
            <w:r w:rsidRPr="00043D2A">
              <w:rPr>
                <w:sz w:val="28"/>
                <w:szCs w:val="28"/>
              </w:rPr>
              <w:t>φ</w:t>
            </w:r>
            <w:r w:rsidRPr="00043D2A">
              <w:rPr>
                <w:sz w:val="28"/>
                <w:szCs w:val="28"/>
                <w:lang w:val="fr-FR"/>
              </w:rPr>
              <w:t xml:space="preserve"> =  - </w:t>
            </w:r>
            <w:r w:rsidRPr="00043D2A">
              <w:rPr>
                <w:position w:val="-24"/>
                <w:sz w:val="28"/>
                <w:szCs w:val="28"/>
              </w:rPr>
              <w:object w:dxaOrig="260" w:dyaOrig="620">
                <v:shape id="_x0000_i1061" type="#_x0000_t75" style="width:13.75pt;height:30.7pt" o:ole="">
                  <v:imagedata r:id="rId79" o:title=""/>
                </v:shape>
                <o:OLEObject Type="Embed" ProgID="Equation.3" ShapeID="_x0000_i1061" DrawAspect="Content" ObjectID="_1629614128" r:id="rId80"/>
              </w:object>
            </w:r>
            <w:r w:rsidRPr="00043D2A">
              <w:rPr>
                <w:sz w:val="28"/>
                <w:szCs w:val="28"/>
                <w:lang w:val="fr-FR"/>
              </w:rPr>
              <w:t xml:space="preserve"> rad</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pha ở thời điểm t: (5t - </w:t>
            </w:r>
            <w:r w:rsidRPr="00043D2A">
              <w:rPr>
                <w:position w:val="-24"/>
                <w:sz w:val="28"/>
                <w:szCs w:val="28"/>
              </w:rPr>
              <w:object w:dxaOrig="260" w:dyaOrig="620">
                <v:shape id="_x0000_i1062" type="#_x0000_t75" style="width:13.75pt;height:30.7pt" o:ole="">
                  <v:imagedata r:id="rId81" o:title=""/>
                </v:shape>
                <o:OLEObject Type="Embed" ProgID="Equation.3" ShapeID="_x0000_i1062" DrawAspect="Content" ObjectID="_1629614129" r:id="rId82"/>
              </w:object>
            </w:r>
            <w:r w:rsidRPr="00043D2A">
              <w:rPr>
                <w:sz w:val="28"/>
                <w:szCs w:val="28"/>
                <w:lang w:val="fr-FR"/>
              </w:rPr>
              <w:t>) rad</w:t>
            </w:r>
          </w:p>
          <w:p w:rsidR="00C87861" w:rsidRPr="00043D2A" w:rsidRDefault="00C87861" w:rsidP="00043D2A">
            <w:pPr>
              <w:tabs>
                <w:tab w:val="left" w:pos="520"/>
                <w:tab w:val="left" w:pos="558"/>
                <w:tab w:val="left" w:pos="910"/>
                <w:tab w:val="center" w:pos="5070"/>
              </w:tabs>
              <w:jc w:val="center"/>
              <w:rPr>
                <w:sz w:val="28"/>
                <w:szCs w:val="28"/>
                <w:lang w:val="fr-FR"/>
              </w:rPr>
            </w:pPr>
            <w:r w:rsidRPr="00043D2A">
              <w:rPr>
                <w:sz w:val="28"/>
                <w:szCs w:val="28"/>
                <w:lang w:val="fr-FR"/>
              </w:rPr>
              <w:t>-------//-------</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Bài 11</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Biên độ A = 18 cm</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lang w:val="fr-FR"/>
              </w:rPr>
              <w:t xml:space="preserve">T = 2. </w:t>
            </w:r>
            <w:r w:rsidRPr="00043D2A">
              <w:rPr>
                <w:sz w:val="28"/>
                <w:szCs w:val="28"/>
              </w:rPr>
              <w:t>0,25 s = 0,5 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f = </w:t>
            </w:r>
            <w:r w:rsidRPr="00043D2A">
              <w:rPr>
                <w:position w:val="-28"/>
                <w:sz w:val="28"/>
                <w:szCs w:val="28"/>
              </w:rPr>
              <w:object w:dxaOrig="780" w:dyaOrig="660">
                <v:shape id="_x0000_i1063" type="#_x0000_t75" style="width:38.8pt;height:33.2pt" o:ole="">
                  <v:imagedata r:id="rId83" o:title=""/>
                </v:shape>
                <o:OLEObject Type="Embed" ProgID="Equation.3" ShapeID="_x0000_i1063" DrawAspect="Content" ObjectID="_1629614130" r:id="rId84"/>
              </w:object>
            </w:r>
            <w:r w:rsidRPr="00043D2A">
              <w:rPr>
                <w:sz w:val="28"/>
                <w:szCs w:val="28"/>
              </w:rPr>
              <w:t xml:space="preserve"> Hz</w:t>
            </w:r>
          </w:p>
        </w:tc>
      </w:tr>
    </w:tbl>
    <w:p w:rsidR="00C87861" w:rsidRPr="00ED31E0" w:rsidRDefault="00C87861" w:rsidP="00ED31E0">
      <w:pPr>
        <w:rPr>
          <w:b/>
          <w:sz w:val="28"/>
          <w:szCs w:val="28"/>
        </w:rPr>
      </w:pPr>
    </w:p>
    <w:p w:rsidR="00C4355C" w:rsidRPr="00ED31E0" w:rsidRDefault="00C4355C" w:rsidP="00ED31E0">
      <w:pPr>
        <w:rPr>
          <w:b/>
          <w:i/>
          <w:sz w:val="28"/>
          <w:szCs w:val="28"/>
        </w:rPr>
      </w:pPr>
      <w:r w:rsidRPr="00ED31E0">
        <w:rPr>
          <w:b/>
          <w:sz w:val="28"/>
          <w:szCs w:val="28"/>
        </w:rPr>
        <w:t>4. Củng cố</w:t>
      </w:r>
      <w:r w:rsidRPr="00ED31E0">
        <w:rPr>
          <w:i/>
          <w:sz w:val="28"/>
          <w:szCs w:val="28"/>
        </w:rPr>
        <w:t>:</w:t>
      </w:r>
      <w:r w:rsidRPr="00ED31E0">
        <w:rPr>
          <w:b/>
          <w:sz w:val="28"/>
          <w:szCs w:val="28"/>
        </w:rPr>
        <w:t xml:space="preserve"> </w:t>
      </w:r>
      <w:r w:rsidRPr="00ED31E0">
        <w:rPr>
          <w:b/>
          <w:i/>
          <w:sz w:val="28"/>
          <w:szCs w:val="28"/>
        </w:rPr>
        <w:t xml:space="preserve">Qua bài này chúng ta cần </w:t>
      </w:r>
      <w:r w:rsidR="00A25741" w:rsidRPr="00ED31E0">
        <w:rPr>
          <w:b/>
          <w:i/>
          <w:sz w:val="28"/>
          <w:szCs w:val="28"/>
        </w:rPr>
        <w:t xml:space="preserve">hiểu được </w:t>
      </w:r>
      <w:r w:rsidRPr="00ED31E0">
        <w:rPr>
          <w:b/>
          <w:i/>
          <w:sz w:val="28"/>
          <w:szCs w:val="28"/>
        </w:rPr>
        <w:t>?</w:t>
      </w:r>
    </w:p>
    <w:p w:rsidR="00C4355C" w:rsidRPr="00ED31E0" w:rsidRDefault="00C4355C" w:rsidP="00ED31E0">
      <w:pPr>
        <w:ind w:left="288"/>
        <w:jc w:val="both"/>
        <w:rPr>
          <w:sz w:val="28"/>
          <w:szCs w:val="28"/>
        </w:rPr>
      </w:pPr>
      <w:r w:rsidRPr="00ED31E0">
        <w:rPr>
          <w:sz w:val="28"/>
          <w:szCs w:val="28"/>
        </w:rPr>
        <w:t>- GV hướng dẫn lại cách viết phương trình dao động điều hoà.</w:t>
      </w:r>
    </w:p>
    <w:p w:rsidR="00C4355C" w:rsidRPr="00ED31E0" w:rsidRDefault="00C4355C" w:rsidP="00ED31E0">
      <w:pPr>
        <w:ind w:left="288"/>
        <w:jc w:val="both"/>
        <w:rPr>
          <w:sz w:val="28"/>
          <w:szCs w:val="28"/>
        </w:rPr>
      </w:pPr>
      <w:r w:rsidRPr="00ED31E0">
        <w:rPr>
          <w:sz w:val="28"/>
          <w:szCs w:val="28"/>
        </w:rPr>
        <w:t>- Cách tìm thời gian vật dao đông đi qua điểm M có li độ x</w:t>
      </w:r>
      <w:r w:rsidRPr="00ED31E0">
        <w:rPr>
          <w:sz w:val="28"/>
          <w:szCs w:val="28"/>
          <w:vertAlign w:val="subscript"/>
        </w:rPr>
        <w:t>o </w:t>
      </w:r>
      <w:r w:rsidRPr="00ED31E0">
        <w:rPr>
          <w:sz w:val="28"/>
          <w:szCs w:val="28"/>
        </w:rPr>
        <w:t xml:space="preserve">: </w:t>
      </w:r>
    </w:p>
    <w:p w:rsidR="00C4355C" w:rsidRPr="00ED31E0" w:rsidRDefault="00C4355C" w:rsidP="00ED31E0">
      <w:pPr>
        <w:ind w:left="288"/>
        <w:jc w:val="both"/>
        <w:rPr>
          <w:sz w:val="28"/>
          <w:szCs w:val="28"/>
        </w:rPr>
      </w:pPr>
      <w:r w:rsidRPr="00ED31E0">
        <w:rPr>
          <w:sz w:val="28"/>
          <w:szCs w:val="28"/>
        </w:rPr>
        <w:t xml:space="preserve">Giải phương trình :  A cos( </w:t>
      </w:r>
      <w:r w:rsidRPr="00ED31E0">
        <w:rPr>
          <w:position w:val="-12"/>
          <w:sz w:val="28"/>
          <w:szCs w:val="28"/>
          <w:lang w:val="fr-FR"/>
        </w:rPr>
        <w:object w:dxaOrig="1219" w:dyaOrig="360">
          <v:shape id="_x0000_i1064" type="#_x0000_t75" style="width:60.75pt;height:18.15pt" o:ole="">
            <v:imagedata r:id="rId85" o:title=""/>
          </v:shape>
          <o:OLEObject Type="Embed" ProgID="Equation.3" ShapeID="_x0000_i1064" DrawAspect="Content" ObjectID="_1629614131" r:id="rId86"/>
        </w:object>
      </w:r>
      <w:r w:rsidRPr="00ED31E0">
        <w:rPr>
          <w:sz w:val="28"/>
          <w:szCs w:val="28"/>
        </w:rPr>
        <w:t xml:space="preserve"> tìm t hoặc nếu biết rõ vật đi qua M theo chiều nào thì giải hệ phương trình: x = x</w:t>
      </w:r>
      <w:r w:rsidRPr="00ED31E0">
        <w:rPr>
          <w:sz w:val="28"/>
          <w:szCs w:val="28"/>
          <w:vertAlign w:val="subscript"/>
        </w:rPr>
        <w:t>o</w:t>
      </w:r>
      <w:r w:rsidRPr="00ED31E0">
        <w:rPr>
          <w:sz w:val="28"/>
          <w:szCs w:val="28"/>
        </w:rPr>
        <w:t xml:space="preserve"> và v&lt; 0 (hoặc v &gt; 0)</w:t>
      </w:r>
    </w:p>
    <w:p w:rsidR="00C4355C" w:rsidRPr="00ED31E0" w:rsidRDefault="00C4355C" w:rsidP="00ED31E0">
      <w:pPr>
        <w:jc w:val="both"/>
        <w:rPr>
          <w:b/>
          <w:sz w:val="28"/>
          <w:szCs w:val="28"/>
        </w:rPr>
      </w:pPr>
      <w:r w:rsidRPr="00ED31E0">
        <w:rPr>
          <w:b/>
          <w:sz w:val="28"/>
          <w:szCs w:val="28"/>
        </w:rPr>
        <w:t>5. Hướng dẫn về nhà:</w:t>
      </w:r>
    </w:p>
    <w:p w:rsidR="00C4355C" w:rsidRPr="00ED31E0" w:rsidRDefault="00C4355C"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ách bài tập</w:t>
      </w:r>
    </w:p>
    <w:p w:rsidR="00C4355C" w:rsidRPr="00ED31E0" w:rsidRDefault="00C4355C" w:rsidP="00ED31E0">
      <w:pPr>
        <w:ind w:left="288"/>
        <w:jc w:val="both"/>
        <w:rPr>
          <w:sz w:val="28"/>
          <w:szCs w:val="28"/>
        </w:rPr>
      </w:pPr>
      <w:r w:rsidRPr="00ED31E0">
        <w:rPr>
          <w:sz w:val="28"/>
          <w:szCs w:val="28"/>
        </w:rPr>
        <w:t xml:space="preserve">     - Đọc trước bài 3 SGK/ 14.</w:t>
      </w:r>
    </w:p>
    <w:p w:rsidR="00C4355C" w:rsidRPr="00ED31E0" w:rsidRDefault="00C4355C" w:rsidP="00ED31E0">
      <w:pPr>
        <w:rPr>
          <w:sz w:val="28"/>
          <w:szCs w:val="28"/>
        </w:rPr>
      </w:pPr>
    </w:p>
    <w:p w:rsidR="00C4355C" w:rsidRPr="00ED31E0" w:rsidRDefault="00C4355C" w:rsidP="00ED31E0">
      <w:pPr>
        <w:rPr>
          <w:sz w:val="28"/>
          <w:szCs w:val="28"/>
        </w:rPr>
      </w:pPr>
    </w:p>
    <w:p w:rsidR="00E14422" w:rsidRPr="00ED31E0" w:rsidRDefault="00E14422" w:rsidP="00ED31E0">
      <w:pPr>
        <w:rPr>
          <w:sz w:val="28"/>
          <w:szCs w:val="28"/>
        </w:rPr>
      </w:pPr>
    </w:p>
    <w:p w:rsidR="00C4355C" w:rsidRPr="00ED31E0" w:rsidRDefault="00C4355C" w:rsidP="00ED31E0">
      <w:pPr>
        <w:jc w:val="center"/>
        <w:rPr>
          <w:b/>
          <w:sz w:val="28"/>
          <w:szCs w:val="28"/>
        </w:rPr>
      </w:pPr>
      <w:r w:rsidRPr="00ED31E0">
        <w:rPr>
          <w:b/>
          <w:sz w:val="28"/>
          <w:szCs w:val="28"/>
        </w:rPr>
        <w:t>Tiết 4: CON LẮC LÒ XO</w:t>
      </w:r>
    </w:p>
    <w:p w:rsidR="00C4355C" w:rsidRPr="00ED31E0" w:rsidRDefault="00D22D1F" w:rsidP="00ED31E0">
      <w:pPr>
        <w:jc w:val="both"/>
        <w:rPr>
          <w:b/>
          <w:sz w:val="28"/>
          <w:szCs w:val="28"/>
        </w:rPr>
      </w:pPr>
      <w:r w:rsidRPr="00ED31E0">
        <w:rPr>
          <w:b/>
          <w:sz w:val="28"/>
          <w:szCs w:val="28"/>
        </w:rPr>
        <w:t>I. MỤC TIÊU</w:t>
      </w:r>
    </w:p>
    <w:p w:rsidR="00C4355C" w:rsidRPr="00ED31E0" w:rsidRDefault="00C4355C" w:rsidP="00ED31E0">
      <w:pPr>
        <w:ind w:left="288"/>
        <w:jc w:val="both"/>
        <w:rPr>
          <w:sz w:val="28"/>
          <w:szCs w:val="28"/>
        </w:rPr>
      </w:pPr>
      <w:r w:rsidRPr="00ED31E0">
        <w:rPr>
          <w:b/>
          <w:sz w:val="28"/>
          <w:szCs w:val="28"/>
        </w:rPr>
        <w:t>1. Kiến thức:</w:t>
      </w:r>
      <w:r w:rsidRPr="00ED31E0">
        <w:rPr>
          <w:sz w:val="28"/>
          <w:szCs w:val="28"/>
        </w:rPr>
        <w:t xml:space="preserve"> </w:t>
      </w:r>
    </w:p>
    <w:p w:rsidR="00C4355C" w:rsidRPr="00ED31E0" w:rsidRDefault="00C4355C" w:rsidP="00ED31E0">
      <w:pPr>
        <w:ind w:left="288"/>
        <w:jc w:val="both"/>
        <w:rPr>
          <w:sz w:val="28"/>
          <w:szCs w:val="28"/>
        </w:rPr>
      </w:pPr>
      <w:r w:rsidRPr="00ED31E0">
        <w:rPr>
          <w:sz w:val="28"/>
          <w:szCs w:val="28"/>
        </w:rPr>
        <w:t>- Viết được:</w:t>
      </w:r>
    </w:p>
    <w:p w:rsidR="00C4355C" w:rsidRPr="00ED31E0" w:rsidRDefault="00C4355C" w:rsidP="00ED31E0">
      <w:pPr>
        <w:ind w:left="360"/>
        <w:jc w:val="both"/>
        <w:rPr>
          <w:sz w:val="28"/>
          <w:szCs w:val="28"/>
        </w:rPr>
      </w:pPr>
      <w:r w:rsidRPr="00ED31E0">
        <w:rPr>
          <w:sz w:val="28"/>
          <w:szCs w:val="28"/>
        </w:rPr>
        <w:t>+ Công thức của lực kéo về tác dụng vào vật dao động điều hoà.</w:t>
      </w:r>
    </w:p>
    <w:p w:rsidR="00C4355C" w:rsidRPr="00ED31E0" w:rsidRDefault="00C4355C" w:rsidP="00ED31E0">
      <w:pPr>
        <w:ind w:left="360"/>
        <w:jc w:val="both"/>
        <w:rPr>
          <w:sz w:val="28"/>
          <w:szCs w:val="28"/>
        </w:rPr>
      </w:pPr>
      <w:r w:rsidRPr="00ED31E0">
        <w:rPr>
          <w:sz w:val="28"/>
          <w:szCs w:val="28"/>
        </w:rPr>
        <w:t>+ Công thức tính chu kì của con lắc lò xo.</w:t>
      </w:r>
    </w:p>
    <w:p w:rsidR="00C4355C" w:rsidRPr="00ED31E0" w:rsidRDefault="00C4355C" w:rsidP="00ED31E0">
      <w:pPr>
        <w:ind w:left="360"/>
        <w:jc w:val="both"/>
        <w:rPr>
          <w:sz w:val="28"/>
          <w:szCs w:val="28"/>
        </w:rPr>
      </w:pPr>
      <w:r w:rsidRPr="00ED31E0">
        <w:rPr>
          <w:sz w:val="28"/>
          <w:szCs w:val="28"/>
        </w:rPr>
        <w:t>+ Công thức tính thế năng, động năng và cơ năng của con lắc lò xo.</w:t>
      </w:r>
    </w:p>
    <w:p w:rsidR="00C4355C" w:rsidRPr="00ED31E0" w:rsidRDefault="00C4355C" w:rsidP="00ED31E0">
      <w:pPr>
        <w:ind w:left="288"/>
        <w:jc w:val="both"/>
        <w:rPr>
          <w:sz w:val="28"/>
          <w:szCs w:val="28"/>
        </w:rPr>
      </w:pPr>
      <w:r w:rsidRPr="00ED31E0">
        <w:rPr>
          <w:sz w:val="28"/>
          <w:szCs w:val="28"/>
        </w:rPr>
        <w:t>- Giải thích được tại sao dao động của con lắc lò xo là dao động điều hoà.</w:t>
      </w:r>
    </w:p>
    <w:p w:rsidR="00C4355C" w:rsidRPr="00ED31E0" w:rsidRDefault="00C4355C" w:rsidP="00ED31E0">
      <w:pPr>
        <w:ind w:left="288"/>
        <w:jc w:val="both"/>
        <w:rPr>
          <w:sz w:val="28"/>
          <w:szCs w:val="28"/>
        </w:rPr>
      </w:pPr>
      <w:r w:rsidRPr="00ED31E0">
        <w:rPr>
          <w:sz w:val="28"/>
          <w:szCs w:val="28"/>
        </w:rPr>
        <w:t>- Nêu được nhận xét định tính về sự biến thiên động năng và thế năng khi con lắc dao động.</w:t>
      </w:r>
    </w:p>
    <w:p w:rsidR="00C4355C" w:rsidRPr="00ED31E0" w:rsidRDefault="00C4355C" w:rsidP="00ED31E0">
      <w:pPr>
        <w:ind w:left="288"/>
        <w:jc w:val="both"/>
        <w:rPr>
          <w:b/>
          <w:sz w:val="28"/>
          <w:szCs w:val="28"/>
        </w:rPr>
      </w:pPr>
      <w:r w:rsidRPr="00ED31E0">
        <w:rPr>
          <w:b/>
          <w:sz w:val="28"/>
          <w:szCs w:val="28"/>
        </w:rPr>
        <w:lastRenderedPageBreak/>
        <w:t>2. Kĩ năng:</w:t>
      </w:r>
    </w:p>
    <w:p w:rsidR="00C4355C" w:rsidRPr="00ED31E0" w:rsidRDefault="00C4355C" w:rsidP="00ED31E0">
      <w:pPr>
        <w:ind w:left="288"/>
        <w:jc w:val="both"/>
        <w:rPr>
          <w:sz w:val="28"/>
          <w:szCs w:val="28"/>
        </w:rPr>
      </w:pPr>
      <w:r w:rsidRPr="00ED31E0">
        <w:rPr>
          <w:sz w:val="28"/>
          <w:szCs w:val="28"/>
        </w:rPr>
        <w:t xml:space="preserve"> - Áp dụng được các công thức và định luật có trong bài để giải bài tập tương tự trong phần bài tập.</w:t>
      </w:r>
    </w:p>
    <w:p w:rsidR="00C4355C" w:rsidRPr="00ED31E0" w:rsidRDefault="00C4355C" w:rsidP="00ED31E0">
      <w:pPr>
        <w:ind w:left="288"/>
        <w:jc w:val="both"/>
        <w:rPr>
          <w:sz w:val="28"/>
          <w:szCs w:val="28"/>
        </w:rPr>
      </w:pPr>
      <w:r w:rsidRPr="00ED31E0">
        <w:rPr>
          <w:sz w:val="28"/>
          <w:szCs w:val="28"/>
        </w:rPr>
        <w:t>- Viết được phương trình động lực học của con lắc lò xo.</w:t>
      </w:r>
    </w:p>
    <w:p w:rsidR="00051F1B" w:rsidRPr="00ED31E0" w:rsidRDefault="00051F1B" w:rsidP="00ED31E0">
      <w:pPr>
        <w:ind w:left="288"/>
        <w:jc w:val="both"/>
        <w:rPr>
          <w:sz w:val="28"/>
          <w:szCs w:val="28"/>
        </w:rPr>
      </w:pPr>
      <w:r w:rsidRPr="00ED31E0">
        <w:rPr>
          <w:b/>
          <w:sz w:val="28"/>
          <w:szCs w:val="28"/>
        </w:rPr>
        <w:t>3. Thái độ:</w:t>
      </w:r>
      <w:r w:rsidRPr="00ED31E0">
        <w:rPr>
          <w:sz w:val="28"/>
          <w:szCs w:val="28"/>
        </w:rPr>
        <w:t xml:space="preserve"> Nghiêm túc, hứng thú trong học tập.</w:t>
      </w:r>
    </w:p>
    <w:p w:rsidR="00051F1B" w:rsidRPr="00ED31E0" w:rsidRDefault="00051F1B" w:rsidP="00ED31E0">
      <w:pPr>
        <w:ind w:left="288"/>
        <w:jc w:val="both"/>
        <w:rPr>
          <w:sz w:val="28"/>
          <w:szCs w:val="28"/>
        </w:rPr>
      </w:pPr>
      <w:r w:rsidRPr="00ED31E0">
        <w:rPr>
          <w:b/>
          <w:sz w:val="28"/>
          <w:szCs w:val="28"/>
        </w:rPr>
        <w:t>4.</w:t>
      </w:r>
      <w:r w:rsidRPr="00ED31E0">
        <w:rPr>
          <w:sz w:val="28"/>
          <w:szCs w:val="28"/>
        </w:rPr>
        <w:t xml:space="preserve"> Năng lực hướng tới</w:t>
      </w:r>
    </w:p>
    <w:p w:rsidR="00051F1B" w:rsidRPr="00ED31E0" w:rsidRDefault="00051F1B" w:rsidP="00ED31E0">
      <w:pPr>
        <w:ind w:left="288"/>
        <w:jc w:val="both"/>
        <w:rPr>
          <w:b/>
          <w:sz w:val="28"/>
          <w:szCs w:val="28"/>
        </w:rPr>
      </w:pPr>
      <w:r w:rsidRPr="00ED31E0">
        <w:rPr>
          <w:b/>
          <w:sz w:val="28"/>
          <w:szCs w:val="28"/>
        </w:rPr>
        <w:t>a, Phẩm chất năng lực chung</w:t>
      </w:r>
    </w:p>
    <w:p w:rsidR="00051F1B" w:rsidRPr="00ED31E0" w:rsidRDefault="00051F1B" w:rsidP="00ED31E0">
      <w:pPr>
        <w:ind w:left="288"/>
        <w:jc w:val="both"/>
        <w:rPr>
          <w:sz w:val="28"/>
          <w:szCs w:val="28"/>
        </w:rPr>
      </w:pPr>
      <w:r w:rsidRPr="00ED31E0">
        <w:rPr>
          <w:sz w:val="28"/>
          <w:szCs w:val="28"/>
        </w:rPr>
        <w:t>Phẩm chất: Tự lập, tự tin, tự chủ; Có trách nhiệm bản thân và cộng đồng</w:t>
      </w:r>
      <w:r w:rsidR="005C1DCE" w:rsidRPr="00ED31E0">
        <w:rPr>
          <w:sz w:val="28"/>
          <w:szCs w:val="28"/>
        </w:rPr>
        <w:t>; chấp hành kỉ luật</w:t>
      </w:r>
    </w:p>
    <w:p w:rsidR="00051F1B" w:rsidRPr="00ED31E0" w:rsidRDefault="00051F1B" w:rsidP="00ED31E0">
      <w:pPr>
        <w:ind w:left="288"/>
        <w:jc w:val="both"/>
        <w:rPr>
          <w:sz w:val="28"/>
          <w:szCs w:val="28"/>
        </w:rPr>
      </w:pPr>
      <w:r w:rsidRPr="00ED31E0">
        <w:rPr>
          <w:sz w:val="28"/>
          <w:szCs w:val="28"/>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rPr>
      </w:pPr>
      <w:r w:rsidRPr="00ED31E0">
        <w:rPr>
          <w:b/>
          <w:sz w:val="28"/>
          <w:szCs w:val="28"/>
        </w:rPr>
        <w:t>b, Năng lực chuyên biệt môn học</w:t>
      </w:r>
    </w:p>
    <w:p w:rsidR="00051F1B" w:rsidRPr="00ED31E0" w:rsidRDefault="005C1DCE" w:rsidP="00ED31E0">
      <w:pPr>
        <w:ind w:left="288"/>
        <w:jc w:val="both"/>
        <w:rPr>
          <w:sz w:val="28"/>
          <w:szCs w:val="28"/>
        </w:rPr>
      </w:pPr>
      <w:r w:rsidRPr="00ED31E0">
        <w:rPr>
          <w:sz w:val="28"/>
          <w:szCs w:val="28"/>
        </w:rPr>
        <w:t>Học sinh hiểu con lác lò xo: Câ</w:t>
      </w:r>
      <w:r w:rsidR="006D6F50" w:rsidRPr="00ED31E0">
        <w:rPr>
          <w:sz w:val="28"/>
          <w:szCs w:val="28"/>
        </w:rPr>
        <w:t>ú</w:t>
      </w:r>
      <w:r w:rsidRPr="00ED31E0">
        <w:rPr>
          <w:sz w:val="28"/>
          <w:szCs w:val="28"/>
        </w:rPr>
        <w:t xml:space="preserve"> tạo , điều hiện con lắc dđđh...</w:t>
      </w:r>
    </w:p>
    <w:p w:rsidR="00126887" w:rsidRPr="00ED31E0" w:rsidRDefault="00D22D1F" w:rsidP="00ED31E0">
      <w:pPr>
        <w:jc w:val="both"/>
        <w:rPr>
          <w:b/>
          <w:sz w:val="28"/>
          <w:szCs w:val="28"/>
        </w:rPr>
      </w:pPr>
      <w:r w:rsidRPr="00ED31E0">
        <w:rPr>
          <w:b/>
          <w:sz w:val="28"/>
          <w:szCs w:val="28"/>
        </w:rPr>
        <w:t>II. PHƯƠNG PHÁP-KĨ THUẬT</w:t>
      </w:r>
    </w:p>
    <w:p w:rsidR="00126887" w:rsidRPr="00ED31E0" w:rsidRDefault="00126887" w:rsidP="00ED31E0">
      <w:pPr>
        <w:jc w:val="both"/>
        <w:rPr>
          <w:b/>
          <w:sz w:val="28"/>
          <w:szCs w:val="28"/>
        </w:rPr>
      </w:pPr>
      <w:r w:rsidRPr="00ED31E0">
        <w:rPr>
          <w:b/>
          <w:sz w:val="28"/>
          <w:szCs w:val="28"/>
        </w:rPr>
        <w:t xml:space="preserve">     1. Phương pháp</w:t>
      </w:r>
    </w:p>
    <w:p w:rsidR="00126887" w:rsidRPr="00ED31E0" w:rsidRDefault="00380D3D" w:rsidP="00ED31E0">
      <w:pPr>
        <w:jc w:val="both"/>
        <w:rPr>
          <w:sz w:val="28"/>
          <w:szCs w:val="28"/>
        </w:rPr>
      </w:pPr>
      <w:r w:rsidRPr="00ED31E0">
        <w:rPr>
          <w:sz w:val="28"/>
          <w:szCs w:val="28"/>
        </w:rPr>
        <w:t xml:space="preserve">PP đặt và giải quyết vấn đề. </w:t>
      </w:r>
      <w:r w:rsidR="00126887" w:rsidRPr="00ED31E0">
        <w:rPr>
          <w:sz w:val="28"/>
          <w:szCs w:val="28"/>
        </w:rPr>
        <w:t>PP hoạt động nhóm</w:t>
      </w:r>
    </w:p>
    <w:p w:rsidR="00126887" w:rsidRPr="00ED31E0" w:rsidRDefault="00126887" w:rsidP="00ED31E0">
      <w:pPr>
        <w:jc w:val="both"/>
        <w:rPr>
          <w:b/>
          <w:sz w:val="28"/>
          <w:szCs w:val="28"/>
        </w:rPr>
      </w:pPr>
      <w:r w:rsidRPr="00ED31E0">
        <w:rPr>
          <w:b/>
          <w:sz w:val="28"/>
          <w:szCs w:val="28"/>
        </w:rPr>
        <w:t xml:space="preserve">     2. Kĩ thuật dạy học</w:t>
      </w:r>
    </w:p>
    <w:p w:rsidR="002403B6" w:rsidRPr="00ED31E0" w:rsidRDefault="00380D3D" w:rsidP="00ED31E0">
      <w:pPr>
        <w:jc w:val="both"/>
        <w:rPr>
          <w:sz w:val="28"/>
          <w:szCs w:val="28"/>
        </w:rPr>
      </w:pPr>
      <w:r w:rsidRPr="00ED31E0">
        <w:rPr>
          <w:sz w:val="28"/>
          <w:szCs w:val="28"/>
        </w:rPr>
        <w:t>Kĩ thuật đặt câu hỏi. kĩ thuật giao nhiệm vụ, Lược đồ tư duy</w:t>
      </w:r>
    </w:p>
    <w:p w:rsidR="00C4355C" w:rsidRPr="00ED31E0" w:rsidRDefault="00D22D1F" w:rsidP="00ED31E0">
      <w:pPr>
        <w:jc w:val="both"/>
        <w:rPr>
          <w:b/>
          <w:sz w:val="28"/>
          <w:szCs w:val="28"/>
        </w:rPr>
      </w:pPr>
      <w:r w:rsidRPr="00ED31E0">
        <w:rPr>
          <w:b/>
          <w:sz w:val="28"/>
          <w:szCs w:val="28"/>
        </w:rPr>
        <w:t>III. CHUẨN BỊ</w:t>
      </w:r>
    </w:p>
    <w:p w:rsidR="00C4355C" w:rsidRPr="00ED31E0" w:rsidRDefault="00C4355C" w:rsidP="00ED31E0">
      <w:pPr>
        <w:ind w:left="288"/>
        <w:jc w:val="both"/>
        <w:rPr>
          <w:b/>
          <w:sz w:val="28"/>
          <w:szCs w:val="28"/>
        </w:rPr>
      </w:pPr>
      <w:r w:rsidRPr="00ED31E0">
        <w:rPr>
          <w:b/>
          <w:sz w:val="28"/>
          <w:szCs w:val="28"/>
        </w:rPr>
        <w:t>1. Giáo viên:</w:t>
      </w:r>
      <w:r w:rsidRPr="00ED31E0">
        <w:rPr>
          <w:sz w:val="28"/>
          <w:szCs w:val="28"/>
        </w:rPr>
        <w:t xml:space="preserve"> Con lắc lò xo theo phương ngang. Vật m có thể là một vật hình chữ “V” ngược chuyển động trên đêm không khí.</w:t>
      </w:r>
    </w:p>
    <w:p w:rsidR="00C4355C" w:rsidRPr="00ED31E0" w:rsidRDefault="00C4355C" w:rsidP="00ED31E0">
      <w:pPr>
        <w:ind w:left="288"/>
        <w:jc w:val="both"/>
        <w:rPr>
          <w:b/>
          <w:sz w:val="28"/>
          <w:szCs w:val="28"/>
        </w:rPr>
      </w:pPr>
      <w:r w:rsidRPr="00ED31E0">
        <w:rPr>
          <w:b/>
          <w:sz w:val="28"/>
          <w:szCs w:val="28"/>
        </w:rPr>
        <w:t>2. Học sinh:</w:t>
      </w:r>
      <w:r w:rsidRPr="00ED31E0">
        <w:rPr>
          <w:sz w:val="28"/>
          <w:szCs w:val="28"/>
        </w:rPr>
        <w:t xml:space="preserve"> Ôn lại khái niệm lực đàn hồi và thế năng đàn hồi ở lớp 10.</w:t>
      </w:r>
    </w:p>
    <w:p w:rsidR="00C4355C" w:rsidRPr="00ED31E0" w:rsidRDefault="00D22D1F" w:rsidP="00ED31E0">
      <w:pPr>
        <w:jc w:val="both"/>
        <w:rPr>
          <w:b/>
          <w:sz w:val="28"/>
          <w:szCs w:val="28"/>
        </w:rPr>
      </w:pPr>
      <w:r w:rsidRPr="00ED31E0">
        <w:rPr>
          <w:b/>
          <w:sz w:val="28"/>
          <w:szCs w:val="28"/>
        </w:rPr>
        <w:t>IV. CÁC HOẠT ĐỘNG DẠY VÀ HỌC</w:t>
      </w:r>
    </w:p>
    <w:p w:rsidR="00C4355C" w:rsidRPr="00ED31E0" w:rsidRDefault="00C4355C" w:rsidP="00ED31E0">
      <w:pPr>
        <w:jc w:val="both"/>
        <w:rPr>
          <w:b/>
          <w:sz w:val="28"/>
          <w:szCs w:val="28"/>
        </w:rPr>
      </w:pPr>
      <w:r w:rsidRPr="00ED31E0">
        <w:rPr>
          <w:b/>
          <w:sz w:val="28"/>
          <w:szCs w:val="28"/>
        </w:rPr>
        <w:t>1. Tổ chức:</w:t>
      </w:r>
    </w:p>
    <w:p w:rsidR="00C4355C" w:rsidRPr="00ED31E0" w:rsidRDefault="00C4355C" w:rsidP="00ED31E0">
      <w:pPr>
        <w:jc w:val="both"/>
        <w:rPr>
          <w:b/>
          <w:sz w:val="28"/>
          <w:szCs w:val="28"/>
        </w:rPr>
      </w:pPr>
      <w:r w:rsidRPr="00ED31E0">
        <w:rPr>
          <w:b/>
          <w:sz w:val="28"/>
          <w:szCs w:val="28"/>
        </w:rPr>
        <w:t>2. Kiểm tra bài cũ</w:t>
      </w:r>
      <w:r w:rsidRPr="00ED31E0">
        <w:rPr>
          <w:i/>
          <w:sz w:val="28"/>
          <w:szCs w:val="28"/>
        </w:rPr>
        <w:t>:</w:t>
      </w:r>
    </w:p>
    <w:p w:rsidR="00C4355C" w:rsidRPr="00ED31E0" w:rsidRDefault="00C4355C"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063DD7">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063DD7">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063DD7" w:rsidRPr="00ED31E0">
              <w:rPr>
                <w:sz w:val="28"/>
                <w:szCs w:val="28"/>
              </w:rPr>
              <w:t>ọc sinh đi vào tìm hiểu bài mới: Con lắc lò xo</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063DD7">
        <w:tc>
          <w:tcPr>
            <w:tcW w:w="4786" w:type="dxa"/>
            <w:gridSpan w:val="2"/>
            <w:shd w:val="clear" w:color="auto" w:fill="auto"/>
          </w:tcPr>
          <w:p w:rsidR="00063DD7" w:rsidRPr="00ED31E0" w:rsidRDefault="00063DD7" w:rsidP="00ED31E0">
            <w:pPr>
              <w:ind w:firstLine="720"/>
              <w:jc w:val="both"/>
              <w:rPr>
                <w:sz w:val="28"/>
                <w:szCs w:val="28"/>
              </w:rPr>
            </w:pPr>
            <w:r w:rsidRPr="00ED31E0">
              <w:rPr>
                <w:sz w:val="28"/>
                <w:szCs w:val="28"/>
              </w:rPr>
              <w:t xml:space="preserve">- Ta đã tìm hiểu xong dao động điều hòa  về mặt động học.Bây giờ ta sẽ tìm hiểu tiếp về mặt động học và năng lượng. Để làm được điều đó ta dùng con lắc lò xo làm mô hình để nghiên cứu. </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ghi nhớ </w:t>
            </w:r>
          </w:p>
          <w:p w:rsidR="0076549E" w:rsidRPr="00ED31E0" w:rsidRDefault="0076549E" w:rsidP="00ED31E0">
            <w:pPr>
              <w:jc w:val="both"/>
              <w:rPr>
                <w:sz w:val="28"/>
                <w:szCs w:val="28"/>
              </w:rPr>
            </w:pPr>
          </w:p>
          <w:p w:rsidR="0076549E" w:rsidRPr="00ED31E0" w:rsidRDefault="0076549E" w:rsidP="00ED31E0">
            <w:pPr>
              <w:jc w:val="both"/>
              <w:rPr>
                <w:sz w:val="28"/>
                <w:szCs w:val="28"/>
              </w:rPr>
            </w:pPr>
          </w:p>
          <w:p w:rsidR="00063DD7" w:rsidRPr="00ED31E0" w:rsidRDefault="0076549E" w:rsidP="00ED31E0">
            <w:pPr>
              <w:jc w:val="both"/>
              <w:rPr>
                <w:sz w:val="28"/>
                <w:szCs w:val="28"/>
              </w:rPr>
            </w:pPr>
            <w:r w:rsidRPr="00ED31E0">
              <w:rPr>
                <w:sz w:val="28"/>
                <w:szCs w:val="28"/>
              </w:rPr>
              <w:t xml:space="preserve">- HS </w:t>
            </w:r>
            <w:r w:rsidR="00063DD7" w:rsidRPr="00ED31E0">
              <w:rPr>
                <w:sz w:val="28"/>
                <w:szCs w:val="28"/>
              </w:rPr>
              <w:t>định hướng ND</w:t>
            </w:r>
            <w:r w:rsidRPr="00ED31E0">
              <w:rPr>
                <w:sz w:val="28"/>
                <w:szCs w:val="28"/>
              </w:rPr>
              <w:t xml:space="preserve"> </w:t>
            </w:r>
          </w:p>
          <w:p w:rsidR="0076549E" w:rsidRPr="00ED31E0" w:rsidRDefault="0076549E" w:rsidP="00ED31E0">
            <w:pPr>
              <w:jc w:val="both"/>
              <w:rPr>
                <w:sz w:val="28"/>
                <w:szCs w:val="28"/>
              </w:rPr>
            </w:pPr>
          </w:p>
        </w:tc>
        <w:tc>
          <w:tcPr>
            <w:tcW w:w="2409" w:type="dxa"/>
            <w:shd w:val="clear" w:color="auto" w:fill="auto"/>
          </w:tcPr>
          <w:p w:rsidR="00063DD7" w:rsidRPr="00ED31E0" w:rsidRDefault="00063DD7" w:rsidP="00ED31E0">
            <w:pPr>
              <w:jc w:val="center"/>
              <w:rPr>
                <w:b/>
                <w:sz w:val="28"/>
                <w:szCs w:val="28"/>
              </w:rPr>
            </w:pPr>
            <w:r w:rsidRPr="00ED31E0">
              <w:rPr>
                <w:b/>
                <w:sz w:val="28"/>
                <w:szCs w:val="28"/>
              </w:rPr>
              <w:t>Tiết 4: CON LẮC LÒ XO</w:t>
            </w:r>
          </w:p>
          <w:p w:rsidR="0076549E" w:rsidRPr="00ED31E0" w:rsidRDefault="0076549E" w:rsidP="00ED31E0">
            <w:pPr>
              <w:jc w:val="center"/>
              <w:rPr>
                <w:sz w:val="28"/>
                <w:szCs w:val="28"/>
                <w:lang w:val="pt-BR"/>
              </w:rPr>
            </w:pPr>
          </w:p>
        </w:tc>
      </w:tr>
      <w:tr w:rsidR="0076549E" w:rsidRPr="00ED31E0" w:rsidTr="00063DD7">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76549E" w:rsidRPr="00ED31E0" w:rsidRDefault="0076549E" w:rsidP="00ED31E0">
            <w:pPr>
              <w:jc w:val="both"/>
              <w:rPr>
                <w:sz w:val="28"/>
                <w:szCs w:val="28"/>
              </w:rPr>
            </w:pPr>
            <w:r w:rsidRPr="00ED31E0">
              <w:rPr>
                <w:b/>
                <w:sz w:val="28"/>
                <w:szCs w:val="28"/>
              </w:rPr>
              <w:t>Mục tiêu:</w:t>
            </w:r>
            <w:r w:rsidRPr="00ED31E0">
              <w:rPr>
                <w:sz w:val="28"/>
                <w:szCs w:val="28"/>
              </w:rPr>
              <w:t xml:space="preserve"> </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Vẽ hình hoặc cho hs quan sát con lắc lò xo yêu cầu hs mô tả con lắc?</w:t>
            </w:r>
          </w:p>
          <w:p w:rsidR="00C87861" w:rsidRPr="00043D2A" w:rsidRDefault="00C87861" w:rsidP="00043D2A">
            <w:pPr>
              <w:tabs>
                <w:tab w:val="left" w:pos="520"/>
                <w:tab w:val="left" w:pos="558"/>
                <w:tab w:val="left" w:pos="910"/>
              </w:tabs>
              <w:jc w:val="both"/>
              <w:rPr>
                <w:sz w:val="28"/>
                <w:szCs w:val="28"/>
              </w:rPr>
            </w:pPr>
            <w:r w:rsidRPr="00043D2A">
              <w:rPr>
                <w:sz w:val="28"/>
                <w:szCs w:val="28"/>
              </w:rPr>
              <w:t>- Quan sát con lắc khi cân bằng. Nhận xét?</w:t>
            </w:r>
          </w:p>
          <w:p w:rsidR="00C87861" w:rsidRPr="00043D2A" w:rsidRDefault="00C87861" w:rsidP="00043D2A">
            <w:pPr>
              <w:tabs>
                <w:tab w:val="left" w:pos="520"/>
                <w:tab w:val="left" w:pos="558"/>
                <w:tab w:val="left" w:pos="910"/>
              </w:tabs>
              <w:jc w:val="both"/>
              <w:rPr>
                <w:sz w:val="28"/>
                <w:szCs w:val="28"/>
              </w:rPr>
            </w:pPr>
            <w:r w:rsidRPr="00043D2A">
              <w:rPr>
                <w:sz w:val="28"/>
                <w:szCs w:val="28"/>
              </w:rPr>
              <w:t>- Nếu kéo ra yêu cầu hs dự doán chuyển động của nó.</w:t>
            </w:r>
          </w:p>
          <w:p w:rsidR="00C87861" w:rsidRPr="00043D2A" w:rsidRDefault="00C87861" w:rsidP="00043D2A">
            <w:pPr>
              <w:tabs>
                <w:tab w:val="left" w:pos="520"/>
                <w:tab w:val="left" w:pos="558"/>
                <w:tab w:val="left" w:pos="910"/>
              </w:tabs>
              <w:jc w:val="both"/>
              <w:rPr>
                <w:sz w:val="28"/>
                <w:szCs w:val="28"/>
              </w:rPr>
            </w:pPr>
            <w:r w:rsidRPr="00043D2A">
              <w:rPr>
                <w:sz w:val="28"/>
                <w:szCs w:val="28"/>
              </w:rPr>
              <w:t>- Kết luận</w:t>
            </w:r>
          </w:p>
        </w:tc>
        <w:tc>
          <w:tcPr>
            <w:tcW w:w="3038" w:type="dxa"/>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Mô tả con lắc lò xo</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ó một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huyển động qua lại quanh vị trí cân bằng</w:t>
            </w:r>
          </w:p>
          <w:p w:rsidR="00C87861" w:rsidRPr="00043D2A" w:rsidRDefault="00C87861" w:rsidP="00043D2A">
            <w:pPr>
              <w:tabs>
                <w:tab w:val="left" w:pos="520"/>
                <w:tab w:val="left" w:pos="558"/>
                <w:tab w:val="left" w:pos="910"/>
              </w:tabs>
              <w:jc w:val="both"/>
              <w:rPr>
                <w:sz w:val="28"/>
                <w:szCs w:val="28"/>
              </w:rPr>
            </w:pPr>
            <w:r w:rsidRPr="00043D2A">
              <w:rPr>
                <w:sz w:val="28"/>
                <w:szCs w:val="28"/>
              </w:rPr>
              <w:t>- Ghi chép kết luận</w:t>
            </w:r>
          </w:p>
        </w:tc>
        <w:tc>
          <w:tcPr>
            <w:tcW w:w="4316" w:type="dxa"/>
            <w:shd w:val="clear" w:color="auto" w:fill="auto"/>
          </w:tcPr>
          <w:p w:rsidR="00C87861" w:rsidRPr="00043D2A" w:rsidRDefault="00C87861" w:rsidP="00043D2A">
            <w:pPr>
              <w:tabs>
                <w:tab w:val="left" w:pos="520"/>
                <w:tab w:val="left" w:pos="558"/>
                <w:tab w:val="left" w:pos="910"/>
              </w:tabs>
              <w:jc w:val="both"/>
              <w:rPr>
                <w:sz w:val="28"/>
                <w:szCs w:val="28"/>
              </w:rPr>
            </w:pPr>
            <w:r w:rsidRPr="00043D2A">
              <w:rPr>
                <w:b/>
                <w:sz w:val="28"/>
                <w:szCs w:val="28"/>
              </w:rPr>
              <w:t>I. Con lắc lò xo</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lò xo gồm một vật nặng m gắn vào 1 đầu của lò xo có độ cứng k và khối lượng không đáng kể. Đầu còn lại của lò xo cố định.</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có 1 vị trí cân bằng mà khi ta thả vật ra vật sẽ đứng yên mãi.</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Nếu kéo vật khỏi vị trí cân bằng buông ra vật sẽ dao động quanh vị trí cân bằng, giữa hai vị trí biên</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êu giả thuyết về con lắc lò xo. Chọn trục tọa độ, vẽ hình.</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phân tích các lực tác dụng lên con vật m?</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ợi ý cho hs tiến hành tìm phương trình động lực học của con lắc lò x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kết luận về dao động của con lắc lò x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ìm tần số góc và chu kì.</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ừ phương trình lực làm cho vật chuyển động rút ra khái niệm lực kéo về.</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p thu</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ên bảng tiến hành phân tích lự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tiến hành tính toán theo gợi ý của GV</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65" type="#_x0000_t75" style="width:15.05pt;height:11.9pt" o:ole="">
                  <v:imagedata r:id="rId87" o:title=""/>
                </v:shape>
                <o:OLEObject Type="Embed" ProgID="Equation.3" ShapeID="_x0000_i1065" DrawAspect="Content" ObjectID="_1629614132" r:id="rId88"/>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ao độngcủa con lắc lò xo là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Tần số góc:  </w:t>
            </w:r>
            <w:r w:rsidRPr="00043D2A">
              <w:rPr>
                <w:position w:val="-26"/>
                <w:sz w:val="28"/>
                <w:szCs w:val="28"/>
              </w:rPr>
              <w:object w:dxaOrig="900" w:dyaOrig="700">
                <v:shape id="_x0000_i1066" type="#_x0000_t75" style="width:45.1pt;height:35.05pt" o:ole="">
                  <v:imagedata r:id="rId89" o:title=""/>
                </v:shape>
                <o:OLEObject Type="Embed" ProgID="Equation.3" ShapeID="_x0000_i1066" DrawAspect="Content" ObjectID="_1629614133" r:id="rId90"/>
              </w:object>
            </w:r>
          </w:p>
          <w:p w:rsidR="00C87861" w:rsidRPr="00043D2A" w:rsidRDefault="00C87861" w:rsidP="00043D2A">
            <w:pPr>
              <w:tabs>
                <w:tab w:val="left" w:pos="520"/>
                <w:tab w:val="left" w:pos="558"/>
                <w:tab w:val="left" w:pos="910"/>
                <w:tab w:val="center" w:pos="5070"/>
              </w:tabs>
              <w:ind w:left="520" w:hanging="520"/>
              <w:jc w:val="both"/>
              <w:rPr>
                <w:sz w:val="28"/>
                <w:szCs w:val="28"/>
                <w:lang w:val="fr-FR"/>
              </w:rPr>
            </w:pPr>
            <w:r w:rsidRPr="00043D2A">
              <w:rPr>
                <w:sz w:val="28"/>
                <w:szCs w:val="28"/>
                <w:lang w:val="fr-FR"/>
              </w:rPr>
              <w:t>* Chu kì:    T =</w:t>
            </w:r>
            <w:r w:rsidRPr="00043D2A">
              <w:rPr>
                <w:position w:val="-26"/>
                <w:sz w:val="28"/>
                <w:szCs w:val="28"/>
              </w:rPr>
              <w:object w:dxaOrig="760" w:dyaOrig="700">
                <v:shape id="_x0000_i1067" type="#_x0000_t75" style="width:38.2pt;height:35.05pt" o:ole="">
                  <v:imagedata r:id="rId91" o:title=""/>
                </v:shape>
                <o:OLEObject Type="Embed" ProgID="Equation.3" ShapeID="_x0000_i1067" DrawAspect="Content" ObjectID="_1629614134" r:id="rId92"/>
              </w:objec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về dấu và độ lớn của lực kéo về</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kết luận</w:t>
            </w:r>
          </w:p>
          <w:p w:rsidR="00C87861" w:rsidRPr="00043D2A" w:rsidRDefault="00C87861" w:rsidP="00043D2A">
            <w:pPr>
              <w:tabs>
                <w:tab w:val="left" w:pos="520"/>
                <w:tab w:val="left" w:pos="558"/>
                <w:tab w:val="left" w:pos="910"/>
                <w:tab w:val="center" w:pos="5070"/>
              </w:tabs>
              <w:jc w:val="both"/>
              <w:rPr>
                <w:sz w:val="28"/>
                <w:szCs w:val="28"/>
              </w:rPr>
            </w:pPr>
          </w:p>
        </w:tc>
        <w:tc>
          <w:tcPr>
            <w:tcW w:w="4316" w:type="dxa"/>
            <w:shd w:val="clear" w:color="auto" w:fill="auto"/>
          </w:tcPr>
          <w:p w:rsidR="00C87861" w:rsidRPr="00043D2A" w:rsidRDefault="00C87861" w:rsidP="00043D2A">
            <w:pPr>
              <w:jc w:val="both"/>
              <w:rPr>
                <w:b/>
                <w:sz w:val="28"/>
                <w:szCs w:val="28"/>
              </w:rPr>
            </w:pPr>
            <w:r w:rsidRPr="00043D2A">
              <w:rPr>
                <w:b/>
                <w:sz w:val="28"/>
                <w:szCs w:val="28"/>
              </w:rPr>
              <w:t>II. Khảo sát dao động của con lắc lò xo về mặt động lực học</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p>
          <w:p w:rsidR="00C87861" w:rsidRPr="00043D2A" w:rsidRDefault="00C87861" w:rsidP="00043D2A">
            <w:pPr>
              <w:tabs>
                <w:tab w:val="left" w:pos="520"/>
                <w:tab w:val="left" w:pos="558"/>
                <w:tab w:val="left" w:pos="910"/>
                <w:tab w:val="center" w:pos="5070"/>
              </w:tabs>
              <w:jc w:val="both"/>
              <w:rPr>
                <w:b/>
                <w:sz w:val="28"/>
                <w:szCs w:val="28"/>
              </w:rPr>
            </w:pPr>
            <w:r w:rsidRPr="00043D2A">
              <w:rPr>
                <w:sz w:val="28"/>
                <w:szCs w:val="28"/>
              </w:rPr>
              <w:object w:dxaOrig="7485" w:dyaOrig="3150">
                <v:shape id="_x0000_i1068" type="#_x0000_t75" style="width:203.5pt;height:80.75pt" o:ole="">
                  <v:imagedata r:id="rId93" o:title=""/>
                </v:shape>
                <o:OLEObject Type="Embed" ProgID="PBrush" ShapeID="_x0000_i1068" DrawAspect="Content" ObjectID="_1629614135" r:id="rId94"/>
              </w:objec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r w:rsidRPr="00043D2A">
              <w:rPr>
                <w:sz w:val="28"/>
                <w:szCs w:val="28"/>
              </w:rPr>
              <w:t>Xét vật ở li độ x, lò xo giản một đoạn Δl = x. Lực đàn hồi F = - kΔl</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ổng lực tác dụng lên vật</w:t>
            </w:r>
          </w:p>
          <w:p w:rsidR="00C87861" w:rsidRPr="00043D2A" w:rsidRDefault="00C87861" w:rsidP="00043D2A">
            <w:pPr>
              <w:tabs>
                <w:tab w:val="left" w:pos="520"/>
                <w:tab w:val="left" w:pos="558"/>
                <w:tab w:val="left" w:pos="910"/>
                <w:tab w:val="center" w:pos="5070"/>
              </w:tabs>
              <w:jc w:val="center"/>
              <w:rPr>
                <w:b/>
                <w:sz w:val="28"/>
                <w:szCs w:val="28"/>
              </w:rPr>
            </w:pPr>
            <w:r w:rsidRPr="00043D2A">
              <w:rPr>
                <w:b/>
                <w:sz w:val="28"/>
                <w:szCs w:val="28"/>
              </w:rPr>
              <w:t>F = - kx</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heo định luật II Niu tơn</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999" w:dyaOrig="620">
                <v:shape id="_x0000_i1069" type="#_x0000_t75" style="width:50.1pt;height:30.7pt" o:ole="">
                  <v:imagedata r:id="rId95" o:title=""/>
                </v:shape>
                <o:OLEObject Type="Embed" ProgID="Equation.3" ShapeID="_x0000_i1069" DrawAspect="Content" ObjectID="_1629614136" r:id="rId96"/>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Đặt ω</w:t>
            </w:r>
            <w:r w:rsidRPr="00043D2A">
              <w:rPr>
                <w:sz w:val="28"/>
                <w:szCs w:val="28"/>
                <w:vertAlign w:val="superscript"/>
              </w:rPr>
              <w:t>2</w:t>
            </w:r>
            <w:r w:rsidRPr="00043D2A">
              <w:rPr>
                <w:sz w:val="28"/>
                <w:szCs w:val="28"/>
              </w:rPr>
              <w:t xml:space="preserve"> = k/m</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70" type="#_x0000_t75" style="width:15.05pt;height:11.9pt" o:ole="">
                  <v:imagedata r:id="rId87" o:title=""/>
                </v:shape>
                <o:OLEObject Type="Embed" ProgID="Equation.3" ShapeID="_x0000_i1070" DrawAspect="Content" ObjectID="_1629614137" r:id="rId97"/>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Vậy dao động của con lắc lò xo là dao động điều hòa.</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 Tần số góc</w:t>
            </w:r>
            <w:r w:rsidRPr="00043D2A">
              <w:rPr>
                <w:sz w:val="28"/>
                <w:szCs w:val="28"/>
                <w:lang w:val="fr-FR"/>
              </w:rPr>
              <w:t xml:space="preserve">:  </w:t>
            </w:r>
            <w:r w:rsidRPr="00043D2A">
              <w:rPr>
                <w:position w:val="-26"/>
                <w:sz w:val="28"/>
                <w:szCs w:val="28"/>
              </w:rPr>
              <w:object w:dxaOrig="900" w:dyaOrig="700">
                <v:shape id="_x0000_i1071" type="#_x0000_t75" style="width:45.1pt;height:35.05pt" o:ole="">
                  <v:imagedata r:id="rId89" o:title=""/>
                </v:shape>
                <o:OLEObject Type="Embed" ProgID="Equation.3" ShapeID="_x0000_i1071" DrawAspect="Content" ObjectID="_1629614138" r:id="rId98"/>
              </w:objec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b/>
                <w:sz w:val="28"/>
                <w:szCs w:val="28"/>
                <w:lang w:val="fr-FR"/>
              </w:rPr>
              <w:t>* Chu kì</w:t>
            </w:r>
            <w:r w:rsidRPr="00043D2A">
              <w:rPr>
                <w:sz w:val="28"/>
                <w:szCs w:val="28"/>
                <w:lang w:val="fr-FR"/>
              </w:rPr>
              <w:t xml:space="preserve">:     T = </w:t>
            </w:r>
            <w:r w:rsidRPr="00043D2A">
              <w:rPr>
                <w:position w:val="-26"/>
                <w:sz w:val="28"/>
                <w:szCs w:val="28"/>
              </w:rPr>
              <w:object w:dxaOrig="760" w:dyaOrig="700">
                <v:shape id="_x0000_i1072" type="#_x0000_t75" style="width:38.2pt;height:35.05pt" o:ole="">
                  <v:imagedata r:id="rId91" o:title=""/>
                </v:shape>
                <o:OLEObject Type="Embed" ProgID="Equation.3" ShapeID="_x0000_i1072" DrawAspect="Content" ObjectID="_1629614139" r:id="rId99"/>
              </w:object>
            </w:r>
          </w:p>
          <w:p w:rsidR="00C87861" w:rsidRPr="00043D2A" w:rsidRDefault="00C87861" w:rsidP="00043D2A">
            <w:pPr>
              <w:tabs>
                <w:tab w:val="left" w:pos="520"/>
                <w:tab w:val="left" w:pos="558"/>
                <w:tab w:val="left" w:pos="910"/>
                <w:tab w:val="center" w:pos="5070"/>
              </w:tabs>
              <w:jc w:val="both"/>
              <w:rPr>
                <w:b/>
                <w:sz w:val="28"/>
                <w:szCs w:val="28"/>
                <w:lang w:val="fr-FR"/>
              </w:rPr>
            </w:pPr>
            <w:r w:rsidRPr="00043D2A">
              <w:rPr>
                <w:b/>
                <w:sz w:val="28"/>
                <w:szCs w:val="28"/>
                <w:lang w:val="fr-FR"/>
              </w:rPr>
              <w:t>* Lực kéo về</w:t>
            </w: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Lực hướng về vị trí cân bằng gọi là lực kéo về. Lực kứo vè có độ lớn tỉ lệ với li độ và gây gia tốc cho vật dao động điều hòa.</w:t>
            </w:r>
          </w:p>
        </w:tc>
      </w:tr>
      <w:tr w:rsidR="00C87861" w:rsidRPr="00ED31E0" w:rsidTr="00043D2A">
        <w:tblPrEx>
          <w:tblLook w:val="04A0" w:firstRow="1" w:lastRow="0" w:firstColumn="1" w:lastColumn="0" w:noHBand="0" w:noVBand="1"/>
        </w:tblPrEx>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Yêu cầu hs viết biêu thức tính động năng, thế năng của con lắc?</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sự biến thiên của thế năng và đông năng?</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Viết biểu thức tính cơ năng và yêu cầu hs nhận xét?</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ộng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73" type="#_x0000_t75" style="width:68.85pt;height:30.7pt" o:ole="">
                  <v:imagedata r:id="rId100" o:title=""/>
                </v:shape>
                <o:OLEObject Type="Embed" ProgID="Equation.3" ShapeID="_x0000_i1073" DrawAspect="Content" ObjectID="_1629614140" r:id="rId101"/>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260" w:dyaOrig="620">
                <v:shape id="_x0000_i1074" type="#_x0000_t75" style="width:63.25pt;height:30.7pt" o:ole="">
                  <v:imagedata r:id="rId102" o:title=""/>
                </v:shape>
                <o:OLEObject Type="Embed" ProgID="Equation.3" ShapeID="_x0000_i1074" DrawAspect="Content" ObjectID="_1629614141" r:id="rId103"/>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position w:val="-58"/>
                <w:sz w:val="28"/>
                <w:szCs w:val="28"/>
              </w:rPr>
              <w:object w:dxaOrig="2740" w:dyaOrig="1280">
                <v:shape id="_x0000_i1075" type="#_x0000_t75" style="width:137.1pt;height:63.85pt" o:ole="">
                  <v:imagedata r:id="rId104" o:title=""/>
                </v:shape>
                <o:OLEObject Type="Embed" ProgID="Equation.3" ShapeID="_x0000_i1075" DrawAspect="Content" ObjectID="_1629614142" r:id="rId105"/>
              </w:object>
            </w:r>
          </w:p>
          <w:p w:rsidR="00C87861" w:rsidRPr="00043D2A" w:rsidRDefault="00C87861" w:rsidP="00043D2A">
            <w:pPr>
              <w:tabs>
                <w:tab w:val="left" w:pos="520"/>
                <w:tab w:val="left" w:pos="558"/>
                <w:tab w:val="left" w:pos="910"/>
                <w:tab w:val="center" w:pos="5070"/>
              </w:tabs>
              <w:jc w:val="both"/>
              <w:rPr>
                <w:b/>
                <w:i/>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và kết luận (SGK)</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III. Khảo sát dao động của lò xo về mặt năng lượng</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Động năng của con lắc lò xo</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76" type="#_x0000_t75" style="width:68.85pt;height:30.7pt" o:ole="">
                  <v:imagedata r:id="rId100" o:title=""/>
                </v:shape>
                <o:OLEObject Type="Embed" ProgID="Equation.3" ShapeID="_x0000_i1076" DrawAspect="Content" ObjectID="_1629614143" r:id="rId106"/>
              </w:objec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lastRenderedPageBreak/>
              <w:t xml:space="preserve">    2. Thế năng của con lắc lò xo</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260" w:dyaOrig="620">
                <v:shape id="_x0000_i1077" type="#_x0000_t75" style="width:63.25pt;height:30.7pt" o:ole="">
                  <v:imagedata r:id="rId102" o:title=""/>
                </v:shape>
                <o:OLEObject Type="Embed" ProgID="Equation.3" ShapeID="_x0000_i1077" DrawAspect="Content" ObjectID="_1629614144" r:id="rId107"/>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3. Cơ năng của con lắc lò xo. Sự bảo toàn cơ năng</w:t>
            </w:r>
          </w:p>
          <w:p w:rsidR="00C87861" w:rsidRPr="00043D2A" w:rsidRDefault="00C87861" w:rsidP="00043D2A">
            <w:pPr>
              <w:tabs>
                <w:tab w:val="left" w:pos="520"/>
                <w:tab w:val="left" w:pos="558"/>
                <w:tab w:val="left" w:pos="910"/>
                <w:tab w:val="center" w:pos="5070"/>
              </w:tabs>
              <w:jc w:val="center"/>
              <w:rPr>
                <w:b/>
                <w:i/>
                <w:sz w:val="28"/>
                <w:szCs w:val="28"/>
              </w:rPr>
            </w:pPr>
            <w:r w:rsidRPr="00043D2A">
              <w:rPr>
                <w:b/>
                <w:i/>
                <w:position w:val="-58"/>
                <w:sz w:val="28"/>
                <w:szCs w:val="28"/>
              </w:rPr>
              <w:object w:dxaOrig="2740" w:dyaOrig="1280">
                <v:shape id="_x0000_i1078" type="#_x0000_t75" style="width:137.1pt;height:63.85pt" o:ole="">
                  <v:imagedata r:id="rId104" o:title=""/>
                </v:shape>
                <o:OLEObject Type="Embed" ProgID="Equation.3" ShapeID="_x0000_i1078" DrawAspect="Content" ObjectID="_1629614145" r:id="rId108"/>
              </w:object>
            </w:r>
          </w:p>
          <w:p w:rsidR="00C87861" w:rsidRPr="00043D2A" w:rsidRDefault="00C87861" w:rsidP="00043D2A">
            <w:pPr>
              <w:tabs>
                <w:tab w:val="left" w:pos="520"/>
                <w:tab w:val="left" w:pos="558"/>
                <w:tab w:val="left" w:pos="910"/>
                <w:tab w:val="center" w:pos="5070"/>
              </w:tabs>
              <w:jc w:val="both"/>
              <w:rPr>
                <w:i/>
                <w:sz w:val="28"/>
                <w:szCs w:val="28"/>
              </w:rPr>
            </w:pPr>
            <w:r w:rsidRPr="00043D2A">
              <w:rPr>
                <w:b/>
                <w:i/>
                <w:sz w:val="28"/>
                <w:szCs w:val="28"/>
              </w:rPr>
              <w:t xml:space="preserve">  </w:t>
            </w:r>
            <w:r w:rsidRPr="00043D2A">
              <w:rPr>
                <w:i/>
                <w:sz w:val="28"/>
                <w:szCs w:val="28"/>
              </w:rPr>
              <w:t xml:space="preserve">  Cơ năng của con lắc tỉ lệ với bình phương với biên độ dao động</w:t>
            </w:r>
          </w:p>
          <w:p w:rsidR="00C87861" w:rsidRPr="00043D2A" w:rsidRDefault="00C87861" w:rsidP="00043D2A">
            <w:pPr>
              <w:tabs>
                <w:tab w:val="left" w:pos="520"/>
                <w:tab w:val="left" w:pos="558"/>
                <w:tab w:val="left" w:pos="910"/>
                <w:tab w:val="center" w:pos="5070"/>
              </w:tabs>
              <w:jc w:val="both"/>
              <w:rPr>
                <w:i/>
                <w:sz w:val="28"/>
                <w:szCs w:val="28"/>
              </w:rPr>
            </w:pPr>
            <w:r w:rsidRPr="00043D2A">
              <w:rPr>
                <w:i/>
                <w:sz w:val="28"/>
                <w:szCs w:val="28"/>
              </w:rPr>
              <w:t xml:space="preserve">    Cơ năng của con lắc lò xo được bảo toàn nếu bỏ qua mọi ma sát.</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3119"/>
        <w:gridCol w:w="4252"/>
      </w:tblGrid>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063DD7">
        <w:tc>
          <w:tcPr>
            <w:tcW w:w="10314" w:type="dxa"/>
            <w:gridSpan w:val="3"/>
            <w:shd w:val="clear" w:color="auto" w:fill="auto"/>
            <w:vAlign w:val="center"/>
          </w:tcPr>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ìm phát biểu sai về con lắc lò xo dao động trên mặt phẳng nằm nga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Vật có gia tốc bằng 0 khi lò xo có độ dài tự nhiê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B. Vật có gia tốc cực đại khi độ lớn vận tốc cực tiểu.</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Vật có độ lớn vận tốc nhỏ nhất khi lò xo không biến dạ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Vật đổi chiều chuyển động khi lò xo biến dạng lớn nhất.</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con lắc lò xo dao động điều hòa. Muốn tần số tăng lên ba lần thì</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Tăng k ba lần, giảm m chín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B. Tăng k ba lần, giảm m ba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Giảm k b lần, tăng m ba lần.</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D. Giảm k ba lần, tăng m chín lần.</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ại nơi có gia tốc trọng trường g = 9,81 m/s</w:t>
            </w:r>
            <w:r w:rsidRPr="00ED31E0">
              <w:rPr>
                <w:sz w:val="28"/>
                <w:szCs w:val="28"/>
                <w:vertAlign w:val="superscript"/>
              </w:rPr>
              <w:t>2</w:t>
            </w:r>
            <w:r w:rsidRPr="00ED31E0">
              <w:rPr>
                <w:sz w:val="28"/>
                <w:szCs w:val="28"/>
              </w:rPr>
              <w:t>, một vật nặng khi treo vào một lò xo làm lò xo dãn ra Δl = 2,4 cm. Chu kì dao động của con lắc lò xo này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0,18 s       B. 0,31 s      C. 0,22 s      D. 0,90 s</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con lắc lò xo dao động trên mặt phẳng nằm ngang có quả nặng khối lượng m = 100 g và độ cứng lò xo k = 100 N/m. Lấy gần đúng π</w:t>
            </w:r>
            <w:r w:rsidRPr="00ED31E0">
              <w:rPr>
                <w:sz w:val="28"/>
                <w:szCs w:val="28"/>
                <w:vertAlign w:val="superscript"/>
              </w:rPr>
              <w:t>2</w:t>
            </w:r>
            <w:r w:rsidRPr="00ED31E0">
              <w:rPr>
                <w:sz w:val="28"/>
                <w:szCs w:val="28"/>
              </w:rPr>
              <w:t>≈ 10. Kéo quả nặng ra cách vị trí cân bằng +5 cm rồi thả tay nhẹ. Phương trình dao động của con lắc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x = 5cos(πt) (cm).       B. x = 10cos(10πt) (cm).</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C. x = 5cos(πt+π/2) (cm).      D. x = 5cos(10πt) (cm).</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con lắc lò xo có quả nặng khối lượng m và lò xo độ cứng k thì chu kì dao động T = 0,5 s. Để có tần số dao động của con lắc f = 1 Hz thì phải thay quả nặng m bằng quả nặng có khối lượng m’ là</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4m       B. 16m       C. 2m       D. m/2</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Vật m</w:t>
            </w:r>
            <w:r w:rsidRPr="00ED31E0">
              <w:rPr>
                <w:sz w:val="28"/>
                <w:szCs w:val="28"/>
                <w:vertAlign w:val="subscript"/>
              </w:rPr>
              <w:t>1</w:t>
            </w:r>
            <w:r w:rsidRPr="00ED31E0">
              <w:rPr>
                <w:sz w:val="28"/>
                <w:szCs w:val="28"/>
              </w:rPr>
              <w:t> gắn với một lò xo dao động với chu kì T</w:t>
            </w:r>
            <w:r w:rsidRPr="00ED31E0">
              <w:rPr>
                <w:sz w:val="28"/>
                <w:szCs w:val="28"/>
                <w:vertAlign w:val="subscript"/>
              </w:rPr>
              <w:t>1</w:t>
            </w:r>
            <w:r w:rsidRPr="00ED31E0">
              <w:rPr>
                <w:sz w:val="28"/>
                <w:szCs w:val="28"/>
              </w:rPr>
              <w:t> = 0,9 s. Vật m</w:t>
            </w:r>
            <w:r w:rsidRPr="00ED31E0">
              <w:rPr>
                <w:sz w:val="28"/>
                <w:szCs w:val="28"/>
                <w:vertAlign w:val="subscript"/>
              </w:rPr>
              <w:t>2</w:t>
            </w:r>
            <w:r w:rsidRPr="00ED31E0">
              <w:rPr>
                <w:sz w:val="28"/>
                <w:szCs w:val="28"/>
              </w:rPr>
              <w:t> gắn với lò xo đó thì dao động với chu kì T</w:t>
            </w:r>
            <w:r w:rsidRPr="00ED31E0">
              <w:rPr>
                <w:sz w:val="28"/>
                <w:szCs w:val="28"/>
                <w:vertAlign w:val="subscript"/>
              </w:rPr>
              <w:t>2</w:t>
            </w:r>
            <w:r w:rsidRPr="00ED31E0">
              <w:rPr>
                <w:sz w:val="28"/>
                <w:szCs w:val="28"/>
              </w:rPr>
              <w:t> = 1,2 s. Gắn đồng thời cả hai vật m</w:t>
            </w:r>
            <w:r w:rsidRPr="00ED31E0">
              <w:rPr>
                <w:sz w:val="28"/>
                <w:szCs w:val="28"/>
                <w:vertAlign w:val="subscript"/>
              </w:rPr>
              <w:t>1</w:t>
            </w:r>
            <w:r w:rsidRPr="00ED31E0">
              <w:rPr>
                <w:sz w:val="28"/>
                <w:szCs w:val="28"/>
              </w:rPr>
              <w:t>, m</w:t>
            </w:r>
            <w:r w:rsidRPr="00ED31E0">
              <w:rPr>
                <w:sz w:val="28"/>
                <w:szCs w:val="28"/>
                <w:vertAlign w:val="subscript"/>
              </w:rPr>
              <w:t>2</w:t>
            </w:r>
            <w:r w:rsidRPr="00ED31E0">
              <w:rPr>
                <w:sz w:val="28"/>
                <w:szCs w:val="28"/>
              </w:rPr>
              <w:t> với lò xo nói trên thì hệ vật sẽ dao động với chu kì</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lastRenderedPageBreak/>
              <w:t>A. T</w:t>
            </w:r>
            <w:r w:rsidRPr="00ED31E0">
              <w:rPr>
                <w:sz w:val="28"/>
                <w:szCs w:val="28"/>
                <w:vertAlign w:val="subscript"/>
              </w:rPr>
              <w:t>12</w:t>
            </w:r>
            <w:r w:rsidRPr="00ED31E0">
              <w:rPr>
                <w:sz w:val="28"/>
                <w:szCs w:val="28"/>
              </w:rPr>
              <w:t> = 1,5 s       B. T</w:t>
            </w:r>
            <w:r w:rsidRPr="00ED31E0">
              <w:rPr>
                <w:sz w:val="28"/>
                <w:szCs w:val="28"/>
                <w:vertAlign w:val="subscript"/>
              </w:rPr>
              <w:t>12</w:t>
            </w:r>
            <w:r w:rsidRPr="00ED31E0">
              <w:rPr>
                <w:sz w:val="28"/>
                <w:szCs w:val="28"/>
              </w:rPr>
              <w:t> = 1,2 s       C. T</w:t>
            </w:r>
            <w:r w:rsidRPr="00ED31E0">
              <w:rPr>
                <w:sz w:val="28"/>
                <w:szCs w:val="28"/>
                <w:vertAlign w:val="subscript"/>
              </w:rPr>
              <w:t>12</w:t>
            </w:r>
            <w:r w:rsidRPr="00ED31E0">
              <w:rPr>
                <w:sz w:val="28"/>
                <w:szCs w:val="28"/>
              </w:rPr>
              <w:t> = 0,3 s       D. T</w:t>
            </w:r>
            <w:r w:rsidRPr="00ED31E0">
              <w:rPr>
                <w:sz w:val="28"/>
                <w:szCs w:val="28"/>
                <w:vertAlign w:val="subscript"/>
              </w:rPr>
              <w:t>12</w:t>
            </w:r>
            <w:r w:rsidRPr="00ED31E0">
              <w:rPr>
                <w:sz w:val="28"/>
                <w:szCs w:val="28"/>
              </w:rPr>
              <w:t> = 5,14 s</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con lắc lò xo thẳng đứng dao động điều hòa với chu kì π/5 (s). Trong quá trình dao động độ dài của con lắc biến thiên từ 20 cm đến 30 cm. Lấy g = 10 m/s</w:t>
            </w:r>
            <w:r w:rsidRPr="00ED31E0">
              <w:rPr>
                <w:sz w:val="28"/>
                <w:szCs w:val="28"/>
                <w:vertAlign w:val="superscript"/>
              </w:rPr>
              <w:t>2</w:t>
            </w:r>
            <w:r w:rsidRPr="00ED31E0">
              <w:rPr>
                <w:sz w:val="28"/>
                <w:szCs w:val="28"/>
              </w:rPr>
              <w:t>.</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35 cm       B. 15 cm      C. 45 cm       D. 40 cm</w:t>
            </w:r>
          </w:p>
          <w:p w:rsidR="00063DD7" w:rsidRPr="00ED31E0" w:rsidRDefault="00063DD7"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vật khối lượng m = 288 g được treo vào một đầu lò xo thì con lắc dao động với tần số f</w:t>
            </w:r>
            <w:r w:rsidRPr="00ED31E0">
              <w:rPr>
                <w:sz w:val="28"/>
                <w:szCs w:val="28"/>
                <w:vertAlign w:val="subscript"/>
              </w:rPr>
              <w:t>1</w:t>
            </w:r>
            <w:r w:rsidRPr="00ED31E0">
              <w:rPr>
                <w:sz w:val="28"/>
                <w:szCs w:val="28"/>
              </w:rPr>
              <w:t> = 6,5 Hz. Gắn thêm vào m một vật nhỏ khối lượng Δm bằng</w:t>
            </w:r>
          </w:p>
          <w:p w:rsidR="00063DD7" w:rsidRPr="00ED31E0" w:rsidRDefault="00063DD7" w:rsidP="00ED31E0">
            <w:pPr>
              <w:pStyle w:val="NormalWeb"/>
              <w:spacing w:before="0" w:beforeAutospacing="0" w:after="0" w:afterAutospacing="0"/>
              <w:ind w:left="48" w:right="48"/>
              <w:jc w:val="both"/>
              <w:rPr>
                <w:sz w:val="28"/>
                <w:szCs w:val="28"/>
              </w:rPr>
            </w:pPr>
            <w:r w:rsidRPr="00ED31E0">
              <w:rPr>
                <w:sz w:val="28"/>
                <w:szCs w:val="28"/>
              </w:rPr>
              <w:t>A. 12 g       B. 32 g       C. 50 g       D. 60 g</w:t>
            </w:r>
          </w:p>
          <w:p w:rsidR="00063DD7" w:rsidRPr="00ED31E0" w:rsidRDefault="00063DD7"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594"/>
              <w:gridCol w:w="620"/>
              <w:gridCol w:w="620"/>
              <w:gridCol w:w="620"/>
              <w:gridCol w:w="594"/>
              <w:gridCol w:w="594"/>
            </w:tblGrid>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8</w:t>
                  </w:r>
                </w:p>
              </w:tc>
            </w:tr>
            <w:tr w:rsidR="00063DD7" w:rsidRPr="00ED31E0" w:rsidTr="00063DD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63DD7" w:rsidRPr="00ED31E0" w:rsidRDefault="00063DD7"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6B369D">
        <w:tc>
          <w:tcPr>
            <w:tcW w:w="2943" w:type="dxa"/>
            <w:shd w:val="clear" w:color="auto" w:fill="auto"/>
          </w:tcPr>
          <w:p w:rsidR="006E16BA" w:rsidRPr="00ED31E0" w:rsidRDefault="006E16BA" w:rsidP="00ED31E0">
            <w:pPr>
              <w:jc w:val="both"/>
              <w:rPr>
                <w:sz w:val="28"/>
                <w:szCs w:val="28"/>
                <w:lang w:val="de-AT"/>
              </w:rPr>
            </w:pPr>
            <w:r w:rsidRPr="00ED31E0">
              <w:rPr>
                <w:sz w:val="28"/>
                <w:szCs w:val="28"/>
                <w:lang w:val="de-AT"/>
              </w:rPr>
              <w:t xml:space="preserve">- Yêu cầu HS thảo luận </w:t>
            </w:r>
            <w:r w:rsidR="006B369D" w:rsidRPr="00ED31E0">
              <w:rPr>
                <w:sz w:val="28"/>
                <w:szCs w:val="28"/>
                <w:lang w:val="de-AT"/>
              </w:rPr>
              <w:t>:</w:t>
            </w:r>
            <w:r w:rsidRPr="00ED31E0">
              <w:rPr>
                <w:sz w:val="28"/>
                <w:szCs w:val="28"/>
                <w:lang w:val="de-AT"/>
              </w:rPr>
              <w:t xml:space="preserve"> </w:t>
            </w:r>
            <w:r w:rsidR="006B369D" w:rsidRPr="00ED31E0">
              <w:rPr>
                <w:sz w:val="28"/>
                <w:szCs w:val="28"/>
                <w:shd w:val="clear" w:color="auto" w:fill="FFFFFF"/>
              </w:rPr>
              <w:t>Khảo sát dao động của con lắc lò xo nằm ngang. Tìm công thức của lực kéo về.</w:t>
            </w:r>
          </w:p>
          <w:p w:rsidR="006E16BA" w:rsidRPr="00ED31E0" w:rsidRDefault="006E16BA" w:rsidP="00ED31E0">
            <w:pPr>
              <w:pStyle w:val="ListParagraph"/>
              <w:ind w:left="0"/>
              <w:jc w:val="both"/>
              <w:rPr>
                <w:sz w:val="28"/>
                <w:szCs w:val="28"/>
                <w:lang w:val="de-AT"/>
              </w:rPr>
            </w:pPr>
            <w:r w:rsidRPr="00ED31E0">
              <w:rPr>
                <w:b/>
                <w:bCs/>
                <w:sz w:val="28"/>
                <w:szCs w:val="28"/>
                <w:lang w:val="de-AT"/>
              </w:rPr>
              <w:t>1. Chuyển giao nhiệm vụ học tập:</w:t>
            </w:r>
          </w:p>
          <w:p w:rsidR="006E16BA" w:rsidRPr="00ED31E0" w:rsidRDefault="006E16BA" w:rsidP="00ED31E0">
            <w:pPr>
              <w:jc w:val="both"/>
              <w:rPr>
                <w:sz w:val="28"/>
                <w:szCs w:val="28"/>
                <w:lang w:val="de-AT"/>
              </w:rPr>
            </w:pPr>
            <w:r w:rsidRPr="00ED31E0">
              <w:rPr>
                <w:sz w:val="28"/>
                <w:szCs w:val="28"/>
                <w:lang w:val="de-AT"/>
              </w:rPr>
              <w:t>- GV chia 4 nhóm yêu cầu hs trả lời trong thời gian 5 phút:</w:t>
            </w:r>
          </w:p>
          <w:p w:rsidR="006E16BA" w:rsidRPr="00ED31E0" w:rsidRDefault="006E16BA" w:rsidP="00ED31E0">
            <w:pPr>
              <w:jc w:val="both"/>
              <w:rPr>
                <w:sz w:val="28"/>
                <w:szCs w:val="28"/>
                <w:lang w:val="de-AT"/>
              </w:rPr>
            </w:pPr>
            <w:r w:rsidRPr="00ED31E0">
              <w:rPr>
                <w:sz w:val="28"/>
                <w:szCs w:val="28"/>
                <w:lang w:val="de-AT"/>
              </w:rPr>
              <w:t>- GV theo dõi và hướng dẫn HS</w:t>
            </w:r>
          </w:p>
          <w:p w:rsidR="006E16BA" w:rsidRPr="00ED31E0" w:rsidRDefault="006E16BA" w:rsidP="00ED31E0">
            <w:pPr>
              <w:pStyle w:val="ListParagraph"/>
              <w:ind w:left="0"/>
              <w:jc w:val="both"/>
              <w:rPr>
                <w:sz w:val="28"/>
                <w:szCs w:val="28"/>
              </w:rPr>
            </w:pPr>
            <w:r w:rsidRPr="00ED31E0">
              <w:rPr>
                <w:b/>
                <w:bCs/>
                <w:sz w:val="28"/>
                <w:szCs w:val="28"/>
                <w:lang w:val="en-CA"/>
              </w:rPr>
              <w:t>2. Đánh giá kết quả thực hiện nhiệm vụ học tập:</w:t>
            </w:r>
          </w:p>
          <w:p w:rsidR="006E16BA" w:rsidRPr="00ED31E0" w:rsidRDefault="006E16BA" w:rsidP="00ED31E0">
            <w:pPr>
              <w:jc w:val="both"/>
              <w:rPr>
                <w:sz w:val="28"/>
                <w:szCs w:val="28"/>
              </w:rPr>
            </w:pPr>
            <w:r w:rsidRPr="00ED31E0">
              <w:rPr>
                <w:sz w:val="28"/>
                <w:szCs w:val="28"/>
              </w:rPr>
              <w:t>- Yêu cầu đại diện các nhóm treo kết quả lên bảng.</w:t>
            </w:r>
          </w:p>
          <w:p w:rsidR="006E16BA" w:rsidRPr="00ED31E0" w:rsidRDefault="006E16BA"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119" w:type="dxa"/>
            <w:shd w:val="clear" w:color="auto" w:fill="auto"/>
          </w:tcPr>
          <w:p w:rsidR="006E16BA" w:rsidRPr="00ED31E0" w:rsidRDefault="006E16BA" w:rsidP="00ED31E0">
            <w:pPr>
              <w:jc w:val="both"/>
              <w:rPr>
                <w:sz w:val="28"/>
                <w:szCs w:val="28"/>
              </w:rPr>
            </w:pPr>
          </w:p>
          <w:p w:rsidR="006E16BA" w:rsidRPr="00ED31E0" w:rsidRDefault="006E16BA" w:rsidP="00ED31E0">
            <w:pPr>
              <w:jc w:val="both"/>
              <w:rPr>
                <w:sz w:val="28"/>
                <w:szCs w:val="28"/>
              </w:rPr>
            </w:pPr>
          </w:p>
          <w:p w:rsidR="006E16BA" w:rsidRPr="00ED31E0" w:rsidRDefault="006E16BA" w:rsidP="00ED31E0">
            <w:pPr>
              <w:pStyle w:val="ListParagraph"/>
              <w:ind w:left="0"/>
              <w:jc w:val="both"/>
              <w:rPr>
                <w:b/>
                <w:sz w:val="28"/>
                <w:szCs w:val="28"/>
              </w:rPr>
            </w:pPr>
            <w:r w:rsidRPr="00ED31E0">
              <w:rPr>
                <w:b/>
                <w:bCs/>
                <w:sz w:val="28"/>
                <w:szCs w:val="28"/>
                <w:lang w:val="en-CA"/>
              </w:rPr>
              <w:t>1. Thực hiện nhiệm vụ học tập:</w:t>
            </w:r>
          </w:p>
          <w:p w:rsidR="006E16BA" w:rsidRPr="00ED31E0" w:rsidRDefault="006E16BA" w:rsidP="00ED31E0">
            <w:pPr>
              <w:jc w:val="both"/>
              <w:rPr>
                <w:sz w:val="28"/>
                <w:szCs w:val="28"/>
              </w:rPr>
            </w:pPr>
            <w:r w:rsidRPr="00ED31E0">
              <w:rPr>
                <w:sz w:val="28"/>
                <w:szCs w:val="28"/>
              </w:rPr>
              <w:t>- HS sắp xếp theo nhóm, chuẩn bị bảng phụ và tiến hành làm việc theo nhóm dưới sự hướng dẫn của GV</w:t>
            </w:r>
          </w:p>
          <w:p w:rsidR="006E16BA" w:rsidRPr="00ED31E0" w:rsidRDefault="006E16BA" w:rsidP="00ED31E0">
            <w:pPr>
              <w:jc w:val="both"/>
              <w:rPr>
                <w:sz w:val="28"/>
                <w:szCs w:val="28"/>
                <w:lang w:val="de-AT"/>
              </w:rPr>
            </w:pPr>
          </w:p>
          <w:p w:rsidR="006E16BA" w:rsidRPr="00ED31E0" w:rsidRDefault="006E16BA"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6E16BA" w:rsidRPr="00ED31E0" w:rsidRDefault="006E16BA" w:rsidP="00ED31E0">
            <w:pPr>
              <w:jc w:val="both"/>
              <w:rPr>
                <w:sz w:val="28"/>
                <w:szCs w:val="28"/>
                <w:lang w:val="de-AT"/>
              </w:rPr>
            </w:pPr>
            <w:r w:rsidRPr="00ED31E0">
              <w:rPr>
                <w:sz w:val="28"/>
                <w:szCs w:val="28"/>
                <w:lang w:val="de-AT"/>
              </w:rPr>
              <w:t>- Đại diện các nhóm treo bảng phụ lên bảng</w:t>
            </w:r>
          </w:p>
          <w:p w:rsidR="006E16BA" w:rsidRPr="00ED31E0" w:rsidRDefault="006E16BA" w:rsidP="00ED31E0">
            <w:pPr>
              <w:jc w:val="both"/>
              <w:rPr>
                <w:sz w:val="28"/>
                <w:szCs w:val="28"/>
                <w:lang w:val="de-AT"/>
              </w:rPr>
            </w:pPr>
            <w:r w:rsidRPr="00ED31E0">
              <w:rPr>
                <w:sz w:val="28"/>
                <w:szCs w:val="28"/>
                <w:lang w:val="de-AT"/>
              </w:rPr>
              <w:t>- Đại diện các nhóm nhận xét kết quả</w:t>
            </w:r>
          </w:p>
          <w:p w:rsidR="006E16BA" w:rsidRPr="00ED31E0" w:rsidRDefault="006E16BA" w:rsidP="00ED31E0">
            <w:pPr>
              <w:pStyle w:val="ListParagraph"/>
              <w:ind w:left="0"/>
              <w:jc w:val="both"/>
              <w:rPr>
                <w:sz w:val="28"/>
                <w:szCs w:val="28"/>
                <w:lang w:val="de-AT"/>
              </w:rPr>
            </w:pPr>
            <w:r w:rsidRPr="00ED31E0">
              <w:rPr>
                <w:sz w:val="28"/>
                <w:szCs w:val="28"/>
                <w:lang w:val="de-AT"/>
              </w:rPr>
              <w:t>- Các nhóm khác có ý kiến bổ sung.(nếu có)</w:t>
            </w:r>
          </w:p>
        </w:tc>
        <w:tc>
          <w:tcPr>
            <w:tcW w:w="4252" w:type="dxa"/>
            <w:shd w:val="clear" w:color="auto" w:fill="auto"/>
          </w:tcPr>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 + Xét con lắc lò xo như hình vẽ:</w:t>
            </w:r>
          </w:p>
          <w:p w:rsidR="006B369D" w:rsidRPr="00ED31E0" w:rsidRDefault="006B369D" w:rsidP="00ED31E0">
            <w:pPr>
              <w:pStyle w:val="NormalWeb"/>
              <w:spacing w:before="0" w:beforeAutospacing="0" w:after="0" w:afterAutospacing="0"/>
              <w:ind w:right="48"/>
              <w:jc w:val="both"/>
              <w:rPr>
                <w:sz w:val="28"/>
                <w:szCs w:val="28"/>
              </w:rPr>
            </w:pPr>
            <w:r w:rsidRPr="00ED31E0">
              <w:rPr>
                <w:sz w:val="28"/>
                <w:szCs w:val="28"/>
              </w:rPr>
              <w:t>Chọn hệ trục tọa độ có Ox có gốc tọa độ O trùng với vị trí cân bằng, chiều dương là chiều quy ước (như hình vẽ).</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ừ vị trí cân bằng O kéo vật m cho lò xo dãn ra một đoạn nhỏ rồi buông tay, vật sẽ dao động trên một đường thẳng quanh vị trí cân bằng.</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ại vị trí cân bằng: </w:t>
            </w:r>
            <w:r w:rsidRPr="00ED31E0">
              <w:rPr>
                <w:i/>
                <w:iCs/>
                <w:sz w:val="28"/>
                <w:szCs w:val="28"/>
              </w:rPr>
              <w:t>P</w:t>
            </w:r>
            <w:r w:rsidRPr="00ED31E0">
              <w:rPr>
                <w:i/>
                <w:iCs/>
                <w:spacing w:val="-144"/>
                <w:sz w:val="28"/>
                <w:szCs w:val="28"/>
              </w:rPr>
              <w:t>→</w:t>
            </w:r>
            <w:r w:rsidRPr="00ED31E0">
              <w:rPr>
                <w:sz w:val="28"/>
                <w:szCs w:val="28"/>
              </w:rPr>
              <w:t xml:space="preserve"> + </w:t>
            </w:r>
            <w:r w:rsidRPr="00ED31E0">
              <w:rPr>
                <w:i/>
                <w:iCs/>
                <w:sz w:val="28"/>
                <w:szCs w:val="28"/>
              </w:rPr>
              <w:t>N</w:t>
            </w:r>
            <w:r w:rsidRPr="00ED31E0">
              <w:rPr>
                <w:i/>
                <w:iCs/>
                <w:spacing w:val="-144"/>
                <w:sz w:val="28"/>
                <w:szCs w:val="28"/>
              </w:rPr>
              <w:t>→</w:t>
            </w:r>
            <w:r w:rsidRPr="00ED31E0">
              <w:rPr>
                <w:sz w:val="28"/>
                <w:szCs w:val="28"/>
              </w:rPr>
              <w:t xml:space="preserve"> = 0 (1)</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Tại vị trí có li độ x bất kì: </w:t>
            </w:r>
            <w:r w:rsidRPr="00ED31E0">
              <w:rPr>
                <w:i/>
                <w:iCs/>
                <w:sz w:val="28"/>
                <w:szCs w:val="28"/>
              </w:rPr>
              <w:t>P</w:t>
            </w:r>
            <w:r w:rsidRPr="00ED31E0">
              <w:rPr>
                <w:i/>
                <w:iCs/>
                <w:spacing w:val="-144"/>
                <w:sz w:val="28"/>
                <w:szCs w:val="28"/>
              </w:rPr>
              <w:t>→</w:t>
            </w:r>
            <w:r w:rsidRPr="00ED31E0">
              <w:rPr>
                <w:sz w:val="28"/>
                <w:szCs w:val="28"/>
              </w:rPr>
              <w:t xml:space="preserve"> + </w:t>
            </w:r>
            <w:r w:rsidRPr="00ED31E0">
              <w:rPr>
                <w:i/>
                <w:iCs/>
                <w:sz w:val="28"/>
                <w:szCs w:val="28"/>
              </w:rPr>
              <w:t>N</w:t>
            </w:r>
            <w:r w:rsidRPr="00ED31E0">
              <w:rPr>
                <w:i/>
                <w:iCs/>
                <w:spacing w:val="-144"/>
                <w:sz w:val="28"/>
                <w:szCs w:val="28"/>
              </w:rPr>
              <w:t>→</w:t>
            </w:r>
            <w:r w:rsidRPr="00ED31E0">
              <w:rPr>
                <w:sz w:val="28"/>
                <w:szCs w:val="28"/>
              </w:rPr>
              <w:t> + </w:t>
            </w:r>
            <w:r w:rsidRPr="00ED31E0">
              <w:rPr>
                <w:i/>
                <w:iCs/>
                <w:sz w:val="28"/>
                <w:szCs w:val="28"/>
              </w:rPr>
              <w:t>F</w:t>
            </w:r>
            <w:r w:rsidRPr="00ED31E0">
              <w:rPr>
                <w:i/>
                <w:iCs/>
                <w:sz w:val="28"/>
                <w:szCs w:val="28"/>
                <w:vertAlign w:val="subscript"/>
              </w:rPr>
              <w:t>đh</w:t>
            </w:r>
            <w:r w:rsidRPr="00ED31E0">
              <w:rPr>
                <w:i/>
                <w:iCs/>
                <w:spacing w:val="-144"/>
                <w:sz w:val="28"/>
                <w:szCs w:val="28"/>
              </w:rPr>
              <w:t>→</w:t>
            </w:r>
            <w:r w:rsidRPr="00ED31E0">
              <w:rPr>
                <w:sz w:val="28"/>
                <w:szCs w:val="28"/>
              </w:rPr>
              <w:t> = m. </w:t>
            </w:r>
            <w:r w:rsidRPr="00ED31E0">
              <w:rPr>
                <w:i/>
                <w:iCs/>
                <w:sz w:val="28"/>
                <w:szCs w:val="28"/>
              </w:rPr>
              <w:t>a</w:t>
            </w:r>
            <w:r w:rsidRPr="00ED31E0">
              <w:rPr>
                <w:i/>
                <w:iCs/>
                <w:spacing w:val="-144"/>
                <w:sz w:val="28"/>
                <w:szCs w:val="28"/>
              </w:rPr>
              <w:t>→</w:t>
            </w:r>
            <w:r w:rsidRPr="00ED31E0">
              <w:rPr>
                <w:sz w:val="28"/>
                <w:szCs w:val="28"/>
              </w:rPr>
              <w:t>(2)</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Chiếu phương trình (2) lên trục Ox ta được:</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F</w:t>
            </w:r>
            <w:r w:rsidRPr="00ED31E0">
              <w:rPr>
                <w:sz w:val="28"/>
                <w:szCs w:val="28"/>
                <w:vertAlign w:val="subscript"/>
              </w:rPr>
              <w:t>đh</w:t>
            </w:r>
            <w:r w:rsidRPr="00ED31E0">
              <w:rPr>
                <w:sz w:val="28"/>
                <w:szCs w:val="28"/>
              </w:rPr>
              <w:t> = ma ↔ -kx = ma = mx’’ → x’’ + ω</w:t>
            </w:r>
            <w:r w:rsidRPr="00ED31E0">
              <w:rPr>
                <w:sz w:val="28"/>
                <w:szCs w:val="28"/>
                <w:vertAlign w:val="superscript"/>
              </w:rPr>
              <w:t>2</w:t>
            </w:r>
            <w:r w:rsidRPr="00ED31E0">
              <w:rPr>
                <w:sz w:val="28"/>
                <w:szCs w:val="28"/>
              </w:rPr>
              <w:t>x = 0 (</w:t>
            </w:r>
            <w:r w:rsidRPr="00ED31E0">
              <w:rPr>
                <w:rFonts w:ascii="Cambria Math" w:hAnsi="Cambria Math"/>
                <w:sz w:val="28"/>
                <w:szCs w:val="28"/>
              </w:rPr>
              <w:t>∗</w:t>
            </w:r>
            <w:r w:rsidRPr="00ED31E0">
              <w:rPr>
                <w:sz w:val="28"/>
                <w:szCs w:val="28"/>
              </w:rPr>
              <w:t>) với ω</w:t>
            </w:r>
            <w:r w:rsidRPr="00ED31E0">
              <w:rPr>
                <w:sz w:val="28"/>
                <w:szCs w:val="28"/>
                <w:vertAlign w:val="superscript"/>
              </w:rPr>
              <w:t>2</w:t>
            </w:r>
            <w:r w:rsidRPr="00ED31E0">
              <w:rPr>
                <w:sz w:val="28"/>
                <w:szCs w:val="28"/>
              </w:rPr>
              <w:t>= k/m</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Phương trình (</w:t>
            </w:r>
            <w:r w:rsidRPr="00ED31E0">
              <w:rPr>
                <w:rFonts w:ascii="Cambria Math" w:hAnsi="Cambria Math"/>
                <w:sz w:val="28"/>
                <w:szCs w:val="28"/>
              </w:rPr>
              <w:t>∗</w:t>
            </w:r>
            <w:r w:rsidRPr="00ED31E0">
              <w:rPr>
                <w:sz w:val="28"/>
                <w:szCs w:val="28"/>
              </w:rPr>
              <w:t>) là phương trình vi phân biểu diễn chuyển động của con lắc lò xo, phương trình này có nghiệm là: x = Acos(ωt + φ), như vậy chuyển động của con lắc lò xo là một dao động điều hòa.</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   + Hợp lực tác dụng lên con lắc chình là lực kéo về, do vậy:</w:t>
            </w:r>
          </w:p>
          <w:p w:rsidR="006B369D" w:rsidRPr="00ED31E0" w:rsidRDefault="006B369D" w:rsidP="00ED31E0">
            <w:pPr>
              <w:pStyle w:val="NormalWeb"/>
              <w:spacing w:before="0" w:beforeAutospacing="0" w:after="0" w:afterAutospacing="0"/>
              <w:ind w:left="48" w:right="48"/>
              <w:jc w:val="both"/>
              <w:rPr>
                <w:sz w:val="28"/>
                <w:szCs w:val="28"/>
              </w:rPr>
            </w:pPr>
            <w:r w:rsidRPr="00ED31E0">
              <w:rPr>
                <w:sz w:val="28"/>
                <w:szCs w:val="28"/>
              </w:rPr>
              <w:t>F</w:t>
            </w:r>
            <w:r w:rsidRPr="00ED31E0">
              <w:rPr>
                <w:sz w:val="28"/>
                <w:szCs w:val="28"/>
                <w:vertAlign w:val="subscript"/>
              </w:rPr>
              <w:t>hl</w:t>
            </w:r>
            <w:r w:rsidRPr="00ED31E0">
              <w:rPr>
                <w:sz w:val="28"/>
                <w:szCs w:val="28"/>
              </w:rPr>
              <w:t> = F</w:t>
            </w:r>
            <w:r w:rsidRPr="00ED31E0">
              <w:rPr>
                <w:sz w:val="28"/>
                <w:szCs w:val="28"/>
                <w:vertAlign w:val="subscript"/>
              </w:rPr>
              <w:t>kéo về</w:t>
            </w:r>
            <w:r w:rsidRPr="00ED31E0">
              <w:rPr>
                <w:sz w:val="28"/>
                <w:szCs w:val="28"/>
              </w:rPr>
              <w:t> = m.a = -kx = - mω</w:t>
            </w:r>
            <w:r w:rsidRPr="00ED31E0">
              <w:rPr>
                <w:sz w:val="28"/>
                <w:szCs w:val="28"/>
                <w:vertAlign w:val="superscript"/>
              </w:rPr>
              <w:t>2</w:t>
            </w:r>
            <w:r w:rsidRPr="00ED31E0">
              <w:rPr>
                <w:sz w:val="28"/>
                <w:szCs w:val="28"/>
              </w:rPr>
              <w:t>x</w:t>
            </w:r>
          </w:p>
          <w:p w:rsidR="006E16BA" w:rsidRPr="00ED31E0" w:rsidRDefault="006E16BA" w:rsidP="00ED31E0">
            <w:pPr>
              <w:jc w:val="both"/>
              <w:rPr>
                <w:b/>
                <w:bCs/>
                <w:sz w:val="28"/>
                <w:szCs w:val="28"/>
                <w:lang w:val="de-AT"/>
              </w:rPr>
            </w:pPr>
          </w:p>
        </w:tc>
      </w:tr>
      <w:tr w:rsidR="006E16BA" w:rsidRPr="00ED31E0" w:rsidTr="00063DD7">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5: Hoạt động tìm tòi và mở rộng (2’)</w:t>
            </w:r>
          </w:p>
          <w:p w:rsidR="006E16BA" w:rsidRPr="00ED31E0" w:rsidRDefault="006E16BA" w:rsidP="00ED31E0">
            <w:pPr>
              <w:rPr>
                <w:noProof/>
                <w:sz w:val="28"/>
                <w:szCs w:val="28"/>
              </w:rPr>
            </w:pPr>
            <w:r w:rsidRPr="00ED31E0">
              <w:rPr>
                <w:b/>
                <w:noProof/>
                <w:sz w:val="28"/>
                <w:szCs w:val="28"/>
              </w:rPr>
              <w:lastRenderedPageBreak/>
              <w:t>Mục tiêu:</w:t>
            </w:r>
            <w:r w:rsidRPr="00ED31E0">
              <w:rPr>
                <w:noProof/>
                <w:sz w:val="28"/>
                <w:szCs w:val="28"/>
              </w:rPr>
              <w:t xml:space="preserve"> Tìm tòi và mở rộng kiến thứ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063DD7">
        <w:tc>
          <w:tcPr>
            <w:tcW w:w="10314" w:type="dxa"/>
            <w:gridSpan w:val="3"/>
            <w:shd w:val="clear" w:color="auto" w:fill="auto"/>
          </w:tcPr>
          <w:p w:rsidR="006E16BA" w:rsidRPr="00ED31E0" w:rsidRDefault="00063DD7" w:rsidP="00ED31E0">
            <w:pPr>
              <w:jc w:val="both"/>
              <w:rPr>
                <w:bCs/>
                <w:sz w:val="28"/>
                <w:szCs w:val="28"/>
                <w:lang w:val="de-AT"/>
              </w:rPr>
            </w:pPr>
            <w:r w:rsidRPr="00ED31E0">
              <w:rPr>
                <w:bCs/>
                <w:sz w:val="28"/>
                <w:szCs w:val="28"/>
                <w:lang w:val="de-AT"/>
              </w:rPr>
              <w:lastRenderedPageBreak/>
              <w:t>Vẽ sơ đồ tư duy tổng hợp kiến thức của bài</w:t>
            </w:r>
          </w:p>
          <w:p w:rsidR="00063DD7" w:rsidRPr="00ED31E0" w:rsidRDefault="00063DD7" w:rsidP="00ED31E0">
            <w:pPr>
              <w:jc w:val="both"/>
              <w:rPr>
                <w:bCs/>
                <w:sz w:val="28"/>
                <w:szCs w:val="28"/>
                <w:lang w:val="de-AT"/>
              </w:rPr>
            </w:pPr>
            <w:r w:rsidRPr="00ED31E0">
              <w:rPr>
                <w:bCs/>
                <w:sz w:val="28"/>
                <w:szCs w:val="28"/>
                <w:lang w:val="de-AT"/>
              </w:rPr>
              <w:t>Lấy thêm các ví dụ thực tế về con lắc lò xo</w:t>
            </w:r>
          </w:p>
        </w:tc>
      </w:tr>
    </w:tbl>
    <w:p w:rsidR="00C4355C" w:rsidRPr="00ED31E0" w:rsidRDefault="00382AF9" w:rsidP="00ED31E0">
      <w:pPr>
        <w:jc w:val="both"/>
        <w:rPr>
          <w:b/>
          <w:sz w:val="28"/>
          <w:szCs w:val="28"/>
          <w:lang w:val="it-IT"/>
        </w:rPr>
      </w:pPr>
      <w:r w:rsidRPr="00ED31E0">
        <w:rPr>
          <w:b/>
          <w:sz w:val="28"/>
          <w:szCs w:val="28"/>
          <w:lang w:val="it-IT"/>
        </w:rPr>
        <w:t>4</w:t>
      </w:r>
      <w:r w:rsidR="00C4355C" w:rsidRPr="00ED31E0">
        <w:rPr>
          <w:b/>
          <w:sz w:val="28"/>
          <w:szCs w:val="28"/>
          <w:lang w:val="it-IT"/>
        </w:rPr>
        <w:t>. Hướng dẫn về nhà:</w:t>
      </w:r>
      <w:r w:rsidR="005E2449" w:rsidRPr="00ED31E0">
        <w:rPr>
          <w:b/>
          <w:sz w:val="28"/>
          <w:szCs w:val="28"/>
          <w:lang w:val="it-IT"/>
        </w:rPr>
        <w:t xml:space="preserve"> </w:t>
      </w:r>
      <w:r w:rsidR="005E2449" w:rsidRPr="00ED31E0">
        <w:rPr>
          <w:sz w:val="28"/>
          <w:szCs w:val="28"/>
          <w:lang w:val="it-IT"/>
        </w:rPr>
        <w:t>-Về nhà làm  các bài tập 4,6 Sgk/13.và sách bài tập</w:t>
      </w:r>
    </w:p>
    <w:p w:rsidR="00C4355C" w:rsidRPr="00ED31E0" w:rsidRDefault="00C4355C" w:rsidP="00ED31E0">
      <w:pPr>
        <w:jc w:val="both"/>
        <w:rPr>
          <w:sz w:val="28"/>
          <w:szCs w:val="28"/>
          <w:lang w:val="it-IT"/>
        </w:rPr>
      </w:pPr>
      <w:r w:rsidRPr="00ED31E0">
        <w:rPr>
          <w:b/>
          <w:sz w:val="28"/>
          <w:szCs w:val="28"/>
          <w:lang w:val="it-IT"/>
        </w:rPr>
        <w:t xml:space="preserve">     - </w:t>
      </w:r>
      <w:r w:rsidRPr="00ED31E0">
        <w:rPr>
          <w:sz w:val="28"/>
          <w:szCs w:val="28"/>
          <w:lang w:val="it-IT"/>
        </w:rPr>
        <w:t>Về nhà học bài và xem trứơc bài mới</w:t>
      </w:r>
    </w:p>
    <w:p w:rsidR="009A561F" w:rsidRPr="00ED31E0" w:rsidRDefault="009A561F" w:rsidP="00ED31E0">
      <w:pPr>
        <w:rPr>
          <w:sz w:val="28"/>
          <w:szCs w:val="28"/>
          <w:lang w:val="it-IT"/>
        </w:rPr>
      </w:pPr>
    </w:p>
    <w:p w:rsidR="00DF19CB" w:rsidRPr="00ED31E0" w:rsidRDefault="00DF19CB" w:rsidP="00ED31E0">
      <w:pPr>
        <w:rPr>
          <w:sz w:val="28"/>
          <w:szCs w:val="28"/>
          <w:lang w:val="it-IT"/>
        </w:rPr>
      </w:pPr>
    </w:p>
    <w:p w:rsidR="00DF19CB" w:rsidRPr="00ED31E0" w:rsidRDefault="00DF19CB" w:rsidP="00ED31E0">
      <w:pPr>
        <w:rPr>
          <w:sz w:val="28"/>
          <w:szCs w:val="28"/>
          <w:lang w:val="it-IT"/>
        </w:rPr>
      </w:pPr>
    </w:p>
    <w:p w:rsidR="00C87861" w:rsidRPr="00ED31E0" w:rsidRDefault="00C87861" w:rsidP="00ED31E0">
      <w:pPr>
        <w:ind w:left="288"/>
        <w:jc w:val="both"/>
        <w:rPr>
          <w:b/>
          <w:sz w:val="28"/>
          <w:szCs w:val="28"/>
          <w:lang w:val="nl-NL"/>
        </w:rPr>
      </w:pPr>
    </w:p>
    <w:p w:rsidR="00DF19CB" w:rsidRPr="00ED31E0" w:rsidRDefault="00DF19CB" w:rsidP="00ED31E0">
      <w:pPr>
        <w:rPr>
          <w:b/>
          <w:sz w:val="28"/>
          <w:szCs w:val="28"/>
          <w:lang w:val="nl-NL"/>
        </w:rPr>
      </w:pPr>
    </w:p>
    <w:p w:rsidR="00C87861" w:rsidRPr="00ED31E0" w:rsidRDefault="00C87861"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063DD7" w:rsidRPr="00ED31E0" w:rsidRDefault="00063DD7"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063DD7" w:rsidRPr="00ED31E0" w:rsidRDefault="00063DD7" w:rsidP="00ED31E0">
      <w:pPr>
        <w:rPr>
          <w:sz w:val="28"/>
          <w:szCs w:val="28"/>
          <w:lang w:val="nl-NL"/>
        </w:rPr>
      </w:pPr>
    </w:p>
    <w:p w:rsidR="001412A8" w:rsidRPr="00ED31E0" w:rsidRDefault="001412A8" w:rsidP="00ED31E0">
      <w:pPr>
        <w:rPr>
          <w:sz w:val="28"/>
          <w:szCs w:val="28"/>
          <w:lang w:val="nl-NL"/>
        </w:rPr>
      </w:pPr>
    </w:p>
    <w:p w:rsidR="004209E6" w:rsidRPr="00ED31E0" w:rsidRDefault="004209E6" w:rsidP="00ED31E0">
      <w:pPr>
        <w:jc w:val="center"/>
        <w:rPr>
          <w:b/>
          <w:sz w:val="28"/>
          <w:szCs w:val="28"/>
          <w:lang w:val="pt-PT"/>
        </w:rPr>
      </w:pPr>
      <w:r w:rsidRPr="00ED31E0">
        <w:rPr>
          <w:b/>
          <w:sz w:val="28"/>
          <w:szCs w:val="28"/>
          <w:lang w:val="pt-PT"/>
        </w:rPr>
        <w:t>Tiết 6: CON LẮC ĐƠN</w:t>
      </w:r>
    </w:p>
    <w:p w:rsidR="004209E6" w:rsidRPr="00ED31E0" w:rsidRDefault="00D22D1F" w:rsidP="00ED31E0">
      <w:pPr>
        <w:jc w:val="both"/>
        <w:rPr>
          <w:b/>
          <w:sz w:val="28"/>
          <w:szCs w:val="28"/>
          <w:lang w:val="pt-PT"/>
        </w:rPr>
      </w:pPr>
      <w:r w:rsidRPr="00ED31E0">
        <w:rPr>
          <w:b/>
          <w:sz w:val="28"/>
          <w:szCs w:val="28"/>
          <w:lang w:val="pt-PT"/>
        </w:rPr>
        <w:lastRenderedPageBreak/>
        <w:t>I. MỤC TIÊU</w:t>
      </w:r>
      <w:r w:rsidR="004209E6" w:rsidRPr="00ED31E0">
        <w:rPr>
          <w:b/>
          <w:sz w:val="28"/>
          <w:szCs w:val="28"/>
          <w:lang w:val="pt-PT"/>
        </w:rPr>
        <w:t>:</w:t>
      </w:r>
    </w:p>
    <w:p w:rsidR="004209E6" w:rsidRPr="00ED31E0" w:rsidRDefault="004209E6"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xml:space="preserve">- Nêu được cấu tạo của con lắc đơn. </w:t>
      </w:r>
    </w:p>
    <w:p w:rsidR="004209E6" w:rsidRPr="00ED31E0" w:rsidRDefault="004209E6" w:rsidP="00ED31E0">
      <w:pPr>
        <w:ind w:left="288"/>
        <w:jc w:val="both"/>
        <w:rPr>
          <w:sz w:val="28"/>
          <w:szCs w:val="28"/>
          <w:lang w:val="pt-PT"/>
        </w:rPr>
      </w:pPr>
      <w:r w:rsidRPr="00ED31E0">
        <w:rPr>
          <w:sz w:val="28"/>
          <w:szCs w:val="28"/>
          <w:lang w:val="pt-PT"/>
        </w:rPr>
        <w:t>- Nêu được điều kiện để con lắc đơn dđđh. Viết được công thức tính chu kì dđ của con lắc đơn.</w:t>
      </w:r>
    </w:p>
    <w:p w:rsidR="00D23783" w:rsidRPr="00ED31E0" w:rsidRDefault="004209E6" w:rsidP="00ED31E0">
      <w:pPr>
        <w:ind w:left="288"/>
        <w:jc w:val="both"/>
        <w:rPr>
          <w:sz w:val="28"/>
          <w:szCs w:val="28"/>
          <w:lang w:val="pt-PT"/>
        </w:rPr>
      </w:pPr>
      <w:r w:rsidRPr="00ED31E0">
        <w:rPr>
          <w:sz w:val="28"/>
          <w:szCs w:val="28"/>
          <w:lang w:val="pt-PT"/>
        </w:rPr>
        <w:t xml:space="preserve">- Viết được công thức tính thế năng và cơ năng của con lắc đơn. </w:t>
      </w:r>
    </w:p>
    <w:p w:rsidR="004209E6" w:rsidRPr="00ED31E0" w:rsidRDefault="004209E6" w:rsidP="00ED31E0">
      <w:pPr>
        <w:ind w:left="288"/>
        <w:jc w:val="both"/>
        <w:rPr>
          <w:spacing w:val="-4"/>
          <w:sz w:val="28"/>
          <w:szCs w:val="28"/>
          <w:lang w:val="pt-PT"/>
        </w:rPr>
      </w:pPr>
      <w:r w:rsidRPr="00ED31E0">
        <w:rPr>
          <w:sz w:val="28"/>
          <w:szCs w:val="28"/>
          <w:lang w:val="pt-PT"/>
        </w:rPr>
        <w:t xml:space="preserve">- </w:t>
      </w:r>
      <w:r w:rsidRPr="00ED31E0">
        <w:rPr>
          <w:spacing w:val="-4"/>
          <w:sz w:val="28"/>
          <w:szCs w:val="28"/>
          <w:lang w:val="pt-PT"/>
        </w:rPr>
        <w:t>Nêu được nhận xét định tính về sự biến thiên của động năng và thế năng của con lắc khi dao động.</w:t>
      </w:r>
    </w:p>
    <w:p w:rsidR="004209E6" w:rsidRPr="00ED31E0" w:rsidRDefault="004209E6" w:rsidP="00ED31E0">
      <w:pPr>
        <w:ind w:left="288"/>
        <w:jc w:val="both"/>
        <w:rPr>
          <w:b/>
          <w:sz w:val="28"/>
          <w:szCs w:val="28"/>
          <w:lang w:val="pt-PT"/>
        </w:rPr>
      </w:pPr>
      <w:r w:rsidRPr="00ED31E0">
        <w:rPr>
          <w:sz w:val="28"/>
          <w:szCs w:val="28"/>
          <w:lang w:val="pt-PT"/>
        </w:rPr>
        <w:t>- Nêu được ứng dụng của con lắc đơn trong việc xác định gia tốc rơi tự do.</w:t>
      </w:r>
    </w:p>
    <w:p w:rsidR="004209E6" w:rsidRPr="00ED31E0" w:rsidRDefault="004209E6"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Giải được bài tập tương tự như ở trong bài.</w:t>
      </w:r>
    </w:p>
    <w:p w:rsidR="004209E6" w:rsidRPr="00ED31E0" w:rsidRDefault="004209E6"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051F1B" w:rsidRPr="00ED31E0" w:rsidRDefault="00051F1B" w:rsidP="00ED31E0">
      <w:pPr>
        <w:ind w:left="288"/>
        <w:jc w:val="both"/>
        <w:rPr>
          <w:b/>
          <w:sz w:val="28"/>
          <w:szCs w:val="28"/>
          <w:lang w:val="pt-PT"/>
        </w:rPr>
      </w:pPr>
      <w:r w:rsidRPr="00ED31E0">
        <w:rPr>
          <w:b/>
          <w:sz w:val="28"/>
          <w:szCs w:val="28"/>
          <w:lang w:val="pt-PT"/>
        </w:rPr>
        <w:tab/>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lang w:val="pt-PT"/>
        </w:rPr>
      </w:pPr>
      <w:r w:rsidRPr="00ED31E0">
        <w:rPr>
          <w:b/>
          <w:sz w:val="28"/>
          <w:szCs w:val="28"/>
          <w:lang w:val="pt-PT"/>
        </w:rPr>
        <w:tab/>
        <w:t>b, Năng lực chuyên biệt môn học</w:t>
      </w:r>
    </w:p>
    <w:p w:rsidR="006D6F50" w:rsidRPr="00ED31E0" w:rsidRDefault="006D6F50"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3783" w:rsidRPr="00ED31E0" w:rsidRDefault="00D22D1F" w:rsidP="00ED31E0">
      <w:pPr>
        <w:jc w:val="both"/>
        <w:rPr>
          <w:b/>
          <w:sz w:val="28"/>
          <w:szCs w:val="28"/>
          <w:lang w:val="pt-PT"/>
        </w:rPr>
      </w:pPr>
      <w:r w:rsidRPr="00ED31E0">
        <w:rPr>
          <w:b/>
          <w:sz w:val="28"/>
          <w:szCs w:val="28"/>
          <w:lang w:val="pt-PT"/>
        </w:rPr>
        <w:t>II. PHƯƠNG PHÁP-KĨ THUẬT</w:t>
      </w:r>
    </w:p>
    <w:p w:rsidR="00D23783" w:rsidRPr="00ED31E0" w:rsidRDefault="00D23783" w:rsidP="00ED31E0">
      <w:pPr>
        <w:jc w:val="both"/>
        <w:rPr>
          <w:b/>
          <w:sz w:val="28"/>
          <w:szCs w:val="28"/>
          <w:lang w:val="pt-PT"/>
        </w:rPr>
      </w:pPr>
      <w:r w:rsidRPr="00ED31E0">
        <w:rPr>
          <w:b/>
          <w:sz w:val="28"/>
          <w:szCs w:val="28"/>
          <w:lang w:val="pt-PT"/>
        </w:rPr>
        <w:t xml:space="preserve">     1. Phương pháp</w:t>
      </w:r>
    </w:p>
    <w:p w:rsidR="00D23783" w:rsidRPr="00ED31E0" w:rsidRDefault="00D23783" w:rsidP="00ED31E0">
      <w:pPr>
        <w:jc w:val="both"/>
        <w:rPr>
          <w:sz w:val="28"/>
          <w:szCs w:val="28"/>
          <w:lang w:val="pt-PT"/>
        </w:rPr>
      </w:pPr>
      <w:r w:rsidRPr="00ED31E0">
        <w:rPr>
          <w:sz w:val="28"/>
          <w:szCs w:val="28"/>
          <w:lang w:val="pt-PT"/>
        </w:rPr>
        <w:t>PP đặt và giải quyết vấn đề. PP hoạt động nhóm</w:t>
      </w:r>
    </w:p>
    <w:p w:rsidR="00D23783" w:rsidRPr="00ED31E0" w:rsidRDefault="00D23783" w:rsidP="00ED31E0">
      <w:pPr>
        <w:jc w:val="both"/>
        <w:rPr>
          <w:b/>
          <w:sz w:val="28"/>
          <w:szCs w:val="28"/>
          <w:lang w:val="pt-PT"/>
        </w:rPr>
      </w:pPr>
      <w:r w:rsidRPr="00ED31E0">
        <w:rPr>
          <w:b/>
          <w:sz w:val="28"/>
          <w:szCs w:val="28"/>
          <w:lang w:val="pt-PT"/>
        </w:rPr>
        <w:t xml:space="preserve">     2. Kĩ thuật dạy học</w:t>
      </w:r>
    </w:p>
    <w:p w:rsidR="00D23783" w:rsidRPr="00ED31E0" w:rsidRDefault="00D23783" w:rsidP="00ED31E0">
      <w:pPr>
        <w:jc w:val="both"/>
        <w:rPr>
          <w:sz w:val="28"/>
          <w:szCs w:val="28"/>
          <w:lang w:val="pt-PT"/>
        </w:rPr>
      </w:pPr>
      <w:r w:rsidRPr="00ED31E0">
        <w:rPr>
          <w:sz w:val="28"/>
          <w:szCs w:val="28"/>
          <w:lang w:val="pt-PT"/>
        </w:rPr>
        <w:t>Kĩ thuật đặt câu hỏi. kĩ thuật giao nhiệm vụ, Lược đồ tư duy</w:t>
      </w:r>
    </w:p>
    <w:p w:rsidR="004209E6" w:rsidRPr="00ED31E0" w:rsidRDefault="00D22D1F" w:rsidP="00ED31E0">
      <w:pPr>
        <w:jc w:val="both"/>
        <w:rPr>
          <w:b/>
          <w:sz w:val="28"/>
          <w:szCs w:val="28"/>
          <w:lang w:val="pt-PT"/>
        </w:rPr>
      </w:pPr>
      <w:r w:rsidRPr="00ED31E0">
        <w:rPr>
          <w:b/>
          <w:sz w:val="28"/>
          <w:szCs w:val="28"/>
          <w:lang w:val="pt-PT"/>
        </w:rPr>
        <w:t>III. CHUẨN BỊ</w:t>
      </w:r>
    </w:p>
    <w:p w:rsidR="004209E6" w:rsidRPr="00ED31E0" w:rsidRDefault="004209E6" w:rsidP="00ED31E0">
      <w:pPr>
        <w:ind w:left="288"/>
        <w:jc w:val="both"/>
        <w:rPr>
          <w:b/>
          <w:sz w:val="28"/>
          <w:szCs w:val="28"/>
          <w:lang w:val="pt-PT"/>
        </w:rPr>
      </w:pPr>
      <w:r w:rsidRPr="00ED31E0">
        <w:rPr>
          <w:b/>
          <w:sz w:val="28"/>
          <w:szCs w:val="28"/>
          <w:lang w:val="pt-PT"/>
        </w:rPr>
        <w:t>1. Giáo viên:</w:t>
      </w:r>
      <w:r w:rsidRPr="00ED31E0">
        <w:rPr>
          <w:sz w:val="28"/>
          <w:szCs w:val="28"/>
          <w:lang w:val="pt-PT"/>
        </w:rPr>
        <w:t xml:space="preserve"> Chuẩn bị con lắc đơn.</w:t>
      </w:r>
    </w:p>
    <w:p w:rsidR="004209E6" w:rsidRPr="00ED31E0" w:rsidRDefault="004209E6" w:rsidP="00ED31E0">
      <w:pPr>
        <w:ind w:left="288"/>
        <w:jc w:val="both"/>
        <w:rPr>
          <w:b/>
          <w:sz w:val="28"/>
          <w:szCs w:val="28"/>
          <w:lang w:val="pt-PT"/>
        </w:rPr>
      </w:pPr>
      <w:r w:rsidRPr="00ED31E0">
        <w:rPr>
          <w:b/>
          <w:sz w:val="28"/>
          <w:szCs w:val="28"/>
          <w:lang w:val="pt-PT"/>
        </w:rPr>
        <w:t>2. Học sinh:</w:t>
      </w:r>
      <w:r w:rsidRPr="00ED31E0">
        <w:rPr>
          <w:sz w:val="28"/>
          <w:szCs w:val="28"/>
          <w:lang w:val="pt-PT"/>
        </w:rPr>
        <w:t xml:space="preserve"> Ôn tập kiến thức về phân tích lực.</w:t>
      </w:r>
    </w:p>
    <w:p w:rsidR="004209E6" w:rsidRPr="00ED31E0" w:rsidRDefault="00D22D1F" w:rsidP="00ED31E0">
      <w:pPr>
        <w:jc w:val="both"/>
        <w:rPr>
          <w:b/>
          <w:sz w:val="28"/>
          <w:szCs w:val="28"/>
          <w:lang w:val="pt-PT"/>
        </w:rPr>
      </w:pPr>
      <w:r w:rsidRPr="00ED31E0">
        <w:rPr>
          <w:b/>
          <w:sz w:val="28"/>
          <w:szCs w:val="28"/>
          <w:lang w:val="pt-PT"/>
        </w:rPr>
        <w:t>IV. CÁC HOẠT ĐỘNG DẠY VÀ HỌC</w:t>
      </w:r>
    </w:p>
    <w:p w:rsidR="004209E6" w:rsidRPr="00ED31E0" w:rsidRDefault="004209E6" w:rsidP="00ED31E0">
      <w:pPr>
        <w:jc w:val="both"/>
        <w:rPr>
          <w:b/>
          <w:sz w:val="28"/>
          <w:szCs w:val="28"/>
          <w:lang w:val="pt-PT"/>
        </w:rPr>
      </w:pPr>
      <w:r w:rsidRPr="00ED31E0">
        <w:rPr>
          <w:b/>
          <w:sz w:val="28"/>
          <w:szCs w:val="28"/>
          <w:lang w:val="pt-PT"/>
        </w:rPr>
        <w:t>1. Tổ chức:</w:t>
      </w:r>
    </w:p>
    <w:p w:rsidR="004209E6" w:rsidRPr="00ED31E0" w:rsidRDefault="004209E6" w:rsidP="00ED31E0">
      <w:pPr>
        <w:jc w:val="both"/>
        <w:rPr>
          <w:b/>
          <w:sz w:val="28"/>
          <w:szCs w:val="28"/>
        </w:rPr>
      </w:pPr>
      <w:r w:rsidRPr="00ED31E0">
        <w:rPr>
          <w:b/>
          <w:sz w:val="28"/>
          <w:szCs w:val="28"/>
        </w:rPr>
        <w:t>2. Kiểm tra bài cũ:</w:t>
      </w:r>
    </w:p>
    <w:p w:rsidR="004209E6" w:rsidRPr="00ED31E0" w:rsidRDefault="004209E6" w:rsidP="00ED31E0">
      <w:pPr>
        <w:jc w:val="both"/>
        <w:rPr>
          <w:sz w:val="28"/>
          <w:szCs w:val="28"/>
          <w:lang w:val="pt-PT"/>
        </w:rPr>
      </w:pPr>
      <w:r w:rsidRPr="00ED31E0">
        <w:rPr>
          <w:b/>
          <w:sz w:val="28"/>
          <w:szCs w:val="28"/>
          <w:lang w:val="pt-PT"/>
        </w:rPr>
        <w:t xml:space="preserve">-  </w:t>
      </w:r>
      <w:r w:rsidRPr="00ED31E0">
        <w:rPr>
          <w:sz w:val="28"/>
          <w:szCs w:val="28"/>
          <w:lang w:val="pt-PT"/>
        </w:rPr>
        <w:t>Viết biểu thức tính năng lượng của con lắc lò xo? Chữa bài tập 6 SGK/ 13</w:t>
      </w:r>
    </w:p>
    <w:p w:rsidR="004209E6" w:rsidRPr="00ED31E0" w:rsidRDefault="004209E6" w:rsidP="00ED31E0">
      <w:pPr>
        <w:jc w:val="both"/>
        <w:rPr>
          <w:b/>
          <w:sz w:val="28"/>
          <w:szCs w:val="28"/>
          <w:lang w:val="pt-PT"/>
        </w:rPr>
      </w:pPr>
      <w:r w:rsidRPr="00ED31E0">
        <w:rPr>
          <w:b/>
          <w:sz w:val="28"/>
          <w:szCs w:val="28"/>
          <w:lang w:val="pt-PT"/>
        </w:rPr>
        <w:t>3.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282"/>
      </w:tblGrid>
      <w:tr w:rsidR="0076549E" w:rsidRPr="00ED31E0" w:rsidTr="0076549E">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76549E">
        <w:tc>
          <w:tcPr>
            <w:tcW w:w="10187"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w:t>
            </w:r>
            <w:r w:rsidR="00063DD7" w:rsidRPr="00ED31E0">
              <w:rPr>
                <w:sz w:val="28"/>
                <w:szCs w:val="28"/>
              </w:rPr>
              <w:t>T</w:t>
            </w:r>
            <w:r w:rsidRPr="00ED31E0">
              <w:rPr>
                <w:sz w:val="28"/>
                <w:szCs w:val="28"/>
              </w:rPr>
              <w:t>ạo tâm thế cho h</w:t>
            </w:r>
            <w:r w:rsidR="00063DD7" w:rsidRPr="00ED31E0">
              <w:rPr>
                <w:sz w:val="28"/>
                <w:szCs w:val="28"/>
              </w:rPr>
              <w:t>ọc sinh đi vào tìm hiểu bài mới: Con lắc đơn</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76549E">
        <w:tc>
          <w:tcPr>
            <w:tcW w:w="4786" w:type="dxa"/>
            <w:gridSpan w:val="2"/>
            <w:shd w:val="clear" w:color="auto" w:fill="auto"/>
          </w:tcPr>
          <w:p w:rsidR="000A256F" w:rsidRPr="00ED31E0" w:rsidRDefault="000A256F" w:rsidP="00ED31E0">
            <w:pPr>
              <w:tabs>
                <w:tab w:val="left" w:pos="520"/>
                <w:tab w:val="left" w:pos="558"/>
                <w:tab w:val="left" w:pos="910"/>
              </w:tabs>
              <w:jc w:val="both"/>
              <w:rPr>
                <w:sz w:val="28"/>
                <w:szCs w:val="28"/>
              </w:rPr>
            </w:pPr>
            <w:r w:rsidRPr="00ED31E0">
              <w:rPr>
                <w:sz w:val="28"/>
                <w:szCs w:val="28"/>
              </w:rPr>
              <w:t xml:space="preserve">- Vẽ hình hoặc cho hs quan sát con lắc đơn yêu . Quan sát con lắc khi cân bằng. </w:t>
            </w:r>
          </w:p>
          <w:p w:rsidR="0076549E" w:rsidRPr="00ED31E0" w:rsidRDefault="000A256F" w:rsidP="00ED31E0">
            <w:pPr>
              <w:jc w:val="both"/>
              <w:rPr>
                <w:sz w:val="28"/>
                <w:szCs w:val="28"/>
              </w:rPr>
            </w:pPr>
            <w:r w:rsidRPr="00ED31E0">
              <w:rPr>
                <w:sz w:val="28"/>
                <w:szCs w:val="28"/>
              </w:rPr>
              <w:t>Nếu kéo ra yêu cầu hs dự doán chuyển động của nó?</w:t>
            </w:r>
          </w:p>
          <w:p w:rsidR="000A256F" w:rsidRPr="00ED31E0" w:rsidRDefault="000A256F" w:rsidP="00ED31E0">
            <w:pPr>
              <w:jc w:val="both"/>
              <w:rPr>
                <w:sz w:val="28"/>
                <w:szCs w:val="28"/>
              </w:rPr>
            </w:pPr>
            <w:r w:rsidRPr="00ED31E0">
              <w:rPr>
                <w:sz w:val="28"/>
                <w:szCs w:val="28"/>
              </w:rPr>
              <w:t>GVđi vào bài mới</w:t>
            </w: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HS đưa ra phán đoán</w:t>
            </w:r>
          </w:p>
        </w:tc>
        <w:tc>
          <w:tcPr>
            <w:tcW w:w="2282" w:type="dxa"/>
            <w:shd w:val="clear" w:color="auto" w:fill="auto"/>
          </w:tcPr>
          <w:p w:rsidR="00063DD7" w:rsidRPr="00ED31E0" w:rsidRDefault="00063DD7" w:rsidP="00ED31E0">
            <w:pPr>
              <w:jc w:val="center"/>
              <w:rPr>
                <w:b/>
                <w:sz w:val="28"/>
                <w:szCs w:val="28"/>
                <w:lang w:val="pt-PT"/>
              </w:rPr>
            </w:pPr>
            <w:r w:rsidRPr="00ED31E0">
              <w:rPr>
                <w:b/>
                <w:sz w:val="28"/>
                <w:szCs w:val="28"/>
                <w:lang w:val="pt-PT"/>
              </w:rPr>
              <w:t>Tiết 6: CON LẮC ĐƠN</w:t>
            </w:r>
          </w:p>
          <w:p w:rsidR="0076549E" w:rsidRPr="00ED31E0" w:rsidRDefault="0076549E" w:rsidP="00ED31E0">
            <w:pPr>
              <w:jc w:val="center"/>
              <w:rPr>
                <w:sz w:val="28"/>
                <w:szCs w:val="28"/>
                <w:lang w:val="pt-BR"/>
              </w:rPr>
            </w:pPr>
          </w:p>
        </w:tc>
      </w:tr>
      <w:tr w:rsidR="0076549E" w:rsidRPr="00ED31E0" w:rsidTr="0076549E">
        <w:tc>
          <w:tcPr>
            <w:tcW w:w="10187"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A256F" w:rsidRPr="00ED31E0" w:rsidRDefault="0076549E" w:rsidP="00ED31E0">
            <w:pPr>
              <w:jc w:val="both"/>
              <w:rPr>
                <w:sz w:val="28"/>
                <w:szCs w:val="28"/>
                <w:lang w:val="pt-PT"/>
              </w:rPr>
            </w:pPr>
            <w:r w:rsidRPr="00ED31E0">
              <w:rPr>
                <w:b/>
                <w:sz w:val="28"/>
                <w:szCs w:val="28"/>
              </w:rPr>
              <w:t>Mục tiêu:</w:t>
            </w:r>
            <w:r w:rsidRPr="00ED31E0">
              <w:rPr>
                <w:sz w:val="28"/>
                <w:szCs w:val="28"/>
              </w:rPr>
              <w:t xml:space="preserve"> </w:t>
            </w:r>
            <w:r w:rsidR="000A256F" w:rsidRPr="00ED31E0">
              <w:rPr>
                <w:sz w:val="28"/>
                <w:szCs w:val="28"/>
                <w:lang w:val="pt-PT"/>
              </w:rPr>
              <w:t xml:space="preserve">- cấu tạo của con lắc đơn. </w:t>
            </w:r>
          </w:p>
          <w:p w:rsidR="000A256F" w:rsidRPr="00ED31E0" w:rsidRDefault="000A256F" w:rsidP="00ED31E0">
            <w:pPr>
              <w:jc w:val="both"/>
              <w:rPr>
                <w:sz w:val="28"/>
                <w:szCs w:val="28"/>
                <w:lang w:val="pt-PT"/>
              </w:rPr>
            </w:pPr>
            <w:r w:rsidRPr="00ED31E0">
              <w:rPr>
                <w:sz w:val="28"/>
                <w:szCs w:val="28"/>
                <w:lang w:val="pt-PT"/>
              </w:rPr>
              <w:lastRenderedPageBreak/>
              <w:t>- điều kiện để con lắc đơn dđđh. Viết được công thức tính chu kì dđ của con lắc đơn.</w:t>
            </w:r>
          </w:p>
          <w:p w:rsidR="000A256F" w:rsidRPr="00ED31E0" w:rsidRDefault="000A256F" w:rsidP="00ED31E0">
            <w:pPr>
              <w:jc w:val="both"/>
              <w:rPr>
                <w:sz w:val="28"/>
                <w:szCs w:val="28"/>
                <w:lang w:val="pt-PT"/>
              </w:rPr>
            </w:pPr>
            <w:r w:rsidRPr="00ED31E0">
              <w:rPr>
                <w:sz w:val="28"/>
                <w:szCs w:val="28"/>
                <w:lang w:val="pt-PT"/>
              </w:rPr>
              <w:t xml:space="preserve">- Viết được công thức tính thế năng và cơ năng của con lắc đơn. </w:t>
            </w:r>
          </w:p>
          <w:p w:rsidR="0076549E" w:rsidRPr="00ED31E0" w:rsidRDefault="000A256F" w:rsidP="00ED31E0">
            <w:pPr>
              <w:jc w:val="both"/>
              <w:rPr>
                <w:b/>
                <w:sz w:val="28"/>
                <w:szCs w:val="28"/>
                <w:lang w:val="pt-PT"/>
              </w:rPr>
            </w:pPr>
            <w:r w:rsidRPr="00ED31E0">
              <w:rPr>
                <w:sz w:val="28"/>
                <w:szCs w:val="28"/>
                <w:lang w:val="pt-PT"/>
              </w:rPr>
              <w:t>ứng dụng của con lắc đơn trong việc xác định gia tốc rơi tự do.</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1"/>
        <w:gridCol w:w="31"/>
        <w:gridCol w:w="2914"/>
        <w:gridCol w:w="124"/>
        <w:gridCol w:w="85"/>
        <w:gridCol w:w="4028"/>
      </w:tblGrid>
      <w:tr w:rsidR="00C87861" w:rsidRPr="00ED31E0" w:rsidTr="00043D2A">
        <w:tc>
          <w:tcPr>
            <w:tcW w:w="3022" w:type="dxa"/>
            <w:gridSpan w:val="2"/>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Vẽ hình hoặc cho hs quan sát con lắc đơn yêu cầu hs mô tả con lắc?</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Quan sát con lắc khi cân bằng. Nhận xét?</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Nếu kéo ra yêu cầu hs dự doán chuyển động của nó.</w:t>
            </w:r>
          </w:p>
          <w:p w:rsidR="00C87861" w:rsidRPr="00043D2A" w:rsidRDefault="00C87861" w:rsidP="00043D2A">
            <w:pPr>
              <w:tabs>
                <w:tab w:val="left" w:pos="520"/>
                <w:tab w:val="left" w:pos="558"/>
                <w:tab w:val="left" w:pos="910"/>
              </w:tabs>
              <w:jc w:val="both"/>
              <w:rPr>
                <w:sz w:val="28"/>
                <w:szCs w:val="28"/>
              </w:rPr>
            </w:pPr>
            <w:r w:rsidRPr="00043D2A">
              <w:rPr>
                <w:sz w:val="28"/>
                <w:szCs w:val="28"/>
              </w:rPr>
              <w:t>- Kết luận</w:t>
            </w:r>
          </w:p>
        </w:tc>
        <w:tc>
          <w:tcPr>
            <w:tcW w:w="3038" w:type="dxa"/>
            <w:gridSpan w:val="2"/>
            <w:shd w:val="clear" w:color="auto" w:fill="auto"/>
          </w:tcPr>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Mô tả con lắc lò xo</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ó một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Chuyển động qua lại quanh vị trí cân bằng</w:t>
            </w: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p>
          <w:p w:rsidR="00C87861" w:rsidRPr="00043D2A" w:rsidRDefault="00C87861" w:rsidP="00043D2A">
            <w:pPr>
              <w:tabs>
                <w:tab w:val="left" w:pos="520"/>
                <w:tab w:val="left" w:pos="558"/>
                <w:tab w:val="left" w:pos="910"/>
              </w:tabs>
              <w:jc w:val="both"/>
              <w:rPr>
                <w:sz w:val="28"/>
                <w:szCs w:val="28"/>
              </w:rPr>
            </w:pPr>
            <w:r w:rsidRPr="00043D2A">
              <w:rPr>
                <w:sz w:val="28"/>
                <w:szCs w:val="28"/>
              </w:rPr>
              <w:t>- Ghi chép kết luận</w:t>
            </w:r>
          </w:p>
        </w:tc>
        <w:tc>
          <w:tcPr>
            <w:tcW w:w="4113" w:type="dxa"/>
            <w:gridSpan w:val="2"/>
            <w:shd w:val="clear" w:color="auto" w:fill="auto"/>
          </w:tcPr>
          <w:p w:rsidR="00C87861" w:rsidRPr="00043D2A" w:rsidRDefault="00C87861" w:rsidP="00043D2A">
            <w:pPr>
              <w:tabs>
                <w:tab w:val="left" w:pos="520"/>
                <w:tab w:val="left" w:pos="558"/>
                <w:tab w:val="left" w:pos="910"/>
              </w:tabs>
              <w:jc w:val="both"/>
              <w:rPr>
                <w:b/>
                <w:sz w:val="28"/>
                <w:szCs w:val="28"/>
              </w:rPr>
            </w:pPr>
            <w:r w:rsidRPr="00043D2A">
              <w:rPr>
                <w:b/>
                <w:sz w:val="28"/>
                <w:szCs w:val="28"/>
              </w:rPr>
              <w:t>I. Con lắc đơn</w:t>
            </w: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C87861" w:rsidP="00043D2A">
            <w:pPr>
              <w:tabs>
                <w:tab w:val="left" w:pos="520"/>
                <w:tab w:val="left" w:pos="558"/>
                <w:tab w:val="left" w:pos="910"/>
              </w:tabs>
              <w:jc w:val="both"/>
              <w:rPr>
                <w:b/>
                <w:sz w:val="28"/>
                <w:szCs w:val="28"/>
              </w:rPr>
            </w:pPr>
          </w:p>
          <w:p w:rsidR="00C87861" w:rsidRPr="00043D2A" w:rsidRDefault="00F5559C" w:rsidP="00043D2A">
            <w:pPr>
              <w:tabs>
                <w:tab w:val="left" w:pos="520"/>
                <w:tab w:val="left" w:pos="558"/>
                <w:tab w:val="left" w:pos="910"/>
              </w:tabs>
              <w:jc w:val="both"/>
              <w:rPr>
                <w:sz w:val="28"/>
                <w:szCs w:val="28"/>
              </w:rPr>
            </w:pPr>
            <w:r>
              <w:rPr>
                <w:noProof/>
              </w:rPr>
              <w:drawing>
                <wp:anchor distT="0" distB="0" distL="114300" distR="114300" simplePos="0" relativeHeight="251607040" behindDoc="0" locked="0" layoutInCell="1" allowOverlap="1">
                  <wp:simplePos x="0" y="0"/>
                  <wp:positionH relativeFrom="column">
                    <wp:posOffset>746125</wp:posOffset>
                  </wp:positionH>
                  <wp:positionV relativeFrom="paragraph">
                    <wp:posOffset>-1186180</wp:posOffset>
                  </wp:positionV>
                  <wp:extent cx="891540" cy="1261110"/>
                  <wp:effectExtent l="0" t="0" r="3810" b="0"/>
                  <wp:wrapSquare wrapText="bothSides"/>
                  <wp:docPr id="4100" name="Picture 804" descr="D:\tham khao\VATLY12\CHUONG\CHUONG2\BAI10\NOI DUNG10\hinh 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D:\tham khao\VATLY12\CHUONG\CHUONG2\BAI10\NOI DUNG10\hinh 10.1.gif"/>
                          <pic:cNvPicPr>
                            <a:picLocks noChangeAspect="1" noChangeArrowheads="1"/>
                          </pic:cNvPicPr>
                        </pic:nvPicPr>
                        <pic:blipFill>
                          <a:blip r:embed="rId109" r:link="rId110" cstate="print">
                            <a:extLst>
                              <a:ext uri="{28A0092B-C50C-407E-A947-70E740481C1C}">
                                <a14:useLocalDpi xmlns:a14="http://schemas.microsoft.com/office/drawing/2010/main" val="0"/>
                              </a:ext>
                            </a:extLst>
                          </a:blip>
                          <a:srcRect/>
                          <a:stretch>
                            <a:fillRect/>
                          </a:stretch>
                        </pic:blipFill>
                        <pic:spPr bwMode="auto">
                          <a:xfrm>
                            <a:off x="0" y="0"/>
                            <a:ext cx="891540" cy="1261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đơn gồm một vật nhỏ khối lượng m, treo ở đầu của một sợi dây không giãn có chiều dài l và khối lượng không đáng kể.</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Con lắc có 1 vị trí cân bằng là vị trí dây treo thẳng đứng</w:t>
            </w:r>
          </w:p>
          <w:p w:rsidR="00C87861" w:rsidRPr="00043D2A" w:rsidRDefault="00C87861" w:rsidP="00043D2A">
            <w:pPr>
              <w:tabs>
                <w:tab w:val="left" w:pos="520"/>
                <w:tab w:val="left" w:pos="558"/>
                <w:tab w:val="left" w:pos="910"/>
              </w:tabs>
              <w:jc w:val="both"/>
              <w:rPr>
                <w:sz w:val="28"/>
                <w:szCs w:val="28"/>
              </w:rPr>
            </w:pPr>
            <w:r w:rsidRPr="00043D2A">
              <w:rPr>
                <w:sz w:val="28"/>
                <w:szCs w:val="28"/>
              </w:rPr>
              <w:t xml:space="preserve">     Nếu kéo vật khỏi vị trí cân bằng  một góc α buông ra vật sẽ dao động quanh vị trí cân bằng, giữa hai vị trí biên</w:t>
            </w:r>
          </w:p>
        </w:tc>
      </w:tr>
      <w:tr w:rsidR="00C87861" w:rsidRPr="00ED31E0" w:rsidTr="00043D2A">
        <w:tc>
          <w:tcPr>
            <w:tcW w:w="3022" w:type="dxa"/>
            <w:gridSpan w:val="2"/>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êu giả thuyết về con lắc đơn. Chọn trục tọa độ, vẽ hình.</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phân tích các lực tác dụng lên con vật m?</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ợi ý cho hs tiến hành tìm phương trình động lực học của con lắc đơn.</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Yêu cầu hs kết luận về dao động của con </w:t>
            </w:r>
            <w:r w:rsidRPr="00043D2A">
              <w:rPr>
                <w:sz w:val="28"/>
                <w:szCs w:val="28"/>
              </w:rPr>
              <w:lastRenderedPageBreak/>
              <w:t>lắc đơn?</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ìm tần số góc và chu kì.</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ừ phương trình lực làm cho vật chuyển động rút ra khái niệm lực kéo về.</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2914"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p thu</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ên bảng tiến hành phân tích lự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tiến hành tính toán theo gợi ý của GV</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6"/>
                <w:sz w:val="28"/>
                <w:szCs w:val="28"/>
              </w:rPr>
              <w:object w:dxaOrig="300" w:dyaOrig="240">
                <v:shape id="_x0000_i1079" type="#_x0000_t75" style="width:15.05pt;height:11.9pt" o:ole="">
                  <v:imagedata r:id="rId87" o:title=""/>
                </v:shape>
                <o:OLEObject Type="Embed" ProgID="Equation.3" ShapeID="_x0000_i1079" DrawAspect="Content" ObjectID="_1629614146" r:id="rId111"/>
              </w:object>
            </w:r>
            <w:r w:rsidRPr="00043D2A">
              <w:rPr>
                <w:sz w:val="28"/>
                <w:szCs w:val="28"/>
              </w:rPr>
              <w:t xml:space="preserve"> a + ω</w:t>
            </w:r>
            <w:r w:rsidRPr="00043D2A">
              <w:rPr>
                <w:sz w:val="28"/>
                <w:szCs w:val="28"/>
                <w:vertAlign w:val="superscript"/>
              </w:rPr>
              <w:t>2</w:t>
            </w:r>
            <w:r w:rsidRPr="00043D2A">
              <w:rPr>
                <w:sz w:val="28"/>
                <w:szCs w:val="28"/>
              </w:rPr>
              <w:t>x = 0</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ao độngcủa con lắc đơn là dao động điều hòa.</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xml:space="preserve">* Tần số góc:  </w:t>
            </w:r>
            <w:r w:rsidRPr="00043D2A">
              <w:rPr>
                <w:position w:val="-26"/>
                <w:sz w:val="28"/>
                <w:szCs w:val="28"/>
              </w:rPr>
              <w:object w:dxaOrig="900" w:dyaOrig="700">
                <v:shape id="_x0000_i1080" type="#_x0000_t75" style="width:45.1pt;height:35.05pt" o:ole="">
                  <v:imagedata r:id="rId89" o:title=""/>
                </v:shape>
                <o:OLEObject Type="Embed" ProgID="Equation.3" ShapeID="_x0000_i1080" DrawAspect="Content" ObjectID="_1629614147" r:id="rId112"/>
              </w:object>
            </w:r>
          </w:p>
          <w:p w:rsidR="00C87861" w:rsidRPr="00043D2A" w:rsidRDefault="00C87861" w:rsidP="00043D2A">
            <w:pPr>
              <w:tabs>
                <w:tab w:val="left" w:pos="520"/>
                <w:tab w:val="left" w:pos="558"/>
                <w:tab w:val="left" w:pos="910"/>
                <w:tab w:val="center" w:pos="5070"/>
              </w:tabs>
              <w:ind w:left="520" w:hanging="520"/>
              <w:jc w:val="both"/>
              <w:rPr>
                <w:sz w:val="28"/>
                <w:szCs w:val="28"/>
                <w:lang w:val="fr-FR"/>
              </w:rPr>
            </w:pPr>
            <w:r w:rsidRPr="00043D2A">
              <w:rPr>
                <w:sz w:val="28"/>
                <w:szCs w:val="28"/>
                <w:lang w:val="fr-FR"/>
              </w:rPr>
              <w:t>* Chu kì:    T =</w:t>
            </w:r>
            <w:r w:rsidRPr="00043D2A">
              <w:rPr>
                <w:position w:val="-26"/>
                <w:sz w:val="28"/>
                <w:szCs w:val="28"/>
              </w:rPr>
              <w:object w:dxaOrig="760" w:dyaOrig="700">
                <v:shape id="_x0000_i1081" type="#_x0000_t75" style="width:38.2pt;height:35.05pt" o:ole="">
                  <v:imagedata r:id="rId91" o:title=""/>
                </v:shape>
                <o:OLEObject Type="Embed" ProgID="Equation.3" ShapeID="_x0000_i1081" DrawAspect="Content" ObjectID="_1629614148" r:id="rId113"/>
              </w:objec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r w:rsidRPr="00043D2A">
              <w:rPr>
                <w:sz w:val="28"/>
                <w:szCs w:val="28"/>
                <w:lang w:val="fr-FR"/>
              </w:rPr>
              <w:t>- Nhận xét về dấu và độ lớn của lực kéo về</w:t>
            </w: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lang w:val="fr-FR"/>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kết luận</w:t>
            </w:r>
          </w:p>
          <w:p w:rsidR="00C87861" w:rsidRPr="00043D2A" w:rsidRDefault="00C87861" w:rsidP="00043D2A">
            <w:pPr>
              <w:tabs>
                <w:tab w:val="left" w:pos="520"/>
                <w:tab w:val="left" w:pos="558"/>
                <w:tab w:val="left" w:pos="910"/>
                <w:tab w:val="center" w:pos="5070"/>
              </w:tabs>
              <w:jc w:val="both"/>
              <w:rPr>
                <w:sz w:val="28"/>
                <w:szCs w:val="28"/>
              </w:rPr>
            </w:pPr>
          </w:p>
        </w:tc>
        <w:tc>
          <w:tcPr>
            <w:tcW w:w="4237" w:type="dxa"/>
            <w:gridSpan w:val="3"/>
            <w:shd w:val="clear" w:color="auto" w:fill="auto"/>
          </w:tcPr>
          <w:p w:rsidR="00C87861" w:rsidRPr="00043D2A" w:rsidRDefault="00C87861" w:rsidP="00043D2A">
            <w:pPr>
              <w:jc w:val="both"/>
              <w:rPr>
                <w:b/>
                <w:sz w:val="28"/>
                <w:szCs w:val="28"/>
              </w:rPr>
            </w:pPr>
            <w:r w:rsidRPr="00043D2A">
              <w:rPr>
                <w:b/>
                <w:sz w:val="28"/>
                <w:szCs w:val="28"/>
              </w:rPr>
              <w:lastRenderedPageBreak/>
              <w:t>II. Khảo sát dao động của con lắc lò xo về mặt động lực học</w:t>
            </w:r>
          </w:p>
          <w:p w:rsidR="00C87861" w:rsidRPr="00043D2A" w:rsidRDefault="00F5559C" w:rsidP="00043D2A">
            <w:pPr>
              <w:pStyle w:val="NormalWeb"/>
              <w:spacing w:before="0" w:beforeAutospacing="0" w:after="0" w:afterAutospacing="0"/>
              <w:jc w:val="right"/>
              <w:rPr>
                <w:sz w:val="28"/>
                <w:szCs w:val="28"/>
              </w:rPr>
            </w:pPr>
            <w:r>
              <w:rPr>
                <w:noProof/>
              </w:rPr>
              <w:drawing>
                <wp:anchor distT="0" distB="0" distL="114300" distR="114300" simplePos="0" relativeHeight="251608064" behindDoc="0" locked="0" layoutInCell="1" allowOverlap="1">
                  <wp:simplePos x="0" y="0"/>
                  <wp:positionH relativeFrom="column">
                    <wp:posOffset>686435</wp:posOffset>
                  </wp:positionH>
                  <wp:positionV relativeFrom="paragraph">
                    <wp:posOffset>46990</wp:posOffset>
                  </wp:positionV>
                  <wp:extent cx="821690" cy="1177290"/>
                  <wp:effectExtent l="0" t="0" r="0" b="3810"/>
                  <wp:wrapSquare wrapText="bothSides"/>
                  <wp:docPr id="4099" name="Picture 805" descr="D:\tham khao\VATLY12\CHUONG\CHUONG2\BAI10\NOI DUNG10\hinh 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D:\tham khao\VATLY12\CHUONG\CHUONG2\BAI10\NOI DUNG10\hinh 10.2.gif"/>
                          <pic:cNvPicPr>
                            <a:picLocks noChangeAspect="1" noChangeArrowheads="1"/>
                          </pic:cNvPicPr>
                        </pic:nvPicPr>
                        <pic:blipFill>
                          <a:blip r:embed="rId114" r:link="rId115" cstate="print">
                            <a:extLst>
                              <a:ext uri="{28A0092B-C50C-407E-A947-70E740481C1C}">
                                <a14:useLocalDpi xmlns:a14="http://schemas.microsoft.com/office/drawing/2010/main" val="0"/>
                              </a:ext>
                            </a:extLst>
                          </a:blip>
                          <a:srcRect/>
                          <a:stretch>
                            <a:fillRect/>
                          </a:stretch>
                        </pic:blipFill>
                        <pic:spPr bwMode="auto">
                          <a:xfrm>
                            <a:off x="0" y="0"/>
                            <a:ext cx="821690" cy="1177290"/>
                          </a:xfrm>
                          <a:prstGeom prst="rect">
                            <a:avLst/>
                          </a:prstGeom>
                          <a:noFill/>
                          <a:ln>
                            <a:noFill/>
                          </a:ln>
                        </pic:spPr>
                      </pic:pic>
                    </a:graphicData>
                  </a:graphic>
                  <wp14:sizeRelH relativeFrom="page">
                    <wp14:pctWidth>0</wp14:pctWidth>
                  </wp14:sizeRelH>
                  <wp14:sizeRelV relativeFrom="page">
                    <wp14:pctHeight>0</wp14:pctHeight>
                  </wp14:sizeRelV>
                </wp:anchor>
              </w:drawing>
            </w:r>
            <w:r w:rsidR="00C87861" w:rsidRPr="00043D2A">
              <w:rPr>
                <w:b/>
                <w:sz w:val="28"/>
                <w:szCs w:val="28"/>
              </w:rPr>
              <w:t xml:space="preserve">    </w:t>
            </w:r>
            <w:r w:rsidR="00C87861" w:rsidRPr="00043D2A">
              <w:rPr>
                <w:sz w:val="28"/>
                <w:szCs w:val="28"/>
              </w:rPr>
              <w:t> </w:t>
            </w:r>
          </w:p>
          <w:p w:rsidR="00C87861" w:rsidRPr="00043D2A" w:rsidRDefault="00C87861" w:rsidP="00043D2A">
            <w:pPr>
              <w:pStyle w:val="NormalWeb"/>
              <w:spacing w:before="0" w:beforeAutospacing="0" w:after="0" w:afterAutospacing="0"/>
              <w:jc w:val="right"/>
              <w:rPr>
                <w:sz w:val="28"/>
                <w:szCs w:val="28"/>
              </w:rPr>
            </w:pPr>
          </w:p>
          <w:p w:rsidR="00C87861" w:rsidRPr="00043D2A" w:rsidRDefault="00C87861" w:rsidP="00043D2A">
            <w:pPr>
              <w:tabs>
                <w:tab w:val="left" w:pos="520"/>
                <w:tab w:val="left" w:pos="558"/>
                <w:tab w:val="left" w:pos="910"/>
                <w:tab w:val="center" w:pos="5070"/>
              </w:tabs>
              <w:jc w:val="both"/>
              <w:rPr>
                <w:b/>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b/>
                <w:sz w:val="28"/>
                <w:szCs w:val="28"/>
              </w:rPr>
            </w:pP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sz w:val="28"/>
                <w:szCs w:val="28"/>
              </w:rPr>
              <w:t>Xét vật khi lệch khỏi vị trí cân bằng với li độ góc α hay li độ cong s = lα</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Thành phần lực kéo về </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P</w:t>
            </w:r>
            <w:r w:rsidRPr="00043D2A">
              <w:rPr>
                <w:sz w:val="28"/>
                <w:szCs w:val="28"/>
                <w:vertAlign w:val="subscript"/>
              </w:rPr>
              <w:t>t</w:t>
            </w:r>
            <w:r w:rsidRPr="00043D2A">
              <w:rPr>
                <w:sz w:val="28"/>
                <w:szCs w:val="28"/>
              </w:rPr>
              <w:t xml:space="preserve"> = -mgsinα</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Áp dụng định luật II Niu tơn</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P</w:t>
            </w:r>
            <w:r w:rsidRPr="00043D2A">
              <w:rPr>
                <w:sz w:val="28"/>
                <w:szCs w:val="28"/>
                <w:vertAlign w:val="subscript"/>
              </w:rPr>
              <w:t>t</w:t>
            </w:r>
            <w:r w:rsidRPr="00043D2A">
              <w:rPr>
                <w:sz w:val="28"/>
                <w:szCs w:val="28"/>
              </w:rPr>
              <w:t xml:space="preserve"> = ma</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Nếu α nhỏ thì sinα </w:t>
            </w:r>
            <w:r w:rsidRPr="00043D2A">
              <w:rPr>
                <w:position w:val="-4"/>
                <w:sz w:val="28"/>
                <w:szCs w:val="28"/>
              </w:rPr>
              <w:object w:dxaOrig="200" w:dyaOrig="200">
                <v:shape id="_x0000_i1082" type="#_x0000_t75" style="width:10pt;height:10pt" o:ole="">
                  <v:imagedata r:id="rId116" o:title=""/>
                </v:shape>
                <o:OLEObject Type="Embed" ProgID="Equation.3" ShapeID="_x0000_i1082" DrawAspect="Content" ObjectID="_1629614149" r:id="rId117"/>
              </w:object>
            </w:r>
            <w:r w:rsidRPr="00043D2A">
              <w:rPr>
                <w:sz w:val="28"/>
                <w:szCs w:val="28"/>
              </w:rPr>
              <w:t xml:space="preserve"> α </w:t>
            </w:r>
            <w:r w:rsidRPr="00043D2A">
              <w:rPr>
                <w:position w:val="-24"/>
                <w:sz w:val="28"/>
                <w:szCs w:val="28"/>
              </w:rPr>
              <w:object w:dxaOrig="420" w:dyaOrig="620">
                <v:shape id="_x0000_i1083" type="#_x0000_t75" style="width:21.3pt;height:30.7pt" o:ole="">
                  <v:imagedata r:id="rId118" o:title=""/>
                </v:shape>
                <o:OLEObject Type="Embed" ProgID="Equation.3" ShapeID="_x0000_i1083" DrawAspect="Content" ObjectID="_1629614150" r:id="rId119"/>
              </w:objec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2160" w:dyaOrig="620">
                <v:shape id="_x0000_i1084" type="#_x0000_t75" style="width:108.3pt;height:30.7pt" o:ole="">
                  <v:imagedata r:id="rId120" o:title=""/>
                </v:shape>
                <o:OLEObject Type="Embed" ProgID="Equation.3" ShapeID="_x0000_i1084" DrawAspect="Content" ObjectID="_1629614151" r:id="rId121"/>
              </w:objec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420" w:dyaOrig="620">
                <v:shape id="_x0000_i1085" type="#_x0000_t75" style="width:70.75pt;height:30.7pt" o:ole="">
                  <v:imagedata r:id="rId122" o:title=""/>
                </v:shape>
                <o:OLEObject Type="Embed" ProgID="Equation.3" ShapeID="_x0000_i1085" DrawAspect="Content" ObjectID="_1629614152" r:id="rId123"/>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ặt ω</w:t>
            </w:r>
            <w:r w:rsidRPr="00043D2A">
              <w:rPr>
                <w:sz w:val="28"/>
                <w:szCs w:val="28"/>
                <w:vertAlign w:val="superscript"/>
              </w:rPr>
              <w:t>2</w:t>
            </w:r>
            <w:r w:rsidRPr="00043D2A">
              <w:rPr>
                <w:sz w:val="28"/>
                <w:szCs w:val="28"/>
              </w:rPr>
              <w:t xml:space="preserve"> = </w:t>
            </w:r>
            <w:r w:rsidRPr="00043D2A">
              <w:rPr>
                <w:position w:val="-24"/>
                <w:sz w:val="28"/>
                <w:szCs w:val="28"/>
              </w:rPr>
              <w:object w:dxaOrig="260" w:dyaOrig="620">
                <v:shape id="_x0000_i1086" type="#_x0000_t75" style="width:13.75pt;height:30.7pt" o:ole="">
                  <v:imagedata r:id="rId124" o:title=""/>
                </v:shape>
                <o:OLEObject Type="Embed" ProgID="Equation.3" ShapeID="_x0000_i1086" DrawAspect="Content" ObjectID="_1629614153" r:id="rId125"/>
              </w:object>
            </w:r>
            <w:r w:rsidRPr="00043D2A">
              <w:rPr>
                <w:sz w:val="28"/>
                <w:szCs w:val="28"/>
              </w:rPr>
              <w:t xml:space="preserve"> </w:t>
            </w:r>
            <w:r w:rsidRPr="00043D2A">
              <w:rPr>
                <w:position w:val="-6"/>
                <w:sz w:val="28"/>
                <w:szCs w:val="28"/>
              </w:rPr>
              <w:object w:dxaOrig="1440" w:dyaOrig="320">
                <v:shape id="_x0000_i1087" type="#_x0000_t75" style="width:1in;height:16.3pt" o:ole="">
                  <v:imagedata r:id="rId126" o:title=""/>
                </v:shape>
                <o:OLEObject Type="Embed" ProgID="Equation.3" ShapeID="_x0000_i1087" DrawAspect="Content" ObjectID="_1629614154" r:id="rId127"/>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Vậy dao động của con lắc đơn là dao động điều hòa. Với phương trình</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1700" w:dyaOrig="360">
                <v:shape id="_x0000_i1088" type="#_x0000_t75" style="width:85.75pt;height:18.8pt" o:ole="">
                  <v:imagedata r:id="rId128" o:title=""/>
                </v:shape>
                <o:OLEObject Type="Embed" ProgID="Equation.3" ShapeID="_x0000_i1088" DrawAspect="Content" ObjectID="_1629614155" r:id="rId129"/>
              </w:objec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 xml:space="preserve">* Tần số góc:  </w:t>
            </w:r>
            <w:r w:rsidRPr="00043D2A">
              <w:rPr>
                <w:b/>
                <w:position w:val="-26"/>
                <w:sz w:val="28"/>
                <w:szCs w:val="28"/>
              </w:rPr>
              <w:object w:dxaOrig="859" w:dyaOrig="700">
                <v:shape id="_x0000_i1089" type="#_x0000_t75" style="width:42.55pt;height:35.05pt" o:ole="">
                  <v:imagedata r:id="rId130" o:title=""/>
                </v:shape>
                <o:OLEObject Type="Embed" ProgID="Equation.3" ShapeID="_x0000_i1089" DrawAspect="Content" ObjectID="_1629614156" r:id="rId131"/>
              </w:objec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Chu kì:      </w:t>
            </w:r>
            <w:r w:rsidRPr="00043D2A">
              <w:rPr>
                <w:b/>
                <w:position w:val="-30"/>
                <w:sz w:val="28"/>
                <w:szCs w:val="28"/>
              </w:rPr>
              <w:object w:dxaOrig="1140" w:dyaOrig="740">
                <v:shape id="_x0000_i1090" type="#_x0000_t75" style="width:56.95pt;height:36.95pt" o:ole="">
                  <v:imagedata r:id="rId132" o:title=""/>
                </v:shape>
                <o:OLEObject Type="Embed" ProgID="Equation.3" ShapeID="_x0000_i1090" DrawAspect="Content" ObjectID="_1629614157" r:id="rId133"/>
              </w:object>
            </w:r>
          </w:p>
        </w:tc>
      </w:tr>
      <w:tr w:rsidR="00C87861" w:rsidRPr="00ED31E0" w:rsidTr="00043D2A">
        <w:tc>
          <w:tcPr>
            <w:tcW w:w="2991"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viết biêu thức tính động năng, thế năng của con lắc?</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sự biến thiên của thế năng và đông nă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Viết biểu thức tính cơ năng và yêu cầu hs nhận xét?</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Hướng dẫn hs làm câu C</w:t>
            </w:r>
            <w:r w:rsidRPr="00043D2A">
              <w:rPr>
                <w:sz w:val="28"/>
                <w:szCs w:val="28"/>
                <w:vertAlign w:val="subscript"/>
              </w:rPr>
              <w:t>3</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Dựa vào công thức tính chu kì gợi ý cho hs xác định gia tốc trọng trường và kết hợp SGK đưa ra phương án áp dụng</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w:t>
            </w:r>
          </w:p>
        </w:tc>
        <w:tc>
          <w:tcPr>
            <w:tcW w:w="3154" w:type="dxa"/>
            <w:gridSpan w:val="4"/>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ộng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91" type="#_x0000_t75" style="width:68.85pt;height:30.7pt" o:ole="">
                  <v:imagedata r:id="rId100" o:title=""/>
                </v:shape>
                <o:OLEObject Type="Embed" ProgID="Equation.3" ShapeID="_x0000_i1091" DrawAspect="Content" ObjectID="_1629614158" r:id="rId134"/>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2120" w:dyaOrig="360">
                <v:shape id="_x0000_i1092" type="#_x0000_t75" style="width:105.8pt;height:18.8pt" o:ole="">
                  <v:imagedata r:id="rId135" o:title=""/>
                </v:shape>
                <o:OLEObject Type="Embed" ProgID="Equation.3" ShapeID="_x0000_i1092" DrawAspect="Content" ObjectID="_1629614159" r:id="rId136"/>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position w:val="-24"/>
                <w:sz w:val="28"/>
                <w:szCs w:val="28"/>
              </w:rPr>
              <w:object w:dxaOrig="2900" w:dyaOrig="620">
                <v:shape id="_x0000_i1093" type="#_x0000_t75" style="width:144.65pt;height:30.7pt" o:ole="">
                  <v:imagedata r:id="rId137" o:title=""/>
                </v:shape>
                <o:OLEObject Type="Embed" ProgID="Equation.3" ShapeID="_x0000_i1093" DrawAspect="Content" ObjectID="_1629614160" r:id="rId138"/>
              </w:object>
            </w:r>
            <w:r w:rsidRPr="00043D2A">
              <w:rPr>
                <w:b/>
                <w:i/>
                <w:sz w:val="28"/>
                <w:szCs w:val="28"/>
              </w:rPr>
              <w:t>W= hs</w:t>
            </w:r>
          </w:p>
          <w:p w:rsidR="00C87861" w:rsidRPr="00043D2A" w:rsidRDefault="00C87861" w:rsidP="00043D2A">
            <w:pPr>
              <w:tabs>
                <w:tab w:val="left" w:pos="520"/>
                <w:tab w:val="left" w:pos="558"/>
                <w:tab w:val="left" w:pos="910"/>
                <w:tab w:val="center" w:pos="5070"/>
              </w:tabs>
              <w:jc w:val="both"/>
              <w:rPr>
                <w:b/>
                <w:i/>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Nhận xét và kết luận (SGK)</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Làm câu C</w:t>
            </w:r>
            <w:r w:rsidRPr="00043D2A">
              <w:rPr>
                <w:sz w:val="28"/>
                <w:szCs w:val="28"/>
                <w:vertAlign w:val="subscript"/>
              </w:rPr>
              <w:t>3</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đưa ra phương án đo gia tốc rơi tự do</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w:t>
            </w:r>
          </w:p>
        </w:tc>
        <w:tc>
          <w:tcPr>
            <w:tcW w:w="4028"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III. Khảo sát dao động của lò xo về mặt năng lượng</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 xml:space="preserve">    </w:t>
            </w:r>
            <w:r w:rsidRPr="00043D2A">
              <w:rPr>
                <w:b/>
                <w:i/>
                <w:sz w:val="28"/>
                <w:szCs w:val="28"/>
              </w:rPr>
              <w:t>1. Động năng của con lắc đơn</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24"/>
                <w:sz w:val="28"/>
                <w:szCs w:val="28"/>
              </w:rPr>
              <w:object w:dxaOrig="1380" w:dyaOrig="620">
                <v:shape id="_x0000_i1094" type="#_x0000_t75" style="width:68.85pt;height:30.7pt" o:ole="">
                  <v:imagedata r:id="rId100" o:title=""/>
                </v:shape>
                <o:OLEObject Type="Embed" ProgID="Equation.3" ShapeID="_x0000_i1094" DrawAspect="Content" ObjectID="_1629614161" r:id="rId139"/>
              </w:objec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2. Thế năng của con lắc đơn</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Chọn góc thế năng ở vị trí cân bằng</w:t>
            </w:r>
          </w:p>
          <w:p w:rsidR="00C87861" w:rsidRPr="00043D2A" w:rsidRDefault="00C87861" w:rsidP="00043D2A">
            <w:pPr>
              <w:tabs>
                <w:tab w:val="left" w:pos="520"/>
                <w:tab w:val="left" w:pos="558"/>
                <w:tab w:val="left" w:pos="910"/>
                <w:tab w:val="center" w:pos="5070"/>
              </w:tabs>
              <w:jc w:val="center"/>
              <w:rPr>
                <w:sz w:val="28"/>
                <w:szCs w:val="28"/>
              </w:rPr>
            </w:pPr>
            <w:r w:rsidRPr="00043D2A">
              <w:rPr>
                <w:position w:val="-12"/>
                <w:sz w:val="28"/>
                <w:szCs w:val="28"/>
              </w:rPr>
              <w:object w:dxaOrig="2060" w:dyaOrig="360">
                <v:shape id="_x0000_i1095" type="#_x0000_t75" style="width:102.7pt;height:18.8pt" o:ole="">
                  <v:imagedata r:id="rId140" o:title=""/>
                </v:shape>
                <o:OLEObject Type="Embed" ProgID="Equation.3" ShapeID="_x0000_i1095" DrawAspect="Content" ObjectID="_1629614162" r:id="rId141"/>
              </w:objec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hế năng và động năng của con lắc lò xo biến thiên điều hòa với chu kì T/2.</w:t>
            </w:r>
          </w:p>
          <w:p w:rsidR="00C87861" w:rsidRPr="00043D2A" w:rsidRDefault="00C87861" w:rsidP="00043D2A">
            <w:pPr>
              <w:tabs>
                <w:tab w:val="left" w:pos="520"/>
                <w:tab w:val="left" w:pos="558"/>
                <w:tab w:val="left" w:pos="910"/>
                <w:tab w:val="center" w:pos="5070"/>
              </w:tabs>
              <w:jc w:val="both"/>
              <w:rPr>
                <w:b/>
                <w:i/>
                <w:sz w:val="28"/>
                <w:szCs w:val="28"/>
              </w:rPr>
            </w:pPr>
            <w:r w:rsidRPr="00043D2A">
              <w:rPr>
                <w:b/>
                <w:i/>
                <w:sz w:val="28"/>
                <w:szCs w:val="28"/>
              </w:rPr>
              <w:t xml:space="preserve">    3. Cơ năng của con lắc đơn. Sự bảo toàn cơ năng</w:t>
            </w:r>
          </w:p>
          <w:p w:rsidR="00C87861" w:rsidRPr="00043D2A" w:rsidRDefault="00C87861" w:rsidP="00043D2A">
            <w:pPr>
              <w:tabs>
                <w:tab w:val="left" w:pos="520"/>
                <w:tab w:val="left" w:pos="558"/>
                <w:tab w:val="left" w:pos="910"/>
                <w:tab w:val="center" w:pos="5070"/>
              </w:tabs>
              <w:jc w:val="center"/>
              <w:rPr>
                <w:sz w:val="28"/>
                <w:szCs w:val="28"/>
              </w:rPr>
            </w:pPr>
            <w:r w:rsidRPr="00043D2A">
              <w:rPr>
                <w:b/>
                <w:i/>
                <w:position w:val="-24"/>
                <w:sz w:val="28"/>
                <w:szCs w:val="28"/>
              </w:rPr>
              <w:object w:dxaOrig="2900" w:dyaOrig="620">
                <v:shape id="_x0000_i1096" type="#_x0000_t75" style="width:144.65pt;height:30.7pt" o:ole="">
                  <v:imagedata r:id="rId137" o:title=""/>
                </v:shape>
                <o:OLEObject Type="Embed" ProgID="Equation.3" ShapeID="_x0000_i1096" DrawAspect="Content" ObjectID="_1629614163" r:id="rId142"/>
              </w:object>
            </w:r>
            <w:r w:rsidRPr="00043D2A">
              <w:rPr>
                <w:sz w:val="28"/>
                <w:szCs w:val="28"/>
              </w:rPr>
              <w:t>= hs</w:t>
            </w:r>
          </w:p>
          <w:p w:rsidR="00C87861" w:rsidRPr="00043D2A" w:rsidRDefault="00C87861" w:rsidP="00043D2A">
            <w:pPr>
              <w:tabs>
                <w:tab w:val="left" w:pos="520"/>
                <w:tab w:val="left" w:pos="558"/>
                <w:tab w:val="left" w:pos="910"/>
                <w:tab w:val="center" w:pos="5070"/>
              </w:tabs>
              <w:jc w:val="both"/>
              <w:rPr>
                <w:i/>
                <w:sz w:val="28"/>
                <w:szCs w:val="28"/>
              </w:rPr>
            </w:pPr>
            <w:r w:rsidRPr="00043D2A">
              <w:rPr>
                <w:i/>
                <w:sz w:val="28"/>
                <w:szCs w:val="28"/>
              </w:rPr>
              <w:t>Bỏ qua ma sát thì cơ năng được bảo toàn.</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IV. Ứng dụng: xác định gia tốc rơi tự do</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Người ta dùng con lắc đơn để đo gia tốc trọng trường của trái đấ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Đo chu kì tương ứng với chiều dài của con lắc nhiều lần </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         + Áp dụng </w:t>
            </w:r>
            <w:r w:rsidRPr="00043D2A">
              <w:rPr>
                <w:position w:val="-24"/>
                <w:sz w:val="28"/>
                <w:szCs w:val="28"/>
              </w:rPr>
              <w:object w:dxaOrig="1020" w:dyaOrig="660">
                <v:shape id="_x0000_i1097" type="#_x0000_t75" style="width:50.7pt;height:33.2pt" o:ole="">
                  <v:imagedata r:id="rId143" o:title=""/>
                </v:shape>
                <o:OLEObject Type="Embed" ProgID="Equation.3" ShapeID="_x0000_i1097" DrawAspect="Content" ObjectID="_1629614164" r:id="rId144"/>
              </w:object>
            </w:r>
          </w:p>
        </w:tc>
      </w:tr>
    </w:tbl>
    <w:p w:rsidR="00043D2A" w:rsidRPr="00043D2A" w:rsidRDefault="00043D2A" w:rsidP="00043D2A">
      <w:pPr>
        <w:rPr>
          <w:vanish/>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7"/>
      </w:tblGrid>
      <w:tr w:rsidR="006E16BA" w:rsidRPr="00ED31E0" w:rsidTr="006D6F50">
        <w:tc>
          <w:tcPr>
            <w:tcW w:w="10187"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0A256F" w:rsidRPr="00ED31E0">
              <w:rPr>
                <w:sz w:val="28"/>
                <w:szCs w:val="28"/>
              </w:rPr>
              <w:t xml:space="preserve"> về con lắc đơn</w:t>
            </w:r>
          </w:p>
          <w:p w:rsidR="006E16BA" w:rsidRPr="00ED31E0" w:rsidRDefault="006E16BA" w:rsidP="00ED31E0">
            <w:pPr>
              <w:pStyle w:val="ListParagraph"/>
              <w:ind w:left="0"/>
              <w:jc w:val="both"/>
              <w:rPr>
                <w:sz w:val="28"/>
                <w:szCs w:val="28"/>
                <w:lang w:val="vi-VN"/>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6D6F50">
        <w:tc>
          <w:tcPr>
            <w:tcW w:w="10187" w:type="dxa"/>
            <w:shd w:val="clear" w:color="auto" w:fill="auto"/>
            <w:vAlign w:val="center"/>
          </w:tcPr>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lastRenderedPageBreak/>
              <w:t>Câu 1:</w:t>
            </w:r>
            <w:r w:rsidRPr="00ED31E0">
              <w:rPr>
                <w:sz w:val="28"/>
                <w:szCs w:val="28"/>
              </w:rPr>
              <w:t> Tại cùng một vị trí địa lí, nếu độ dài con lắc đơn tăng 6,25 lần, thì số dao động điều hòa của nó</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tăng 2 lần.       B. giảm 2,5 lần.       C. giảm 1,5 lần.       D. tăng 4 lần.</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ó hai con lắc đơn mà độ dài của chúng hơn kém nhau 24 cm. Trong cùng một khoảng thời gian, con lắc (l) thực hiện được số dao động gấp 2 lần so với con lắc (2). Độ dài của mỗi con lắc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32 cm và 56 cm       B. 16 cm và 40 cm</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32 cm và 8 cm       D. 16 cm và 32 cm</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con lắn đơn có độ dài bằng l. Trong khoảng thời gian Δt nó thực hiện 5 dao động. Nếu giảm bớt độ dài của nó 15 cm thì trong cùng khoảng thời gian Δt như trước, nó thực hiện được 20 dao động. Cho g = 9,8 m/s</w:t>
            </w:r>
            <w:r w:rsidRPr="00ED31E0">
              <w:rPr>
                <w:sz w:val="28"/>
                <w:szCs w:val="28"/>
                <w:vertAlign w:val="superscript"/>
              </w:rPr>
              <w:t>2</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l = 16 cm; f ≈ 1,25 Hz.       B. l = 17 cm; f ≈ 1,21 Hz.</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l = 18 cm; f ≈ 1,18 Hz.       D. l = 20 cm; f ≈ 1,16 Hz.</w:t>
            </w:r>
          </w:p>
          <w:p w:rsidR="002600CC" w:rsidRPr="00ED31E0" w:rsidRDefault="002600CC" w:rsidP="00ED31E0">
            <w:pPr>
              <w:ind w:firstLine="144"/>
              <w:jc w:val="both"/>
              <w:rPr>
                <w:sz w:val="28"/>
                <w:szCs w:val="28"/>
              </w:rPr>
            </w:pPr>
            <w:r w:rsidRPr="00ED31E0">
              <w:rPr>
                <w:sz w:val="28"/>
                <w:szCs w:val="28"/>
              </w:rPr>
              <w:t xml:space="preserve">4. Chọn câu </w:t>
            </w:r>
            <w:r w:rsidRPr="00ED31E0">
              <w:rPr>
                <w:b/>
                <w:i/>
                <w:sz w:val="28"/>
                <w:szCs w:val="28"/>
              </w:rPr>
              <w:t>đúng</w:t>
            </w:r>
            <w:r w:rsidRPr="00ED31E0">
              <w:rPr>
                <w:sz w:val="28"/>
                <w:szCs w:val="28"/>
              </w:rPr>
              <w:t>. Phát biểu nào sau đây là đúng khi nói về dao động của con lắc đơn:</w:t>
            </w:r>
          </w:p>
          <w:p w:rsidR="002600CC" w:rsidRPr="00ED31E0" w:rsidRDefault="002600CC" w:rsidP="00ED31E0">
            <w:pPr>
              <w:ind w:firstLine="144"/>
              <w:jc w:val="both"/>
              <w:rPr>
                <w:sz w:val="28"/>
                <w:szCs w:val="28"/>
              </w:rPr>
            </w:pPr>
            <w:r w:rsidRPr="00ED31E0">
              <w:rPr>
                <w:sz w:val="28"/>
                <w:szCs w:val="28"/>
              </w:rPr>
              <w:t>A. Khi gia tốc trọng trường không đổi thì dao động nhỏ của con lắc đơn được xem là dao động tự do.</w:t>
            </w:r>
          </w:p>
          <w:p w:rsidR="002600CC" w:rsidRPr="00ED31E0" w:rsidRDefault="002600CC" w:rsidP="00ED31E0">
            <w:pPr>
              <w:ind w:firstLine="144"/>
              <w:jc w:val="both"/>
              <w:rPr>
                <w:sz w:val="28"/>
                <w:szCs w:val="28"/>
              </w:rPr>
            </w:pPr>
            <w:r w:rsidRPr="00ED31E0">
              <w:rPr>
                <w:sz w:val="28"/>
                <w:szCs w:val="28"/>
              </w:rPr>
              <w:t>B. Dao động của con lắc đơn là một dao dộng điều hoà.</w:t>
            </w:r>
          </w:p>
          <w:p w:rsidR="000A256F" w:rsidRPr="00ED31E0" w:rsidRDefault="002600CC" w:rsidP="00ED31E0">
            <w:pPr>
              <w:ind w:firstLine="144"/>
              <w:jc w:val="both"/>
              <w:rPr>
                <w:sz w:val="28"/>
                <w:szCs w:val="28"/>
              </w:rPr>
            </w:pPr>
            <w:r w:rsidRPr="00ED31E0">
              <w:rPr>
                <w:sz w:val="28"/>
                <w:szCs w:val="28"/>
              </w:rPr>
              <w:t>C. Chu kỳ dao động của con lắc đơn phụ thuộc vào đặc tính của hệ.</w:t>
            </w:r>
            <w:r w:rsidRPr="00ED31E0">
              <w:rPr>
                <w:sz w:val="28"/>
                <w:szCs w:val="28"/>
              </w:rPr>
              <w:tab/>
            </w:r>
            <w:r w:rsidRPr="00ED31E0">
              <w:rPr>
                <w:sz w:val="28"/>
                <w:szCs w:val="28"/>
              </w:rPr>
              <w:tab/>
              <w:t>D. A, B, C đều đúng.</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Người ta tiến hành thí nghiệm đo chu kì con lắc đơn có chiều dài 1 m tại một nơi trên Trái Đất. Khi cho con lắc thực hiện 10 dao động mất 20 s (lấy π = 3,14). Chu kì dao động của con lắc và gia tốc trọng trường của Trái Đất tại nơi làm thí nghiệm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4 s; 9,86 m/s</w:t>
            </w:r>
            <w:r w:rsidRPr="00ED31E0">
              <w:rPr>
                <w:sz w:val="28"/>
                <w:szCs w:val="28"/>
                <w:vertAlign w:val="superscript"/>
              </w:rPr>
              <w:t>2</w:t>
            </w:r>
            <w:r w:rsidRPr="00ED31E0">
              <w:rPr>
                <w:sz w:val="28"/>
                <w:szCs w:val="28"/>
              </w:rPr>
              <w:t>.       B. 2 s; 9,96 m/s</w:t>
            </w:r>
            <w:r w:rsidRPr="00ED31E0">
              <w:rPr>
                <w:sz w:val="28"/>
                <w:szCs w:val="28"/>
                <w:vertAlign w:val="superscript"/>
              </w:rPr>
              <w:t>2</w:t>
            </w:r>
            <w:r w:rsidRPr="00ED31E0">
              <w:rPr>
                <w:sz w:val="28"/>
                <w:szCs w:val="28"/>
              </w:rPr>
              <w:t>.</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4s; 9,96 m/s</w:t>
            </w:r>
            <w:r w:rsidRPr="00ED31E0">
              <w:rPr>
                <w:sz w:val="28"/>
                <w:szCs w:val="28"/>
                <w:vertAlign w:val="superscript"/>
              </w:rPr>
              <w:t>2</w:t>
            </w:r>
            <w:r w:rsidRPr="00ED31E0">
              <w:rPr>
                <w:sz w:val="28"/>
                <w:szCs w:val="28"/>
              </w:rPr>
              <w:t>.       D. 2 s; 9,86 m/s</w:t>
            </w:r>
            <w:r w:rsidRPr="00ED31E0">
              <w:rPr>
                <w:sz w:val="28"/>
                <w:szCs w:val="28"/>
                <w:vertAlign w:val="superscript"/>
              </w:rPr>
              <w:t>2</w:t>
            </w:r>
            <w:r w:rsidRPr="00ED31E0">
              <w:rPr>
                <w:sz w:val="28"/>
                <w:szCs w:val="28"/>
              </w:rPr>
              <w:t>.</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con lắc đơn có chiều dài l = 1 m, dao động điều hòa ở nơi có gia tốc trọng trường g = π</w:t>
            </w:r>
            <w:r w:rsidRPr="00ED31E0">
              <w:rPr>
                <w:sz w:val="28"/>
                <w:szCs w:val="28"/>
                <w:vertAlign w:val="superscript"/>
              </w:rPr>
              <w:t>2</w:t>
            </w:r>
            <w:r w:rsidRPr="00ED31E0">
              <w:rPr>
                <w:sz w:val="28"/>
                <w:szCs w:val="28"/>
              </w:rPr>
              <w:t> = 10 m/s</w:t>
            </w:r>
            <w:r w:rsidRPr="00ED31E0">
              <w:rPr>
                <w:sz w:val="28"/>
                <w:szCs w:val="28"/>
                <w:vertAlign w:val="superscript"/>
              </w:rPr>
              <w:t>2</w:t>
            </w:r>
            <w:r w:rsidRPr="00ED31E0">
              <w:rPr>
                <w:sz w:val="28"/>
                <w:szCs w:val="28"/>
              </w:rPr>
              <w:t>. Lúc t = 0, con lắc đi qua vị trí cân bằng theo chiều dương với vận tốc 0,5 m/s. Sau 2,5 s vận tốc của con lắc có độ lớn là</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0       B. 0,125 m/s       C. 0,5 m/s       D. 0,25 m/s.</w:t>
            </w:r>
          </w:p>
          <w:p w:rsidR="000A256F" w:rsidRPr="00ED31E0" w:rsidRDefault="000A256F"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con lắc đơn mỗi ngày chạy chậm 1,5 phút. Cần phải điều chỉnh chiều dài con lắc như thế nào để đồng hồ chạy đúng?</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A. Giảm chiều dài 0,21%       B. Tăng chiều dài 0,21 %</w:t>
            </w:r>
          </w:p>
          <w:p w:rsidR="000A256F" w:rsidRPr="00ED31E0" w:rsidRDefault="000A256F" w:rsidP="00ED31E0">
            <w:pPr>
              <w:pStyle w:val="NormalWeb"/>
              <w:spacing w:before="0" w:beforeAutospacing="0" w:after="0" w:afterAutospacing="0"/>
              <w:ind w:left="48" w:right="48"/>
              <w:jc w:val="both"/>
              <w:rPr>
                <w:sz w:val="28"/>
                <w:szCs w:val="28"/>
              </w:rPr>
            </w:pPr>
            <w:r w:rsidRPr="00ED31E0">
              <w:rPr>
                <w:sz w:val="28"/>
                <w:szCs w:val="28"/>
              </w:rPr>
              <w:t>C. Tăng chiều dài 0,42%       D. Giảm chiều dài 0,42%.</w:t>
            </w:r>
          </w:p>
          <w:p w:rsidR="002600CC" w:rsidRPr="00ED31E0" w:rsidRDefault="002600CC" w:rsidP="00ED31E0">
            <w:pPr>
              <w:jc w:val="both"/>
              <w:rPr>
                <w:sz w:val="28"/>
                <w:szCs w:val="28"/>
              </w:rPr>
            </w:pPr>
            <w:r w:rsidRPr="00ED31E0">
              <w:rPr>
                <w:sz w:val="28"/>
                <w:szCs w:val="28"/>
              </w:rPr>
              <w:t xml:space="preserve">8. Chọn câu </w:t>
            </w:r>
            <w:r w:rsidRPr="00ED31E0">
              <w:rPr>
                <w:b/>
                <w:i/>
                <w:sz w:val="28"/>
                <w:szCs w:val="28"/>
              </w:rPr>
              <w:t>đúng</w:t>
            </w:r>
            <w:r w:rsidRPr="00ED31E0">
              <w:rPr>
                <w:sz w:val="28"/>
                <w:szCs w:val="28"/>
              </w:rPr>
              <w:t xml:space="preserve">. Một con lắc đơn được thả không vận tốc từ vị trí có ly độ góc </w:t>
            </w:r>
            <w:r w:rsidRPr="00ED31E0">
              <w:rPr>
                <w:sz w:val="28"/>
                <w:szCs w:val="28"/>
              </w:rPr>
              <w:sym w:font="Symbol" w:char="F061"/>
            </w:r>
            <w:r w:rsidRPr="00ED31E0">
              <w:rPr>
                <w:sz w:val="28"/>
                <w:szCs w:val="28"/>
                <w:vertAlign w:val="subscript"/>
              </w:rPr>
              <w:t>0</w:t>
            </w:r>
            <w:r w:rsidRPr="00ED31E0">
              <w:rPr>
                <w:sz w:val="28"/>
                <w:szCs w:val="28"/>
              </w:rPr>
              <w:t xml:space="preserve">. Khi con lắc qua vị trí có ly độ góc </w:t>
            </w:r>
            <w:r w:rsidRPr="00ED31E0">
              <w:rPr>
                <w:sz w:val="28"/>
                <w:szCs w:val="28"/>
              </w:rPr>
              <w:sym w:font="Symbol" w:char="F061"/>
            </w:r>
            <w:r w:rsidRPr="00ED31E0">
              <w:rPr>
                <w:sz w:val="28"/>
                <w:szCs w:val="28"/>
              </w:rPr>
              <w:t xml:space="preserve"> thì lực căng của dây treo là:</w:t>
            </w:r>
          </w:p>
          <w:p w:rsidR="002600CC" w:rsidRPr="00ED31E0" w:rsidRDefault="002600CC" w:rsidP="00ED31E0">
            <w:pPr>
              <w:ind w:firstLine="144"/>
              <w:jc w:val="both"/>
              <w:rPr>
                <w:sz w:val="28"/>
                <w:szCs w:val="28"/>
                <w:lang w:val="pt-BR"/>
              </w:rPr>
            </w:pPr>
            <w:r w:rsidRPr="00ED31E0">
              <w:rPr>
                <w:sz w:val="28"/>
                <w:szCs w:val="28"/>
                <w:lang w:val="pt-BR"/>
              </w:rPr>
              <w:t>A. T = mg(3cos</w:t>
            </w:r>
            <w:r w:rsidRPr="00ED31E0">
              <w:rPr>
                <w:sz w:val="28"/>
                <w:szCs w:val="28"/>
              </w:rPr>
              <w:sym w:font="Symbol" w:char="F061"/>
            </w:r>
            <w:r w:rsidRPr="00ED31E0">
              <w:rPr>
                <w:sz w:val="28"/>
                <w:szCs w:val="28"/>
                <w:vertAlign w:val="subscript"/>
                <w:lang w:val="pt-BR"/>
              </w:rPr>
              <w:t>0</w:t>
            </w:r>
            <w:r w:rsidRPr="00ED31E0">
              <w:rPr>
                <w:sz w:val="28"/>
                <w:szCs w:val="28"/>
                <w:lang w:val="pt-BR"/>
              </w:rPr>
              <w:t xml:space="preserve"> + 2cos</w:t>
            </w:r>
            <w:r w:rsidRPr="00ED31E0">
              <w:rPr>
                <w:sz w:val="28"/>
                <w:szCs w:val="28"/>
              </w:rPr>
              <w:sym w:font="Symbol" w:char="F061"/>
            </w:r>
            <w:r w:rsidRPr="00ED31E0">
              <w:rPr>
                <w:sz w:val="28"/>
                <w:szCs w:val="28"/>
                <w:lang w:val="pt-BR"/>
              </w:rPr>
              <w:t>)</w:t>
            </w:r>
            <w:r w:rsidRPr="00ED31E0">
              <w:rPr>
                <w:sz w:val="28"/>
                <w:szCs w:val="28"/>
                <w:lang w:val="pt-BR"/>
              </w:rPr>
              <w:tab/>
            </w:r>
            <w:r w:rsidRPr="00ED31E0">
              <w:rPr>
                <w:sz w:val="28"/>
                <w:szCs w:val="28"/>
                <w:lang w:val="pt-BR"/>
              </w:rPr>
              <w:tab/>
              <w:t>B. T = mgcos</w:t>
            </w:r>
            <w:r w:rsidRPr="00ED31E0">
              <w:rPr>
                <w:sz w:val="28"/>
                <w:szCs w:val="28"/>
              </w:rPr>
              <w:sym w:font="Symbol" w:char="F061"/>
            </w:r>
            <w:r w:rsidRPr="00ED31E0">
              <w:rPr>
                <w:sz w:val="28"/>
                <w:szCs w:val="28"/>
                <w:lang w:val="pt-BR"/>
              </w:rPr>
              <w:tab/>
              <w:t>C. T = mg(3cos</w:t>
            </w:r>
            <w:r w:rsidRPr="00ED31E0">
              <w:rPr>
                <w:sz w:val="28"/>
                <w:szCs w:val="28"/>
              </w:rPr>
              <w:sym w:font="Symbol" w:char="F061"/>
            </w:r>
            <w:r w:rsidRPr="00ED31E0">
              <w:rPr>
                <w:sz w:val="28"/>
                <w:szCs w:val="28"/>
                <w:lang w:val="pt-BR"/>
              </w:rPr>
              <w:t xml:space="preserve"> - 2cos</w:t>
            </w:r>
            <w:r w:rsidRPr="00ED31E0">
              <w:rPr>
                <w:sz w:val="28"/>
                <w:szCs w:val="28"/>
              </w:rPr>
              <w:sym w:font="Symbol" w:char="F061"/>
            </w:r>
            <w:r w:rsidRPr="00ED31E0">
              <w:rPr>
                <w:sz w:val="28"/>
                <w:szCs w:val="28"/>
                <w:vertAlign w:val="subscript"/>
                <w:lang w:val="pt-BR"/>
              </w:rPr>
              <w:t>0</w:t>
            </w:r>
            <w:r w:rsidRPr="00ED31E0">
              <w:rPr>
                <w:sz w:val="28"/>
                <w:szCs w:val="28"/>
                <w:lang w:val="pt-BR"/>
              </w:rPr>
              <w:t>)</w:t>
            </w:r>
            <w:r w:rsidRPr="00ED31E0">
              <w:rPr>
                <w:sz w:val="28"/>
                <w:szCs w:val="28"/>
                <w:lang w:val="pt-BR"/>
              </w:rPr>
              <w:tab/>
              <w:t>D. T = 3mg(cos</w:t>
            </w:r>
            <w:r w:rsidRPr="00ED31E0">
              <w:rPr>
                <w:sz w:val="28"/>
                <w:szCs w:val="28"/>
              </w:rPr>
              <w:sym w:font="Symbol" w:char="F061"/>
            </w:r>
            <w:r w:rsidRPr="00ED31E0">
              <w:rPr>
                <w:sz w:val="28"/>
                <w:szCs w:val="28"/>
                <w:lang w:val="pt-BR"/>
              </w:rPr>
              <w:t xml:space="preserve"> - 2cos</w:t>
            </w:r>
            <w:r w:rsidRPr="00ED31E0">
              <w:rPr>
                <w:sz w:val="28"/>
                <w:szCs w:val="28"/>
              </w:rPr>
              <w:sym w:font="Symbol" w:char="F061"/>
            </w:r>
            <w:r w:rsidRPr="00ED31E0">
              <w:rPr>
                <w:sz w:val="28"/>
                <w:szCs w:val="28"/>
                <w:vertAlign w:val="subscript"/>
                <w:lang w:val="pt-BR"/>
              </w:rPr>
              <w:t>0</w:t>
            </w:r>
            <w:r w:rsidRPr="00ED31E0">
              <w:rPr>
                <w:sz w:val="28"/>
                <w:szCs w:val="28"/>
                <w:lang w:val="pt-BR"/>
              </w:rPr>
              <w:t>)</w:t>
            </w:r>
          </w:p>
          <w:p w:rsidR="000A256F" w:rsidRPr="00ED31E0" w:rsidRDefault="000A256F" w:rsidP="00ED31E0">
            <w:pPr>
              <w:rPr>
                <w:sz w:val="28"/>
                <w:szCs w:val="28"/>
              </w:rPr>
            </w:pPr>
          </w:p>
          <w:p w:rsidR="000A256F" w:rsidRPr="00ED31E0" w:rsidRDefault="000A256F"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64"/>
              <w:gridCol w:w="590"/>
              <w:gridCol w:w="590"/>
              <w:gridCol w:w="615"/>
              <w:gridCol w:w="615"/>
              <w:gridCol w:w="615"/>
              <w:gridCol w:w="615"/>
              <w:gridCol w:w="615"/>
              <w:gridCol w:w="590"/>
            </w:tblGrid>
            <w:tr w:rsidR="000A256F" w:rsidRPr="00ED31E0" w:rsidTr="000A256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8</w:t>
                  </w:r>
                </w:p>
              </w:tc>
            </w:tr>
            <w:tr w:rsidR="000A256F" w:rsidRPr="00ED31E0" w:rsidTr="000A256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0A256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A256F" w:rsidRPr="00ED31E0" w:rsidRDefault="002600CC"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6D6F50">
        <w:tc>
          <w:tcPr>
            <w:tcW w:w="10187" w:type="dxa"/>
            <w:shd w:val="clear" w:color="auto" w:fill="auto"/>
            <w:vAlign w:val="center"/>
          </w:tcPr>
          <w:p w:rsidR="006E16BA" w:rsidRPr="00ED31E0" w:rsidRDefault="006E16BA" w:rsidP="00ED31E0">
            <w:pPr>
              <w:jc w:val="center"/>
              <w:rPr>
                <w:b/>
                <w:sz w:val="28"/>
                <w:szCs w:val="28"/>
              </w:rPr>
            </w:pPr>
            <w:r w:rsidRPr="00ED31E0">
              <w:rPr>
                <w:b/>
                <w:sz w:val="28"/>
                <w:szCs w:val="28"/>
              </w:rPr>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5442BF" w:rsidRPr="00ED31E0" w:rsidTr="006F6394">
        <w:tc>
          <w:tcPr>
            <w:tcW w:w="10187" w:type="dxa"/>
            <w:shd w:val="clear" w:color="auto" w:fill="auto"/>
          </w:tcPr>
          <w:p w:rsidR="005442BF" w:rsidRPr="00ED31E0" w:rsidRDefault="005442BF" w:rsidP="00ED31E0">
            <w:pPr>
              <w:jc w:val="both"/>
              <w:rPr>
                <w:b/>
                <w:sz w:val="28"/>
                <w:szCs w:val="28"/>
                <w:lang w:val="en-CA"/>
              </w:rPr>
            </w:pPr>
            <w:r w:rsidRPr="00ED31E0">
              <w:rPr>
                <w:b/>
                <w:sz w:val="28"/>
                <w:szCs w:val="28"/>
                <w:lang w:val="en-CA"/>
              </w:rPr>
              <w:lastRenderedPageBreak/>
              <w:t>1. Chuyển giao nhiệm vụ học tập</w:t>
            </w:r>
          </w:p>
          <w:p w:rsidR="005442BF" w:rsidRPr="00ED31E0" w:rsidRDefault="005442BF" w:rsidP="00ED31E0">
            <w:pPr>
              <w:jc w:val="both"/>
              <w:rPr>
                <w:sz w:val="28"/>
                <w:szCs w:val="28"/>
                <w:lang w:val="en-CA"/>
              </w:rPr>
            </w:pPr>
            <w:r w:rsidRPr="00ED31E0">
              <w:rPr>
                <w:sz w:val="28"/>
                <w:szCs w:val="28"/>
                <w:lang w:val="en-CA"/>
              </w:rPr>
              <w:t xml:space="preserve">GV chia lớp thành nhiều nhóm </w:t>
            </w:r>
          </w:p>
          <w:p w:rsidR="005442BF" w:rsidRPr="00ED31E0" w:rsidRDefault="005442BF"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5442BF" w:rsidRPr="00ED31E0" w:rsidRDefault="005442BF" w:rsidP="00ED31E0">
            <w:pPr>
              <w:jc w:val="both"/>
              <w:rPr>
                <w:sz w:val="28"/>
                <w:szCs w:val="28"/>
                <w:shd w:val="clear" w:color="auto" w:fill="FFFFFF"/>
              </w:rPr>
            </w:pPr>
            <w:r w:rsidRPr="00ED31E0">
              <w:rPr>
                <w:b/>
                <w:bCs/>
                <w:sz w:val="28"/>
                <w:szCs w:val="28"/>
                <w:shd w:val="clear" w:color="auto" w:fill="FFFFFF"/>
              </w:rPr>
              <w:t>Bài 7 (trang 17 SGK Vật Lý 12):</w:t>
            </w:r>
            <w:r w:rsidRPr="00ED31E0">
              <w:rPr>
                <w:sz w:val="28"/>
                <w:szCs w:val="28"/>
                <w:shd w:val="clear" w:color="auto" w:fill="FFFFFF"/>
              </w:rPr>
              <w:t> Một con lắc đơn dài l = 2m, dao động điều hòa tại một nơi có gia tốc rơi tự do g = 9,8 m/s</w:t>
            </w:r>
            <w:r w:rsidRPr="00ED31E0">
              <w:rPr>
                <w:sz w:val="28"/>
                <w:szCs w:val="28"/>
                <w:shd w:val="clear" w:color="auto" w:fill="FFFFFF"/>
                <w:vertAlign w:val="superscript"/>
              </w:rPr>
              <w:t>2</w:t>
            </w:r>
            <w:r w:rsidRPr="00ED31E0">
              <w:rPr>
                <w:sz w:val="28"/>
                <w:szCs w:val="28"/>
                <w:shd w:val="clear" w:color="auto" w:fill="FFFFFF"/>
              </w:rPr>
              <w:t>. Hỏi con lắc thực hiện được bao nhiêu dao động toàn phần trong 5 phút ?</w:t>
            </w:r>
          </w:p>
          <w:p w:rsidR="005442BF" w:rsidRPr="00ED31E0" w:rsidRDefault="005442BF" w:rsidP="00ED31E0">
            <w:pPr>
              <w:jc w:val="both"/>
              <w:rPr>
                <w:b/>
                <w:sz w:val="28"/>
                <w:szCs w:val="28"/>
              </w:rPr>
            </w:pPr>
            <w:r w:rsidRPr="00ED31E0">
              <w:rPr>
                <w:b/>
                <w:sz w:val="28"/>
                <w:szCs w:val="28"/>
                <w:lang w:val="en-CA"/>
              </w:rPr>
              <w:t>2. Báo cáo kết quả hoạt  động và thảo luận</w:t>
            </w:r>
          </w:p>
          <w:p w:rsidR="005442BF" w:rsidRPr="00ED31E0" w:rsidRDefault="005442BF" w:rsidP="00ED31E0">
            <w:pPr>
              <w:jc w:val="both"/>
              <w:rPr>
                <w:sz w:val="28"/>
                <w:szCs w:val="28"/>
              </w:rPr>
            </w:pPr>
            <w:r w:rsidRPr="00ED31E0">
              <w:rPr>
                <w:sz w:val="28"/>
                <w:szCs w:val="28"/>
              </w:rPr>
              <w:t>- HS trả lời.</w:t>
            </w:r>
          </w:p>
          <w:p w:rsidR="005442BF" w:rsidRPr="00ED31E0" w:rsidRDefault="005442BF" w:rsidP="00ED31E0">
            <w:pPr>
              <w:jc w:val="both"/>
              <w:rPr>
                <w:sz w:val="28"/>
                <w:szCs w:val="28"/>
              </w:rPr>
            </w:pPr>
            <w:r w:rsidRPr="00ED31E0">
              <w:rPr>
                <w:sz w:val="28"/>
                <w:szCs w:val="28"/>
              </w:rPr>
              <w:t>- HS nộp vở bài tập.</w:t>
            </w:r>
          </w:p>
          <w:p w:rsidR="005442BF" w:rsidRPr="00ED31E0" w:rsidRDefault="005442BF" w:rsidP="00ED31E0">
            <w:pPr>
              <w:jc w:val="both"/>
              <w:rPr>
                <w:sz w:val="28"/>
                <w:szCs w:val="28"/>
              </w:rPr>
            </w:pPr>
            <w:r w:rsidRPr="00ED31E0">
              <w:rPr>
                <w:sz w:val="28"/>
                <w:szCs w:val="28"/>
              </w:rPr>
              <w:t>- HS tự ghi nhớ nội dung trả lời đã hoàn thiện.</w:t>
            </w:r>
          </w:p>
          <w:p w:rsidR="005442BF" w:rsidRPr="00ED31E0" w:rsidRDefault="005442BF" w:rsidP="00ED31E0">
            <w:pPr>
              <w:pStyle w:val="NormalWeb"/>
              <w:spacing w:before="0" w:beforeAutospacing="0" w:after="0" w:afterAutospacing="0"/>
              <w:ind w:left="48" w:right="48"/>
              <w:jc w:val="both"/>
              <w:rPr>
                <w:sz w:val="28"/>
                <w:szCs w:val="28"/>
              </w:rPr>
            </w:pPr>
            <w:r w:rsidRPr="00ED31E0">
              <w:rPr>
                <w:sz w:val="28"/>
                <w:szCs w:val="28"/>
              </w:rPr>
              <w:t>Gợi ý:</w:t>
            </w:r>
          </w:p>
          <w:p w:rsidR="005442BF" w:rsidRPr="00ED31E0" w:rsidRDefault="005442BF" w:rsidP="00ED31E0">
            <w:pPr>
              <w:pStyle w:val="NormalWeb"/>
              <w:spacing w:before="0" w:beforeAutospacing="0" w:after="0" w:afterAutospacing="0"/>
              <w:ind w:left="48" w:right="48"/>
              <w:jc w:val="both"/>
              <w:rPr>
                <w:sz w:val="28"/>
                <w:szCs w:val="28"/>
              </w:rPr>
            </w:pPr>
            <w:r w:rsidRPr="00ED31E0">
              <w:rPr>
                <w:sz w:val="28"/>
                <w:szCs w:val="28"/>
              </w:rPr>
              <w:t>=&gt; n ≈ 106 dao động toàn phần.</w:t>
            </w:r>
          </w:p>
          <w:p w:rsidR="005442BF" w:rsidRPr="00ED31E0" w:rsidRDefault="005442BF" w:rsidP="00ED31E0">
            <w:pPr>
              <w:jc w:val="both"/>
              <w:rPr>
                <w:sz w:val="28"/>
                <w:szCs w:val="28"/>
              </w:rPr>
            </w:pPr>
          </w:p>
        </w:tc>
      </w:tr>
      <w:tr w:rsidR="005442BF" w:rsidRPr="00ED31E0" w:rsidTr="006D6F50">
        <w:tc>
          <w:tcPr>
            <w:tcW w:w="10187" w:type="dxa"/>
            <w:shd w:val="clear" w:color="auto" w:fill="auto"/>
            <w:vAlign w:val="center"/>
          </w:tcPr>
          <w:p w:rsidR="005442BF" w:rsidRPr="00ED31E0" w:rsidRDefault="005442BF" w:rsidP="00ED31E0">
            <w:pPr>
              <w:jc w:val="center"/>
              <w:rPr>
                <w:b/>
                <w:sz w:val="28"/>
                <w:szCs w:val="28"/>
              </w:rPr>
            </w:pPr>
            <w:r w:rsidRPr="00ED31E0">
              <w:rPr>
                <w:b/>
                <w:sz w:val="28"/>
                <w:szCs w:val="28"/>
              </w:rPr>
              <w:t>HOẠT ĐỘNG 5: Hoạt động tìm tòi và mở rộng (2’)</w:t>
            </w:r>
          </w:p>
          <w:p w:rsidR="005442BF" w:rsidRPr="00ED31E0" w:rsidRDefault="005442BF"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5442BF" w:rsidRPr="00ED31E0" w:rsidRDefault="005442BF"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5442BF" w:rsidRPr="00ED31E0" w:rsidRDefault="005442BF"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5442BF" w:rsidRPr="00ED31E0" w:rsidTr="006D6F50">
        <w:tc>
          <w:tcPr>
            <w:tcW w:w="10187" w:type="dxa"/>
            <w:shd w:val="clear" w:color="auto" w:fill="auto"/>
          </w:tcPr>
          <w:p w:rsidR="005442BF" w:rsidRPr="00ED31E0" w:rsidRDefault="005442BF" w:rsidP="00ED31E0">
            <w:pPr>
              <w:jc w:val="both"/>
              <w:rPr>
                <w:bCs/>
                <w:sz w:val="28"/>
                <w:szCs w:val="28"/>
                <w:lang w:val="de-AT"/>
              </w:rPr>
            </w:pPr>
            <w:r w:rsidRPr="00ED31E0">
              <w:rPr>
                <w:bCs/>
                <w:sz w:val="28"/>
                <w:szCs w:val="28"/>
                <w:lang w:val="de-AT"/>
              </w:rPr>
              <w:t>Nghiên cứu và tìm hiểu thêm về con lắc đơn</w:t>
            </w:r>
          </w:p>
        </w:tc>
      </w:tr>
    </w:tbl>
    <w:p w:rsidR="004209E6" w:rsidRPr="00ED31E0" w:rsidRDefault="00382AF9" w:rsidP="00ED31E0">
      <w:pPr>
        <w:jc w:val="both"/>
        <w:rPr>
          <w:b/>
          <w:sz w:val="28"/>
          <w:szCs w:val="28"/>
          <w:lang w:val="pt-BR"/>
        </w:rPr>
      </w:pPr>
      <w:r w:rsidRPr="00ED31E0">
        <w:rPr>
          <w:b/>
          <w:sz w:val="28"/>
          <w:szCs w:val="28"/>
          <w:lang w:val="pt-BR"/>
        </w:rPr>
        <w:t>4</w:t>
      </w:r>
      <w:r w:rsidR="004209E6" w:rsidRPr="00ED31E0">
        <w:rPr>
          <w:b/>
          <w:sz w:val="28"/>
          <w:szCs w:val="28"/>
          <w:lang w:val="pt-BR"/>
        </w:rPr>
        <w:t>. Hướng dẫn về nhà:</w:t>
      </w:r>
    </w:p>
    <w:p w:rsidR="004209E6" w:rsidRPr="00ED31E0" w:rsidRDefault="004209E6" w:rsidP="00ED31E0">
      <w:pPr>
        <w:ind w:left="288"/>
        <w:jc w:val="both"/>
        <w:rPr>
          <w:sz w:val="28"/>
          <w:szCs w:val="28"/>
          <w:lang w:val="pt-BR"/>
        </w:rPr>
      </w:pPr>
      <w:r w:rsidRPr="00ED31E0">
        <w:rPr>
          <w:b/>
          <w:sz w:val="28"/>
          <w:szCs w:val="28"/>
          <w:lang w:val="pt-BR"/>
        </w:rPr>
        <w:t xml:space="preserve">     - </w:t>
      </w:r>
      <w:r w:rsidRPr="00ED31E0">
        <w:rPr>
          <w:sz w:val="28"/>
          <w:szCs w:val="28"/>
          <w:lang w:val="pt-BR"/>
        </w:rPr>
        <w:t>Về nhà học bài và làm các bài tập trong Sgk.và sách bài tập</w:t>
      </w:r>
    </w:p>
    <w:p w:rsidR="004209E6" w:rsidRPr="00ED31E0" w:rsidRDefault="004209E6" w:rsidP="00ED31E0">
      <w:pPr>
        <w:ind w:left="288"/>
        <w:jc w:val="both"/>
        <w:rPr>
          <w:sz w:val="28"/>
          <w:szCs w:val="28"/>
          <w:lang w:val="pt-BR"/>
        </w:rPr>
      </w:pPr>
      <w:r w:rsidRPr="00ED31E0">
        <w:rPr>
          <w:sz w:val="28"/>
          <w:szCs w:val="28"/>
          <w:lang w:val="pt-BR"/>
        </w:rPr>
        <w:t xml:space="preserve">     - Giờ sau chữa bài tập.</w:t>
      </w:r>
    </w:p>
    <w:tbl>
      <w:tblPr>
        <w:tblW w:w="0" w:type="auto"/>
        <w:tblLook w:val="04A0" w:firstRow="1" w:lastRow="0" w:firstColumn="1" w:lastColumn="0" w:noHBand="0" w:noVBand="1"/>
      </w:tblPr>
      <w:tblGrid>
        <w:gridCol w:w="6807"/>
        <w:gridCol w:w="3473"/>
      </w:tblGrid>
      <w:tr w:rsidR="001412A8" w:rsidRPr="00ED31E0" w:rsidTr="001B41D2">
        <w:tc>
          <w:tcPr>
            <w:tcW w:w="7054" w:type="dxa"/>
            <w:shd w:val="clear" w:color="auto" w:fill="auto"/>
          </w:tcPr>
          <w:p w:rsidR="001412A8" w:rsidRPr="00ED31E0" w:rsidRDefault="001412A8" w:rsidP="00ED31E0">
            <w:pPr>
              <w:rPr>
                <w:sz w:val="28"/>
                <w:szCs w:val="28"/>
                <w:lang w:val="pt-BR"/>
              </w:rPr>
            </w:pPr>
          </w:p>
        </w:tc>
        <w:tc>
          <w:tcPr>
            <w:tcW w:w="3595" w:type="dxa"/>
            <w:shd w:val="clear" w:color="auto" w:fill="auto"/>
          </w:tcPr>
          <w:p w:rsidR="001412A8" w:rsidRPr="00ED31E0" w:rsidRDefault="001412A8" w:rsidP="00ED31E0">
            <w:pPr>
              <w:jc w:val="center"/>
              <w:rPr>
                <w:sz w:val="28"/>
                <w:szCs w:val="28"/>
                <w:lang w:val="pt-BR"/>
              </w:rPr>
            </w:pPr>
          </w:p>
        </w:tc>
      </w:tr>
    </w:tbl>
    <w:p w:rsidR="004209E6" w:rsidRPr="00ED31E0" w:rsidRDefault="004209E6" w:rsidP="00ED31E0">
      <w:pPr>
        <w:rPr>
          <w:sz w:val="28"/>
          <w:szCs w:val="28"/>
          <w:lang w:val="pt-BR"/>
        </w:rPr>
      </w:pPr>
    </w:p>
    <w:p w:rsidR="004209E6" w:rsidRPr="00ED31E0" w:rsidRDefault="004209E6" w:rsidP="00ED31E0">
      <w:pPr>
        <w:rPr>
          <w:sz w:val="28"/>
          <w:szCs w:val="28"/>
          <w:lang w:val="nl-NL"/>
        </w:rPr>
      </w:pPr>
    </w:p>
    <w:p w:rsidR="007F7912" w:rsidRPr="00ED31E0" w:rsidRDefault="007F7912" w:rsidP="00ED31E0">
      <w:pPr>
        <w:rPr>
          <w:sz w:val="28"/>
          <w:szCs w:val="28"/>
          <w:lang w:val="nl-NL"/>
        </w:rPr>
      </w:pPr>
    </w:p>
    <w:p w:rsidR="007F7912" w:rsidRPr="00ED31E0" w:rsidRDefault="007F7912" w:rsidP="00ED31E0">
      <w:pPr>
        <w:rPr>
          <w:sz w:val="28"/>
          <w:szCs w:val="28"/>
          <w:lang w:val="nl-NL"/>
        </w:rPr>
      </w:pPr>
    </w:p>
    <w:p w:rsidR="005442BF" w:rsidRPr="00ED31E0" w:rsidRDefault="005442BF" w:rsidP="00ED31E0">
      <w:pPr>
        <w:rPr>
          <w:sz w:val="28"/>
          <w:szCs w:val="28"/>
          <w:lang w:val="nl-NL"/>
        </w:rPr>
      </w:pPr>
    </w:p>
    <w:p w:rsidR="005442BF" w:rsidRPr="00ED31E0" w:rsidRDefault="005442BF" w:rsidP="00ED31E0">
      <w:pPr>
        <w:rPr>
          <w:sz w:val="28"/>
          <w:szCs w:val="28"/>
          <w:lang w:val="nl-NL"/>
        </w:rPr>
      </w:pPr>
    </w:p>
    <w:p w:rsidR="005442BF" w:rsidRPr="00ED31E0" w:rsidRDefault="005442BF" w:rsidP="00ED31E0">
      <w:pPr>
        <w:rPr>
          <w:sz w:val="28"/>
          <w:szCs w:val="28"/>
          <w:lang w:val="nl-NL"/>
        </w:rPr>
      </w:pPr>
    </w:p>
    <w:p w:rsidR="00D23783" w:rsidRPr="00ED31E0" w:rsidRDefault="00D23783" w:rsidP="00ED31E0">
      <w:pPr>
        <w:rPr>
          <w:sz w:val="28"/>
          <w:szCs w:val="28"/>
          <w:lang w:val="nl-NL"/>
        </w:rPr>
      </w:pPr>
    </w:p>
    <w:p w:rsidR="00DF19CB" w:rsidRPr="00ED31E0" w:rsidRDefault="00DF19CB"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382AF9" w:rsidRPr="00ED31E0" w:rsidRDefault="00382AF9" w:rsidP="00ED31E0">
      <w:pPr>
        <w:rPr>
          <w:sz w:val="28"/>
          <w:szCs w:val="28"/>
          <w:lang w:val="nl-NL"/>
        </w:rPr>
      </w:pPr>
    </w:p>
    <w:p w:rsidR="00DF19CB" w:rsidRPr="00ED31E0" w:rsidRDefault="00DF19CB" w:rsidP="00ED31E0">
      <w:pPr>
        <w:rPr>
          <w:sz w:val="28"/>
          <w:szCs w:val="28"/>
          <w:lang w:val="nl-NL"/>
        </w:rPr>
      </w:pPr>
    </w:p>
    <w:p w:rsidR="00B1452B" w:rsidRPr="00ED31E0" w:rsidRDefault="00B1452B" w:rsidP="00ED31E0">
      <w:pPr>
        <w:rPr>
          <w:sz w:val="28"/>
          <w:szCs w:val="28"/>
          <w:lang w:val="nl-NL"/>
        </w:rPr>
      </w:pPr>
    </w:p>
    <w:p w:rsidR="004209E6" w:rsidRPr="00ED31E0" w:rsidRDefault="004209E6" w:rsidP="00ED31E0">
      <w:pPr>
        <w:jc w:val="center"/>
        <w:rPr>
          <w:b/>
          <w:sz w:val="28"/>
          <w:szCs w:val="28"/>
          <w:lang w:val="pt-PT"/>
        </w:rPr>
      </w:pPr>
      <w:r w:rsidRPr="00ED31E0">
        <w:rPr>
          <w:b/>
          <w:sz w:val="28"/>
          <w:szCs w:val="28"/>
          <w:lang w:val="pt-PT"/>
        </w:rPr>
        <w:lastRenderedPageBreak/>
        <w:t>Tiết 7: BÀI TẬP</w:t>
      </w:r>
    </w:p>
    <w:p w:rsidR="004209E6" w:rsidRPr="00ED31E0" w:rsidRDefault="00D22D1F" w:rsidP="00ED31E0">
      <w:pPr>
        <w:rPr>
          <w:b/>
          <w:sz w:val="28"/>
          <w:szCs w:val="28"/>
          <w:lang w:val="pt-PT"/>
        </w:rPr>
      </w:pPr>
      <w:r w:rsidRPr="00ED31E0">
        <w:rPr>
          <w:b/>
          <w:sz w:val="28"/>
          <w:szCs w:val="28"/>
          <w:lang w:val="pt-PT"/>
        </w:rPr>
        <w:t>I. MỤC TIÊU</w:t>
      </w:r>
      <w:r w:rsidR="004209E6" w:rsidRPr="00ED31E0">
        <w:rPr>
          <w:b/>
          <w:sz w:val="28"/>
          <w:szCs w:val="28"/>
          <w:lang w:val="pt-PT"/>
        </w:rPr>
        <w:t>:</w:t>
      </w:r>
    </w:p>
    <w:p w:rsidR="004209E6" w:rsidRPr="00ED31E0" w:rsidRDefault="004209E6"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4209E6" w:rsidRPr="00ED31E0" w:rsidRDefault="004209E6" w:rsidP="00ED31E0">
      <w:pPr>
        <w:ind w:left="288"/>
        <w:jc w:val="both"/>
        <w:rPr>
          <w:sz w:val="28"/>
          <w:szCs w:val="28"/>
          <w:lang w:val="pt-PT"/>
        </w:rPr>
      </w:pPr>
      <w:r w:rsidRPr="00ED31E0">
        <w:rPr>
          <w:sz w:val="28"/>
          <w:szCs w:val="28"/>
          <w:lang w:val="pt-PT"/>
        </w:rPr>
        <w:t>- Biết vận dụng các công thức đã học để tính T, f, a, v, Wđ, W</w:t>
      </w:r>
      <w:r w:rsidRPr="00ED31E0">
        <w:rPr>
          <w:sz w:val="28"/>
          <w:szCs w:val="28"/>
          <w:vertAlign w:val="subscript"/>
          <w:lang w:val="pt-PT"/>
        </w:rPr>
        <w:t xml:space="preserve">t, </w:t>
      </w:r>
      <w:r w:rsidRPr="00ED31E0">
        <w:rPr>
          <w:position w:val="-6"/>
          <w:sz w:val="28"/>
          <w:szCs w:val="28"/>
          <w:vertAlign w:val="subscript"/>
          <w:lang w:val="pt-PT"/>
        </w:rPr>
        <w:object w:dxaOrig="240" w:dyaOrig="220">
          <v:shape id="_x0000_i1098" type="#_x0000_t75" style="width:11.9pt;height:11.25pt" o:ole="">
            <v:imagedata r:id="rId145" o:title=""/>
          </v:shape>
          <o:OLEObject Type="Embed" ProgID="Equation.3" ShapeID="_x0000_i1098" DrawAspect="Content" ObjectID="_1629614165" r:id="rId146"/>
        </w:object>
      </w:r>
      <w:r w:rsidRPr="00ED31E0">
        <w:rPr>
          <w:sz w:val="28"/>
          <w:szCs w:val="28"/>
          <w:vertAlign w:val="subscript"/>
          <w:lang w:val="pt-PT"/>
        </w:rPr>
        <w:t xml:space="preserve"> </w:t>
      </w:r>
      <w:r w:rsidRPr="00ED31E0">
        <w:rPr>
          <w:sz w:val="28"/>
          <w:szCs w:val="28"/>
          <w:lang w:val="pt-PT"/>
        </w:rPr>
        <w:t>của con lắc lò xo và con lắc đơn.</w:t>
      </w:r>
    </w:p>
    <w:p w:rsidR="004209E6" w:rsidRPr="00ED31E0" w:rsidRDefault="004209E6" w:rsidP="00ED31E0">
      <w:pPr>
        <w:ind w:left="288"/>
        <w:jc w:val="both"/>
        <w:rPr>
          <w:sz w:val="28"/>
          <w:szCs w:val="28"/>
          <w:lang w:val="pt-PT"/>
        </w:rPr>
      </w:pPr>
      <w:r w:rsidRPr="00ED31E0">
        <w:rPr>
          <w:sz w:val="28"/>
          <w:szCs w:val="28"/>
          <w:lang w:val="pt-PT"/>
        </w:rPr>
        <w:t>- Biết viết phương trình  dao động cho 2 loại con lắc.</w:t>
      </w:r>
    </w:p>
    <w:p w:rsidR="004209E6" w:rsidRPr="00ED31E0" w:rsidRDefault="004209E6"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Rèn kĩ năng tính toán , tư duy logic và kĩ năng trình bày bài toán</w:t>
      </w:r>
    </w:p>
    <w:p w:rsidR="00051F1B" w:rsidRPr="00ED31E0" w:rsidRDefault="00051F1B"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051F1B" w:rsidRPr="00ED31E0" w:rsidRDefault="00051F1B" w:rsidP="00ED31E0">
      <w:pPr>
        <w:ind w:left="288"/>
        <w:jc w:val="both"/>
        <w:rPr>
          <w:b/>
          <w:sz w:val="28"/>
          <w:szCs w:val="28"/>
          <w:lang w:val="pt-PT"/>
        </w:rPr>
      </w:pPr>
      <w:r w:rsidRPr="00ED31E0">
        <w:rPr>
          <w:b/>
          <w:sz w:val="28"/>
          <w:szCs w:val="28"/>
          <w:lang w:val="pt-PT"/>
        </w:rPr>
        <w:t>4. Năng lực hướng tới</w:t>
      </w:r>
    </w:p>
    <w:p w:rsidR="00051F1B" w:rsidRPr="00ED31E0" w:rsidRDefault="00051F1B" w:rsidP="00ED31E0">
      <w:pPr>
        <w:ind w:left="288"/>
        <w:jc w:val="both"/>
        <w:rPr>
          <w:b/>
          <w:sz w:val="28"/>
          <w:szCs w:val="28"/>
          <w:lang w:val="pt-PT"/>
        </w:rPr>
      </w:pPr>
      <w:r w:rsidRPr="00ED31E0">
        <w:rPr>
          <w:b/>
          <w:sz w:val="28"/>
          <w:szCs w:val="28"/>
          <w:lang w:val="pt-PT"/>
        </w:rPr>
        <w:tab/>
        <w:t>a, Phẩm chất năng lực chung</w:t>
      </w:r>
    </w:p>
    <w:p w:rsidR="00051F1B" w:rsidRPr="00ED31E0" w:rsidRDefault="00051F1B"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051F1B" w:rsidRPr="00ED31E0" w:rsidRDefault="00051F1B"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051F1B" w:rsidRPr="00ED31E0" w:rsidRDefault="00051F1B" w:rsidP="00ED31E0">
      <w:pPr>
        <w:ind w:left="288"/>
        <w:jc w:val="both"/>
        <w:rPr>
          <w:b/>
          <w:sz w:val="28"/>
          <w:szCs w:val="28"/>
          <w:lang w:val="pt-PT"/>
        </w:rPr>
      </w:pPr>
      <w:r w:rsidRPr="00ED31E0">
        <w:rPr>
          <w:b/>
          <w:sz w:val="28"/>
          <w:szCs w:val="28"/>
          <w:lang w:val="pt-PT"/>
        </w:rPr>
        <w:tab/>
        <w:t>b, Năng lực chuyên biệt môn học</w:t>
      </w:r>
    </w:p>
    <w:p w:rsidR="008F46EC" w:rsidRPr="00ED31E0" w:rsidRDefault="006D6F50"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II.</w:t>
      </w:r>
      <w:r w:rsidR="008F46EC" w:rsidRPr="00ED31E0">
        <w:rPr>
          <w:b/>
          <w:sz w:val="28"/>
          <w:szCs w:val="28"/>
          <w:lang w:val="pt-PT"/>
        </w:rPr>
        <w:t>Phương pháp - Kĩ thuật dạy học</w:t>
      </w:r>
    </w:p>
    <w:p w:rsidR="008F46EC" w:rsidRPr="00ED31E0" w:rsidRDefault="008F46EC" w:rsidP="00ED31E0">
      <w:pPr>
        <w:rPr>
          <w:b/>
          <w:sz w:val="28"/>
          <w:szCs w:val="28"/>
          <w:lang w:val="pt-PT"/>
        </w:rPr>
      </w:pPr>
      <w:r w:rsidRPr="00ED31E0">
        <w:rPr>
          <w:b/>
          <w:sz w:val="28"/>
          <w:szCs w:val="28"/>
          <w:lang w:val="pt-PT"/>
        </w:rPr>
        <w:t xml:space="preserve">    1. Phương pháp</w:t>
      </w:r>
    </w:p>
    <w:p w:rsidR="008F46EC" w:rsidRPr="00ED31E0" w:rsidRDefault="00D23783" w:rsidP="00ED31E0">
      <w:pPr>
        <w:rPr>
          <w:sz w:val="28"/>
          <w:szCs w:val="28"/>
          <w:lang w:val="pt-PT"/>
        </w:rPr>
      </w:pPr>
      <w:r w:rsidRPr="00ED31E0">
        <w:rPr>
          <w:sz w:val="28"/>
          <w:szCs w:val="28"/>
          <w:lang w:val="pt-PT"/>
        </w:rPr>
        <w:t xml:space="preserve">PP </w:t>
      </w:r>
      <w:r w:rsidR="008F46EC" w:rsidRPr="00ED31E0">
        <w:rPr>
          <w:sz w:val="28"/>
          <w:szCs w:val="28"/>
          <w:lang w:val="pt-PT"/>
        </w:rPr>
        <w:t>Dạy học nhóm, PP gợi mở - Vấn đáp</w:t>
      </w:r>
    </w:p>
    <w:p w:rsidR="008F46EC" w:rsidRPr="00ED31E0" w:rsidRDefault="008F46EC" w:rsidP="00ED31E0">
      <w:pPr>
        <w:rPr>
          <w:b/>
          <w:sz w:val="28"/>
          <w:szCs w:val="28"/>
          <w:lang w:val="pt-PT"/>
        </w:rPr>
      </w:pPr>
      <w:r w:rsidRPr="00ED31E0">
        <w:rPr>
          <w:b/>
          <w:sz w:val="28"/>
          <w:szCs w:val="28"/>
          <w:lang w:val="pt-PT"/>
        </w:rPr>
        <w:t xml:space="preserve">     2. Kĩ thuật dạy học</w:t>
      </w:r>
    </w:p>
    <w:p w:rsidR="008F46EC" w:rsidRPr="00ED31E0" w:rsidRDefault="008F46EC" w:rsidP="00ED31E0">
      <w:pPr>
        <w:rPr>
          <w:sz w:val="28"/>
          <w:szCs w:val="28"/>
          <w:lang w:val="pt-PT"/>
        </w:rPr>
      </w:pPr>
      <w:r w:rsidRPr="00ED31E0">
        <w:rPr>
          <w:sz w:val="28"/>
          <w:szCs w:val="28"/>
          <w:lang w:val="pt-PT"/>
        </w:rPr>
        <w:t>kĩ thuật động não công khai, kĩ thuật đặt câu hỏi</w:t>
      </w:r>
    </w:p>
    <w:p w:rsidR="004209E6" w:rsidRPr="00ED31E0" w:rsidRDefault="00D22D1F" w:rsidP="00ED31E0">
      <w:pPr>
        <w:jc w:val="both"/>
        <w:rPr>
          <w:b/>
          <w:sz w:val="28"/>
          <w:szCs w:val="28"/>
          <w:lang w:val="pt-PT"/>
        </w:rPr>
      </w:pPr>
      <w:r w:rsidRPr="00ED31E0">
        <w:rPr>
          <w:b/>
          <w:sz w:val="28"/>
          <w:szCs w:val="28"/>
          <w:lang w:val="pt-PT"/>
        </w:rPr>
        <w:t>III. CHUẨN BỊ</w:t>
      </w:r>
    </w:p>
    <w:p w:rsidR="004209E6" w:rsidRPr="00ED31E0" w:rsidRDefault="004209E6" w:rsidP="00ED31E0">
      <w:pPr>
        <w:ind w:firstLine="187"/>
        <w:rPr>
          <w:sz w:val="28"/>
          <w:szCs w:val="28"/>
          <w:lang w:val="pt-PT"/>
        </w:rPr>
      </w:pPr>
      <w:r w:rsidRPr="00ED31E0">
        <w:rPr>
          <w:b/>
          <w:bCs/>
          <w:sz w:val="28"/>
          <w:szCs w:val="28"/>
          <w:lang w:val="pt-PT"/>
        </w:rPr>
        <w:t>1. Giáo viên:</w:t>
      </w:r>
      <w:r w:rsidRPr="00ED31E0">
        <w:rPr>
          <w:sz w:val="28"/>
          <w:szCs w:val="28"/>
          <w:lang w:val="pt-PT"/>
        </w:rPr>
        <w:t xml:space="preserve"> một số bài tập trắc nghiệm và tự luận</w:t>
      </w:r>
    </w:p>
    <w:p w:rsidR="004209E6" w:rsidRPr="00ED31E0" w:rsidRDefault="004209E6" w:rsidP="00ED31E0">
      <w:pPr>
        <w:ind w:firstLine="187"/>
        <w:rPr>
          <w:sz w:val="28"/>
          <w:szCs w:val="28"/>
          <w:lang w:val="pt-PT"/>
        </w:rPr>
      </w:pPr>
      <w:r w:rsidRPr="00ED31E0">
        <w:rPr>
          <w:b/>
          <w:bCs/>
          <w:sz w:val="28"/>
          <w:szCs w:val="28"/>
          <w:lang w:val="pt-PT"/>
        </w:rPr>
        <w:t xml:space="preserve">2. Học sinh: </w:t>
      </w:r>
      <w:r w:rsidRPr="00ED31E0">
        <w:rPr>
          <w:sz w:val="28"/>
          <w:szCs w:val="28"/>
          <w:lang w:val="pt-PT"/>
        </w:rPr>
        <w:t>ôn lại kiến thức về dao động điều hoà, con lắc đơn, con lắc lò xo.</w:t>
      </w:r>
    </w:p>
    <w:p w:rsidR="004209E6" w:rsidRPr="00ED31E0" w:rsidRDefault="00D22D1F" w:rsidP="00ED31E0">
      <w:pPr>
        <w:rPr>
          <w:b/>
          <w:sz w:val="28"/>
          <w:szCs w:val="28"/>
          <w:lang w:val="pt-PT"/>
        </w:rPr>
      </w:pPr>
      <w:r w:rsidRPr="00ED31E0">
        <w:rPr>
          <w:b/>
          <w:sz w:val="28"/>
          <w:szCs w:val="28"/>
          <w:lang w:val="pt-PT"/>
        </w:rPr>
        <w:t>IV. CÁC HOẠT ĐỘNG DẠY VÀ HỌC</w:t>
      </w:r>
    </w:p>
    <w:p w:rsidR="004209E6" w:rsidRPr="00ED31E0" w:rsidRDefault="004209E6" w:rsidP="00ED31E0">
      <w:pPr>
        <w:jc w:val="both"/>
        <w:rPr>
          <w:b/>
          <w:sz w:val="28"/>
          <w:szCs w:val="28"/>
          <w:lang w:val="pt-PT"/>
        </w:rPr>
      </w:pPr>
      <w:r w:rsidRPr="00ED31E0">
        <w:rPr>
          <w:b/>
          <w:sz w:val="28"/>
          <w:szCs w:val="28"/>
          <w:lang w:val="pt-PT"/>
        </w:rPr>
        <w:t>1. Tổ c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883"/>
        <w:gridCol w:w="980"/>
        <w:gridCol w:w="6787"/>
      </w:tblGrid>
      <w:tr w:rsidR="004209E6" w:rsidRPr="00ED31E0" w:rsidTr="00377E65">
        <w:tc>
          <w:tcPr>
            <w:tcW w:w="1415" w:type="dxa"/>
            <w:shd w:val="clear" w:color="auto" w:fill="auto"/>
          </w:tcPr>
          <w:p w:rsidR="004209E6" w:rsidRPr="00ED31E0" w:rsidRDefault="004209E6" w:rsidP="00ED31E0">
            <w:pPr>
              <w:rPr>
                <w:sz w:val="28"/>
                <w:szCs w:val="28"/>
              </w:rPr>
            </w:pPr>
            <w:r w:rsidRPr="00ED31E0">
              <w:rPr>
                <w:sz w:val="28"/>
                <w:szCs w:val="28"/>
              </w:rPr>
              <w:t>Ngày dạy</w:t>
            </w:r>
          </w:p>
        </w:tc>
        <w:tc>
          <w:tcPr>
            <w:tcW w:w="883" w:type="dxa"/>
            <w:shd w:val="clear" w:color="auto" w:fill="auto"/>
          </w:tcPr>
          <w:p w:rsidR="004209E6" w:rsidRPr="00ED31E0" w:rsidRDefault="004209E6" w:rsidP="00ED31E0">
            <w:pPr>
              <w:rPr>
                <w:sz w:val="28"/>
                <w:szCs w:val="28"/>
              </w:rPr>
            </w:pPr>
            <w:r w:rsidRPr="00ED31E0">
              <w:rPr>
                <w:sz w:val="28"/>
                <w:szCs w:val="28"/>
              </w:rPr>
              <w:t>Lớp</w:t>
            </w:r>
          </w:p>
        </w:tc>
        <w:tc>
          <w:tcPr>
            <w:tcW w:w="980" w:type="dxa"/>
            <w:shd w:val="clear" w:color="auto" w:fill="auto"/>
          </w:tcPr>
          <w:p w:rsidR="004209E6" w:rsidRPr="00ED31E0" w:rsidRDefault="004209E6" w:rsidP="00ED31E0">
            <w:pPr>
              <w:rPr>
                <w:sz w:val="28"/>
                <w:szCs w:val="28"/>
              </w:rPr>
            </w:pPr>
            <w:r w:rsidRPr="00ED31E0">
              <w:rPr>
                <w:sz w:val="28"/>
                <w:szCs w:val="28"/>
              </w:rPr>
              <w:t>Sĩ số</w:t>
            </w:r>
          </w:p>
        </w:tc>
        <w:tc>
          <w:tcPr>
            <w:tcW w:w="6787" w:type="dxa"/>
            <w:shd w:val="clear" w:color="auto" w:fill="auto"/>
          </w:tcPr>
          <w:p w:rsidR="004209E6" w:rsidRPr="00ED31E0" w:rsidRDefault="004209E6" w:rsidP="00ED31E0">
            <w:pPr>
              <w:jc w:val="center"/>
              <w:rPr>
                <w:sz w:val="28"/>
                <w:szCs w:val="28"/>
              </w:rPr>
            </w:pPr>
            <w:r w:rsidRPr="00ED31E0">
              <w:rPr>
                <w:sz w:val="28"/>
                <w:szCs w:val="28"/>
              </w:rPr>
              <w:t>Tên học sinh vắng</w:t>
            </w:r>
          </w:p>
        </w:tc>
      </w:tr>
      <w:tr w:rsidR="004209E6" w:rsidRPr="00ED31E0" w:rsidTr="00377E65">
        <w:tc>
          <w:tcPr>
            <w:tcW w:w="1415" w:type="dxa"/>
            <w:shd w:val="clear" w:color="auto" w:fill="auto"/>
          </w:tcPr>
          <w:p w:rsidR="004209E6" w:rsidRPr="00ED31E0" w:rsidRDefault="004209E6" w:rsidP="00ED31E0">
            <w:pPr>
              <w:rPr>
                <w:sz w:val="28"/>
                <w:szCs w:val="28"/>
              </w:rPr>
            </w:pPr>
          </w:p>
        </w:tc>
        <w:tc>
          <w:tcPr>
            <w:tcW w:w="883" w:type="dxa"/>
            <w:shd w:val="clear" w:color="auto" w:fill="auto"/>
          </w:tcPr>
          <w:p w:rsidR="004209E6" w:rsidRPr="00ED31E0" w:rsidRDefault="00B1452B" w:rsidP="00ED31E0">
            <w:pPr>
              <w:rPr>
                <w:sz w:val="28"/>
                <w:szCs w:val="28"/>
              </w:rPr>
            </w:pPr>
            <w:r w:rsidRPr="00ED31E0">
              <w:rPr>
                <w:sz w:val="28"/>
                <w:szCs w:val="28"/>
              </w:rPr>
              <w:t>12A4</w:t>
            </w:r>
          </w:p>
        </w:tc>
        <w:tc>
          <w:tcPr>
            <w:tcW w:w="980" w:type="dxa"/>
            <w:shd w:val="clear" w:color="auto" w:fill="auto"/>
          </w:tcPr>
          <w:p w:rsidR="004209E6" w:rsidRPr="00ED31E0" w:rsidRDefault="004209E6" w:rsidP="00ED31E0">
            <w:pPr>
              <w:rPr>
                <w:sz w:val="28"/>
                <w:szCs w:val="28"/>
              </w:rPr>
            </w:pPr>
          </w:p>
        </w:tc>
        <w:tc>
          <w:tcPr>
            <w:tcW w:w="6787" w:type="dxa"/>
            <w:shd w:val="clear" w:color="auto" w:fill="auto"/>
          </w:tcPr>
          <w:p w:rsidR="004209E6" w:rsidRPr="00ED31E0" w:rsidRDefault="004209E6" w:rsidP="00ED31E0">
            <w:pPr>
              <w:rPr>
                <w:sz w:val="28"/>
                <w:szCs w:val="28"/>
              </w:rPr>
            </w:pPr>
          </w:p>
        </w:tc>
      </w:tr>
      <w:tr w:rsidR="004209E6" w:rsidRPr="00ED31E0" w:rsidTr="00377E65">
        <w:tc>
          <w:tcPr>
            <w:tcW w:w="1415" w:type="dxa"/>
            <w:shd w:val="clear" w:color="auto" w:fill="auto"/>
          </w:tcPr>
          <w:p w:rsidR="004209E6" w:rsidRPr="00ED31E0" w:rsidRDefault="004209E6" w:rsidP="00ED31E0">
            <w:pPr>
              <w:rPr>
                <w:sz w:val="28"/>
                <w:szCs w:val="28"/>
              </w:rPr>
            </w:pPr>
          </w:p>
        </w:tc>
        <w:tc>
          <w:tcPr>
            <w:tcW w:w="883" w:type="dxa"/>
            <w:shd w:val="clear" w:color="auto" w:fill="auto"/>
          </w:tcPr>
          <w:p w:rsidR="004209E6" w:rsidRPr="00ED31E0" w:rsidRDefault="00B1452B" w:rsidP="00ED31E0">
            <w:pPr>
              <w:rPr>
                <w:sz w:val="28"/>
                <w:szCs w:val="28"/>
              </w:rPr>
            </w:pPr>
            <w:r w:rsidRPr="00ED31E0">
              <w:rPr>
                <w:sz w:val="28"/>
                <w:szCs w:val="28"/>
              </w:rPr>
              <w:t>12A6</w:t>
            </w:r>
          </w:p>
        </w:tc>
        <w:tc>
          <w:tcPr>
            <w:tcW w:w="980" w:type="dxa"/>
            <w:shd w:val="clear" w:color="auto" w:fill="auto"/>
          </w:tcPr>
          <w:p w:rsidR="004209E6" w:rsidRPr="00ED31E0" w:rsidRDefault="004209E6" w:rsidP="00ED31E0">
            <w:pPr>
              <w:rPr>
                <w:sz w:val="28"/>
                <w:szCs w:val="28"/>
              </w:rPr>
            </w:pPr>
          </w:p>
        </w:tc>
        <w:tc>
          <w:tcPr>
            <w:tcW w:w="6787" w:type="dxa"/>
            <w:shd w:val="clear" w:color="auto" w:fill="auto"/>
          </w:tcPr>
          <w:p w:rsidR="004209E6" w:rsidRPr="00ED31E0" w:rsidRDefault="004209E6" w:rsidP="00ED31E0">
            <w:pPr>
              <w:rPr>
                <w:sz w:val="28"/>
                <w:szCs w:val="28"/>
              </w:rPr>
            </w:pPr>
          </w:p>
        </w:tc>
      </w:tr>
    </w:tbl>
    <w:p w:rsidR="004209E6" w:rsidRPr="00ED31E0" w:rsidRDefault="004209E6" w:rsidP="00ED31E0">
      <w:pPr>
        <w:jc w:val="both"/>
        <w:rPr>
          <w:b/>
          <w:sz w:val="28"/>
          <w:szCs w:val="28"/>
        </w:rPr>
      </w:pPr>
      <w:r w:rsidRPr="00ED31E0">
        <w:rPr>
          <w:b/>
          <w:sz w:val="28"/>
          <w:szCs w:val="28"/>
        </w:rPr>
        <w:t>2. Kiểm tra bài cũ</w:t>
      </w:r>
      <w:r w:rsidRPr="00ED31E0">
        <w:rPr>
          <w:i/>
          <w:sz w:val="28"/>
          <w:szCs w:val="28"/>
        </w:rPr>
        <w:t xml:space="preserve">( </w:t>
      </w:r>
      <w:r w:rsidR="00BF5BDF" w:rsidRPr="00ED31E0">
        <w:rPr>
          <w:i/>
          <w:sz w:val="28"/>
          <w:szCs w:val="28"/>
        </w:rPr>
        <w:t>1</w:t>
      </w:r>
      <w:r w:rsidRPr="00ED31E0">
        <w:rPr>
          <w:i/>
          <w:sz w:val="28"/>
          <w:szCs w:val="28"/>
        </w:rPr>
        <w:t>5 phút</w:t>
      </w:r>
      <w:r w:rsidRPr="00ED31E0">
        <w:rPr>
          <w:b/>
          <w:sz w:val="28"/>
          <w:szCs w:val="28"/>
        </w:rPr>
        <w:t>):</w:t>
      </w:r>
    </w:p>
    <w:p w:rsidR="00BF5BDF" w:rsidRPr="00ED31E0" w:rsidRDefault="00BF5BDF" w:rsidP="00ED31E0">
      <w:pPr>
        <w:jc w:val="both"/>
        <w:rPr>
          <w:b/>
          <w:sz w:val="28"/>
          <w:szCs w:val="28"/>
          <w:lang w:val="pt-PT"/>
        </w:rPr>
      </w:pPr>
      <w:r w:rsidRPr="00ED31E0">
        <w:rPr>
          <w:b/>
          <w:sz w:val="28"/>
          <w:szCs w:val="28"/>
          <w:lang w:val="pt-PT"/>
        </w:rPr>
        <w:t>Đề bài</w:t>
      </w:r>
    </w:p>
    <w:p w:rsidR="00BF5BDF" w:rsidRPr="00ED31E0" w:rsidRDefault="00BF5BDF" w:rsidP="00ED31E0">
      <w:pPr>
        <w:jc w:val="center"/>
        <w:rPr>
          <w:sz w:val="28"/>
          <w:szCs w:val="28"/>
        </w:rPr>
      </w:pPr>
      <w:r w:rsidRPr="00ED31E0">
        <w:rPr>
          <w:sz w:val="28"/>
          <w:szCs w:val="28"/>
        </w:rPr>
        <w:t xml:space="preserve">Đề kiểm tra 15 phút  </w:t>
      </w:r>
    </w:p>
    <w:p w:rsidR="00BF5BDF" w:rsidRPr="00ED31E0" w:rsidRDefault="00BF5BDF" w:rsidP="00ED31E0">
      <w:pPr>
        <w:rPr>
          <w:sz w:val="28"/>
          <w:szCs w:val="28"/>
        </w:rPr>
      </w:pPr>
      <w:r w:rsidRPr="00ED31E0">
        <w:rPr>
          <w:sz w:val="28"/>
          <w:szCs w:val="28"/>
        </w:rPr>
        <w:t>Họ và tên: ................................................ Lớp: ...............</w:t>
      </w:r>
    </w:p>
    <w:p w:rsidR="00BF5BDF" w:rsidRPr="00ED31E0" w:rsidRDefault="00BF5BDF" w:rsidP="00ED31E0">
      <w:pPr>
        <w:rPr>
          <w:sz w:val="28"/>
          <w:szCs w:val="28"/>
        </w:rPr>
      </w:pPr>
      <w:r w:rsidRPr="00ED31E0">
        <w:rPr>
          <w:b/>
          <w:sz w:val="28"/>
          <w:szCs w:val="28"/>
        </w:rPr>
        <w:t>Câu 1</w:t>
      </w:r>
      <w:r w:rsidRPr="00ED31E0">
        <w:rPr>
          <w:sz w:val="28"/>
          <w:szCs w:val="28"/>
        </w:rPr>
        <w:t xml:space="preserve">. Với gốc thế năng tại vị trí cân bằng. Chọn câu </w:t>
      </w:r>
      <w:r w:rsidRPr="00ED31E0">
        <w:rPr>
          <w:b/>
          <w:sz w:val="28"/>
          <w:szCs w:val="28"/>
          <w:u w:val="single"/>
        </w:rPr>
        <w:t>sai</w:t>
      </w:r>
      <w:r w:rsidRPr="00ED31E0">
        <w:rPr>
          <w:sz w:val="28"/>
          <w:szCs w:val="28"/>
        </w:rPr>
        <w:t xml:space="preserve"> khi nói về cơ năng của con lắc đơn khi dao động điều hòa.</w:t>
      </w:r>
    </w:p>
    <w:p w:rsidR="00BF5BDF" w:rsidRPr="00ED31E0" w:rsidRDefault="00BF5BDF" w:rsidP="00ED31E0">
      <w:pPr>
        <w:rPr>
          <w:sz w:val="28"/>
          <w:szCs w:val="28"/>
        </w:rPr>
      </w:pPr>
      <w:r w:rsidRPr="00ED31E0">
        <w:rPr>
          <w:sz w:val="28"/>
          <w:szCs w:val="28"/>
        </w:rPr>
        <w:tab/>
      </w:r>
      <w:r w:rsidRPr="00ED31E0">
        <w:rPr>
          <w:bCs/>
          <w:sz w:val="28"/>
          <w:szCs w:val="28"/>
        </w:rPr>
        <w:t xml:space="preserve">A. </w:t>
      </w:r>
      <w:r w:rsidRPr="00ED31E0">
        <w:rPr>
          <w:sz w:val="28"/>
          <w:szCs w:val="28"/>
        </w:rPr>
        <w:t>Cơ năng bằng thế năng của vật ở vị trí biên.</w:t>
      </w:r>
    </w:p>
    <w:p w:rsidR="00BF5BDF" w:rsidRPr="00ED31E0" w:rsidRDefault="00BF5BDF" w:rsidP="00ED31E0">
      <w:pPr>
        <w:rPr>
          <w:sz w:val="28"/>
          <w:szCs w:val="28"/>
        </w:rPr>
      </w:pPr>
      <w:r w:rsidRPr="00ED31E0">
        <w:rPr>
          <w:sz w:val="28"/>
          <w:szCs w:val="28"/>
        </w:rPr>
        <w:tab/>
        <w:t>B. Cơ năng bằng động năng của vật ở vị trí cân bằng.</w:t>
      </w:r>
    </w:p>
    <w:p w:rsidR="00BF5BDF" w:rsidRPr="00ED31E0" w:rsidRDefault="00BF5BDF" w:rsidP="00ED31E0">
      <w:pPr>
        <w:rPr>
          <w:sz w:val="28"/>
          <w:szCs w:val="28"/>
        </w:rPr>
      </w:pPr>
      <w:r w:rsidRPr="00ED31E0">
        <w:rPr>
          <w:sz w:val="28"/>
          <w:szCs w:val="28"/>
        </w:rPr>
        <w:tab/>
        <w:t>C. Cơ năng bằng tổng động năng và thế năng của vật ở mỗi vị trí.</w:t>
      </w:r>
    </w:p>
    <w:p w:rsidR="00BF5BDF" w:rsidRPr="00ED31E0" w:rsidRDefault="00BF5BDF" w:rsidP="00ED31E0">
      <w:pPr>
        <w:rPr>
          <w:sz w:val="28"/>
          <w:szCs w:val="28"/>
        </w:rPr>
      </w:pPr>
      <w:r w:rsidRPr="00ED31E0">
        <w:rPr>
          <w:sz w:val="28"/>
          <w:szCs w:val="28"/>
        </w:rPr>
        <w:tab/>
        <w:t>D. Cơ năng của con lắc đơn tỉ lệ thuận với biên độ góc.</w:t>
      </w:r>
    </w:p>
    <w:p w:rsidR="00BF5BDF" w:rsidRPr="00ED31E0" w:rsidRDefault="00BF5BDF" w:rsidP="00ED31E0">
      <w:pPr>
        <w:rPr>
          <w:sz w:val="28"/>
          <w:szCs w:val="28"/>
        </w:rPr>
      </w:pPr>
      <w:r w:rsidRPr="00ED31E0">
        <w:rPr>
          <w:b/>
          <w:sz w:val="28"/>
          <w:szCs w:val="28"/>
        </w:rPr>
        <w:t>Câu 2.</w:t>
      </w:r>
      <w:r w:rsidRPr="00ED31E0">
        <w:rPr>
          <w:sz w:val="28"/>
          <w:szCs w:val="28"/>
        </w:rPr>
        <w:t xml:space="preserve"> Cho một con lắc lò xo dao động điều hòa với phương trình x = 5cos (20t + π/6) (cm). Biết vật nặng có khối lượng m = 200g. Cơ năng của con lắc trong quá trình dao động bằng</w:t>
      </w:r>
    </w:p>
    <w:p w:rsidR="00BF5BDF" w:rsidRPr="00ED31E0" w:rsidRDefault="00BF5BDF" w:rsidP="00ED31E0">
      <w:pPr>
        <w:rPr>
          <w:sz w:val="28"/>
          <w:szCs w:val="28"/>
        </w:rPr>
      </w:pPr>
      <w:r w:rsidRPr="00ED31E0">
        <w:rPr>
          <w:sz w:val="28"/>
          <w:szCs w:val="28"/>
        </w:rPr>
        <w:tab/>
        <w:t>A. 0,1 mJ.</w:t>
      </w:r>
      <w:r w:rsidRPr="00ED31E0">
        <w:rPr>
          <w:sz w:val="28"/>
          <w:szCs w:val="28"/>
        </w:rPr>
        <w:tab/>
      </w:r>
      <w:r w:rsidRPr="00ED31E0">
        <w:rPr>
          <w:sz w:val="28"/>
          <w:szCs w:val="28"/>
        </w:rPr>
        <w:tab/>
        <w:t>B. 0,01 J.</w:t>
      </w:r>
      <w:r w:rsidRPr="00ED31E0">
        <w:rPr>
          <w:sz w:val="28"/>
          <w:szCs w:val="28"/>
        </w:rPr>
        <w:tab/>
      </w:r>
      <w:r w:rsidRPr="00ED31E0">
        <w:rPr>
          <w:sz w:val="28"/>
          <w:szCs w:val="28"/>
        </w:rPr>
        <w:tab/>
        <w:t>C. 0,1 J.</w:t>
      </w:r>
      <w:r w:rsidRPr="00ED31E0">
        <w:rPr>
          <w:sz w:val="28"/>
          <w:szCs w:val="28"/>
        </w:rPr>
        <w:tab/>
      </w:r>
      <w:r w:rsidRPr="00ED31E0">
        <w:rPr>
          <w:sz w:val="28"/>
          <w:szCs w:val="28"/>
        </w:rPr>
        <w:tab/>
        <w:t>D. 0,2 J.</w:t>
      </w:r>
    </w:p>
    <w:p w:rsidR="00BF5BDF" w:rsidRPr="00ED31E0" w:rsidRDefault="00BF5BDF" w:rsidP="00ED31E0">
      <w:pPr>
        <w:rPr>
          <w:sz w:val="28"/>
          <w:szCs w:val="28"/>
        </w:rPr>
      </w:pPr>
      <w:r w:rsidRPr="00ED31E0">
        <w:rPr>
          <w:b/>
          <w:sz w:val="28"/>
          <w:szCs w:val="28"/>
        </w:rPr>
        <w:t>Câu 3</w:t>
      </w:r>
      <w:r w:rsidRPr="00ED31E0">
        <w:rPr>
          <w:sz w:val="28"/>
          <w:szCs w:val="28"/>
        </w:rPr>
        <w:t xml:space="preserve"> Vận tốc của con lắc đơn có vật nặng khối lượng m, chiều dài dây treo l, dao động với biên độ góc α</w:t>
      </w:r>
      <w:r w:rsidRPr="00ED31E0">
        <w:rPr>
          <w:sz w:val="28"/>
          <w:szCs w:val="28"/>
          <w:vertAlign w:val="subscript"/>
        </w:rPr>
        <w:t>o</w:t>
      </w:r>
      <w:r w:rsidRPr="00ED31E0">
        <w:rPr>
          <w:sz w:val="28"/>
          <w:szCs w:val="28"/>
        </w:rPr>
        <w:t xml:space="preserve"> khi qua li độ góc α thỏa mãn điều kiện</w:t>
      </w:r>
    </w:p>
    <w:p w:rsidR="00BF5BDF" w:rsidRPr="00ED31E0" w:rsidRDefault="00BF5BDF" w:rsidP="00ED31E0">
      <w:pPr>
        <w:rPr>
          <w:sz w:val="28"/>
          <w:szCs w:val="28"/>
        </w:rPr>
      </w:pPr>
      <w:r w:rsidRPr="00ED31E0">
        <w:rPr>
          <w:sz w:val="28"/>
          <w:szCs w:val="28"/>
        </w:rPr>
        <w:tab/>
        <w:t>A. v² = mgl(cos α – cos α</w:t>
      </w:r>
      <w:r w:rsidRPr="00ED31E0">
        <w:rPr>
          <w:sz w:val="28"/>
          <w:szCs w:val="28"/>
          <w:vertAlign w:val="subscript"/>
        </w:rPr>
        <w:t>o</w:t>
      </w:r>
      <w:r w:rsidRPr="00ED31E0">
        <w:rPr>
          <w:sz w:val="28"/>
          <w:szCs w:val="28"/>
        </w:rPr>
        <w:t>).</w:t>
      </w:r>
      <w:r w:rsidRPr="00ED31E0">
        <w:rPr>
          <w:sz w:val="28"/>
          <w:szCs w:val="28"/>
        </w:rPr>
        <w:tab/>
      </w:r>
      <w:r w:rsidRPr="00ED31E0">
        <w:rPr>
          <w:sz w:val="28"/>
          <w:szCs w:val="28"/>
        </w:rPr>
        <w:tab/>
      </w:r>
      <w:r w:rsidRPr="00ED31E0">
        <w:rPr>
          <w:sz w:val="28"/>
          <w:szCs w:val="28"/>
        </w:rPr>
        <w:tab/>
        <w:t>B. v² = gl(cos α – cos α</w:t>
      </w:r>
      <w:r w:rsidRPr="00ED31E0">
        <w:rPr>
          <w:sz w:val="28"/>
          <w:szCs w:val="28"/>
          <w:vertAlign w:val="subscript"/>
        </w:rPr>
        <w:t>o</w:t>
      </w:r>
      <w:r w:rsidRPr="00ED31E0">
        <w:rPr>
          <w:sz w:val="28"/>
          <w:szCs w:val="28"/>
        </w:rPr>
        <w:t>).</w:t>
      </w:r>
    </w:p>
    <w:p w:rsidR="00BF5BDF" w:rsidRPr="00ED31E0" w:rsidRDefault="00BF5BDF" w:rsidP="00ED31E0">
      <w:pPr>
        <w:rPr>
          <w:sz w:val="28"/>
          <w:szCs w:val="28"/>
        </w:rPr>
      </w:pPr>
      <w:r w:rsidRPr="00ED31E0">
        <w:rPr>
          <w:sz w:val="28"/>
          <w:szCs w:val="28"/>
        </w:rPr>
        <w:tab/>
        <w:t>C. v² = 2gl(cos α – cos α</w:t>
      </w:r>
      <w:r w:rsidRPr="00ED31E0">
        <w:rPr>
          <w:sz w:val="28"/>
          <w:szCs w:val="28"/>
          <w:vertAlign w:val="subscript"/>
        </w:rPr>
        <w:t>o</w:t>
      </w:r>
      <w:r w:rsidRPr="00ED31E0">
        <w:rPr>
          <w:sz w:val="28"/>
          <w:szCs w:val="28"/>
        </w:rPr>
        <w:t>).</w:t>
      </w:r>
      <w:r w:rsidRPr="00ED31E0">
        <w:rPr>
          <w:sz w:val="28"/>
          <w:szCs w:val="28"/>
        </w:rPr>
        <w:tab/>
      </w:r>
      <w:r w:rsidRPr="00ED31E0">
        <w:rPr>
          <w:sz w:val="28"/>
          <w:szCs w:val="28"/>
        </w:rPr>
        <w:tab/>
      </w:r>
      <w:r w:rsidRPr="00ED31E0">
        <w:rPr>
          <w:sz w:val="28"/>
          <w:szCs w:val="28"/>
        </w:rPr>
        <w:tab/>
        <w:t>D. v² = mgl(cos α</w:t>
      </w:r>
      <w:r w:rsidRPr="00ED31E0">
        <w:rPr>
          <w:sz w:val="28"/>
          <w:szCs w:val="28"/>
          <w:vertAlign w:val="subscript"/>
        </w:rPr>
        <w:t>o</w:t>
      </w:r>
      <w:r w:rsidRPr="00ED31E0">
        <w:rPr>
          <w:sz w:val="28"/>
          <w:szCs w:val="28"/>
        </w:rPr>
        <w:t xml:space="preserve"> – cos α).</w:t>
      </w:r>
    </w:p>
    <w:p w:rsidR="00BF5BDF" w:rsidRPr="00ED31E0" w:rsidRDefault="00BF5BDF" w:rsidP="00ED31E0">
      <w:pPr>
        <w:jc w:val="both"/>
        <w:rPr>
          <w:sz w:val="28"/>
          <w:szCs w:val="28"/>
          <w:lang w:val="vi-VN"/>
        </w:rPr>
      </w:pPr>
      <w:r w:rsidRPr="00ED31E0">
        <w:rPr>
          <w:b/>
          <w:sz w:val="28"/>
          <w:szCs w:val="28"/>
          <w:lang w:val="vi-VN"/>
        </w:rPr>
        <w:lastRenderedPageBreak/>
        <w:t xml:space="preserve">Câu </w:t>
      </w:r>
      <w:r w:rsidRPr="00ED31E0">
        <w:rPr>
          <w:b/>
          <w:sz w:val="28"/>
          <w:szCs w:val="28"/>
        </w:rPr>
        <w:t>4:</w:t>
      </w:r>
      <w:r w:rsidRPr="00ED31E0">
        <w:rPr>
          <w:sz w:val="28"/>
          <w:szCs w:val="28"/>
          <w:lang w:val="vi-VN"/>
        </w:rPr>
        <w:t xml:space="preserve"> Con lắc đơn dao động điều hào với </w:t>
      </w:r>
      <w:r w:rsidRPr="00ED31E0">
        <w:rPr>
          <w:sz w:val="28"/>
          <w:szCs w:val="28"/>
        </w:rPr>
        <w:t xml:space="preserve">tốc độ góc </w:t>
      </w:r>
      <w:r w:rsidRPr="00ED31E0">
        <w:rPr>
          <w:position w:val="-10"/>
          <w:sz w:val="28"/>
          <w:szCs w:val="28"/>
        </w:rPr>
        <w:object w:dxaOrig="1540" w:dyaOrig="320">
          <v:shape id="_x0000_i1099" type="#_x0000_t75" style="width:77pt;height:16.3pt" o:ole="">
            <v:imagedata r:id="rId147" o:title=""/>
          </v:shape>
          <o:OLEObject Type="Embed" ProgID="Equation.DSMT4" ShapeID="_x0000_i1099" DrawAspect="Content" ObjectID="_1629614166" r:id="rId148"/>
        </w:object>
      </w:r>
      <w:r w:rsidRPr="00ED31E0">
        <w:rPr>
          <w:sz w:val="28"/>
          <w:szCs w:val="28"/>
          <w:lang w:val="vi-VN"/>
        </w:rPr>
        <w:t xml:space="preserve"> tại nơi có gia tốc trọng trường g = 9,8</w:t>
      </w:r>
      <w:r w:rsidRPr="00ED31E0">
        <w:rPr>
          <w:sz w:val="28"/>
          <w:szCs w:val="28"/>
        </w:rPr>
        <w:t xml:space="preserve"> </w:t>
      </w:r>
      <w:r w:rsidRPr="00ED31E0">
        <w:rPr>
          <w:sz w:val="28"/>
          <w:szCs w:val="28"/>
          <w:lang w:val="vi-VN"/>
        </w:rPr>
        <w:t>m/s², chiều dài của con lắc là</w:t>
      </w:r>
    </w:p>
    <w:p w:rsidR="00BF5BDF" w:rsidRPr="00ED31E0" w:rsidRDefault="00BF5BDF" w:rsidP="00ED31E0">
      <w:pPr>
        <w:jc w:val="both"/>
        <w:rPr>
          <w:sz w:val="28"/>
          <w:szCs w:val="28"/>
          <w:lang w:val="vi-VN"/>
        </w:rPr>
      </w:pPr>
      <w:r w:rsidRPr="00ED31E0">
        <w:rPr>
          <w:sz w:val="28"/>
          <w:szCs w:val="28"/>
          <w:lang w:val="vi-VN"/>
        </w:rPr>
        <w:tab/>
        <w:t>A. 2</w:t>
      </w:r>
      <w:r w:rsidRPr="00ED31E0">
        <w:rPr>
          <w:sz w:val="28"/>
          <w:szCs w:val="28"/>
        </w:rPr>
        <w:t>,</w:t>
      </w:r>
      <w:r w:rsidRPr="00ED31E0">
        <w:rPr>
          <w:sz w:val="28"/>
          <w:szCs w:val="28"/>
          <w:lang w:val="vi-VN"/>
        </w:rPr>
        <w:t>48m.</w:t>
      </w:r>
      <w:r w:rsidRPr="00ED31E0">
        <w:rPr>
          <w:sz w:val="28"/>
          <w:szCs w:val="28"/>
        </w:rPr>
        <w:tab/>
      </w:r>
      <w:r w:rsidRPr="00ED31E0">
        <w:rPr>
          <w:sz w:val="28"/>
          <w:szCs w:val="28"/>
          <w:lang w:val="vi-VN"/>
        </w:rPr>
        <w:tab/>
        <w:t>B. 24,8cm.</w:t>
      </w:r>
      <w:r w:rsidRPr="00ED31E0">
        <w:rPr>
          <w:sz w:val="28"/>
          <w:szCs w:val="28"/>
          <w:lang w:val="vi-VN"/>
        </w:rPr>
        <w:tab/>
      </w:r>
      <w:r w:rsidRPr="00ED31E0">
        <w:rPr>
          <w:sz w:val="28"/>
          <w:szCs w:val="28"/>
        </w:rPr>
        <w:tab/>
      </w:r>
      <w:r w:rsidRPr="00ED31E0">
        <w:rPr>
          <w:sz w:val="28"/>
          <w:szCs w:val="28"/>
          <w:lang w:val="vi-VN"/>
        </w:rPr>
        <w:t>C. 1,56m.</w:t>
      </w:r>
      <w:r w:rsidRPr="00ED31E0">
        <w:rPr>
          <w:sz w:val="28"/>
          <w:szCs w:val="28"/>
        </w:rPr>
        <w:tab/>
      </w:r>
      <w:r w:rsidRPr="00ED31E0">
        <w:rPr>
          <w:sz w:val="28"/>
          <w:szCs w:val="28"/>
          <w:lang w:val="vi-VN"/>
        </w:rPr>
        <w:tab/>
        <w:t xml:space="preserve">D. </w:t>
      </w:r>
      <w:r w:rsidRPr="00ED31E0">
        <w:rPr>
          <w:sz w:val="28"/>
          <w:szCs w:val="28"/>
        </w:rPr>
        <w:t>15</w:t>
      </w:r>
      <w:r w:rsidRPr="00ED31E0">
        <w:rPr>
          <w:sz w:val="28"/>
          <w:szCs w:val="28"/>
          <w:lang w:val="vi-VN"/>
        </w:rPr>
        <w:t>,</w:t>
      </w:r>
      <w:r w:rsidRPr="00ED31E0">
        <w:rPr>
          <w:sz w:val="28"/>
          <w:szCs w:val="28"/>
        </w:rPr>
        <w:t>6c</w:t>
      </w:r>
      <w:r w:rsidRPr="00ED31E0">
        <w:rPr>
          <w:sz w:val="28"/>
          <w:szCs w:val="28"/>
          <w:lang w:val="vi-VN"/>
        </w:rPr>
        <w:t>m.</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b/>
          <w:sz w:val="28"/>
          <w:szCs w:val="28"/>
          <w:lang w:val="pt-BR"/>
        </w:rPr>
        <w:t>Câu 5:</w:t>
      </w:r>
      <w:r w:rsidRPr="00ED31E0">
        <w:rPr>
          <w:sz w:val="28"/>
          <w:szCs w:val="28"/>
          <w:lang w:val="pt-BR"/>
        </w:rPr>
        <w:t xml:space="preserve"> Một vật dao động điều hòa theo một trục cố định (mốc thế năng ở vị trí cân bằng) thì </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A. động năng của vật cực đại khi gia tốc của vật có độ lớn cực đại.</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B. khi vật đi từ vị trí cân bằng ra biên, vận tốc và gia tốc của vật  luôn cùng dấu.</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C. khi ở vị trí cân bằng, thế năng của vật bằng cơ năng.</w:t>
      </w:r>
    </w:p>
    <w:p w:rsidR="00BF5BDF" w:rsidRPr="00ED31E0" w:rsidRDefault="00BF5BDF" w:rsidP="00ED31E0">
      <w:pPr>
        <w:tabs>
          <w:tab w:val="left" w:pos="240"/>
          <w:tab w:val="left" w:pos="2520"/>
          <w:tab w:val="left" w:pos="4920"/>
          <w:tab w:val="left" w:pos="7440"/>
        </w:tabs>
        <w:jc w:val="both"/>
        <w:rPr>
          <w:sz w:val="28"/>
          <w:szCs w:val="28"/>
          <w:lang w:val="pt-BR"/>
        </w:rPr>
      </w:pPr>
      <w:r w:rsidRPr="00ED31E0">
        <w:rPr>
          <w:sz w:val="28"/>
          <w:szCs w:val="28"/>
          <w:lang w:val="pt-BR"/>
        </w:rPr>
        <w:tab/>
        <w:t>D. thế năng của vật cực đại khi vật ở vị trí biên.</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lang w:val="pt-BR"/>
        </w:rPr>
      </w:pPr>
      <w:r w:rsidRPr="00ED31E0">
        <w:rPr>
          <w:b/>
          <w:sz w:val="28"/>
          <w:szCs w:val="28"/>
          <w:lang w:val="pt-BR"/>
        </w:rPr>
        <w:t>Câu 6</w:t>
      </w:r>
      <w:r w:rsidRPr="00ED31E0">
        <w:rPr>
          <w:sz w:val="28"/>
          <w:szCs w:val="28"/>
          <w:lang w:val="pt-BR"/>
        </w:rPr>
        <w:t xml:space="preserve"> Một vật dao động điều hoà có phương trình x = 4 COS (10</w:t>
      </w:r>
      <w:r w:rsidR="00F5559C">
        <w:rPr>
          <w:noProof/>
          <w:sz w:val="28"/>
          <w:szCs w:val="28"/>
        </w:rPr>
        <w:drawing>
          <wp:inline distT="0" distB="0" distL="0" distR="0">
            <wp:extent cx="142875" cy="142875"/>
            <wp:effectExtent l="0" t="0" r="9525" b="9525"/>
            <wp:docPr id="1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lang w:val="pt-BR"/>
        </w:rPr>
        <w:t xml:space="preserve">t - </w:t>
      </w:r>
      <w:r w:rsidR="00F5559C">
        <w:rPr>
          <w:noProof/>
          <w:sz w:val="28"/>
          <w:szCs w:val="28"/>
        </w:rPr>
        <w:drawing>
          <wp:inline distT="0" distB="0" distL="0" distR="0">
            <wp:extent cx="142875" cy="142875"/>
            <wp:effectExtent l="0" t="0" r="9525" b="9525"/>
            <wp:docPr id="10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lang w:val="pt-BR"/>
        </w:rPr>
        <w:t xml:space="preserve">/6) cm. Vào thời điểm t = 0 vật đang ở đâu và di chuyển theo chiều nào, vận tốc là bao nhiêu? </w:t>
      </w:r>
      <w:r w:rsidRPr="00ED31E0">
        <w:rPr>
          <w:sz w:val="28"/>
          <w:szCs w:val="28"/>
          <w:lang w:val="pt-BR"/>
        </w:rPr>
        <w:tab/>
        <w:t xml:space="preserve"> </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lang w:val="pt-BR"/>
        </w:rPr>
        <w:tab/>
      </w:r>
      <w:r w:rsidRPr="00ED31E0">
        <w:rPr>
          <w:sz w:val="28"/>
          <w:szCs w:val="28"/>
        </w:rPr>
        <w:t>A.    x = 2 cm, v = - 20.</w:t>
      </w:r>
      <w:r w:rsidR="00F5559C">
        <w:rPr>
          <w:noProof/>
          <w:sz w:val="28"/>
          <w:szCs w:val="28"/>
        </w:rPr>
        <w:drawing>
          <wp:inline distT="0" distB="0" distL="0" distR="0">
            <wp:extent cx="142875" cy="142875"/>
            <wp:effectExtent l="0" t="0" r="9525" b="9525"/>
            <wp:docPr id="10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5559C">
        <w:rPr>
          <w:noProof/>
          <w:sz w:val="28"/>
          <w:szCs w:val="28"/>
        </w:rPr>
        <w:drawing>
          <wp:inline distT="0" distB="0" distL="0" distR="0">
            <wp:extent cx="230505" cy="230505"/>
            <wp:effectExtent l="0" t="0" r="0" b="0"/>
            <wp:docPr id="11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cm/s, vật di chuyển theo chiều âm</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B.     x = 2 cm, v = 20.</w:t>
      </w:r>
      <w:r w:rsidR="00F5559C">
        <w:rPr>
          <w:noProof/>
          <w:sz w:val="28"/>
          <w:szCs w:val="28"/>
        </w:rPr>
        <w:drawing>
          <wp:inline distT="0" distB="0" distL="0" distR="0">
            <wp:extent cx="142875" cy="142875"/>
            <wp:effectExtent l="0" t="0" r="9525" b="9525"/>
            <wp:docPr id="11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F5559C">
        <w:rPr>
          <w:noProof/>
          <w:sz w:val="28"/>
          <w:szCs w:val="28"/>
        </w:rPr>
        <w:drawing>
          <wp:inline distT="0" distB="0" distL="0" distR="0">
            <wp:extent cx="230505" cy="230505"/>
            <wp:effectExtent l="0" t="0" r="0" b="0"/>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C.     x = 2</w:t>
      </w:r>
      <w:r w:rsidR="00F5559C">
        <w:rPr>
          <w:noProof/>
          <w:sz w:val="28"/>
          <w:szCs w:val="28"/>
        </w:rPr>
        <w:drawing>
          <wp:inline distT="0" distB="0" distL="0" distR="0">
            <wp:extent cx="230505" cy="230505"/>
            <wp:effectExtent l="0" t="0" r="0" b="0"/>
            <wp:docPr id="11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 xml:space="preserve"> cm, v = 20.</w:t>
      </w:r>
      <w:r w:rsidR="00F5559C">
        <w:rPr>
          <w:noProof/>
          <w:sz w:val="28"/>
          <w:szCs w:val="28"/>
        </w:rPr>
        <w:drawing>
          <wp:inline distT="0" distB="0" distL="0" distR="0">
            <wp:extent cx="142875" cy="142875"/>
            <wp:effectExtent l="0" t="0" r="9525" b="9525"/>
            <wp:docPr id="11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tabs>
          <w:tab w:val="left" w:pos="187"/>
          <w:tab w:val="left" w:pos="374"/>
          <w:tab w:val="left" w:pos="2992"/>
          <w:tab w:val="left" w:pos="3366"/>
          <w:tab w:val="left" w:pos="5797"/>
          <w:tab w:val="left" w:pos="6171"/>
          <w:tab w:val="left" w:pos="8041"/>
          <w:tab w:val="left" w:pos="8415"/>
        </w:tabs>
        <w:rPr>
          <w:sz w:val="28"/>
          <w:szCs w:val="28"/>
        </w:rPr>
      </w:pPr>
      <w:r w:rsidRPr="00ED31E0">
        <w:rPr>
          <w:sz w:val="28"/>
          <w:szCs w:val="28"/>
        </w:rPr>
        <w:tab/>
        <w:t>D.     x = - 2</w:t>
      </w:r>
      <w:r w:rsidR="00F5559C">
        <w:rPr>
          <w:noProof/>
          <w:sz w:val="28"/>
          <w:szCs w:val="28"/>
        </w:rPr>
        <w:drawing>
          <wp:inline distT="0" distB="0" distL="0" distR="0">
            <wp:extent cx="230505" cy="230505"/>
            <wp:effectExtent l="0" t="0" r="0" b="0"/>
            <wp:docPr id="1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ED31E0">
        <w:rPr>
          <w:sz w:val="28"/>
          <w:szCs w:val="28"/>
        </w:rPr>
        <w:t xml:space="preserve"> cm, v = 20.</w:t>
      </w:r>
      <w:r w:rsidR="00F5559C">
        <w:rPr>
          <w:noProof/>
          <w:sz w:val="28"/>
          <w:szCs w:val="28"/>
        </w:rPr>
        <w:drawing>
          <wp:inline distT="0" distB="0" distL="0" distR="0">
            <wp:extent cx="142875" cy="142875"/>
            <wp:effectExtent l="0" t="0" r="9525" b="9525"/>
            <wp:docPr id="11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ED31E0">
        <w:rPr>
          <w:sz w:val="28"/>
          <w:szCs w:val="28"/>
        </w:rPr>
        <w:t>cm/s, vật di chuyển theo chiều dương</w:t>
      </w:r>
    </w:p>
    <w:p w:rsidR="00BF5BDF" w:rsidRPr="00ED31E0" w:rsidRDefault="00BF5BDF" w:rsidP="00ED31E0">
      <w:pPr>
        <w:autoSpaceDE w:val="0"/>
        <w:autoSpaceDN w:val="0"/>
        <w:adjustRightInd w:val="0"/>
        <w:rPr>
          <w:sz w:val="28"/>
          <w:szCs w:val="28"/>
        </w:rPr>
      </w:pPr>
      <w:r w:rsidRPr="00ED31E0">
        <w:rPr>
          <w:b/>
          <w:sz w:val="28"/>
          <w:szCs w:val="28"/>
          <w:lang w:val="de-DE"/>
        </w:rPr>
        <w:t>Câu 7</w:t>
      </w:r>
      <w:r w:rsidRPr="00ED31E0">
        <w:rPr>
          <w:b/>
          <w:bCs/>
          <w:sz w:val="28"/>
          <w:szCs w:val="28"/>
        </w:rPr>
        <w:t xml:space="preserve">: </w:t>
      </w:r>
      <w:r w:rsidRPr="00ED31E0">
        <w:rPr>
          <w:sz w:val="28"/>
          <w:szCs w:val="28"/>
        </w:rPr>
        <w:t>Một vật dao động điều hoà theo phương trình : x = 10 cos (</w:t>
      </w:r>
      <w:r w:rsidR="00F5559C">
        <w:rPr>
          <w:noProof/>
          <w:position w:val="-24"/>
          <w:sz w:val="28"/>
          <w:szCs w:val="28"/>
        </w:rPr>
        <w:drawing>
          <wp:inline distT="0" distB="0" distL="0" distR="0">
            <wp:extent cx="508635" cy="389890"/>
            <wp:effectExtent l="0" t="0" r="0" b="0"/>
            <wp:docPr id="11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08635" cy="389890"/>
                    </a:xfrm>
                    <a:prstGeom prst="rect">
                      <a:avLst/>
                    </a:prstGeom>
                    <a:noFill/>
                    <a:ln>
                      <a:noFill/>
                    </a:ln>
                  </pic:spPr>
                </pic:pic>
              </a:graphicData>
            </a:graphic>
          </wp:inline>
        </w:drawing>
      </w:r>
      <w:r w:rsidRPr="00ED31E0">
        <w:rPr>
          <w:sz w:val="28"/>
          <w:szCs w:val="28"/>
        </w:rPr>
        <w:t>) cm. Gia tốc cực đại vật là</w:t>
      </w:r>
    </w:p>
    <w:p w:rsidR="00BF5BDF" w:rsidRPr="00ED31E0" w:rsidRDefault="00BF5BDF" w:rsidP="00ED31E0">
      <w:pPr>
        <w:tabs>
          <w:tab w:val="left" w:pos="446"/>
          <w:tab w:val="left" w:pos="2828"/>
          <w:tab w:val="left" w:pos="5210"/>
          <w:tab w:val="left" w:pos="7591"/>
        </w:tabs>
        <w:jc w:val="both"/>
        <w:rPr>
          <w:sz w:val="28"/>
          <w:szCs w:val="28"/>
          <w:vertAlign w:val="superscript"/>
        </w:rPr>
      </w:pPr>
      <w:r w:rsidRPr="00ED31E0">
        <w:rPr>
          <w:sz w:val="28"/>
          <w:szCs w:val="28"/>
        </w:rPr>
        <w:tab/>
      </w:r>
      <w:r w:rsidRPr="00ED31E0">
        <w:rPr>
          <w:b/>
          <w:bCs/>
          <w:sz w:val="28"/>
          <w:szCs w:val="28"/>
        </w:rPr>
        <w:t xml:space="preserve">A. </w:t>
      </w:r>
      <w:r w:rsidRPr="00ED31E0">
        <w:rPr>
          <w:sz w:val="28"/>
          <w:szCs w:val="28"/>
        </w:rPr>
        <w:t>10cm/s</w:t>
      </w:r>
      <w:r w:rsidRPr="00ED31E0">
        <w:rPr>
          <w:sz w:val="28"/>
          <w:szCs w:val="28"/>
          <w:vertAlign w:val="superscript"/>
        </w:rPr>
        <w:t>2</w:t>
      </w:r>
      <w:r w:rsidRPr="00ED31E0">
        <w:rPr>
          <w:sz w:val="28"/>
          <w:szCs w:val="28"/>
          <w:vertAlign w:val="superscript"/>
        </w:rPr>
        <w:tab/>
      </w:r>
      <w:r w:rsidRPr="00ED31E0">
        <w:rPr>
          <w:b/>
          <w:bCs/>
          <w:sz w:val="28"/>
          <w:szCs w:val="28"/>
        </w:rPr>
        <w:t xml:space="preserve">B. </w:t>
      </w:r>
      <w:r w:rsidRPr="00ED31E0">
        <w:rPr>
          <w:sz w:val="28"/>
          <w:szCs w:val="28"/>
        </w:rPr>
        <w:t>16m/s</w:t>
      </w:r>
      <w:r w:rsidRPr="00ED31E0">
        <w:rPr>
          <w:sz w:val="28"/>
          <w:szCs w:val="28"/>
          <w:vertAlign w:val="superscript"/>
        </w:rPr>
        <w:t>2</w:t>
      </w:r>
      <w:r w:rsidRPr="00ED31E0">
        <w:rPr>
          <w:sz w:val="28"/>
          <w:szCs w:val="28"/>
          <w:vertAlign w:val="superscript"/>
        </w:rPr>
        <w:tab/>
      </w:r>
      <w:r w:rsidRPr="00ED31E0">
        <w:rPr>
          <w:b/>
          <w:bCs/>
          <w:sz w:val="28"/>
          <w:szCs w:val="28"/>
        </w:rPr>
        <w:t xml:space="preserve">C. </w:t>
      </w:r>
      <w:r w:rsidRPr="00ED31E0">
        <w:rPr>
          <w:sz w:val="28"/>
          <w:szCs w:val="28"/>
        </w:rPr>
        <w:t>160 cm/s</w:t>
      </w:r>
      <w:r w:rsidRPr="00ED31E0">
        <w:rPr>
          <w:sz w:val="28"/>
          <w:szCs w:val="28"/>
          <w:vertAlign w:val="superscript"/>
        </w:rPr>
        <w:t>2</w:t>
      </w:r>
      <w:r w:rsidRPr="00ED31E0">
        <w:rPr>
          <w:sz w:val="28"/>
          <w:szCs w:val="28"/>
          <w:vertAlign w:val="superscript"/>
        </w:rPr>
        <w:tab/>
      </w:r>
      <w:r w:rsidRPr="00ED31E0">
        <w:rPr>
          <w:b/>
          <w:bCs/>
          <w:sz w:val="28"/>
          <w:szCs w:val="28"/>
        </w:rPr>
        <w:t xml:space="preserve">D. </w:t>
      </w:r>
      <w:r w:rsidRPr="00ED31E0">
        <w:rPr>
          <w:sz w:val="28"/>
          <w:szCs w:val="28"/>
        </w:rPr>
        <w:t>100cm/s</w:t>
      </w:r>
      <w:r w:rsidRPr="00ED31E0">
        <w:rPr>
          <w:sz w:val="28"/>
          <w:szCs w:val="28"/>
          <w:vertAlign w:val="superscript"/>
        </w:rPr>
        <w:t>2</w:t>
      </w:r>
    </w:p>
    <w:p w:rsidR="00BF5BDF" w:rsidRPr="00ED31E0" w:rsidRDefault="00BF5BDF" w:rsidP="00ED31E0">
      <w:pPr>
        <w:tabs>
          <w:tab w:val="left" w:pos="284"/>
        </w:tabs>
        <w:jc w:val="both"/>
        <w:rPr>
          <w:sz w:val="28"/>
          <w:szCs w:val="28"/>
        </w:rPr>
      </w:pPr>
      <w:r w:rsidRPr="00ED31E0">
        <w:rPr>
          <w:b/>
          <w:sz w:val="28"/>
          <w:szCs w:val="28"/>
          <w:lang w:val="de-DE"/>
        </w:rPr>
        <w:t>Câu 8</w:t>
      </w:r>
      <w:r w:rsidRPr="00ED31E0">
        <w:rPr>
          <w:b/>
          <w:bCs/>
          <w:sz w:val="28"/>
          <w:szCs w:val="28"/>
        </w:rPr>
        <w:t xml:space="preserve">: </w:t>
      </w:r>
      <w:r w:rsidRPr="00ED31E0">
        <w:rPr>
          <w:sz w:val="28"/>
          <w:szCs w:val="28"/>
        </w:rPr>
        <w:t xml:space="preserve"> Con lắc lò xo </w:t>
      </w:r>
      <w:r w:rsidRPr="00ED31E0">
        <w:rPr>
          <w:sz w:val="28"/>
          <w:szCs w:val="28"/>
          <w:lang w:val="vi-VN"/>
        </w:rPr>
        <w:t>dđđh</w:t>
      </w:r>
      <w:r w:rsidRPr="00ED31E0">
        <w:rPr>
          <w:sz w:val="28"/>
          <w:szCs w:val="28"/>
        </w:rPr>
        <w:t xml:space="preserve"> theo phương ngang với biên độ là A. Li độ của vật khi thế năng bằng động năng là</w:t>
      </w:r>
    </w:p>
    <w:p w:rsidR="00BF5BDF" w:rsidRPr="00ED31E0" w:rsidRDefault="00BF5BDF" w:rsidP="00ED31E0">
      <w:pPr>
        <w:tabs>
          <w:tab w:val="left" w:pos="284"/>
        </w:tabs>
        <w:jc w:val="both"/>
        <w:rPr>
          <w:sz w:val="28"/>
          <w:szCs w:val="28"/>
        </w:rPr>
      </w:pPr>
      <w:r w:rsidRPr="00ED31E0">
        <w:rPr>
          <w:sz w:val="28"/>
          <w:szCs w:val="28"/>
        </w:rPr>
        <w:tab/>
        <w:t>A. x = ±</w:t>
      </w:r>
      <w:r w:rsidR="00F5559C">
        <w:rPr>
          <w:noProof/>
          <w:position w:val="-24"/>
          <w:sz w:val="28"/>
          <w:szCs w:val="28"/>
        </w:rPr>
        <w:drawing>
          <wp:inline distT="0" distB="0" distL="0" distR="0">
            <wp:extent cx="182880" cy="389890"/>
            <wp:effectExtent l="0" t="0" r="7620" b="0"/>
            <wp:docPr id="11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ED31E0">
        <w:rPr>
          <w:sz w:val="28"/>
          <w:szCs w:val="28"/>
        </w:rPr>
        <w:t>.</w:t>
      </w:r>
      <w:r w:rsidRPr="00ED31E0">
        <w:rPr>
          <w:sz w:val="28"/>
          <w:szCs w:val="28"/>
        </w:rPr>
        <w:tab/>
      </w:r>
      <w:r w:rsidRPr="00ED31E0">
        <w:rPr>
          <w:sz w:val="28"/>
          <w:szCs w:val="28"/>
        </w:rPr>
        <w:tab/>
        <w:t>B. x = ±</w:t>
      </w:r>
      <w:r w:rsidR="00F5559C">
        <w:rPr>
          <w:noProof/>
          <w:position w:val="-24"/>
          <w:sz w:val="28"/>
          <w:szCs w:val="28"/>
        </w:rPr>
        <w:drawing>
          <wp:inline distT="0" distB="0" distL="0" distR="0">
            <wp:extent cx="374015" cy="429260"/>
            <wp:effectExtent l="0" t="0" r="6985" b="8890"/>
            <wp:docPr id="11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ED31E0">
        <w:rPr>
          <w:sz w:val="28"/>
          <w:szCs w:val="28"/>
        </w:rPr>
        <w:t>.</w:t>
      </w:r>
      <w:r w:rsidRPr="00ED31E0">
        <w:rPr>
          <w:sz w:val="28"/>
          <w:szCs w:val="28"/>
        </w:rPr>
        <w:tab/>
        <w:t xml:space="preserve">      </w:t>
      </w:r>
      <w:r w:rsidRPr="00ED31E0">
        <w:rPr>
          <w:sz w:val="28"/>
          <w:szCs w:val="28"/>
        </w:rPr>
        <w:tab/>
      </w:r>
      <w:r w:rsidRPr="00ED31E0">
        <w:rPr>
          <w:sz w:val="28"/>
          <w:szCs w:val="28"/>
        </w:rPr>
        <w:tab/>
        <w:t>C. x = ±</w:t>
      </w:r>
      <w:r w:rsidR="00F5559C">
        <w:rPr>
          <w:noProof/>
          <w:position w:val="-24"/>
          <w:sz w:val="28"/>
          <w:szCs w:val="28"/>
        </w:rPr>
        <w:drawing>
          <wp:inline distT="0" distB="0" distL="0" distR="0">
            <wp:extent cx="182880" cy="389890"/>
            <wp:effectExtent l="0" t="0" r="7620" b="0"/>
            <wp:docPr id="12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82880" cy="389890"/>
                    </a:xfrm>
                    <a:prstGeom prst="rect">
                      <a:avLst/>
                    </a:prstGeom>
                    <a:noFill/>
                    <a:ln>
                      <a:noFill/>
                    </a:ln>
                  </pic:spPr>
                </pic:pic>
              </a:graphicData>
            </a:graphic>
          </wp:inline>
        </w:drawing>
      </w:r>
      <w:r w:rsidRPr="00ED31E0">
        <w:rPr>
          <w:sz w:val="28"/>
          <w:szCs w:val="28"/>
        </w:rPr>
        <w:t>.</w:t>
      </w:r>
      <w:r w:rsidRPr="00ED31E0">
        <w:rPr>
          <w:sz w:val="28"/>
          <w:szCs w:val="28"/>
        </w:rPr>
        <w:tab/>
      </w:r>
      <w:r w:rsidRPr="00ED31E0">
        <w:rPr>
          <w:sz w:val="28"/>
          <w:szCs w:val="28"/>
        </w:rPr>
        <w:tab/>
        <w:t>D. x = ±</w:t>
      </w:r>
      <w:r w:rsidR="00F5559C">
        <w:rPr>
          <w:noProof/>
          <w:position w:val="-24"/>
          <w:sz w:val="28"/>
          <w:szCs w:val="28"/>
        </w:rPr>
        <w:drawing>
          <wp:inline distT="0" distB="0" distL="0" distR="0">
            <wp:extent cx="374015" cy="429260"/>
            <wp:effectExtent l="0" t="0" r="6985" b="8890"/>
            <wp:docPr id="12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374015" cy="429260"/>
                    </a:xfrm>
                    <a:prstGeom prst="rect">
                      <a:avLst/>
                    </a:prstGeom>
                    <a:noFill/>
                    <a:ln>
                      <a:noFill/>
                    </a:ln>
                  </pic:spPr>
                </pic:pic>
              </a:graphicData>
            </a:graphic>
          </wp:inline>
        </w:drawing>
      </w:r>
      <w:r w:rsidRPr="00ED31E0">
        <w:rPr>
          <w:sz w:val="28"/>
          <w:szCs w:val="28"/>
        </w:rPr>
        <w:t>.</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b/>
          <w:sz w:val="28"/>
          <w:szCs w:val="28"/>
          <w:lang w:val="de-DE"/>
        </w:rPr>
        <w:t>Câu 10:</w:t>
      </w:r>
      <w:r w:rsidRPr="00ED31E0">
        <w:rPr>
          <w:sz w:val="28"/>
          <w:szCs w:val="28"/>
          <w:lang w:val="de-DE"/>
        </w:rPr>
        <w:t xml:space="preserve"> Khi một vật dao động điều hòa thì</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A. lực kéo về tác dụng lên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B. gia tốc của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C. lực kéo về tác dụng lên vật có độ lớn tỉ lệ với bình phương biên độ.</w:t>
      </w:r>
    </w:p>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ab/>
        <w:t>D. vận tốc của vật có độ lớn cực đại khi vật ở vị trí cân bằng.</w:t>
      </w:r>
    </w:p>
    <w:p w:rsidR="00BF5BDF" w:rsidRPr="00ED31E0" w:rsidRDefault="00BF5BDF" w:rsidP="00ED31E0">
      <w:pPr>
        <w:tabs>
          <w:tab w:val="left" w:pos="240"/>
          <w:tab w:val="left" w:pos="2400"/>
          <w:tab w:val="left" w:pos="4680"/>
          <w:tab w:val="left" w:pos="6960"/>
        </w:tabs>
        <w:jc w:val="both"/>
        <w:rPr>
          <w:sz w:val="28"/>
          <w:szCs w:val="28"/>
          <w:lang w:val="de-D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843"/>
        <w:gridCol w:w="1985"/>
        <w:gridCol w:w="2126"/>
        <w:gridCol w:w="1984"/>
      </w:tblGrid>
      <w:tr w:rsidR="00BF5BDF" w:rsidRPr="00ED31E0" w:rsidTr="006225A0">
        <w:tc>
          <w:tcPr>
            <w:tcW w:w="1809"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 xml:space="preserve">Câu 1: </w:t>
            </w:r>
            <w:r w:rsidR="00BB6FD8" w:rsidRPr="00ED31E0">
              <w:rPr>
                <w:sz w:val="28"/>
                <w:szCs w:val="28"/>
                <w:lang w:val="de-DE"/>
              </w:rPr>
              <w:t>C</w:t>
            </w:r>
          </w:p>
        </w:tc>
        <w:tc>
          <w:tcPr>
            <w:tcW w:w="1843"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2:</w:t>
            </w:r>
            <w:r w:rsidR="00BB6FD8" w:rsidRPr="00ED31E0">
              <w:rPr>
                <w:sz w:val="28"/>
                <w:szCs w:val="28"/>
                <w:lang w:val="de-DE"/>
              </w:rPr>
              <w:t>C</w:t>
            </w:r>
          </w:p>
        </w:tc>
        <w:tc>
          <w:tcPr>
            <w:tcW w:w="1985"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3:</w:t>
            </w:r>
            <w:r w:rsidR="00BB6FD8" w:rsidRPr="00ED31E0">
              <w:rPr>
                <w:sz w:val="28"/>
                <w:szCs w:val="28"/>
                <w:lang w:val="de-DE"/>
              </w:rPr>
              <w:t xml:space="preserve"> C</w:t>
            </w:r>
          </w:p>
        </w:tc>
        <w:tc>
          <w:tcPr>
            <w:tcW w:w="2126"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4:</w:t>
            </w:r>
            <w:r w:rsidR="00BB6FD8" w:rsidRPr="00ED31E0">
              <w:rPr>
                <w:sz w:val="28"/>
                <w:szCs w:val="28"/>
                <w:lang w:val="de-DE"/>
              </w:rPr>
              <w:t xml:space="preserve"> B</w:t>
            </w:r>
          </w:p>
        </w:tc>
        <w:tc>
          <w:tcPr>
            <w:tcW w:w="1984"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5: D</w:t>
            </w:r>
          </w:p>
        </w:tc>
      </w:tr>
      <w:tr w:rsidR="00BF5BDF" w:rsidRPr="00ED31E0" w:rsidTr="006225A0">
        <w:tc>
          <w:tcPr>
            <w:tcW w:w="1809"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6: C</w:t>
            </w:r>
          </w:p>
        </w:tc>
        <w:tc>
          <w:tcPr>
            <w:tcW w:w="1843"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7:B</w:t>
            </w:r>
          </w:p>
        </w:tc>
        <w:tc>
          <w:tcPr>
            <w:tcW w:w="1985"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8: B</w:t>
            </w:r>
          </w:p>
        </w:tc>
        <w:tc>
          <w:tcPr>
            <w:tcW w:w="2126"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9: B</w:t>
            </w:r>
          </w:p>
        </w:tc>
        <w:tc>
          <w:tcPr>
            <w:tcW w:w="1984" w:type="dxa"/>
            <w:shd w:val="clear" w:color="auto" w:fill="auto"/>
          </w:tcPr>
          <w:p w:rsidR="00BF5BDF" w:rsidRPr="00ED31E0" w:rsidRDefault="00BF5BDF" w:rsidP="00ED31E0">
            <w:pPr>
              <w:tabs>
                <w:tab w:val="left" w:pos="240"/>
                <w:tab w:val="left" w:pos="2400"/>
                <w:tab w:val="left" w:pos="4680"/>
                <w:tab w:val="left" w:pos="6960"/>
              </w:tabs>
              <w:jc w:val="both"/>
              <w:rPr>
                <w:sz w:val="28"/>
                <w:szCs w:val="28"/>
                <w:lang w:val="de-DE"/>
              </w:rPr>
            </w:pPr>
            <w:r w:rsidRPr="00ED31E0">
              <w:rPr>
                <w:sz w:val="28"/>
                <w:szCs w:val="28"/>
                <w:lang w:val="de-DE"/>
              </w:rPr>
              <w:t>Câu 10: D</w:t>
            </w:r>
          </w:p>
        </w:tc>
      </w:tr>
    </w:tbl>
    <w:p w:rsidR="004209E6" w:rsidRPr="00ED31E0" w:rsidRDefault="004209E6" w:rsidP="00ED31E0">
      <w:pPr>
        <w:jc w:val="both"/>
        <w:rPr>
          <w:b/>
          <w:sz w:val="28"/>
          <w:szCs w:val="28"/>
          <w:lang w:val="pt-PT"/>
        </w:rPr>
      </w:pPr>
      <w:r w:rsidRPr="00ED31E0">
        <w:rPr>
          <w:b/>
          <w:sz w:val="28"/>
          <w:szCs w:val="28"/>
          <w:lang w:val="pt-PT"/>
        </w:rPr>
        <w:t>3. Bài mới:</w:t>
      </w:r>
    </w:p>
    <w:p w:rsidR="00C87861" w:rsidRPr="00ED31E0" w:rsidRDefault="00C87861" w:rsidP="00ED31E0">
      <w:pPr>
        <w:jc w:val="both"/>
        <w:rPr>
          <w:b/>
          <w:i/>
          <w:sz w:val="28"/>
          <w:szCs w:val="28"/>
        </w:rPr>
      </w:pPr>
      <w:r w:rsidRPr="00ED31E0">
        <w:rPr>
          <w:b/>
          <w:sz w:val="28"/>
          <w:szCs w:val="28"/>
        </w:rPr>
        <w:tab/>
      </w:r>
      <w:r w:rsidRPr="00ED31E0">
        <w:rPr>
          <w:b/>
          <w:i/>
          <w:sz w:val="28"/>
          <w:szCs w:val="28"/>
        </w:rPr>
        <w:t>* Vào bài</w:t>
      </w:r>
    </w:p>
    <w:p w:rsidR="00C87861" w:rsidRPr="00ED31E0" w:rsidRDefault="00C87861"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C87861" w:rsidRPr="00ED31E0" w:rsidRDefault="00C87861" w:rsidP="00ED31E0">
      <w:pPr>
        <w:ind w:firstLine="720"/>
        <w:jc w:val="both"/>
        <w:rPr>
          <w:sz w:val="28"/>
          <w:szCs w:val="28"/>
        </w:rPr>
      </w:pPr>
      <w:r w:rsidRPr="00ED31E0">
        <w:rPr>
          <w:b/>
          <w:i/>
          <w:sz w:val="28"/>
          <w:szCs w:val="28"/>
        </w:rPr>
        <w:t>* Tiến trình giảng dạy</w:t>
      </w:r>
    </w:p>
    <w:p w:rsidR="00C87861" w:rsidRPr="00ED31E0" w:rsidRDefault="00C87861" w:rsidP="00ED31E0">
      <w:pPr>
        <w:ind w:firstLine="720"/>
        <w:jc w:val="both"/>
        <w:rPr>
          <w:sz w:val="28"/>
          <w:szCs w:val="28"/>
        </w:rPr>
      </w:pPr>
      <w:r w:rsidRPr="00ED31E0">
        <w:rPr>
          <w:b/>
          <w:sz w:val="28"/>
          <w:szCs w:val="28"/>
        </w:rPr>
        <w:t xml:space="preserve">Hoạt động 1: Bài tập SGK trang 13 </w:t>
      </w:r>
      <w:r w:rsidRPr="00ED31E0">
        <w:rPr>
          <w:sz w:val="28"/>
          <w:szCs w:val="28"/>
        </w:rPr>
        <w:t>(20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4,5,6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Bài 4</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5</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lastRenderedPageBreak/>
              <w:t>Bài 6</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B</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sz w:val="28"/>
                <w:szCs w:val="28"/>
              </w:rPr>
            </w:pPr>
          </w:p>
        </w:tc>
      </w:tr>
    </w:tbl>
    <w:p w:rsidR="00C87861" w:rsidRPr="00ED31E0" w:rsidRDefault="00C87861" w:rsidP="00ED31E0">
      <w:pPr>
        <w:jc w:val="both"/>
        <w:rPr>
          <w:sz w:val="28"/>
          <w:szCs w:val="28"/>
        </w:rPr>
      </w:pPr>
      <w:r w:rsidRPr="00ED31E0">
        <w:rPr>
          <w:sz w:val="28"/>
          <w:szCs w:val="28"/>
        </w:rPr>
        <w:lastRenderedPageBreak/>
        <w:tab/>
      </w:r>
      <w:r w:rsidRPr="00ED31E0">
        <w:rPr>
          <w:b/>
          <w:sz w:val="28"/>
          <w:szCs w:val="28"/>
        </w:rPr>
        <w:t xml:space="preserve">Hoạt động 2: Bài tập SGK trang 17 </w:t>
      </w:r>
      <w:r w:rsidRPr="00ED31E0">
        <w:rPr>
          <w:sz w:val="28"/>
          <w:szCs w:val="28"/>
        </w:rPr>
        <w:t>(20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C87861" w:rsidRPr="00ED31E0" w:rsidTr="00043D2A">
        <w:tc>
          <w:tcPr>
            <w:tcW w:w="3022"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đọc các bài tập 4,5,6 SGK thảo luận theo nhóm 2 đến 3 hs trả lời.</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Yêu cầu hs tiến hành giải bài 7</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Kết luận chung</w:t>
            </w:r>
          </w:p>
        </w:tc>
        <w:tc>
          <w:tcPr>
            <w:tcW w:w="3038" w:type="dxa"/>
            <w:shd w:val="clear" w:color="auto" w:fill="auto"/>
          </w:tcPr>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iến hành giải 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ính chu kì T</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Tính số dao động</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4</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5</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D</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b/>
                <w:sz w:val="28"/>
                <w:szCs w:val="28"/>
              </w:rPr>
            </w:pPr>
            <w:r w:rsidRPr="00043D2A">
              <w:rPr>
                <w:b/>
                <w:sz w:val="28"/>
                <w:szCs w:val="28"/>
              </w:rPr>
              <w:t>Bài 6</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Đáp án C</w:t>
            </w:r>
          </w:p>
          <w:p w:rsidR="00C87861" w:rsidRPr="00043D2A" w:rsidRDefault="00C87861" w:rsidP="00043D2A">
            <w:pPr>
              <w:tabs>
                <w:tab w:val="left" w:pos="520"/>
                <w:tab w:val="left" w:pos="558"/>
                <w:tab w:val="left" w:pos="910"/>
                <w:tab w:val="center" w:pos="5070"/>
              </w:tabs>
              <w:jc w:val="center"/>
              <w:rPr>
                <w:sz w:val="28"/>
                <w:szCs w:val="28"/>
              </w:rPr>
            </w:pPr>
            <w:r w:rsidRPr="00043D2A">
              <w:rPr>
                <w:sz w:val="28"/>
                <w:szCs w:val="28"/>
              </w:rPr>
              <w:t>--------//---------</w:t>
            </w:r>
          </w:p>
          <w:p w:rsidR="00C87861" w:rsidRPr="00043D2A" w:rsidRDefault="00C87861" w:rsidP="00043D2A">
            <w:pPr>
              <w:tabs>
                <w:tab w:val="left" w:pos="520"/>
                <w:tab w:val="left" w:pos="558"/>
                <w:tab w:val="left" w:pos="910"/>
                <w:tab w:val="center" w:pos="5070"/>
              </w:tabs>
              <w:jc w:val="both"/>
              <w:rPr>
                <w:sz w:val="28"/>
                <w:szCs w:val="28"/>
              </w:rPr>
            </w:pPr>
            <w:r w:rsidRPr="00043D2A">
              <w:rPr>
                <w:b/>
                <w:sz w:val="28"/>
                <w:szCs w:val="28"/>
              </w:rPr>
              <w:t>Bài 7</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 xml:space="preserve">Chu kì T = </w:t>
            </w:r>
            <w:r w:rsidRPr="00043D2A">
              <w:rPr>
                <w:position w:val="-30"/>
                <w:sz w:val="28"/>
                <w:szCs w:val="28"/>
              </w:rPr>
              <w:object w:dxaOrig="1520" w:dyaOrig="740">
                <v:shape id="_x0000_i1100" type="#_x0000_t75" style="width:76.4pt;height:36.95pt" o:ole="">
                  <v:imagedata r:id="rId159" o:title=""/>
                </v:shape>
                <o:OLEObject Type="Embed" ProgID="Equation.3" ShapeID="_x0000_i1100" DrawAspect="Content" ObjectID="_1629614167" r:id="rId160"/>
              </w:object>
            </w:r>
            <w:r w:rsidRPr="00043D2A">
              <w:rPr>
                <w:sz w:val="28"/>
                <w:szCs w:val="28"/>
              </w:rPr>
              <w:t>s</w:t>
            </w:r>
          </w:p>
          <w:p w:rsidR="00C87861" w:rsidRPr="00043D2A" w:rsidRDefault="00C87861" w:rsidP="00043D2A">
            <w:pPr>
              <w:tabs>
                <w:tab w:val="left" w:pos="520"/>
                <w:tab w:val="left" w:pos="558"/>
                <w:tab w:val="left" w:pos="910"/>
                <w:tab w:val="center" w:pos="5070"/>
              </w:tabs>
              <w:jc w:val="both"/>
              <w:rPr>
                <w:sz w:val="28"/>
                <w:szCs w:val="28"/>
              </w:rPr>
            </w:pPr>
            <w:r w:rsidRPr="00043D2A">
              <w:rPr>
                <w:sz w:val="28"/>
                <w:szCs w:val="28"/>
              </w:rPr>
              <w:t>Số dao động thực hiện được trong 300s</w:t>
            </w:r>
          </w:p>
          <w:p w:rsidR="00C87861" w:rsidRPr="00043D2A" w:rsidRDefault="00C87861" w:rsidP="00043D2A">
            <w:pPr>
              <w:tabs>
                <w:tab w:val="left" w:pos="520"/>
                <w:tab w:val="left" w:pos="558"/>
                <w:tab w:val="left" w:pos="910"/>
                <w:tab w:val="center" w:pos="5070"/>
              </w:tabs>
              <w:jc w:val="both"/>
              <w:rPr>
                <w:sz w:val="28"/>
                <w:szCs w:val="28"/>
              </w:rPr>
            </w:pPr>
            <w:r w:rsidRPr="00043D2A">
              <w:rPr>
                <w:position w:val="-28"/>
                <w:sz w:val="28"/>
                <w:szCs w:val="28"/>
              </w:rPr>
              <w:object w:dxaOrig="3060" w:dyaOrig="660">
                <v:shape id="_x0000_i1101" type="#_x0000_t75" style="width:152.75pt;height:33.2pt" o:ole="">
                  <v:imagedata r:id="rId161" o:title=""/>
                </v:shape>
                <o:OLEObject Type="Embed" ProgID="Equation.3" ShapeID="_x0000_i1101" DrawAspect="Content" ObjectID="_1629614168" r:id="rId162"/>
              </w:object>
            </w:r>
            <w:r w:rsidRPr="00043D2A">
              <w:rPr>
                <w:sz w:val="28"/>
                <w:szCs w:val="28"/>
              </w:rPr>
              <w:t xml:space="preserve"> dao động</w:t>
            </w:r>
          </w:p>
          <w:p w:rsidR="00C87861" w:rsidRPr="00043D2A" w:rsidRDefault="00C87861" w:rsidP="00043D2A">
            <w:pPr>
              <w:tabs>
                <w:tab w:val="left" w:pos="520"/>
                <w:tab w:val="left" w:pos="558"/>
                <w:tab w:val="left" w:pos="910"/>
                <w:tab w:val="center" w:pos="5070"/>
              </w:tabs>
              <w:jc w:val="both"/>
              <w:rPr>
                <w:sz w:val="28"/>
                <w:szCs w:val="28"/>
              </w:rPr>
            </w:pPr>
          </w:p>
        </w:tc>
      </w:tr>
    </w:tbl>
    <w:p w:rsidR="00F434AC" w:rsidRPr="00ED31E0" w:rsidRDefault="00F434AC" w:rsidP="00ED31E0">
      <w:pPr>
        <w:jc w:val="both"/>
        <w:rPr>
          <w:b/>
          <w:sz w:val="28"/>
          <w:szCs w:val="28"/>
          <w:lang w:val="pt-PT"/>
        </w:rPr>
      </w:pPr>
    </w:p>
    <w:p w:rsidR="004209E6" w:rsidRPr="00ED31E0" w:rsidRDefault="004209E6" w:rsidP="00ED31E0">
      <w:pPr>
        <w:rPr>
          <w:b/>
          <w:i/>
          <w:sz w:val="28"/>
          <w:szCs w:val="28"/>
          <w:lang w:val="pt-PT"/>
        </w:rPr>
      </w:pPr>
      <w:r w:rsidRPr="00ED31E0">
        <w:rPr>
          <w:b/>
          <w:sz w:val="28"/>
          <w:szCs w:val="28"/>
          <w:lang w:val="pt-PT"/>
        </w:rPr>
        <w:t>4. Củng cố</w:t>
      </w:r>
      <w:r w:rsidRPr="00ED31E0">
        <w:rPr>
          <w:i/>
          <w:sz w:val="28"/>
          <w:szCs w:val="28"/>
          <w:lang w:val="pt-PT"/>
        </w:rPr>
        <w:t>:</w:t>
      </w:r>
      <w:r w:rsidRPr="00ED31E0">
        <w:rPr>
          <w:b/>
          <w:sz w:val="28"/>
          <w:szCs w:val="28"/>
          <w:lang w:val="pt-PT"/>
        </w:rPr>
        <w:t xml:space="preserve"> </w:t>
      </w:r>
      <w:r w:rsidRPr="00ED31E0">
        <w:rPr>
          <w:b/>
          <w:i/>
          <w:sz w:val="28"/>
          <w:szCs w:val="28"/>
          <w:lang w:val="pt-PT"/>
        </w:rPr>
        <w:t xml:space="preserve">Qua bài này chúng ta cần </w:t>
      </w:r>
      <w:r w:rsidR="00A25741" w:rsidRPr="00ED31E0">
        <w:rPr>
          <w:b/>
          <w:i/>
          <w:sz w:val="28"/>
          <w:szCs w:val="28"/>
          <w:lang w:val="pt-PT"/>
        </w:rPr>
        <w:t xml:space="preserve">hiểu được </w:t>
      </w:r>
      <w:r w:rsidRPr="00ED31E0">
        <w:rPr>
          <w:b/>
          <w:i/>
          <w:sz w:val="28"/>
          <w:szCs w:val="28"/>
          <w:lang w:val="pt-PT"/>
        </w:rPr>
        <w:t>?</w:t>
      </w:r>
    </w:p>
    <w:p w:rsidR="004209E6" w:rsidRPr="00ED31E0" w:rsidRDefault="004209E6" w:rsidP="00ED31E0">
      <w:pPr>
        <w:ind w:left="288"/>
        <w:jc w:val="both"/>
        <w:rPr>
          <w:sz w:val="28"/>
          <w:szCs w:val="28"/>
          <w:lang w:val="pt-PT"/>
        </w:rPr>
      </w:pPr>
      <w:r w:rsidRPr="00ED31E0">
        <w:rPr>
          <w:sz w:val="28"/>
          <w:szCs w:val="28"/>
          <w:lang w:val="pt-PT"/>
        </w:rPr>
        <w:t>- GV hướng dẫn lại cách viết phương trình dao động điều hoà.</w:t>
      </w:r>
    </w:p>
    <w:p w:rsidR="004209E6" w:rsidRPr="00ED31E0" w:rsidRDefault="004209E6" w:rsidP="00ED31E0">
      <w:pPr>
        <w:ind w:left="288"/>
        <w:jc w:val="both"/>
        <w:rPr>
          <w:sz w:val="28"/>
          <w:szCs w:val="28"/>
          <w:lang w:val="pt-PT"/>
        </w:rPr>
      </w:pPr>
      <w:r w:rsidRPr="00ED31E0">
        <w:rPr>
          <w:sz w:val="28"/>
          <w:szCs w:val="28"/>
          <w:lang w:val="pt-PT"/>
        </w:rPr>
        <w:t>- Cách tìm thời gian vật dao đông đi qua điểm M có li độ x</w:t>
      </w:r>
      <w:r w:rsidRPr="00ED31E0">
        <w:rPr>
          <w:sz w:val="28"/>
          <w:szCs w:val="28"/>
          <w:vertAlign w:val="subscript"/>
          <w:lang w:val="pt-PT"/>
        </w:rPr>
        <w:t>o</w:t>
      </w:r>
    </w:p>
    <w:p w:rsidR="004209E6" w:rsidRPr="00ED31E0" w:rsidRDefault="004209E6" w:rsidP="00ED31E0">
      <w:pPr>
        <w:ind w:left="288"/>
        <w:jc w:val="both"/>
        <w:rPr>
          <w:sz w:val="28"/>
          <w:szCs w:val="28"/>
        </w:rPr>
      </w:pPr>
      <w:r w:rsidRPr="00ED31E0">
        <w:rPr>
          <w:sz w:val="28"/>
          <w:szCs w:val="28"/>
        </w:rPr>
        <w:t xml:space="preserve">Giải phương trình :  A cos( </w:t>
      </w:r>
      <w:r w:rsidRPr="00ED31E0">
        <w:rPr>
          <w:position w:val="-12"/>
          <w:sz w:val="28"/>
          <w:szCs w:val="28"/>
          <w:lang w:val="fr-FR"/>
        </w:rPr>
        <w:object w:dxaOrig="1219" w:dyaOrig="360">
          <v:shape id="_x0000_i1102" type="#_x0000_t75" style="width:60.75pt;height:18.8pt" o:ole="">
            <v:imagedata r:id="rId85" o:title=""/>
          </v:shape>
          <o:OLEObject Type="Embed" ProgID="Equation.3" ShapeID="_x0000_i1102" DrawAspect="Content" ObjectID="_1629614169" r:id="rId163"/>
        </w:object>
      </w:r>
      <w:r w:rsidRPr="00ED31E0">
        <w:rPr>
          <w:sz w:val="28"/>
          <w:szCs w:val="28"/>
        </w:rPr>
        <w:t xml:space="preserve"> tìm t</w:t>
      </w:r>
    </w:p>
    <w:p w:rsidR="004209E6" w:rsidRPr="00ED31E0" w:rsidRDefault="004209E6" w:rsidP="00ED31E0">
      <w:pPr>
        <w:ind w:left="288"/>
        <w:jc w:val="both"/>
        <w:rPr>
          <w:sz w:val="28"/>
          <w:szCs w:val="28"/>
        </w:rPr>
      </w:pPr>
      <w:r w:rsidRPr="00ED31E0">
        <w:rPr>
          <w:sz w:val="28"/>
          <w:szCs w:val="28"/>
        </w:rPr>
        <w:t>hoặc nếu biết rõ vật đi qua M theo chiều nào thì giải hệ phương trình: x = x</w:t>
      </w:r>
      <w:r w:rsidRPr="00ED31E0">
        <w:rPr>
          <w:sz w:val="28"/>
          <w:szCs w:val="28"/>
          <w:vertAlign w:val="subscript"/>
        </w:rPr>
        <w:t>o</w:t>
      </w:r>
      <w:r w:rsidRPr="00ED31E0">
        <w:rPr>
          <w:sz w:val="28"/>
          <w:szCs w:val="28"/>
        </w:rPr>
        <w:t xml:space="preserve"> và v&lt; 0 (hoặc v &gt; 0)</w:t>
      </w:r>
    </w:p>
    <w:p w:rsidR="004209E6" w:rsidRPr="00ED31E0" w:rsidRDefault="004209E6" w:rsidP="00ED31E0">
      <w:pPr>
        <w:jc w:val="both"/>
        <w:rPr>
          <w:b/>
          <w:sz w:val="28"/>
          <w:szCs w:val="28"/>
        </w:rPr>
      </w:pPr>
      <w:r w:rsidRPr="00ED31E0">
        <w:rPr>
          <w:b/>
          <w:sz w:val="28"/>
          <w:szCs w:val="28"/>
        </w:rPr>
        <w:t>5. Hướng dẫn về nhà:</w:t>
      </w:r>
    </w:p>
    <w:p w:rsidR="004209E6" w:rsidRPr="00ED31E0" w:rsidRDefault="004209E6"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ách bài tập</w:t>
      </w:r>
    </w:p>
    <w:p w:rsidR="004209E6" w:rsidRPr="00ED31E0" w:rsidRDefault="004209E6" w:rsidP="00ED31E0">
      <w:pPr>
        <w:ind w:left="288"/>
        <w:jc w:val="both"/>
        <w:rPr>
          <w:sz w:val="28"/>
          <w:szCs w:val="28"/>
        </w:rPr>
      </w:pPr>
      <w:r w:rsidRPr="00ED31E0">
        <w:rPr>
          <w:sz w:val="28"/>
          <w:szCs w:val="28"/>
        </w:rPr>
        <w:t xml:space="preserve">     - Đọc trước bài 4 SGK/ 18.</w:t>
      </w:r>
    </w:p>
    <w:p w:rsidR="007F7912" w:rsidRPr="00ED31E0" w:rsidRDefault="007F7912" w:rsidP="00ED31E0">
      <w:pPr>
        <w:jc w:val="center"/>
        <w:rPr>
          <w:b/>
          <w:sz w:val="28"/>
          <w:szCs w:val="28"/>
          <w:lang w:val="pt-PT"/>
        </w:rPr>
      </w:pPr>
    </w:p>
    <w:p w:rsidR="007F7912" w:rsidRPr="00ED31E0" w:rsidRDefault="007F7912" w:rsidP="00ED31E0">
      <w:pPr>
        <w:jc w:val="center"/>
        <w:rPr>
          <w:b/>
          <w:sz w:val="28"/>
          <w:szCs w:val="28"/>
          <w:lang w:val="pt-PT"/>
        </w:rPr>
      </w:pPr>
    </w:p>
    <w:p w:rsidR="00DF19CB" w:rsidRPr="00ED31E0" w:rsidRDefault="00DF19CB" w:rsidP="00ED31E0">
      <w:pPr>
        <w:jc w:val="center"/>
        <w:rPr>
          <w:b/>
          <w:sz w:val="28"/>
          <w:szCs w:val="28"/>
          <w:lang w:val="pt-PT"/>
        </w:rPr>
      </w:pPr>
    </w:p>
    <w:p w:rsidR="00DF19CB" w:rsidRPr="00ED31E0" w:rsidRDefault="00DF19CB" w:rsidP="00ED31E0">
      <w:pPr>
        <w:jc w:val="center"/>
        <w:rPr>
          <w:b/>
          <w:sz w:val="28"/>
          <w:szCs w:val="28"/>
          <w:lang w:val="pt-PT"/>
        </w:rPr>
      </w:pPr>
    </w:p>
    <w:p w:rsidR="00DF19CB" w:rsidRPr="00ED31E0" w:rsidRDefault="00DF19CB" w:rsidP="00ED31E0">
      <w:pPr>
        <w:jc w:val="center"/>
        <w:rPr>
          <w:b/>
          <w:sz w:val="28"/>
          <w:szCs w:val="28"/>
          <w:lang w:val="pt-PT"/>
        </w:rPr>
      </w:pPr>
    </w:p>
    <w:p w:rsidR="007F7912" w:rsidRPr="00ED31E0" w:rsidRDefault="007F7912" w:rsidP="00ED31E0">
      <w:pPr>
        <w:jc w:val="center"/>
        <w:rPr>
          <w:b/>
          <w:sz w:val="28"/>
          <w:szCs w:val="28"/>
          <w:lang w:val="pt-PT"/>
        </w:rPr>
      </w:pPr>
    </w:p>
    <w:p w:rsidR="007F7912" w:rsidRPr="00ED31E0" w:rsidRDefault="007F7912"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5442BF" w:rsidRPr="00ED31E0" w:rsidRDefault="005442BF" w:rsidP="00ED31E0">
      <w:pPr>
        <w:jc w:val="center"/>
        <w:rPr>
          <w:b/>
          <w:sz w:val="28"/>
          <w:szCs w:val="28"/>
          <w:lang w:val="pt-PT"/>
        </w:rPr>
      </w:pPr>
    </w:p>
    <w:p w:rsidR="007F7912" w:rsidRPr="00ED31E0" w:rsidRDefault="007F7912" w:rsidP="00ED31E0">
      <w:pPr>
        <w:jc w:val="center"/>
        <w:rPr>
          <w:b/>
          <w:sz w:val="28"/>
          <w:szCs w:val="28"/>
          <w:lang w:val="pt-PT"/>
        </w:rPr>
      </w:pPr>
    </w:p>
    <w:p w:rsidR="00D0438A" w:rsidRPr="00ED31E0" w:rsidRDefault="00D0438A" w:rsidP="00ED31E0">
      <w:pPr>
        <w:jc w:val="center"/>
        <w:rPr>
          <w:sz w:val="28"/>
          <w:szCs w:val="28"/>
          <w:lang w:val="pt-PT"/>
        </w:rPr>
      </w:pPr>
      <w:r w:rsidRPr="00ED31E0">
        <w:rPr>
          <w:b/>
          <w:sz w:val="28"/>
          <w:szCs w:val="28"/>
          <w:lang w:val="pt-PT"/>
        </w:rPr>
        <w:t>Tiết 8: DAO ĐỘNG TẮT DẦN. DAO ĐỘNG CƯỠNG BỨC</w:t>
      </w:r>
    </w:p>
    <w:p w:rsidR="00D0438A" w:rsidRPr="00ED31E0" w:rsidRDefault="00D22D1F" w:rsidP="00ED31E0">
      <w:pPr>
        <w:rPr>
          <w:b/>
          <w:sz w:val="28"/>
          <w:szCs w:val="28"/>
          <w:lang w:val="pt-PT"/>
        </w:rPr>
      </w:pPr>
      <w:r w:rsidRPr="00ED31E0">
        <w:rPr>
          <w:b/>
          <w:sz w:val="28"/>
          <w:szCs w:val="28"/>
          <w:lang w:val="pt-PT"/>
        </w:rPr>
        <w:t>I. MỤC TIÊU</w:t>
      </w:r>
      <w:r w:rsidR="00D0438A" w:rsidRPr="00ED31E0">
        <w:rPr>
          <w:b/>
          <w:sz w:val="28"/>
          <w:szCs w:val="28"/>
          <w:lang w:val="pt-PT"/>
        </w:rPr>
        <w:t>:</w:t>
      </w:r>
    </w:p>
    <w:p w:rsidR="00D0438A" w:rsidRPr="00ED31E0" w:rsidRDefault="00D0438A" w:rsidP="00ED31E0">
      <w:pPr>
        <w:ind w:left="288"/>
        <w:jc w:val="both"/>
        <w:rPr>
          <w:sz w:val="28"/>
          <w:szCs w:val="28"/>
          <w:lang w:val="pt-PT"/>
        </w:rPr>
      </w:pPr>
      <w:r w:rsidRPr="00ED31E0">
        <w:rPr>
          <w:b/>
          <w:sz w:val="28"/>
          <w:szCs w:val="28"/>
          <w:lang w:val="pt-PT"/>
        </w:rPr>
        <w:t>1. Kiến thức:</w:t>
      </w:r>
      <w:r w:rsidRPr="00ED31E0">
        <w:rPr>
          <w:sz w:val="28"/>
          <w:szCs w:val="28"/>
          <w:lang w:val="pt-PT"/>
        </w:rPr>
        <w:t xml:space="preserve"> </w:t>
      </w:r>
    </w:p>
    <w:p w:rsidR="00D0438A" w:rsidRPr="00ED31E0" w:rsidRDefault="00D0438A" w:rsidP="00ED31E0">
      <w:pPr>
        <w:ind w:left="288"/>
        <w:jc w:val="both"/>
        <w:rPr>
          <w:sz w:val="28"/>
          <w:szCs w:val="28"/>
          <w:lang w:val="pt-PT"/>
        </w:rPr>
      </w:pPr>
      <w:r w:rsidRPr="00ED31E0">
        <w:rPr>
          <w:sz w:val="28"/>
          <w:szCs w:val="28"/>
          <w:lang w:val="pt-PT"/>
        </w:rPr>
        <w:t>- Nêu được những đặc điểm của dao động tắt dần, dao động duy trì, dao động cưỡng bức, sự cộng hưởng.</w:t>
      </w:r>
    </w:p>
    <w:p w:rsidR="00D0438A" w:rsidRPr="00ED31E0" w:rsidRDefault="00D0438A" w:rsidP="00ED31E0">
      <w:pPr>
        <w:ind w:left="288"/>
        <w:jc w:val="both"/>
        <w:rPr>
          <w:sz w:val="28"/>
          <w:szCs w:val="28"/>
          <w:lang w:val="pt-PT"/>
        </w:rPr>
      </w:pPr>
      <w:r w:rsidRPr="00ED31E0">
        <w:rPr>
          <w:sz w:val="28"/>
          <w:szCs w:val="28"/>
          <w:lang w:val="pt-PT"/>
        </w:rPr>
        <w:t>- Nêu được điều kiện để hiện tượng cộng hưởng xảy ra.</w:t>
      </w:r>
    </w:p>
    <w:p w:rsidR="00D0438A" w:rsidRPr="00ED31E0" w:rsidRDefault="00D0438A" w:rsidP="00ED31E0">
      <w:pPr>
        <w:ind w:left="288"/>
        <w:jc w:val="both"/>
        <w:rPr>
          <w:sz w:val="28"/>
          <w:szCs w:val="28"/>
          <w:lang w:val="pt-PT"/>
        </w:rPr>
      </w:pPr>
      <w:r w:rsidRPr="00ED31E0">
        <w:rPr>
          <w:sz w:val="28"/>
          <w:szCs w:val="28"/>
          <w:lang w:val="pt-PT"/>
        </w:rPr>
        <w:t>- Nêu được một vài ví dụ về tầm quan trọng của hiện tượng cộng hưởng.</w:t>
      </w:r>
    </w:p>
    <w:p w:rsidR="00D0438A" w:rsidRPr="00ED31E0" w:rsidRDefault="00D0438A" w:rsidP="00ED31E0">
      <w:pPr>
        <w:ind w:left="288"/>
        <w:jc w:val="both"/>
        <w:rPr>
          <w:sz w:val="28"/>
          <w:szCs w:val="28"/>
          <w:lang w:val="pt-PT"/>
        </w:rPr>
      </w:pPr>
      <w:r w:rsidRPr="00ED31E0">
        <w:rPr>
          <w:sz w:val="28"/>
          <w:szCs w:val="28"/>
          <w:lang w:val="pt-PT"/>
        </w:rPr>
        <w:t>- Giải thích được nguyên nhân của dao động tắt dần.</w:t>
      </w:r>
    </w:p>
    <w:p w:rsidR="00D0438A" w:rsidRPr="00ED31E0" w:rsidRDefault="00D0438A" w:rsidP="00ED31E0">
      <w:pPr>
        <w:ind w:left="288"/>
        <w:jc w:val="both"/>
        <w:rPr>
          <w:sz w:val="28"/>
          <w:szCs w:val="28"/>
          <w:lang w:val="pt-PT"/>
        </w:rPr>
      </w:pPr>
      <w:r w:rsidRPr="00ED31E0">
        <w:rPr>
          <w:b/>
          <w:sz w:val="28"/>
          <w:szCs w:val="28"/>
          <w:lang w:val="pt-PT"/>
        </w:rPr>
        <w:t>2. Kĩ năng:</w:t>
      </w:r>
      <w:r w:rsidRPr="00ED31E0">
        <w:rPr>
          <w:sz w:val="28"/>
          <w:szCs w:val="28"/>
          <w:lang w:val="pt-PT"/>
        </w:rPr>
        <w:t xml:space="preserve"> </w:t>
      </w:r>
    </w:p>
    <w:p w:rsidR="00D0438A" w:rsidRPr="00ED31E0" w:rsidRDefault="00D0438A" w:rsidP="00ED31E0">
      <w:pPr>
        <w:ind w:left="288"/>
        <w:jc w:val="both"/>
        <w:rPr>
          <w:sz w:val="28"/>
          <w:szCs w:val="28"/>
          <w:lang w:val="pt-PT"/>
        </w:rPr>
      </w:pPr>
      <w:r w:rsidRPr="00ED31E0">
        <w:rPr>
          <w:sz w:val="28"/>
          <w:szCs w:val="28"/>
          <w:lang w:val="pt-PT"/>
        </w:rPr>
        <w:t>- Vẽ và giải thích được đường cong cộng hưởng.</w:t>
      </w:r>
    </w:p>
    <w:p w:rsidR="00D0438A" w:rsidRPr="00ED31E0" w:rsidRDefault="00D0438A" w:rsidP="00ED31E0">
      <w:pPr>
        <w:ind w:left="288"/>
        <w:jc w:val="both"/>
        <w:rPr>
          <w:sz w:val="28"/>
          <w:szCs w:val="28"/>
          <w:lang w:val="pt-PT"/>
        </w:rPr>
      </w:pPr>
      <w:r w:rsidRPr="00ED31E0">
        <w:rPr>
          <w:sz w:val="28"/>
          <w:szCs w:val="28"/>
          <w:lang w:val="pt-PT"/>
        </w:rPr>
        <w:t>- Vận dụng được điều kiện cộng hưởng để giải thích một số hiện tượng vật lí liên quan và để giải bài tập tương tự như ở trong bài.</w:t>
      </w:r>
    </w:p>
    <w:p w:rsidR="00D0438A" w:rsidRPr="00ED31E0" w:rsidRDefault="00D0438A" w:rsidP="00ED31E0">
      <w:pPr>
        <w:ind w:left="288"/>
        <w:jc w:val="both"/>
        <w:rPr>
          <w:b/>
          <w:sz w:val="28"/>
          <w:szCs w:val="28"/>
          <w:lang w:val="pt-PT"/>
        </w:rPr>
      </w:pPr>
      <w:r w:rsidRPr="00ED31E0">
        <w:rPr>
          <w:b/>
          <w:sz w:val="28"/>
          <w:szCs w:val="28"/>
          <w:lang w:val="pt-PT"/>
        </w:rPr>
        <w:t>3. Thái độ</w:t>
      </w:r>
    </w:p>
    <w:p w:rsidR="00D0438A" w:rsidRPr="00ED31E0" w:rsidRDefault="00D0438A" w:rsidP="00ED31E0">
      <w:pPr>
        <w:ind w:left="288"/>
        <w:jc w:val="both"/>
        <w:rPr>
          <w:sz w:val="28"/>
          <w:szCs w:val="28"/>
          <w:lang w:val="pt-PT"/>
        </w:rPr>
      </w:pPr>
      <w:r w:rsidRPr="00ED31E0">
        <w:rPr>
          <w:sz w:val="28"/>
          <w:szCs w:val="28"/>
          <w:lang w:val="pt-PT"/>
        </w:rPr>
        <w:t xml:space="preserve"> Tích cực nghiêm túc nhiệt tình</w:t>
      </w:r>
    </w:p>
    <w:p w:rsidR="006D6F50" w:rsidRPr="00ED31E0" w:rsidRDefault="006D6F50" w:rsidP="00ED31E0">
      <w:pPr>
        <w:ind w:left="288"/>
        <w:jc w:val="both"/>
        <w:rPr>
          <w:b/>
          <w:sz w:val="28"/>
          <w:szCs w:val="28"/>
          <w:lang w:val="pt-PT"/>
        </w:rPr>
      </w:pPr>
      <w:r w:rsidRPr="00ED31E0">
        <w:rPr>
          <w:b/>
          <w:sz w:val="28"/>
          <w:szCs w:val="28"/>
          <w:lang w:val="pt-PT"/>
        </w:rPr>
        <w:t>4. Năng lực hướng tới</w:t>
      </w:r>
    </w:p>
    <w:p w:rsidR="006D6F50" w:rsidRPr="00ED31E0" w:rsidRDefault="006D6F50" w:rsidP="00ED31E0">
      <w:pPr>
        <w:ind w:left="288"/>
        <w:jc w:val="both"/>
        <w:rPr>
          <w:b/>
          <w:sz w:val="28"/>
          <w:szCs w:val="28"/>
          <w:lang w:val="pt-PT"/>
        </w:rPr>
      </w:pPr>
      <w:r w:rsidRPr="00ED31E0">
        <w:rPr>
          <w:b/>
          <w:sz w:val="28"/>
          <w:szCs w:val="28"/>
          <w:lang w:val="pt-PT"/>
        </w:rPr>
        <w:tab/>
        <w:t>a, Phẩm chất năng lực chung</w:t>
      </w:r>
    </w:p>
    <w:p w:rsidR="006D6F50" w:rsidRPr="00ED31E0" w:rsidRDefault="006D6F50"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6D6F50" w:rsidRPr="00ED31E0" w:rsidRDefault="006D6F50"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6D6F50" w:rsidRPr="00ED31E0" w:rsidRDefault="006D6F50" w:rsidP="00ED31E0">
      <w:pPr>
        <w:ind w:left="288"/>
        <w:jc w:val="both"/>
        <w:rPr>
          <w:b/>
          <w:sz w:val="28"/>
          <w:szCs w:val="28"/>
          <w:lang w:val="pt-PT"/>
        </w:rPr>
      </w:pPr>
      <w:r w:rsidRPr="00ED31E0">
        <w:rPr>
          <w:b/>
          <w:sz w:val="28"/>
          <w:szCs w:val="28"/>
          <w:lang w:val="pt-PT"/>
        </w:rPr>
        <w:tab/>
        <w:t>b, Năng lực chuyên biệt môn học</w:t>
      </w:r>
    </w:p>
    <w:p w:rsidR="00CD565E" w:rsidRPr="00ED31E0" w:rsidRDefault="006D6F50" w:rsidP="00ED31E0">
      <w:pPr>
        <w:ind w:left="288"/>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D0438A" w:rsidRPr="00ED31E0" w:rsidRDefault="00D0438A" w:rsidP="00ED31E0">
      <w:pPr>
        <w:ind w:left="288"/>
        <w:jc w:val="both"/>
        <w:rPr>
          <w:b/>
          <w:sz w:val="28"/>
          <w:szCs w:val="28"/>
          <w:lang w:val="pt-PT"/>
        </w:rPr>
      </w:pPr>
      <w:r w:rsidRPr="00ED31E0">
        <w:rPr>
          <w:b/>
          <w:sz w:val="28"/>
          <w:szCs w:val="28"/>
          <w:lang w:val="pt-PT"/>
        </w:rPr>
        <w:t>1. Giáo viên:</w:t>
      </w:r>
      <w:r w:rsidRPr="00ED31E0">
        <w:rPr>
          <w:sz w:val="28"/>
          <w:szCs w:val="28"/>
          <w:lang w:val="pt-PT"/>
        </w:rPr>
        <w:t xml:space="preserve"> </w:t>
      </w:r>
      <w:r w:rsidRPr="00ED31E0">
        <w:rPr>
          <w:spacing w:val="-4"/>
          <w:sz w:val="28"/>
          <w:szCs w:val="28"/>
          <w:lang w:val="pt-PT"/>
        </w:rPr>
        <w:t>Chuẩn bị một số ví dụ về dao động cưỡng bức và hiện tượng cộng hưởng có lợi, có hại.</w:t>
      </w:r>
    </w:p>
    <w:p w:rsidR="00D0438A" w:rsidRPr="00ED31E0" w:rsidRDefault="00D0438A" w:rsidP="00ED31E0">
      <w:pPr>
        <w:ind w:left="288"/>
        <w:jc w:val="both"/>
        <w:rPr>
          <w:b/>
          <w:sz w:val="28"/>
          <w:szCs w:val="28"/>
          <w:lang w:val="pt-PT"/>
        </w:rPr>
      </w:pPr>
      <w:r w:rsidRPr="00ED31E0">
        <w:rPr>
          <w:b/>
          <w:sz w:val="28"/>
          <w:szCs w:val="28"/>
          <w:lang w:val="pt-PT"/>
        </w:rPr>
        <w:t>2. Học sinh:</w:t>
      </w:r>
      <w:r w:rsidRPr="00ED31E0">
        <w:rPr>
          <w:sz w:val="28"/>
          <w:szCs w:val="28"/>
          <w:lang w:val="pt-PT"/>
        </w:rPr>
        <w:t xml:space="preserve"> Ôn tập về cơ năng của con lắc: </w:t>
      </w:r>
      <w:r w:rsidRPr="00ED31E0">
        <w:rPr>
          <w:position w:val="-24"/>
          <w:sz w:val="28"/>
          <w:szCs w:val="28"/>
        </w:rPr>
        <w:object w:dxaOrig="1380" w:dyaOrig="660">
          <v:shape id="_x0000_i1103" type="#_x0000_t75" style="width:68.85pt;height:33.2pt" o:ole="">
            <v:imagedata r:id="rId164" o:title=""/>
          </v:shape>
          <o:OLEObject Type="Embed" ProgID="Equation.DSMT4" ShapeID="_x0000_i1103" DrawAspect="Content" ObjectID="_1629614170" r:id="rId165"/>
        </w:object>
      </w:r>
      <w:r w:rsidRPr="00ED31E0">
        <w:rPr>
          <w:sz w:val="28"/>
          <w:szCs w:val="28"/>
          <w:lang w:val="pt-PT"/>
        </w:rPr>
        <w:t>.</w:t>
      </w:r>
    </w:p>
    <w:p w:rsidR="00D0438A" w:rsidRPr="00ED31E0" w:rsidRDefault="00D22D1F" w:rsidP="00ED31E0">
      <w:pPr>
        <w:jc w:val="both"/>
        <w:rPr>
          <w:b/>
          <w:sz w:val="28"/>
          <w:szCs w:val="28"/>
          <w:lang w:val="pt-PT"/>
        </w:rPr>
      </w:pPr>
      <w:r w:rsidRPr="00ED31E0">
        <w:rPr>
          <w:b/>
          <w:sz w:val="28"/>
          <w:szCs w:val="28"/>
          <w:lang w:val="pt-PT"/>
        </w:rPr>
        <w:t>IV. CÁC HOẠT ĐỘNG DẠY VÀ HỌC</w:t>
      </w:r>
    </w:p>
    <w:p w:rsidR="00D0438A" w:rsidRPr="00ED31E0" w:rsidRDefault="00D0438A" w:rsidP="00ED31E0">
      <w:pPr>
        <w:jc w:val="both"/>
        <w:rPr>
          <w:b/>
          <w:sz w:val="28"/>
          <w:szCs w:val="28"/>
          <w:lang w:val="pt-PT"/>
        </w:rPr>
      </w:pPr>
      <w:r w:rsidRPr="00ED31E0">
        <w:rPr>
          <w:b/>
          <w:sz w:val="28"/>
          <w:szCs w:val="28"/>
          <w:lang w:val="pt-PT"/>
        </w:rPr>
        <w:t>1. Tổ chức:</w:t>
      </w:r>
    </w:p>
    <w:p w:rsidR="00D0438A" w:rsidRPr="00ED31E0" w:rsidRDefault="00D0438A" w:rsidP="00ED31E0">
      <w:pPr>
        <w:jc w:val="both"/>
        <w:rPr>
          <w:b/>
          <w:sz w:val="28"/>
          <w:szCs w:val="28"/>
          <w:lang w:val="pt-PT"/>
        </w:rPr>
      </w:pPr>
      <w:r w:rsidRPr="00ED31E0">
        <w:rPr>
          <w:b/>
          <w:sz w:val="28"/>
          <w:szCs w:val="28"/>
          <w:lang w:val="pt-PT"/>
        </w:rPr>
        <w:t>2. Kiểm tra bài cũ:</w:t>
      </w:r>
    </w:p>
    <w:p w:rsidR="00D0438A" w:rsidRPr="00ED31E0" w:rsidRDefault="00D0438A" w:rsidP="00ED31E0">
      <w:pPr>
        <w:jc w:val="both"/>
        <w:rPr>
          <w:sz w:val="28"/>
          <w:szCs w:val="28"/>
          <w:lang w:val="pt-PT"/>
        </w:rPr>
      </w:pPr>
      <w:r w:rsidRPr="00ED31E0">
        <w:rPr>
          <w:b/>
          <w:sz w:val="28"/>
          <w:szCs w:val="28"/>
          <w:lang w:val="pt-PT"/>
        </w:rPr>
        <w:t xml:space="preserve">- </w:t>
      </w:r>
      <w:r w:rsidRPr="00ED31E0">
        <w:rPr>
          <w:sz w:val="28"/>
          <w:szCs w:val="28"/>
          <w:lang w:val="pt-PT"/>
        </w:rPr>
        <w:t>Kết hợp</w:t>
      </w:r>
    </w:p>
    <w:p w:rsidR="00D0438A" w:rsidRPr="00ED31E0" w:rsidRDefault="00D0438A" w:rsidP="00ED31E0">
      <w:pPr>
        <w:jc w:val="both"/>
        <w:rPr>
          <w:b/>
          <w:sz w:val="28"/>
          <w:szCs w:val="28"/>
          <w:lang w:val="pt-PT"/>
        </w:rPr>
      </w:pPr>
      <w:r w:rsidRPr="00ED31E0">
        <w:rPr>
          <w:b/>
          <w:sz w:val="28"/>
          <w:szCs w:val="28"/>
          <w:lang w:val="pt-PT"/>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0A256F">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0A256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0A256F" w:rsidRPr="00ED31E0">
              <w:rPr>
                <w:sz w:val="28"/>
                <w:szCs w:val="28"/>
              </w:rPr>
              <w:t>ọc sinh đi vào tìm hiểu bài mới: dao động tắt dần, dao động cưỡng bức.</w:t>
            </w:r>
          </w:p>
          <w:p w:rsidR="0076549E" w:rsidRPr="00ED31E0" w:rsidRDefault="0076549E" w:rsidP="00ED31E0">
            <w:pPr>
              <w:pStyle w:val="ListParagraph"/>
              <w:ind w:left="0"/>
              <w:jc w:val="both"/>
              <w:rPr>
                <w:sz w:val="28"/>
                <w:szCs w:val="28"/>
                <w:lang w:val="vi-VN"/>
              </w:rPr>
            </w:pPr>
            <w:r w:rsidRPr="00ED31E0">
              <w:rPr>
                <w:b/>
                <w:sz w:val="28"/>
                <w:szCs w:val="28"/>
              </w:rPr>
              <w:lastRenderedPageBreak/>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0A256F">
        <w:tc>
          <w:tcPr>
            <w:tcW w:w="4786" w:type="dxa"/>
            <w:gridSpan w:val="2"/>
            <w:shd w:val="clear" w:color="auto" w:fill="auto"/>
          </w:tcPr>
          <w:p w:rsidR="000A256F" w:rsidRPr="00ED31E0" w:rsidRDefault="000A256F" w:rsidP="00ED31E0">
            <w:pPr>
              <w:ind w:firstLine="720"/>
              <w:jc w:val="both"/>
              <w:rPr>
                <w:sz w:val="28"/>
                <w:szCs w:val="28"/>
              </w:rPr>
            </w:pPr>
            <w:r w:rsidRPr="00ED31E0">
              <w:rPr>
                <w:sz w:val="28"/>
                <w:szCs w:val="28"/>
              </w:rPr>
              <w:lastRenderedPageBreak/>
              <w:t xml:space="preserve">- Ta đã khảo sát con lắc lò xo và con lắc đơn nhưng những điều kiện mà ta xét là điều kiện lí tưởng. Thực tế ta không thể làm cho con lắc dao động mãi mãi chỉ với một tác động ban đầu. Như vậy thì dao động của các con lắc đến một lúc nào đó sẽ không còn dao động nữa, hôm nay ta sẽ tìm hiểu nguyên nhân gây ra hiện tượng trên qua bài “DAO ĐỘNG TĂT DẦN. DAO ĐỘNG CƯỠNG BỨC” </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w:t>
            </w:r>
            <w:r w:rsidR="000A256F" w:rsidRPr="00ED31E0">
              <w:rPr>
                <w:sz w:val="28"/>
                <w:szCs w:val="28"/>
              </w:rPr>
              <w:t>Xác định nội dung của bài</w:t>
            </w:r>
            <w:r w:rsidRPr="00ED31E0">
              <w:rPr>
                <w:sz w:val="28"/>
                <w:szCs w:val="28"/>
              </w:rPr>
              <w:t xml:space="preserve"> </w:t>
            </w:r>
          </w:p>
          <w:p w:rsidR="0076549E" w:rsidRPr="00ED31E0" w:rsidRDefault="0076549E" w:rsidP="00ED31E0">
            <w:pPr>
              <w:jc w:val="both"/>
              <w:rPr>
                <w:sz w:val="28"/>
                <w:szCs w:val="28"/>
              </w:rPr>
            </w:pPr>
          </w:p>
        </w:tc>
        <w:tc>
          <w:tcPr>
            <w:tcW w:w="2409" w:type="dxa"/>
            <w:shd w:val="clear" w:color="auto" w:fill="auto"/>
          </w:tcPr>
          <w:p w:rsidR="000A256F" w:rsidRPr="00ED31E0" w:rsidRDefault="000A256F" w:rsidP="00ED31E0">
            <w:pPr>
              <w:jc w:val="center"/>
              <w:rPr>
                <w:sz w:val="28"/>
                <w:szCs w:val="28"/>
                <w:lang w:val="pt-PT"/>
              </w:rPr>
            </w:pPr>
            <w:r w:rsidRPr="00ED31E0">
              <w:rPr>
                <w:b/>
                <w:sz w:val="28"/>
                <w:szCs w:val="28"/>
                <w:lang w:val="pt-PT"/>
              </w:rPr>
              <w:t>Tiết 8: DAO ĐỘNG TẮT DẦN. DAO ĐỘNG CƯỠNG BỨC</w:t>
            </w:r>
          </w:p>
          <w:p w:rsidR="0076549E" w:rsidRPr="00ED31E0" w:rsidRDefault="0076549E" w:rsidP="00ED31E0">
            <w:pPr>
              <w:jc w:val="center"/>
              <w:rPr>
                <w:sz w:val="28"/>
                <w:szCs w:val="28"/>
                <w:lang w:val="pt-BR"/>
              </w:rPr>
            </w:pPr>
          </w:p>
        </w:tc>
      </w:tr>
      <w:tr w:rsidR="0076549E" w:rsidRPr="00ED31E0" w:rsidTr="000A256F">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0A256F" w:rsidRPr="00ED31E0" w:rsidRDefault="0076549E" w:rsidP="00ED31E0">
            <w:pPr>
              <w:jc w:val="both"/>
              <w:rPr>
                <w:sz w:val="28"/>
                <w:szCs w:val="28"/>
                <w:lang w:val="pt-PT"/>
              </w:rPr>
            </w:pPr>
            <w:r w:rsidRPr="00ED31E0">
              <w:rPr>
                <w:b/>
                <w:sz w:val="28"/>
                <w:szCs w:val="28"/>
              </w:rPr>
              <w:t>Mục tiêu:</w:t>
            </w:r>
            <w:r w:rsidRPr="00ED31E0">
              <w:rPr>
                <w:sz w:val="28"/>
                <w:szCs w:val="28"/>
              </w:rPr>
              <w:t xml:space="preserve"> </w:t>
            </w:r>
            <w:r w:rsidR="000A256F" w:rsidRPr="00ED31E0">
              <w:rPr>
                <w:sz w:val="28"/>
                <w:szCs w:val="28"/>
                <w:lang w:val="pt-PT"/>
              </w:rPr>
              <w:t>- đặc điểm của dao động tắt dần, dao động duy trì, dao động cưỡng bức, sự cộng hưởng.</w:t>
            </w:r>
          </w:p>
          <w:p w:rsidR="001B0885" w:rsidRPr="00ED31E0" w:rsidRDefault="000A256F" w:rsidP="00ED31E0">
            <w:pPr>
              <w:jc w:val="both"/>
              <w:rPr>
                <w:sz w:val="28"/>
                <w:szCs w:val="28"/>
                <w:lang w:val="pt-PT"/>
              </w:rPr>
            </w:pPr>
            <w:r w:rsidRPr="00ED31E0">
              <w:rPr>
                <w:sz w:val="28"/>
                <w:szCs w:val="28"/>
                <w:lang w:val="pt-PT"/>
              </w:rPr>
              <w:t>- điều kiện để hiện tượng cộng hưởng xảy ra</w:t>
            </w:r>
          </w:p>
          <w:p w:rsidR="0076549E" w:rsidRPr="00ED31E0" w:rsidRDefault="000A256F" w:rsidP="00ED31E0">
            <w:pPr>
              <w:jc w:val="both"/>
              <w:rPr>
                <w:sz w:val="28"/>
                <w:szCs w:val="28"/>
                <w:lang w:val="pt-PT"/>
              </w:rPr>
            </w:pPr>
            <w:r w:rsidRPr="00ED31E0">
              <w:rPr>
                <w:sz w:val="28"/>
                <w:szCs w:val="28"/>
                <w:lang w:val="pt-PT"/>
              </w:rPr>
              <w:t>- Giải thích đ</w:t>
            </w:r>
            <w:r w:rsidR="001B0885" w:rsidRPr="00ED31E0">
              <w:rPr>
                <w:sz w:val="28"/>
                <w:szCs w:val="28"/>
                <w:lang w:val="pt-PT"/>
              </w:rPr>
              <w:t>ược nguyên nhân của dao động tắt</w:t>
            </w:r>
            <w:r w:rsidRPr="00ED31E0">
              <w:rPr>
                <w:sz w:val="28"/>
                <w:szCs w:val="28"/>
                <w:lang w:val="pt-PT"/>
              </w:rPr>
              <w:t xml:space="preserve"> dần.</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202738" w:rsidRPr="00ED31E0" w:rsidTr="00043D2A">
        <w:tc>
          <w:tcPr>
            <w:tcW w:w="3022" w:type="dxa"/>
            <w:shd w:val="clear" w:color="auto" w:fill="auto"/>
          </w:tcPr>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Tiến hành TN với con lắc đơn cho hs quan sát và nhận xét biên độ.</w:t>
            </w:r>
          </w:p>
          <w:p w:rsidR="00202738" w:rsidRPr="00043D2A" w:rsidRDefault="00202738" w:rsidP="00043D2A">
            <w:pPr>
              <w:tabs>
                <w:tab w:val="left" w:pos="520"/>
                <w:tab w:val="left" w:pos="558"/>
                <w:tab w:val="left" w:pos="910"/>
              </w:tabs>
              <w:jc w:val="both"/>
              <w:rPr>
                <w:sz w:val="28"/>
                <w:szCs w:val="28"/>
              </w:rPr>
            </w:pPr>
            <w:r w:rsidRPr="00043D2A">
              <w:rPr>
                <w:sz w:val="28"/>
                <w:szCs w:val="28"/>
              </w:rPr>
              <w:t>- Gợi ý cho hs định nghĩa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Gọi hs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Nhận xét</w:t>
            </w:r>
          </w:p>
          <w:p w:rsidR="00202738" w:rsidRPr="00043D2A" w:rsidRDefault="00202738" w:rsidP="00043D2A">
            <w:pPr>
              <w:tabs>
                <w:tab w:val="left" w:pos="520"/>
                <w:tab w:val="left" w:pos="558"/>
                <w:tab w:val="left" w:pos="910"/>
              </w:tabs>
              <w:jc w:val="both"/>
              <w:rPr>
                <w:sz w:val="28"/>
                <w:szCs w:val="28"/>
              </w:rPr>
            </w:pPr>
            <w:r w:rsidRPr="00043D2A">
              <w:rPr>
                <w:sz w:val="28"/>
                <w:szCs w:val="28"/>
              </w:rPr>
              <w:t>- Giới thiệu ứng dụng của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nêu những ứng dụng mà hs biết.</w:t>
            </w:r>
          </w:p>
          <w:p w:rsidR="00202738" w:rsidRPr="00043D2A" w:rsidRDefault="00202738" w:rsidP="00043D2A">
            <w:pPr>
              <w:tabs>
                <w:tab w:val="left" w:pos="520"/>
                <w:tab w:val="left" w:pos="558"/>
                <w:tab w:val="left" w:pos="910"/>
              </w:tabs>
              <w:jc w:val="both"/>
              <w:rPr>
                <w:sz w:val="28"/>
                <w:szCs w:val="28"/>
              </w:rPr>
            </w:pPr>
            <w:r w:rsidRPr="00043D2A">
              <w:rPr>
                <w:sz w:val="28"/>
                <w:szCs w:val="28"/>
              </w:rPr>
              <w:t>- Kết luận</w:t>
            </w:r>
          </w:p>
          <w:p w:rsidR="00202738" w:rsidRPr="00043D2A" w:rsidRDefault="00202738" w:rsidP="00043D2A">
            <w:pPr>
              <w:tabs>
                <w:tab w:val="left" w:pos="520"/>
                <w:tab w:val="left" w:pos="558"/>
                <w:tab w:val="left" w:pos="910"/>
              </w:tabs>
              <w:jc w:val="both"/>
              <w:rPr>
                <w:sz w:val="28"/>
                <w:szCs w:val="28"/>
              </w:rPr>
            </w:pPr>
            <w:r w:rsidRPr="00043D2A">
              <w:rPr>
                <w:sz w:val="28"/>
                <w:szCs w:val="28"/>
              </w:rPr>
              <w:t>- Muốn dao động duy trì phải làm như thế nào?</w:t>
            </w:r>
          </w:p>
          <w:p w:rsidR="00202738" w:rsidRPr="00043D2A" w:rsidRDefault="00202738" w:rsidP="00043D2A">
            <w:pPr>
              <w:tabs>
                <w:tab w:val="left" w:pos="520"/>
                <w:tab w:val="left" w:pos="558"/>
                <w:tab w:val="left" w:pos="910"/>
              </w:tabs>
              <w:jc w:val="both"/>
              <w:rPr>
                <w:sz w:val="28"/>
                <w:szCs w:val="28"/>
              </w:rPr>
            </w:pPr>
            <w:r w:rsidRPr="00043D2A">
              <w:rPr>
                <w:sz w:val="28"/>
                <w:szCs w:val="28"/>
              </w:rPr>
              <w:t>- Hình thành kn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lấy VD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lastRenderedPageBreak/>
              <w:t>- Kết luận</w:t>
            </w:r>
          </w:p>
        </w:tc>
        <w:tc>
          <w:tcPr>
            <w:tcW w:w="3038" w:type="dxa"/>
            <w:shd w:val="clear" w:color="auto" w:fill="auto"/>
          </w:tcPr>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Quan sát và nhận xét: biên độ giảm dần.</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Định nghĩa dao động tắt dần (SGK)</w:t>
            </w:r>
          </w:p>
          <w:p w:rsidR="00202738" w:rsidRPr="00043D2A" w:rsidRDefault="00202738" w:rsidP="00043D2A">
            <w:pPr>
              <w:tabs>
                <w:tab w:val="left" w:pos="520"/>
                <w:tab w:val="left" w:pos="558"/>
                <w:tab w:val="left" w:pos="910"/>
              </w:tabs>
              <w:jc w:val="both"/>
              <w:rPr>
                <w:sz w:val="28"/>
                <w:szCs w:val="28"/>
              </w:rPr>
            </w:pPr>
            <w:r w:rsidRPr="00043D2A">
              <w:rPr>
                <w:sz w:val="28"/>
                <w:szCs w:val="28"/>
              </w:rPr>
              <w:t>- Đọc SGK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s>
              <w:jc w:val="both"/>
              <w:rPr>
                <w:sz w:val="28"/>
                <w:szCs w:val="28"/>
              </w:rPr>
            </w:pPr>
            <w:r w:rsidRPr="00043D2A">
              <w:rPr>
                <w:sz w:val="28"/>
                <w:szCs w:val="28"/>
              </w:rPr>
              <w:t>- Ứng dụng: giảm xóc ô tô, mô tô…</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Ghi nhận kết luận</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Cung cấp đủ phần năng lượng bị mất đi.</w:t>
            </w:r>
          </w:p>
          <w:p w:rsidR="00202738" w:rsidRPr="00043D2A" w:rsidRDefault="00202738" w:rsidP="00043D2A">
            <w:pPr>
              <w:tabs>
                <w:tab w:val="left" w:pos="520"/>
                <w:tab w:val="left" w:pos="558"/>
                <w:tab w:val="left" w:pos="910"/>
              </w:tabs>
              <w:jc w:val="both"/>
              <w:rPr>
                <w:sz w:val="28"/>
                <w:szCs w:val="28"/>
              </w:rPr>
            </w:pPr>
            <w:r w:rsidRPr="00043D2A">
              <w:rPr>
                <w:sz w:val="28"/>
                <w:szCs w:val="28"/>
              </w:rPr>
              <w:t>- KN dao động duy trì (SGK)</w:t>
            </w:r>
          </w:p>
          <w:p w:rsidR="00202738" w:rsidRPr="00043D2A" w:rsidRDefault="00202738" w:rsidP="00043D2A">
            <w:pPr>
              <w:tabs>
                <w:tab w:val="left" w:pos="520"/>
                <w:tab w:val="left" w:pos="558"/>
                <w:tab w:val="left" w:pos="910"/>
              </w:tabs>
              <w:jc w:val="both"/>
              <w:rPr>
                <w:sz w:val="28"/>
                <w:szCs w:val="28"/>
              </w:rPr>
            </w:pPr>
            <w:r w:rsidRPr="00043D2A">
              <w:rPr>
                <w:sz w:val="28"/>
                <w:szCs w:val="28"/>
              </w:rPr>
              <w:t>- Lấy VD về dao động duy trì</w:t>
            </w:r>
          </w:p>
          <w:p w:rsidR="00202738" w:rsidRPr="00043D2A" w:rsidRDefault="00202738" w:rsidP="00043D2A">
            <w:pPr>
              <w:tabs>
                <w:tab w:val="left" w:pos="520"/>
                <w:tab w:val="left" w:pos="558"/>
                <w:tab w:val="left" w:pos="910"/>
              </w:tabs>
              <w:jc w:val="both"/>
              <w:rPr>
                <w:sz w:val="28"/>
                <w:szCs w:val="28"/>
              </w:rPr>
            </w:pPr>
            <w:r w:rsidRPr="00043D2A">
              <w:rPr>
                <w:sz w:val="28"/>
                <w:szCs w:val="28"/>
              </w:rPr>
              <w:lastRenderedPageBreak/>
              <w:t>- Ghi kết luận</w:t>
            </w:r>
          </w:p>
        </w:tc>
        <w:tc>
          <w:tcPr>
            <w:tcW w:w="4316" w:type="dxa"/>
            <w:shd w:val="clear" w:color="auto" w:fill="auto"/>
          </w:tcPr>
          <w:p w:rsidR="00202738" w:rsidRPr="00043D2A" w:rsidRDefault="00202738" w:rsidP="00043D2A">
            <w:pPr>
              <w:tabs>
                <w:tab w:val="left" w:pos="520"/>
                <w:tab w:val="left" w:pos="558"/>
                <w:tab w:val="left" w:pos="910"/>
              </w:tabs>
              <w:jc w:val="both"/>
              <w:rPr>
                <w:b/>
                <w:sz w:val="28"/>
                <w:szCs w:val="28"/>
              </w:rPr>
            </w:pPr>
            <w:r w:rsidRPr="00043D2A">
              <w:rPr>
                <w:b/>
                <w:sz w:val="28"/>
                <w:szCs w:val="28"/>
              </w:rPr>
              <w:lastRenderedPageBreak/>
              <w:t>I. Dao động tắt dần</w:t>
            </w:r>
          </w:p>
          <w:p w:rsidR="00202738" w:rsidRPr="00043D2A" w:rsidRDefault="00202738" w:rsidP="00043D2A">
            <w:pPr>
              <w:tabs>
                <w:tab w:val="left" w:pos="520"/>
                <w:tab w:val="left" w:pos="558"/>
                <w:tab w:val="left" w:pos="910"/>
              </w:tabs>
              <w:jc w:val="both"/>
              <w:rPr>
                <w:b/>
                <w:i/>
                <w:sz w:val="28"/>
                <w:szCs w:val="28"/>
              </w:rPr>
            </w:pPr>
            <w:r w:rsidRPr="00043D2A">
              <w:rPr>
                <w:b/>
                <w:sz w:val="28"/>
                <w:szCs w:val="28"/>
              </w:rPr>
              <w:t xml:space="preserve">    </w:t>
            </w:r>
            <w:r w:rsidRPr="00043D2A">
              <w:rPr>
                <w:b/>
                <w:i/>
                <w:sz w:val="28"/>
                <w:szCs w:val="28"/>
              </w:rPr>
              <w:t>1. Thế nào là dao động tắt dần.</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Dao động có biên độ giảm dần theo thời gian được gọi là dao động tắt dần</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2. Giải thích</w:t>
            </w:r>
          </w:p>
          <w:p w:rsidR="00202738" w:rsidRPr="00043D2A" w:rsidRDefault="00202738" w:rsidP="00043D2A">
            <w:pPr>
              <w:tabs>
                <w:tab w:val="left" w:pos="520"/>
                <w:tab w:val="left" w:pos="558"/>
                <w:tab w:val="left" w:pos="910"/>
              </w:tabs>
              <w:jc w:val="both"/>
              <w:rPr>
                <w:sz w:val="28"/>
                <w:szCs w:val="28"/>
              </w:rPr>
            </w:pPr>
            <w:r w:rsidRPr="00043D2A">
              <w:rPr>
                <w:b/>
                <w:i/>
                <w:sz w:val="28"/>
                <w:szCs w:val="28"/>
              </w:rPr>
              <w:t xml:space="preserve">    </w:t>
            </w:r>
            <w:r w:rsidRPr="00043D2A">
              <w:rPr>
                <w:sz w:val="28"/>
                <w:szCs w:val="28"/>
              </w:rPr>
              <w:t>Trong dao động của con lắc thì ma sát làm mất đi một phần năng lượng của dao động làm cho biên độ giảm dần.</w:t>
            </w:r>
          </w:p>
          <w:p w:rsidR="00202738" w:rsidRPr="00043D2A" w:rsidRDefault="00202738" w:rsidP="00043D2A">
            <w:pPr>
              <w:tabs>
                <w:tab w:val="left" w:pos="520"/>
                <w:tab w:val="left" w:pos="558"/>
                <w:tab w:val="left" w:pos="910"/>
              </w:tabs>
              <w:jc w:val="both"/>
              <w:rPr>
                <w:b/>
                <w:i/>
                <w:sz w:val="28"/>
                <w:szCs w:val="28"/>
              </w:rPr>
            </w:pPr>
            <w:r w:rsidRPr="00043D2A">
              <w:rPr>
                <w:b/>
                <w:i/>
                <w:sz w:val="28"/>
                <w:szCs w:val="28"/>
              </w:rPr>
              <w:t xml:space="preserve">    3. Ứng dụng</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Dao động tắt dần được ứng dụng trong các thiết bị đóng cửa tự động, giảm xóc ô tô, mô tô. . .</w:t>
            </w:r>
          </w:p>
          <w:p w:rsidR="00202738" w:rsidRPr="00043D2A" w:rsidRDefault="00202738" w:rsidP="00043D2A">
            <w:pPr>
              <w:tabs>
                <w:tab w:val="left" w:pos="520"/>
                <w:tab w:val="left" w:pos="558"/>
                <w:tab w:val="left" w:pos="910"/>
              </w:tabs>
              <w:jc w:val="both"/>
              <w:rPr>
                <w:b/>
                <w:sz w:val="28"/>
                <w:szCs w:val="28"/>
              </w:rPr>
            </w:pPr>
            <w:r w:rsidRPr="00043D2A">
              <w:rPr>
                <w:b/>
                <w:sz w:val="28"/>
                <w:szCs w:val="28"/>
              </w:rPr>
              <w:t>II. Dao động duy trì</w:t>
            </w:r>
          </w:p>
          <w:p w:rsidR="00202738" w:rsidRPr="00043D2A" w:rsidRDefault="00202738" w:rsidP="00043D2A">
            <w:pPr>
              <w:tabs>
                <w:tab w:val="left" w:pos="520"/>
                <w:tab w:val="left" w:pos="558"/>
                <w:tab w:val="left" w:pos="910"/>
              </w:tabs>
              <w:jc w:val="both"/>
              <w:rPr>
                <w:sz w:val="28"/>
                <w:szCs w:val="28"/>
              </w:rPr>
            </w:pPr>
            <w:r w:rsidRPr="00043D2A">
              <w:rPr>
                <w:b/>
                <w:sz w:val="28"/>
                <w:szCs w:val="28"/>
              </w:rPr>
              <w:t xml:space="preserve">    </w:t>
            </w:r>
            <w:r w:rsidRPr="00043D2A">
              <w:rPr>
                <w:sz w:val="28"/>
                <w:szCs w:val="28"/>
              </w:rPr>
              <w:t xml:space="preserve">Để dao động không tắt dần người ta dùng thiết bị cung cấp năng lượng đúng bằng năng lượng tiêu tốn sau mỗi chu kì. Dao động như </w:t>
            </w:r>
            <w:r w:rsidRPr="00043D2A">
              <w:rPr>
                <w:sz w:val="28"/>
                <w:szCs w:val="28"/>
              </w:rPr>
              <w:lastRenderedPageBreak/>
              <w:t>thế gọi là dao động duy trì.</w:t>
            </w:r>
          </w:p>
        </w:tc>
      </w:tr>
      <w:tr w:rsidR="00202738" w:rsidRPr="00ED31E0" w:rsidTr="00043D2A">
        <w:tc>
          <w:tcPr>
            <w:tcW w:w="3022"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Giới thiệu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Yêu cầu hs tìm VD về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Nhận xét về đặc điểm của dao động cưỡng bức</w:t>
            </w:r>
          </w:p>
        </w:tc>
        <w:tc>
          <w:tcPr>
            <w:tcW w:w="3038"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ìm vài ví dụ về dao động cưỡng bức</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 các đặc điểm của dao động cưỡng bức</w:t>
            </w:r>
          </w:p>
        </w:tc>
        <w:tc>
          <w:tcPr>
            <w:tcW w:w="4316" w:type="dxa"/>
            <w:shd w:val="clear" w:color="auto" w:fill="auto"/>
          </w:tcPr>
          <w:p w:rsidR="00202738" w:rsidRPr="00043D2A" w:rsidRDefault="00202738" w:rsidP="00043D2A">
            <w:pPr>
              <w:tabs>
                <w:tab w:val="left" w:pos="520"/>
                <w:tab w:val="left" w:pos="558"/>
                <w:tab w:val="left" w:pos="910"/>
                <w:tab w:val="center" w:pos="5070"/>
              </w:tabs>
              <w:jc w:val="both"/>
              <w:rPr>
                <w:b/>
                <w:sz w:val="28"/>
                <w:szCs w:val="28"/>
              </w:rPr>
            </w:pPr>
            <w:r w:rsidRPr="00043D2A">
              <w:rPr>
                <w:b/>
                <w:sz w:val="28"/>
                <w:szCs w:val="28"/>
              </w:rPr>
              <w:t>III. Dao động cưỡng bức</w:t>
            </w:r>
          </w:p>
          <w:p w:rsidR="00202738" w:rsidRPr="00043D2A" w:rsidRDefault="00202738" w:rsidP="00043D2A">
            <w:pPr>
              <w:tabs>
                <w:tab w:val="left" w:pos="520"/>
                <w:tab w:val="left" w:pos="558"/>
                <w:tab w:val="left" w:pos="910"/>
                <w:tab w:val="center" w:pos="5070"/>
              </w:tabs>
              <w:jc w:val="both"/>
              <w:rPr>
                <w:b/>
                <w:i/>
                <w:sz w:val="28"/>
                <w:szCs w:val="28"/>
              </w:rPr>
            </w:pPr>
            <w:r w:rsidRPr="00043D2A">
              <w:rPr>
                <w:b/>
                <w:sz w:val="28"/>
                <w:szCs w:val="28"/>
              </w:rPr>
              <w:t xml:space="preserve">    </w:t>
            </w:r>
            <w:r w:rsidRPr="00043D2A">
              <w:rPr>
                <w:b/>
                <w:i/>
                <w:sz w:val="28"/>
                <w:szCs w:val="28"/>
              </w:rPr>
              <w:t>1. Thế nào là dao động cưỡng bức?</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Dao động được duy trì bằng cách tác dụng vào nó một ngoại lực cưỡng bức tuần hoàn. Gọi là dao động tuần hoàn</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2.Ví dụ</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3. Đặc điểm</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Dao động cưỡng bức có biên độ không đổi, tần số bằng tần số lực cưỡng bức.</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Biên độ phụ thuộc vào biên độ lực cưỡng bức và sự chênh lệch tần số của lực cưỡng bức và tần số riêng của dao động</w:t>
            </w:r>
          </w:p>
        </w:tc>
      </w:tr>
      <w:tr w:rsidR="00202738" w:rsidRPr="00ED31E0" w:rsidTr="00043D2A">
        <w:tc>
          <w:tcPr>
            <w:tcW w:w="3022"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Nêu vài hiện tượng cộng hưởng trên thực tế (Cây cầu ở Xanh petecbua – Nga và cây cầu ở Ta kô ma  - Mỹ)</w:t>
            </w:r>
          </w:p>
          <w:p w:rsidR="00202738" w:rsidRPr="00043D2A" w:rsidRDefault="00202738" w:rsidP="00043D2A">
            <w:pPr>
              <w:tabs>
                <w:tab w:val="left" w:pos="520"/>
                <w:tab w:val="left" w:pos="558"/>
                <w:tab w:val="left" w:pos="910"/>
              </w:tabs>
              <w:jc w:val="both"/>
              <w:rPr>
                <w:sz w:val="28"/>
                <w:szCs w:val="28"/>
              </w:rPr>
            </w:pPr>
            <w:r w:rsidRPr="00043D2A">
              <w:rPr>
                <w:sz w:val="28"/>
                <w:szCs w:val="28"/>
              </w:rPr>
              <w:t>- Hình thành kn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Tìm điều kiện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Giải thích</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Yêu cầu hs tìm tầm quan trọng của hiện tượng cộng hưởng</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 Có lợi</w:t>
            </w:r>
          </w:p>
          <w:p w:rsidR="00202738" w:rsidRPr="00043D2A" w:rsidRDefault="00202738" w:rsidP="00043D2A">
            <w:pPr>
              <w:tabs>
                <w:tab w:val="left" w:pos="520"/>
                <w:tab w:val="left" w:pos="558"/>
                <w:tab w:val="left" w:pos="910"/>
              </w:tabs>
              <w:jc w:val="both"/>
              <w:rPr>
                <w:sz w:val="28"/>
                <w:szCs w:val="28"/>
              </w:rPr>
            </w:pPr>
            <w:r w:rsidRPr="00043D2A">
              <w:rPr>
                <w:sz w:val="28"/>
                <w:szCs w:val="28"/>
              </w:rPr>
              <w:t xml:space="preserve">    + Có hại</w:t>
            </w:r>
          </w:p>
          <w:p w:rsidR="00202738" w:rsidRPr="00043D2A" w:rsidRDefault="00202738" w:rsidP="00043D2A">
            <w:pPr>
              <w:tabs>
                <w:tab w:val="left" w:pos="520"/>
                <w:tab w:val="left" w:pos="558"/>
                <w:tab w:val="left" w:pos="910"/>
              </w:tabs>
              <w:jc w:val="both"/>
              <w:rPr>
                <w:sz w:val="28"/>
                <w:szCs w:val="28"/>
              </w:rPr>
            </w:pPr>
          </w:p>
          <w:p w:rsidR="00202738" w:rsidRPr="00043D2A" w:rsidRDefault="00202738" w:rsidP="00043D2A">
            <w:pPr>
              <w:tabs>
                <w:tab w:val="left" w:pos="520"/>
                <w:tab w:val="left" w:pos="558"/>
                <w:tab w:val="left" w:pos="910"/>
              </w:tabs>
              <w:jc w:val="both"/>
              <w:rPr>
                <w:sz w:val="28"/>
                <w:szCs w:val="28"/>
              </w:rPr>
            </w:pPr>
            <w:r w:rsidRPr="00043D2A">
              <w:rPr>
                <w:sz w:val="28"/>
                <w:szCs w:val="28"/>
              </w:rPr>
              <w:t>- Kết luận</w:t>
            </w:r>
          </w:p>
          <w:p w:rsidR="00202738" w:rsidRPr="00043D2A" w:rsidRDefault="00202738" w:rsidP="00043D2A">
            <w:pPr>
              <w:tabs>
                <w:tab w:val="left" w:pos="520"/>
                <w:tab w:val="left" w:pos="558"/>
                <w:tab w:val="left" w:pos="910"/>
                <w:tab w:val="center" w:pos="5070"/>
              </w:tabs>
              <w:jc w:val="both"/>
              <w:rPr>
                <w:sz w:val="28"/>
                <w:szCs w:val="28"/>
              </w:rPr>
            </w:pPr>
          </w:p>
        </w:tc>
        <w:tc>
          <w:tcPr>
            <w:tcW w:w="3038"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Định nghĩa HTCH (SGK)</w:t>
            </w:r>
          </w:p>
          <w:p w:rsidR="00202738" w:rsidRPr="00043D2A" w:rsidRDefault="00202738" w:rsidP="00043D2A">
            <w:pPr>
              <w:tabs>
                <w:tab w:val="left" w:pos="520"/>
                <w:tab w:val="left" w:pos="558"/>
                <w:tab w:val="left" w:pos="910"/>
                <w:tab w:val="center" w:pos="5070"/>
              </w:tabs>
              <w:jc w:val="both"/>
              <w:rPr>
                <w:sz w:val="28"/>
                <w:szCs w:val="28"/>
                <w:vertAlign w:val="subscript"/>
              </w:rPr>
            </w:pPr>
            <w:r w:rsidRPr="00043D2A">
              <w:rPr>
                <w:sz w:val="28"/>
                <w:szCs w:val="28"/>
              </w:rPr>
              <w:t>- Điều kiện f = f</w:t>
            </w:r>
            <w:r w:rsidRPr="00043D2A">
              <w:rPr>
                <w:sz w:val="28"/>
                <w:szCs w:val="28"/>
                <w:vertAlign w:val="subscript"/>
              </w:rPr>
              <w:t>0</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Tiếp thu</w:t>
            </w: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hại: làm sập nhà cửa, cầu …</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lợi: hộp đàn guitar, violon….</w:t>
            </w:r>
          </w:p>
        </w:tc>
        <w:tc>
          <w:tcPr>
            <w:tcW w:w="4316" w:type="dxa"/>
            <w:shd w:val="clear" w:color="auto" w:fill="auto"/>
          </w:tcPr>
          <w:p w:rsidR="00202738" w:rsidRPr="00043D2A" w:rsidRDefault="00202738" w:rsidP="00043D2A">
            <w:pPr>
              <w:tabs>
                <w:tab w:val="left" w:pos="520"/>
                <w:tab w:val="left" w:pos="558"/>
                <w:tab w:val="left" w:pos="910"/>
                <w:tab w:val="center" w:pos="5070"/>
              </w:tabs>
              <w:jc w:val="both"/>
              <w:rPr>
                <w:sz w:val="28"/>
                <w:szCs w:val="28"/>
              </w:rPr>
            </w:pPr>
            <w:r w:rsidRPr="00043D2A">
              <w:rPr>
                <w:b/>
                <w:sz w:val="28"/>
                <w:szCs w:val="28"/>
              </w:rPr>
              <w:t>IV.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b/>
                <w:i/>
                <w:sz w:val="28"/>
                <w:szCs w:val="28"/>
              </w:rPr>
              <w:t>1. Định nghĩa</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Hiện tượng biên độ dao động cưỡng bức tăng đến giá trị cực đại khi tần số f của lực cưỡng bức tiến đến bằng tần số riêng f</w:t>
            </w:r>
            <w:r w:rsidRPr="00043D2A">
              <w:rPr>
                <w:sz w:val="28"/>
                <w:szCs w:val="28"/>
                <w:vertAlign w:val="subscript"/>
              </w:rPr>
              <w:t>0</w:t>
            </w:r>
            <w:r w:rsidRPr="00043D2A">
              <w:rPr>
                <w:sz w:val="28"/>
                <w:szCs w:val="28"/>
              </w:rPr>
              <w:t xml:space="preserve"> của hệ dao động gọi là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Điều kiện cộng hưởng: f = f</w:t>
            </w:r>
            <w:r w:rsidRPr="00043D2A">
              <w:rPr>
                <w:sz w:val="28"/>
                <w:szCs w:val="28"/>
                <w:vertAlign w:val="subscript"/>
              </w:rPr>
              <w:t>0</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2. Giải thích</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Khi f = f</w:t>
            </w:r>
            <w:r w:rsidRPr="00043D2A">
              <w:rPr>
                <w:sz w:val="28"/>
                <w:szCs w:val="28"/>
                <w:vertAlign w:val="subscript"/>
              </w:rPr>
              <w:t>0</w:t>
            </w:r>
            <w:r w:rsidRPr="00043D2A">
              <w:rPr>
                <w:sz w:val="28"/>
                <w:szCs w:val="28"/>
              </w:rPr>
              <w:t xml:space="preserve"> thì năng lượng được cung cấp một cách nhịp nhàng biên độ tăng dần lên. Biên độ cực đại khi tốc độ cung cấp năng lượng bằng tốc độ tiêu hao năng lượng</w:t>
            </w:r>
          </w:p>
          <w:p w:rsidR="00202738" w:rsidRPr="00043D2A" w:rsidRDefault="00202738" w:rsidP="00043D2A">
            <w:pPr>
              <w:tabs>
                <w:tab w:val="left" w:pos="520"/>
                <w:tab w:val="left" w:pos="558"/>
                <w:tab w:val="left" w:pos="910"/>
                <w:tab w:val="center" w:pos="5070"/>
              </w:tabs>
              <w:jc w:val="both"/>
              <w:rPr>
                <w:sz w:val="28"/>
                <w:szCs w:val="28"/>
              </w:rPr>
            </w:pPr>
            <w:r w:rsidRPr="00043D2A">
              <w:rPr>
                <w:b/>
                <w:i/>
                <w:sz w:val="28"/>
                <w:szCs w:val="28"/>
              </w:rPr>
              <w:t xml:space="preserve">    3. Tầm quan trọng của hiện tượng cộng hưởng</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hại: làm sập nhà cửa, cầu …</w:t>
            </w:r>
          </w:p>
          <w:p w:rsidR="00202738" w:rsidRPr="00043D2A" w:rsidRDefault="00202738" w:rsidP="00043D2A">
            <w:pPr>
              <w:tabs>
                <w:tab w:val="left" w:pos="520"/>
                <w:tab w:val="left" w:pos="558"/>
                <w:tab w:val="left" w:pos="910"/>
                <w:tab w:val="center" w:pos="5070"/>
              </w:tabs>
              <w:jc w:val="both"/>
              <w:rPr>
                <w:sz w:val="28"/>
                <w:szCs w:val="28"/>
              </w:rPr>
            </w:pPr>
            <w:r w:rsidRPr="00043D2A">
              <w:rPr>
                <w:sz w:val="28"/>
                <w:szCs w:val="28"/>
              </w:rPr>
              <w:t xml:space="preserve">    - Hiện tượng cộng hưởng có lợi: hộp đàn guitar, violon….</w: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3396"/>
        <w:gridCol w:w="3523"/>
      </w:tblGrid>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1B0885" w:rsidRPr="00ED31E0">
              <w:rPr>
                <w:sz w:val="28"/>
                <w:szCs w:val="28"/>
              </w:rPr>
              <w:t xml:space="preserve"> về dao động</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gridSpan w:val="3"/>
            <w:shd w:val="clear" w:color="auto" w:fill="auto"/>
            <w:vAlign w:val="center"/>
          </w:tcPr>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át biểu nào sau đây là sai khi nói về dao động tắt dầ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Lực cản sinh công âm là tiêu hao dần năng lượng của dao độ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Do lực cản của môi trường tác dụng lên vật dao động nên biên độ giảm.</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lastRenderedPageBreak/>
              <w:t>C. Tần số của dao động càng lớn, thì dao động tắt dần càng kéo dà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Lực cản càng nhỏ thì dao động tắt dần càng chậ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ều nào sau đây sa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Dao động cưỡng bức là dao động xảy ra dưới tác dụng của ngoại lực biến đổi tuần hoà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Biên độ dao động cưỡng bức phụ thuộc vào mối quan hệ giữa tần số của lực cưỡng bức và tần số dao động riêng của hệ.</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Sự cộng hưởng càng rõ nét khi lực cản của một trường càng nhỏ.</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Biên độ dao động cưỡng bức không phụ thuộc vào biên độ của ngoại lực tuần hoàn.</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on lắc lò xo dao động diều hòa có tốc độ bằng 0 khi vật ở vị trí</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mà hợp lực tác dụng vào vật bằng 0.</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mà lò xo không biến dạ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có li độ bằng 0.</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gia tốc có độ lớn cực đại.</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Trong dao động cưỡng bức</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khi có cộng hưởng, biên độ dao động tăng đột ngột và đạt día trị cực đạ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hiện tượng đặc biệt xảy ra là hiện tượng cộng hưởng.</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điều kiện cộng hưởng là tần số ngoại lực bằng tần số riêng của hệ.</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biên độ cộng hưởng dao động không phụ thuộc vào lực ma sát của môi trường, chỉ phụ thuộc vào biên độ của ngoại lực cưỡng bức.</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iện tượng cộng hưởng thể hiện rõ rết nhất khi</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biên độ của lực cưỡng bức nhỏ.</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B. tần số của lực cưỡng bức lớ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C. lực ma sát của môi trường lớn.</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D. lực ma sát của môi trường nhỏ.</w:t>
            </w:r>
          </w:p>
          <w:p w:rsidR="001B0885" w:rsidRPr="00ED31E0" w:rsidRDefault="001B0885" w:rsidP="00ED31E0">
            <w:pPr>
              <w:ind w:left="48" w:right="48"/>
              <w:jc w:val="both"/>
              <w:rPr>
                <w:sz w:val="28"/>
                <w:szCs w:val="28"/>
              </w:rPr>
            </w:pPr>
            <w:r w:rsidRPr="00ED31E0">
              <w:rPr>
                <w:b/>
                <w:bCs/>
                <w:sz w:val="28"/>
                <w:szCs w:val="28"/>
              </w:rPr>
              <w:t>Câu 6:</w:t>
            </w:r>
            <w:r w:rsidRPr="00ED31E0">
              <w:rPr>
                <w:sz w:val="28"/>
                <w:szCs w:val="28"/>
              </w:rPr>
              <w:t> Trong những dao động tắt dần sau đây, trường hợp nào sự tắt dần nhanh là có lợi?</w:t>
            </w:r>
          </w:p>
          <w:p w:rsidR="001B0885" w:rsidRPr="00ED31E0" w:rsidRDefault="001B0885" w:rsidP="00ED31E0">
            <w:pPr>
              <w:ind w:left="48" w:right="48"/>
              <w:jc w:val="both"/>
              <w:rPr>
                <w:sz w:val="28"/>
                <w:szCs w:val="28"/>
              </w:rPr>
            </w:pPr>
            <w:r w:rsidRPr="00ED31E0">
              <w:rPr>
                <w:sz w:val="28"/>
                <w:szCs w:val="28"/>
              </w:rPr>
              <w:t>A. Quả lắc đồng hồ.</w:t>
            </w:r>
          </w:p>
          <w:p w:rsidR="001B0885" w:rsidRPr="00ED31E0" w:rsidRDefault="001B0885" w:rsidP="00ED31E0">
            <w:pPr>
              <w:ind w:left="48" w:right="48"/>
              <w:jc w:val="both"/>
              <w:rPr>
                <w:sz w:val="28"/>
                <w:szCs w:val="28"/>
              </w:rPr>
            </w:pPr>
            <w:r w:rsidRPr="00ED31E0">
              <w:rPr>
                <w:sz w:val="28"/>
                <w:szCs w:val="28"/>
              </w:rPr>
              <w:t>B. Khung xe ô tô sau khi qua chỗ đường gập ghềnh.</w:t>
            </w:r>
          </w:p>
          <w:p w:rsidR="001B0885" w:rsidRPr="00ED31E0" w:rsidRDefault="001B0885" w:rsidP="00ED31E0">
            <w:pPr>
              <w:ind w:left="48" w:right="48"/>
              <w:jc w:val="both"/>
              <w:rPr>
                <w:sz w:val="28"/>
                <w:szCs w:val="28"/>
              </w:rPr>
            </w:pPr>
            <w:r w:rsidRPr="00ED31E0">
              <w:rPr>
                <w:sz w:val="28"/>
                <w:szCs w:val="28"/>
              </w:rPr>
              <w:t>C. Sự đung đưa của chiếc võng.</w:t>
            </w:r>
          </w:p>
          <w:p w:rsidR="001B0885" w:rsidRPr="00ED31E0" w:rsidRDefault="001B0885" w:rsidP="00ED31E0">
            <w:pPr>
              <w:ind w:left="48" w:right="48"/>
              <w:jc w:val="both"/>
              <w:rPr>
                <w:sz w:val="28"/>
                <w:szCs w:val="28"/>
              </w:rPr>
            </w:pPr>
            <w:r w:rsidRPr="00ED31E0">
              <w:rPr>
                <w:sz w:val="28"/>
                <w:szCs w:val="28"/>
              </w:rPr>
              <w:t>D. Sự dao động của pittông trong xilanh.</w:t>
            </w:r>
          </w:p>
          <w:p w:rsidR="001B0885" w:rsidRPr="00ED31E0" w:rsidRDefault="001B0885"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29"/>
              <w:gridCol w:w="726"/>
              <w:gridCol w:w="757"/>
              <w:gridCol w:w="757"/>
              <w:gridCol w:w="757"/>
              <w:gridCol w:w="757"/>
              <w:gridCol w:w="726"/>
            </w:tblGrid>
            <w:tr w:rsidR="001B0885" w:rsidRPr="00ED31E0" w:rsidTr="001B0885">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6</w:t>
                  </w:r>
                </w:p>
              </w:tc>
            </w:tr>
            <w:tr w:rsidR="001B0885" w:rsidRPr="00ED31E0" w:rsidTr="001B0885">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B0885" w:rsidRPr="00ED31E0" w:rsidRDefault="001B0885" w:rsidP="00ED31E0">
                  <w:pPr>
                    <w:rPr>
                      <w:sz w:val="28"/>
                      <w:szCs w:val="28"/>
                    </w:rPr>
                  </w:pPr>
                  <w:r w:rsidRPr="00ED31E0">
                    <w:rPr>
                      <w:sz w:val="28"/>
                      <w:szCs w:val="28"/>
                    </w:rPr>
                    <w:t>B</w:t>
                  </w:r>
                </w:p>
              </w:tc>
            </w:tr>
          </w:tbl>
          <w:p w:rsidR="006E16BA" w:rsidRPr="00ED31E0" w:rsidRDefault="006E16BA" w:rsidP="00ED31E0">
            <w:pPr>
              <w:ind w:left="48" w:right="48"/>
              <w:jc w:val="both"/>
              <w:rPr>
                <w:sz w:val="28"/>
                <w:szCs w:val="28"/>
              </w:rPr>
            </w:pPr>
          </w:p>
        </w:tc>
      </w:tr>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3395" w:type="dxa"/>
            <w:shd w:val="clear" w:color="auto" w:fill="auto"/>
          </w:tcPr>
          <w:p w:rsidR="006E16BA" w:rsidRPr="00ED31E0" w:rsidRDefault="006E16BA" w:rsidP="00ED31E0">
            <w:pPr>
              <w:jc w:val="both"/>
              <w:rPr>
                <w:sz w:val="28"/>
                <w:szCs w:val="28"/>
                <w:lang w:val="de-AT"/>
              </w:rPr>
            </w:pPr>
            <w:r w:rsidRPr="00ED31E0">
              <w:rPr>
                <w:sz w:val="28"/>
                <w:szCs w:val="28"/>
                <w:lang w:val="de-AT"/>
              </w:rPr>
              <w:t xml:space="preserve">- Yêu cầu HS thảo luận </w:t>
            </w:r>
            <w:r w:rsidR="005442BF" w:rsidRPr="00ED31E0">
              <w:rPr>
                <w:sz w:val="28"/>
                <w:szCs w:val="28"/>
                <w:lang w:val="de-AT"/>
              </w:rPr>
              <w:t>:</w:t>
            </w:r>
            <w:r w:rsidRPr="00ED31E0">
              <w:rPr>
                <w:sz w:val="28"/>
                <w:szCs w:val="28"/>
                <w:lang w:val="de-AT"/>
              </w:rPr>
              <w:t xml:space="preserve"> </w:t>
            </w:r>
            <w:r w:rsidR="005442BF" w:rsidRPr="00ED31E0">
              <w:rPr>
                <w:sz w:val="28"/>
                <w:szCs w:val="28"/>
                <w:shd w:val="clear" w:color="auto" w:fill="FFFFFF"/>
              </w:rPr>
              <w:t xml:space="preserve">Việc tạo nên dao động cưỡng bức khác với việc tạo nên dao động duy trì như </w:t>
            </w:r>
            <w:r w:rsidR="005442BF" w:rsidRPr="00ED31E0">
              <w:rPr>
                <w:sz w:val="28"/>
                <w:szCs w:val="28"/>
                <w:shd w:val="clear" w:color="auto" w:fill="FFFFFF"/>
              </w:rPr>
              <w:lastRenderedPageBreak/>
              <w:t>thế nào?</w:t>
            </w:r>
          </w:p>
          <w:p w:rsidR="006E16BA" w:rsidRPr="00ED31E0" w:rsidRDefault="006E16BA" w:rsidP="00ED31E0">
            <w:pPr>
              <w:pStyle w:val="ListParagraph"/>
              <w:ind w:left="0"/>
              <w:jc w:val="both"/>
              <w:rPr>
                <w:sz w:val="28"/>
                <w:szCs w:val="28"/>
                <w:lang w:val="de-AT"/>
              </w:rPr>
            </w:pPr>
            <w:r w:rsidRPr="00ED31E0">
              <w:rPr>
                <w:b/>
                <w:bCs/>
                <w:sz w:val="28"/>
                <w:szCs w:val="28"/>
                <w:lang w:val="de-AT"/>
              </w:rPr>
              <w:t>1. Chuyển giao nhiệm vụ học tập:</w:t>
            </w:r>
          </w:p>
          <w:p w:rsidR="00354811" w:rsidRPr="00ED31E0" w:rsidRDefault="006E16BA" w:rsidP="00ED31E0">
            <w:pPr>
              <w:jc w:val="both"/>
              <w:rPr>
                <w:sz w:val="28"/>
                <w:szCs w:val="28"/>
                <w:lang w:val="de-AT"/>
              </w:rPr>
            </w:pPr>
            <w:r w:rsidRPr="00ED31E0">
              <w:rPr>
                <w:sz w:val="28"/>
                <w:szCs w:val="28"/>
                <w:lang w:val="de-AT"/>
              </w:rPr>
              <w:t>- GV chia 4 nhóm yêu cầu hs trả lời vào bảng phụ trong thời gian 5 phút</w:t>
            </w:r>
          </w:p>
          <w:p w:rsidR="00354811" w:rsidRPr="00ED31E0" w:rsidRDefault="006E16BA" w:rsidP="00ED31E0">
            <w:pPr>
              <w:jc w:val="both"/>
              <w:rPr>
                <w:sz w:val="28"/>
                <w:szCs w:val="28"/>
                <w:lang w:val="de-AT"/>
              </w:rPr>
            </w:pPr>
            <w:r w:rsidRPr="00ED31E0">
              <w:rPr>
                <w:sz w:val="28"/>
                <w:szCs w:val="28"/>
                <w:lang w:val="de-AT"/>
              </w:rPr>
              <w:t>- GV theo dõi và hướng</w:t>
            </w:r>
          </w:p>
          <w:p w:rsidR="006E16BA" w:rsidRPr="00ED31E0" w:rsidRDefault="006E16BA" w:rsidP="00ED31E0">
            <w:pPr>
              <w:jc w:val="both"/>
              <w:rPr>
                <w:sz w:val="28"/>
                <w:szCs w:val="28"/>
                <w:lang w:val="de-AT"/>
              </w:rPr>
            </w:pPr>
            <w:r w:rsidRPr="00ED31E0">
              <w:rPr>
                <w:sz w:val="28"/>
                <w:szCs w:val="28"/>
                <w:lang w:val="de-AT"/>
              </w:rPr>
              <w:t>dẫn HS</w:t>
            </w:r>
          </w:p>
          <w:p w:rsidR="006E16BA" w:rsidRPr="00ED31E0" w:rsidRDefault="006E16BA" w:rsidP="00ED31E0">
            <w:pPr>
              <w:pStyle w:val="ListParagraph"/>
              <w:ind w:left="0"/>
              <w:jc w:val="both"/>
              <w:rPr>
                <w:sz w:val="28"/>
                <w:szCs w:val="28"/>
              </w:rPr>
            </w:pPr>
            <w:r w:rsidRPr="00ED31E0">
              <w:rPr>
                <w:b/>
                <w:bCs/>
                <w:sz w:val="28"/>
                <w:szCs w:val="28"/>
                <w:lang w:val="en-CA"/>
              </w:rPr>
              <w:t>2. Đánh giá kết quả thực hiện nhiệm vụ học tập:</w:t>
            </w:r>
          </w:p>
          <w:p w:rsidR="00354811" w:rsidRPr="00ED31E0" w:rsidRDefault="006E16BA" w:rsidP="00ED31E0">
            <w:pPr>
              <w:jc w:val="both"/>
              <w:rPr>
                <w:sz w:val="28"/>
                <w:szCs w:val="28"/>
              </w:rPr>
            </w:pPr>
            <w:r w:rsidRPr="00ED31E0">
              <w:rPr>
                <w:sz w:val="28"/>
                <w:szCs w:val="28"/>
              </w:rPr>
              <w:t>- Yêu cầu đại diện các nhóm</w:t>
            </w:r>
            <w:r w:rsidR="00354811" w:rsidRPr="00ED31E0">
              <w:rPr>
                <w:sz w:val="28"/>
                <w:szCs w:val="28"/>
              </w:rPr>
              <w:t xml:space="preserve"> trả lời</w:t>
            </w:r>
          </w:p>
          <w:p w:rsidR="006E16BA" w:rsidRPr="00ED31E0" w:rsidRDefault="006E16BA"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shd w:val="clear" w:color="auto" w:fill="auto"/>
          </w:tcPr>
          <w:p w:rsidR="006E16BA" w:rsidRPr="00ED31E0" w:rsidRDefault="006E16BA" w:rsidP="00ED31E0">
            <w:pPr>
              <w:jc w:val="both"/>
              <w:rPr>
                <w:sz w:val="28"/>
                <w:szCs w:val="28"/>
              </w:rPr>
            </w:pPr>
          </w:p>
          <w:p w:rsidR="006E16BA" w:rsidRPr="00ED31E0" w:rsidRDefault="006E16BA" w:rsidP="00ED31E0">
            <w:pPr>
              <w:jc w:val="both"/>
              <w:rPr>
                <w:sz w:val="28"/>
                <w:szCs w:val="28"/>
              </w:rPr>
            </w:pPr>
          </w:p>
          <w:p w:rsidR="006E16BA" w:rsidRPr="00ED31E0" w:rsidRDefault="006E16BA" w:rsidP="00ED31E0">
            <w:pPr>
              <w:pStyle w:val="ListParagraph"/>
              <w:ind w:left="0"/>
              <w:jc w:val="both"/>
              <w:rPr>
                <w:b/>
                <w:sz w:val="28"/>
                <w:szCs w:val="28"/>
              </w:rPr>
            </w:pPr>
            <w:r w:rsidRPr="00ED31E0">
              <w:rPr>
                <w:b/>
                <w:bCs/>
                <w:sz w:val="28"/>
                <w:szCs w:val="28"/>
                <w:lang w:val="en-CA"/>
              </w:rPr>
              <w:t>1. Thực hiện nhiệm vụ học tập:</w:t>
            </w:r>
          </w:p>
          <w:p w:rsidR="006E16BA" w:rsidRPr="00ED31E0" w:rsidRDefault="006E16BA" w:rsidP="00ED31E0">
            <w:pPr>
              <w:jc w:val="both"/>
              <w:rPr>
                <w:sz w:val="28"/>
                <w:szCs w:val="28"/>
              </w:rPr>
            </w:pPr>
            <w:r w:rsidRPr="00ED31E0">
              <w:rPr>
                <w:sz w:val="28"/>
                <w:szCs w:val="28"/>
              </w:rPr>
              <w:lastRenderedPageBreak/>
              <w:t>- HS sắp xếp theo nhóm tiến hành làm việc theo nhóm dưới sự hướng dẫn của GV</w:t>
            </w:r>
          </w:p>
          <w:p w:rsidR="006E16BA" w:rsidRPr="00ED31E0" w:rsidRDefault="006E16BA" w:rsidP="00ED31E0">
            <w:pPr>
              <w:jc w:val="both"/>
              <w:rPr>
                <w:sz w:val="28"/>
                <w:szCs w:val="28"/>
                <w:lang w:val="de-AT"/>
              </w:rPr>
            </w:pPr>
          </w:p>
          <w:p w:rsidR="006E16BA" w:rsidRPr="00ED31E0" w:rsidRDefault="006E16BA" w:rsidP="00ED31E0">
            <w:pPr>
              <w:jc w:val="both"/>
              <w:rPr>
                <w:sz w:val="28"/>
                <w:szCs w:val="28"/>
                <w:lang w:val="de-AT"/>
              </w:rPr>
            </w:pPr>
          </w:p>
          <w:p w:rsidR="006E16BA" w:rsidRPr="00ED31E0" w:rsidRDefault="006E16BA"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6E16BA" w:rsidRPr="00ED31E0" w:rsidRDefault="006E16BA" w:rsidP="00ED31E0">
            <w:pPr>
              <w:jc w:val="both"/>
              <w:rPr>
                <w:sz w:val="28"/>
                <w:szCs w:val="28"/>
                <w:lang w:val="de-AT"/>
              </w:rPr>
            </w:pPr>
            <w:r w:rsidRPr="00ED31E0">
              <w:rPr>
                <w:sz w:val="28"/>
                <w:szCs w:val="28"/>
                <w:lang w:val="de-AT"/>
              </w:rPr>
              <w:t xml:space="preserve">- Đại diện các nhóm </w:t>
            </w:r>
          </w:p>
          <w:p w:rsidR="006E16BA" w:rsidRPr="00ED31E0" w:rsidRDefault="006E16BA" w:rsidP="00ED31E0">
            <w:pPr>
              <w:jc w:val="both"/>
              <w:rPr>
                <w:sz w:val="28"/>
                <w:szCs w:val="28"/>
                <w:lang w:val="de-AT"/>
              </w:rPr>
            </w:pPr>
            <w:r w:rsidRPr="00ED31E0">
              <w:rPr>
                <w:sz w:val="28"/>
                <w:szCs w:val="28"/>
                <w:lang w:val="de-AT"/>
              </w:rPr>
              <w:t>- Đại diện các nhóm nhận xét kết quả</w:t>
            </w:r>
          </w:p>
          <w:p w:rsidR="006E16BA" w:rsidRPr="00ED31E0" w:rsidRDefault="006E16BA" w:rsidP="00ED31E0">
            <w:pPr>
              <w:pStyle w:val="ListParagraph"/>
              <w:ind w:left="0"/>
              <w:jc w:val="both"/>
              <w:rPr>
                <w:sz w:val="28"/>
                <w:szCs w:val="28"/>
                <w:lang w:val="de-AT"/>
              </w:rPr>
            </w:pPr>
            <w:r w:rsidRPr="00ED31E0">
              <w:rPr>
                <w:sz w:val="28"/>
                <w:szCs w:val="28"/>
                <w:lang w:val="de-AT"/>
              </w:rPr>
              <w:t>- Các nhóm khác có ý kiến bổ sung.(nếu có)</w:t>
            </w:r>
          </w:p>
          <w:p w:rsidR="006E16BA" w:rsidRPr="00ED31E0" w:rsidRDefault="006E16BA" w:rsidP="00ED31E0">
            <w:pPr>
              <w:jc w:val="both"/>
              <w:rPr>
                <w:sz w:val="28"/>
                <w:szCs w:val="28"/>
                <w:lang w:val="de-AT"/>
              </w:rPr>
            </w:pPr>
          </w:p>
        </w:tc>
        <w:tc>
          <w:tcPr>
            <w:tcW w:w="3523" w:type="dxa"/>
            <w:shd w:val="clear" w:color="auto" w:fill="auto"/>
          </w:tcPr>
          <w:p w:rsidR="00354811" w:rsidRPr="00ED31E0" w:rsidRDefault="00354811" w:rsidP="00ED31E0">
            <w:pPr>
              <w:pStyle w:val="NormalWeb"/>
              <w:spacing w:before="0" w:beforeAutospacing="0" w:after="0" w:afterAutospacing="0"/>
              <w:ind w:left="48" w:right="48"/>
              <w:jc w:val="both"/>
              <w:rPr>
                <w:sz w:val="28"/>
                <w:szCs w:val="28"/>
              </w:rPr>
            </w:pPr>
            <w:r w:rsidRPr="00ED31E0">
              <w:rPr>
                <w:sz w:val="28"/>
                <w:szCs w:val="28"/>
              </w:rPr>
              <w:lastRenderedPageBreak/>
              <w:t xml:space="preserve">+ Dao động cưỡng bức được xảy ra dưới tác dụng của một ngoại lực có tần số góc Ω, khi ổn định, dao </w:t>
            </w:r>
            <w:r w:rsidRPr="00ED31E0">
              <w:rPr>
                <w:sz w:val="28"/>
                <w:szCs w:val="28"/>
              </w:rPr>
              <w:lastRenderedPageBreak/>
              <w:t>động cưỡng bức có tần số bằng tần số của lực cưỡng bức.</w:t>
            </w:r>
          </w:p>
          <w:p w:rsidR="00354811" w:rsidRPr="00ED31E0" w:rsidRDefault="00354811" w:rsidP="00ED31E0">
            <w:pPr>
              <w:pStyle w:val="NormalWeb"/>
              <w:spacing w:before="0" w:beforeAutospacing="0" w:after="0" w:afterAutospacing="0"/>
              <w:ind w:left="48" w:right="48"/>
              <w:jc w:val="both"/>
              <w:rPr>
                <w:sz w:val="28"/>
                <w:szCs w:val="28"/>
              </w:rPr>
            </w:pPr>
            <w:r w:rsidRPr="00ED31E0">
              <w:rPr>
                <w:sz w:val="28"/>
                <w:szCs w:val="28"/>
              </w:rPr>
              <w:t>+ Dao động duy trì cũng được xảy ra dưới tác dụng của ngoại lực, nhưng ngoại lực ở đây được điều khiển để có tần số góc ω bằng tần số góc ω</w:t>
            </w:r>
            <w:r w:rsidRPr="00ED31E0">
              <w:rPr>
                <w:sz w:val="28"/>
                <w:szCs w:val="28"/>
                <w:vertAlign w:val="subscript"/>
              </w:rPr>
              <w:t>0</w:t>
            </w:r>
            <w:r w:rsidRPr="00ED31E0">
              <w:rPr>
                <w:sz w:val="28"/>
                <w:szCs w:val="28"/>
              </w:rPr>
              <w:t> của dao độg riêng của hệ.</w:t>
            </w:r>
          </w:p>
          <w:p w:rsidR="006E16BA" w:rsidRPr="00ED31E0" w:rsidRDefault="006E16BA" w:rsidP="00ED31E0">
            <w:pPr>
              <w:jc w:val="both"/>
              <w:rPr>
                <w:b/>
                <w:bCs/>
                <w:sz w:val="28"/>
                <w:szCs w:val="28"/>
                <w:lang w:val="de-AT"/>
              </w:rPr>
            </w:pPr>
          </w:p>
        </w:tc>
      </w:tr>
      <w:tr w:rsidR="006E16BA" w:rsidRPr="00ED31E0" w:rsidTr="001B0885">
        <w:tc>
          <w:tcPr>
            <w:tcW w:w="10314" w:type="dxa"/>
            <w:gridSpan w:val="3"/>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5: Hoạt động tìm tòi và mở rộng (2’)</w:t>
            </w:r>
          </w:p>
          <w:p w:rsidR="006E16BA" w:rsidRPr="00ED31E0" w:rsidRDefault="006E16BA"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gridSpan w:val="3"/>
            <w:shd w:val="clear" w:color="auto" w:fill="auto"/>
          </w:tcPr>
          <w:p w:rsidR="006E16BA" w:rsidRPr="00ED31E0" w:rsidRDefault="00354811" w:rsidP="00ED31E0">
            <w:pPr>
              <w:jc w:val="both"/>
              <w:rPr>
                <w:bCs/>
                <w:sz w:val="28"/>
                <w:szCs w:val="28"/>
                <w:lang w:val="de-AT"/>
              </w:rPr>
            </w:pPr>
            <w:r w:rsidRPr="00ED31E0">
              <w:rPr>
                <w:bCs/>
                <w:sz w:val="28"/>
                <w:szCs w:val="28"/>
                <w:lang w:val="de-AT"/>
              </w:rPr>
              <w:t>Tự tìm hiểu về dao động điều hòa và dao động cưỡng bức, ứng dụng thực tế</w:t>
            </w:r>
          </w:p>
        </w:tc>
      </w:tr>
    </w:tbl>
    <w:p w:rsidR="00D0438A" w:rsidRPr="00ED31E0" w:rsidRDefault="00382AF9" w:rsidP="00ED31E0">
      <w:pPr>
        <w:jc w:val="both"/>
        <w:rPr>
          <w:b/>
          <w:sz w:val="28"/>
          <w:szCs w:val="28"/>
        </w:rPr>
      </w:pPr>
      <w:r w:rsidRPr="00ED31E0">
        <w:rPr>
          <w:b/>
          <w:sz w:val="28"/>
          <w:szCs w:val="28"/>
        </w:rPr>
        <w:t>4</w:t>
      </w:r>
      <w:r w:rsidR="00D0438A" w:rsidRPr="00ED31E0">
        <w:rPr>
          <w:b/>
          <w:sz w:val="28"/>
          <w:szCs w:val="28"/>
        </w:rPr>
        <w:t>. Hướng dẫn về nhà:</w:t>
      </w:r>
    </w:p>
    <w:p w:rsidR="00D0438A" w:rsidRPr="00ED31E0" w:rsidRDefault="00D0438A" w:rsidP="00ED31E0">
      <w:pPr>
        <w:ind w:left="288"/>
        <w:jc w:val="both"/>
        <w:rPr>
          <w:sz w:val="28"/>
          <w:szCs w:val="28"/>
        </w:rPr>
      </w:pPr>
      <w:r w:rsidRPr="00ED31E0">
        <w:rPr>
          <w:b/>
          <w:sz w:val="28"/>
          <w:szCs w:val="28"/>
        </w:rPr>
        <w:t xml:space="preserve">     - </w:t>
      </w:r>
      <w:r w:rsidRPr="00ED31E0">
        <w:rPr>
          <w:sz w:val="28"/>
          <w:szCs w:val="28"/>
        </w:rPr>
        <w:t>Về nhà học bài và làm các bài tập trong Sgk.và sách bài tập</w:t>
      </w:r>
    </w:p>
    <w:p w:rsidR="00D0438A" w:rsidRPr="00ED31E0" w:rsidRDefault="00D0438A" w:rsidP="00ED31E0">
      <w:pPr>
        <w:ind w:left="288"/>
        <w:jc w:val="both"/>
        <w:rPr>
          <w:sz w:val="28"/>
          <w:szCs w:val="28"/>
        </w:rPr>
      </w:pPr>
      <w:r w:rsidRPr="00ED31E0">
        <w:rPr>
          <w:sz w:val="28"/>
          <w:szCs w:val="28"/>
        </w:rPr>
        <w:t xml:space="preserve">     - Đ ọc trước bài  5 SGK/ 22</w:t>
      </w: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382AF9" w:rsidRPr="00ED31E0" w:rsidRDefault="00382AF9" w:rsidP="00ED31E0">
      <w:pPr>
        <w:ind w:left="288"/>
        <w:jc w:val="both"/>
        <w:rPr>
          <w:sz w:val="28"/>
          <w:szCs w:val="28"/>
        </w:rPr>
      </w:pPr>
    </w:p>
    <w:p w:rsidR="0076549E" w:rsidRPr="00ED31E0" w:rsidRDefault="0076549E" w:rsidP="00ED31E0">
      <w:pPr>
        <w:ind w:left="288"/>
        <w:jc w:val="both"/>
        <w:rPr>
          <w:sz w:val="28"/>
          <w:szCs w:val="28"/>
        </w:rPr>
      </w:pPr>
    </w:p>
    <w:p w:rsidR="0076549E" w:rsidRPr="00ED31E0" w:rsidRDefault="0076549E" w:rsidP="00ED31E0">
      <w:pPr>
        <w:ind w:left="288"/>
        <w:jc w:val="both"/>
        <w:rPr>
          <w:sz w:val="28"/>
          <w:szCs w:val="28"/>
        </w:rPr>
      </w:pPr>
    </w:p>
    <w:p w:rsidR="00CE1443" w:rsidRPr="00ED31E0" w:rsidRDefault="00377E65" w:rsidP="00ED31E0">
      <w:pPr>
        <w:jc w:val="center"/>
        <w:rPr>
          <w:b/>
          <w:sz w:val="28"/>
          <w:szCs w:val="28"/>
        </w:rPr>
      </w:pPr>
      <w:r w:rsidRPr="00ED31E0">
        <w:rPr>
          <w:b/>
          <w:sz w:val="28"/>
          <w:szCs w:val="28"/>
        </w:rPr>
        <w:t>Tiết 9: TỔNG HỢP HA</w:t>
      </w:r>
      <w:r w:rsidR="007F7912" w:rsidRPr="00ED31E0">
        <w:rPr>
          <w:b/>
          <w:sz w:val="28"/>
          <w:szCs w:val="28"/>
        </w:rPr>
        <w:t xml:space="preserve">I DAO ĐỘNG ĐIỀU HOÀ CÙNG PHƯƠNG </w:t>
      </w:r>
      <w:r w:rsidRPr="00ED31E0">
        <w:rPr>
          <w:b/>
          <w:sz w:val="28"/>
          <w:szCs w:val="28"/>
        </w:rPr>
        <w:t xml:space="preserve"> </w:t>
      </w:r>
    </w:p>
    <w:p w:rsidR="00377E65" w:rsidRPr="00ED31E0" w:rsidRDefault="00377E65" w:rsidP="00ED31E0">
      <w:pPr>
        <w:jc w:val="center"/>
        <w:rPr>
          <w:b/>
          <w:sz w:val="28"/>
          <w:szCs w:val="28"/>
        </w:rPr>
      </w:pPr>
      <w:r w:rsidRPr="00ED31E0">
        <w:rPr>
          <w:b/>
          <w:sz w:val="28"/>
          <w:szCs w:val="28"/>
        </w:rPr>
        <w:t>CÙNG TẦN SỐ PHƯƠNG PHÁP GIẢN ĐỒ FRE-NEN</w:t>
      </w:r>
    </w:p>
    <w:p w:rsidR="00377E65" w:rsidRPr="00ED31E0" w:rsidRDefault="00D22D1F" w:rsidP="00ED31E0">
      <w:pPr>
        <w:rPr>
          <w:b/>
          <w:sz w:val="28"/>
          <w:szCs w:val="28"/>
        </w:rPr>
      </w:pPr>
      <w:r w:rsidRPr="00ED31E0">
        <w:rPr>
          <w:b/>
          <w:sz w:val="28"/>
          <w:szCs w:val="28"/>
        </w:rPr>
        <w:t>I. MỤC TIÊU</w:t>
      </w:r>
    </w:p>
    <w:p w:rsidR="00377E65" w:rsidRPr="00ED31E0" w:rsidRDefault="00377E65" w:rsidP="00ED31E0">
      <w:pPr>
        <w:ind w:left="288"/>
        <w:jc w:val="both"/>
        <w:rPr>
          <w:b/>
          <w:sz w:val="28"/>
          <w:szCs w:val="28"/>
        </w:rPr>
      </w:pPr>
      <w:r w:rsidRPr="00ED31E0">
        <w:rPr>
          <w:b/>
          <w:sz w:val="28"/>
          <w:szCs w:val="28"/>
        </w:rPr>
        <w:t>1. Kiến thức:</w:t>
      </w:r>
    </w:p>
    <w:p w:rsidR="00377E65" w:rsidRPr="00ED31E0" w:rsidRDefault="00377E65" w:rsidP="00ED31E0">
      <w:pPr>
        <w:ind w:left="288"/>
        <w:jc w:val="both"/>
        <w:rPr>
          <w:sz w:val="28"/>
          <w:szCs w:val="28"/>
        </w:rPr>
      </w:pPr>
      <w:r w:rsidRPr="00ED31E0">
        <w:rPr>
          <w:sz w:val="28"/>
          <w:szCs w:val="28"/>
        </w:rPr>
        <w:t>- Trình bày được nội dung của phương pháp giản đồ Frenen. Nêu được cách sử dụngphương pháp giản đồđể tổng hợp 2 dao đông điều hoà cùng phương, cùng tần số.</w:t>
      </w:r>
    </w:p>
    <w:p w:rsidR="00377E65" w:rsidRPr="00ED31E0" w:rsidRDefault="00377E65" w:rsidP="00ED31E0">
      <w:pPr>
        <w:ind w:left="288"/>
        <w:jc w:val="both"/>
        <w:rPr>
          <w:b/>
          <w:sz w:val="28"/>
          <w:szCs w:val="28"/>
        </w:rPr>
      </w:pPr>
      <w:r w:rsidRPr="00ED31E0">
        <w:rPr>
          <w:b/>
          <w:sz w:val="28"/>
          <w:szCs w:val="28"/>
        </w:rPr>
        <w:t>2. Kĩ năng:</w:t>
      </w:r>
    </w:p>
    <w:p w:rsidR="00377E65" w:rsidRPr="00ED31E0" w:rsidRDefault="00377E65" w:rsidP="00ED31E0">
      <w:pPr>
        <w:ind w:left="288"/>
        <w:jc w:val="both"/>
        <w:rPr>
          <w:sz w:val="28"/>
          <w:szCs w:val="28"/>
        </w:rPr>
      </w:pPr>
      <w:r w:rsidRPr="00ED31E0">
        <w:rPr>
          <w:sz w:val="28"/>
          <w:szCs w:val="28"/>
        </w:rPr>
        <w:t xml:space="preserve"> - Biểu diễn được phương trình của dao động điều hoà bằng một vectơ quay.</w:t>
      </w:r>
    </w:p>
    <w:p w:rsidR="00377E65" w:rsidRPr="00ED31E0" w:rsidRDefault="00377E65" w:rsidP="00ED31E0">
      <w:pPr>
        <w:ind w:left="288"/>
        <w:jc w:val="both"/>
        <w:rPr>
          <w:b/>
          <w:sz w:val="28"/>
          <w:szCs w:val="28"/>
        </w:rPr>
      </w:pPr>
      <w:r w:rsidRPr="00ED31E0">
        <w:rPr>
          <w:sz w:val="28"/>
          <w:szCs w:val="28"/>
        </w:rPr>
        <w:t>- Vận dụng được phương pháp giản đồ Fre-nen để tìm phương trình của dao động tổng hợp của hai dao động điều hoà cùng phương, cùng tần số.</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377E65" w:rsidRPr="00ED31E0" w:rsidRDefault="00377E65" w:rsidP="00ED31E0">
      <w:pPr>
        <w:ind w:left="288"/>
        <w:jc w:val="both"/>
        <w:rPr>
          <w:b/>
          <w:sz w:val="28"/>
          <w:szCs w:val="28"/>
        </w:rPr>
      </w:pPr>
      <w:r w:rsidRPr="00ED31E0">
        <w:rPr>
          <w:b/>
          <w:sz w:val="28"/>
          <w:szCs w:val="28"/>
        </w:rPr>
        <w:t>1. Giáo viên:</w:t>
      </w:r>
      <w:r w:rsidRPr="00ED31E0">
        <w:rPr>
          <w:sz w:val="28"/>
          <w:szCs w:val="28"/>
        </w:rPr>
        <w:t xml:space="preserve"> Các hình vẽ 5.1, 5.2 Sgk.</w:t>
      </w:r>
    </w:p>
    <w:p w:rsidR="00377E65" w:rsidRPr="00ED31E0" w:rsidRDefault="00377E65" w:rsidP="00ED31E0">
      <w:pPr>
        <w:ind w:left="288"/>
        <w:jc w:val="both"/>
        <w:rPr>
          <w:b/>
          <w:sz w:val="28"/>
          <w:szCs w:val="28"/>
        </w:rPr>
      </w:pPr>
      <w:r w:rsidRPr="00ED31E0">
        <w:rPr>
          <w:b/>
          <w:sz w:val="28"/>
          <w:szCs w:val="28"/>
        </w:rPr>
        <w:t>2. Học sinh:</w:t>
      </w:r>
      <w:r w:rsidRPr="00ED31E0">
        <w:rPr>
          <w:sz w:val="28"/>
          <w:szCs w:val="28"/>
        </w:rPr>
        <w:t xml:space="preserve"> Ôn tập kiến thức về hình chiếu của một vectơ xuống hai trục toạ độ.</w:t>
      </w:r>
    </w:p>
    <w:p w:rsidR="00377E65" w:rsidRPr="00ED31E0" w:rsidRDefault="00D22D1F" w:rsidP="00ED31E0">
      <w:pPr>
        <w:jc w:val="both"/>
        <w:rPr>
          <w:b/>
          <w:sz w:val="28"/>
          <w:szCs w:val="28"/>
        </w:rPr>
      </w:pPr>
      <w:r w:rsidRPr="00ED31E0">
        <w:rPr>
          <w:b/>
          <w:sz w:val="28"/>
          <w:szCs w:val="28"/>
        </w:rPr>
        <w:t>IV. CÁC HOẠT ĐỘNG DẠY VÀ HỌC</w:t>
      </w:r>
    </w:p>
    <w:p w:rsidR="00377E65" w:rsidRPr="00ED31E0" w:rsidRDefault="00377E65" w:rsidP="00ED31E0">
      <w:pPr>
        <w:jc w:val="both"/>
        <w:rPr>
          <w:b/>
          <w:sz w:val="28"/>
          <w:szCs w:val="28"/>
        </w:rPr>
      </w:pPr>
      <w:r w:rsidRPr="00ED31E0">
        <w:rPr>
          <w:b/>
          <w:sz w:val="28"/>
          <w:szCs w:val="28"/>
        </w:rPr>
        <w:t>1. Tổ chức:</w:t>
      </w:r>
    </w:p>
    <w:p w:rsidR="00377E65" w:rsidRPr="00ED31E0" w:rsidRDefault="00377E65" w:rsidP="00ED31E0">
      <w:pPr>
        <w:jc w:val="both"/>
        <w:rPr>
          <w:b/>
          <w:sz w:val="28"/>
          <w:szCs w:val="28"/>
        </w:rPr>
      </w:pPr>
      <w:r w:rsidRPr="00ED31E0">
        <w:rPr>
          <w:b/>
          <w:sz w:val="28"/>
          <w:szCs w:val="28"/>
        </w:rPr>
        <w:t>2. Kiểm tra bài cũ</w:t>
      </w:r>
      <w:r w:rsidRPr="00ED31E0">
        <w:rPr>
          <w:i/>
          <w:sz w:val="28"/>
          <w:szCs w:val="28"/>
        </w:rPr>
        <w:t>( 3 phút):</w:t>
      </w:r>
    </w:p>
    <w:p w:rsidR="00377E65" w:rsidRPr="00ED31E0" w:rsidRDefault="00377E65" w:rsidP="00ED31E0">
      <w:pPr>
        <w:ind w:left="360"/>
        <w:jc w:val="both"/>
        <w:rPr>
          <w:sz w:val="28"/>
          <w:szCs w:val="28"/>
        </w:rPr>
      </w:pPr>
      <w:r w:rsidRPr="00ED31E0">
        <w:rPr>
          <w:sz w:val="28"/>
          <w:szCs w:val="28"/>
        </w:rPr>
        <w:t>+ Thế nào là dao động cưỡng  bức? Điều kiện xảy ra hiện tượng cộng hưởng?</w:t>
      </w:r>
    </w:p>
    <w:p w:rsidR="00377E65" w:rsidRPr="00ED31E0" w:rsidRDefault="00377E65" w:rsidP="00ED31E0">
      <w:pPr>
        <w:jc w:val="both"/>
        <w:rPr>
          <w:b/>
          <w:sz w:val="28"/>
          <w:szCs w:val="28"/>
        </w:rPr>
      </w:pPr>
      <w:r w:rsidRPr="00ED31E0">
        <w:rPr>
          <w:b/>
          <w:sz w:val="28"/>
          <w:szCs w:val="28"/>
        </w:rPr>
        <w:lastRenderedPageBreak/>
        <w:t>3. Bài mới:</w:t>
      </w:r>
    </w:p>
    <w:p w:rsidR="0076549E" w:rsidRPr="00ED31E0" w:rsidRDefault="009876DC" w:rsidP="00ED31E0">
      <w:pPr>
        <w:jc w:val="both"/>
        <w:rPr>
          <w:b/>
          <w:sz w:val="28"/>
          <w:szCs w:val="28"/>
        </w:rPr>
      </w:pPr>
      <w:r w:rsidRPr="00ED31E0">
        <w:rPr>
          <w:b/>
          <w:sz w:val="28"/>
          <w:szCs w:val="28"/>
        </w:rPr>
        <w:tab/>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409"/>
      </w:tblGrid>
      <w:tr w:rsidR="0076549E" w:rsidRPr="00ED31E0" w:rsidTr="001B0885">
        <w:tc>
          <w:tcPr>
            <w:tcW w:w="3395" w:type="dxa"/>
            <w:shd w:val="clear" w:color="auto" w:fill="auto"/>
          </w:tcPr>
          <w:p w:rsidR="0076549E" w:rsidRPr="00ED31E0" w:rsidRDefault="0076549E"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76549E" w:rsidRPr="00ED31E0" w:rsidRDefault="0076549E"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76549E" w:rsidRPr="00ED31E0" w:rsidRDefault="0076549E" w:rsidP="00ED31E0">
            <w:pPr>
              <w:jc w:val="center"/>
              <w:rPr>
                <w:b/>
                <w:sz w:val="28"/>
                <w:szCs w:val="28"/>
              </w:rPr>
            </w:pPr>
            <w:r w:rsidRPr="00ED31E0">
              <w:rPr>
                <w:b/>
                <w:sz w:val="28"/>
                <w:szCs w:val="28"/>
              </w:rPr>
              <w:t>Nội dung</w:t>
            </w:r>
          </w:p>
        </w:tc>
      </w:tr>
      <w:tr w:rsidR="0076549E" w:rsidRPr="00ED31E0" w:rsidTr="001B0885">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1: Khởi động (2’)</w:t>
            </w:r>
          </w:p>
          <w:p w:rsidR="0076549E" w:rsidRPr="00ED31E0" w:rsidRDefault="0076549E"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w:t>
            </w:r>
            <w:r w:rsidR="001B0885" w:rsidRPr="00ED31E0">
              <w:rPr>
                <w:sz w:val="28"/>
                <w:szCs w:val="28"/>
              </w:rPr>
              <w:t xml:space="preserve"> : tổng hợp hai dao động điều hòa cùng phương, cùng tần số..</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p>
          <w:p w:rsidR="0076549E" w:rsidRPr="00ED31E0" w:rsidRDefault="0076549E"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76549E" w:rsidRPr="00ED31E0" w:rsidTr="001B0885">
        <w:tc>
          <w:tcPr>
            <w:tcW w:w="4786" w:type="dxa"/>
            <w:gridSpan w:val="2"/>
            <w:shd w:val="clear" w:color="auto" w:fill="auto"/>
          </w:tcPr>
          <w:p w:rsidR="001B0885" w:rsidRPr="00ED31E0" w:rsidRDefault="001B0885" w:rsidP="00ED31E0">
            <w:pPr>
              <w:ind w:firstLine="720"/>
              <w:jc w:val="both"/>
              <w:rPr>
                <w:sz w:val="28"/>
                <w:szCs w:val="28"/>
              </w:rPr>
            </w:pPr>
            <w:r w:rsidRPr="00ED31E0">
              <w:rPr>
                <w:sz w:val="28"/>
                <w:szCs w:val="28"/>
              </w:rPr>
              <w:t>- Trong thực tế, máy đặt trên bệ máy khi máy hoạt động thì cả máy và bệ máy cùng dao động. Như vậy, lúc này dao động ta thấy đươcj là dao động tổng hợp của hai dao động thành phần. Vậy làm cách nào ta có thể viết được phương trình dao động tổng hợp này (với điều kiện hai dao động này là dao động điều hòa). Muốn làm được điều đó ta sẽ tìm hiểu sang bài 5</w:t>
            </w:r>
            <w:r w:rsidRPr="00ED31E0">
              <w:rPr>
                <w:b/>
                <w:sz w:val="28"/>
                <w:szCs w:val="28"/>
              </w:rPr>
              <w:t xml:space="preserve"> </w:t>
            </w:r>
            <w:r w:rsidRPr="00ED31E0">
              <w:rPr>
                <w:sz w:val="28"/>
                <w:szCs w:val="28"/>
              </w:rPr>
              <w:t>TỔNG HỢP HAI DAO ĐỘNG ĐIỀU HÒA , CÙNG PHƯƠNG, CÙNG TẦN SỐ.PHƯƠNG PHÁP GIẢN ĐỒ FRE-NEN</w:t>
            </w:r>
          </w:p>
          <w:p w:rsidR="0076549E" w:rsidRPr="00ED31E0" w:rsidRDefault="0076549E" w:rsidP="00ED31E0">
            <w:pPr>
              <w:jc w:val="both"/>
              <w:rPr>
                <w:sz w:val="28"/>
                <w:szCs w:val="28"/>
              </w:rPr>
            </w:pPr>
          </w:p>
        </w:tc>
        <w:tc>
          <w:tcPr>
            <w:tcW w:w="3119" w:type="dxa"/>
            <w:gridSpan w:val="2"/>
            <w:shd w:val="clear" w:color="auto" w:fill="auto"/>
          </w:tcPr>
          <w:p w:rsidR="0076549E" w:rsidRPr="00ED31E0" w:rsidRDefault="0076549E" w:rsidP="00ED31E0">
            <w:pPr>
              <w:jc w:val="both"/>
              <w:rPr>
                <w:sz w:val="28"/>
                <w:szCs w:val="28"/>
              </w:rPr>
            </w:pPr>
            <w:r w:rsidRPr="00ED31E0">
              <w:rPr>
                <w:sz w:val="28"/>
                <w:szCs w:val="28"/>
              </w:rPr>
              <w:t xml:space="preserve">- HS ghi nhớ </w:t>
            </w:r>
          </w:p>
          <w:p w:rsidR="0076549E" w:rsidRPr="00ED31E0" w:rsidRDefault="0076549E" w:rsidP="00ED31E0">
            <w:pPr>
              <w:jc w:val="both"/>
              <w:rPr>
                <w:sz w:val="28"/>
                <w:szCs w:val="28"/>
              </w:rPr>
            </w:pPr>
          </w:p>
          <w:p w:rsidR="0076549E" w:rsidRPr="00ED31E0" w:rsidRDefault="0076549E" w:rsidP="00ED31E0">
            <w:pPr>
              <w:jc w:val="both"/>
              <w:rPr>
                <w:sz w:val="28"/>
                <w:szCs w:val="28"/>
              </w:rPr>
            </w:pPr>
          </w:p>
          <w:p w:rsidR="0076549E" w:rsidRPr="00ED31E0" w:rsidRDefault="0076549E" w:rsidP="00ED31E0">
            <w:pPr>
              <w:jc w:val="both"/>
              <w:rPr>
                <w:sz w:val="28"/>
                <w:szCs w:val="28"/>
              </w:rPr>
            </w:pPr>
            <w:r w:rsidRPr="00ED31E0">
              <w:rPr>
                <w:sz w:val="28"/>
                <w:szCs w:val="28"/>
              </w:rPr>
              <w:t>- HS nêu bản chất</w:t>
            </w:r>
            <w:r w:rsidR="001B0885" w:rsidRPr="00ED31E0">
              <w:rPr>
                <w:sz w:val="28"/>
                <w:szCs w:val="28"/>
              </w:rPr>
              <w:t xml:space="preserve"> của vẫn đề</w:t>
            </w:r>
          </w:p>
        </w:tc>
        <w:tc>
          <w:tcPr>
            <w:tcW w:w="2409" w:type="dxa"/>
            <w:shd w:val="clear" w:color="auto" w:fill="auto"/>
          </w:tcPr>
          <w:p w:rsidR="001B0885" w:rsidRPr="00ED31E0" w:rsidRDefault="001B0885" w:rsidP="00ED31E0">
            <w:pPr>
              <w:jc w:val="center"/>
              <w:rPr>
                <w:b/>
                <w:sz w:val="28"/>
                <w:szCs w:val="28"/>
              </w:rPr>
            </w:pPr>
            <w:r w:rsidRPr="00ED31E0">
              <w:rPr>
                <w:b/>
                <w:sz w:val="28"/>
                <w:szCs w:val="28"/>
              </w:rPr>
              <w:t>Tiết 9: TỔNG HỢP HAI DAO ĐỘNG ĐIỀU HOÀ CÙNG PHƯƠNG</w:t>
            </w:r>
          </w:p>
          <w:p w:rsidR="001B0885" w:rsidRPr="00ED31E0" w:rsidRDefault="001B0885" w:rsidP="00ED31E0">
            <w:pPr>
              <w:jc w:val="center"/>
              <w:rPr>
                <w:b/>
                <w:sz w:val="28"/>
                <w:szCs w:val="28"/>
              </w:rPr>
            </w:pPr>
            <w:r w:rsidRPr="00ED31E0">
              <w:rPr>
                <w:b/>
                <w:sz w:val="28"/>
                <w:szCs w:val="28"/>
              </w:rPr>
              <w:t>CÙNG TẦN SỐ PHƯƠNG PHÁP GIẢN ĐỒ FRE-NEN</w:t>
            </w:r>
          </w:p>
          <w:p w:rsidR="0076549E" w:rsidRPr="00ED31E0" w:rsidRDefault="0076549E" w:rsidP="00ED31E0">
            <w:pPr>
              <w:jc w:val="center"/>
              <w:rPr>
                <w:sz w:val="28"/>
                <w:szCs w:val="28"/>
                <w:lang w:val="pt-BR"/>
              </w:rPr>
            </w:pPr>
          </w:p>
        </w:tc>
      </w:tr>
      <w:tr w:rsidR="0076549E" w:rsidRPr="00ED31E0" w:rsidTr="001B0885">
        <w:tc>
          <w:tcPr>
            <w:tcW w:w="10314" w:type="dxa"/>
            <w:gridSpan w:val="5"/>
            <w:shd w:val="clear" w:color="auto" w:fill="auto"/>
            <w:vAlign w:val="center"/>
          </w:tcPr>
          <w:p w:rsidR="0076549E" w:rsidRPr="00ED31E0" w:rsidRDefault="0076549E" w:rsidP="00ED31E0">
            <w:pPr>
              <w:jc w:val="center"/>
              <w:rPr>
                <w:b/>
                <w:sz w:val="28"/>
                <w:szCs w:val="28"/>
              </w:rPr>
            </w:pPr>
            <w:r w:rsidRPr="00ED31E0">
              <w:rPr>
                <w:b/>
                <w:sz w:val="28"/>
                <w:szCs w:val="28"/>
              </w:rPr>
              <w:t>HOẠT ĐỘNG 2: Hình thành kiến thức (20’)</w:t>
            </w:r>
          </w:p>
          <w:p w:rsidR="0076549E" w:rsidRPr="00ED31E0" w:rsidRDefault="0076549E" w:rsidP="00ED31E0">
            <w:pPr>
              <w:jc w:val="both"/>
              <w:rPr>
                <w:sz w:val="28"/>
                <w:szCs w:val="28"/>
              </w:rPr>
            </w:pPr>
            <w:r w:rsidRPr="00ED31E0">
              <w:rPr>
                <w:b/>
                <w:sz w:val="28"/>
                <w:szCs w:val="28"/>
              </w:rPr>
              <w:t>Mục tiêu:</w:t>
            </w:r>
            <w:r w:rsidRPr="00ED31E0">
              <w:rPr>
                <w:sz w:val="28"/>
                <w:szCs w:val="28"/>
              </w:rPr>
              <w:t xml:space="preserve"> </w:t>
            </w:r>
            <w:r w:rsidR="001B0885" w:rsidRPr="00ED31E0">
              <w:rPr>
                <w:sz w:val="28"/>
                <w:szCs w:val="28"/>
              </w:rPr>
              <w:t>- nội dung của phương pháp giản đồ Frenen. Nêu được cách sử dụngphương pháp giản đồ để tổng hợp 2 dao đông điều hoà cùng phương, cùng tần số.</w:t>
            </w:r>
          </w:p>
          <w:p w:rsidR="0076549E" w:rsidRPr="00ED31E0" w:rsidRDefault="0076549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76549E" w:rsidRPr="00ED31E0" w:rsidRDefault="0076549E"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043D2A" w:rsidRPr="00043D2A" w:rsidRDefault="00043D2A" w:rsidP="00043D2A">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9876DC" w:rsidRPr="00ED31E0" w:rsidTr="00043D2A">
        <w:tc>
          <w:tcPr>
            <w:tcW w:w="3022"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Gợi ý cho hs từ so sánh một vật chuyển động tròn đều với vật vật dao động điều hòa. </w:t>
            </w:r>
          </w:p>
          <w:p w:rsidR="009876DC" w:rsidRPr="00043D2A" w:rsidRDefault="009876DC" w:rsidP="00043D2A">
            <w:pPr>
              <w:tabs>
                <w:tab w:val="left" w:pos="520"/>
                <w:tab w:val="left" w:pos="558"/>
                <w:tab w:val="left" w:pos="910"/>
              </w:tabs>
              <w:jc w:val="both"/>
              <w:rPr>
                <w:sz w:val="28"/>
                <w:szCs w:val="28"/>
              </w:rPr>
            </w:pPr>
            <w:r w:rsidRPr="00043D2A">
              <w:rPr>
                <w:sz w:val="28"/>
                <w:szCs w:val="28"/>
              </w:rPr>
              <w:t>- Từ đó hướng dẫn hs biểu diễn dđđh bằng vectơ quay.</w:t>
            </w:r>
          </w:p>
          <w:p w:rsidR="009876DC" w:rsidRPr="00043D2A" w:rsidRDefault="009876DC" w:rsidP="00043D2A">
            <w:pPr>
              <w:tabs>
                <w:tab w:val="left" w:pos="520"/>
                <w:tab w:val="left" w:pos="558"/>
                <w:tab w:val="left" w:pos="910"/>
              </w:tabs>
              <w:jc w:val="both"/>
              <w:rPr>
                <w:sz w:val="28"/>
                <w:szCs w:val="28"/>
              </w:rPr>
            </w:pPr>
            <w:r w:rsidRPr="00043D2A">
              <w:rPr>
                <w:sz w:val="28"/>
                <w:szCs w:val="28"/>
              </w:rPr>
              <w:t>- Tìm các đặc điểm của vectơ quay.</w:t>
            </w:r>
          </w:p>
        </w:tc>
        <w:tc>
          <w:tcPr>
            <w:tcW w:w="3038"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sz w:val="28"/>
                <w:szCs w:val="28"/>
              </w:rPr>
              <w:t>- Nhớ lại kiến thức cũ và theo gợi ý của GV định hình kn vectơ quay.</w:t>
            </w:r>
          </w:p>
          <w:p w:rsidR="009876DC" w:rsidRPr="00043D2A" w:rsidRDefault="009876DC" w:rsidP="00043D2A">
            <w:pPr>
              <w:tabs>
                <w:tab w:val="left" w:pos="520"/>
                <w:tab w:val="left" w:pos="558"/>
                <w:tab w:val="left" w:pos="910"/>
              </w:tabs>
              <w:jc w:val="both"/>
              <w:rPr>
                <w:sz w:val="28"/>
                <w:szCs w:val="28"/>
              </w:rPr>
            </w:pPr>
          </w:p>
          <w:p w:rsidR="009876DC" w:rsidRPr="00043D2A" w:rsidRDefault="009876DC" w:rsidP="00043D2A">
            <w:pPr>
              <w:tabs>
                <w:tab w:val="left" w:pos="520"/>
                <w:tab w:val="left" w:pos="558"/>
                <w:tab w:val="left" w:pos="910"/>
              </w:tabs>
              <w:jc w:val="both"/>
              <w:rPr>
                <w:sz w:val="28"/>
                <w:szCs w:val="28"/>
              </w:rPr>
            </w:pPr>
            <w:r w:rsidRPr="00043D2A">
              <w:rPr>
                <w:sz w:val="28"/>
                <w:szCs w:val="28"/>
              </w:rPr>
              <w:t>- Tìm ba đặc điểm của vectơ quay (SGK)</w:t>
            </w:r>
          </w:p>
        </w:tc>
        <w:tc>
          <w:tcPr>
            <w:tcW w:w="4316" w:type="dxa"/>
            <w:shd w:val="clear" w:color="auto" w:fill="auto"/>
          </w:tcPr>
          <w:p w:rsidR="009876DC" w:rsidRPr="00043D2A" w:rsidRDefault="009876DC" w:rsidP="00043D2A">
            <w:pPr>
              <w:tabs>
                <w:tab w:val="left" w:pos="520"/>
                <w:tab w:val="left" w:pos="558"/>
                <w:tab w:val="left" w:pos="910"/>
              </w:tabs>
              <w:jc w:val="both"/>
              <w:rPr>
                <w:sz w:val="28"/>
                <w:szCs w:val="28"/>
              </w:rPr>
            </w:pPr>
            <w:r w:rsidRPr="00043D2A">
              <w:rPr>
                <w:b/>
                <w:sz w:val="28"/>
                <w:szCs w:val="28"/>
              </w:rPr>
              <w:t>I. Vectơ quay</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Ta có thể biểu diễn một dao động </w:t>
            </w:r>
            <w:r w:rsidRPr="00043D2A">
              <w:rPr>
                <w:position w:val="-10"/>
                <w:sz w:val="28"/>
                <w:szCs w:val="28"/>
              </w:rPr>
              <w:object w:dxaOrig="1740" w:dyaOrig="320">
                <v:shape id="_x0000_i1104" type="#_x0000_t75" style="width:87.05pt;height:16.3pt" o:ole="">
                  <v:imagedata r:id="rId166" o:title=""/>
                </v:shape>
                <o:OLEObject Type="Embed" ProgID="Equation.3" ShapeID="_x0000_i1104" DrawAspect="Content" ObjectID="_1629614171" r:id="rId167"/>
              </w:object>
            </w:r>
            <w:r w:rsidRPr="00043D2A">
              <w:rPr>
                <w:sz w:val="28"/>
                <w:szCs w:val="28"/>
              </w:rPr>
              <w:t xml:space="preserve"> bằng một vectơ quay tai thời điểm ban đầu có các đặc điểm sau:</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Có góc tai góc tọa độ của Ox</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Có độ dài bằng biên độ dao động; OM = A.</w:t>
            </w:r>
          </w:p>
          <w:p w:rsidR="009876DC" w:rsidRPr="00043D2A" w:rsidRDefault="009876DC" w:rsidP="00043D2A">
            <w:pPr>
              <w:tabs>
                <w:tab w:val="left" w:pos="520"/>
                <w:tab w:val="left" w:pos="558"/>
                <w:tab w:val="left" w:pos="910"/>
              </w:tabs>
              <w:jc w:val="both"/>
              <w:rPr>
                <w:sz w:val="28"/>
                <w:szCs w:val="28"/>
              </w:rPr>
            </w:pPr>
            <w:r w:rsidRPr="00043D2A">
              <w:rPr>
                <w:sz w:val="28"/>
                <w:szCs w:val="28"/>
              </w:rPr>
              <w:t xml:space="preserve">    + Hợp với Ox một góc </w:t>
            </w:r>
            <w:r w:rsidRPr="00043D2A">
              <w:rPr>
                <w:position w:val="-10"/>
                <w:sz w:val="28"/>
                <w:szCs w:val="28"/>
              </w:rPr>
              <w:object w:dxaOrig="220" w:dyaOrig="260">
                <v:shape id="_x0000_i1105" type="#_x0000_t75" style="width:11.25pt;height:13.75pt" o:ole="">
                  <v:imagedata r:id="rId168" o:title=""/>
                </v:shape>
                <o:OLEObject Type="Embed" ProgID="Equation.3" ShapeID="_x0000_i1105" DrawAspect="Content" ObjectID="_1629614172" r:id="rId169"/>
              </w:object>
            </w:r>
          </w:p>
        </w:tc>
      </w:tr>
      <w:tr w:rsidR="009876DC" w:rsidRPr="00ED31E0" w:rsidTr="00043D2A">
        <w:tc>
          <w:tcPr>
            <w:tcW w:w="3022"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ặt vấn đề tổng hợp một vật tham gia hai dao động đièu hòa cùng lúc. Xác định tổng hợp dao động như thế nào?</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Hướng dẫn cách tính cần phải dùng giản đồ </w:t>
            </w:r>
            <w:r w:rsidRPr="00043D2A">
              <w:rPr>
                <w:sz w:val="28"/>
                <w:szCs w:val="28"/>
              </w:rPr>
              <w:lastRenderedPageBreak/>
              <w:t>Fre-nen.</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ợi ý cho hs dựa vào Vectơ quay để tính tổ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lên bảng biểu diễn vectơ quay của hai pt dđđ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Biễu diễn vectơ quay của phương trình tổng của hai dđđh.</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iến hành làm câu C</w:t>
            </w:r>
            <w:r w:rsidRPr="00043D2A">
              <w:rPr>
                <w:sz w:val="28"/>
                <w:szCs w:val="28"/>
                <w:vertAlign w:val="subscript"/>
              </w:rPr>
              <w:t>2</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kết quả của hs tìm được và sửa chữa.</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ừ công thức tính biên độ nhận xét ảnh hưởng của độ lệch pha.</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chung</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đọc SGK ví dụ trong SGK và thảo luận cách giải bài ví dụ.</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Yêu cầu hs lên bảng </w:t>
            </w:r>
            <w:r w:rsidRPr="00043D2A">
              <w:rPr>
                <w:sz w:val="28"/>
                <w:szCs w:val="28"/>
              </w:rPr>
              <w:lastRenderedPageBreak/>
              <w:t>trình bày.</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luận bài học</w:t>
            </w:r>
          </w:p>
        </w:tc>
        <w:tc>
          <w:tcPr>
            <w:tcW w:w="3038"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Hs tìm phương pháp tính tổng chú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ọc hai pt</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30"/>
                <w:sz w:val="28"/>
                <w:szCs w:val="28"/>
              </w:rPr>
              <w:object w:dxaOrig="2040" w:dyaOrig="720">
                <v:shape id="_x0000_i1106" type="#_x0000_t75" style="width:102.05pt;height:36.3pt" o:ole="">
                  <v:imagedata r:id="rId170" o:title=""/>
                </v:shape>
                <o:OLEObject Type="Embed" ProgID="Equation.3" ShapeID="_x0000_i1106" DrawAspect="Content" ObjectID="_1629614173" r:id="rId171"/>
              </w:objec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F5559C" w:rsidP="00043D2A">
            <w:pPr>
              <w:tabs>
                <w:tab w:val="left" w:pos="520"/>
                <w:tab w:val="left" w:pos="558"/>
                <w:tab w:val="left" w:pos="910"/>
                <w:tab w:val="center" w:pos="5070"/>
              </w:tabs>
              <w:jc w:val="both"/>
              <w:rPr>
                <w:sz w:val="28"/>
                <w:szCs w:val="28"/>
              </w:rPr>
            </w:pPr>
            <w:r>
              <w:rPr>
                <w:noProof/>
              </w:rPr>
              <w:drawing>
                <wp:anchor distT="0" distB="0" distL="114300" distR="114300" simplePos="0" relativeHeight="251610112" behindDoc="0" locked="0" layoutInCell="1" allowOverlap="1">
                  <wp:simplePos x="0" y="0"/>
                  <wp:positionH relativeFrom="column">
                    <wp:posOffset>100965</wp:posOffset>
                  </wp:positionH>
                  <wp:positionV relativeFrom="paragraph">
                    <wp:posOffset>629285</wp:posOffset>
                  </wp:positionV>
                  <wp:extent cx="1697990" cy="1280795"/>
                  <wp:effectExtent l="0" t="0" r="0" b="0"/>
                  <wp:wrapSquare wrapText="bothSides"/>
                  <wp:docPr id="4098" name="Picture 807" descr="D:\tham khao\VATLY12\CHUONG\CHUONG2\BAI13\NOI DUNG13\hinh 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D:\tham khao\VATLY12\CHUONG\CHUONG2\BAI13\NOI DUNG13\hinh 13.2.gif"/>
                          <pic:cNvPicPr>
                            <a:picLocks noChangeAspect="1" noChangeArrowheads="1"/>
                          </pic:cNvPicPr>
                        </pic:nvPicPr>
                        <pic:blipFill>
                          <a:blip r:embed="rId172" r:link="rId173">
                            <a:grayscl/>
                            <a:extLst>
                              <a:ext uri="{28A0092B-C50C-407E-A947-70E740481C1C}">
                                <a14:useLocalDpi xmlns:a14="http://schemas.microsoft.com/office/drawing/2010/main" val="0"/>
                              </a:ext>
                            </a:extLst>
                          </a:blip>
                          <a:srcRect/>
                          <a:stretch>
                            <a:fillRect/>
                          </a:stretch>
                        </pic:blipFill>
                        <pic:spPr bwMode="auto">
                          <a:xfrm>
                            <a:off x="0" y="0"/>
                            <a:ext cx="1697990" cy="1280795"/>
                          </a:xfrm>
                          <a:prstGeom prst="rect">
                            <a:avLst/>
                          </a:prstGeom>
                          <a:solidFill>
                            <a:srgbClr val="000000"/>
                          </a:solidFill>
                          <a:ln>
                            <a:noFill/>
                          </a:ln>
                        </pic:spPr>
                      </pic:pic>
                    </a:graphicData>
                  </a:graphic>
                  <wp14:sizeRelH relativeFrom="page">
                    <wp14:pctWidth>0</wp14:pctWidth>
                  </wp14:sizeRelH>
                  <wp14:sizeRelV relativeFrom="page">
                    <wp14:pctHeight>0</wp14:pctHeight>
                  </wp14:sizeRelV>
                </wp:anchor>
              </w:drawing>
            </w:r>
            <w:r w:rsidR="009876DC" w:rsidRPr="00043D2A">
              <w:rPr>
                <w:sz w:val="28"/>
                <w:szCs w:val="28"/>
              </w:rPr>
              <w:t>- Lên bảng biễu diễn bằng vectơ quay</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dao động tổng hợp. (SGK)</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làm câu C</w:t>
            </w:r>
            <w:r w:rsidRPr="00043D2A">
              <w:rPr>
                <w:sz w:val="28"/>
                <w:szCs w:val="28"/>
                <w:vertAlign w:val="subscript"/>
              </w:rPr>
              <w:t>2</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ìm hai công thức (1) và (2).</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cùng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10"/>
                <w:sz w:val="28"/>
                <w:szCs w:val="28"/>
              </w:rPr>
              <w:object w:dxaOrig="2000" w:dyaOrig="340">
                <v:shape id="_x0000_i1107" type="#_x0000_t75" style="width:100.8pt;height:16.3pt" o:ole="">
                  <v:imagedata r:id="rId174" o:title=""/>
                </v:shape>
                <o:OLEObject Type="Embed" ProgID="Equation.3" ShapeID="_x0000_i1107" DrawAspect="Content" ObjectID="_1629614174" r:id="rId175"/>
              </w:object>
            </w:r>
            <w:r w:rsidRPr="00043D2A">
              <w:rPr>
                <w:sz w:val="28"/>
                <w:szCs w:val="28"/>
              </w:rPr>
              <w:t xml:space="preserve"> với n = </w:t>
            </w:r>
            <w:r w:rsidRPr="00043D2A">
              <w:rPr>
                <w:position w:val="-10"/>
                <w:sz w:val="28"/>
                <w:szCs w:val="28"/>
              </w:rPr>
              <w:object w:dxaOrig="1120" w:dyaOrig="320">
                <v:shape id="_x0000_i1108" type="#_x0000_t75" style="width:55.7pt;height:16.3pt" o:ole="">
                  <v:imagedata r:id="rId176" o:title=""/>
                </v:shape>
                <o:OLEObject Type="Embed" ProgID="Equation.3" ShapeID="_x0000_i1108" DrawAspect="Content" ObjectID="_1629614175" r:id="rId177"/>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1480" w:dyaOrig="340">
                <v:shape id="_x0000_i1109" type="#_x0000_t75" style="width:74.5pt;height:16.3pt" o:ole="">
                  <v:imagedata r:id="rId178" o:title=""/>
                </v:shape>
                <o:OLEObject Type="Embed" ProgID="Equation.3" ShapeID="_x0000_i1109" DrawAspect="Content" ObjectID="_1629614176" r:id="rId179"/>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ngược pha</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2460" w:dyaOrig="340">
                <v:shape id="_x0000_i1110" type="#_x0000_t75" style="width:122.7pt;height:16.3pt" o:ole="">
                  <v:imagedata r:id="rId180" o:title=""/>
                </v:shape>
                <o:OLEObject Type="Embed" ProgID="Equation.3" ShapeID="_x0000_i1110" DrawAspect="Content" ObjectID="_1629614177" r:id="rId181"/>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với n = </w:t>
            </w:r>
            <w:r w:rsidRPr="00043D2A">
              <w:rPr>
                <w:position w:val="-10"/>
                <w:sz w:val="28"/>
                <w:szCs w:val="28"/>
              </w:rPr>
              <w:object w:dxaOrig="1120" w:dyaOrig="320">
                <v:shape id="_x0000_i1111" type="#_x0000_t75" style="width:55.7pt;height:16.3pt" o:ole="">
                  <v:imagedata r:id="rId176" o:title=""/>
                </v:shape>
                <o:OLEObject Type="Embed" ProgID="Equation.3" ShapeID="_x0000_i1111" DrawAspect="Content" ObjectID="_1629614178" r:id="rId182"/>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4"/>
                <w:sz w:val="28"/>
                <w:szCs w:val="28"/>
              </w:rPr>
              <w:object w:dxaOrig="1579" w:dyaOrig="400">
                <v:shape id="_x0000_i1112" type="#_x0000_t75" style="width:79.5pt;height:20.05pt" o:ole="">
                  <v:imagedata r:id="rId183" o:title=""/>
                </v:shape>
                <o:OLEObject Type="Embed" ProgID="Equation.3" ShapeID="_x0000_i1112" DrawAspect="Content" ObjectID="_1629614179" r:id="rId184"/>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ọc SGK và thảo luận theo bàn về cách giải</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ên bảng trình bày</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Ghi nhận kết luận của GV</w:t>
            </w:r>
          </w:p>
          <w:p w:rsidR="009876DC" w:rsidRPr="00043D2A" w:rsidRDefault="009876DC" w:rsidP="00043D2A">
            <w:pPr>
              <w:tabs>
                <w:tab w:val="left" w:pos="520"/>
                <w:tab w:val="left" w:pos="558"/>
                <w:tab w:val="left" w:pos="910"/>
                <w:tab w:val="center" w:pos="5070"/>
              </w:tabs>
              <w:jc w:val="both"/>
              <w:rPr>
                <w:sz w:val="28"/>
                <w:szCs w:val="28"/>
              </w:rPr>
            </w:pPr>
          </w:p>
        </w:tc>
        <w:tc>
          <w:tcPr>
            <w:tcW w:w="4316" w:type="dxa"/>
            <w:shd w:val="clear" w:color="auto" w:fill="auto"/>
          </w:tcPr>
          <w:p w:rsidR="009876DC" w:rsidRPr="00043D2A" w:rsidRDefault="009876DC" w:rsidP="00043D2A">
            <w:pPr>
              <w:tabs>
                <w:tab w:val="left" w:pos="520"/>
                <w:tab w:val="left" w:pos="558"/>
                <w:tab w:val="left" w:pos="910"/>
                <w:tab w:val="center" w:pos="5070"/>
              </w:tabs>
              <w:jc w:val="both"/>
              <w:rPr>
                <w:b/>
                <w:sz w:val="28"/>
                <w:szCs w:val="28"/>
              </w:rPr>
            </w:pPr>
            <w:r w:rsidRPr="00043D2A">
              <w:rPr>
                <w:b/>
                <w:sz w:val="28"/>
                <w:szCs w:val="28"/>
              </w:rPr>
              <w:lastRenderedPageBreak/>
              <w:t>II. Phương pháp giản đồ Fre-nen</w:t>
            </w:r>
          </w:p>
          <w:p w:rsidR="009876DC" w:rsidRPr="00043D2A" w:rsidRDefault="009876DC" w:rsidP="00043D2A">
            <w:pPr>
              <w:tabs>
                <w:tab w:val="left" w:pos="520"/>
                <w:tab w:val="left" w:pos="558"/>
                <w:tab w:val="left" w:pos="910"/>
                <w:tab w:val="center" w:pos="5070"/>
              </w:tabs>
              <w:jc w:val="both"/>
              <w:rPr>
                <w:b/>
                <w:i/>
                <w:sz w:val="28"/>
                <w:szCs w:val="28"/>
              </w:rPr>
            </w:pPr>
            <w:r w:rsidRPr="00043D2A">
              <w:rPr>
                <w:b/>
                <w:sz w:val="28"/>
                <w:szCs w:val="28"/>
              </w:rPr>
              <w:t xml:space="preserve">    </w:t>
            </w:r>
            <w:r w:rsidRPr="00043D2A">
              <w:rPr>
                <w:b/>
                <w:i/>
                <w:sz w:val="28"/>
                <w:szCs w:val="28"/>
              </w:rPr>
              <w:t>1. Đặt vấn đề</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ìm tổng của hai dao động</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30"/>
                <w:sz w:val="28"/>
                <w:szCs w:val="28"/>
              </w:rPr>
              <w:object w:dxaOrig="2040" w:dyaOrig="720">
                <v:shape id="_x0000_i1113" type="#_x0000_t75" style="width:102.05pt;height:36.3pt" o:ole="">
                  <v:imagedata r:id="rId170" o:title=""/>
                </v:shape>
                <o:OLEObject Type="Embed" ProgID="Equation.3" ShapeID="_x0000_i1113" DrawAspect="Content" ObjectID="_1629614180" r:id="rId185"/>
              </w:objec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Bài toán đơn giản nếu A</w:t>
            </w:r>
            <w:r w:rsidRPr="00043D2A">
              <w:rPr>
                <w:sz w:val="28"/>
                <w:szCs w:val="28"/>
                <w:vertAlign w:val="subscript"/>
              </w:rPr>
              <w:t>1</w:t>
            </w:r>
            <w:r w:rsidRPr="00043D2A">
              <w:rPr>
                <w:sz w:val="28"/>
                <w:szCs w:val="28"/>
              </w:rPr>
              <w:t xml:space="preserve"> = A</w:t>
            </w:r>
            <w:r w:rsidRPr="00043D2A">
              <w:rPr>
                <w:sz w:val="28"/>
                <w:szCs w:val="28"/>
                <w:vertAlign w:val="subscript"/>
              </w:rPr>
              <w:t>2</w:t>
            </w:r>
            <w:r w:rsidRPr="00043D2A">
              <w:rPr>
                <w:sz w:val="28"/>
                <w:szCs w:val="28"/>
              </w:rPr>
              <w:t xml:space="preserve"> và phức tạp khi A</w:t>
            </w:r>
            <w:r w:rsidRPr="00043D2A">
              <w:rPr>
                <w:sz w:val="28"/>
                <w:szCs w:val="28"/>
                <w:vertAlign w:val="subscript"/>
              </w:rPr>
              <w:t>1</w:t>
            </w:r>
            <w:r w:rsidRPr="00043D2A">
              <w:rPr>
                <w:sz w:val="28"/>
                <w:szCs w:val="28"/>
              </w:rPr>
              <w:t xml:space="preserve"> </w:t>
            </w:r>
            <w:r w:rsidRPr="00043D2A">
              <w:rPr>
                <w:position w:val="-4"/>
                <w:sz w:val="28"/>
                <w:szCs w:val="28"/>
              </w:rPr>
              <w:object w:dxaOrig="220" w:dyaOrig="220">
                <v:shape id="_x0000_i1114" type="#_x0000_t75" style="width:11.25pt;height:11.25pt" o:ole="">
                  <v:imagedata r:id="rId186" o:title=""/>
                </v:shape>
                <o:OLEObject Type="Embed" ProgID="Equation.3" ShapeID="_x0000_i1114" DrawAspect="Content" ObjectID="_1629614181" r:id="rId187"/>
              </w:object>
            </w:r>
            <w:r w:rsidRPr="00043D2A">
              <w:rPr>
                <w:sz w:val="28"/>
                <w:szCs w:val="28"/>
              </w:rPr>
              <w:t xml:space="preserve"> A</w:t>
            </w:r>
            <w:r w:rsidRPr="00043D2A">
              <w:rPr>
                <w:sz w:val="28"/>
                <w:szCs w:val="28"/>
                <w:vertAlign w:val="subscript"/>
              </w:rPr>
              <w:t>2</w:t>
            </w:r>
            <w:r w:rsidRPr="00043D2A">
              <w:rPr>
                <w:sz w:val="28"/>
                <w:szCs w:val="28"/>
              </w:rPr>
              <w:t xml:space="preserve"> vì vậy ta </w:t>
            </w:r>
            <w:r w:rsidRPr="00043D2A">
              <w:rPr>
                <w:sz w:val="28"/>
                <w:szCs w:val="28"/>
              </w:rPr>
              <w:lastRenderedPageBreak/>
              <w:t>dùng phương pháp giản đồ Fre-nen cho tiện.</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2. Phương pháp giản đồ Fre-ne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a lần lượt ta vẽ hai vec tơ quay đặt trưng cho hai dao động:</w:t>
            </w:r>
          </w:p>
          <w:p w:rsidR="009876DC" w:rsidRPr="00043D2A" w:rsidRDefault="00F5559C" w:rsidP="00043D2A">
            <w:pPr>
              <w:tabs>
                <w:tab w:val="left" w:pos="520"/>
                <w:tab w:val="left" w:pos="558"/>
                <w:tab w:val="left" w:pos="910"/>
                <w:tab w:val="center" w:pos="5070"/>
              </w:tabs>
              <w:jc w:val="both"/>
              <w:rPr>
                <w:sz w:val="28"/>
                <w:szCs w:val="28"/>
              </w:rPr>
            </w:pPr>
            <w:r>
              <w:rPr>
                <w:noProof/>
              </w:rPr>
              <w:drawing>
                <wp:anchor distT="0" distB="0" distL="114300" distR="114300" simplePos="0" relativeHeight="251609088" behindDoc="0" locked="0" layoutInCell="1" allowOverlap="1">
                  <wp:simplePos x="0" y="0"/>
                  <wp:positionH relativeFrom="column">
                    <wp:posOffset>76835</wp:posOffset>
                  </wp:positionH>
                  <wp:positionV relativeFrom="paragraph">
                    <wp:posOffset>96520</wp:posOffset>
                  </wp:positionV>
                  <wp:extent cx="2247900" cy="1695450"/>
                  <wp:effectExtent l="0" t="0" r="0" b="0"/>
                  <wp:wrapSquare wrapText="bothSides"/>
                  <wp:docPr id="4097" name="Picture 806" descr="D:\tham khao\VATLY12\CHUONG\CHUONG2\BAI13\NOI DUNG13\hinh 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D:\tham khao\VATLY12\CHUONG\CHUONG2\BAI13\NOI DUNG13\hinh 13.2.gif"/>
                          <pic:cNvPicPr>
                            <a:picLocks noChangeAspect="1" noChangeArrowheads="1"/>
                          </pic:cNvPicPr>
                        </pic:nvPicPr>
                        <pic:blipFill>
                          <a:blip r:embed="rId172" r:link="rId173">
                            <a:grayscl/>
                            <a:extLst>
                              <a:ext uri="{28A0092B-C50C-407E-A947-70E740481C1C}">
                                <a14:useLocalDpi xmlns:a14="http://schemas.microsoft.com/office/drawing/2010/main" val="0"/>
                              </a:ext>
                            </a:extLst>
                          </a:blip>
                          <a:srcRect/>
                          <a:stretch>
                            <a:fillRect/>
                          </a:stretch>
                        </pic:blipFill>
                        <pic:spPr bwMode="auto">
                          <a:xfrm>
                            <a:off x="0" y="0"/>
                            <a:ext cx="2247900" cy="1695450"/>
                          </a:xfrm>
                          <a:prstGeom prst="rect">
                            <a:avLst/>
                          </a:prstGeom>
                          <a:solidFill>
                            <a:srgbClr val="000000"/>
                          </a:solidFill>
                          <a:ln>
                            <a:noFill/>
                          </a:ln>
                        </pic:spPr>
                      </pic:pic>
                    </a:graphicData>
                  </a:graphic>
                  <wp14:sizeRelH relativeFrom="page">
                    <wp14:pctWidth>0</wp14:pctWidth>
                  </wp14:sizeRelH>
                  <wp14:sizeRelV relativeFrom="page">
                    <wp14:pctHeight>0</wp14:pctHeight>
                  </wp14:sizeRelV>
                </wp:anchor>
              </w:drawing>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Ta thấy </w:t>
            </w:r>
            <w:r w:rsidRPr="00043D2A">
              <w:rPr>
                <w:position w:val="-10"/>
                <w:sz w:val="28"/>
                <w:szCs w:val="28"/>
              </w:rPr>
              <w:object w:dxaOrig="560" w:dyaOrig="400">
                <v:shape id="_x0000_i1115" type="#_x0000_t75" style="width:28.8pt;height:20.05pt" o:ole="">
                  <v:imagedata r:id="rId188" o:title=""/>
                </v:shape>
                <o:OLEObject Type="Embed" ProgID="Equation.3" ShapeID="_x0000_i1115" DrawAspect="Content" ObjectID="_1629614182" r:id="rId189"/>
              </w:object>
            </w:r>
            <w:r w:rsidRPr="00043D2A">
              <w:rPr>
                <w:sz w:val="28"/>
                <w:szCs w:val="28"/>
              </w:rPr>
              <w:t xml:space="preserve"> và </w:t>
            </w:r>
            <w:r w:rsidRPr="00043D2A">
              <w:rPr>
                <w:position w:val="-10"/>
                <w:sz w:val="28"/>
                <w:szCs w:val="28"/>
              </w:rPr>
              <w:object w:dxaOrig="580" w:dyaOrig="400">
                <v:shape id="_x0000_i1116" type="#_x0000_t75" style="width:28.8pt;height:20.05pt" o:ole="">
                  <v:imagedata r:id="rId190" o:title=""/>
                </v:shape>
                <o:OLEObject Type="Embed" ProgID="Equation.3" ShapeID="_x0000_i1116" DrawAspect="Content" ObjectID="_1629614183" r:id="rId191"/>
              </w:object>
            </w:r>
            <w:r w:rsidRPr="00043D2A">
              <w:rPr>
                <w:sz w:val="28"/>
                <w:szCs w:val="28"/>
              </w:rPr>
              <w:t xml:space="preserve"> quay với tốc độ góc ω thì </w:t>
            </w:r>
            <w:r w:rsidRPr="00043D2A">
              <w:rPr>
                <w:position w:val="-6"/>
                <w:sz w:val="28"/>
                <w:szCs w:val="28"/>
              </w:rPr>
              <w:object w:dxaOrig="480" w:dyaOrig="360">
                <v:shape id="_x0000_i1117" type="#_x0000_t75" style="width:23.8pt;height:18.8pt" o:ole="">
                  <v:imagedata r:id="rId192" o:title=""/>
                </v:shape>
                <o:OLEObject Type="Embed" ProgID="Equation.3" ShapeID="_x0000_i1117" DrawAspect="Content" ObjectID="_1629614184" r:id="rId193"/>
              </w:object>
            </w:r>
            <w:r w:rsidRPr="00043D2A">
              <w:rPr>
                <w:sz w:val="28"/>
                <w:szCs w:val="28"/>
              </w:rPr>
              <w:t xml:space="preserve"> cũng quay với tốc độ góc là ω.</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 Phương trình tổng hợp</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14"/>
                <w:sz w:val="28"/>
                <w:szCs w:val="28"/>
              </w:rPr>
              <w:object w:dxaOrig="1840" w:dyaOrig="380">
                <v:shape id="_x0000_i1118" type="#_x0000_t75" style="width:92.05pt;height:18.8pt" o:ole="">
                  <v:imagedata r:id="rId194" o:title=""/>
                </v:shape>
                <o:OLEObject Type="Embed" ProgID="Equation.3" ShapeID="_x0000_i1118" DrawAspect="Content" ObjectID="_1629614185" r:id="rId195"/>
              </w:object>
            </w:r>
          </w:p>
          <w:p w:rsidR="009876DC" w:rsidRPr="00043D2A" w:rsidRDefault="009876DC" w:rsidP="00043D2A">
            <w:pPr>
              <w:tabs>
                <w:tab w:val="left" w:pos="520"/>
                <w:tab w:val="left" w:pos="558"/>
                <w:tab w:val="left" w:pos="910"/>
                <w:tab w:val="center" w:pos="5070"/>
              </w:tabs>
              <w:jc w:val="both"/>
              <w:rPr>
                <w:b/>
                <w:i/>
                <w:sz w:val="28"/>
                <w:szCs w:val="28"/>
              </w:rPr>
            </w:pPr>
            <w:r w:rsidRPr="00043D2A">
              <w:rPr>
                <w:sz w:val="28"/>
                <w:szCs w:val="28"/>
              </w:rPr>
              <w:t>* Kết luận: “</w:t>
            </w:r>
            <w:r w:rsidRPr="00043D2A">
              <w:rPr>
                <w:b/>
                <w:i/>
                <w:sz w:val="28"/>
                <w:szCs w:val="28"/>
              </w:rPr>
              <w:t>Dao động tổng hợp của hai dao động điều hòa cùng phương, cùng tần số là một dao dộngddieeuf hòa cùng phương, cùng tần số với hai dao động đó”</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u w:val="single"/>
              </w:rPr>
              <w:t>Trong đó</w: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b/>
                <w:i/>
                <w:position w:val="-10"/>
                <w:sz w:val="28"/>
                <w:szCs w:val="28"/>
              </w:rPr>
              <w:object w:dxaOrig="3460" w:dyaOrig="360">
                <v:shape id="_x0000_i1119" type="#_x0000_t75" style="width:173.45pt;height:18.8pt" o:ole="">
                  <v:imagedata r:id="rId196" o:title=""/>
                </v:shape>
                <o:OLEObject Type="Embed" ProgID="Equation.3" ShapeID="_x0000_i1119" DrawAspect="Content" ObjectID="_1629614186" r:id="rId197"/>
              </w:object>
            </w:r>
            <w:r w:rsidRPr="00043D2A">
              <w:rPr>
                <w:b/>
                <w:i/>
                <w:sz w:val="28"/>
                <w:szCs w:val="28"/>
              </w:rPr>
              <w:t xml:space="preserve">  </w:t>
            </w:r>
            <w:r w:rsidRPr="00043D2A">
              <w:rPr>
                <w:sz w:val="28"/>
                <w:szCs w:val="28"/>
              </w:rPr>
              <w:t>(1)</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30"/>
                <w:sz w:val="28"/>
                <w:szCs w:val="28"/>
              </w:rPr>
              <w:object w:dxaOrig="2799" w:dyaOrig="700">
                <v:shape id="_x0000_i1120" type="#_x0000_t75" style="width:139.6pt;height:35.05pt" o:ole="">
                  <v:imagedata r:id="rId198" o:title=""/>
                </v:shape>
                <o:OLEObject Type="Embed" ProgID="Equation.3" ShapeID="_x0000_i1120" DrawAspect="Content" ObjectID="_1629614187" r:id="rId199"/>
              </w:object>
            </w:r>
            <w:r w:rsidRPr="00043D2A">
              <w:rPr>
                <w:sz w:val="28"/>
                <w:szCs w:val="28"/>
              </w:rPr>
              <w:t xml:space="preserve">             (2) </w:t>
            </w:r>
          </w:p>
          <w:p w:rsidR="009876DC" w:rsidRPr="00043D2A" w:rsidRDefault="009876DC" w:rsidP="00043D2A">
            <w:pPr>
              <w:tabs>
                <w:tab w:val="left" w:pos="520"/>
                <w:tab w:val="left" w:pos="558"/>
                <w:tab w:val="left" w:pos="910"/>
                <w:tab w:val="center" w:pos="5070"/>
              </w:tabs>
              <w:jc w:val="both"/>
              <w:rPr>
                <w:b/>
                <w:i/>
                <w:sz w:val="28"/>
                <w:szCs w:val="28"/>
              </w:rPr>
            </w:pPr>
            <w:r w:rsidRPr="00043D2A">
              <w:rPr>
                <w:b/>
                <w:i/>
                <w:sz w:val="28"/>
                <w:szCs w:val="28"/>
              </w:rPr>
              <w:t xml:space="preserve">    3. Ảnh hưởng của độ lệch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a thấy</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cùng ph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10"/>
                <w:sz w:val="28"/>
                <w:szCs w:val="28"/>
              </w:rPr>
              <w:object w:dxaOrig="2000" w:dyaOrig="340">
                <v:shape id="_x0000_i1121" type="#_x0000_t75" style="width:100.8pt;height:16.3pt" o:ole="">
                  <v:imagedata r:id="rId174" o:title=""/>
                </v:shape>
                <o:OLEObject Type="Embed" ProgID="Equation.3" ShapeID="_x0000_i1121" DrawAspect="Content" ObjectID="_1629614188" r:id="rId200"/>
              </w:object>
            </w:r>
            <w:r w:rsidRPr="00043D2A">
              <w:rPr>
                <w:sz w:val="28"/>
                <w:szCs w:val="28"/>
              </w:rPr>
              <w:t xml:space="preserve"> với n = </w:t>
            </w:r>
            <w:r w:rsidRPr="00043D2A">
              <w:rPr>
                <w:position w:val="-10"/>
                <w:sz w:val="28"/>
                <w:szCs w:val="28"/>
              </w:rPr>
              <w:object w:dxaOrig="1120" w:dyaOrig="320">
                <v:shape id="_x0000_i1122" type="#_x0000_t75" style="width:55.7pt;height:16.3pt" o:ole="">
                  <v:imagedata r:id="rId176" o:title=""/>
                </v:shape>
                <o:OLEObject Type="Embed" ProgID="Equation.3" ShapeID="_x0000_i1122" DrawAspect="Content" ObjectID="_1629614189" r:id="rId201"/>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1480" w:dyaOrig="340">
                <v:shape id="_x0000_i1123" type="#_x0000_t75" style="width:74.5pt;height:16.3pt" o:ole="">
                  <v:imagedata r:id="rId178" o:title=""/>
                </v:shape>
                <o:OLEObject Type="Embed" ProgID="Equation.3" ShapeID="_x0000_i1123" DrawAspect="Content" ObjectID="_1629614190" r:id="rId202"/>
              </w:object>
            </w:r>
            <w:r w:rsidRPr="00043D2A">
              <w:rPr>
                <w:sz w:val="28"/>
                <w:szCs w:val="28"/>
              </w:rPr>
              <w:t xml:space="preserve">           (lớn nhấ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ếu hai dao động ngược pha</w: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0"/>
                <w:sz w:val="28"/>
                <w:szCs w:val="28"/>
              </w:rPr>
              <w:object w:dxaOrig="2460" w:dyaOrig="340">
                <v:shape id="_x0000_i1124" type="#_x0000_t75" style="width:122.7pt;height:16.3pt" o:ole="">
                  <v:imagedata r:id="rId180" o:title=""/>
                </v:shape>
                <o:OLEObject Type="Embed" ProgID="Equation.3" ShapeID="_x0000_i1124" DrawAspect="Content" ObjectID="_1629614191" r:id="rId203"/>
              </w:object>
            </w:r>
            <w:r w:rsidRPr="00043D2A">
              <w:rPr>
                <w:sz w:val="28"/>
                <w:szCs w:val="28"/>
              </w:rPr>
              <w:t xml:space="preserve">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với n = </w:t>
            </w:r>
            <w:r w:rsidRPr="00043D2A">
              <w:rPr>
                <w:position w:val="-10"/>
                <w:sz w:val="28"/>
                <w:szCs w:val="28"/>
              </w:rPr>
              <w:object w:dxaOrig="1120" w:dyaOrig="320">
                <v:shape id="_x0000_i1125" type="#_x0000_t75" style="width:55.7pt;height:16.3pt" o:ole="">
                  <v:imagedata r:id="rId176" o:title=""/>
                </v:shape>
                <o:OLEObject Type="Embed" ProgID="Equation.3" ShapeID="_x0000_i1125" DrawAspect="Content" ObjectID="_1629614192" r:id="rId204"/>
              </w:object>
            </w:r>
          </w:p>
          <w:p w:rsidR="009876DC" w:rsidRPr="00043D2A" w:rsidRDefault="009876DC" w:rsidP="00043D2A">
            <w:pPr>
              <w:tabs>
                <w:tab w:val="left" w:pos="520"/>
                <w:tab w:val="left" w:pos="558"/>
                <w:tab w:val="left" w:pos="910"/>
                <w:tab w:val="center" w:pos="5070"/>
              </w:tabs>
              <w:jc w:val="both"/>
              <w:rPr>
                <w:sz w:val="28"/>
                <w:szCs w:val="28"/>
              </w:rPr>
            </w:pPr>
            <w:r w:rsidRPr="00043D2A">
              <w:rPr>
                <w:position w:val="-14"/>
                <w:sz w:val="28"/>
                <w:szCs w:val="28"/>
              </w:rPr>
              <w:object w:dxaOrig="1579" w:dyaOrig="400">
                <v:shape id="_x0000_i1126" type="#_x0000_t75" style="width:79.5pt;height:20.05pt" o:ole="">
                  <v:imagedata r:id="rId183" o:title=""/>
                </v:shape>
                <o:OLEObject Type="Embed" ProgID="Equation.3" ShapeID="_x0000_i1126" DrawAspect="Content" ObjectID="_1629614193" r:id="rId205"/>
              </w:object>
            </w:r>
            <w:r w:rsidRPr="00043D2A">
              <w:rPr>
                <w:sz w:val="28"/>
                <w:szCs w:val="28"/>
              </w:rPr>
              <w:t xml:space="preserve">        (nhỏ nhất)</w:t>
            </w:r>
          </w:p>
          <w:p w:rsidR="009876DC" w:rsidRPr="00043D2A" w:rsidRDefault="009876DC" w:rsidP="00043D2A">
            <w:pPr>
              <w:tabs>
                <w:tab w:val="left" w:pos="520"/>
                <w:tab w:val="left" w:pos="558"/>
                <w:tab w:val="left" w:pos="910"/>
                <w:tab w:val="center" w:pos="5070"/>
              </w:tabs>
              <w:jc w:val="both"/>
              <w:rPr>
                <w:b/>
                <w:i/>
                <w:sz w:val="28"/>
                <w:szCs w:val="28"/>
              </w:rPr>
            </w:pPr>
            <w:r w:rsidRPr="00043D2A">
              <w:rPr>
                <w:sz w:val="28"/>
                <w:szCs w:val="28"/>
              </w:rPr>
              <w:t xml:space="preserve">    </w:t>
            </w:r>
            <w:r w:rsidRPr="00043D2A">
              <w:rPr>
                <w:b/>
                <w:i/>
                <w:sz w:val="28"/>
                <w:szCs w:val="28"/>
              </w:rPr>
              <w:t>4. Ví dụ</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Tính tổng hai dao động</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44"/>
                <w:sz w:val="28"/>
                <w:szCs w:val="28"/>
              </w:rPr>
              <w:object w:dxaOrig="2360" w:dyaOrig="999">
                <v:shape id="_x0000_i1127" type="#_x0000_t75" style="width:117.7pt;height:50.1pt" o:ole="">
                  <v:imagedata r:id="rId206" o:title=""/>
                </v:shape>
                <o:OLEObject Type="Embed" ProgID="Equation.3" ShapeID="_x0000_i1127" DrawAspect="Content" ObjectID="_1629614194" r:id="rId207"/>
              </w:object>
            </w:r>
          </w:p>
          <w:p w:rsidR="009876DC" w:rsidRPr="00043D2A" w:rsidRDefault="009876DC" w:rsidP="00043D2A">
            <w:pPr>
              <w:tabs>
                <w:tab w:val="left" w:pos="520"/>
                <w:tab w:val="left" w:pos="558"/>
                <w:tab w:val="left" w:pos="910"/>
                <w:tab w:val="center" w:pos="5070"/>
              </w:tabs>
              <w:jc w:val="center"/>
              <w:rPr>
                <w:sz w:val="28"/>
                <w:szCs w:val="28"/>
              </w:rPr>
            </w:pPr>
            <w:r w:rsidRPr="00043D2A">
              <w:rPr>
                <w:i/>
                <w:sz w:val="28"/>
                <w:szCs w:val="28"/>
                <w:u w:val="single"/>
              </w:rPr>
              <w:lastRenderedPageBreak/>
              <w:t>Giải</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Áp dụng các công thức đã học</w:t>
            </w:r>
          </w:p>
          <w:p w:rsidR="009876DC" w:rsidRPr="00043D2A" w:rsidRDefault="009876DC" w:rsidP="00043D2A">
            <w:pPr>
              <w:tabs>
                <w:tab w:val="left" w:pos="520"/>
                <w:tab w:val="left" w:pos="558"/>
                <w:tab w:val="left" w:pos="910"/>
                <w:tab w:val="center" w:pos="5070"/>
              </w:tabs>
              <w:jc w:val="center"/>
              <w:rPr>
                <w:sz w:val="28"/>
                <w:szCs w:val="28"/>
              </w:rPr>
            </w:pPr>
            <w:r w:rsidRPr="00043D2A">
              <w:rPr>
                <w:position w:val="-10"/>
                <w:sz w:val="28"/>
                <w:szCs w:val="28"/>
              </w:rPr>
              <w:object w:dxaOrig="2720" w:dyaOrig="320">
                <v:shape id="_x0000_i1128" type="#_x0000_t75" style="width:135.85pt;height:16.3pt" o:ole="">
                  <v:imagedata r:id="rId208" o:title=""/>
                </v:shape>
                <o:OLEObject Type="Embed" ProgID="Equation.3" ShapeID="_x0000_i1128" DrawAspect="Content" ObjectID="_1629614195" r:id="rId209"/>
              </w:object>
            </w:r>
          </w:p>
        </w:tc>
      </w:tr>
    </w:tbl>
    <w:p w:rsidR="00043D2A" w:rsidRPr="00043D2A" w:rsidRDefault="00043D2A" w:rsidP="00043D2A">
      <w:pPr>
        <w:rPr>
          <w:vanish/>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4"/>
      </w:tblGrid>
      <w:tr w:rsidR="006E16BA" w:rsidRPr="00ED31E0" w:rsidTr="001B0885">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1B0885">
        <w:tc>
          <w:tcPr>
            <w:tcW w:w="10314" w:type="dxa"/>
            <w:shd w:val="clear" w:color="auto" w:fill="auto"/>
            <w:vAlign w:val="center"/>
          </w:tcPr>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ột vật tham gia đồng thời hai dao động điều hòa cùng phương, cùng tần số có biên độ lần lượt là: A</w:t>
            </w:r>
            <w:r w:rsidRPr="00ED31E0">
              <w:rPr>
                <w:sz w:val="28"/>
                <w:szCs w:val="28"/>
                <w:vertAlign w:val="subscript"/>
              </w:rPr>
              <w:t>1</w:t>
            </w:r>
            <w:r w:rsidRPr="00ED31E0">
              <w:rPr>
                <w:sz w:val="28"/>
                <w:szCs w:val="28"/>
              </w:rPr>
              <w:t> = 3 cm và A</w:t>
            </w:r>
            <w:r w:rsidRPr="00ED31E0">
              <w:rPr>
                <w:sz w:val="28"/>
                <w:szCs w:val="28"/>
                <w:vertAlign w:val="subscript"/>
              </w:rPr>
              <w:t>2</w:t>
            </w:r>
            <w:r w:rsidRPr="00ED31E0">
              <w:rPr>
                <w:sz w:val="28"/>
                <w:szCs w:val="28"/>
              </w:rPr>
              <w:t> = 4 cm. Biên độ của dao động tổng hợp không thể nhận giá trị</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5,7 cm        B. 1,0 cm        C. 7,5 cm        D. 5,0 cm.</w:t>
            </w:r>
          </w:p>
          <w:p w:rsidR="002600CC" w:rsidRPr="00ED31E0" w:rsidRDefault="001B0885" w:rsidP="00ED31E0">
            <w:pPr>
              <w:ind w:firstLine="144"/>
              <w:jc w:val="both"/>
              <w:rPr>
                <w:sz w:val="28"/>
                <w:szCs w:val="28"/>
              </w:rPr>
            </w:pPr>
            <w:r w:rsidRPr="00ED31E0">
              <w:rPr>
                <w:b/>
                <w:bCs/>
                <w:sz w:val="28"/>
                <w:szCs w:val="28"/>
              </w:rPr>
              <w:t>Câu 2:</w:t>
            </w:r>
            <w:r w:rsidRPr="00ED31E0">
              <w:rPr>
                <w:sz w:val="28"/>
                <w:szCs w:val="28"/>
              </w:rPr>
              <w:t> </w:t>
            </w:r>
            <w:r w:rsidR="002600CC" w:rsidRPr="00ED31E0">
              <w:rPr>
                <w:sz w:val="28"/>
                <w:szCs w:val="28"/>
              </w:rPr>
              <w:t xml:space="preserve">Một vật dao động điều hoà có phương trình dao động  </w:t>
            </w:r>
            <w:r w:rsidR="002600CC" w:rsidRPr="00ED31E0">
              <w:rPr>
                <w:position w:val="-24"/>
                <w:sz w:val="28"/>
                <w:szCs w:val="28"/>
              </w:rPr>
              <w:object w:dxaOrig="1660" w:dyaOrig="620">
                <v:shape id="_x0000_i1129" type="#_x0000_t75" style="width:83.25pt;height:30.7pt" o:ole="">
                  <v:imagedata r:id="rId210" o:title=""/>
                </v:shape>
                <o:OLEObject Type="Embed" ProgID="Equation.DSMT4" ShapeID="_x0000_i1129" DrawAspect="Content" ObjectID="_1629614196" r:id="rId211"/>
              </w:object>
            </w:r>
            <w:r w:rsidR="002600CC" w:rsidRPr="00ED31E0">
              <w:rPr>
                <w:sz w:val="28"/>
                <w:szCs w:val="28"/>
              </w:rPr>
              <w:t xml:space="preserve">. Kết luận nào sau đây là </w:t>
            </w:r>
            <w:r w:rsidR="002600CC" w:rsidRPr="00ED31E0">
              <w:rPr>
                <w:b/>
                <w:i/>
                <w:sz w:val="28"/>
                <w:szCs w:val="28"/>
              </w:rPr>
              <w:t>đúng</w:t>
            </w:r>
            <w:r w:rsidR="002600CC" w:rsidRPr="00ED31E0">
              <w:rPr>
                <w:sz w:val="28"/>
                <w:szCs w:val="28"/>
              </w:rPr>
              <w:t>?</w:t>
            </w:r>
          </w:p>
          <w:p w:rsidR="002600CC" w:rsidRPr="00ED31E0" w:rsidRDefault="002600CC" w:rsidP="00ED31E0">
            <w:pPr>
              <w:ind w:firstLine="144"/>
              <w:jc w:val="both"/>
              <w:rPr>
                <w:sz w:val="28"/>
                <w:szCs w:val="28"/>
              </w:rPr>
            </w:pPr>
            <w:r w:rsidRPr="00ED31E0">
              <w:rPr>
                <w:sz w:val="28"/>
                <w:szCs w:val="28"/>
              </w:rPr>
              <w:t xml:space="preserve">A. Phương trình vận tốc của vật </w:t>
            </w:r>
            <w:r w:rsidRPr="00ED31E0">
              <w:rPr>
                <w:position w:val="-6"/>
                <w:sz w:val="28"/>
                <w:szCs w:val="28"/>
              </w:rPr>
              <w:object w:dxaOrig="1440" w:dyaOrig="279">
                <v:shape id="_x0000_i1130" type="#_x0000_t75" style="width:1in;height:14.4pt" o:ole="">
                  <v:imagedata r:id="rId212" o:title=""/>
                </v:shape>
                <o:OLEObject Type="Embed" ProgID="Equation.DSMT4" ShapeID="_x0000_i1130" DrawAspect="Content" ObjectID="_1629614197" r:id="rId213"/>
              </w:object>
            </w:r>
            <w:r w:rsidRPr="00ED31E0">
              <w:rPr>
                <w:sz w:val="28"/>
                <w:szCs w:val="28"/>
              </w:rPr>
              <w:t>.</w:t>
            </w:r>
            <w:r w:rsidRPr="00ED31E0">
              <w:rPr>
                <w:sz w:val="28"/>
                <w:szCs w:val="28"/>
              </w:rPr>
              <w:tab/>
              <w:t xml:space="preserve">B. Động năng của vật </w:t>
            </w:r>
            <w:r w:rsidRPr="00ED31E0">
              <w:rPr>
                <w:position w:val="-24"/>
                <w:sz w:val="28"/>
                <w:szCs w:val="28"/>
              </w:rPr>
              <w:object w:dxaOrig="2659" w:dyaOrig="620">
                <v:shape id="_x0000_i1131" type="#_x0000_t75" style="width:132.75pt;height:30.7pt" o:ole="">
                  <v:imagedata r:id="rId214" o:title=""/>
                </v:shape>
                <o:OLEObject Type="Embed" ProgID="Equation.DSMT4" ShapeID="_x0000_i1131" DrawAspect="Content" ObjectID="_1629614198" r:id="rId215"/>
              </w:object>
            </w:r>
            <w:r w:rsidRPr="00ED31E0">
              <w:rPr>
                <w:sz w:val="28"/>
                <w:szCs w:val="28"/>
              </w:rPr>
              <w:t>.</w:t>
            </w:r>
          </w:p>
          <w:p w:rsidR="002600CC" w:rsidRPr="00ED31E0" w:rsidRDefault="002600CC" w:rsidP="00ED31E0">
            <w:pPr>
              <w:ind w:firstLine="144"/>
              <w:jc w:val="both"/>
              <w:rPr>
                <w:b/>
                <w:sz w:val="28"/>
                <w:szCs w:val="28"/>
                <w:lang w:val="pt-BR"/>
              </w:rPr>
            </w:pPr>
            <w:r w:rsidRPr="00ED31E0">
              <w:rPr>
                <w:sz w:val="28"/>
                <w:szCs w:val="28"/>
              </w:rPr>
              <w:t xml:space="preserve">C. Thế năng của vật </w:t>
            </w:r>
            <w:r w:rsidRPr="00ED31E0">
              <w:rPr>
                <w:position w:val="-24"/>
                <w:sz w:val="28"/>
                <w:szCs w:val="28"/>
              </w:rPr>
              <w:object w:dxaOrig="2640" w:dyaOrig="620">
                <v:shape id="_x0000_i1132" type="#_x0000_t75" style="width:132.1pt;height:30.7pt" o:ole="">
                  <v:imagedata r:id="rId216" o:title=""/>
                </v:shape>
                <o:OLEObject Type="Embed" ProgID="Equation.DSMT4" ShapeID="_x0000_i1132" DrawAspect="Content" ObjectID="_1629614199" r:id="rId217"/>
              </w:object>
            </w:r>
            <w:r w:rsidRPr="00ED31E0">
              <w:rPr>
                <w:sz w:val="28"/>
                <w:szCs w:val="28"/>
              </w:rPr>
              <w:t>.</w:t>
            </w:r>
            <w:r w:rsidRPr="00ED31E0">
              <w:rPr>
                <w:sz w:val="28"/>
                <w:szCs w:val="28"/>
              </w:rPr>
              <w:tab/>
            </w:r>
            <w:r w:rsidRPr="00ED31E0">
              <w:rPr>
                <w:sz w:val="28"/>
                <w:szCs w:val="28"/>
              </w:rPr>
              <w:tab/>
            </w:r>
            <w:r w:rsidRPr="00ED31E0">
              <w:rPr>
                <w:b/>
                <w:sz w:val="28"/>
                <w:szCs w:val="28"/>
                <w:lang w:val="pt-BR"/>
              </w:rPr>
              <w:t>D. A, B, C đều đúng.</w:t>
            </w:r>
          </w:p>
          <w:p w:rsidR="002600CC" w:rsidRPr="00ED31E0" w:rsidRDefault="001B0885" w:rsidP="00ED31E0">
            <w:pPr>
              <w:ind w:firstLine="144"/>
              <w:jc w:val="both"/>
              <w:rPr>
                <w:sz w:val="28"/>
                <w:szCs w:val="28"/>
              </w:rPr>
            </w:pPr>
            <w:r w:rsidRPr="00ED31E0">
              <w:rPr>
                <w:b/>
                <w:bCs/>
                <w:sz w:val="28"/>
                <w:szCs w:val="28"/>
              </w:rPr>
              <w:t>Câu 3:</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với biên độ 8cm, chu kỳ 2s. Chọn gốc thời gian là lúc vật đạt ly độ cực đại. Phương trình dao động của vật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4"/>
                <w:sz w:val="28"/>
                <w:szCs w:val="28"/>
              </w:rPr>
              <w:object w:dxaOrig="1640" w:dyaOrig="620">
                <v:shape id="_x0000_i1133" type="#_x0000_t75" style="width:68.85pt;height:26.3pt" o:ole="">
                  <v:imagedata r:id="rId218" o:title=""/>
                </v:shape>
                <o:OLEObject Type="Embed" ProgID="Equation.DSMT4" ShapeID="_x0000_i1133" DrawAspect="Content" ObjectID="_1629614200" r:id="rId219"/>
              </w:object>
            </w:r>
            <w:r w:rsidRPr="00ED31E0">
              <w:rPr>
                <w:sz w:val="28"/>
                <w:szCs w:val="28"/>
              </w:rPr>
              <w:t xml:space="preserve"> (cm)</w:t>
            </w:r>
            <w:r w:rsidRPr="00ED31E0">
              <w:rPr>
                <w:color w:val="FF0000"/>
                <w:sz w:val="28"/>
                <w:szCs w:val="28"/>
              </w:rPr>
              <w:tab/>
            </w:r>
            <w:r w:rsidRPr="00ED31E0">
              <w:rPr>
                <w:sz w:val="28"/>
                <w:szCs w:val="28"/>
              </w:rPr>
              <w:t xml:space="preserve">B. </w:t>
            </w:r>
            <w:r w:rsidRPr="00ED31E0">
              <w:rPr>
                <w:position w:val="-6"/>
                <w:sz w:val="28"/>
                <w:szCs w:val="28"/>
              </w:rPr>
              <w:object w:dxaOrig="1240" w:dyaOrig="279">
                <v:shape id="_x0000_i1134" type="#_x0000_t75" style="width:62pt;height:14.4pt" o:ole="">
                  <v:imagedata r:id="rId220" o:title=""/>
                </v:shape>
                <o:OLEObject Type="Embed" ProgID="Equation.DSMT4" ShapeID="_x0000_i1134" DrawAspect="Content" ObjectID="_1629614201" r:id="rId221"/>
              </w:object>
            </w:r>
            <w:r w:rsidRPr="00ED31E0">
              <w:rPr>
                <w:sz w:val="28"/>
                <w:szCs w:val="28"/>
              </w:rPr>
              <w:t xml:space="preserve"> (cm)</w:t>
            </w:r>
            <w:r w:rsidRPr="00ED31E0">
              <w:rPr>
                <w:sz w:val="28"/>
                <w:szCs w:val="28"/>
              </w:rPr>
              <w:tab/>
            </w:r>
            <w:r w:rsidRPr="00ED31E0">
              <w:rPr>
                <w:sz w:val="28"/>
                <w:szCs w:val="28"/>
              </w:rPr>
              <w:tab/>
              <w:t xml:space="preserve">C. </w:t>
            </w:r>
            <w:r w:rsidRPr="00ED31E0">
              <w:rPr>
                <w:position w:val="-6"/>
                <w:sz w:val="28"/>
                <w:szCs w:val="28"/>
              </w:rPr>
              <w:object w:dxaOrig="1120" w:dyaOrig="279">
                <v:shape id="_x0000_i1135" type="#_x0000_t75" style="width:56.35pt;height:14.4pt" o:ole="">
                  <v:imagedata r:id="rId222" o:title=""/>
                </v:shape>
                <o:OLEObject Type="Embed" ProgID="Equation.DSMT4" ShapeID="_x0000_i1135" DrawAspect="Content" ObjectID="_1629614202" r:id="rId223"/>
              </w:object>
            </w:r>
            <w:r w:rsidRPr="00ED31E0">
              <w:rPr>
                <w:sz w:val="28"/>
                <w:szCs w:val="28"/>
              </w:rPr>
              <w:t xml:space="preserve"> (cm)</w:t>
            </w:r>
            <w:r w:rsidRPr="00ED31E0">
              <w:rPr>
                <w:sz w:val="28"/>
                <w:szCs w:val="28"/>
              </w:rPr>
              <w:tab/>
              <w:t xml:space="preserve">D. </w:t>
            </w:r>
            <w:r w:rsidRPr="00ED31E0">
              <w:rPr>
                <w:position w:val="-24"/>
                <w:sz w:val="28"/>
                <w:szCs w:val="28"/>
              </w:rPr>
              <w:object w:dxaOrig="1640" w:dyaOrig="620">
                <v:shape id="_x0000_i1136" type="#_x0000_t75" style="width:68.85pt;height:26.3pt" o:ole="">
                  <v:imagedata r:id="rId224" o:title=""/>
                </v:shape>
                <o:OLEObject Type="Embed" ProgID="Equation.DSMT4" ShapeID="_x0000_i1136" DrawAspect="Content" ObjectID="_1629614203" r:id="rId225"/>
              </w:object>
            </w:r>
            <w:r w:rsidRPr="00ED31E0">
              <w:rPr>
                <w:sz w:val="28"/>
                <w:szCs w:val="28"/>
              </w:rPr>
              <w:t xml:space="preserve"> (c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Hai giao động điều hòa cùng phương, cùng tần số, ngược pha nhau, có biên độ là A</w:t>
            </w:r>
            <w:r w:rsidRPr="00ED31E0">
              <w:rPr>
                <w:sz w:val="28"/>
                <w:szCs w:val="28"/>
                <w:vertAlign w:val="subscript"/>
              </w:rPr>
              <w:t>1</w:t>
            </w:r>
            <w:r w:rsidRPr="00ED31E0">
              <w:rPr>
                <w:sz w:val="28"/>
                <w:szCs w:val="28"/>
              </w:rPr>
              <w:t> và A</w:t>
            </w:r>
            <w:r w:rsidRPr="00ED31E0">
              <w:rPr>
                <w:sz w:val="28"/>
                <w:szCs w:val="28"/>
                <w:vertAlign w:val="subscript"/>
              </w:rPr>
              <w:t>2</w:t>
            </w:r>
            <w:r w:rsidRPr="00ED31E0">
              <w:rPr>
                <w:sz w:val="28"/>
                <w:szCs w:val="28"/>
              </w:rPr>
              <w:t> với A</w:t>
            </w:r>
            <w:r w:rsidRPr="00ED31E0">
              <w:rPr>
                <w:sz w:val="28"/>
                <w:szCs w:val="28"/>
                <w:vertAlign w:val="subscript"/>
              </w:rPr>
              <w:t>2</w:t>
            </w:r>
            <w:r w:rsidRPr="00ED31E0">
              <w:rPr>
                <w:sz w:val="28"/>
                <w:szCs w:val="28"/>
              </w:rPr>
              <w:t>=3A</w:t>
            </w:r>
            <w:r w:rsidRPr="00ED31E0">
              <w:rPr>
                <w:sz w:val="28"/>
                <w:szCs w:val="28"/>
                <w:vertAlign w:val="subscript"/>
              </w:rPr>
              <w:t>1</w:t>
            </w:r>
            <w:r w:rsidRPr="00ED31E0">
              <w:rPr>
                <w:sz w:val="28"/>
                <w:szCs w:val="28"/>
              </w:rPr>
              <w:t>, thì dao động tổng hợp có biên độ A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A</w:t>
            </w:r>
            <w:r w:rsidRPr="00ED31E0">
              <w:rPr>
                <w:sz w:val="28"/>
                <w:szCs w:val="28"/>
                <w:vertAlign w:val="subscript"/>
              </w:rPr>
              <w:t>1</w:t>
            </w:r>
            <w:r w:rsidRPr="00ED31E0">
              <w:rPr>
                <w:sz w:val="28"/>
                <w:szCs w:val="28"/>
              </w:rPr>
              <w:t xml:space="preserve">        B. 2A</w:t>
            </w:r>
            <w:r w:rsidRPr="00ED31E0">
              <w:rPr>
                <w:sz w:val="28"/>
                <w:szCs w:val="28"/>
                <w:vertAlign w:val="subscript"/>
              </w:rPr>
              <w:t>1</w:t>
            </w:r>
            <w:r w:rsidRPr="00ED31E0">
              <w:rPr>
                <w:sz w:val="28"/>
                <w:szCs w:val="28"/>
              </w:rPr>
              <w:t xml:space="preserve">        C. 3A</w:t>
            </w:r>
            <w:r w:rsidRPr="00ED31E0">
              <w:rPr>
                <w:sz w:val="28"/>
                <w:szCs w:val="28"/>
                <w:vertAlign w:val="subscript"/>
              </w:rPr>
              <w:t>1</w:t>
            </w:r>
            <w:r w:rsidRPr="00ED31E0">
              <w:rPr>
                <w:sz w:val="28"/>
                <w:szCs w:val="28"/>
              </w:rPr>
              <w:t xml:space="preserve">        D. 4A</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ai dao động điều hòa cùng phương, cùng tần số, cùng pha, có biên độ là A</w:t>
            </w:r>
            <w:r w:rsidRPr="00ED31E0">
              <w:rPr>
                <w:sz w:val="28"/>
                <w:szCs w:val="28"/>
                <w:vertAlign w:val="subscript"/>
              </w:rPr>
              <w:t>1</w:t>
            </w:r>
            <w:r w:rsidRPr="00ED31E0">
              <w:rPr>
                <w:sz w:val="28"/>
                <w:szCs w:val="28"/>
              </w:rPr>
              <w:t> và A</w:t>
            </w:r>
            <w:r w:rsidRPr="00ED31E0">
              <w:rPr>
                <w:sz w:val="28"/>
                <w:szCs w:val="28"/>
                <w:vertAlign w:val="subscript"/>
              </w:rPr>
              <w:t>2</w:t>
            </w:r>
            <w:r w:rsidRPr="00ED31E0">
              <w:rPr>
                <w:sz w:val="28"/>
                <w:szCs w:val="28"/>
              </w:rPr>
              <w:t> với A</w:t>
            </w:r>
            <w:r w:rsidRPr="00ED31E0">
              <w:rPr>
                <w:sz w:val="28"/>
                <w:szCs w:val="28"/>
                <w:vertAlign w:val="subscript"/>
              </w:rPr>
              <w:t>2</w:t>
            </w:r>
            <w:r w:rsidRPr="00ED31E0">
              <w:rPr>
                <w:sz w:val="28"/>
                <w:szCs w:val="28"/>
              </w:rPr>
              <w:t>=4A</w:t>
            </w:r>
            <w:r w:rsidRPr="00ED31E0">
              <w:rPr>
                <w:sz w:val="28"/>
                <w:szCs w:val="28"/>
                <w:vertAlign w:val="subscript"/>
              </w:rPr>
              <w:t>1</w:t>
            </w:r>
            <w:r w:rsidRPr="00ED31E0">
              <w:rPr>
                <w:sz w:val="28"/>
                <w:szCs w:val="28"/>
              </w:rPr>
              <w:t> thì dao động tổng hợp có biên độ A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5A</w:t>
            </w:r>
            <w:r w:rsidRPr="00ED31E0">
              <w:rPr>
                <w:sz w:val="28"/>
                <w:szCs w:val="28"/>
                <w:vertAlign w:val="subscript"/>
              </w:rPr>
              <w:t>1</w:t>
            </w:r>
            <w:r w:rsidRPr="00ED31E0">
              <w:rPr>
                <w:sz w:val="28"/>
                <w:szCs w:val="28"/>
              </w:rPr>
              <w:t xml:space="preserve">        B. 2A</w:t>
            </w:r>
            <w:r w:rsidRPr="00ED31E0">
              <w:rPr>
                <w:sz w:val="28"/>
                <w:szCs w:val="28"/>
                <w:vertAlign w:val="subscript"/>
              </w:rPr>
              <w:t>1</w:t>
            </w:r>
            <w:r w:rsidRPr="00ED31E0">
              <w:rPr>
                <w:sz w:val="28"/>
                <w:szCs w:val="28"/>
              </w:rPr>
              <w:t xml:space="preserve">        C. 3A</w:t>
            </w:r>
            <w:r w:rsidRPr="00ED31E0">
              <w:rPr>
                <w:sz w:val="28"/>
                <w:szCs w:val="28"/>
                <w:vertAlign w:val="subscript"/>
              </w:rPr>
              <w:t>1</w:t>
            </w:r>
            <w:r w:rsidRPr="00ED31E0">
              <w:rPr>
                <w:sz w:val="28"/>
                <w:szCs w:val="28"/>
              </w:rPr>
              <w:t xml:space="preserve">        D. 4A</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p>
          <w:p w:rsidR="002600CC" w:rsidRPr="00ED31E0" w:rsidRDefault="002600CC" w:rsidP="00ED31E0">
            <w:pPr>
              <w:ind w:firstLine="144"/>
              <w:jc w:val="both"/>
              <w:rPr>
                <w:sz w:val="28"/>
                <w:szCs w:val="28"/>
              </w:rPr>
            </w:pPr>
            <w:r w:rsidRPr="00ED31E0">
              <w:rPr>
                <w:sz w:val="28"/>
                <w:szCs w:val="28"/>
              </w:rPr>
              <w:t xml:space="preserve">Chọn câu </w:t>
            </w:r>
            <w:r w:rsidRPr="00ED31E0">
              <w:rPr>
                <w:b/>
                <w:i/>
                <w:sz w:val="28"/>
                <w:szCs w:val="28"/>
              </w:rPr>
              <w:t>đúng</w:t>
            </w:r>
            <w:r w:rsidRPr="00ED31E0">
              <w:rPr>
                <w:sz w:val="28"/>
                <w:szCs w:val="28"/>
              </w:rPr>
              <w:t xml:space="preserve">. Một vật dao động điều hoà với biên độ 4cm, tần số 20Hz. Chọn gốc thời gian là lúc vật có ly độ </w:t>
            </w:r>
            <w:r w:rsidRPr="00ED31E0">
              <w:rPr>
                <w:position w:val="-8"/>
                <w:sz w:val="28"/>
                <w:szCs w:val="28"/>
              </w:rPr>
              <w:object w:dxaOrig="480" w:dyaOrig="360">
                <v:shape id="_x0000_i1137" type="#_x0000_t75" style="width:23.8pt;height:18.15pt" o:ole="">
                  <v:imagedata r:id="rId226" o:title=""/>
                </v:shape>
                <o:OLEObject Type="Embed" ProgID="Equation.DSMT4" ShapeID="_x0000_i1137" DrawAspect="Content" ObjectID="_1629614204" r:id="rId227"/>
              </w:object>
            </w:r>
            <w:r w:rsidRPr="00ED31E0">
              <w:rPr>
                <w:sz w:val="28"/>
                <w:szCs w:val="28"/>
              </w:rPr>
              <w:t>cm và chuyển động ngược chiều với chiều dương đã chọn . Phương trình dao động của vật là:</w:t>
            </w:r>
          </w:p>
          <w:p w:rsidR="002600CC" w:rsidRPr="00ED31E0" w:rsidRDefault="002600CC" w:rsidP="00ED31E0">
            <w:pPr>
              <w:ind w:firstLine="144"/>
              <w:jc w:val="both"/>
              <w:rPr>
                <w:sz w:val="28"/>
                <w:szCs w:val="28"/>
              </w:rPr>
            </w:pPr>
            <w:r w:rsidRPr="00ED31E0">
              <w:rPr>
                <w:sz w:val="28"/>
                <w:szCs w:val="28"/>
              </w:rPr>
              <w:t xml:space="preserve">A. </w:t>
            </w:r>
            <w:r w:rsidRPr="00ED31E0">
              <w:rPr>
                <w:position w:val="-24"/>
                <w:sz w:val="28"/>
                <w:szCs w:val="28"/>
              </w:rPr>
              <w:object w:dxaOrig="1900" w:dyaOrig="620">
                <v:shape id="_x0000_i1138" type="#_x0000_t75" style="width:78.25pt;height:25.65pt" o:ole="">
                  <v:imagedata r:id="rId228" o:title=""/>
                </v:shape>
                <o:OLEObject Type="Embed" ProgID="Equation.DSMT4" ShapeID="_x0000_i1138" DrawAspect="Content" ObjectID="_1629614205" r:id="rId229"/>
              </w:object>
            </w:r>
            <w:r w:rsidRPr="00ED31E0">
              <w:rPr>
                <w:sz w:val="28"/>
                <w:szCs w:val="28"/>
              </w:rPr>
              <w:t xml:space="preserve"> (cm)</w:t>
            </w:r>
            <w:r w:rsidRPr="00ED31E0">
              <w:rPr>
                <w:color w:val="FF0000"/>
                <w:sz w:val="28"/>
                <w:szCs w:val="28"/>
              </w:rPr>
              <w:tab/>
            </w:r>
            <w:r w:rsidRPr="00ED31E0">
              <w:rPr>
                <w:sz w:val="28"/>
                <w:szCs w:val="28"/>
              </w:rPr>
              <w:tab/>
            </w:r>
            <w:r w:rsidRPr="00ED31E0">
              <w:rPr>
                <w:b/>
                <w:color w:val="FF0000"/>
                <w:sz w:val="28"/>
                <w:szCs w:val="28"/>
              </w:rPr>
              <w:t>B</w:t>
            </w:r>
            <w:r w:rsidRPr="00ED31E0">
              <w:rPr>
                <w:sz w:val="28"/>
                <w:szCs w:val="28"/>
              </w:rPr>
              <w:t xml:space="preserve">. </w:t>
            </w:r>
            <w:r w:rsidRPr="00ED31E0">
              <w:rPr>
                <w:position w:val="-24"/>
                <w:sz w:val="28"/>
                <w:szCs w:val="28"/>
              </w:rPr>
              <w:object w:dxaOrig="2020" w:dyaOrig="620">
                <v:shape id="_x0000_i1139" type="#_x0000_t75" style="width:78.25pt;height:23.8pt" o:ole="">
                  <v:imagedata r:id="rId230" o:title=""/>
                </v:shape>
                <o:OLEObject Type="Embed" ProgID="Equation.DSMT4" ShapeID="_x0000_i1139" DrawAspect="Content" ObjectID="_1629614206" r:id="rId231"/>
              </w:object>
            </w:r>
            <w:r w:rsidRPr="00ED31E0">
              <w:rPr>
                <w:sz w:val="28"/>
                <w:szCs w:val="28"/>
              </w:rPr>
              <w:t xml:space="preserve"> (cm)      C. </w:t>
            </w:r>
            <w:r w:rsidRPr="00ED31E0">
              <w:rPr>
                <w:position w:val="-24"/>
                <w:sz w:val="28"/>
                <w:szCs w:val="28"/>
              </w:rPr>
              <w:object w:dxaOrig="1900" w:dyaOrig="620">
                <v:shape id="_x0000_i1140" type="#_x0000_t75" style="width:78.25pt;height:25.65pt" o:ole="">
                  <v:imagedata r:id="rId232" o:title=""/>
                </v:shape>
                <o:OLEObject Type="Embed" ProgID="Equation.DSMT4" ShapeID="_x0000_i1140" DrawAspect="Content" ObjectID="_1629614207" r:id="rId233"/>
              </w:object>
            </w:r>
            <w:r w:rsidRPr="00ED31E0">
              <w:rPr>
                <w:sz w:val="28"/>
                <w:szCs w:val="28"/>
              </w:rPr>
              <w:t xml:space="preserve"> (cm)</w:t>
            </w:r>
            <w:r w:rsidRPr="00ED31E0">
              <w:rPr>
                <w:sz w:val="28"/>
                <w:szCs w:val="28"/>
              </w:rPr>
              <w:tab/>
              <w:t xml:space="preserve">D. </w:t>
            </w:r>
            <w:r w:rsidRPr="00ED31E0">
              <w:rPr>
                <w:position w:val="-24"/>
                <w:sz w:val="28"/>
                <w:szCs w:val="28"/>
              </w:rPr>
              <w:object w:dxaOrig="2020" w:dyaOrig="620">
                <v:shape id="_x0000_i1141" type="#_x0000_t75" style="width:78.25pt;height:23.8pt" o:ole="">
                  <v:imagedata r:id="rId234" o:title=""/>
                </v:shape>
                <o:OLEObject Type="Embed" ProgID="Equation.DSMT4" ShapeID="_x0000_i1141" DrawAspect="Content" ObjectID="_1629614208" r:id="rId235"/>
              </w:object>
            </w:r>
            <w:r w:rsidRPr="00ED31E0">
              <w:rPr>
                <w:sz w:val="28"/>
                <w:szCs w:val="28"/>
              </w:rPr>
              <w:t xml:space="preserve"> (cm)</w:t>
            </w:r>
          </w:p>
          <w:p w:rsidR="001B0885" w:rsidRPr="00ED31E0" w:rsidRDefault="001B0885" w:rsidP="00ED31E0">
            <w:pPr>
              <w:rPr>
                <w:sz w:val="28"/>
                <w:szCs w:val="28"/>
              </w:rPr>
            </w:pPr>
          </w:p>
          <w:p w:rsidR="002600CC" w:rsidRPr="00ED31E0" w:rsidRDefault="001B0885" w:rsidP="00ED31E0">
            <w:pPr>
              <w:ind w:firstLine="144"/>
              <w:jc w:val="both"/>
              <w:rPr>
                <w:sz w:val="28"/>
                <w:szCs w:val="28"/>
              </w:rPr>
            </w:pPr>
            <w:r w:rsidRPr="00ED31E0">
              <w:rPr>
                <w:b/>
                <w:bCs/>
                <w:sz w:val="28"/>
                <w:szCs w:val="28"/>
              </w:rPr>
              <w:t>Câu 7:</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có quỹ đạo là một đoạn thẳng dài 10cm. Biên độ dao động của vật là:</w:t>
            </w:r>
          </w:p>
          <w:p w:rsidR="002600CC" w:rsidRPr="00ED31E0" w:rsidRDefault="002600CC" w:rsidP="00ED31E0">
            <w:pPr>
              <w:ind w:firstLine="144"/>
              <w:jc w:val="both"/>
              <w:rPr>
                <w:sz w:val="28"/>
                <w:szCs w:val="28"/>
              </w:rPr>
            </w:pPr>
            <w:r w:rsidRPr="00ED31E0">
              <w:rPr>
                <w:sz w:val="28"/>
                <w:szCs w:val="28"/>
              </w:rPr>
              <w:t>A. 2,5cm.</w:t>
            </w:r>
            <w:r w:rsidRPr="00ED31E0">
              <w:rPr>
                <w:sz w:val="28"/>
                <w:szCs w:val="28"/>
              </w:rPr>
              <w:tab/>
            </w:r>
            <w:r w:rsidRPr="00ED31E0">
              <w:rPr>
                <w:color w:val="FF0000"/>
                <w:sz w:val="28"/>
                <w:szCs w:val="28"/>
              </w:rPr>
              <w:t>B</w:t>
            </w:r>
            <w:r w:rsidRPr="00ED31E0">
              <w:rPr>
                <w:sz w:val="28"/>
                <w:szCs w:val="28"/>
              </w:rPr>
              <w:t>. 5cm.</w:t>
            </w:r>
            <w:r w:rsidRPr="00ED31E0">
              <w:rPr>
                <w:sz w:val="28"/>
                <w:szCs w:val="28"/>
              </w:rPr>
              <w:tab/>
            </w:r>
            <w:r w:rsidRPr="00ED31E0">
              <w:rPr>
                <w:sz w:val="28"/>
                <w:szCs w:val="28"/>
              </w:rPr>
              <w:tab/>
              <w:t>C. 10cm.</w:t>
            </w:r>
            <w:r w:rsidRPr="00ED31E0">
              <w:rPr>
                <w:sz w:val="28"/>
                <w:szCs w:val="28"/>
              </w:rPr>
              <w:tab/>
            </w:r>
            <w:r w:rsidRPr="00ED31E0">
              <w:rPr>
                <w:sz w:val="28"/>
                <w:szCs w:val="28"/>
              </w:rPr>
              <w:tab/>
              <w:t>D. Kết quả khác.</w:t>
            </w:r>
          </w:p>
          <w:p w:rsidR="002600CC" w:rsidRPr="00ED31E0" w:rsidRDefault="001B0885" w:rsidP="00ED31E0">
            <w:pPr>
              <w:ind w:firstLine="144"/>
              <w:jc w:val="both"/>
              <w:rPr>
                <w:sz w:val="28"/>
                <w:szCs w:val="28"/>
              </w:rPr>
            </w:pPr>
            <w:r w:rsidRPr="00ED31E0">
              <w:rPr>
                <w:b/>
                <w:bCs/>
                <w:sz w:val="28"/>
                <w:szCs w:val="28"/>
              </w:rPr>
              <w:t>Câu 8:</w:t>
            </w:r>
            <w:r w:rsidRPr="00ED31E0">
              <w:rPr>
                <w:sz w:val="28"/>
                <w:szCs w:val="28"/>
              </w:rPr>
              <w:t> </w:t>
            </w:r>
            <w:r w:rsidR="002600CC" w:rsidRPr="00ED31E0">
              <w:rPr>
                <w:sz w:val="28"/>
                <w:szCs w:val="28"/>
              </w:rPr>
              <w:t xml:space="preserve">Chọn câu </w:t>
            </w:r>
            <w:r w:rsidR="002600CC" w:rsidRPr="00ED31E0">
              <w:rPr>
                <w:b/>
                <w:i/>
                <w:sz w:val="28"/>
                <w:szCs w:val="28"/>
              </w:rPr>
              <w:t>đúng</w:t>
            </w:r>
            <w:r w:rsidR="002600CC" w:rsidRPr="00ED31E0">
              <w:rPr>
                <w:sz w:val="28"/>
                <w:szCs w:val="28"/>
              </w:rPr>
              <w:t>. Một vật dao động điều hoà, có quãng đường đi được trong một chu kỳ là 16cm. Biên độ dao động của vật là:</w:t>
            </w:r>
          </w:p>
          <w:p w:rsidR="002600CC" w:rsidRPr="00ED31E0" w:rsidRDefault="002600CC" w:rsidP="00ED31E0">
            <w:pPr>
              <w:ind w:firstLine="144"/>
              <w:jc w:val="both"/>
              <w:rPr>
                <w:sz w:val="28"/>
                <w:szCs w:val="28"/>
              </w:rPr>
            </w:pPr>
            <w:r w:rsidRPr="00ED31E0">
              <w:rPr>
                <w:color w:val="FF0000"/>
                <w:sz w:val="28"/>
                <w:szCs w:val="28"/>
              </w:rPr>
              <w:t>A</w:t>
            </w:r>
            <w:r w:rsidRPr="00ED31E0">
              <w:rPr>
                <w:sz w:val="28"/>
                <w:szCs w:val="28"/>
              </w:rPr>
              <w:t>. 4cm.</w:t>
            </w:r>
            <w:r w:rsidRPr="00ED31E0">
              <w:rPr>
                <w:sz w:val="28"/>
                <w:szCs w:val="28"/>
              </w:rPr>
              <w:tab/>
            </w:r>
            <w:r w:rsidRPr="00ED31E0">
              <w:rPr>
                <w:sz w:val="28"/>
                <w:szCs w:val="28"/>
              </w:rPr>
              <w:tab/>
              <w:t>B. 8cm.</w:t>
            </w:r>
            <w:r w:rsidRPr="00ED31E0">
              <w:rPr>
                <w:sz w:val="28"/>
                <w:szCs w:val="28"/>
              </w:rPr>
              <w:tab/>
            </w:r>
            <w:r w:rsidRPr="00ED31E0">
              <w:rPr>
                <w:sz w:val="28"/>
                <w:szCs w:val="28"/>
              </w:rPr>
              <w:tab/>
              <w:t>C. 16cm.</w:t>
            </w:r>
            <w:r w:rsidRPr="00ED31E0">
              <w:rPr>
                <w:sz w:val="28"/>
                <w:szCs w:val="28"/>
              </w:rPr>
              <w:tab/>
            </w:r>
            <w:r w:rsidRPr="00ED31E0">
              <w:rPr>
                <w:sz w:val="28"/>
                <w:szCs w:val="28"/>
              </w:rPr>
              <w:tab/>
              <w:t>D. 2cm.</w:t>
            </w:r>
          </w:p>
          <w:p w:rsidR="001B0885" w:rsidRPr="00ED31E0" w:rsidRDefault="001B0885"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xml:space="preserve"> Một vật có thể tham gia đồng thời hai dao động điều hòa cùng phương, cùng tần </w:t>
            </w:r>
            <w:r w:rsidRPr="00ED31E0">
              <w:rPr>
                <w:sz w:val="28"/>
                <w:szCs w:val="28"/>
              </w:rPr>
              <w:lastRenderedPageBreak/>
              <w:t>số nhưng ngược pha nhau. Nếu chỉ tham gia dao động thứ nhất, năng lượng dao động của vật là W</w:t>
            </w:r>
            <w:r w:rsidRPr="00ED31E0">
              <w:rPr>
                <w:sz w:val="28"/>
                <w:szCs w:val="28"/>
                <w:vertAlign w:val="subscript"/>
              </w:rPr>
              <w:t>1</w:t>
            </w:r>
            <w:r w:rsidRPr="00ED31E0">
              <w:rPr>
                <w:sz w:val="28"/>
                <w:szCs w:val="28"/>
              </w:rPr>
              <w:t>. Nếu chỉ tham gia dao động thứ hai, năng lượng dao động của vật là W</w:t>
            </w:r>
            <w:r w:rsidRPr="00ED31E0">
              <w:rPr>
                <w:sz w:val="28"/>
                <w:szCs w:val="28"/>
                <w:vertAlign w:val="subscript"/>
              </w:rPr>
              <w:t>2</w:t>
            </w:r>
            <w:r w:rsidRPr="00ED31E0">
              <w:rPr>
                <w:sz w:val="28"/>
                <w:szCs w:val="28"/>
              </w:rPr>
              <w:t>=2,25W</w:t>
            </w:r>
            <w:r w:rsidRPr="00ED31E0">
              <w:rPr>
                <w:sz w:val="28"/>
                <w:szCs w:val="28"/>
                <w:vertAlign w:val="subscript"/>
              </w:rPr>
              <w:t>1</w:t>
            </w:r>
            <w:r w:rsidRPr="00ED31E0">
              <w:rPr>
                <w:sz w:val="28"/>
                <w:szCs w:val="28"/>
              </w:rPr>
              <w:t>. Khi tham gia đồng thời hai giao động, năng lượng giao động của vật là</w:t>
            </w:r>
          </w:p>
          <w:p w:rsidR="001B0885" w:rsidRPr="00ED31E0" w:rsidRDefault="001B0885" w:rsidP="00ED31E0">
            <w:pPr>
              <w:pStyle w:val="NormalWeb"/>
              <w:spacing w:before="0" w:beforeAutospacing="0" w:after="0" w:afterAutospacing="0"/>
              <w:ind w:left="48" w:right="48"/>
              <w:jc w:val="both"/>
              <w:rPr>
                <w:sz w:val="28"/>
                <w:szCs w:val="28"/>
              </w:rPr>
            </w:pPr>
            <w:r w:rsidRPr="00ED31E0">
              <w:rPr>
                <w:sz w:val="28"/>
                <w:szCs w:val="28"/>
              </w:rPr>
              <w:t>A. 1,5W</w:t>
            </w:r>
            <w:r w:rsidRPr="00ED31E0">
              <w:rPr>
                <w:sz w:val="28"/>
                <w:szCs w:val="28"/>
                <w:vertAlign w:val="subscript"/>
              </w:rPr>
              <w:t>1</w:t>
            </w:r>
            <w:r w:rsidRPr="00ED31E0">
              <w:rPr>
                <w:sz w:val="28"/>
                <w:szCs w:val="28"/>
              </w:rPr>
              <w:t xml:space="preserve">        B. W</w:t>
            </w:r>
            <w:r w:rsidRPr="00ED31E0">
              <w:rPr>
                <w:sz w:val="28"/>
                <w:szCs w:val="28"/>
                <w:vertAlign w:val="subscript"/>
              </w:rPr>
              <w:t>1</w:t>
            </w:r>
            <w:r w:rsidRPr="00ED31E0">
              <w:rPr>
                <w:sz w:val="28"/>
                <w:szCs w:val="28"/>
              </w:rPr>
              <w:t xml:space="preserve">        C. 0,25W</w:t>
            </w:r>
            <w:r w:rsidRPr="00ED31E0">
              <w:rPr>
                <w:sz w:val="28"/>
                <w:szCs w:val="28"/>
                <w:vertAlign w:val="subscript"/>
              </w:rPr>
              <w:t>1</w:t>
            </w:r>
            <w:r w:rsidRPr="00ED31E0">
              <w:rPr>
                <w:sz w:val="28"/>
                <w:szCs w:val="28"/>
              </w:rPr>
              <w:t xml:space="preserve">        D. 0,5W</w:t>
            </w:r>
            <w:r w:rsidRPr="00ED31E0">
              <w:rPr>
                <w:sz w:val="28"/>
                <w:szCs w:val="28"/>
                <w:vertAlign w:val="subscript"/>
              </w:rPr>
              <w:t>1</w:t>
            </w:r>
          </w:p>
          <w:p w:rsidR="001B0885" w:rsidRPr="00ED31E0" w:rsidRDefault="001B0885"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5794"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0"/>
              <w:gridCol w:w="490"/>
              <w:gridCol w:w="511"/>
              <w:gridCol w:w="511"/>
              <w:gridCol w:w="490"/>
              <w:gridCol w:w="511"/>
              <w:gridCol w:w="490"/>
              <w:gridCol w:w="490"/>
              <w:gridCol w:w="511"/>
              <w:gridCol w:w="490"/>
            </w:tblGrid>
            <w:tr w:rsidR="002600CC" w:rsidRPr="00ED31E0" w:rsidTr="002600C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9</w:t>
                  </w:r>
                </w:p>
              </w:tc>
            </w:tr>
            <w:tr w:rsidR="002600CC" w:rsidRPr="00ED31E0" w:rsidTr="002600C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600CC" w:rsidRPr="00ED31E0" w:rsidRDefault="002600CC"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1B0885">
        <w:tc>
          <w:tcPr>
            <w:tcW w:w="10314" w:type="dxa"/>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54811" w:rsidRPr="00ED31E0" w:rsidTr="006F6394">
        <w:tc>
          <w:tcPr>
            <w:tcW w:w="10314" w:type="dxa"/>
            <w:shd w:val="clear" w:color="auto" w:fill="auto"/>
          </w:tcPr>
          <w:p w:rsidR="00354811" w:rsidRPr="00ED31E0" w:rsidRDefault="00354811" w:rsidP="00ED31E0">
            <w:pPr>
              <w:jc w:val="both"/>
              <w:rPr>
                <w:b/>
                <w:sz w:val="28"/>
                <w:szCs w:val="28"/>
                <w:lang w:val="en-CA"/>
              </w:rPr>
            </w:pPr>
            <w:r w:rsidRPr="00ED31E0">
              <w:rPr>
                <w:b/>
                <w:sz w:val="28"/>
                <w:szCs w:val="28"/>
                <w:lang w:val="en-CA"/>
              </w:rPr>
              <w:t>1. Chuyển giao nhiệm vụ học tập</w:t>
            </w:r>
          </w:p>
          <w:p w:rsidR="00354811" w:rsidRPr="00ED31E0" w:rsidRDefault="00354811" w:rsidP="00ED31E0">
            <w:pPr>
              <w:jc w:val="both"/>
              <w:rPr>
                <w:sz w:val="28"/>
                <w:szCs w:val="28"/>
                <w:lang w:val="en-CA"/>
              </w:rPr>
            </w:pPr>
            <w:r w:rsidRPr="00ED31E0">
              <w:rPr>
                <w:sz w:val="28"/>
                <w:szCs w:val="28"/>
                <w:lang w:val="en-CA"/>
              </w:rPr>
              <w:t xml:space="preserve">GV chia lớp thành nhiều nhóm </w:t>
            </w:r>
          </w:p>
          <w:p w:rsidR="00354811" w:rsidRPr="00ED31E0" w:rsidRDefault="00354811"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42539" w:rsidRPr="00ED31E0" w:rsidRDefault="00D42539" w:rsidP="00ED31E0">
            <w:pPr>
              <w:ind w:firstLine="144"/>
              <w:jc w:val="both"/>
              <w:rPr>
                <w:sz w:val="28"/>
                <w:szCs w:val="28"/>
              </w:rPr>
            </w:pPr>
            <w:r w:rsidRPr="00ED31E0">
              <w:rPr>
                <w:sz w:val="28"/>
                <w:szCs w:val="28"/>
              </w:rPr>
              <w:t xml:space="preserve">Một vật dao động điều hoà có phương trình dao động là: </w:t>
            </w:r>
          </w:p>
          <w:p w:rsidR="00D42539" w:rsidRPr="00ED31E0" w:rsidRDefault="00D42539" w:rsidP="00ED31E0">
            <w:pPr>
              <w:jc w:val="both"/>
              <w:rPr>
                <w:sz w:val="28"/>
                <w:szCs w:val="28"/>
              </w:rPr>
            </w:pPr>
            <w:r w:rsidRPr="00ED31E0">
              <w:rPr>
                <w:sz w:val="28"/>
                <w:szCs w:val="28"/>
              </w:rPr>
              <w:t>x = 5sin(2</w:t>
            </w:r>
            <w:r w:rsidRPr="00ED31E0">
              <w:rPr>
                <w:sz w:val="28"/>
                <w:szCs w:val="28"/>
              </w:rPr>
              <w:sym w:font="Symbol" w:char="F070"/>
            </w:r>
            <w:r w:rsidRPr="00ED31E0">
              <w:rPr>
                <w:sz w:val="28"/>
                <w:szCs w:val="28"/>
              </w:rPr>
              <w:t xml:space="preserve">t + </w:t>
            </w:r>
            <w:r w:rsidRPr="00ED31E0">
              <w:rPr>
                <w:position w:val="-24"/>
                <w:sz w:val="28"/>
                <w:szCs w:val="28"/>
              </w:rPr>
              <w:object w:dxaOrig="260" w:dyaOrig="620">
                <v:shape id="_x0000_i1142" type="#_x0000_t75" style="width:12.5pt;height:30.7pt" o:ole="">
                  <v:imagedata r:id="rId236" o:title=""/>
                </v:shape>
                <o:OLEObject Type="Embed" ProgID="Equation.DSMT4" ShapeID="_x0000_i1142" DrawAspect="Content" ObjectID="_1629614209" r:id="rId237"/>
              </w:object>
            </w:r>
            <w:r w:rsidRPr="00ED31E0">
              <w:rPr>
                <w:sz w:val="28"/>
                <w:szCs w:val="28"/>
              </w:rPr>
              <w:t xml:space="preserve">), ( x tính bằng cm; t tính bằng s; Lấy </w:t>
            </w:r>
            <w:r w:rsidRPr="00ED31E0">
              <w:rPr>
                <w:sz w:val="28"/>
                <w:szCs w:val="28"/>
              </w:rPr>
              <w:sym w:font="Symbol" w:char="F070"/>
            </w:r>
            <w:r w:rsidRPr="00ED31E0">
              <w:rPr>
                <w:sz w:val="28"/>
                <w:szCs w:val="28"/>
                <w:vertAlign w:val="superscript"/>
              </w:rPr>
              <w:t>2</w:t>
            </w:r>
            <w:r w:rsidRPr="00ED31E0">
              <w:rPr>
                <w:sz w:val="28"/>
                <w:szCs w:val="28"/>
              </w:rPr>
              <w:t xml:space="preserve"> </w:t>
            </w:r>
            <w:r w:rsidRPr="00ED31E0">
              <w:rPr>
                <w:sz w:val="28"/>
                <w:szCs w:val="28"/>
              </w:rPr>
              <w:sym w:font="Symbol" w:char="F0BB"/>
            </w:r>
            <w:r w:rsidRPr="00ED31E0">
              <w:rPr>
                <w:sz w:val="28"/>
                <w:szCs w:val="28"/>
              </w:rPr>
              <w:t xml:space="preserve"> 10, </w:t>
            </w:r>
            <w:r w:rsidRPr="00ED31E0">
              <w:rPr>
                <w:sz w:val="28"/>
                <w:szCs w:val="28"/>
              </w:rPr>
              <w:sym w:font="Symbol" w:char="F070"/>
            </w:r>
            <w:r w:rsidRPr="00ED31E0">
              <w:rPr>
                <w:sz w:val="28"/>
                <w:szCs w:val="28"/>
              </w:rPr>
              <w:t xml:space="preserve"> </w:t>
            </w:r>
            <w:r w:rsidRPr="00ED31E0">
              <w:rPr>
                <w:sz w:val="28"/>
                <w:szCs w:val="28"/>
              </w:rPr>
              <w:sym w:font="Symbol" w:char="F0BB"/>
            </w:r>
            <w:r w:rsidRPr="00ED31E0">
              <w:rPr>
                <w:sz w:val="28"/>
                <w:szCs w:val="28"/>
              </w:rPr>
              <w:t xml:space="preserve"> 3,14). Gia tốc của vật khi có ly độ x = 3cm </w:t>
            </w:r>
          </w:p>
          <w:p w:rsidR="00354811" w:rsidRPr="00ED31E0" w:rsidRDefault="00354811" w:rsidP="00ED31E0">
            <w:pPr>
              <w:jc w:val="both"/>
              <w:rPr>
                <w:b/>
                <w:sz w:val="28"/>
                <w:szCs w:val="28"/>
              </w:rPr>
            </w:pPr>
            <w:r w:rsidRPr="00ED31E0">
              <w:rPr>
                <w:b/>
                <w:sz w:val="28"/>
                <w:szCs w:val="28"/>
                <w:lang w:val="en-CA"/>
              </w:rPr>
              <w:t>2. Báo cáo kết quả hoạt  động và thảo luận</w:t>
            </w:r>
          </w:p>
          <w:p w:rsidR="00354811" w:rsidRPr="00ED31E0" w:rsidRDefault="00354811" w:rsidP="00ED31E0">
            <w:pPr>
              <w:jc w:val="both"/>
              <w:rPr>
                <w:sz w:val="28"/>
                <w:szCs w:val="28"/>
              </w:rPr>
            </w:pPr>
            <w:r w:rsidRPr="00ED31E0">
              <w:rPr>
                <w:sz w:val="28"/>
                <w:szCs w:val="28"/>
              </w:rPr>
              <w:t>- HS trả lời.</w:t>
            </w:r>
          </w:p>
          <w:p w:rsidR="00354811" w:rsidRPr="00ED31E0" w:rsidRDefault="00354811" w:rsidP="00ED31E0">
            <w:pPr>
              <w:jc w:val="both"/>
              <w:rPr>
                <w:sz w:val="28"/>
                <w:szCs w:val="28"/>
              </w:rPr>
            </w:pPr>
            <w:r w:rsidRPr="00ED31E0">
              <w:rPr>
                <w:sz w:val="28"/>
                <w:szCs w:val="28"/>
              </w:rPr>
              <w:t>- HS nộp vở bài tập.</w:t>
            </w:r>
          </w:p>
          <w:p w:rsidR="00354811" w:rsidRPr="00ED31E0" w:rsidRDefault="00354811" w:rsidP="00ED31E0">
            <w:pPr>
              <w:jc w:val="both"/>
              <w:rPr>
                <w:sz w:val="28"/>
                <w:szCs w:val="28"/>
              </w:rPr>
            </w:pPr>
            <w:r w:rsidRPr="00ED31E0">
              <w:rPr>
                <w:sz w:val="28"/>
                <w:szCs w:val="28"/>
              </w:rPr>
              <w:t>- HS tự ghi nhớ nội dung trả lời đã hoàn thiện.</w:t>
            </w:r>
          </w:p>
          <w:p w:rsidR="00354811" w:rsidRPr="00ED31E0" w:rsidRDefault="00D42539" w:rsidP="00ED31E0">
            <w:pPr>
              <w:ind w:firstLine="144"/>
              <w:jc w:val="both"/>
              <w:rPr>
                <w:sz w:val="28"/>
                <w:szCs w:val="28"/>
              </w:rPr>
            </w:pPr>
            <w:r w:rsidRPr="00ED31E0">
              <w:rPr>
                <w:i/>
                <w:sz w:val="28"/>
                <w:szCs w:val="28"/>
              </w:rPr>
              <w:t>Hướng dẫn:</w:t>
            </w:r>
            <w:r w:rsidRPr="00ED31E0">
              <w:rPr>
                <w:sz w:val="28"/>
                <w:szCs w:val="28"/>
              </w:rPr>
              <w:t xml:space="preserve">  Ta có </w:t>
            </w:r>
            <w:r w:rsidRPr="00ED31E0">
              <w:rPr>
                <w:position w:val="-6"/>
                <w:sz w:val="28"/>
                <w:szCs w:val="28"/>
              </w:rPr>
              <w:object w:dxaOrig="2280" w:dyaOrig="320">
                <v:shape id="_x0000_i1143" type="#_x0000_t75" style="width:113.95pt;height:15.65pt" o:ole="">
                  <v:imagedata r:id="rId238" o:title=""/>
                </v:shape>
                <o:OLEObject Type="Embed" ProgID="Equation.DSMT4" ShapeID="_x0000_i1143" DrawAspect="Content" ObjectID="_1629614210" r:id="rId239"/>
              </w:object>
            </w:r>
            <w:r w:rsidRPr="00ED31E0">
              <w:rPr>
                <w:sz w:val="28"/>
                <w:szCs w:val="28"/>
              </w:rPr>
              <w:tab/>
              <w:t>Gia tốc của vật khi có ly độ x = 3cm là: -120(cm/s</w:t>
            </w:r>
            <w:r w:rsidRPr="00ED31E0">
              <w:rPr>
                <w:sz w:val="28"/>
                <w:szCs w:val="28"/>
                <w:vertAlign w:val="superscript"/>
              </w:rPr>
              <w:t>2</w:t>
            </w:r>
            <w:r w:rsidRPr="00ED31E0">
              <w:rPr>
                <w:sz w:val="28"/>
                <w:szCs w:val="28"/>
              </w:rPr>
              <w:t>).</w:t>
            </w:r>
          </w:p>
        </w:tc>
      </w:tr>
      <w:tr w:rsidR="00354811" w:rsidRPr="00ED31E0" w:rsidTr="001B0885">
        <w:tc>
          <w:tcPr>
            <w:tcW w:w="10314" w:type="dxa"/>
            <w:shd w:val="clear" w:color="auto" w:fill="auto"/>
            <w:vAlign w:val="center"/>
          </w:tcPr>
          <w:p w:rsidR="00354811" w:rsidRPr="00ED31E0" w:rsidRDefault="00354811" w:rsidP="00ED31E0">
            <w:pPr>
              <w:jc w:val="center"/>
              <w:rPr>
                <w:b/>
                <w:sz w:val="28"/>
                <w:szCs w:val="28"/>
              </w:rPr>
            </w:pPr>
            <w:r w:rsidRPr="00ED31E0">
              <w:rPr>
                <w:b/>
                <w:sz w:val="28"/>
                <w:szCs w:val="28"/>
              </w:rPr>
              <w:t>HOẠT ĐỘNG 5: Hoạt động tìm tòi và mở rộng (2’)</w:t>
            </w:r>
          </w:p>
          <w:p w:rsidR="00354811" w:rsidRPr="00ED31E0" w:rsidRDefault="0035481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354811" w:rsidRPr="00ED31E0" w:rsidRDefault="0035481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354811" w:rsidRPr="00ED31E0" w:rsidRDefault="0035481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54811" w:rsidRPr="00ED31E0" w:rsidTr="001B0885">
        <w:tc>
          <w:tcPr>
            <w:tcW w:w="10314" w:type="dxa"/>
            <w:shd w:val="clear" w:color="auto" w:fill="auto"/>
          </w:tcPr>
          <w:p w:rsidR="00354811" w:rsidRPr="00ED31E0" w:rsidRDefault="00354811" w:rsidP="00ED31E0">
            <w:pPr>
              <w:jc w:val="both"/>
              <w:rPr>
                <w:b/>
                <w:bCs/>
                <w:sz w:val="28"/>
                <w:szCs w:val="28"/>
                <w:lang w:val="de-AT"/>
              </w:rPr>
            </w:pPr>
            <w:r w:rsidRPr="00ED31E0">
              <w:rPr>
                <w:b/>
                <w:bCs/>
                <w:sz w:val="28"/>
                <w:szCs w:val="28"/>
                <w:lang w:val="de-AT"/>
              </w:rPr>
              <w:t>Vẽ sơ đồ tư duy thể hiện :</w:t>
            </w:r>
          </w:p>
          <w:p w:rsidR="00354811" w:rsidRPr="00ED31E0" w:rsidRDefault="00354811" w:rsidP="00ED31E0">
            <w:pPr>
              <w:ind w:left="288"/>
              <w:jc w:val="both"/>
              <w:rPr>
                <w:sz w:val="28"/>
                <w:szCs w:val="28"/>
              </w:rPr>
            </w:pPr>
            <w:r w:rsidRPr="00ED31E0">
              <w:rPr>
                <w:sz w:val="28"/>
                <w:szCs w:val="28"/>
              </w:rPr>
              <w:t>- Những đặc điểm của dao động tắt dần, dao động duy trì, dao động cưỡng bức, sự cộng hưởng.</w:t>
            </w:r>
          </w:p>
        </w:tc>
      </w:tr>
    </w:tbl>
    <w:p w:rsidR="00377E65" w:rsidRPr="00ED31E0" w:rsidRDefault="00382AF9" w:rsidP="00ED31E0">
      <w:pPr>
        <w:jc w:val="both"/>
        <w:rPr>
          <w:b/>
          <w:sz w:val="28"/>
          <w:szCs w:val="28"/>
        </w:rPr>
      </w:pPr>
      <w:r w:rsidRPr="00ED31E0">
        <w:rPr>
          <w:b/>
          <w:sz w:val="28"/>
          <w:szCs w:val="28"/>
        </w:rPr>
        <w:t>4</w:t>
      </w:r>
      <w:r w:rsidR="00377E65" w:rsidRPr="00ED31E0">
        <w:rPr>
          <w:b/>
          <w:sz w:val="28"/>
          <w:szCs w:val="28"/>
        </w:rPr>
        <w:t>. Hướng dẫn về nhà:</w:t>
      </w:r>
    </w:p>
    <w:p w:rsidR="00377E65" w:rsidRPr="00ED31E0" w:rsidRDefault="00377E65" w:rsidP="00ED31E0">
      <w:pPr>
        <w:jc w:val="both"/>
        <w:rPr>
          <w:sz w:val="28"/>
          <w:szCs w:val="28"/>
        </w:rPr>
      </w:pPr>
      <w:r w:rsidRPr="00ED31E0">
        <w:rPr>
          <w:b/>
          <w:sz w:val="28"/>
          <w:szCs w:val="28"/>
        </w:rPr>
        <w:t xml:space="preserve">     - </w:t>
      </w:r>
      <w:r w:rsidRPr="00ED31E0">
        <w:rPr>
          <w:sz w:val="28"/>
          <w:szCs w:val="28"/>
        </w:rPr>
        <w:t xml:space="preserve">Về nhà học bài </w:t>
      </w:r>
    </w:p>
    <w:p w:rsidR="00377E65" w:rsidRPr="00ED31E0" w:rsidRDefault="00377E65" w:rsidP="00ED31E0">
      <w:pPr>
        <w:ind w:left="288"/>
        <w:jc w:val="both"/>
        <w:rPr>
          <w:sz w:val="28"/>
          <w:szCs w:val="28"/>
        </w:rPr>
      </w:pPr>
      <w:r w:rsidRPr="00ED31E0">
        <w:rPr>
          <w:sz w:val="28"/>
          <w:szCs w:val="28"/>
        </w:rPr>
        <w:t>-Về nhà làm  các bài tập 5.1 đến 5.5 SBT/ 9</w:t>
      </w: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FB7C8B" w:rsidRPr="00ED31E0" w:rsidRDefault="00FB7C8B" w:rsidP="00ED31E0">
      <w:pPr>
        <w:ind w:left="288"/>
        <w:jc w:val="both"/>
        <w:rPr>
          <w:sz w:val="28"/>
          <w:szCs w:val="28"/>
        </w:rPr>
      </w:pPr>
    </w:p>
    <w:p w:rsidR="00115425" w:rsidRPr="00ED31E0" w:rsidRDefault="00115425" w:rsidP="00ED31E0">
      <w:pPr>
        <w:ind w:left="288"/>
        <w:jc w:val="both"/>
        <w:rPr>
          <w:sz w:val="28"/>
          <w:szCs w:val="28"/>
        </w:rPr>
      </w:pPr>
    </w:p>
    <w:p w:rsidR="00115425" w:rsidRPr="00ED31E0" w:rsidRDefault="00115425" w:rsidP="00ED31E0">
      <w:pPr>
        <w:ind w:left="288"/>
        <w:jc w:val="both"/>
        <w:rPr>
          <w:sz w:val="28"/>
          <w:szCs w:val="28"/>
        </w:rPr>
      </w:pPr>
    </w:p>
    <w:p w:rsidR="00DF19CB" w:rsidRPr="00ED31E0" w:rsidRDefault="00DF19CB" w:rsidP="00ED31E0">
      <w:pPr>
        <w:ind w:left="288"/>
        <w:jc w:val="both"/>
        <w:rPr>
          <w:sz w:val="28"/>
          <w:szCs w:val="28"/>
        </w:rPr>
      </w:pPr>
    </w:p>
    <w:p w:rsidR="007057D4" w:rsidRPr="00ED31E0" w:rsidRDefault="007057D4" w:rsidP="00ED31E0">
      <w:pPr>
        <w:ind w:left="288"/>
        <w:jc w:val="both"/>
        <w:rPr>
          <w:sz w:val="28"/>
          <w:szCs w:val="28"/>
        </w:rPr>
      </w:pPr>
    </w:p>
    <w:p w:rsidR="007057D4" w:rsidRPr="00ED31E0" w:rsidRDefault="007057D4" w:rsidP="00ED31E0">
      <w:pPr>
        <w:ind w:left="288"/>
        <w:jc w:val="both"/>
        <w:rPr>
          <w:sz w:val="28"/>
          <w:szCs w:val="28"/>
        </w:rPr>
      </w:pPr>
    </w:p>
    <w:p w:rsidR="00DF19CB" w:rsidRPr="00ED31E0" w:rsidRDefault="00DF19CB" w:rsidP="00ED31E0">
      <w:pPr>
        <w:ind w:left="288"/>
        <w:jc w:val="both"/>
        <w:rPr>
          <w:sz w:val="28"/>
          <w:szCs w:val="28"/>
        </w:rPr>
      </w:pPr>
    </w:p>
    <w:p w:rsidR="009876DC" w:rsidRPr="00ED31E0" w:rsidRDefault="009876DC" w:rsidP="00ED31E0">
      <w:pPr>
        <w:jc w:val="center"/>
        <w:rPr>
          <w:b/>
          <w:sz w:val="28"/>
          <w:szCs w:val="28"/>
          <w:lang w:val="de-DE"/>
        </w:rPr>
      </w:pPr>
      <w:r w:rsidRPr="00ED31E0">
        <w:rPr>
          <w:b/>
          <w:sz w:val="28"/>
          <w:szCs w:val="28"/>
          <w:lang w:val="de-DE"/>
        </w:rPr>
        <w:t>Tiết 11;12 :   Thực hành: KHẢO SÁT THỰC NGHIỆM</w:t>
      </w:r>
    </w:p>
    <w:p w:rsidR="009876DC" w:rsidRPr="00ED31E0" w:rsidRDefault="009876DC" w:rsidP="00ED31E0">
      <w:pPr>
        <w:jc w:val="center"/>
        <w:rPr>
          <w:b/>
          <w:sz w:val="28"/>
          <w:szCs w:val="28"/>
          <w:lang w:val="de-DE"/>
        </w:rPr>
      </w:pPr>
      <w:r w:rsidRPr="00ED31E0">
        <w:rPr>
          <w:b/>
          <w:sz w:val="28"/>
          <w:szCs w:val="28"/>
          <w:lang w:val="de-DE"/>
        </w:rPr>
        <w:t>CÁC ĐỊNH LUẬT DAO ĐỘNG CỦA CON LẮC ĐƠN</w:t>
      </w:r>
    </w:p>
    <w:p w:rsidR="009876DC" w:rsidRPr="00ED31E0" w:rsidRDefault="00D22D1F" w:rsidP="00ED31E0">
      <w:pPr>
        <w:rPr>
          <w:b/>
          <w:sz w:val="28"/>
          <w:szCs w:val="28"/>
          <w:lang w:val="de-DE"/>
        </w:rPr>
      </w:pPr>
      <w:r w:rsidRPr="00ED31E0">
        <w:rPr>
          <w:b/>
          <w:sz w:val="28"/>
          <w:szCs w:val="28"/>
          <w:lang w:val="de-DE"/>
        </w:rPr>
        <w:t>I. MỤC TIÊU</w:t>
      </w:r>
    </w:p>
    <w:p w:rsidR="009876DC" w:rsidRPr="00ED31E0" w:rsidRDefault="009876DC" w:rsidP="00ED31E0">
      <w:pPr>
        <w:ind w:left="288"/>
        <w:jc w:val="both"/>
        <w:rPr>
          <w:sz w:val="28"/>
          <w:szCs w:val="28"/>
          <w:lang w:val="de-DE"/>
        </w:rPr>
      </w:pPr>
      <w:r w:rsidRPr="00ED31E0">
        <w:rPr>
          <w:b/>
          <w:sz w:val="28"/>
          <w:szCs w:val="28"/>
          <w:lang w:val="de-DE"/>
        </w:rPr>
        <w:t>1. Kiến thức:</w:t>
      </w:r>
    </w:p>
    <w:p w:rsidR="00D36722" w:rsidRPr="00ED31E0" w:rsidRDefault="00D36722" w:rsidP="00ED31E0">
      <w:pPr>
        <w:ind w:left="288"/>
        <w:jc w:val="both"/>
        <w:rPr>
          <w:sz w:val="28"/>
          <w:szCs w:val="28"/>
          <w:lang w:val="de-DE"/>
        </w:rPr>
      </w:pPr>
      <w:r w:rsidRPr="00ED31E0">
        <w:rPr>
          <w:sz w:val="28"/>
          <w:szCs w:val="28"/>
          <w:lang w:val="de-DE"/>
        </w:rPr>
        <w:t>- Nhận biết có 2 phương pháp dùng để phát hiện ra một định luật vật lí.</w:t>
      </w:r>
    </w:p>
    <w:p w:rsidR="00D36722" w:rsidRPr="00ED31E0" w:rsidRDefault="00D36722" w:rsidP="00ED31E0">
      <w:pPr>
        <w:ind w:left="288"/>
        <w:jc w:val="both"/>
        <w:rPr>
          <w:sz w:val="28"/>
          <w:szCs w:val="28"/>
          <w:lang w:val="de-DE"/>
        </w:rPr>
      </w:pPr>
      <w:r w:rsidRPr="00ED31E0">
        <w:rPr>
          <w:sz w:val="28"/>
          <w:szCs w:val="28"/>
          <w:lang w:val="de-DE"/>
        </w:rPr>
        <w:t xml:space="preserve">- </w:t>
      </w:r>
      <w:r w:rsidRPr="00ED31E0">
        <w:rPr>
          <w:i/>
          <w:sz w:val="28"/>
          <w:szCs w:val="28"/>
          <w:lang w:val="de-DE"/>
        </w:rPr>
        <w:t>Phương pháp suy diễn toán học</w:t>
      </w:r>
      <w:r w:rsidRPr="00ED31E0">
        <w:rPr>
          <w:sz w:val="28"/>
          <w:szCs w:val="28"/>
          <w:lang w:val="de-DE"/>
        </w:rPr>
        <w:t>: Dựa vào một thuyết hay một định luật đã biết để suy ra định luật mới rồi dùng thí nghiệm để kiểm tra sự đúng đắn của nó.</w:t>
      </w:r>
    </w:p>
    <w:p w:rsidR="00D36722" w:rsidRPr="00ED31E0" w:rsidRDefault="00D36722" w:rsidP="00ED31E0">
      <w:pPr>
        <w:ind w:left="288"/>
        <w:jc w:val="both"/>
        <w:rPr>
          <w:sz w:val="28"/>
          <w:szCs w:val="28"/>
          <w:lang w:val="de-DE"/>
        </w:rPr>
      </w:pPr>
      <w:r w:rsidRPr="00ED31E0">
        <w:rPr>
          <w:sz w:val="28"/>
          <w:szCs w:val="28"/>
          <w:lang w:val="de-DE"/>
        </w:rPr>
        <w:t xml:space="preserve">- </w:t>
      </w:r>
      <w:r w:rsidRPr="00ED31E0">
        <w:rPr>
          <w:i/>
          <w:sz w:val="28"/>
          <w:szCs w:val="28"/>
          <w:lang w:val="de-DE"/>
        </w:rPr>
        <w:t>Phương pháp thực nghiệm</w:t>
      </w:r>
      <w:r w:rsidRPr="00ED31E0">
        <w:rPr>
          <w:sz w:val="28"/>
          <w:szCs w:val="28"/>
          <w:lang w:val="de-DE"/>
        </w:rPr>
        <w:t>: Dùng một hệ thống thí nghiệm để làm bộc lộ mối quan hệ hàm số giữa các đại lượng có liên quan nhằm tìm ra định luật mới.</w:t>
      </w:r>
    </w:p>
    <w:p w:rsidR="00D36722" w:rsidRPr="00ED31E0" w:rsidRDefault="00D36722" w:rsidP="00ED31E0">
      <w:pPr>
        <w:ind w:left="288"/>
        <w:jc w:val="both"/>
        <w:rPr>
          <w:sz w:val="28"/>
          <w:szCs w:val="28"/>
          <w:lang w:val="de-DE"/>
        </w:rPr>
      </w:pPr>
      <w:r w:rsidRPr="00ED31E0">
        <w:rPr>
          <w:sz w:val="28"/>
          <w:szCs w:val="28"/>
          <w:lang w:val="de-DE"/>
        </w:rPr>
        <w:t>Biết dùng phương pháp thực nghiệm để:</w:t>
      </w:r>
    </w:p>
    <w:p w:rsidR="00D36722" w:rsidRPr="00ED31E0" w:rsidRDefault="00D36722" w:rsidP="00ED31E0">
      <w:pPr>
        <w:ind w:left="288"/>
        <w:jc w:val="both"/>
        <w:rPr>
          <w:sz w:val="28"/>
          <w:szCs w:val="28"/>
          <w:lang w:val="de-DE"/>
        </w:rPr>
      </w:pPr>
      <w:r w:rsidRPr="00ED31E0">
        <w:rPr>
          <w:sz w:val="28"/>
          <w:szCs w:val="28"/>
          <w:lang w:val="de-DE"/>
        </w:rPr>
        <w:t>- Chu kì dao động T của con lắc đơn không phụ thuộc vào biên độ khi biên độ dao động nhỏ, không phụ thuộc khối lượng, chỉ phụ thuộc vào chiều dài l và gia tốc rơi tự do của nơi làm thí nghiệm.</w:t>
      </w:r>
    </w:p>
    <w:p w:rsidR="00D36722" w:rsidRPr="00ED31E0" w:rsidRDefault="00D36722" w:rsidP="00ED31E0">
      <w:pPr>
        <w:ind w:left="288"/>
        <w:jc w:val="both"/>
        <w:rPr>
          <w:sz w:val="28"/>
          <w:szCs w:val="28"/>
          <w:lang w:val="de-DE"/>
        </w:rPr>
      </w:pPr>
      <w:r w:rsidRPr="00ED31E0">
        <w:rPr>
          <w:sz w:val="28"/>
          <w:szCs w:val="28"/>
          <w:lang w:val="de-DE"/>
        </w:rPr>
        <w:t xml:space="preserve">- Tìm ra bằng thí nghiệm </w:t>
      </w:r>
      <w:r w:rsidRPr="00ED31E0">
        <w:rPr>
          <w:position w:val="-8"/>
          <w:sz w:val="28"/>
          <w:szCs w:val="28"/>
        </w:rPr>
        <w:object w:dxaOrig="840" w:dyaOrig="400">
          <v:shape id="_x0000_i1144" type="#_x0000_t75" style="width:41.95pt;height:19.4pt" o:ole="">
            <v:imagedata r:id="rId240" o:title=""/>
          </v:shape>
          <o:OLEObject Type="Embed" ProgID="Equation.DSMT4" ShapeID="_x0000_i1144" DrawAspect="Content" ObjectID="_1629614211" r:id="rId241"/>
        </w:object>
      </w:r>
      <w:r w:rsidRPr="00ED31E0">
        <w:rPr>
          <w:sz w:val="28"/>
          <w:szCs w:val="28"/>
          <w:lang w:val="de-DE"/>
        </w:rPr>
        <w:t xml:space="preserve">, với hệ số a </w:t>
      </w:r>
      <w:r w:rsidRPr="00ED31E0">
        <w:rPr>
          <w:sz w:val="28"/>
          <w:szCs w:val="28"/>
        </w:rPr>
        <w:sym w:font="Symbol" w:char="F0BB"/>
      </w:r>
      <w:r w:rsidRPr="00ED31E0">
        <w:rPr>
          <w:sz w:val="28"/>
          <w:szCs w:val="28"/>
          <w:lang w:val="de-DE"/>
        </w:rPr>
        <w:t xml:space="preserve"> 2, kết hợp với nhận xét tỉ số </w:t>
      </w:r>
      <w:r w:rsidRPr="00ED31E0">
        <w:rPr>
          <w:position w:val="-28"/>
          <w:sz w:val="28"/>
          <w:szCs w:val="28"/>
        </w:rPr>
        <w:object w:dxaOrig="740" w:dyaOrig="700">
          <v:shape id="_x0000_i1145" type="#_x0000_t75" style="width:36.95pt;height:35.05pt" o:ole="">
            <v:imagedata r:id="rId242" o:title=""/>
          </v:shape>
          <o:OLEObject Type="Embed" ProgID="Equation.DSMT4" ShapeID="_x0000_i1145" DrawAspect="Content" ObjectID="_1629614212" r:id="rId243"/>
        </w:object>
      </w:r>
      <w:r w:rsidRPr="00ED31E0">
        <w:rPr>
          <w:sz w:val="28"/>
          <w:szCs w:val="28"/>
          <w:lang w:val="de-DE"/>
        </w:rPr>
        <w:t xml:space="preserve"> với g = 9,8m/s</w:t>
      </w:r>
      <w:r w:rsidRPr="00ED31E0">
        <w:rPr>
          <w:sz w:val="28"/>
          <w:szCs w:val="28"/>
          <w:vertAlign w:val="superscript"/>
          <w:lang w:val="de-DE"/>
        </w:rPr>
        <w:t>2</w:t>
      </w:r>
      <w:r w:rsidRPr="00ED31E0">
        <w:rPr>
          <w:sz w:val="28"/>
          <w:szCs w:val="28"/>
          <w:lang w:val="de-DE"/>
        </w:rPr>
        <w:t>, từ đó nghiệm lại công thức lí thuyết về chu kì dao động của con lắc đơn. Ứng dụng kết quả đo a để xác định gia tốc trọng trường g tại nơi làm thí nghiệm.</w:t>
      </w:r>
    </w:p>
    <w:p w:rsidR="00D36722" w:rsidRPr="00ED31E0" w:rsidRDefault="00D36722" w:rsidP="00ED31E0">
      <w:pPr>
        <w:ind w:left="288"/>
        <w:jc w:val="both"/>
        <w:rPr>
          <w:b/>
          <w:sz w:val="28"/>
          <w:szCs w:val="28"/>
          <w:lang w:val="de-DE"/>
        </w:rPr>
      </w:pPr>
      <w:r w:rsidRPr="00ED31E0">
        <w:rPr>
          <w:b/>
          <w:sz w:val="28"/>
          <w:szCs w:val="28"/>
          <w:lang w:val="de-DE"/>
        </w:rPr>
        <w:t>2. Kĩ năng:</w:t>
      </w:r>
    </w:p>
    <w:p w:rsidR="00D36722" w:rsidRPr="00ED31E0" w:rsidRDefault="00D36722" w:rsidP="00ED31E0">
      <w:pPr>
        <w:ind w:left="288"/>
        <w:jc w:val="both"/>
        <w:rPr>
          <w:spacing w:val="-4"/>
          <w:sz w:val="28"/>
          <w:szCs w:val="28"/>
          <w:lang w:val="de-DE"/>
        </w:rPr>
      </w:pPr>
      <w:r w:rsidRPr="00ED31E0">
        <w:rPr>
          <w:spacing w:val="-4"/>
          <w:sz w:val="28"/>
          <w:szCs w:val="28"/>
          <w:lang w:val="de-DE"/>
        </w:rPr>
        <w:t>- Lựa chọn được các độ dài l của con lắc và cách đo đúng để xác định l với sai số nhỏ nhất cho phép.</w:t>
      </w:r>
    </w:p>
    <w:p w:rsidR="00D36722" w:rsidRPr="00ED31E0" w:rsidRDefault="00D36722" w:rsidP="00ED31E0">
      <w:pPr>
        <w:ind w:left="288"/>
        <w:jc w:val="both"/>
        <w:rPr>
          <w:sz w:val="28"/>
          <w:szCs w:val="28"/>
          <w:lang w:val="de-DE"/>
        </w:rPr>
      </w:pPr>
      <w:r w:rsidRPr="00ED31E0">
        <w:rPr>
          <w:sz w:val="28"/>
          <w:szCs w:val="28"/>
          <w:lang w:val="de-DE"/>
        </w:rPr>
        <w:t>- Lựa chọn được các loại đồng hồ đo thời gian và dự tính hợp lí số lần dao động toàn phần cần thực hiện để xác định chu kì của con lắc đơn với sai số tỉ đối từ 2% đến 4%.</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D36722" w:rsidRPr="00ED31E0" w:rsidRDefault="00D36722" w:rsidP="00ED31E0">
      <w:pPr>
        <w:ind w:left="288"/>
        <w:jc w:val="both"/>
        <w:rPr>
          <w:sz w:val="28"/>
          <w:szCs w:val="28"/>
          <w:lang w:val="de-DE"/>
        </w:rPr>
      </w:pPr>
      <w:r w:rsidRPr="00ED31E0">
        <w:rPr>
          <w:b/>
          <w:sz w:val="28"/>
          <w:szCs w:val="28"/>
          <w:lang w:val="de-DE"/>
        </w:rPr>
        <w:t>1. Giáo viên:</w:t>
      </w:r>
      <w:r w:rsidRPr="00ED31E0">
        <w:rPr>
          <w:sz w:val="28"/>
          <w:szCs w:val="28"/>
          <w:lang w:val="de-DE"/>
        </w:rPr>
        <w:t xml:space="preserve"> </w:t>
      </w:r>
    </w:p>
    <w:p w:rsidR="00D36722" w:rsidRPr="00ED31E0" w:rsidRDefault="00D36722" w:rsidP="00ED31E0">
      <w:pPr>
        <w:ind w:left="288"/>
        <w:jc w:val="both"/>
        <w:rPr>
          <w:sz w:val="28"/>
          <w:szCs w:val="28"/>
          <w:lang w:val="de-DE"/>
        </w:rPr>
      </w:pPr>
      <w:r w:rsidRPr="00ED31E0">
        <w:rPr>
          <w:sz w:val="28"/>
          <w:szCs w:val="28"/>
          <w:lang w:val="de-DE"/>
        </w:rPr>
        <w:t>- Nhắc HS chuẩn bị bài theo các nội dung ở phần báo cáo thực hành trong Sgk.</w:t>
      </w:r>
    </w:p>
    <w:p w:rsidR="00D36722" w:rsidRPr="00ED31E0" w:rsidRDefault="00D36722" w:rsidP="00ED31E0">
      <w:pPr>
        <w:ind w:left="288"/>
        <w:jc w:val="both"/>
        <w:rPr>
          <w:sz w:val="28"/>
          <w:szCs w:val="28"/>
          <w:lang w:val="de-DE"/>
        </w:rPr>
      </w:pPr>
      <w:r w:rsidRPr="00ED31E0">
        <w:rPr>
          <w:sz w:val="28"/>
          <w:szCs w:val="28"/>
          <w:lang w:val="de-DE"/>
        </w:rPr>
        <w:t>- Chọn bộ 3 quả cân có móc treo 50g.</w:t>
      </w:r>
    </w:p>
    <w:p w:rsidR="00D36722" w:rsidRPr="00ED31E0" w:rsidRDefault="00D36722" w:rsidP="00ED31E0">
      <w:pPr>
        <w:ind w:left="288"/>
        <w:jc w:val="both"/>
        <w:rPr>
          <w:sz w:val="28"/>
          <w:szCs w:val="28"/>
          <w:lang w:val="de-DE"/>
        </w:rPr>
      </w:pPr>
      <w:r w:rsidRPr="00ED31E0">
        <w:rPr>
          <w:sz w:val="28"/>
          <w:szCs w:val="28"/>
          <w:lang w:val="de-DE"/>
        </w:rPr>
        <w:t xml:space="preserve">- Chọn đồng hồ bấm giây hiện số có độ chia nhỏ nhất 0,01s, cộng thêm sai số chủ quan của người đo là 0,2s thì sai số của phép đo sẽ là </w:t>
      </w:r>
      <w:r w:rsidRPr="00ED31E0">
        <w:rPr>
          <w:sz w:val="28"/>
          <w:szCs w:val="28"/>
        </w:rPr>
        <w:sym w:font="Symbol" w:char="F044"/>
      </w:r>
      <w:r w:rsidRPr="00ED31E0">
        <w:rPr>
          <w:sz w:val="28"/>
          <w:szCs w:val="28"/>
          <w:lang w:val="de-DE"/>
        </w:rPr>
        <w:t xml:space="preserve">t = 0,01s + 0,2s = 0,21s. Thí nghiệm với con lắc đơn có chu kì T </w:t>
      </w:r>
      <w:r w:rsidRPr="00ED31E0">
        <w:rPr>
          <w:sz w:val="28"/>
          <w:szCs w:val="28"/>
        </w:rPr>
        <w:sym w:font="Symbol" w:char="F0BB"/>
      </w:r>
      <w:r w:rsidRPr="00ED31E0">
        <w:rPr>
          <w:sz w:val="28"/>
          <w:szCs w:val="28"/>
          <w:lang w:val="de-DE"/>
        </w:rPr>
        <w:t xml:space="preserve"> 1,0 s, nếu đo thời gian của n = 10 dao động là t </w:t>
      </w:r>
      <w:r w:rsidRPr="00ED31E0">
        <w:rPr>
          <w:sz w:val="28"/>
          <w:szCs w:val="28"/>
        </w:rPr>
        <w:sym w:font="Symbol" w:char="F0BB"/>
      </w:r>
      <w:r w:rsidRPr="00ED31E0">
        <w:rPr>
          <w:sz w:val="28"/>
          <w:szCs w:val="28"/>
          <w:lang w:val="de-DE"/>
        </w:rPr>
        <w:t xml:space="preserve"> 10s, thì sai số phạm phải là: </w:t>
      </w:r>
    </w:p>
    <w:p w:rsidR="00D36722" w:rsidRPr="00ED31E0" w:rsidRDefault="00D36722" w:rsidP="00ED31E0">
      <w:pPr>
        <w:ind w:left="288"/>
        <w:jc w:val="both"/>
        <w:rPr>
          <w:sz w:val="28"/>
          <w:szCs w:val="28"/>
          <w:lang w:val="de-DE"/>
        </w:rPr>
      </w:pPr>
      <w:r w:rsidRPr="00ED31E0">
        <w:rPr>
          <w:position w:val="-24"/>
          <w:sz w:val="28"/>
          <w:szCs w:val="28"/>
        </w:rPr>
        <w:object w:dxaOrig="2180" w:dyaOrig="660">
          <v:shape id="_x0000_i1146" type="#_x0000_t75" style="width:108.95pt;height:33.2pt" o:ole="">
            <v:imagedata r:id="rId244" o:title=""/>
          </v:shape>
          <o:OLEObject Type="Embed" ProgID="Equation.DSMT4" ShapeID="_x0000_i1146" DrawAspect="Content" ObjectID="_1629614213" r:id="rId245"/>
        </w:object>
      </w:r>
      <w:r w:rsidRPr="00ED31E0">
        <w:rPr>
          <w:sz w:val="28"/>
          <w:szCs w:val="28"/>
          <w:lang w:val="de-DE"/>
        </w:rPr>
        <w:t xml:space="preserve">. Thí nghiệm cho </w:t>
      </w:r>
      <w:r w:rsidRPr="00ED31E0">
        <w:rPr>
          <w:sz w:val="28"/>
          <w:szCs w:val="28"/>
          <w:lang w:val="de-DE"/>
        </w:rPr>
        <w:tab/>
      </w:r>
      <w:r w:rsidRPr="00ED31E0">
        <w:rPr>
          <w:position w:val="-24"/>
          <w:sz w:val="28"/>
          <w:szCs w:val="28"/>
        </w:rPr>
        <w:object w:dxaOrig="1980" w:dyaOrig="660">
          <v:shape id="_x0000_i1147" type="#_x0000_t75" style="width:98.9pt;height:33.2pt" o:ole="">
            <v:imagedata r:id="rId246" o:title=""/>
          </v:shape>
          <o:OLEObject Type="Embed" ProgID="Equation.DSMT4" ShapeID="_x0000_i1147" DrawAspect="Content" ObjectID="_1629614214" r:id="rId247"/>
        </w:object>
      </w:r>
      <w:r w:rsidRPr="00ED31E0">
        <w:rPr>
          <w:sz w:val="28"/>
          <w:szCs w:val="28"/>
          <w:lang w:val="de-DE"/>
        </w:rPr>
        <w:t xml:space="preserve">. Kết quả này đủ chính xác, có thể chấp nhận được. Trong </w:t>
      </w:r>
      <w:r w:rsidR="00925673" w:rsidRPr="00ED31E0">
        <w:rPr>
          <w:sz w:val="28"/>
          <w:szCs w:val="28"/>
          <w:lang w:val="de-DE"/>
        </w:rPr>
        <w:t>TH</w:t>
      </w:r>
      <w:r w:rsidRPr="00ED31E0">
        <w:rPr>
          <w:sz w:val="28"/>
          <w:szCs w:val="28"/>
          <w:lang w:val="de-DE"/>
        </w:rPr>
        <w:t xml:space="preserve"> dùng đồ hồ đo thời gian hiện số với cổng quang điện, có thể đo T với sai số </w:t>
      </w:r>
      <w:r w:rsidRPr="00ED31E0">
        <w:rPr>
          <w:sz w:val="28"/>
          <w:szCs w:val="28"/>
        </w:rPr>
        <w:sym w:font="Symbol" w:char="F0A3"/>
      </w:r>
      <w:r w:rsidRPr="00ED31E0">
        <w:rPr>
          <w:sz w:val="28"/>
          <w:szCs w:val="28"/>
          <w:lang w:val="de-DE"/>
        </w:rPr>
        <w:t xml:space="preserve"> 0,001s.</w:t>
      </w:r>
    </w:p>
    <w:p w:rsidR="00D36722" w:rsidRPr="00ED31E0" w:rsidRDefault="00D36722" w:rsidP="00ED31E0">
      <w:pPr>
        <w:ind w:left="288"/>
        <w:jc w:val="both"/>
        <w:rPr>
          <w:sz w:val="28"/>
          <w:szCs w:val="28"/>
          <w:lang w:val="de-DE"/>
        </w:rPr>
      </w:pPr>
      <w:r w:rsidRPr="00ED31E0">
        <w:rPr>
          <w:b/>
          <w:sz w:val="28"/>
          <w:szCs w:val="28"/>
          <w:lang w:val="de-DE"/>
        </w:rPr>
        <w:t>2. Học sinh:</w:t>
      </w:r>
      <w:r w:rsidRPr="00ED31E0">
        <w:rPr>
          <w:sz w:val="28"/>
          <w:szCs w:val="28"/>
          <w:lang w:val="de-DE"/>
        </w:rPr>
        <w:t xml:space="preserve"> Trước ngày làm thực hành cần:</w:t>
      </w:r>
    </w:p>
    <w:p w:rsidR="00D36722" w:rsidRPr="00ED31E0" w:rsidRDefault="00D36722" w:rsidP="00ED31E0">
      <w:pPr>
        <w:ind w:left="288"/>
        <w:jc w:val="both"/>
        <w:rPr>
          <w:sz w:val="28"/>
          <w:szCs w:val="28"/>
          <w:lang w:val="de-DE"/>
        </w:rPr>
      </w:pPr>
      <w:r w:rsidRPr="00ED31E0">
        <w:rPr>
          <w:sz w:val="28"/>
          <w:szCs w:val="28"/>
          <w:lang w:val="de-DE"/>
        </w:rPr>
        <w:t>- Đọc kĩ bài thực hành để định rõ mục đích và quy trình thực hành.</w:t>
      </w:r>
    </w:p>
    <w:p w:rsidR="00D36722" w:rsidRPr="00ED31E0" w:rsidRDefault="00D36722" w:rsidP="00ED31E0">
      <w:pPr>
        <w:ind w:left="288"/>
        <w:jc w:val="both"/>
        <w:rPr>
          <w:sz w:val="28"/>
          <w:szCs w:val="28"/>
          <w:lang w:val="de-DE"/>
        </w:rPr>
      </w:pPr>
      <w:r w:rsidRPr="00ED31E0">
        <w:rPr>
          <w:sz w:val="28"/>
          <w:szCs w:val="28"/>
          <w:lang w:val="de-DE"/>
        </w:rPr>
        <w:t>- Trả lời các câu hỏi cuối bài để định hướng việc thực hành.</w:t>
      </w:r>
    </w:p>
    <w:p w:rsidR="00D36722" w:rsidRPr="00ED31E0" w:rsidRDefault="00D36722" w:rsidP="00ED31E0">
      <w:pPr>
        <w:ind w:left="288"/>
        <w:jc w:val="both"/>
        <w:rPr>
          <w:sz w:val="28"/>
          <w:szCs w:val="28"/>
          <w:lang w:val="de-DE"/>
        </w:rPr>
      </w:pPr>
      <w:r w:rsidRPr="00ED31E0">
        <w:rPr>
          <w:sz w:val="28"/>
          <w:szCs w:val="28"/>
          <w:lang w:val="de-DE"/>
        </w:rPr>
        <w:t>- Chuẩn bị một tờ giấy kẻ ô milimét để vẽ đồ thị và lập sẵn các bảng để ghi kết quả theo mẫu ở phần báo cáo thực hành trong Sgk.</w:t>
      </w:r>
    </w:p>
    <w:p w:rsidR="00D36722" w:rsidRPr="00ED31E0" w:rsidRDefault="00D22D1F" w:rsidP="00ED31E0">
      <w:pPr>
        <w:jc w:val="both"/>
        <w:rPr>
          <w:b/>
          <w:sz w:val="28"/>
          <w:szCs w:val="28"/>
          <w:lang w:val="de-DE"/>
        </w:rPr>
      </w:pPr>
      <w:r w:rsidRPr="00ED31E0">
        <w:rPr>
          <w:b/>
          <w:sz w:val="28"/>
          <w:szCs w:val="28"/>
          <w:lang w:val="de-DE"/>
        </w:rPr>
        <w:t>IV. CÁC HOẠT ĐỘNG DẠY VÀ HỌC</w:t>
      </w:r>
    </w:p>
    <w:p w:rsidR="00D36722" w:rsidRPr="00ED31E0" w:rsidRDefault="00D36722" w:rsidP="00ED31E0">
      <w:pPr>
        <w:jc w:val="both"/>
        <w:rPr>
          <w:b/>
          <w:sz w:val="28"/>
          <w:szCs w:val="28"/>
        </w:rPr>
      </w:pPr>
      <w:r w:rsidRPr="00ED31E0">
        <w:rPr>
          <w:b/>
          <w:sz w:val="28"/>
          <w:szCs w:val="28"/>
        </w:rPr>
        <w:t>1. Tổ chức:</w:t>
      </w:r>
    </w:p>
    <w:p w:rsidR="00D36722" w:rsidRPr="00ED31E0" w:rsidRDefault="00D36722" w:rsidP="00ED31E0">
      <w:pPr>
        <w:jc w:val="both"/>
        <w:rPr>
          <w:b/>
          <w:sz w:val="28"/>
          <w:szCs w:val="28"/>
        </w:rPr>
      </w:pPr>
      <w:r w:rsidRPr="00ED31E0">
        <w:rPr>
          <w:b/>
          <w:sz w:val="28"/>
          <w:szCs w:val="28"/>
        </w:rPr>
        <w:t>2. Kiểm tra bài cũ</w:t>
      </w:r>
      <w:r w:rsidRPr="00ED31E0">
        <w:rPr>
          <w:i/>
          <w:sz w:val="28"/>
          <w:szCs w:val="28"/>
        </w:rPr>
        <w:t>:</w:t>
      </w:r>
    </w:p>
    <w:p w:rsidR="00D36722" w:rsidRPr="00ED31E0" w:rsidRDefault="00D36722" w:rsidP="00ED31E0">
      <w:pPr>
        <w:ind w:left="360"/>
        <w:jc w:val="both"/>
        <w:rPr>
          <w:sz w:val="28"/>
          <w:szCs w:val="28"/>
        </w:rPr>
      </w:pPr>
      <w:r w:rsidRPr="00ED31E0">
        <w:rPr>
          <w:sz w:val="28"/>
          <w:szCs w:val="28"/>
        </w:rPr>
        <w:t>+ GV kiểm tra học sinh bằng  các câu hỏi ở phần cơ sở lí thuyết ( báo cáo thực hành)</w:t>
      </w:r>
    </w:p>
    <w:p w:rsidR="00D36722" w:rsidRPr="00ED31E0" w:rsidRDefault="00D36722" w:rsidP="00ED31E0">
      <w:pPr>
        <w:jc w:val="both"/>
        <w:rPr>
          <w:b/>
          <w:sz w:val="28"/>
          <w:szCs w:val="28"/>
        </w:rPr>
      </w:pPr>
      <w:r w:rsidRPr="00ED31E0">
        <w:rPr>
          <w:b/>
          <w:sz w:val="28"/>
          <w:szCs w:val="28"/>
        </w:rPr>
        <w:t>3. Bài mới:</w:t>
      </w:r>
    </w:p>
    <w:p w:rsidR="009876DC" w:rsidRPr="00ED31E0" w:rsidRDefault="009876DC" w:rsidP="00ED31E0">
      <w:pPr>
        <w:jc w:val="center"/>
        <w:rPr>
          <w:b/>
          <w:sz w:val="28"/>
          <w:szCs w:val="28"/>
        </w:rPr>
      </w:pPr>
      <w:r w:rsidRPr="00ED31E0">
        <w:rPr>
          <w:b/>
          <w:sz w:val="28"/>
          <w:szCs w:val="28"/>
        </w:rPr>
        <w:t>Tiết 1</w:t>
      </w:r>
    </w:p>
    <w:p w:rsidR="009876DC" w:rsidRPr="00ED31E0" w:rsidRDefault="009876DC" w:rsidP="00ED31E0">
      <w:pPr>
        <w:jc w:val="both"/>
        <w:rPr>
          <w:b/>
          <w:sz w:val="28"/>
          <w:szCs w:val="28"/>
        </w:rPr>
      </w:pPr>
      <w:r w:rsidRPr="00ED31E0">
        <w:rPr>
          <w:b/>
          <w:sz w:val="28"/>
          <w:szCs w:val="28"/>
        </w:rPr>
        <w:t>Hoạt động 1: Giới thiệu dụng cụ</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các nhóm kiểm tra lại dụng cụ thí nghiệm theo sự giới thiệu của mìn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rình bày tác dụng của các loại dụng cụ trong bài thí nghiệ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ướng dẫn hs sử dụng các dụng cụ đo thời gia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iểm tra vài hs đại diện nhóm sử dụng đồng hồ hoặc đọc số trên đồng hồ hiện số.</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Quan sát và nghe GV giới thiệu dụng cụ và kiểm tr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rả lời câu hỏi của GV khi được gọi</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p thu</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ại diện nhóm sử dụng mẫu đồng hồ bấm giây hoặc đọc số trên đồng hồ điện tử</w:t>
            </w:r>
          </w:p>
          <w:p w:rsidR="009876DC" w:rsidRPr="00043D2A" w:rsidRDefault="009876DC" w:rsidP="00043D2A">
            <w:pPr>
              <w:tabs>
                <w:tab w:val="left" w:pos="520"/>
                <w:tab w:val="left" w:pos="558"/>
                <w:tab w:val="left" w:pos="910"/>
                <w:tab w:val="center" w:pos="5070"/>
              </w:tabs>
              <w:jc w:val="both"/>
              <w:rPr>
                <w:sz w:val="28"/>
                <w:szCs w:val="28"/>
              </w:rPr>
            </w:pPr>
          </w:p>
        </w:tc>
      </w:tr>
    </w:tbl>
    <w:p w:rsidR="009876DC" w:rsidRPr="00ED31E0" w:rsidRDefault="009876DC" w:rsidP="00ED31E0">
      <w:pPr>
        <w:ind w:firstLine="720"/>
        <w:jc w:val="both"/>
        <w:rPr>
          <w:sz w:val="28"/>
          <w:szCs w:val="28"/>
        </w:rPr>
      </w:pPr>
      <w:r w:rsidRPr="00ED31E0">
        <w:rPr>
          <w:b/>
          <w:sz w:val="28"/>
          <w:szCs w:val="28"/>
        </w:rPr>
        <w:t>Hoạt động 2: Thí nghiệm 1: Khảo sát chu kì của con lắc đơn phụ thuộc vào biê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ố định m, l của con lắc. Thực hiện dao động đo chu kì của con lắc với biên độ khác nhau. Làm lại nhiều lần. Sau đó rút ra 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ử lý số liệu độc lậ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both"/>
        <w:rPr>
          <w:b/>
          <w:sz w:val="28"/>
          <w:szCs w:val="28"/>
        </w:rPr>
      </w:pPr>
      <w:r w:rsidRPr="00ED31E0">
        <w:rPr>
          <w:sz w:val="28"/>
          <w:szCs w:val="28"/>
        </w:rPr>
        <w:tab/>
      </w:r>
      <w:r w:rsidRPr="00ED31E0">
        <w:rPr>
          <w:b/>
          <w:sz w:val="28"/>
          <w:szCs w:val="28"/>
        </w:rPr>
        <w:t>Hoạt động 3: Thí nghiệm 2: Khảo sát chu kì của con lắc đơn phụ thuộc vào khối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lastRenderedPageBreak/>
              <w:t xml:space="preserve">- Cố định A, l của con lắc. Thực hiện dao động đo chu kì của con lắc với khối lượng khác nhau. Làm lại nhiều lần. Sau đó rút ra </w:t>
            </w:r>
            <w:r w:rsidRPr="00043D2A">
              <w:rPr>
                <w:sz w:val="28"/>
                <w:szCs w:val="28"/>
              </w:rPr>
              <w:lastRenderedPageBreak/>
              <w:t>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ử lý số liệu độc lậ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center"/>
        <w:rPr>
          <w:b/>
          <w:sz w:val="28"/>
          <w:szCs w:val="28"/>
        </w:rPr>
      </w:pPr>
    </w:p>
    <w:p w:rsidR="009876DC" w:rsidRPr="00ED31E0" w:rsidRDefault="009876DC" w:rsidP="00ED31E0">
      <w:pPr>
        <w:jc w:val="center"/>
        <w:rPr>
          <w:b/>
          <w:sz w:val="28"/>
          <w:szCs w:val="28"/>
        </w:rPr>
      </w:pPr>
      <w:r w:rsidRPr="00ED31E0">
        <w:rPr>
          <w:b/>
          <w:sz w:val="28"/>
          <w:szCs w:val="28"/>
        </w:rPr>
        <w:t>Tiết 2</w:t>
      </w:r>
    </w:p>
    <w:p w:rsidR="009876DC" w:rsidRPr="00ED31E0" w:rsidRDefault="009876DC" w:rsidP="00ED31E0">
      <w:pPr>
        <w:jc w:val="both"/>
        <w:rPr>
          <w:b/>
          <w:sz w:val="28"/>
          <w:szCs w:val="28"/>
        </w:rPr>
      </w:pPr>
      <w:r w:rsidRPr="00ED31E0">
        <w:rPr>
          <w:b/>
          <w:sz w:val="28"/>
          <w:szCs w:val="28"/>
        </w:rPr>
        <w:t>Hoạt động 4: Thí nghiệm 2: Khảo sát chu kì của con lắc đơn phụ thuộc vào chiều d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giáo viên</w:t>
            </w:r>
          </w:p>
        </w:tc>
        <w:tc>
          <w:tcPr>
            <w:tcW w:w="5070" w:type="dxa"/>
            <w:shd w:val="clear" w:color="auto" w:fill="auto"/>
          </w:tcPr>
          <w:p w:rsidR="009876DC" w:rsidRPr="00043D2A" w:rsidRDefault="009876DC" w:rsidP="00043D2A">
            <w:pPr>
              <w:tabs>
                <w:tab w:val="left" w:pos="520"/>
                <w:tab w:val="left" w:pos="558"/>
                <w:tab w:val="left" w:pos="910"/>
                <w:tab w:val="center" w:pos="5070"/>
              </w:tabs>
              <w:jc w:val="center"/>
              <w:rPr>
                <w:b/>
                <w:sz w:val="28"/>
                <w:szCs w:val="28"/>
              </w:rPr>
            </w:pPr>
            <w:r w:rsidRPr="00043D2A">
              <w:rPr>
                <w:b/>
                <w:sz w:val="28"/>
                <w:szCs w:val="28"/>
              </w:rPr>
              <w:t>Hoạt động của học sinh</w:t>
            </w:r>
          </w:p>
        </w:tc>
      </w:tr>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Yêu cầu hs trình bày phương án thí nghiệm</w:t>
            </w: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hận xét phương án và sửa chữ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ho hs tiến hành thí nghiệm, thu thập số liệu và xử lý kết quả.</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heo dõi quan sát các nhóm thí nghiệm, hướng dẫn khi cần thiết</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ánh giá quá trình thực hành của từng hs.</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ố định A, m của con lắc. Thực hiện dao động đo chu kì của con lắc với chiều dài khác nhau. Làm lại nhiều lần. Sau đó rút ra mối quan hệ giữa T và A.</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hí nghiệm có sự phân chia công việc hợp lí trong nhó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Lấy số liệu chính xác, khoa họ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Xử lý số liệu độc lập, vẽ đồ thị để khảo sát chu kì lệ thuộc vào chiều dài l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Ghi kết quả xử lí vào báo cáo thực hành</w:t>
            </w:r>
          </w:p>
        </w:tc>
      </w:tr>
    </w:tbl>
    <w:p w:rsidR="009876DC" w:rsidRPr="00ED31E0" w:rsidRDefault="009876DC" w:rsidP="00ED31E0">
      <w:pPr>
        <w:jc w:val="both"/>
        <w:rPr>
          <w:b/>
          <w:sz w:val="28"/>
          <w:szCs w:val="28"/>
        </w:rPr>
      </w:pPr>
      <w:r w:rsidRPr="00ED31E0">
        <w:rPr>
          <w:b/>
          <w:sz w:val="28"/>
          <w:szCs w:val="28"/>
        </w:rPr>
        <w:tab/>
        <w:t>Hoạt động 5: Kết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ướng dẫn học sinh từ kết quả thí nghiệm đi đến kết luận về kết quả tìm được.</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ính gia tốc trọng trường tại nơi làm thí nghiệm</w:t>
            </w:r>
          </w:p>
          <w:p w:rsidR="009876DC" w:rsidRPr="00043D2A" w:rsidRDefault="009876DC" w:rsidP="00043D2A">
            <w:pPr>
              <w:tabs>
                <w:tab w:val="left" w:pos="520"/>
                <w:tab w:val="left" w:pos="558"/>
                <w:tab w:val="left" w:pos="910"/>
                <w:tab w:val="center" w:pos="5070"/>
              </w:tabs>
              <w:jc w:val="both"/>
              <w:rPr>
                <w:sz w:val="28"/>
                <w:szCs w:val="28"/>
              </w:rPr>
            </w:pP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luận về chu kì dao động của con lắc đơn và so sánh với lí thuyết xem có nghiệm đúng hay không?</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Tiến hành tìm gia tốc trọng trường dựa vào kết quả của thí nghiệm 2 (A, m không đổi, l thay đổi)</w:t>
            </w:r>
          </w:p>
        </w:tc>
      </w:tr>
    </w:tbl>
    <w:p w:rsidR="009876DC" w:rsidRPr="00ED31E0" w:rsidRDefault="009876DC" w:rsidP="00ED31E0">
      <w:pPr>
        <w:jc w:val="both"/>
        <w:rPr>
          <w:b/>
          <w:sz w:val="28"/>
          <w:szCs w:val="28"/>
        </w:rPr>
      </w:pPr>
      <w:r w:rsidRPr="00ED31E0">
        <w:rPr>
          <w:b/>
          <w:sz w:val="28"/>
          <w:szCs w:val="28"/>
        </w:rPr>
        <w:tab/>
        <w:t>Hoạt động 6: Hướng dẫn báo cáo thí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9876DC" w:rsidRPr="00ED31E0" w:rsidTr="00043D2A">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Mỗi học sinh làm 1 bản báo cáo thí nghiệm ghi đầy đủ các mục SGK yêu cầu</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xml:space="preserve">- Nhận xét kết quả </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Độ sai số</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Nguyên nhân</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ách khắc phục</w:t>
            </w:r>
          </w:p>
        </w:tc>
        <w:tc>
          <w:tcPr>
            <w:tcW w:w="5070" w:type="dxa"/>
            <w:shd w:val="clear" w:color="auto" w:fill="auto"/>
          </w:tcPr>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Nội dung báo cáo</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Họ và tên, lớp</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Mục tiêu thí nghiệm</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Cách tiến hành</w:t>
            </w:r>
          </w:p>
          <w:p w:rsidR="009876DC" w:rsidRPr="00043D2A" w:rsidRDefault="009876DC" w:rsidP="00043D2A">
            <w:pPr>
              <w:tabs>
                <w:tab w:val="left" w:pos="520"/>
                <w:tab w:val="left" w:pos="558"/>
                <w:tab w:val="left" w:pos="910"/>
                <w:tab w:val="center" w:pos="5070"/>
              </w:tabs>
              <w:jc w:val="both"/>
              <w:rPr>
                <w:sz w:val="28"/>
                <w:szCs w:val="28"/>
              </w:rPr>
            </w:pPr>
            <w:r w:rsidRPr="00043D2A">
              <w:rPr>
                <w:sz w:val="28"/>
                <w:szCs w:val="28"/>
              </w:rPr>
              <w:t>- Kết quả</w:t>
            </w:r>
          </w:p>
        </w:tc>
      </w:tr>
    </w:tbl>
    <w:p w:rsidR="009876DC" w:rsidRPr="00ED31E0" w:rsidRDefault="009876DC" w:rsidP="00ED31E0">
      <w:pPr>
        <w:jc w:val="both"/>
        <w:rPr>
          <w:sz w:val="28"/>
          <w:szCs w:val="28"/>
        </w:rPr>
      </w:pPr>
      <w:r w:rsidRPr="00ED31E0">
        <w:rPr>
          <w:sz w:val="28"/>
          <w:szCs w:val="28"/>
        </w:rPr>
        <w:t>GV nhận xét rút kinh nghiệm, đánh giá về nội dung, tổ chức thực hành</w:t>
      </w:r>
    </w:p>
    <w:p w:rsidR="00DF19CB" w:rsidRPr="00ED31E0" w:rsidRDefault="00DF19CB" w:rsidP="00ED31E0">
      <w:pPr>
        <w:jc w:val="both"/>
        <w:rPr>
          <w:b/>
          <w:sz w:val="28"/>
          <w:szCs w:val="28"/>
          <w:lang w:val="fr-FR"/>
        </w:rPr>
      </w:pPr>
      <w:r w:rsidRPr="00ED31E0">
        <w:rPr>
          <w:b/>
          <w:sz w:val="28"/>
          <w:szCs w:val="28"/>
          <w:lang w:val="fr-FR"/>
        </w:rPr>
        <w:t>4. Củng cố</w:t>
      </w:r>
      <w:r w:rsidRPr="00ED31E0">
        <w:rPr>
          <w:sz w:val="28"/>
          <w:szCs w:val="28"/>
          <w:lang w:val="fr-FR"/>
        </w:rPr>
        <w:t>:</w:t>
      </w:r>
      <w:r w:rsidRPr="00ED31E0">
        <w:rPr>
          <w:b/>
          <w:sz w:val="28"/>
          <w:szCs w:val="28"/>
          <w:lang w:val="fr-FR"/>
        </w:rPr>
        <w:t xml:space="preserve"> </w:t>
      </w:r>
    </w:p>
    <w:p w:rsidR="00DF19CB" w:rsidRPr="00ED31E0" w:rsidRDefault="00DF19CB" w:rsidP="00ED31E0">
      <w:pPr>
        <w:ind w:left="288"/>
        <w:jc w:val="both"/>
        <w:rPr>
          <w:sz w:val="28"/>
          <w:szCs w:val="28"/>
          <w:lang w:val="fr-FR"/>
        </w:rPr>
      </w:pPr>
      <w:r w:rsidRPr="00ED31E0">
        <w:rPr>
          <w:b/>
          <w:sz w:val="28"/>
          <w:szCs w:val="28"/>
          <w:lang w:val="fr-FR"/>
        </w:rPr>
        <w:t xml:space="preserve">- </w:t>
      </w:r>
      <w:r w:rsidRPr="00ED31E0">
        <w:rPr>
          <w:sz w:val="28"/>
          <w:szCs w:val="28"/>
          <w:lang w:val="fr-FR"/>
        </w:rPr>
        <w:t>GV nhận xét sự chẩn bị và thái độ làm thí nghiệm của học sinh</w:t>
      </w:r>
    </w:p>
    <w:p w:rsidR="00DF19CB" w:rsidRPr="00ED31E0" w:rsidRDefault="00DF19CB" w:rsidP="00ED31E0">
      <w:pPr>
        <w:jc w:val="both"/>
        <w:rPr>
          <w:b/>
          <w:sz w:val="28"/>
          <w:szCs w:val="28"/>
          <w:lang w:val="fr-FR"/>
        </w:rPr>
      </w:pPr>
      <w:r w:rsidRPr="00ED31E0">
        <w:rPr>
          <w:b/>
          <w:sz w:val="28"/>
          <w:szCs w:val="28"/>
          <w:lang w:val="fr-FR"/>
        </w:rPr>
        <w:t>5. Hướng dẫn về nhà:</w:t>
      </w:r>
    </w:p>
    <w:p w:rsidR="00DF19CB" w:rsidRPr="00ED31E0" w:rsidRDefault="00DF19CB" w:rsidP="00ED31E0">
      <w:pPr>
        <w:jc w:val="both"/>
        <w:rPr>
          <w:sz w:val="28"/>
          <w:szCs w:val="28"/>
          <w:lang w:val="fr-FR"/>
        </w:rPr>
      </w:pPr>
      <w:r w:rsidRPr="00ED31E0">
        <w:rPr>
          <w:b/>
          <w:sz w:val="28"/>
          <w:szCs w:val="28"/>
          <w:lang w:val="fr-FR"/>
        </w:rPr>
        <w:t xml:space="preserve">     - </w:t>
      </w:r>
      <w:r w:rsidRPr="00ED31E0">
        <w:rPr>
          <w:sz w:val="28"/>
          <w:szCs w:val="28"/>
          <w:lang w:val="fr-FR"/>
        </w:rPr>
        <w:t>Xem lại các phương án thí nghiệm</w:t>
      </w:r>
    </w:p>
    <w:p w:rsidR="00DF19CB" w:rsidRPr="00ED31E0" w:rsidRDefault="00DF19CB" w:rsidP="00ED31E0">
      <w:pPr>
        <w:ind w:left="288"/>
        <w:jc w:val="both"/>
        <w:rPr>
          <w:sz w:val="28"/>
          <w:szCs w:val="28"/>
          <w:lang w:val="fr-FR"/>
        </w:rPr>
      </w:pPr>
      <w:r w:rsidRPr="00ED31E0">
        <w:rPr>
          <w:sz w:val="28"/>
          <w:szCs w:val="28"/>
          <w:lang w:val="fr-FR"/>
        </w:rPr>
        <w:t>-Chuẩn bị mẫu báo cáo thực hành giờ sau thực hành tiếp</w:t>
      </w:r>
    </w:p>
    <w:p w:rsidR="00925673" w:rsidRPr="00ED31E0" w:rsidRDefault="00925673" w:rsidP="00ED31E0">
      <w:pPr>
        <w:jc w:val="both"/>
        <w:rPr>
          <w:b/>
          <w:sz w:val="28"/>
          <w:szCs w:val="28"/>
          <w:lang w:val="fr-FR"/>
        </w:rPr>
      </w:pPr>
      <w:r w:rsidRPr="00ED31E0">
        <w:rPr>
          <w:b/>
          <w:sz w:val="28"/>
          <w:szCs w:val="28"/>
          <w:lang w:val="fr-FR"/>
        </w:rPr>
        <w:t xml:space="preserve">     - </w:t>
      </w:r>
      <w:r w:rsidRPr="00ED31E0">
        <w:rPr>
          <w:sz w:val="28"/>
          <w:szCs w:val="28"/>
          <w:lang w:val="fr-FR"/>
        </w:rPr>
        <w:t>Ôn tập lại toàn bộ chương I theo nội dung ôn tập chương</w:t>
      </w:r>
    </w:p>
    <w:p w:rsidR="00925673" w:rsidRPr="00ED31E0" w:rsidRDefault="00925673" w:rsidP="00ED31E0">
      <w:pPr>
        <w:ind w:left="288"/>
        <w:jc w:val="both"/>
        <w:rPr>
          <w:sz w:val="28"/>
          <w:szCs w:val="28"/>
          <w:lang w:val="fr-FR"/>
        </w:rPr>
      </w:pPr>
      <w:r w:rsidRPr="00ED31E0">
        <w:rPr>
          <w:sz w:val="28"/>
          <w:szCs w:val="28"/>
          <w:lang w:val="fr-FR"/>
        </w:rPr>
        <w:t>-Đọc trước bài 7 SGK/ 36</w:t>
      </w:r>
    </w:p>
    <w:p w:rsidR="00DF19CB" w:rsidRPr="00ED31E0" w:rsidRDefault="00DF19CB" w:rsidP="00ED31E0">
      <w:pPr>
        <w:ind w:left="288"/>
        <w:jc w:val="both"/>
        <w:rPr>
          <w:sz w:val="28"/>
          <w:szCs w:val="28"/>
          <w:lang w:val="fr-FR"/>
        </w:rPr>
      </w:pPr>
    </w:p>
    <w:p w:rsidR="00382AF9" w:rsidRPr="00ED31E0" w:rsidRDefault="00382AF9" w:rsidP="00ED31E0">
      <w:pPr>
        <w:ind w:left="288"/>
        <w:jc w:val="both"/>
        <w:rPr>
          <w:sz w:val="28"/>
          <w:szCs w:val="28"/>
          <w:lang w:val="fr-FR"/>
        </w:rPr>
      </w:pPr>
    </w:p>
    <w:p w:rsidR="00382AF9" w:rsidRPr="00ED31E0" w:rsidRDefault="00382AF9" w:rsidP="00ED31E0">
      <w:pPr>
        <w:ind w:left="288"/>
        <w:jc w:val="both"/>
        <w:rPr>
          <w:sz w:val="28"/>
          <w:szCs w:val="28"/>
          <w:lang w:val="fr-FR"/>
        </w:rPr>
      </w:pPr>
    </w:p>
    <w:p w:rsidR="00DF19CB" w:rsidRPr="00ED31E0" w:rsidRDefault="00DF19CB" w:rsidP="00ED31E0">
      <w:pPr>
        <w:rPr>
          <w:sz w:val="28"/>
          <w:szCs w:val="28"/>
          <w:lang w:val="fr-FR"/>
        </w:rPr>
      </w:pPr>
    </w:p>
    <w:p w:rsidR="009876DC" w:rsidRPr="00ED31E0" w:rsidRDefault="009876DC" w:rsidP="00ED31E0">
      <w:pPr>
        <w:jc w:val="center"/>
        <w:rPr>
          <w:b/>
          <w:sz w:val="28"/>
          <w:szCs w:val="28"/>
          <w:lang w:val="de-DE"/>
        </w:rPr>
      </w:pPr>
      <w:r w:rsidRPr="00ED31E0">
        <w:rPr>
          <w:b/>
          <w:sz w:val="28"/>
          <w:szCs w:val="28"/>
          <w:lang w:val="de-DE"/>
        </w:rPr>
        <w:t>Chương II :    SÓNG CƠ VÀ SÓNG ÂM</w:t>
      </w:r>
    </w:p>
    <w:p w:rsidR="009876DC" w:rsidRPr="00ED31E0" w:rsidRDefault="009876DC" w:rsidP="00ED31E0">
      <w:pPr>
        <w:jc w:val="center"/>
        <w:rPr>
          <w:b/>
          <w:sz w:val="28"/>
          <w:szCs w:val="28"/>
          <w:lang w:val="de-DE"/>
        </w:rPr>
      </w:pPr>
      <w:r w:rsidRPr="00ED31E0">
        <w:rPr>
          <w:b/>
          <w:sz w:val="28"/>
          <w:szCs w:val="28"/>
          <w:lang w:val="de-DE"/>
        </w:rPr>
        <w:t>Tiết 13,14:  SÓNG CƠ VÀ SỰ TRUYỀN SÓNG CƠ</w:t>
      </w:r>
    </w:p>
    <w:p w:rsidR="009876DC" w:rsidRPr="00ED31E0" w:rsidRDefault="00D22D1F" w:rsidP="00ED31E0">
      <w:pPr>
        <w:rPr>
          <w:b/>
          <w:sz w:val="28"/>
          <w:szCs w:val="28"/>
          <w:lang w:val="de-DE"/>
        </w:rPr>
      </w:pPr>
      <w:r w:rsidRPr="00ED31E0">
        <w:rPr>
          <w:b/>
          <w:sz w:val="28"/>
          <w:szCs w:val="28"/>
          <w:lang w:val="de-DE"/>
        </w:rPr>
        <w:t>I. MỤC TIÊU</w:t>
      </w:r>
    </w:p>
    <w:p w:rsidR="0002098C" w:rsidRPr="00ED31E0" w:rsidRDefault="009876DC" w:rsidP="00ED31E0">
      <w:pPr>
        <w:ind w:left="288"/>
        <w:jc w:val="both"/>
        <w:rPr>
          <w:sz w:val="28"/>
          <w:szCs w:val="28"/>
          <w:lang w:val="de-DE"/>
        </w:rPr>
      </w:pPr>
      <w:r w:rsidRPr="00ED31E0">
        <w:rPr>
          <w:b/>
          <w:sz w:val="28"/>
          <w:szCs w:val="28"/>
          <w:lang w:val="de-DE"/>
        </w:rPr>
        <w:t>1. Kiến thức:</w:t>
      </w:r>
      <w:r w:rsidR="0002098C" w:rsidRPr="00ED31E0">
        <w:rPr>
          <w:sz w:val="28"/>
          <w:szCs w:val="28"/>
          <w:lang w:val="de-DE"/>
        </w:rPr>
        <w:t>- Phát biểu được định nghĩa của sóng cơ.</w:t>
      </w:r>
    </w:p>
    <w:p w:rsidR="0002098C" w:rsidRPr="00ED31E0" w:rsidRDefault="0002098C" w:rsidP="00ED31E0">
      <w:pPr>
        <w:ind w:left="288"/>
        <w:jc w:val="both"/>
        <w:rPr>
          <w:sz w:val="28"/>
          <w:szCs w:val="28"/>
          <w:lang w:val="de-DE"/>
        </w:rPr>
      </w:pPr>
      <w:r w:rsidRPr="00ED31E0">
        <w:rPr>
          <w:sz w:val="28"/>
          <w:szCs w:val="28"/>
          <w:lang w:val="de-DE"/>
        </w:rPr>
        <w:t>- Phát biểu được định nghĩa các khái niệm liên quan với sóng: sóng dọc, sóng ngang, tốc độ truyền sóng, tần số, chu kì, bước sóng, pha.</w:t>
      </w:r>
    </w:p>
    <w:p w:rsidR="0002098C" w:rsidRPr="00ED31E0" w:rsidRDefault="0002098C" w:rsidP="00ED31E0">
      <w:pPr>
        <w:ind w:left="288"/>
        <w:jc w:val="both"/>
        <w:rPr>
          <w:sz w:val="28"/>
          <w:szCs w:val="28"/>
          <w:lang w:val="de-DE"/>
        </w:rPr>
      </w:pPr>
      <w:r w:rsidRPr="00ED31E0">
        <w:rPr>
          <w:sz w:val="28"/>
          <w:szCs w:val="28"/>
          <w:lang w:val="de-DE"/>
        </w:rPr>
        <w:t>- Nêu được các đặc trưng của sóng là biên độ, chu kì hay tần số, bước sóng và năng lượng sóng.</w:t>
      </w:r>
    </w:p>
    <w:p w:rsidR="0002098C" w:rsidRPr="00ED31E0" w:rsidRDefault="0002098C" w:rsidP="00ED31E0">
      <w:pPr>
        <w:ind w:left="288"/>
        <w:jc w:val="both"/>
        <w:rPr>
          <w:sz w:val="28"/>
          <w:szCs w:val="28"/>
          <w:lang w:val="de-DE"/>
        </w:rPr>
      </w:pPr>
      <w:r w:rsidRPr="00ED31E0">
        <w:rPr>
          <w:b/>
          <w:sz w:val="28"/>
          <w:szCs w:val="28"/>
          <w:lang w:val="de-DE"/>
        </w:rPr>
        <w:t>2. Kĩ năng:</w:t>
      </w:r>
      <w:r w:rsidRPr="00ED31E0">
        <w:rPr>
          <w:sz w:val="28"/>
          <w:szCs w:val="28"/>
          <w:lang w:val="de-DE"/>
        </w:rPr>
        <w:t xml:space="preserve"> - Tự làm được thí nghiệm về sự truyền sóng trên một sợi dây.</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601D12" w:rsidRPr="00ED31E0" w:rsidRDefault="00D22D1F" w:rsidP="00ED31E0">
      <w:pPr>
        <w:jc w:val="both"/>
        <w:rPr>
          <w:b/>
          <w:sz w:val="28"/>
          <w:szCs w:val="28"/>
          <w:lang w:val="de-DE"/>
        </w:rPr>
      </w:pPr>
      <w:r w:rsidRPr="00ED31E0">
        <w:rPr>
          <w:b/>
          <w:sz w:val="28"/>
          <w:szCs w:val="28"/>
          <w:lang w:val="de-DE"/>
        </w:rPr>
        <w:t>II. PHƯƠNG PHÁP-KĨ THUẬT</w:t>
      </w:r>
    </w:p>
    <w:p w:rsidR="00601D12" w:rsidRPr="00ED31E0" w:rsidRDefault="00861830" w:rsidP="00ED31E0">
      <w:pPr>
        <w:jc w:val="both"/>
        <w:rPr>
          <w:b/>
          <w:sz w:val="28"/>
          <w:szCs w:val="28"/>
          <w:lang w:val="de-DE"/>
        </w:rPr>
      </w:pPr>
      <w:r w:rsidRPr="00ED31E0">
        <w:rPr>
          <w:b/>
          <w:sz w:val="28"/>
          <w:szCs w:val="28"/>
          <w:lang w:val="de-DE"/>
        </w:rPr>
        <w:tab/>
        <w:t>1. Phương pháp</w:t>
      </w:r>
    </w:p>
    <w:p w:rsidR="00D6371D" w:rsidRPr="00ED31E0" w:rsidRDefault="00D6371D" w:rsidP="00ED31E0">
      <w:pPr>
        <w:jc w:val="both"/>
        <w:rPr>
          <w:sz w:val="28"/>
          <w:szCs w:val="28"/>
          <w:lang w:val="de-DE"/>
        </w:rPr>
      </w:pPr>
      <w:r w:rsidRPr="00ED31E0">
        <w:rPr>
          <w:sz w:val="28"/>
          <w:szCs w:val="28"/>
          <w:lang w:val="de-DE"/>
        </w:rPr>
        <w:t xml:space="preserve">pp dạy học trực quan, PP nêu và giải quyết vấn đề, </w:t>
      </w:r>
    </w:p>
    <w:p w:rsidR="00861830" w:rsidRPr="00ED31E0" w:rsidRDefault="00861830" w:rsidP="00ED31E0">
      <w:pPr>
        <w:jc w:val="both"/>
        <w:rPr>
          <w:b/>
          <w:sz w:val="28"/>
          <w:szCs w:val="28"/>
          <w:lang w:val="de-DE"/>
        </w:rPr>
      </w:pPr>
      <w:r w:rsidRPr="00ED31E0">
        <w:rPr>
          <w:b/>
          <w:sz w:val="28"/>
          <w:szCs w:val="28"/>
          <w:lang w:val="de-DE"/>
        </w:rPr>
        <w:tab/>
        <w:t>2. Kĩ thuật dạy học</w:t>
      </w:r>
    </w:p>
    <w:p w:rsidR="00D6371D" w:rsidRPr="00ED31E0" w:rsidRDefault="00D6371D" w:rsidP="00ED31E0">
      <w:pPr>
        <w:jc w:val="both"/>
        <w:rPr>
          <w:sz w:val="28"/>
          <w:szCs w:val="28"/>
          <w:lang w:val="de-DE"/>
        </w:rPr>
      </w:pPr>
      <w:r w:rsidRPr="00ED31E0">
        <w:rPr>
          <w:sz w:val="28"/>
          <w:szCs w:val="28"/>
          <w:lang w:val="de-DE"/>
        </w:rPr>
        <w:t>Kĩ thuật đặt câu hỏi</w:t>
      </w:r>
    </w:p>
    <w:p w:rsidR="0002098C" w:rsidRPr="00ED31E0" w:rsidRDefault="00D22D1F" w:rsidP="00ED31E0">
      <w:pPr>
        <w:jc w:val="both"/>
        <w:rPr>
          <w:b/>
          <w:sz w:val="28"/>
          <w:szCs w:val="28"/>
          <w:lang w:val="de-DE"/>
        </w:rPr>
      </w:pPr>
      <w:r w:rsidRPr="00ED31E0">
        <w:rPr>
          <w:b/>
          <w:sz w:val="28"/>
          <w:szCs w:val="28"/>
          <w:lang w:val="de-DE"/>
        </w:rPr>
        <w:t>III. CHUẨN BỊ</w:t>
      </w:r>
    </w:p>
    <w:p w:rsidR="0002098C" w:rsidRPr="00ED31E0" w:rsidRDefault="0002098C" w:rsidP="00ED31E0">
      <w:pPr>
        <w:ind w:left="288"/>
        <w:jc w:val="both"/>
        <w:rPr>
          <w:b/>
          <w:sz w:val="28"/>
          <w:szCs w:val="28"/>
          <w:lang w:val="de-DE"/>
        </w:rPr>
      </w:pPr>
      <w:r w:rsidRPr="00ED31E0">
        <w:rPr>
          <w:b/>
          <w:sz w:val="28"/>
          <w:szCs w:val="28"/>
          <w:lang w:val="de-DE"/>
        </w:rPr>
        <w:t>1. Giáo viên:</w:t>
      </w:r>
      <w:r w:rsidRPr="00ED31E0">
        <w:rPr>
          <w:sz w:val="28"/>
          <w:szCs w:val="28"/>
          <w:lang w:val="de-DE"/>
        </w:rPr>
        <w:t xml:space="preserve"> Các thí nghiệm mô tả về sóng ngang, sóng dọc và sự truyền của sóng.</w:t>
      </w:r>
    </w:p>
    <w:p w:rsidR="0002098C" w:rsidRPr="00ED31E0" w:rsidRDefault="0002098C" w:rsidP="00ED31E0">
      <w:pPr>
        <w:ind w:left="288"/>
        <w:jc w:val="both"/>
        <w:rPr>
          <w:b/>
          <w:sz w:val="28"/>
          <w:szCs w:val="28"/>
          <w:lang w:val="de-DE"/>
        </w:rPr>
      </w:pPr>
      <w:r w:rsidRPr="00ED31E0">
        <w:rPr>
          <w:b/>
          <w:sz w:val="28"/>
          <w:szCs w:val="28"/>
          <w:lang w:val="de-DE"/>
        </w:rPr>
        <w:t>2. Học sinh:</w:t>
      </w:r>
      <w:r w:rsidRPr="00ED31E0">
        <w:rPr>
          <w:sz w:val="28"/>
          <w:szCs w:val="28"/>
          <w:lang w:val="de-DE"/>
        </w:rPr>
        <w:t xml:space="preserve"> Ôn lại các bài về dao động điều hoà.</w:t>
      </w:r>
    </w:p>
    <w:p w:rsidR="0002098C" w:rsidRPr="00ED31E0" w:rsidRDefault="00D22D1F" w:rsidP="00ED31E0">
      <w:pPr>
        <w:jc w:val="both"/>
        <w:rPr>
          <w:b/>
          <w:sz w:val="28"/>
          <w:szCs w:val="28"/>
          <w:lang w:val="de-DE"/>
        </w:rPr>
      </w:pPr>
      <w:r w:rsidRPr="00ED31E0">
        <w:rPr>
          <w:b/>
          <w:sz w:val="28"/>
          <w:szCs w:val="28"/>
          <w:lang w:val="de-DE"/>
        </w:rPr>
        <w:t>IV. CÁC HOẠT ĐỘNG DẠY VÀ HỌC</w:t>
      </w:r>
    </w:p>
    <w:p w:rsidR="006474CC" w:rsidRPr="00ED31E0" w:rsidRDefault="006474CC" w:rsidP="00ED31E0">
      <w:pPr>
        <w:jc w:val="both"/>
        <w:rPr>
          <w:b/>
          <w:sz w:val="28"/>
          <w:szCs w:val="28"/>
        </w:rPr>
      </w:pPr>
      <w:r w:rsidRPr="00ED31E0">
        <w:rPr>
          <w:b/>
          <w:sz w:val="28"/>
          <w:szCs w:val="28"/>
        </w:rPr>
        <w:t>1. Tổ chức:</w:t>
      </w:r>
    </w:p>
    <w:p w:rsidR="00E5531C" w:rsidRPr="00ED31E0" w:rsidRDefault="00E5531C" w:rsidP="00ED31E0">
      <w:pPr>
        <w:jc w:val="both"/>
        <w:rPr>
          <w:b/>
          <w:sz w:val="28"/>
          <w:szCs w:val="28"/>
          <w:lang w:val="de-DE"/>
        </w:rPr>
      </w:pPr>
      <w:r w:rsidRPr="00ED31E0">
        <w:rPr>
          <w:b/>
          <w:sz w:val="28"/>
          <w:szCs w:val="28"/>
          <w:lang w:val="de-DE"/>
        </w:rPr>
        <w:t>2. Kiểm tra bài cũ:</w:t>
      </w:r>
    </w:p>
    <w:p w:rsidR="00E5531C" w:rsidRPr="00ED31E0" w:rsidRDefault="00E5531C" w:rsidP="00ED31E0">
      <w:pPr>
        <w:jc w:val="both"/>
        <w:rPr>
          <w:sz w:val="28"/>
          <w:szCs w:val="28"/>
          <w:lang w:val="de-DE"/>
        </w:rPr>
      </w:pPr>
      <w:r w:rsidRPr="00ED31E0">
        <w:rPr>
          <w:b/>
          <w:sz w:val="28"/>
          <w:szCs w:val="28"/>
          <w:lang w:val="de-DE"/>
        </w:rPr>
        <w:t xml:space="preserve">- </w:t>
      </w:r>
      <w:r w:rsidRPr="00ED31E0">
        <w:rPr>
          <w:sz w:val="28"/>
          <w:szCs w:val="28"/>
          <w:lang w:val="de-DE"/>
        </w:rPr>
        <w:t>Kết hợp</w:t>
      </w:r>
    </w:p>
    <w:p w:rsidR="00E5531C" w:rsidRPr="00ED31E0" w:rsidRDefault="00E5531C" w:rsidP="00ED31E0">
      <w:pPr>
        <w:jc w:val="both"/>
        <w:rPr>
          <w:b/>
          <w:sz w:val="28"/>
          <w:szCs w:val="28"/>
          <w:lang w:val="de-DE"/>
        </w:rPr>
      </w:pPr>
      <w:r w:rsidRPr="00ED31E0">
        <w:rPr>
          <w:b/>
          <w:sz w:val="28"/>
          <w:szCs w:val="28"/>
          <w:lang w:val="de-DE"/>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2"/>
        <w:gridCol w:w="373"/>
        <w:gridCol w:w="1391"/>
        <w:gridCol w:w="1270"/>
        <w:gridCol w:w="727"/>
        <w:gridCol w:w="1103"/>
        <w:gridCol w:w="2406"/>
        <w:gridCol w:w="62"/>
      </w:tblGrid>
      <w:tr w:rsidR="00D93AD5" w:rsidRPr="00ED31E0" w:rsidTr="003B426A">
        <w:trPr>
          <w:gridAfter w:val="1"/>
          <w:wAfter w:w="62" w:type="dxa"/>
        </w:trPr>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3B426A">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3B426A" w:rsidRPr="00ED31E0">
              <w:rPr>
                <w:sz w:val="28"/>
                <w:szCs w:val="28"/>
              </w:rPr>
              <w:t>ọc sinh đi vào tìm hiểu bài mới: song cơ và sự chuyền song cơ</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3B426A">
        <w:trPr>
          <w:gridAfter w:val="1"/>
          <w:wAfter w:w="62" w:type="dxa"/>
        </w:trPr>
        <w:tc>
          <w:tcPr>
            <w:tcW w:w="4786" w:type="dxa"/>
            <w:gridSpan w:val="3"/>
            <w:shd w:val="clear" w:color="auto" w:fill="auto"/>
          </w:tcPr>
          <w:p w:rsidR="003B426A" w:rsidRPr="00ED31E0" w:rsidRDefault="003B426A" w:rsidP="00ED31E0">
            <w:pPr>
              <w:ind w:firstLine="720"/>
              <w:jc w:val="both"/>
              <w:rPr>
                <w:sz w:val="28"/>
                <w:szCs w:val="28"/>
              </w:rPr>
            </w:pPr>
            <w:r w:rsidRPr="00ED31E0">
              <w:rPr>
                <w:sz w:val="28"/>
                <w:szCs w:val="28"/>
              </w:rPr>
              <w:t xml:space="preserve">- Trong đời sóng hằng ngày, chúng ta thường nghe nói nhiều loại sóng khác nhau như: sóng nước, sóng âm, sóng siêu âm, sóng vô tuyến, sóng </w:t>
            </w:r>
            <w:r w:rsidRPr="00ED31E0">
              <w:rPr>
                <w:sz w:val="28"/>
                <w:szCs w:val="28"/>
              </w:rPr>
              <w:lastRenderedPageBreak/>
              <w:t>điện từ, sóng ánh sáng…Vậy sóng là gì? Quy luật chuyển động của sóng và các đặc trưng cho nó là gì? Sóng có tác dụng gì có ý nghĩa gì đối với đời sống và kĩ thuật. Để tìm hiểu nó ta vào bài mới “SÓNG CƠ VÀ SỰ TRUYỀN SÓNG CƠ”</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lastRenderedPageBreak/>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D93AD5" w:rsidRPr="00ED31E0" w:rsidRDefault="00D93AD5" w:rsidP="00ED31E0">
            <w:pPr>
              <w:jc w:val="both"/>
              <w:rPr>
                <w:sz w:val="28"/>
                <w:szCs w:val="28"/>
              </w:rPr>
            </w:pPr>
            <w:r w:rsidRPr="00ED31E0">
              <w:rPr>
                <w:sz w:val="28"/>
                <w:szCs w:val="28"/>
              </w:rPr>
              <w:t xml:space="preserve">- HS </w:t>
            </w:r>
            <w:r w:rsidR="003B426A" w:rsidRPr="00ED31E0">
              <w:rPr>
                <w:sz w:val="28"/>
                <w:szCs w:val="28"/>
              </w:rPr>
              <w:t>định hướng ND</w:t>
            </w:r>
          </w:p>
        </w:tc>
        <w:tc>
          <w:tcPr>
            <w:tcW w:w="2409" w:type="dxa"/>
            <w:shd w:val="clear" w:color="auto" w:fill="auto"/>
          </w:tcPr>
          <w:p w:rsidR="003B426A" w:rsidRPr="00ED31E0" w:rsidRDefault="003B426A" w:rsidP="00ED31E0">
            <w:pPr>
              <w:jc w:val="center"/>
              <w:rPr>
                <w:b/>
                <w:sz w:val="28"/>
                <w:szCs w:val="28"/>
                <w:lang w:val="de-DE"/>
              </w:rPr>
            </w:pPr>
            <w:r w:rsidRPr="00ED31E0">
              <w:rPr>
                <w:b/>
                <w:sz w:val="28"/>
                <w:szCs w:val="28"/>
                <w:lang w:val="de-DE"/>
              </w:rPr>
              <w:t>Chương II :    SÓNG CƠ VÀ SÓNG ÂM</w:t>
            </w:r>
          </w:p>
          <w:p w:rsidR="003B426A" w:rsidRPr="00ED31E0" w:rsidRDefault="003B426A" w:rsidP="00ED31E0">
            <w:pPr>
              <w:jc w:val="center"/>
              <w:rPr>
                <w:b/>
                <w:sz w:val="28"/>
                <w:szCs w:val="28"/>
                <w:lang w:val="de-DE"/>
              </w:rPr>
            </w:pPr>
            <w:r w:rsidRPr="00ED31E0">
              <w:rPr>
                <w:b/>
                <w:sz w:val="28"/>
                <w:szCs w:val="28"/>
                <w:lang w:val="de-DE"/>
              </w:rPr>
              <w:t xml:space="preserve">Tiết 13,14:  </w:t>
            </w:r>
            <w:r w:rsidRPr="00ED31E0">
              <w:rPr>
                <w:b/>
                <w:sz w:val="28"/>
                <w:szCs w:val="28"/>
                <w:lang w:val="de-DE"/>
              </w:rPr>
              <w:lastRenderedPageBreak/>
              <w:t>SÓNG CƠ VÀ SỰ TRUYỀN SÓNG CƠ</w:t>
            </w:r>
          </w:p>
          <w:p w:rsidR="00D93AD5" w:rsidRPr="00ED31E0" w:rsidRDefault="00D93AD5" w:rsidP="00ED31E0">
            <w:pPr>
              <w:jc w:val="center"/>
              <w:rPr>
                <w:sz w:val="28"/>
                <w:szCs w:val="28"/>
                <w:lang w:val="pt-BR"/>
              </w:rPr>
            </w:pPr>
          </w:p>
        </w:tc>
      </w:tr>
      <w:tr w:rsidR="00D93AD5" w:rsidRPr="00ED31E0" w:rsidTr="003B426A">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lastRenderedPageBreak/>
              <w:t>HOẠT ĐỘNG 2: Hình thành kiến thức (20’)</w:t>
            </w:r>
          </w:p>
          <w:p w:rsidR="003B426A" w:rsidRPr="00ED31E0" w:rsidRDefault="00D93AD5" w:rsidP="00ED31E0">
            <w:pPr>
              <w:jc w:val="both"/>
              <w:rPr>
                <w:sz w:val="28"/>
                <w:szCs w:val="28"/>
                <w:lang w:val="de-DE"/>
              </w:rPr>
            </w:pPr>
            <w:r w:rsidRPr="00ED31E0">
              <w:rPr>
                <w:b/>
                <w:sz w:val="28"/>
                <w:szCs w:val="28"/>
              </w:rPr>
              <w:t>Mục tiêu:</w:t>
            </w:r>
            <w:r w:rsidRPr="00ED31E0">
              <w:rPr>
                <w:sz w:val="28"/>
                <w:szCs w:val="28"/>
              </w:rPr>
              <w:t xml:space="preserve"> </w:t>
            </w:r>
            <w:r w:rsidR="003B426A" w:rsidRPr="00ED31E0">
              <w:rPr>
                <w:b/>
                <w:sz w:val="28"/>
                <w:szCs w:val="28"/>
                <w:lang w:val="de-DE"/>
              </w:rPr>
              <w:t>:</w:t>
            </w:r>
            <w:r w:rsidR="003B426A" w:rsidRPr="00ED31E0">
              <w:rPr>
                <w:sz w:val="28"/>
                <w:szCs w:val="28"/>
                <w:lang w:val="de-DE"/>
              </w:rPr>
              <w:t>- định nghĩa của sóng cơ.</w:t>
            </w:r>
          </w:p>
          <w:p w:rsidR="003B426A" w:rsidRPr="00ED31E0" w:rsidRDefault="003B426A" w:rsidP="00ED31E0">
            <w:pPr>
              <w:jc w:val="both"/>
              <w:rPr>
                <w:sz w:val="28"/>
                <w:szCs w:val="28"/>
                <w:lang w:val="de-DE"/>
              </w:rPr>
            </w:pPr>
            <w:r w:rsidRPr="00ED31E0">
              <w:rPr>
                <w:sz w:val="28"/>
                <w:szCs w:val="28"/>
                <w:lang w:val="de-DE"/>
              </w:rPr>
              <w:t>- định nghĩa các khái niệm liên quan với sóng: sóng dọc, sóng ngang, tốc độ truyền sóng, tần số, chu kì, bước sóng, pha.</w:t>
            </w:r>
          </w:p>
          <w:p w:rsidR="00D93AD5" w:rsidRPr="00ED31E0" w:rsidRDefault="003B426A" w:rsidP="00ED31E0">
            <w:pPr>
              <w:jc w:val="both"/>
              <w:rPr>
                <w:sz w:val="28"/>
                <w:szCs w:val="28"/>
                <w:lang w:val="de-DE"/>
              </w:rPr>
            </w:pPr>
            <w:r w:rsidRPr="00ED31E0">
              <w:rPr>
                <w:sz w:val="28"/>
                <w:szCs w:val="28"/>
                <w:lang w:val="de-DE"/>
              </w:rPr>
              <w:t>- các đặc trưng của sóng là biên độ, chu kì hay tần số, bước sóng và năng lượng só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E5531C" w:rsidRPr="00ED31E0" w:rsidTr="00043D2A">
        <w:tc>
          <w:tcPr>
            <w:tcW w:w="3022" w:type="dxa"/>
            <w:shd w:val="clear" w:color="auto" w:fill="auto"/>
          </w:tcPr>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Đặt vấn đề: Nếu ném một hòn đá xuống nước quan sát và kết luận.</w:t>
            </w:r>
          </w:p>
          <w:p w:rsidR="00E5531C" w:rsidRPr="00043D2A" w:rsidRDefault="00E5531C" w:rsidP="00043D2A">
            <w:pPr>
              <w:tabs>
                <w:tab w:val="left" w:pos="520"/>
                <w:tab w:val="left" w:pos="558"/>
                <w:tab w:val="left" w:pos="910"/>
              </w:tabs>
              <w:jc w:val="both"/>
              <w:rPr>
                <w:sz w:val="28"/>
                <w:szCs w:val="28"/>
              </w:rPr>
            </w:pPr>
            <w:r w:rsidRPr="00043D2A">
              <w:rPr>
                <w:sz w:val="28"/>
                <w:szCs w:val="28"/>
              </w:rPr>
              <w:t>- Vừa làm thí nghiệm vừa vẽ hình. Gọi hs nêu hiện tượng phân tích rút ra định nghĩa sóng.</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Yêu cầu hs định nghĩa sóng cơ.</w:t>
            </w:r>
          </w:p>
          <w:p w:rsidR="00E5531C" w:rsidRPr="00043D2A" w:rsidRDefault="00E5531C" w:rsidP="00043D2A">
            <w:pPr>
              <w:tabs>
                <w:tab w:val="left" w:pos="520"/>
                <w:tab w:val="left" w:pos="558"/>
                <w:tab w:val="left" w:pos="910"/>
              </w:tabs>
              <w:jc w:val="both"/>
              <w:rPr>
                <w:sz w:val="28"/>
                <w:szCs w:val="28"/>
              </w:rPr>
            </w:pPr>
            <w:r w:rsidRPr="00043D2A">
              <w:rPr>
                <w:sz w:val="28"/>
                <w:szCs w:val="28"/>
              </w:rPr>
              <w:t>- Đặt vấn đề về phương dao động của phần tử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Nếu phương dao động vuông góc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Phương dao động trùng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Giải thích thêm phần tạo thành sóng của các phân tử</w:t>
            </w:r>
          </w:p>
          <w:p w:rsidR="00E5531C" w:rsidRPr="00043D2A" w:rsidRDefault="00E5531C" w:rsidP="00043D2A">
            <w:pPr>
              <w:tabs>
                <w:tab w:val="left" w:pos="520"/>
                <w:tab w:val="left" w:pos="558"/>
                <w:tab w:val="left" w:pos="910"/>
              </w:tabs>
              <w:jc w:val="both"/>
              <w:rPr>
                <w:sz w:val="28"/>
                <w:szCs w:val="28"/>
              </w:rPr>
            </w:pPr>
            <w:r w:rsidRPr="00043D2A">
              <w:rPr>
                <w:sz w:val="28"/>
                <w:szCs w:val="28"/>
              </w:rPr>
              <w:t>- Cung cấp cho hs môi trường truyền sóng của sóng dọc, sóng ngang và sóng cơ.</w:t>
            </w:r>
          </w:p>
        </w:tc>
        <w:tc>
          <w:tcPr>
            <w:tcW w:w="3038" w:type="dxa"/>
            <w:gridSpan w:val="3"/>
            <w:shd w:val="clear" w:color="auto" w:fill="auto"/>
          </w:tcPr>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Các vòng tròn đồng tâm lồi lõm xen kẻ nhau</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Quan sát thí nghiệm và hội ý trả lời và rút ra kết luận</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ạng hình sin</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ao động chuyển động xa dần tâm</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Dao động của nút chai tại chỗ</w:t>
            </w:r>
          </w:p>
          <w:p w:rsidR="00E5531C" w:rsidRPr="00043D2A" w:rsidRDefault="00E5531C" w:rsidP="00043D2A">
            <w:pPr>
              <w:tabs>
                <w:tab w:val="left" w:pos="520"/>
                <w:tab w:val="left" w:pos="558"/>
                <w:tab w:val="left" w:pos="910"/>
              </w:tabs>
              <w:jc w:val="both"/>
              <w:rPr>
                <w:sz w:val="28"/>
                <w:szCs w:val="28"/>
              </w:rPr>
            </w:pPr>
            <w:r w:rsidRPr="00043D2A">
              <w:rPr>
                <w:sz w:val="28"/>
                <w:szCs w:val="28"/>
              </w:rPr>
              <w:t>- Định nghĩa sóng cơ (SGK)</w:t>
            </w:r>
          </w:p>
          <w:p w:rsidR="00E5531C" w:rsidRPr="00043D2A" w:rsidRDefault="00E5531C" w:rsidP="00043D2A">
            <w:pPr>
              <w:tabs>
                <w:tab w:val="left" w:pos="520"/>
                <w:tab w:val="left" w:pos="558"/>
                <w:tab w:val="left" w:pos="910"/>
              </w:tabs>
              <w:jc w:val="both"/>
              <w:rPr>
                <w:sz w:val="28"/>
                <w:szCs w:val="28"/>
              </w:rPr>
            </w:pPr>
            <w:r w:rsidRPr="00043D2A">
              <w:rPr>
                <w:sz w:val="28"/>
                <w:szCs w:val="28"/>
              </w:rPr>
              <w:t>+ Sóng ngang</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r w:rsidRPr="00043D2A">
              <w:rPr>
                <w:sz w:val="28"/>
                <w:szCs w:val="28"/>
              </w:rPr>
              <w:t>+ Sóng dọc</w:t>
            </w: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p w:rsidR="00E5531C" w:rsidRPr="00043D2A" w:rsidRDefault="00E5531C" w:rsidP="00043D2A">
            <w:pPr>
              <w:tabs>
                <w:tab w:val="left" w:pos="520"/>
                <w:tab w:val="left" w:pos="558"/>
                <w:tab w:val="left" w:pos="910"/>
              </w:tabs>
              <w:jc w:val="both"/>
              <w:rPr>
                <w:sz w:val="28"/>
                <w:szCs w:val="28"/>
              </w:rPr>
            </w:pPr>
          </w:p>
        </w:tc>
        <w:tc>
          <w:tcPr>
            <w:tcW w:w="4316" w:type="dxa"/>
            <w:gridSpan w:val="4"/>
            <w:shd w:val="clear" w:color="auto" w:fill="auto"/>
          </w:tcPr>
          <w:p w:rsidR="00E5531C" w:rsidRPr="00043D2A" w:rsidRDefault="00E5531C" w:rsidP="00043D2A">
            <w:pPr>
              <w:tabs>
                <w:tab w:val="left" w:pos="520"/>
                <w:tab w:val="left" w:pos="558"/>
                <w:tab w:val="left" w:pos="910"/>
              </w:tabs>
              <w:jc w:val="both"/>
              <w:rPr>
                <w:b/>
                <w:sz w:val="28"/>
                <w:szCs w:val="28"/>
              </w:rPr>
            </w:pPr>
            <w:r w:rsidRPr="00043D2A">
              <w:rPr>
                <w:b/>
                <w:sz w:val="28"/>
                <w:szCs w:val="28"/>
              </w:rPr>
              <w:t>I. Sóng cơ</w:t>
            </w:r>
          </w:p>
          <w:p w:rsidR="00E5531C" w:rsidRPr="00043D2A" w:rsidRDefault="00E5531C" w:rsidP="00043D2A">
            <w:pPr>
              <w:tabs>
                <w:tab w:val="left" w:pos="520"/>
                <w:tab w:val="left" w:pos="558"/>
                <w:tab w:val="left" w:pos="910"/>
              </w:tabs>
              <w:jc w:val="both"/>
              <w:rPr>
                <w:b/>
                <w:i/>
                <w:sz w:val="28"/>
                <w:szCs w:val="28"/>
              </w:rPr>
            </w:pPr>
            <w:r w:rsidRPr="00043D2A">
              <w:rPr>
                <w:b/>
                <w:sz w:val="28"/>
                <w:szCs w:val="28"/>
              </w:rPr>
              <w:t xml:space="preserve">    </w:t>
            </w:r>
            <w:r w:rsidRPr="00043D2A">
              <w:rPr>
                <w:b/>
                <w:i/>
                <w:sz w:val="28"/>
                <w:szCs w:val="28"/>
              </w:rPr>
              <w:t>1. Thí nghiệm</w:t>
            </w:r>
          </w:p>
          <w:p w:rsidR="00E5531C" w:rsidRPr="00043D2A" w:rsidRDefault="00F5559C" w:rsidP="00043D2A">
            <w:pPr>
              <w:tabs>
                <w:tab w:val="left" w:pos="520"/>
                <w:tab w:val="left" w:pos="558"/>
                <w:tab w:val="left" w:pos="910"/>
              </w:tabs>
              <w:jc w:val="both"/>
              <w:rPr>
                <w:b/>
                <w:i/>
                <w:sz w:val="28"/>
                <w:szCs w:val="28"/>
              </w:rPr>
            </w:pPr>
            <w:r>
              <w:rPr>
                <w:noProof/>
              </w:rPr>
              <w:drawing>
                <wp:anchor distT="0" distB="0" distL="114300" distR="114300" simplePos="0" relativeHeight="251611136" behindDoc="0" locked="0" layoutInCell="1" allowOverlap="1">
                  <wp:simplePos x="0" y="0"/>
                  <wp:positionH relativeFrom="column">
                    <wp:posOffset>490220</wp:posOffset>
                  </wp:positionH>
                  <wp:positionV relativeFrom="paragraph">
                    <wp:posOffset>19685</wp:posOffset>
                  </wp:positionV>
                  <wp:extent cx="1562100" cy="828675"/>
                  <wp:effectExtent l="0" t="0" r="0" b="9525"/>
                  <wp:wrapSquare wrapText="bothSides"/>
                  <wp:docPr id="4096" name="Picture 810" descr="D:\tham khao\VATLY12\CHUONG\CHUONG3\BAI16\NOI DUNG16\hinh 1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D:\tham khao\VATLY12\CHUONG\CHUONG3\BAI16\NOI DUNG16\hinh 16.1.gif"/>
                          <pic:cNvPicPr>
                            <a:picLocks noChangeAspect="1" noChangeArrowheads="1"/>
                          </pic:cNvPicPr>
                        </pic:nvPicPr>
                        <pic:blipFill>
                          <a:blip r:embed="rId248" r:link="rId249" cstate="print">
                            <a:extLst>
                              <a:ext uri="{28A0092B-C50C-407E-A947-70E740481C1C}">
                                <a14:useLocalDpi xmlns:a14="http://schemas.microsoft.com/office/drawing/2010/main" val="0"/>
                              </a:ext>
                            </a:extLst>
                          </a:blip>
                          <a:srcRect/>
                          <a:stretch>
                            <a:fillRect/>
                          </a:stretch>
                        </pic:blipFill>
                        <pic:spPr bwMode="auto">
                          <a:xfrm>
                            <a:off x="0" y="0"/>
                            <a:ext cx="1562100" cy="828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2. Định nghĩa</w:t>
            </w:r>
          </w:p>
          <w:p w:rsidR="00E5531C" w:rsidRPr="00043D2A" w:rsidRDefault="00E5531C" w:rsidP="00043D2A">
            <w:pPr>
              <w:tabs>
                <w:tab w:val="left" w:pos="520"/>
                <w:tab w:val="left" w:pos="558"/>
                <w:tab w:val="left" w:pos="910"/>
              </w:tabs>
              <w:jc w:val="both"/>
              <w:rPr>
                <w:sz w:val="28"/>
                <w:szCs w:val="28"/>
              </w:rPr>
            </w:pPr>
            <w:r w:rsidRPr="00043D2A">
              <w:rPr>
                <w:b/>
                <w:i/>
                <w:sz w:val="28"/>
                <w:szCs w:val="28"/>
              </w:rPr>
              <w:t xml:space="preserve">    </w:t>
            </w:r>
            <w:r w:rsidRPr="00043D2A">
              <w:rPr>
                <w:sz w:val="28"/>
                <w:szCs w:val="28"/>
              </w:rPr>
              <w:t>Sóng cơ là dao động lan truyền trong một môi trườ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Sóng nước truyền theo các phương khác nhau với cùng một vận tốc v</w:t>
            </w: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3. Sóng nga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ngang là sóng trong đó các phần tử của môi trường dao động theo phương vuông góc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 Trừ sóng nước, còn sóng ngang chỉ truyền trong chất rắn.</w:t>
            </w:r>
          </w:p>
          <w:p w:rsidR="00E5531C" w:rsidRPr="00043D2A" w:rsidRDefault="00E5531C" w:rsidP="00043D2A">
            <w:pPr>
              <w:tabs>
                <w:tab w:val="left" w:pos="520"/>
                <w:tab w:val="left" w:pos="558"/>
                <w:tab w:val="left" w:pos="910"/>
              </w:tabs>
              <w:jc w:val="both"/>
              <w:rPr>
                <w:b/>
                <w:i/>
                <w:sz w:val="28"/>
                <w:szCs w:val="28"/>
              </w:rPr>
            </w:pPr>
            <w:r w:rsidRPr="00043D2A">
              <w:rPr>
                <w:b/>
                <w:i/>
                <w:sz w:val="28"/>
                <w:szCs w:val="28"/>
              </w:rPr>
              <w:t xml:space="preserve">   4. Sóng dọc</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dọc là sóng mà trong đó các phần tử của môi trường dao động theo phương trùng với phương truyền sóng.</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dọc truyền được trong môi trường rắn, lỏng, khí.</w:t>
            </w:r>
          </w:p>
          <w:p w:rsidR="00E5531C" w:rsidRPr="00043D2A" w:rsidRDefault="00E5531C" w:rsidP="00043D2A">
            <w:pPr>
              <w:tabs>
                <w:tab w:val="left" w:pos="520"/>
                <w:tab w:val="left" w:pos="558"/>
                <w:tab w:val="left" w:pos="910"/>
              </w:tabs>
              <w:jc w:val="both"/>
              <w:rPr>
                <w:sz w:val="28"/>
                <w:szCs w:val="28"/>
              </w:rPr>
            </w:pPr>
            <w:r w:rsidRPr="00043D2A">
              <w:rPr>
                <w:sz w:val="28"/>
                <w:szCs w:val="28"/>
              </w:rPr>
              <w:t xml:space="preserve">    Sóng cơ không truyền được trong chân không.</w:t>
            </w:r>
          </w:p>
        </w:tc>
      </w:tr>
      <w:tr w:rsidR="003B426A" w:rsidRPr="00ED31E0" w:rsidTr="00043D2A">
        <w:tc>
          <w:tcPr>
            <w:tcW w:w="3022" w:type="dxa"/>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Vẽ hình và giải thích cách tạo ra một sóng hình sin trên dây.</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rình bày cách truyền sóng của một sóng hình sin.</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Đưa ra khái niệm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Nhận xét về vận tốc dịch chuyển của đỉnh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Yêu cầu hs đọc SGK và rút ra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a./ Biên độ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b./ Chu kì của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c./ Tốc độ truyền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d./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e./ Năng lượng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Quá trình truyền sóng là quá trình truyền năng lượng</w:t>
            </w:r>
          </w:p>
          <w:p w:rsidR="003B426A" w:rsidRPr="00043D2A" w:rsidRDefault="003B426A" w:rsidP="00043D2A">
            <w:pPr>
              <w:tabs>
                <w:tab w:val="left" w:pos="520"/>
                <w:tab w:val="left" w:pos="558"/>
                <w:tab w:val="left" w:pos="910"/>
              </w:tabs>
              <w:jc w:val="both"/>
              <w:rPr>
                <w:b/>
                <w:sz w:val="28"/>
                <w:szCs w:val="28"/>
              </w:rPr>
            </w:pPr>
            <w:r w:rsidRPr="00043D2A">
              <w:rPr>
                <w:b/>
                <w:sz w:val="28"/>
                <w:szCs w:val="28"/>
              </w:rPr>
              <w:t>TIẾT 2</w:t>
            </w:r>
          </w:p>
        </w:tc>
        <w:tc>
          <w:tcPr>
            <w:tcW w:w="3038" w:type="dxa"/>
            <w:gridSpan w:val="3"/>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heo dõi cách giải thích của GV</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iếp thu khái niệm bước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Đọc SGK và nêu ra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a./ Biên độ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b./ Chu kì của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c./ Tốc độ truyền sóng</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d./ Bước sóng</w:t>
            </w:r>
          </w:p>
          <w:p w:rsidR="003B426A" w:rsidRPr="00043D2A" w:rsidRDefault="003B426A" w:rsidP="00043D2A">
            <w:pPr>
              <w:tabs>
                <w:tab w:val="left" w:pos="520"/>
                <w:tab w:val="left" w:pos="558"/>
                <w:tab w:val="left" w:pos="910"/>
              </w:tabs>
              <w:jc w:val="both"/>
              <w:rPr>
                <w:sz w:val="28"/>
                <w:szCs w:val="28"/>
              </w:rPr>
            </w:pPr>
            <w:r w:rsidRPr="00043D2A">
              <w:rPr>
                <w:sz w:val="28"/>
                <w:szCs w:val="28"/>
              </w:rPr>
              <w:t>e./ Năng lượng của sóng</w:t>
            </w:r>
          </w:p>
          <w:p w:rsidR="003B426A" w:rsidRPr="00043D2A" w:rsidRDefault="003B426A" w:rsidP="00043D2A">
            <w:pPr>
              <w:tabs>
                <w:tab w:val="left" w:pos="520"/>
                <w:tab w:val="left" w:pos="558"/>
                <w:tab w:val="left" w:pos="910"/>
              </w:tabs>
              <w:jc w:val="both"/>
              <w:rPr>
                <w:sz w:val="28"/>
                <w:szCs w:val="28"/>
              </w:rPr>
            </w:pPr>
            <w:r w:rsidRPr="00043D2A">
              <w:rPr>
                <w:b/>
                <w:sz w:val="28"/>
                <w:szCs w:val="28"/>
              </w:rPr>
              <w:t>(SGK)</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tc>
        <w:tc>
          <w:tcPr>
            <w:tcW w:w="4316" w:type="dxa"/>
            <w:gridSpan w:val="4"/>
            <w:shd w:val="clear" w:color="auto" w:fill="auto"/>
          </w:tcPr>
          <w:p w:rsidR="003B426A" w:rsidRPr="00043D2A" w:rsidRDefault="003B426A" w:rsidP="00043D2A">
            <w:pPr>
              <w:tabs>
                <w:tab w:val="left" w:pos="520"/>
                <w:tab w:val="left" w:pos="558"/>
                <w:tab w:val="left" w:pos="910"/>
              </w:tabs>
              <w:jc w:val="both"/>
              <w:rPr>
                <w:b/>
                <w:sz w:val="28"/>
                <w:szCs w:val="28"/>
              </w:rPr>
            </w:pPr>
            <w:r w:rsidRPr="00043D2A">
              <w:rPr>
                <w:b/>
                <w:sz w:val="28"/>
                <w:szCs w:val="28"/>
              </w:rPr>
              <w:t>II. Các đặc trưng của một sóng hình sin.</w:t>
            </w:r>
          </w:p>
          <w:p w:rsidR="003B426A" w:rsidRPr="00043D2A" w:rsidRDefault="003B426A" w:rsidP="00043D2A">
            <w:pPr>
              <w:tabs>
                <w:tab w:val="left" w:pos="520"/>
                <w:tab w:val="left" w:pos="558"/>
                <w:tab w:val="left" w:pos="910"/>
              </w:tabs>
              <w:jc w:val="both"/>
              <w:rPr>
                <w:b/>
                <w:i/>
                <w:sz w:val="28"/>
                <w:szCs w:val="28"/>
              </w:rPr>
            </w:pPr>
            <w:r w:rsidRPr="00043D2A">
              <w:rPr>
                <w:b/>
                <w:i/>
                <w:sz w:val="28"/>
                <w:szCs w:val="28"/>
              </w:rPr>
              <w:t xml:space="preserve">    1. Sự truyền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Kích thích một đầu dây căng thẳng, đầu còn lại cố định cho nó dao động hình sin. Trên dây cũng xuất hiện một sóng hình sin . Hình 7.3 sgk</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Từ hình vẽ ta thấy đỉnh sóng dịch chuyển theo phương truyền sóng với vận tốc v.</w:t>
            </w:r>
          </w:p>
          <w:p w:rsidR="003B426A" w:rsidRPr="00043D2A" w:rsidRDefault="003B426A" w:rsidP="00043D2A">
            <w:pPr>
              <w:tabs>
                <w:tab w:val="left" w:pos="520"/>
                <w:tab w:val="left" w:pos="558"/>
                <w:tab w:val="left" w:pos="910"/>
              </w:tabs>
              <w:jc w:val="both"/>
              <w:rPr>
                <w:b/>
                <w:i/>
                <w:sz w:val="28"/>
                <w:szCs w:val="28"/>
              </w:rPr>
            </w:pPr>
            <w:r w:rsidRPr="00043D2A">
              <w:rPr>
                <w:sz w:val="28"/>
                <w:szCs w:val="28"/>
              </w:rPr>
              <w:t xml:space="preserve">    </w:t>
            </w:r>
            <w:r w:rsidRPr="00043D2A">
              <w:rPr>
                <w:b/>
                <w:i/>
                <w:sz w:val="28"/>
                <w:szCs w:val="28"/>
              </w:rPr>
              <w:t>2. Các đặc trưng của một sóng hình si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a./ Biên độ của sóng</w:t>
            </w:r>
            <w:r w:rsidRPr="00043D2A">
              <w:rPr>
                <w:sz w:val="28"/>
                <w:szCs w:val="28"/>
              </w:rPr>
              <w:t>: Biên độ A của sóng là biên độ dao động của một phần tử của môi trường có sóng truyền qua.</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b./ Chu kì của sóng</w:t>
            </w:r>
            <w:r w:rsidRPr="00043D2A">
              <w:rPr>
                <w:sz w:val="28"/>
                <w:szCs w:val="28"/>
              </w:rPr>
              <w:t>: Là chu kì dao động của một phần tử của môi trường có sóng truyền qua.</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position w:val="-24"/>
                <w:sz w:val="28"/>
                <w:szCs w:val="28"/>
              </w:rPr>
              <w:object w:dxaOrig="680" w:dyaOrig="620">
                <v:shape id="_x0000_i1148" type="#_x0000_t75" style="width:33.8pt;height:30.7pt" o:ole="">
                  <v:imagedata r:id="rId250" o:title=""/>
                </v:shape>
                <o:OLEObject Type="Embed" ProgID="Equation.3" ShapeID="_x0000_i1148" DrawAspect="Content" ObjectID="_1629614215" r:id="rId251"/>
              </w:object>
            </w:r>
            <w:r w:rsidRPr="00043D2A">
              <w:rPr>
                <w:sz w:val="28"/>
                <w:szCs w:val="28"/>
              </w:rPr>
              <w:t xml:space="preserve"> gọi là tần số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c./ Tốc độ truyền sóng</w:t>
            </w:r>
            <w:r w:rsidRPr="00043D2A">
              <w:rPr>
                <w:sz w:val="28"/>
                <w:szCs w:val="28"/>
              </w:rPr>
              <w:t>: Là tốc độ lan truyền dao động trong môi trườ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Đối với 1 môi trường vận tốc truyền sóng là một giá trị không đổi.</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d./ Bước sóng</w:t>
            </w:r>
            <w:r w:rsidRPr="00043D2A">
              <w:rPr>
                <w:sz w:val="28"/>
                <w:szCs w:val="28"/>
              </w:rPr>
              <w:t>: Bước sóng λ là quãng đường mà sóng truyền được trong một chu kì</w:t>
            </w:r>
          </w:p>
          <w:p w:rsidR="003B426A" w:rsidRPr="00043D2A" w:rsidRDefault="003B426A" w:rsidP="00043D2A">
            <w:pPr>
              <w:tabs>
                <w:tab w:val="left" w:pos="520"/>
                <w:tab w:val="left" w:pos="558"/>
                <w:tab w:val="left" w:pos="910"/>
              </w:tabs>
              <w:jc w:val="center"/>
              <w:rPr>
                <w:sz w:val="28"/>
                <w:szCs w:val="28"/>
              </w:rPr>
            </w:pPr>
            <w:r w:rsidRPr="00043D2A">
              <w:rPr>
                <w:position w:val="-28"/>
                <w:sz w:val="28"/>
                <w:szCs w:val="28"/>
              </w:rPr>
              <w:object w:dxaOrig="1200" w:dyaOrig="660">
                <v:shape id="_x0000_i1149" type="#_x0000_t75" style="width:60.1pt;height:33.2pt" o:ole="">
                  <v:imagedata r:id="rId252" o:title=""/>
                </v:shape>
                <o:OLEObject Type="Embed" ProgID="Equation.3" ShapeID="_x0000_i1149" DrawAspect="Content" ObjectID="_1629614216" r:id="rId253"/>
              </w:objec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w:t>
            </w:r>
            <w:r w:rsidRPr="00043D2A">
              <w:rPr>
                <w:i/>
                <w:sz w:val="28"/>
                <w:szCs w:val="28"/>
              </w:rPr>
              <w:t>e./ Năng lượng của sóng</w:t>
            </w:r>
            <w:r w:rsidRPr="00043D2A">
              <w:rPr>
                <w:sz w:val="28"/>
                <w:szCs w:val="28"/>
              </w:rPr>
              <w:t>:  Là năng lượng của các phần tử của môi trường có sóng truyền qua.</w:t>
            </w:r>
          </w:p>
          <w:p w:rsidR="003B426A" w:rsidRPr="00043D2A" w:rsidRDefault="003B426A" w:rsidP="00043D2A">
            <w:pPr>
              <w:tabs>
                <w:tab w:val="left" w:pos="520"/>
                <w:tab w:val="left" w:pos="558"/>
                <w:tab w:val="left" w:pos="910"/>
              </w:tabs>
              <w:jc w:val="both"/>
              <w:rPr>
                <w:sz w:val="28"/>
                <w:szCs w:val="28"/>
              </w:rPr>
            </w:pPr>
          </w:p>
        </w:tc>
      </w:tr>
      <w:tr w:rsidR="003B426A" w:rsidRPr="00ED31E0" w:rsidTr="00043D2A">
        <w:tc>
          <w:tcPr>
            <w:tcW w:w="3022" w:type="dxa"/>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Giáo viên đặt vấn đề nghiên cứu định lượng của chuyển động sóng, sự cần thiết phải lập phương trình sóng: sự phụ thuộc li độ x và thời </w:t>
            </w:r>
            <w:r w:rsidRPr="00043D2A">
              <w:rPr>
                <w:sz w:val="28"/>
                <w:szCs w:val="28"/>
              </w:rPr>
              <w:lastRenderedPageBreak/>
              <w:t>gian t.</w:t>
            </w:r>
          </w:p>
          <w:p w:rsidR="003B426A" w:rsidRPr="00043D2A" w:rsidRDefault="003B426A" w:rsidP="00043D2A">
            <w:pPr>
              <w:tabs>
                <w:tab w:val="left" w:pos="520"/>
                <w:tab w:val="left" w:pos="558"/>
                <w:tab w:val="left" w:pos="910"/>
              </w:tabs>
              <w:jc w:val="both"/>
              <w:rPr>
                <w:sz w:val="28"/>
                <w:szCs w:val="28"/>
              </w:rPr>
            </w:pPr>
            <w:r w:rsidRPr="00043D2A">
              <w:rPr>
                <w:sz w:val="28"/>
                <w:szCs w:val="28"/>
              </w:rPr>
              <w:t>- Gọi hs lên bảng viết phương trình sóng tại M với φ = 0.</w: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Gọi hs nhận xét sự phụ thuộc li độ của sóng tại một điểm vào t và x từ đó kết luận tính tuần hoàn của sóng</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Theo thời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Theo không gian</w:t>
            </w:r>
          </w:p>
        </w:tc>
        <w:tc>
          <w:tcPr>
            <w:tcW w:w="3038" w:type="dxa"/>
            <w:gridSpan w:val="3"/>
            <w:shd w:val="clear" w:color="auto" w:fill="auto"/>
          </w:tcPr>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Theo dõi và làm theo hướng dẫn của GV</w:t>
            </w:r>
          </w:p>
          <w:p w:rsidR="003B426A" w:rsidRPr="00043D2A" w:rsidRDefault="003B426A" w:rsidP="00043D2A">
            <w:pPr>
              <w:tabs>
                <w:tab w:val="left" w:pos="520"/>
                <w:tab w:val="left" w:pos="558"/>
                <w:tab w:val="left" w:pos="910"/>
              </w:tabs>
              <w:jc w:val="both"/>
              <w:rPr>
                <w:sz w:val="28"/>
                <w:szCs w:val="28"/>
              </w:rPr>
            </w:pPr>
            <w:r w:rsidRPr="00043D2A">
              <w:rPr>
                <w:sz w:val="28"/>
                <w:szCs w:val="28"/>
              </w:rPr>
              <w:t>- Pt sóng tại 0</w:t>
            </w:r>
          </w:p>
          <w:p w:rsidR="003B426A" w:rsidRPr="00043D2A" w:rsidRDefault="003B426A" w:rsidP="00043D2A">
            <w:pPr>
              <w:tabs>
                <w:tab w:val="left" w:pos="520"/>
                <w:tab w:val="left" w:pos="558"/>
                <w:tab w:val="left" w:pos="910"/>
              </w:tabs>
              <w:jc w:val="both"/>
              <w:rPr>
                <w:sz w:val="28"/>
                <w:szCs w:val="28"/>
              </w:rPr>
            </w:pPr>
            <w:r w:rsidRPr="00043D2A">
              <w:rPr>
                <w:position w:val="-24"/>
                <w:sz w:val="28"/>
                <w:szCs w:val="28"/>
              </w:rPr>
              <w:object w:dxaOrig="2620" w:dyaOrig="620">
                <v:shape id="_x0000_i1150" type="#_x0000_t75" style="width:131.5pt;height:30.7pt" o:ole="">
                  <v:imagedata r:id="rId254" o:title=""/>
                </v:shape>
                <o:OLEObject Type="Embed" ProgID="Equation.3" ShapeID="_x0000_i1150" DrawAspect="Content" ObjectID="_1629614217" r:id="rId255"/>
              </w:objec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lastRenderedPageBreak/>
              <w:t>- Pt sóng tại M</w:t>
            </w:r>
          </w:p>
          <w:p w:rsidR="003B426A" w:rsidRPr="00043D2A" w:rsidRDefault="003B426A" w:rsidP="00043D2A">
            <w:pPr>
              <w:tabs>
                <w:tab w:val="left" w:pos="520"/>
                <w:tab w:val="left" w:pos="558"/>
                <w:tab w:val="left" w:pos="910"/>
              </w:tabs>
              <w:jc w:val="both"/>
              <w:rPr>
                <w:sz w:val="28"/>
                <w:szCs w:val="28"/>
              </w:rPr>
            </w:pPr>
            <w:r w:rsidRPr="00043D2A">
              <w:rPr>
                <w:position w:val="-24"/>
                <w:sz w:val="28"/>
                <w:szCs w:val="28"/>
              </w:rPr>
              <w:object w:dxaOrig="2220" w:dyaOrig="620">
                <v:shape id="_x0000_i1151" type="#_x0000_t75" style="width:110.8pt;height:30.7pt" o:ole="">
                  <v:imagedata r:id="rId256" o:title=""/>
                </v:shape>
                <o:OLEObject Type="Embed" ProgID="Equation.3" ShapeID="_x0000_i1151" DrawAspect="Content" ObjectID="_1629614218" r:id="rId257"/>
              </w:object>
            </w: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p>
          <w:p w:rsidR="003B426A" w:rsidRPr="00043D2A" w:rsidRDefault="003B426A" w:rsidP="00043D2A">
            <w:pPr>
              <w:tabs>
                <w:tab w:val="left" w:pos="520"/>
                <w:tab w:val="left" w:pos="558"/>
                <w:tab w:val="left" w:pos="910"/>
              </w:tabs>
              <w:jc w:val="both"/>
              <w:rPr>
                <w:sz w:val="28"/>
                <w:szCs w:val="28"/>
              </w:rPr>
            </w:pPr>
            <w:r w:rsidRPr="00043D2A">
              <w:rPr>
                <w:sz w:val="28"/>
                <w:szCs w:val="28"/>
              </w:rPr>
              <w:t>- Nhận xét: Phương trình sóng tại M là một phương trình tuần hoàn theo thời gian và không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Sau một chu kì dao động tại một điểm lập lại như cũ</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Cách nhau một bước sóng thì các điểm dao động giống hệt</w:t>
            </w:r>
          </w:p>
        </w:tc>
        <w:tc>
          <w:tcPr>
            <w:tcW w:w="4316" w:type="dxa"/>
            <w:gridSpan w:val="4"/>
            <w:shd w:val="clear" w:color="auto" w:fill="auto"/>
          </w:tcPr>
          <w:p w:rsidR="003B426A" w:rsidRPr="00043D2A" w:rsidRDefault="003B426A" w:rsidP="00043D2A">
            <w:pPr>
              <w:tabs>
                <w:tab w:val="left" w:pos="520"/>
                <w:tab w:val="left" w:pos="558"/>
                <w:tab w:val="left" w:pos="910"/>
              </w:tabs>
              <w:jc w:val="both"/>
              <w:rPr>
                <w:b/>
                <w:sz w:val="28"/>
                <w:szCs w:val="28"/>
              </w:rPr>
            </w:pPr>
            <w:r w:rsidRPr="00043D2A">
              <w:rPr>
                <w:b/>
                <w:sz w:val="28"/>
                <w:szCs w:val="28"/>
              </w:rPr>
              <w:lastRenderedPageBreak/>
              <w:t>III. Phương trình sóng</w:t>
            </w:r>
          </w:p>
          <w:p w:rsidR="003B426A" w:rsidRPr="00043D2A" w:rsidRDefault="003B426A" w:rsidP="00043D2A">
            <w:pPr>
              <w:tabs>
                <w:tab w:val="left" w:pos="520"/>
                <w:tab w:val="left" w:pos="558"/>
                <w:tab w:val="left" w:pos="910"/>
              </w:tabs>
              <w:jc w:val="both"/>
              <w:rPr>
                <w:sz w:val="28"/>
                <w:szCs w:val="28"/>
              </w:rPr>
            </w:pPr>
            <w:r w:rsidRPr="00043D2A">
              <w:rPr>
                <w:sz w:val="28"/>
                <w:szCs w:val="28"/>
              </w:rPr>
              <w:t>- Chọn góc tọa độ và góc thời gian sao cho:</w:t>
            </w:r>
          </w:p>
          <w:p w:rsidR="003B426A" w:rsidRPr="00043D2A" w:rsidRDefault="003B426A" w:rsidP="00043D2A">
            <w:pPr>
              <w:tabs>
                <w:tab w:val="left" w:pos="520"/>
                <w:tab w:val="left" w:pos="558"/>
                <w:tab w:val="left" w:pos="910"/>
              </w:tabs>
              <w:jc w:val="center"/>
              <w:rPr>
                <w:sz w:val="28"/>
                <w:szCs w:val="28"/>
              </w:rPr>
            </w:pPr>
            <w:r w:rsidRPr="00043D2A">
              <w:rPr>
                <w:position w:val="-24"/>
                <w:sz w:val="28"/>
                <w:szCs w:val="28"/>
              </w:rPr>
              <w:object w:dxaOrig="2620" w:dyaOrig="620">
                <v:shape id="_x0000_i1152" type="#_x0000_t75" style="width:131.5pt;height:30.7pt" o:ole="">
                  <v:imagedata r:id="rId254" o:title=""/>
                </v:shape>
                <o:OLEObject Type="Embed" ProgID="Equation.3" ShapeID="_x0000_i1152" DrawAspect="Content" ObjectID="_1629614219" r:id="rId258"/>
              </w:objec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Khi dao động truyền từ O đến M thì M dao động giống như O ở thời </w:t>
            </w:r>
            <w:r w:rsidRPr="00043D2A">
              <w:rPr>
                <w:sz w:val="28"/>
                <w:szCs w:val="28"/>
              </w:rPr>
              <w:lastRenderedPageBreak/>
              <w:t>điểm t-Δt trước đó.</w:t>
            </w:r>
          </w:p>
          <w:p w:rsidR="003B426A" w:rsidRPr="00043D2A" w:rsidRDefault="003B426A" w:rsidP="00043D2A">
            <w:pPr>
              <w:tabs>
                <w:tab w:val="left" w:pos="520"/>
                <w:tab w:val="left" w:pos="558"/>
                <w:tab w:val="left" w:pos="910"/>
              </w:tabs>
              <w:jc w:val="both"/>
              <w:rPr>
                <w:sz w:val="28"/>
                <w:szCs w:val="28"/>
                <w:lang w:val="fr-FR"/>
              </w:rPr>
            </w:pPr>
            <w:r w:rsidRPr="00043D2A">
              <w:rPr>
                <w:position w:val="-6"/>
                <w:sz w:val="28"/>
                <w:szCs w:val="28"/>
              </w:rPr>
              <w:object w:dxaOrig="300" w:dyaOrig="240">
                <v:shape id="_x0000_i1153" type="#_x0000_t75" style="width:15.05pt;height:11.9pt" o:ole="">
                  <v:imagedata r:id="rId259" o:title=""/>
                </v:shape>
                <o:OLEObject Type="Embed" ProgID="Equation.3" ShapeID="_x0000_i1153" DrawAspect="Content" ObjectID="_1629614220" r:id="rId260"/>
              </w:object>
            </w:r>
            <w:r w:rsidRPr="00043D2A">
              <w:rPr>
                <w:sz w:val="28"/>
                <w:szCs w:val="28"/>
                <w:lang w:val="fr-FR"/>
              </w:rPr>
              <w:t xml:space="preserve"> Pt sóng tại M là:</w:t>
            </w:r>
          </w:p>
          <w:p w:rsidR="003B426A" w:rsidRPr="00043D2A" w:rsidRDefault="003B426A" w:rsidP="00043D2A">
            <w:pPr>
              <w:tabs>
                <w:tab w:val="left" w:pos="520"/>
                <w:tab w:val="left" w:pos="558"/>
                <w:tab w:val="left" w:pos="910"/>
              </w:tabs>
              <w:jc w:val="center"/>
              <w:rPr>
                <w:sz w:val="28"/>
                <w:szCs w:val="28"/>
              </w:rPr>
            </w:pPr>
            <w:r w:rsidRPr="00043D2A">
              <w:rPr>
                <w:position w:val="-10"/>
                <w:sz w:val="28"/>
                <w:szCs w:val="28"/>
              </w:rPr>
              <w:object w:dxaOrig="2040" w:dyaOrig="340">
                <v:shape id="_x0000_i1154" type="#_x0000_t75" style="width:102.05pt;height:17.55pt" o:ole="">
                  <v:imagedata r:id="rId261" o:title=""/>
                </v:shape>
                <o:OLEObject Type="Embed" ProgID="Equation.3" ShapeID="_x0000_i1154" DrawAspect="Content" ObjectID="_1629614221" r:id="rId262"/>
              </w:object>
            </w:r>
          </w:p>
          <w:p w:rsidR="003B426A" w:rsidRPr="00043D2A" w:rsidRDefault="003B426A" w:rsidP="00043D2A">
            <w:pPr>
              <w:tabs>
                <w:tab w:val="left" w:pos="520"/>
                <w:tab w:val="left" w:pos="558"/>
                <w:tab w:val="left" w:pos="910"/>
              </w:tabs>
              <w:jc w:val="center"/>
              <w:rPr>
                <w:sz w:val="28"/>
                <w:szCs w:val="28"/>
              </w:rPr>
            </w:pPr>
            <w:r w:rsidRPr="00043D2A">
              <w:rPr>
                <w:position w:val="-24"/>
                <w:sz w:val="28"/>
                <w:szCs w:val="28"/>
              </w:rPr>
              <w:object w:dxaOrig="2220" w:dyaOrig="620">
                <v:shape id="_x0000_i1155" type="#_x0000_t75" style="width:110.8pt;height:30.7pt" o:ole="">
                  <v:imagedata r:id="rId256" o:title=""/>
                </v:shape>
                <o:OLEObject Type="Embed" ProgID="Equation.3" ShapeID="_x0000_i1155" DrawAspect="Content" ObjectID="_1629614222" r:id="rId263"/>
              </w:object>
            </w:r>
          </w:p>
          <w:p w:rsidR="003B426A" w:rsidRPr="00043D2A" w:rsidRDefault="003B426A" w:rsidP="00043D2A">
            <w:pPr>
              <w:tabs>
                <w:tab w:val="left" w:pos="520"/>
                <w:tab w:val="left" w:pos="558"/>
                <w:tab w:val="left" w:pos="910"/>
              </w:tabs>
              <w:jc w:val="both"/>
              <w:rPr>
                <w:sz w:val="28"/>
                <w:szCs w:val="28"/>
              </w:rPr>
            </w:pPr>
            <w:r w:rsidRPr="00043D2A">
              <w:rPr>
                <w:sz w:val="28"/>
                <w:szCs w:val="28"/>
              </w:rPr>
              <w:t>- Phương trình trên là phương trình của một sóng hình sin truyền theo trục x.</w:t>
            </w:r>
          </w:p>
          <w:p w:rsidR="003B426A" w:rsidRPr="00043D2A" w:rsidRDefault="003B426A" w:rsidP="00043D2A">
            <w:pPr>
              <w:tabs>
                <w:tab w:val="left" w:pos="520"/>
                <w:tab w:val="left" w:pos="558"/>
                <w:tab w:val="left" w:pos="910"/>
              </w:tabs>
              <w:jc w:val="both"/>
              <w:rPr>
                <w:sz w:val="28"/>
                <w:szCs w:val="28"/>
              </w:rPr>
            </w:pPr>
            <w:r w:rsidRPr="00043D2A">
              <w:rPr>
                <w:sz w:val="28"/>
                <w:szCs w:val="28"/>
              </w:rPr>
              <w:t>- Phương trình sóng tại M là một phương trình tuần hoàn theo thời gian và không gian</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Sau một chu kì dao động tại một điểm lập lại như cũ</w:t>
            </w:r>
          </w:p>
          <w:p w:rsidR="003B426A" w:rsidRPr="00043D2A" w:rsidRDefault="003B426A" w:rsidP="00043D2A">
            <w:pPr>
              <w:tabs>
                <w:tab w:val="left" w:pos="520"/>
                <w:tab w:val="left" w:pos="558"/>
                <w:tab w:val="left" w:pos="910"/>
              </w:tabs>
              <w:jc w:val="both"/>
              <w:rPr>
                <w:sz w:val="28"/>
                <w:szCs w:val="28"/>
              </w:rPr>
            </w:pPr>
            <w:r w:rsidRPr="00043D2A">
              <w:rPr>
                <w:sz w:val="28"/>
                <w:szCs w:val="28"/>
              </w:rPr>
              <w:t xml:space="preserve">    + Cách nhau một bước sóng thì các điểm dao động giống hệt nhau</w:t>
            </w:r>
          </w:p>
          <w:p w:rsidR="003B426A" w:rsidRPr="00043D2A" w:rsidRDefault="003B426A" w:rsidP="00043D2A">
            <w:pPr>
              <w:tabs>
                <w:tab w:val="left" w:pos="520"/>
                <w:tab w:val="left" w:pos="558"/>
                <w:tab w:val="left" w:pos="910"/>
              </w:tabs>
              <w:jc w:val="both"/>
              <w:rPr>
                <w:sz w:val="28"/>
                <w:szCs w:val="28"/>
              </w:rPr>
            </w:pPr>
          </w:p>
        </w:tc>
      </w:tr>
      <w:tr w:rsidR="006E16BA" w:rsidRPr="00ED31E0" w:rsidTr="003B426A">
        <w:trPr>
          <w:gridAfter w:val="1"/>
          <w:wAfter w:w="62" w:type="dxa"/>
        </w:trPr>
        <w:tc>
          <w:tcPr>
            <w:tcW w:w="10314" w:type="dxa"/>
            <w:gridSpan w:val="7"/>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3:  Hoạt động luyện tập (10')</w:t>
            </w:r>
          </w:p>
          <w:p w:rsidR="006E16BA" w:rsidRPr="00ED31E0" w:rsidRDefault="006E16BA" w:rsidP="00ED31E0">
            <w:pPr>
              <w:rPr>
                <w:sz w:val="28"/>
                <w:szCs w:val="28"/>
              </w:rPr>
            </w:pPr>
            <w:r w:rsidRPr="00ED31E0">
              <w:rPr>
                <w:b/>
                <w:sz w:val="28"/>
                <w:szCs w:val="28"/>
              </w:rPr>
              <w:t>Mục tiêu:</w:t>
            </w:r>
            <w:r w:rsidRPr="00ED31E0">
              <w:rPr>
                <w:sz w:val="28"/>
                <w:szCs w:val="28"/>
              </w:rPr>
              <w:t xml:space="preserve"> Luyện tập củng cố nội dung bài học</w:t>
            </w:r>
            <w:r w:rsidR="003B426A" w:rsidRPr="00ED31E0">
              <w:rPr>
                <w:sz w:val="28"/>
                <w:szCs w:val="28"/>
              </w:rPr>
              <w:t xml:space="preserve"> sóng cơ và sự truyền sóng cơ</w:t>
            </w:r>
          </w:p>
          <w:p w:rsidR="006E16BA" w:rsidRPr="00ED31E0" w:rsidRDefault="006E16BA"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E16BA" w:rsidRPr="00ED31E0" w:rsidTr="003B426A">
        <w:trPr>
          <w:gridAfter w:val="1"/>
          <w:wAfter w:w="62" w:type="dxa"/>
        </w:trPr>
        <w:tc>
          <w:tcPr>
            <w:tcW w:w="10314" w:type="dxa"/>
            <w:gridSpan w:val="7"/>
            <w:shd w:val="clear" w:color="auto" w:fill="auto"/>
            <w:vAlign w:val="center"/>
          </w:tcPr>
          <w:p w:rsidR="00D42539" w:rsidRPr="00ED31E0" w:rsidRDefault="00D42539" w:rsidP="00ED31E0">
            <w:pPr>
              <w:rPr>
                <w:sz w:val="28"/>
                <w:szCs w:val="28"/>
              </w:rPr>
            </w:pPr>
            <w:r w:rsidRPr="00ED31E0">
              <w:rPr>
                <w:sz w:val="28"/>
                <w:szCs w:val="28"/>
              </w:rPr>
              <w:t xml:space="preserve">1. Chọn câu </w:t>
            </w:r>
            <w:r w:rsidRPr="00ED31E0">
              <w:rPr>
                <w:b/>
                <w:i/>
                <w:sz w:val="28"/>
                <w:szCs w:val="28"/>
              </w:rPr>
              <w:t>đúng</w:t>
            </w:r>
            <w:r w:rsidRPr="00ED31E0">
              <w:rPr>
                <w:sz w:val="28"/>
                <w:szCs w:val="28"/>
              </w:rPr>
              <w:t xml:space="preserve">. Sóng cơ học là: </w:t>
            </w:r>
          </w:p>
          <w:p w:rsidR="00D42539" w:rsidRPr="00ED31E0" w:rsidRDefault="00D42539" w:rsidP="00ED31E0">
            <w:pPr>
              <w:ind w:firstLine="720"/>
              <w:rPr>
                <w:sz w:val="28"/>
                <w:szCs w:val="28"/>
              </w:rPr>
            </w:pPr>
            <w:r w:rsidRPr="00ED31E0">
              <w:rPr>
                <w:sz w:val="28"/>
                <w:szCs w:val="28"/>
              </w:rPr>
              <w:t xml:space="preserve">A. sự lan truyền dao động của vật chất theo thời gian. </w:t>
            </w:r>
          </w:p>
          <w:p w:rsidR="00D42539" w:rsidRPr="00ED31E0" w:rsidRDefault="00D42539" w:rsidP="00ED31E0">
            <w:pPr>
              <w:ind w:firstLine="720"/>
              <w:jc w:val="both"/>
              <w:rPr>
                <w:sz w:val="28"/>
                <w:szCs w:val="28"/>
              </w:rPr>
            </w:pPr>
            <w:r w:rsidRPr="00ED31E0">
              <w:rPr>
                <w:sz w:val="28"/>
                <w:szCs w:val="28"/>
              </w:rPr>
              <w:t xml:space="preserve">B. những dao động cơ học lan truyền trong một môi trường vật chất theo thời gian. </w:t>
            </w:r>
          </w:p>
          <w:p w:rsidR="00D42539" w:rsidRPr="00ED31E0" w:rsidRDefault="00D42539" w:rsidP="00ED31E0">
            <w:pPr>
              <w:ind w:firstLine="720"/>
              <w:jc w:val="both"/>
              <w:rPr>
                <w:sz w:val="28"/>
                <w:szCs w:val="28"/>
              </w:rPr>
            </w:pPr>
            <w:r w:rsidRPr="00ED31E0">
              <w:rPr>
                <w:sz w:val="28"/>
                <w:szCs w:val="28"/>
              </w:rPr>
              <w:t>C. sự lan toả vật chất trong không gian.</w:t>
            </w:r>
          </w:p>
          <w:p w:rsidR="00D42539" w:rsidRPr="00ED31E0" w:rsidRDefault="00D42539" w:rsidP="00ED31E0">
            <w:pPr>
              <w:ind w:left="720"/>
              <w:jc w:val="both"/>
              <w:rPr>
                <w:sz w:val="28"/>
                <w:szCs w:val="28"/>
              </w:rPr>
            </w:pPr>
            <w:r w:rsidRPr="00ED31E0">
              <w:rPr>
                <w:sz w:val="28"/>
                <w:szCs w:val="28"/>
              </w:rPr>
              <w:t xml:space="preserve">D. sự lan truyền biên độ dao động của các phân tử vật chất theo thời gian </w:t>
            </w:r>
          </w:p>
          <w:p w:rsidR="00D42539" w:rsidRPr="00ED31E0" w:rsidRDefault="00D42539" w:rsidP="00ED31E0">
            <w:pPr>
              <w:jc w:val="both"/>
              <w:rPr>
                <w:sz w:val="28"/>
                <w:szCs w:val="28"/>
              </w:rPr>
            </w:pPr>
            <w:r w:rsidRPr="00ED31E0">
              <w:rPr>
                <w:sz w:val="28"/>
                <w:szCs w:val="28"/>
              </w:rPr>
              <w:t xml:space="preserve">2. Chọn phát biểu </w:t>
            </w:r>
            <w:r w:rsidRPr="00ED31E0">
              <w:rPr>
                <w:b/>
                <w:i/>
                <w:sz w:val="28"/>
                <w:szCs w:val="28"/>
              </w:rPr>
              <w:t>đúng</w:t>
            </w:r>
            <w:r w:rsidRPr="00ED31E0">
              <w:rPr>
                <w:sz w:val="28"/>
                <w:szCs w:val="28"/>
              </w:rPr>
              <w:t xml:space="preserve"> trong các lời phát biểu dưới đây: </w:t>
            </w:r>
          </w:p>
          <w:p w:rsidR="00D42539" w:rsidRPr="00ED31E0" w:rsidRDefault="00D42539" w:rsidP="00ED31E0">
            <w:pPr>
              <w:ind w:firstLine="720"/>
              <w:jc w:val="both"/>
              <w:rPr>
                <w:sz w:val="28"/>
                <w:szCs w:val="28"/>
              </w:rPr>
            </w:pPr>
            <w:r w:rsidRPr="00ED31E0">
              <w:rPr>
                <w:sz w:val="28"/>
                <w:szCs w:val="28"/>
              </w:rPr>
              <w:t xml:space="preserve">A. Chu kỳ dao động chung của các phần tử vật chất khi có sóng truyền qua gọi là chu kỳ sóng. </w:t>
            </w:r>
          </w:p>
          <w:p w:rsidR="00D42539" w:rsidRPr="00ED31E0" w:rsidRDefault="00D42539" w:rsidP="00ED31E0">
            <w:pPr>
              <w:ind w:firstLine="720"/>
              <w:jc w:val="both"/>
              <w:rPr>
                <w:sz w:val="28"/>
                <w:szCs w:val="28"/>
              </w:rPr>
            </w:pPr>
            <w:r w:rsidRPr="00ED31E0">
              <w:rPr>
                <w:sz w:val="28"/>
                <w:szCs w:val="28"/>
              </w:rPr>
              <w:t xml:space="preserve">B. Đại lượng nghịch đảo của tần số góc gọi là tần số của sóng. </w:t>
            </w:r>
          </w:p>
          <w:p w:rsidR="00D42539" w:rsidRPr="00ED31E0" w:rsidRDefault="00D42539" w:rsidP="00ED31E0">
            <w:pPr>
              <w:ind w:firstLine="720"/>
              <w:jc w:val="both"/>
              <w:rPr>
                <w:sz w:val="28"/>
                <w:szCs w:val="28"/>
              </w:rPr>
            </w:pPr>
            <w:r w:rsidRPr="00ED31E0">
              <w:rPr>
                <w:sz w:val="28"/>
                <w:szCs w:val="28"/>
              </w:rPr>
              <w:t>C. Vận tốc dao động của các phần tử vật chất gọi là vận tốc của sóng</w:t>
            </w:r>
          </w:p>
          <w:p w:rsidR="00D42539" w:rsidRPr="00ED31E0" w:rsidRDefault="00D42539" w:rsidP="00ED31E0">
            <w:pPr>
              <w:ind w:firstLine="720"/>
              <w:jc w:val="both"/>
              <w:rPr>
                <w:sz w:val="28"/>
                <w:szCs w:val="28"/>
              </w:rPr>
            </w:pPr>
            <w:r w:rsidRPr="00ED31E0">
              <w:rPr>
                <w:sz w:val="28"/>
                <w:szCs w:val="28"/>
              </w:rPr>
              <w:t xml:space="preserve">D. Năng lượng của sóng luôn luôn không đổi trong quá trình truyền sóng. </w:t>
            </w:r>
          </w:p>
          <w:p w:rsidR="00D42539" w:rsidRPr="00ED31E0" w:rsidRDefault="00D42539" w:rsidP="00ED31E0">
            <w:pPr>
              <w:jc w:val="both"/>
              <w:rPr>
                <w:sz w:val="28"/>
                <w:szCs w:val="28"/>
              </w:rPr>
            </w:pPr>
            <w:r w:rsidRPr="00ED31E0">
              <w:rPr>
                <w:sz w:val="28"/>
                <w:szCs w:val="28"/>
              </w:rPr>
              <w:t xml:space="preserve">3. Chọn câu </w:t>
            </w:r>
            <w:r w:rsidRPr="00ED31E0">
              <w:rPr>
                <w:b/>
                <w:i/>
                <w:sz w:val="28"/>
                <w:szCs w:val="28"/>
              </w:rPr>
              <w:t>đúng</w:t>
            </w:r>
            <w:r w:rsidRPr="00ED31E0">
              <w:rPr>
                <w:sz w:val="28"/>
                <w:szCs w:val="28"/>
              </w:rPr>
              <w:t>. Sóng ngang là sóng:</w:t>
            </w:r>
          </w:p>
          <w:p w:rsidR="00D42539" w:rsidRPr="00ED31E0" w:rsidRDefault="00D42539" w:rsidP="00ED31E0">
            <w:pPr>
              <w:ind w:firstLine="720"/>
              <w:jc w:val="both"/>
              <w:rPr>
                <w:sz w:val="28"/>
                <w:szCs w:val="28"/>
              </w:rPr>
            </w:pPr>
            <w:r w:rsidRPr="00ED31E0">
              <w:rPr>
                <w:sz w:val="28"/>
                <w:szCs w:val="28"/>
              </w:rPr>
              <w:t xml:space="preserve">A.  được truyền đi theo phương ngang. </w:t>
            </w:r>
            <w:r w:rsidRPr="00ED31E0">
              <w:rPr>
                <w:sz w:val="28"/>
                <w:szCs w:val="28"/>
              </w:rPr>
              <w:tab/>
            </w:r>
          </w:p>
          <w:p w:rsidR="00D42539" w:rsidRPr="00ED31E0" w:rsidRDefault="00D42539" w:rsidP="00ED31E0">
            <w:pPr>
              <w:ind w:firstLine="720"/>
              <w:jc w:val="both"/>
              <w:rPr>
                <w:spacing w:val="-6"/>
                <w:sz w:val="28"/>
                <w:szCs w:val="28"/>
              </w:rPr>
            </w:pPr>
            <w:r w:rsidRPr="00ED31E0">
              <w:rPr>
                <w:spacing w:val="-6"/>
                <w:sz w:val="28"/>
                <w:szCs w:val="28"/>
              </w:rPr>
              <w:t>B.</w:t>
            </w:r>
            <w:r w:rsidRPr="00ED31E0">
              <w:rPr>
                <w:sz w:val="28"/>
                <w:szCs w:val="28"/>
              </w:rPr>
              <w:t xml:space="preserve">  có phương dao động </w:t>
            </w:r>
            <w:r w:rsidRPr="00ED31E0">
              <w:rPr>
                <w:spacing w:val="-6"/>
                <w:sz w:val="28"/>
                <w:szCs w:val="28"/>
              </w:rPr>
              <w:t>vuông góc với phương truyền sóng.</w:t>
            </w:r>
          </w:p>
          <w:p w:rsidR="00D42539" w:rsidRPr="00ED31E0" w:rsidRDefault="00D42539" w:rsidP="00ED31E0">
            <w:pPr>
              <w:ind w:firstLine="720"/>
              <w:jc w:val="both"/>
              <w:rPr>
                <w:sz w:val="28"/>
                <w:szCs w:val="28"/>
              </w:rPr>
            </w:pPr>
            <w:r w:rsidRPr="00ED31E0">
              <w:rPr>
                <w:sz w:val="28"/>
                <w:szCs w:val="28"/>
              </w:rPr>
              <w:t xml:space="preserve">C.  được truyền theo phương thẳng đứng. </w:t>
            </w:r>
          </w:p>
          <w:p w:rsidR="00D42539" w:rsidRPr="00ED31E0" w:rsidRDefault="00D42539" w:rsidP="00ED31E0">
            <w:pPr>
              <w:ind w:firstLine="720"/>
              <w:jc w:val="both"/>
              <w:rPr>
                <w:sz w:val="28"/>
                <w:szCs w:val="28"/>
              </w:rPr>
            </w:pPr>
            <w:r w:rsidRPr="00ED31E0">
              <w:rPr>
                <w:sz w:val="28"/>
                <w:szCs w:val="28"/>
              </w:rPr>
              <w:t xml:space="preserve">D.  có phương dao động trùng với phương truyền sóng. </w:t>
            </w:r>
          </w:p>
          <w:p w:rsidR="00D42539" w:rsidRPr="00ED31E0" w:rsidRDefault="00D42539" w:rsidP="00ED31E0">
            <w:pPr>
              <w:jc w:val="both"/>
              <w:rPr>
                <w:sz w:val="28"/>
                <w:szCs w:val="28"/>
              </w:rPr>
            </w:pPr>
            <w:r w:rsidRPr="00ED31E0">
              <w:rPr>
                <w:sz w:val="28"/>
                <w:szCs w:val="28"/>
              </w:rPr>
              <w:t xml:space="preserve">4. Chọn câu </w:t>
            </w:r>
            <w:r w:rsidRPr="00ED31E0">
              <w:rPr>
                <w:b/>
                <w:i/>
                <w:sz w:val="28"/>
                <w:szCs w:val="28"/>
              </w:rPr>
              <w:t>đúng.</w:t>
            </w:r>
            <w:r w:rsidRPr="00ED31E0">
              <w:rPr>
                <w:sz w:val="28"/>
                <w:szCs w:val="28"/>
              </w:rPr>
              <w:t xml:space="preserve"> Sóng dọc là sóng:</w:t>
            </w:r>
          </w:p>
          <w:p w:rsidR="00D42539" w:rsidRPr="00ED31E0" w:rsidRDefault="00D42539" w:rsidP="00ED31E0">
            <w:pPr>
              <w:ind w:firstLine="720"/>
              <w:jc w:val="both"/>
              <w:rPr>
                <w:sz w:val="28"/>
                <w:szCs w:val="28"/>
              </w:rPr>
            </w:pPr>
            <w:r w:rsidRPr="00ED31E0">
              <w:rPr>
                <w:sz w:val="28"/>
                <w:szCs w:val="28"/>
              </w:rPr>
              <w:t>A.  được truyền đi theo phương ngang.</w:t>
            </w:r>
            <w:r w:rsidRPr="00ED31E0">
              <w:rPr>
                <w:sz w:val="28"/>
                <w:szCs w:val="28"/>
              </w:rPr>
              <w:tab/>
            </w:r>
          </w:p>
          <w:p w:rsidR="00D42539" w:rsidRPr="00ED31E0" w:rsidRDefault="00D42539" w:rsidP="00ED31E0">
            <w:pPr>
              <w:ind w:firstLine="720"/>
              <w:jc w:val="both"/>
              <w:rPr>
                <w:sz w:val="28"/>
                <w:szCs w:val="28"/>
              </w:rPr>
            </w:pPr>
            <w:r w:rsidRPr="00ED31E0">
              <w:rPr>
                <w:sz w:val="28"/>
                <w:szCs w:val="28"/>
              </w:rPr>
              <w:t>B.  có phương dao động trùng với phương truyền sóng.</w:t>
            </w:r>
          </w:p>
          <w:p w:rsidR="00D42539" w:rsidRPr="00ED31E0" w:rsidRDefault="00D42539" w:rsidP="00ED31E0">
            <w:pPr>
              <w:ind w:firstLine="720"/>
              <w:rPr>
                <w:sz w:val="28"/>
                <w:szCs w:val="28"/>
              </w:rPr>
            </w:pPr>
            <w:r w:rsidRPr="00ED31E0">
              <w:rPr>
                <w:sz w:val="28"/>
                <w:szCs w:val="28"/>
              </w:rPr>
              <w:t>C.  được truyền đi theo phương thẳng đứng.</w:t>
            </w:r>
            <w:r w:rsidRPr="00ED31E0">
              <w:rPr>
                <w:sz w:val="28"/>
                <w:szCs w:val="28"/>
              </w:rPr>
              <w:tab/>
            </w:r>
          </w:p>
          <w:p w:rsidR="00D42539" w:rsidRPr="00ED31E0" w:rsidRDefault="00D42539" w:rsidP="00ED31E0">
            <w:pPr>
              <w:ind w:firstLine="720"/>
              <w:rPr>
                <w:sz w:val="28"/>
                <w:szCs w:val="28"/>
              </w:rPr>
            </w:pPr>
            <w:r w:rsidRPr="00ED31E0">
              <w:rPr>
                <w:sz w:val="28"/>
                <w:szCs w:val="28"/>
              </w:rPr>
              <w:t>D.  có phương dao động vuông góc với phương truyền sóng.</w:t>
            </w:r>
          </w:p>
          <w:p w:rsidR="00D42539" w:rsidRPr="00ED31E0" w:rsidRDefault="00D42539" w:rsidP="00ED31E0">
            <w:pPr>
              <w:jc w:val="both"/>
              <w:rPr>
                <w:sz w:val="28"/>
                <w:szCs w:val="28"/>
              </w:rPr>
            </w:pPr>
            <w:r w:rsidRPr="00ED31E0">
              <w:rPr>
                <w:sz w:val="28"/>
                <w:szCs w:val="28"/>
              </w:rPr>
              <w:t xml:space="preserve">5. Chọn câu </w:t>
            </w:r>
            <w:r w:rsidRPr="00ED31E0">
              <w:rPr>
                <w:b/>
                <w:i/>
                <w:sz w:val="28"/>
                <w:szCs w:val="28"/>
              </w:rPr>
              <w:t>đúng</w:t>
            </w:r>
            <w:r w:rsidRPr="00ED31E0">
              <w:rPr>
                <w:sz w:val="28"/>
                <w:szCs w:val="28"/>
              </w:rPr>
              <w:t>. Bước sóng là:</w:t>
            </w:r>
          </w:p>
          <w:p w:rsidR="00D42539" w:rsidRPr="00ED31E0" w:rsidRDefault="00D42539" w:rsidP="00ED31E0">
            <w:pPr>
              <w:ind w:firstLine="720"/>
              <w:jc w:val="both"/>
              <w:rPr>
                <w:sz w:val="28"/>
                <w:szCs w:val="28"/>
              </w:rPr>
            </w:pPr>
            <w:r w:rsidRPr="00ED31E0">
              <w:rPr>
                <w:sz w:val="28"/>
                <w:szCs w:val="28"/>
              </w:rPr>
              <w:t xml:space="preserve">A. khoảng cách giữa hai điểm gần nhau nhất trên phương truyền sóng và dao động cùng pha. </w:t>
            </w:r>
          </w:p>
          <w:p w:rsidR="00D42539" w:rsidRPr="00ED31E0" w:rsidRDefault="00D42539" w:rsidP="00ED31E0">
            <w:pPr>
              <w:ind w:firstLine="720"/>
              <w:jc w:val="both"/>
              <w:rPr>
                <w:sz w:val="28"/>
                <w:szCs w:val="28"/>
              </w:rPr>
            </w:pPr>
            <w:r w:rsidRPr="00ED31E0">
              <w:rPr>
                <w:sz w:val="28"/>
                <w:szCs w:val="28"/>
              </w:rPr>
              <w:t>B. khoảng cách giữa hai điểm dao động cùng pha trên phương truyền sóng.</w:t>
            </w:r>
          </w:p>
          <w:p w:rsidR="00D42539" w:rsidRPr="00ED31E0" w:rsidRDefault="00D42539" w:rsidP="00ED31E0">
            <w:pPr>
              <w:ind w:firstLine="720"/>
              <w:jc w:val="both"/>
              <w:rPr>
                <w:sz w:val="28"/>
                <w:szCs w:val="28"/>
              </w:rPr>
            </w:pPr>
            <w:r w:rsidRPr="00ED31E0">
              <w:rPr>
                <w:sz w:val="28"/>
                <w:szCs w:val="28"/>
              </w:rPr>
              <w:lastRenderedPageBreak/>
              <w:t xml:space="preserve">C. khoảng cách giữa hai điểm gần nhau nhất trên phương truyền sóng và dao động ngược pha. </w:t>
            </w:r>
          </w:p>
          <w:p w:rsidR="00D42539" w:rsidRPr="00ED31E0" w:rsidRDefault="00D42539" w:rsidP="00ED31E0">
            <w:pPr>
              <w:ind w:firstLine="720"/>
              <w:jc w:val="both"/>
              <w:rPr>
                <w:sz w:val="28"/>
                <w:szCs w:val="28"/>
              </w:rPr>
            </w:pPr>
            <w:r w:rsidRPr="00ED31E0">
              <w:rPr>
                <w:sz w:val="28"/>
                <w:szCs w:val="28"/>
              </w:rPr>
              <w:t>D. quãng đường sóng truyền được trong một đơn vị thời gian.</w:t>
            </w:r>
          </w:p>
          <w:p w:rsidR="003B426A" w:rsidRPr="00ED31E0" w:rsidRDefault="003B426A" w:rsidP="00ED31E0">
            <w:pPr>
              <w:ind w:left="48" w:right="48"/>
              <w:jc w:val="both"/>
              <w:rPr>
                <w:sz w:val="28"/>
                <w:szCs w:val="28"/>
              </w:rPr>
            </w:pPr>
            <w:r w:rsidRPr="00ED31E0">
              <w:rPr>
                <w:b/>
                <w:bCs/>
                <w:sz w:val="28"/>
                <w:szCs w:val="28"/>
              </w:rPr>
              <w:t>6:</w:t>
            </w:r>
            <w:r w:rsidRPr="00ED31E0">
              <w:rPr>
                <w:sz w:val="28"/>
                <w:szCs w:val="28"/>
              </w:rPr>
              <w:t> Một nguồn O phát sóng cơ dao động theo phương trình u=2cos</w:t>
            </w:r>
            <w:r w:rsidRPr="00ED31E0">
              <w:rPr>
                <w:rFonts w:ascii="Cambria Math" w:hAnsi="Cambria Math"/>
                <w:sz w:val="28"/>
                <w:szCs w:val="28"/>
              </w:rPr>
              <w:t>⁡</w:t>
            </w:r>
            <w:r w:rsidRPr="00ED31E0">
              <w:rPr>
                <w:sz w:val="28"/>
                <w:szCs w:val="28"/>
              </w:rPr>
              <w:t>(20πt+π/3) (trong đó u tính bằng milimét, t tính bằng giây). Sóng truyền theo đường thẳng Ox với tốc độ không đổi bằng 1 m/s. M là một điểm trên đường trền cách O một khoảng bằng 42,5 cn. Trong khoảng O đến M số điểm dao động lệch pha π/6 với nguồn là</w:t>
            </w:r>
          </w:p>
          <w:p w:rsidR="003B426A" w:rsidRPr="00ED31E0" w:rsidRDefault="003B426A" w:rsidP="00ED31E0">
            <w:pPr>
              <w:ind w:left="48" w:right="48"/>
              <w:jc w:val="both"/>
              <w:rPr>
                <w:sz w:val="28"/>
                <w:szCs w:val="28"/>
              </w:rPr>
            </w:pPr>
            <w:r w:rsidRPr="00ED31E0">
              <w:rPr>
                <w:sz w:val="28"/>
                <w:szCs w:val="28"/>
              </w:rPr>
              <w:t>A. 9       B. 4       C. 5       D. 8.</w:t>
            </w:r>
          </w:p>
          <w:p w:rsidR="003B426A" w:rsidRPr="00ED31E0" w:rsidRDefault="003B426A"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47"/>
              <w:gridCol w:w="733"/>
              <w:gridCol w:w="765"/>
              <w:gridCol w:w="733"/>
              <w:gridCol w:w="733"/>
              <w:gridCol w:w="765"/>
              <w:gridCol w:w="733"/>
            </w:tblGrid>
            <w:tr w:rsidR="003B426A" w:rsidRPr="00ED31E0" w:rsidTr="003B426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6</w:t>
                  </w:r>
                </w:p>
              </w:tc>
            </w:tr>
            <w:tr w:rsidR="003B426A" w:rsidRPr="00ED31E0" w:rsidTr="003B426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D4253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D425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3B426A" w:rsidRPr="00ED31E0" w:rsidRDefault="003B426A" w:rsidP="00ED31E0">
                  <w:pPr>
                    <w:rPr>
                      <w:sz w:val="28"/>
                      <w:szCs w:val="28"/>
                    </w:rPr>
                  </w:pPr>
                  <w:r w:rsidRPr="00ED31E0">
                    <w:rPr>
                      <w:sz w:val="28"/>
                      <w:szCs w:val="28"/>
                    </w:rPr>
                    <w:t>C</w:t>
                  </w:r>
                </w:p>
              </w:tc>
            </w:tr>
          </w:tbl>
          <w:p w:rsidR="006E16BA" w:rsidRPr="00ED31E0" w:rsidRDefault="006E16BA" w:rsidP="00ED31E0">
            <w:pPr>
              <w:ind w:left="48" w:right="48"/>
              <w:jc w:val="both"/>
              <w:rPr>
                <w:sz w:val="28"/>
                <w:szCs w:val="28"/>
              </w:rPr>
            </w:pPr>
          </w:p>
        </w:tc>
      </w:tr>
      <w:tr w:rsidR="006E16BA" w:rsidRPr="00ED31E0" w:rsidTr="003B426A">
        <w:trPr>
          <w:gridAfter w:val="1"/>
          <w:wAfter w:w="62" w:type="dxa"/>
        </w:trPr>
        <w:tc>
          <w:tcPr>
            <w:tcW w:w="10314" w:type="dxa"/>
            <w:gridSpan w:val="7"/>
            <w:shd w:val="clear" w:color="auto" w:fill="auto"/>
            <w:vAlign w:val="center"/>
          </w:tcPr>
          <w:p w:rsidR="006E16BA" w:rsidRPr="00ED31E0" w:rsidRDefault="006E16BA" w:rsidP="00ED31E0">
            <w:pPr>
              <w:jc w:val="center"/>
              <w:rPr>
                <w:b/>
                <w:sz w:val="28"/>
                <w:szCs w:val="28"/>
              </w:rPr>
            </w:pPr>
            <w:r w:rsidRPr="00ED31E0">
              <w:rPr>
                <w:b/>
                <w:sz w:val="28"/>
                <w:szCs w:val="28"/>
              </w:rPr>
              <w:lastRenderedPageBreak/>
              <w:t>HOẠT ĐỘNG 4: Hoạt động vận dụng (8’)</w:t>
            </w:r>
          </w:p>
          <w:p w:rsidR="006E16BA" w:rsidRPr="00ED31E0" w:rsidRDefault="006E16BA" w:rsidP="00ED31E0">
            <w:pPr>
              <w:rPr>
                <w:sz w:val="28"/>
                <w:szCs w:val="28"/>
              </w:rPr>
            </w:pPr>
            <w:r w:rsidRPr="00ED31E0">
              <w:rPr>
                <w:b/>
                <w:sz w:val="28"/>
                <w:szCs w:val="28"/>
              </w:rPr>
              <w:t>Mục tiêu:</w:t>
            </w:r>
            <w:r w:rsidRPr="00ED31E0">
              <w:rPr>
                <w:sz w:val="28"/>
                <w:szCs w:val="28"/>
              </w:rPr>
              <w:t xml:space="preserve"> Vận dụng làm bài tập </w:t>
            </w:r>
          </w:p>
          <w:p w:rsidR="006E16BA" w:rsidRPr="00ED31E0" w:rsidRDefault="006E16BA"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6E16BA" w:rsidRPr="00ED31E0" w:rsidRDefault="006E16BA"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3B426A">
        <w:trPr>
          <w:gridAfter w:val="1"/>
          <w:wAfter w:w="62" w:type="dxa"/>
        </w:trPr>
        <w:tc>
          <w:tcPr>
            <w:tcW w:w="3395" w:type="dxa"/>
            <w:gridSpan w:val="2"/>
            <w:shd w:val="clear" w:color="auto" w:fill="auto"/>
          </w:tcPr>
          <w:p w:rsidR="00DE3BE5" w:rsidRPr="00ED31E0" w:rsidRDefault="00DE3BE5" w:rsidP="00ED31E0">
            <w:pPr>
              <w:tabs>
                <w:tab w:val="left" w:pos="520"/>
                <w:tab w:val="left" w:pos="558"/>
                <w:tab w:val="left" w:pos="910"/>
              </w:tabs>
              <w:jc w:val="both"/>
              <w:rPr>
                <w:sz w:val="28"/>
                <w:szCs w:val="28"/>
              </w:rPr>
            </w:pPr>
            <w:r w:rsidRPr="00ED31E0">
              <w:rPr>
                <w:sz w:val="28"/>
                <w:szCs w:val="28"/>
              </w:rPr>
              <w:t xml:space="preserve">- Yêu cầu hs đọc SGK bài 6, 7 trang 40. Thảo luận và trả lời </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Nhận xét</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xml:space="preserve">- Yêu cầu hs đọc và tóm tắt bài 8. </w:t>
            </w:r>
          </w:p>
          <w:p w:rsidR="00DE3BE5" w:rsidRPr="00ED31E0" w:rsidRDefault="00DE3BE5" w:rsidP="00ED31E0">
            <w:pPr>
              <w:tabs>
                <w:tab w:val="left" w:pos="520"/>
                <w:tab w:val="left" w:pos="558"/>
                <w:tab w:val="left" w:pos="910"/>
              </w:tabs>
              <w:jc w:val="both"/>
              <w:rPr>
                <w:sz w:val="28"/>
                <w:szCs w:val="28"/>
              </w:rPr>
            </w:pPr>
            <w:r w:rsidRPr="00ED31E0">
              <w:rPr>
                <w:sz w:val="28"/>
                <w:szCs w:val="28"/>
              </w:rPr>
              <w:t>- Gợi ý cho hs 5 gợn sóng liên tiếp tức là 4 bước sóng.</w:t>
            </w:r>
          </w:p>
          <w:p w:rsidR="00DE3BE5" w:rsidRPr="00ED31E0" w:rsidRDefault="00DE3BE5" w:rsidP="00ED31E0">
            <w:pPr>
              <w:tabs>
                <w:tab w:val="left" w:pos="520"/>
                <w:tab w:val="left" w:pos="558"/>
                <w:tab w:val="left" w:pos="910"/>
              </w:tabs>
              <w:jc w:val="both"/>
              <w:rPr>
                <w:sz w:val="28"/>
                <w:szCs w:val="28"/>
              </w:rPr>
            </w:pPr>
            <w:r w:rsidRPr="00ED31E0">
              <w:rPr>
                <w:sz w:val="28"/>
                <w:szCs w:val="28"/>
              </w:rPr>
              <w:t>- Gọi hs lên bảng làm bài</w:t>
            </w:r>
          </w:p>
          <w:p w:rsidR="00DE3BE5" w:rsidRPr="00ED31E0" w:rsidRDefault="00DE3BE5" w:rsidP="00ED31E0">
            <w:pPr>
              <w:tabs>
                <w:tab w:val="left" w:pos="520"/>
                <w:tab w:val="left" w:pos="558"/>
                <w:tab w:val="left" w:pos="910"/>
              </w:tabs>
              <w:jc w:val="both"/>
              <w:rPr>
                <w:sz w:val="28"/>
                <w:szCs w:val="28"/>
              </w:rPr>
            </w:pPr>
            <w:r w:rsidRPr="00ED31E0">
              <w:rPr>
                <w:sz w:val="28"/>
                <w:szCs w:val="28"/>
              </w:rPr>
              <w:t>- Nhận xét</w:t>
            </w:r>
          </w:p>
        </w:tc>
        <w:tc>
          <w:tcPr>
            <w:tcW w:w="3396" w:type="dxa"/>
            <w:gridSpan w:val="3"/>
            <w:shd w:val="clear" w:color="auto" w:fill="auto"/>
          </w:tcPr>
          <w:p w:rsidR="00DE3BE5" w:rsidRPr="00ED31E0" w:rsidRDefault="00DE3BE5" w:rsidP="00ED31E0">
            <w:pPr>
              <w:tabs>
                <w:tab w:val="left" w:pos="520"/>
                <w:tab w:val="left" w:pos="558"/>
                <w:tab w:val="left" w:pos="910"/>
              </w:tabs>
              <w:jc w:val="both"/>
              <w:rPr>
                <w:sz w:val="28"/>
                <w:szCs w:val="28"/>
              </w:rPr>
            </w:pPr>
            <w:r w:rsidRPr="00ED31E0">
              <w:rPr>
                <w:sz w:val="28"/>
                <w:szCs w:val="28"/>
              </w:rPr>
              <w:t>- Đọc bài và thảo luận trả lời bài 6, 7 trang 40 SGK</w:t>
            </w: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p>
          <w:p w:rsidR="00DE3BE5" w:rsidRPr="00ED31E0" w:rsidRDefault="00DE3BE5" w:rsidP="00ED31E0">
            <w:pPr>
              <w:tabs>
                <w:tab w:val="left" w:pos="520"/>
                <w:tab w:val="left" w:pos="558"/>
                <w:tab w:val="left" w:pos="910"/>
              </w:tabs>
              <w:jc w:val="both"/>
              <w:rPr>
                <w:sz w:val="28"/>
                <w:szCs w:val="28"/>
              </w:rPr>
            </w:pPr>
            <w:r w:rsidRPr="00ED31E0">
              <w:rPr>
                <w:sz w:val="28"/>
                <w:szCs w:val="28"/>
              </w:rPr>
              <w:t>- Đọc bài 8. Thực hiện bài toán theo gợi ý của GV</w:t>
            </w:r>
          </w:p>
          <w:p w:rsidR="00DE3BE5" w:rsidRPr="00ED31E0" w:rsidRDefault="00DE3BE5" w:rsidP="00ED31E0">
            <w:pPr>
              <w:tabs>
                <w:tab w:val="left" w:pos="520"/>
                <w:tab w:val="left" w:pos="558"/>
                <w:tab w:val="left" w:pos="910"/>
              </w:tabs>
              <w:jc w:val="both"/>
              <w:rPr>
                <w:sz w:val="28"/>
                <w:szCs w:val="28"/>
              </w:rPr>
            </w:pPr>
            <w:r w:rsidRPr="00ED31E0">
              <w:rPr>
                <w:position w:val="-24"/>
                <w:sz w:val="28"/>
                <w:szCs w:val="28"/>
              </w:rPr>
              <w:object w:dxaOrig="2580" w:dyaOrig="620">
                <v:shape id="_x0000_i1156" type="#_x0000_t75" style="width:128.95pt;height:30.7pt" o:ole="">
                  <v:imagedata r:id="rId264" o:title=""/>
                </v:shape>
                <o:OLEObject Type="Embed" ProgID="Equation.3" ShapeID="_x0000_i1156" DrawAspect="Content" ObjectID="_1629614223" r:id="rId265"/>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2160" w:dyaOrig="320">
                <v:shape id="_x0000_i1157" type="#_x0000_t75" style="width:108.3pt;height:15.65pt" o:ole="">
                  <v:imagedata r:id="rId266" o:title=""/>
                </v:shape>
                <o:OLEObject Type="Embed" ProgID="Equation.3" ShapeID="_x0000_i1157" DrawAspect="Content" ObjectID="_1629614224" r:id="rId267"/>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1520" w:dyaOrig="320">
                <v:shape id="_x0000_i1158" type="#_x0000_t75" style="width:75.75pt;height:15.65pt" o:ole="">
                  <v:imagedata r:id="rId268" o:title=""/>
                </v:shape>
                <o:OLEObject Type="Embed" ProgID="Equation.3" ShapeID="_x0000_i1158" DrawAspect="Content" ObjectID="_1629614225" r:id="rId269"/>
              </w:object>
            </w:r>
            <w:r w:rsidRPr="00ED31E0">
              <w:rPr>
                <w:sz w:val="28"/>
                <w:szCs w:val="28"/>
              </w:rPr>
              <w:t xml:space="preserve"> m/s</w:t>
            </w:r>
          </w:p>
          <w:p w:rsidR="00DE3BE5" w:rsidRPr="00ED31E0" w:rsidRDefault="00DE3BE5" w:rsidP="00ED31E0">
            <w:pPr>
              <w:tabs>
                <w:tab w:val="left" w:pos="520"/>
                <w:tab w:val="left" w:pos="558"/>
                <w:tab w:val="left" w:pos="910"/>
              </w:tabs>
              <w:jc w:val="both"/>
              <w:rPr>
                <w:sz w:val="28"/>
                <w:szCs w:val="28"/>
              </w:rPr>
            </w:pPr>
            <w:r w:rsidRPr="00ED31E0">
              <w:rPr>
                <w:sz w:val="28"/>
                <w:szCs w:val="28"/>
              </w:rPr>
              <w:t>- Ghi nhận xét GV</w:t>
            </w:r>
          </w:p>
        </w:tc>
        <w:tc>
          <w:tcPr>
            <w:tcW w:w="3523" w:type="dxa"/>
            <w:gridSpan w:val="2"/>
            <w:shd w:val="clear" w:color="auto" w:fill="auto"/>
          </w:tcPr>
          <w:p w:rsidR="00DE3BE5" w:rsidRPr="00ED31E0" w:rsidRDefault="00DE3BE5" w:rsidP="00ED31E0">
            <w:pPr>
              <w:tabs>
                <w:tab w:val="left" w:pos="520"/>
                <w:tab w:val="left" w:pos="558"/>
                <w:tab w:val="left" w:pos="910"/>
              </w:tabs>
              <w:jc w:val="both"/>
              <w:rPr>
                <w:b/>
                <w:sz w:val="28"/>
                <w:szCs w:val="28"/>
              </w:rPr>
            </w:pPr>
            <w:r w:rsidRPr="00ED31E0">
              <w:rPr>
                <w:b/>
                <w:sz w:val="28"/>
                <w:szCs w:val="28"/>
              </w:rPr>
              <w:t>Bài 6</w:t>
            </w:r>
          </w:p>
          <w:p w:rsidR="00DE3BE5" w:rsidRPr="00ED31E0" w:rsidRDefault="00DE3BE5" w:rsidP="00ED31E0">
            <w:pPr>
              <w:tabs>
                <w:tab w:val="left" w:pos="520"/>
                <w:tab w:val="left" w:pos="558"/>
                <w:tab w:val="left" w:pos="910"/>
              </w:tabs>
              <w:jc w:val="both"/>
              <w:rPr>
                <w:sz w:val="28"/>
                <w:szCs w:val="28"/>
              </w:rPr>
            </w:pPr>
            <w:r w:rsidRPr="00ED31E0">
              <w:rPr>
                <w:sz w:val="28"/>
                <w:szCs w:val="28"/>
              </w:rPr>
              <w:t>Đáp án A</w:t>
            </w:r>
          </w:p>
          <w:p w:rsidR="00DE3BE5" w:rsidRPr="00ED31E0" w:rsidRDefault="00DE3BE5" w:rsidP="00ED31E0">
            <w:pPr>
              <w:tabs>
                <w:tab w:val="left" w:pos="520"/>
                <w:tab w:val="left" w:pos="558"/>
                <w:tab w:val="left" w:pos="910"/>
              </w:tabs>
              <w:jc w:val="both"/>
              <w:rPr>
                <w:b/>
                <w:sz w:val="28"/>
                <w:szCs w:val="28"/>
              </w:rPr>
            </w:pPr>
            <w:r w:rsidRPr="00ED31E0">
              <w:rPr>
                <w:b/>
                <w:sz w:val="28"/>
                <w:szCs w:val="28"/>
              </w:rPr>
              <w:t>Bài 7</w:t>
            </w:r>
          </w:p>
          <w:p w:rsidR="00DE3BE5" w:rsidRPr="00ED31E0" w:rsidRDefault="00DE3BE5" w:rsidP="00ED31E0">
            <w:pPr>
              <w:tabs>
                <w:tab w:val="left" w:pos="520"/>
                <w:tab w:val="left" w:pos="558"/>
                <w:tab w:val="left" w:pos="910"/>
              </w:tabs>
              <w:jc w:val="both"/>
              <w:rPr>
                <w:sz w:val="28"/>
                <w:szCs w:val="28"/>
              </w:rPr>
            </w:pPr>
            <w:r w:rsidRPr="00ED31E0">
              <w:rPr>
                <w:sz w:val="28"/>
                <w:szCs w:val="28"/>
              </w:rPr>
              <w:t>Đáp án C</w:t>
            </w:r>
          </w:p>
          <w:p w:rsidR="00DE3BE5" w:rsidRPr="00ED31E0" w:rsidRDefault="00DE3BE5" w:rsidP="00ED31E0">
            <w:pPr>
              <w:tabs>
                <w:tab w:val="left" w:pos="520"/>
                <w:tab w:val="left" w:pos="558"/>
                <w:tab w:val="left" w:pos="910"/>
              </w:tabs>
              <w:jc w:val="both"/>
              <w:rPr>
                <w:b/>
                <w:sz w:val="28"/>
                <w:szCs w:val="28"/>
              </w:rPr>
            </w:pPr>
            <w:r w:rsidRPr="00ED31E0">
              <w:rPr>
                <w:b/>
                <w:sz w:val="28"/>
                <w:szCs w:val="28"/>
              </w:rPr>
              <w:t>Bài 8</w:t>
            </w:r>
          </w:p>
          <w:p w:rsidR="00DE3BE5" w:rsidRPr="00ED31E0" w:rsidRDefault="00DE3BE5" w:rsidP="00ED31E0">
            <w:pPr>
              <w:tabs>
                <w:tab w:val="left" w:pos="520"/>
                <w:tab w:val="left" w:pos="558"/>
                <w:tab w:val="left" w:pos="910"/>
              </w:tabs>
              <w:jc w:val="both"/>
              <w:rPr>
                <w:sz w:val="28"/>
                <w:szCs w:val="28"/>
              </w:rPr>
            </w:pPr>
            <w:r w:rsidRPr="00ED31E0">
              <w:rPr>
                <w:sz w:val="28"/>
                <w:szCs w:val="28"/>
              </w:rPr>
              <w:t>- Ta có 5 gợn sóng tức là có 4 bước sóng.</w:t>
            </w:r>
          </w:p>
          <w:p w:rsidR="00DE3BE5" w:rsidRPr="00ED31E0" w:rsidRDefault="00DE3BE5" w:rsidP="00ED31E0">
            <w:pPr>
              <w:tabs>
                <w:tab w:val="left" w:pos="520"/>
                <w:tab w:val="left" w:pos="558"/>
                <w:tab w:val="left" w:pos="910"/>
              </w:tabs>
              <w:jc w:val="both"/>
              <w:rPr>
                <w:sz w:val="28"/>
                <w:szCs w:val="28"/>
              </w:rPr>
            </w:pPr>
            <w:r w:rsidRPr="00ED31E0">
              <w:rPr>
                <w:position w:val="-24"/>
                <w:sz w:val="28"/>
                <w:szCs w:val="28"/>
              </w:rPr>
              <w:object w:dxaOrig="2580" w:dyaOrig="620">
                <v:shape id="_x0000_i1159" type="#_x0000_t75" style="width:128.95pt;height:30.7pt" o:ole="">
                  <v:imagedata r:id="rId264" o:title=""/>
                </v:shape>
                <o:OLEObject Type="Embed" ProgID="Equation.3" ShapeID="_x0000_i1159" DrawAspect="Content" ObjectID="_1629614226" r:id="rId270"/>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2160" w:dyaOrig="320">
                <v:shape id="_x0000_i1160" type="#_x0000_t75" style="width:108.3pt;height:15.65pt" o:ole="">
                  <v:imagedata r:id="rId266" o:title=""/>
                </v:shape>
                <o:OLEObject Type="Embed" ProgID="Equation.3" ShapeID="_x0000_i1160" DrawAspect="Content" ObjectID="_1629614227" r:id="rId271"/>
              </w:object>
            </w:r>
          </w:p>
          <w:p w:rsidR="00DE3BE5" w:rsidRPr="00ED31E0" w:rsidRDefault="00DE3BE5" w:rsidP="00ED31E0">
            <w:pPr>
              <w:tabs>
                <w:tab w:val="left" w:pos="520"/>
                <w:tab w:val="left" w:pos="558"/>
                <w:tab w:val="left" w:pos="910"/>
              </w:tabs>
              <w:jc w:val="both"/>
              <w:rPr>
                <w:sz w:val="28"/>
                <w:szCs w:val="28"/>
              </w:rPr>
            </w:pPr>
            <w:r w:rsidRPr="00ED31E0">
              <w:rPr>
                <w:position w:val="-10"/>
                <w:sz w:val="28"/>
                <w:szCs w:val="28"/>
              </w:rPr>
              <w:object w:dxaOrig="1520" w:dyaOrig="320">
                <v:shape id="_x0000_i1161" type="#_x0000_t75" style="width:75.75pt;height:15.65pt" o:ole="">
                  <v:imagedata r:id="rId268" o:title=""/>
                </v:shape>
                <o:OLEObject Type="Embed" ProgID="Equation.3" ShapeID="_x0000_i1161" DrawAspect="Content" ObjectID="_1629614228" r:id="rId272"/>
              </w:object>
            </w:r>
            <w:r w:rsidRPr="00ED31E0">
              <w:rPr>
                <w:sz w:val="28"/>
                <w:szCs w:val="28"/>
              </w:rPr>
              <w:t xml:space="preserve">  m/s</w:t>
            </w:r>
          </w:p>
        </w:tc>
      </w:tr>
      <w:tr w:rsidR="00DE3BE5" w:rsidRPr="00ED31E0" w:rsidTr="003B426A">
        <w:trPr>
          <w:gridAfter w:val="1"/>
          <w:wAfter w:w="62" w:type="dxa"/>
        </w:trPr>
        <w:tc>
          <w:tcPr>
            <w:tcW w:w="10314" w:type="dxa"/>
            <w:gridSpan w:val="7"/>
            <w:shd w:val="clear" w:color="auto" w:fill="auto"/>
            <w:vAlign w:val="center"/>
          </w:tcPr>
          <w:p w:rsidR="00DE3BE5" w:rsidRPr="00ED31E0" w:rsidRDefault="00DE3BE5" w:rsidP="00ED31E0">
            <w:pPr>
              <w:jc w:val="center"/>
              <w:rPr>
                <w:b/>
                <w:sz w:val="28"/>
                <w:szCs w:val="28"/>
              </w:rPr>
            </w:pPr>
            <w:r w:rsidRPr="00ED31E0">
              <w:rPr>
                <w:b/>
                <w:sz w:val="28"/>
                <w:szCs w:val="28"/>
              </w:rPr>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3B426A">
        <w:trPr>
          <w:gridAfter w:val="1"/>
          <w:wAfter w:w="62" w:type="dxa"/>
        </w:trPr>
        <w:tc>
          <w:tcPr>
            <w:tcW w:w="10314" w:type="dxa"/>
            <w:gridSpan w:val="7"/>
            <w:shd w:val="clear" w:color="auto" w:fill="auto"/>
          </w:tcPr>
          <w:p w:rsidR="00DE3BE5" w:rsidRPr="00ED31E0" w:rsidRDefault="00DE3BE5" w:rsidP="00ED31E0">
            <w:pPr>
              <w:jc w:val="both"/>
              <w:rPr>
                <w:sz w:val="28"/>
                <w:szCs w:val="28"/>
                <w:shd w:val="clear" w:color="auto" w:fill="FFFFFF"/>
              </w:rPr>
            </w:pPr>
            <w:r w:rsidRPr="00ED31E0">
              <w:rPr>
                <w:sz w:val="28"/>
                <w:szCs w:val="28"/>
                <w:shd w:val="clear" w:color="auto" w:fill="FFFFFF"/>
              </w:rPr>
              <w:t>Sóng dọc và sóng ngang khác nhau ở chỗ nào?</w:t>
            </w:r>
          </w:p>
          <w:p w:rsidR="00DE3BE5" w:rsidRPr="00ED31E0" w:rsidRDefault="00DE3BE5" w:rsidP="00ED31E0">
            <w:pPr>
              <w:jc w:val="both"/>
              <w:rPr>
                <w:sz w:val="28"/>
                <w:szCs w:val="28"/>
                <w:shd w:val="clear" w:color="auto" w:fill="FFFFFF"/>
              </w:rPr>
            </w:pPr>
            <w:r w:rsidRPr="00ED31E0">
              <w:rPr>
                <w:sz w:val="28"/>
                <w:szCs w:val="28"/>
                <w:shd w:val="clear" w:color="auto" w:fill="FFFFFF"/>
              </w:rPr>
              <w:t>Gợi ý:</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óng ngang, sóng dọc khác nhau ở phương truyền sóng vào phương dao động:</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Sóng ngang có phương dao động của các phần tử môi trường vuông góc với phương truyền sóng.</w:t>
            </w:r>
          </w:p>
          <w:p w:rsidR="00DE3BE5" w:rsidRPr="00ED31E0" w:rsidRDefault="00F5559C" w:rsidP="00ED31E0">
            <w:pPr>
              <w:rPr>
                <w:sz w:val="28"/>
                <w:szCs w:val="28"/>
              </w:rPr>
            </w:pPr>
            <w:r>
              <w:rPr>
                <w:noProof/>
                <w:sz w:val="28"/>
                <w:szCs w:val="28"/>
              </w:rPr>
              <w:drawing>
                <wp:inline distT="0" distB="0" distL="0" distR="0">
                  <wp:extent cx="2425065" cy="309880"/>
                  <wp:effectExtent l="0" t="0" r="0" b="0"/>
                  <wp:docPr id="184" name="Picture 809"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Giải bài tập Vật lý lớp 12 nâng cao"/>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425065" cy="309880"/>
                          </a:xfrm>
                          <a:prstGeom prst="rect">
                            <a:avLst/>
                          </a:prstGeom>
                          <a:noFill/>
                          <a:ln>
                            <a:noFill/>
                          </a:ln>
                        </pic:spPr>
                      </pic:pic>
                    </a:graphicData>
                  </a:graphic>
                </wp:inline>
              </w:drawing>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Sóng dọc có phương dao động của các phần tử mỗi trường trùng với phương truyền sóng.</w:t>
            </w:r>
          </w:p>
          <w:p w:rsidR="00DE3BE5" w:rsidRPr="00ED31E0" w:rsidRDefault="00F5559C" w:rsidP="00ED31E0">
            <w:pPr>
              <w:jc w:val="both"/>
              <w:rPr>
                <w:b/>
                <w:bCs/>
                <w:sz w:val="28"/>
                <w:szCs w:val="28"/>
                <w:lang w:val="de-AT"/>
              </w:rPr>
            </w:pPr>
            <w:r>
              <w:rPr>
                <w:noProof/>
                <w:sz w:val="28"/>
                <w:szCs w:val="28"/>
              </w:rPr>
              <w:drawing>
                <wp:inline distT="0" distB="0" distL="0" distR="0">
                  <wp:extent cx="2361565" cy="349885"/>
                  <wp:effectExtent l="0" t="0" r="635" b="0"/>
                  <wp:docPr id="185" name="Picture 810"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Giải bài tập Vật lý lớp 12 nâng cao"/>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361565" cy="349885"/>
                          </a:xfrm>
                          <a:prstGeom prst="rect">
                            <a:avLst/>
                          </a:prstGeom>
                          <a:noFill/>
                          <a:ln>
                            <a:noFill/>
                          </a:ln>
                        </pic:spPr>
                      </pic:pic>
                    </a:graphicData>
                  </a:graphic>
                </wp:inline>
              </w:drawing>
            </w:r>
          </w:p>
        </w:tc>
      </w:tr>
    </w:tbl>
    <w:p w:rsidR="00C32171" w:rsidRPr="00ED31E0" w:rsidRDefault="00382AF9" w:rsidP="00ED31E0">
      <w:pPr>
        <w:jc w:val="both"/>
        <w:rPr>
          <w:b/>
          <w:sz w:val="28"/>
          <w:szCs w:val="28"/>
          <w:lang w:val="fr-FR"/>
        </w:rPr>
      </w:pPr>
      <w:r w:rsidRPr="00ED31E0">
        <w:rPr>
          <w:b/>
          <w:sz w:val="28"/>
          <w:szCs w:val="28"/>
          <w:lang w:val="fr-FR"/>
        </w:rPr>
        <w:lastRenderedPageBreak/>
        <w:t>4</w:t>
      </w:r>
      <w:r w:rsidR="00C32171" w:rsidRPr="00ED31E0">
        <w:rPr>
          <w:b/>
          <w:sz w:val="28"/>
          <w:szCs w:val="28"/>
          <w:lang w:val="fr-FR"/>
        </w:rPr>
        <w:t>. Hướng dẫn về nhà:</w:t>
      </w:r>
    </w:p>
    <w:p w:rsidR="00C32171" w:rsidRPr="00ED31E0" w:rsidRDefault="00C32171" w:rsidP="00ED31E0">
      <w:pPr>
        <w:jc w:val="both"/>
        <w:rPr>
          <w:sz w:val="28"/>
          <w:szCs w:val="28"/>
          <w:lang w:val="fr-FR"/>
        </w:rPr>
      </w:pPr>
      <w:r w:rsidRPr="00ED31E0">
        <w:rPr>
          <w:b/>
          <w:sz w:val="28"/>
          <w:szCs w:val="28"/>
          <w:lang w:val="fr-FR"/>
        </w:rPr>
        <w:t xml:space="preserve">     - </w:t>
      </w:r>
      <w:r w:rsidRPr="00ED31E0">
        <w:rPr>
          <w:sz w:val="28"/>
          <w:szCs w:val="28"/>
          <w:lang w:val="fr-FR"/>
        </w:rPr>
        <w:t>Về nhà học bài , đọc bài mới SGK/ 41</w:t>
      </w:r>
    </w:p>
    <w:p w:rsidR="00C32171" w:rsidRPr="00ED31E0" w:rsidRDefault="00C32171" w:rsidP="00ED31E0">
      <w:pPr>
        <w:ind w:left="288"/>
        <w:jc w:val="both"/>
        <w:rPr>
          <w:sz w:val="28"/>
          <w:szCs w:val="28"/>
          <w:lang w:val="fr-FR"/>
        </w:rPr>
      </w:pPr>
      <w:r w:rsidRPr="00ED31E0">
        <w:rPr>
          <w:sz w:val="28"/>
          <w:szCs w:val="28"/>
          <w:lang w:val="fr-FR"/>
        </w:rPr>
        <w:t>- Về nhà làm được các bài tập trong sách bài tập.</w:t>
      </w: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382AF9" w:rsidRPr="00ED31E0" w:rsidRDefault="00382AF9"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p>
    <w:p w:rsidR="0048390D" w:rsidRPr="00ED31E0" w:rsidRDefault="0048390D" w:rsidP="00ED31E0">
      <w:pPr>
        <w:tabs>
          <w:tab w:val="right" w:leader="dot" w:pos="9648"/>
        </w:tabs>
        <w:jc w:val="center"/>
        <w:rPr>
          <w:b/>
          <w:sz w:val="28"/>
          <w:szCs w:val="28"/>
          <w:lang w:val="de-DE"/>
        </w:rPr>
      </w:pPr>
      <w:r w:rsidRPr="00ED31E0">
        <w:rPr>
          <w:b/>
          <w:sz w:val="28"/>
          <w:szCs w:val="28"/>
          <w:lang w:val="de-DE"/>
        </w:rPr>
        <w:t>Tiết 15: BÀI TẬP</w:t>
      </w:r>
    </w:p>
    <w:p w:rsidR="0048390D" w:rsidRPr="00ED31E0" w:rsidRDefault="00D22D1F" w:rsidP="00ED31E0">
      <w:pPr>
        <w:rPr>
          <w:b/>
          <w:sz w:val="28"/>
          <w:szCs w:val="28"/>
          <w:lang w:val="de-DE"/>
        </w:rPr>
      </w:pPr>
      <w:r w:rsidRPr="00ED31E0">
        <w:rPr>
          <w:b/>
          <w:sz w:val="28"/>
          <w:szCs w:val="28"/>
          <w:lang w:val="de-DE"/>
        </w:rPr>
        <w:t>I. MỤC TIÊU</w:t>
      </w:r>
    </w:p>
    <w:p w:rsidR="00C32171" w:rsidRPr="00ED31E0" w:rsidRDefault="0048390D" w:rsidP="00ED31E0">
      <w:pPr>
        <w:ind w:firstLine="288"/>
        <w:rPr>
          <w:sz w:val="28"/>
          <w:szCs w:val="28"/>
          <w:lang w:val="de-DE"/>
        </w:rPr>
      </w:pPr>
      <w:r w:rsidRPr="00ED31E0">
        <w:rPr>
          <w:b/>
          <w:sz w:val="28"/>
          <w:szCs w:val="28"/>
          <w:lang w:val="de-DE"/>
        </w:rPr>
        <w:t>1. Kiến thức:</w:t>
      </w:r>
      <w:r w:rsidR="00C32171" w:rsidRPr="00ED31E0">
        <w:rPr>
          <w:sz w:val="28"/>
          <w:szCs w:val="28"/>
          <w:lang w:val="de-DE"/>
        </w:rPr>
        <w:t xml:space="preserve">- Củng cố kiến thức về sóng cơ và sự truyền sóng cơ </w:t>
      </w:r>
    </w:p>
    <w:p w:rsidR="00C32171" w:rsidRPr="00ED31E0" w:rsidRDefault="00C32171" w:rsidP="00ED31E0">
      <w:pPr>
        <w:ind w:left="288"/>
        <w:rPr>
          <w:b/>
          <w:sz w:val="28"/>
          <w:szCs w:val="28"/>
          <w:lang w:val="de-DE"/>
        </w:rPr>
      </w:pPr>
      <w:r w:rsidRPr="00ED31E0">
        <w:rPr>
          <w:b/>
          <w:sz w:val="28"/>
          <w:szCs w:val="28"/>
          <w:lang w:val="de-DE"/>
        </w:rPr>
        <w:t>2. Kĩ năng:</w:t>
      </w:r>
    </w:p>
    <w:p w:rsidR="00C32171" w:rsidRPr="00ED31E0" w:rsidRDefault="00C32171" w:rsidP="00ED31E0">
      <w:pPr>
        <w:ind w:left="288"/>
        <w:rPr>
          <w:sz w:val="28"/>
          <w:szCs w:val="28"/>
          <w:lang w:val="de-DE"/>
        </w:rPr>
      </w:pPr>
      <w:r w:rsidRPr="00ED31E0">
        <w:rPr>
          <w:sz w:val="28"/>
          <w:szCs w:val="28"/>
          <w:lang w:val="de-DE"/>
        </w:rPr>
        <w:t xml:space="preserve"> - Rèn kĩ năng tính các đại lượng sóng cơ và sự truyền sóng cơ .</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D22D1F" w:rsidRPr="00ED31E0" w:rsidRDefault="00D22D1F" w:rsidP="00ED31E0">
      <w:pPr>
        <w:jc w:val="both"/>
        <w:rPr>
          <w:b/>
          <w:sz w:val="28"/>
          <w:szCs w:val="28"/>
        </w:rPr>
      </w:pPr>
      <w:r w:rsidRPr="00ED31E0">
        <w:rPr>
          <w:b/>
          <w:sz w:val="28"/>
          <w:szCs w:val="28"/>
        </w:rPr>
        <w:t>II. PHƯƠNG PHÁP-KĨ THUẬT</w:t>
      </w:r>
    </w:p>
    <w:p w:rsidR="00D22D1F" w:rsidRPr="00ED31E0" w:rsidRDefault="00D22D1F" w:rsidP="00ED31E0">
      <w:pPr>
        <w:jc w:val="both"/>
        <w:rPr>
          <w:b/>
          <w:sz w:val="28"/>
          <w:szCs w:val="28"/>
        </w:rPr>
      </w:pPr>
      <w:r w:rsidRPr="00ED31E0">
        <w:rPr>
          <w:b/>
          <w:sz w:val="28"/>
          <w:szCs w:val="28"/>
        </w:rPr>
        <w:tab/>
        <w:t>1. Phương pháp</w:t>
      </w:r>
    </w:p>
    <w:p w:rsidR="00D22D1F" w:rsidRPr="00ED31E0" w:rsidRDefault="00D22D1F" w:rsidP="00ED31E0">
      <w:pPr>
        <w:rPr>
          <w:sz w:val="28"/>
          <w:szCs w:val="28"/>
        </w:rPr>
      </w:pPr>
      <w:r w:rsidRPr="00ED31E0">
        <w:rPr>
          <w:sz w:val="28"/>
          <w:szCs w:val="28"/>
        </w:rPr>
        <w:t>PP dạy học Gợi mở - vấn đáp, PP thuyết trình, PP hoạt động nhóm, PP công tác độc lập</w:t>
      </w:r>
    </w:p>
    <w:p w:rsidR="00D22D1F" w:rsidRPr="00ED31E0" w:rsidRDefault="00D22D1F" w:rsidP="00ED31E0">
      <w:pPr>
        <w:jc w:val="both"/>
        <w:rPr>
          <w:b/>
          <w:sz w:val="28"/>
          <w:szCs w:val="28"/>
        </w:rPr>
      </w:pPr>
      <w:r w:rsidRPr="00ED31E0">
        <w:rPr>
          <w:b/>
          <w:sz w:val="28"/>
          <w:szCs w:val="28"/>
        </w:rPr>
        <w:tab/>
        <w:t>2. Kĩ thuật dạy học</w:t>
      </w:r>
    </w:p>
    <w:p w:rsidR="00D22D1F" w:rsidRPr="00ED31E0" w:rsidRDefault="00D22D1F" w:rsidP="00ED31E0">
      <w:pPr>
        <w:jc w:val="both"/>
        <w:rPr>
          <w:sz w:val="28"/>
          <w:szCs w:val="28"/>
        </w:rPr>
      </w:pPr>
      <w:r w:rsidRPr="00ED31E0">
        <w:rPr>
          <w:sz w:val="28"/>
          <w:szCs w:val="28"/>
        </w:rPr>
        <w:t>Kĩ thật dặt câu hỏi, kĩ thuật XYZ</w:t>
      </w:r>
    </w:p>
    <w:p w:rsidR="00D22D1F" w:rsidRPr="00ED31E0" w:rsidRDefault="00D22D1F" w:rsidP="00ED31E0">
      <w:pPr>
        <w:jc w:val="both"/>
        <w:rPr>
          <w:b/>
          <w:sz w:val="28"/>
          <w:szCs w:val="28"/>
        </w:rPr>
      </w:pPr>
      <w:r w:rsidRPr="00ED31E0">
        <w:rPr>
          <w:b/>
          <w:sz w:val="28"/>
          <w:szCs w:val="28"/>
        </w:rPr>
        <w:t>III. CHUẨN BỊ</w:t>
      </w:r>
    </w:p>
    <w:p w:rsidR="00C32171" w:rsidRPr="00ED31E0" w:rsidRDefault="00C32171" w:rsidP="00ED31E0">
      <w:pPr>
        <w:ind w:firstLine="187"/>
        <w:rPr>
          <w:sz w:val="28"/>
          <w:szCs w:val="28"/>
          <w:lang w:val="de-DE"/>
        </w:rPr>
      </w:pPr>
      <w:r w:rsidRPr="00ED31E0">
        <w:rPr>
          <w:b/>
          <w:bCs/>
          <w:sz w:val="28"/>
          <w:szCs w:val="28"/>
          <w:lang w:val="de-DE"/>
        </w:rPr>
        <w:t>1. Giáo viên:</w:t>
      </w:r>
      <w:r w:rsidRPr="00ED31E0">
        <w:rPr>
          <w:sz w:val="28"/>
          <w:szCs w:val="28"/>
          <w:lang w:val="de-DE"/>
        </w:rPr>
        <w:t xml:space="preserve"> </w:t>
      </w:r>
    </w:p>
    <w:p w:rsidR="00C32171" w:rsidRPr="00ED31E0" w:rsidRDefault="00C32171" w:rsidP="00ED31E0">
      <w:pPr>
        <w:ind w:firstLine="187"/>
        <w:rPr>
          <w:sz w:val="28"/>
          <w:szCs w:val="28"/>
          <w:lang w:val="de-DE"/>
        </w:rPr>
      </w:pPr>
      <w:r w:rsidRPr="00ED31E0">
        <w:rPr>
          <w:sz w:val="28"/>
          <w:szCs w:val="28"/>
          <w:lang w:val="de-DE"/>
        </w:rPr>
        <w:t xml:space="preserve">   - Một số bài tập trắc nghiệm và tự luận</w:t>
      </w:r>
    </w:p>
    <w:p w:rsidR="00C32171" w:rsidRPr="00ED31E0" w:rsidRDefault="00C32171" w:rsidP="00ED31E0">
      <w:pPr>
        <w:ind w:firstLine="187"/>
        <w:rPr>
          <w:b/>
          <w:bCs/>
          <w:sz w:val="28"/>
          <w:szCs w:val="28"/>
          <w:lang w:val="de-DE"/>
        </w:rPr>
      </w:pPr>
      <w:r w:rsidRPr="00ED31E0">
        <w:rPr>
          <w:b/>
          <w:bCs/>
          <w:sz w:val="28"/>
          <w:szCs w:val="28"/>
          <w:lang w:val="de-DE"/>
        </w:rPr>
        <w:t xml:space="preserve">2. Học sinh: </w:t>
      </w:r>
    </w:p>
    <w:p w:rsidR="00C32171" w:rsidRPr="00ED31E0" w:rsidRDefault="00C32171" w:rsidP="00ED31E0">
      <w:pPr>
        <w:ind w:firstLine="187"/>
        <w:rPr>
          <w:sz w:val="28"/>
          <w:szCs w:val="28"/>
          <w:lang w:val="de-DE"/>
        </w:rPr>
      </w:pPr>
      <w:r w:rsidRPr="00ED31E0">
        <w:rPr>
          <w:b/>
          <w:bCs/>
          <w:sz w:val="28"/>
          <w:szCs w:val="28"/>
          <w:lang w:val="de-DE"/>
        </w:rPr>
        <w:t xml:space="preserve">    - Ô</w:t>
      </w:r>
      <w:r w:rsidRPr="00ED31E0">
        <w:rPr>
          <w:sz w:val="28"/>
          <w:szCs w:val="28"/>
          <w:lang w:val="de-DE"/>
        </w:rPr>
        <w:t>n lại kiến thức về sóng cơ và sự truyền sóng cơ .</w:t>
      </w:r>
      <w:r w:rsidRPr="00ED31E0">
        <w:rPr>
          <w:sz w:val="28"/>
          <w:szCs w:val="28"/>
          <w:lang w:val="de-DE"/>
        </w:rPr>
        <w:tab/>
      </w:r>
    </w:p>
    <w:p w:rsidR="00C32171" w:rsidRPr="00ED31E0" w:rsidRDefault="00C32171" w:rsidP="00ED31E0">
      <w:pPr>
        <w:rPr>
          <w:b/>
          <w:bCs/>
          <w:sz w:val="28"/>
          <w:szCs w:val="28"/>
          <w:lang w:val="de-DE"/>
        </w:rPr>
      </w:pPr>
      <w:r w:rsidRPr="00ED31E0">
        <w:rPr>
          <w:b/>
          <w:bCs/>
          <w:sz w:val="28"/>
          <w:szCs w:val="28"/>
          <w:lang w:val="de-DE"/>
        </w:rPr>
        <w:t>IV.Tiến trình dạy học :</w:t>
      </w:r>
    </w:p>
    <w:p w:rsidR="00C32171" w:rsidRPr="00ED31E0" w:rsidRDefault="00C32171" w:rsidP="00ED31E0">
      <w:pPr>
        <w:ind w:firstLine="187"/>
        <w:rPr>
          <w:b/>
          <w:bCs/>
          <w:sz w:val="28"/>
          <w:szCs w:val="28"/>
        </w:rPr>
      </w:pPr>
      <w:r w:rsidRPr="00ED31E0">
        <w:rPr>
          <w:b/>
          <w:bCs/>
          <w:sz w:val="28"/>
          <w:szCs w:val="28"/>
        </w:rPr>
        <w:t>1. Tổ chức:</w:t>
      </w:r>
    </w:p>
    <w:p w:rsidR="00C32171" w:rsidRPr="00ED31E0" w:rsidRDefault="00C32171" w:rsidP="00ED31E0">
      <w:pPr>
        <w:tabs>
          <w:tab w:val="left" w:pos="2244"/>
        </w:tabs>
        <w:ind w:firstLine="187"/>
        <w:rPr>
          <w:b/>
          <w:bCs/>
          <w:sz w:val="28"/>
          <w:szCs w:val="28"/>
        </w:rPr>
      </w:pPr>
      <w:r w:rsidRPr="00ED31E0">
        <w:rPr>
          <w:b/>
          <w:bCs/>
          <w:sz w:val="28"/>
          <w:szCs w:val="28"/>
        </w:rPr>
        <w:t xml:space="preserve">2. Kiểm tra bài cũ: </w:t>
      </w:r>
    </w:p>
    <w:p w:rsidR="00C32171" w:rsidRPr="00ED31E0" w:rsidRDefault="00C32171" w:rsidP="00ED31E0">
      <w:pPr>
        <w:tabs>
          <w:tab w:val="left" w:pos="2244"/>
        </w:tabs>
        <w:ind w:firstLine="187"/>
        <w:rPr>
          <w:bCs/>
          <w:sz w:val="28"/>
          <w:szCs w:val="28"/>
        </w:rPr>
      </w:pPr>
      <w:r w:rsidRPr="00ED31E0">
        <w:rPr>
          <w:bCs/>
          <w:sz w:val="28"/>
          <w:szCs w:val="28"/>
        </w:rPr>
        <w:t>- Viết phương trình sóng tại một điểm trên phương truyền sóng cách nguồn một khoảng x.</w:t>
      </w:r>
    </w:p>
    <w:p w:rsidR="00C32171" w:rsidRPr="00ED31E0" w:rsidRDefault="00C32171" w:rsidP="00ED31E0">
      <w:pPr>
        <w:tabs>
          <w:tab w:val="left" w:pos="2244"/>
        </w:tabs>
        <w:ind w:firstLine="187"/>
        <w:rPr>
          <w:b/>
          <w:bCs/>
          <w:sz w:val="28"/>
          <w:szCs w:val="28"/>
        </w:rPr>
      </w:pPr>
      <w:r w:rsidRPr="00ED31E0">
        <w:rPr>
          <w:b/>
          <w:bCs/>
          <w:sz w:val="28"/>
          <w:szCs w:val="28"/>
        </w:rPr>
        <w:t xml:space="preserve">3. Bài mới: </w:t>
      </w:r>
    </w:p>
    <w:p w:rsidR="00292D42" w:rsidRPr="00ED31E0" w:rsidRDefault="00292D42" w:rsidP="00ED31E0">
      <w:pPr>
        <w:rPr>
          <w:bCs/>
          <w:sz w:val="28"/>
          <w:szCs w:val="28"/>
        </w:rPr>
      </w:pPr>
      <w:r w:rsidRPr="00ED31E0">
        <w:rPr>
          <w:bCs/>
          <w:sz w:val="28"/>
          <w:szCs w:val="28"/>
        </w:rPr>
        <w:t>PP hoạt động nhóm</w:t>
      </w:r>
    </w:p>
    <w:p w:rsidR="00292D42" w:rsidRPr="00ED31E0" w:rsidRDefault="00292D42" w:rsidP="00ED31E0">
      <w:pPr>
        <w:rPr>
          <w:bCs/>
          <w:sz w:val="28"/>
          <w:szCs w:val="28"/>
        </w:rPr>
      </w:pPr>
      <w:r w:rsidRPr="00ED31E0">
        <w:rPr>
          <w:bCs/>
          <w:sz w:val="28"/>
          <w:szCs w:val="28"/>
        </w:rPr>
        <w:t>Kĩ thuật khăn trải bàn</w:t>
      </w:r>
    </w:p>
    <w:tbl>
      <w:tblPr>
        <w:tblW w:w="103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1091"/>
        <w:gridCol w:w="1951"/>
        <w:gridCol w:w="6576"/>
      </w:tblGrid>
      <w:tr w:rsidR="00EC4EF9" w:rsidRPr="00ED31E0" w:rsidTr="0048390D">
        <w:trPr>
          <w:trHeight w:val="307"/>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lastRenderedPageBreak/>
              <w:t>STT</w:t>
            </w:r>
          </w:p>
        </w:tc>
        <w:tc>
          <w:tcPr>
            <w:tcW w:w="1091" w:type="dxa"/>
            <w:shd w:val="clear" w:color="auto" w:fill="auto"/>
          </w:tcPr>
          <w:p w:rsidR="00EC4EF9" w:rsidRPr="00ED31E0" w:rsidRDefault="00EC4EF9" w:rsidP="00ED31E0">
            <w:pPr>
              <w:jc w:val="center"/>
              <w:rPr>
                <w:sz w:val="28"/>
                <w:szCs w:val="28"/>
                <w:lang w:val="fr-FR"/>
              </w:rPr>
            </w:pPr>
            <w:r w:rsidRPr="00ED31E0">
              <w:rPr>
                <w:sz w:val="28"/>
                <w:szCs w:val="28"/>
                <w:lang w:val="fr-FR"/>
              </w:rPr>
              <w:t>BƯỚC</w:t>
            </w:r>
          </w:p>
        </w:tc>
        <w:tc>
          <w:tcPr>
            <w:tcW w:w="1963" w:type="dxa"/>
            <w:shd w:val="clear" w:color="auto" w:fill="auto"/>
          </w:tcPr>
          <w:p w:rsidR="00EC4EF9" w:rsidRPr="00ED31E0" w:rsidRDefault="00EC4EF9" w:rsidP="00ED31E0">
            <w:pPr>
              <w:jc w:val="center"/>
              <w:rPr>
                <w:sz w:val="28"/>
                <w:szCs w:val="28"/>
                <w:lang w:val="fr-FR"/>
              </w:rPr>
            </w:pPr>
            <w:r w:rsidRPr="00ED31E0">
              <w:rPr>
                <w:sz w:val="28"/>
                <w:szCs w:val="28"/>
                <w:lang w:val="fr-FR"/>
              </w:rPr>
              <w:t>NỘI DUNG</w:t>
            </w:r>
          </w:p>
        </w:tc>
        <w:tc>
          <w:tcPr>
            <w:tcW w:w="6584" w:type="dxa"/>
          </w:tcPr>
          <w:p w:rsidR="00EC4EF9" w:rsidRPr="00ED31E0" w:rsidRDefault="00DF54DD" w:rsidP="00ED31E0">
            <w:pPr>
              <w:jc w:val="center"/>
              <w:rPr>
                <w:sz w:val="28"/>
                <w:szCs w:val="28"/>
                <w:lang w:val="fr-FR"/>
              </w:rPr>
            </w:pPr>
            <w:r w:rsidRPr="00ED31E0">
              <w:rPr>
                <w:sz w:val="28"/>
                <w:szCs w:val="28"/>
                <w:lang w:val="fr-FR"/>
              </w:rPr>
              <w:t>Kiến thức cần đạt</w:t>
            </w:r>
          </w:p>
        </w:tc>
      </w:tr>
      <w:tr w:rsidR="00EC4EF9" w:rsidRPr="00ED31E0" w:rsidTr="0048390D">
        <w:trPr>
          <w:trHeight w:val="222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1</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Chuyển giao nhiệm vụ</w:t>
            </w:r>
          </w:p>
          <w:p w:rsidR="00EC4EF9" w:rsidRPr="00ED31E0" w:rsidRDefault="00EC4EF9" w:rsidP="00ED31E0">
            <w:pPr>
              <w:rPr>
                <w:sz w:val="28"/>
                <w:szCs w:val="28"/>
                <w:lang w:val="fr-FR"/>
              </w:rPr>
            </w:pPr>
            <w:r w:rsidRPr="00ED31E0">
              <w:rPr>
                <w:sz w:val="28"/>
                <w:szCs w:val="28"/>
                <w:lang w:val="fr-FR"/>
              </w:rPr>
              <w:t>Giao bài toán TQ</w:t>
            </w:r>
          </w:p>
        </w:tc>
        <w:tc>
          <w:tcPr>
            <w:tcW w:w="1963" w:type="dxa"/>
            <w:shd w:val="clear" w:color="auto" w:fill="auto"/>
          </w:tcPr>
          <w:p w:rsidR="00EC4EF9" w:rsidRPr="00ED31E0" w:rsidRDefault="00EC4EF9" w:rsidP="00ED31E0">
            <w:pPr>
              <w:rPr>
                <w:sz w:val="28"/>
                <w:szCs w:val="28"/>
              </w:rPr>
            </w:pPr>
            <w:r w:rsidRPr="00ED31E0">
              <w:rPr>
                <w:sz w:val="28"/>
                <w:szCs w:val="28"/>
              </w:rPr>
              <w:t>phát phiếu học tập</w:t>
            </w:r>
          </w:p>
          <w:p w:rsidR="00EC4EF9" w:rsidRPr="00ED31E0" w:rsidRDefault="00EC4EF9" w:rsidP="00ED31E0">
            <w:pPr>
              <w:jc w:val="both"/>
              <w:rPr>
                <w:sz w:val="28"/>
                <w:szCs w:val="28"/>
              </w:rPr>
            </w:pPr>
          </w:p>
        </w:tc>
        <w:tc>
          <w:tcPr>
            <w:tcW w:w="6584" w:type="dxa"/>
            <w:vMerge w:val="restart"/>
          </w:tcPr>
          <w:p w:rsidR="00EC4EF9" w:rsidRPr="00ED31E0" w:rsidRDefault="00EC4EF9" w:rsidP="00ED31E0">
            <w:pPr>
              <w:rPr>
                <w:b/>
                <w:sz w:val="28"/>
                <w:szCs w:val="28"/>
              </w:rPr>
            </w:pPr>
            <w:r w:rsidRPr="00ED31E0">
              <w:rPr>
                <w:sz w:val="28"/>
                <w:szCs w:val="28"/>
                <w:lang w:val="de-DE"/>
              </w:rPr>
              <w:t>Câu</w:t>
            </w:r>
            <w:r w:rsidRPr="00ED31E0">
              <w:rPr>
                <w:b/>
                <w:sz w:val="28"/>
                <w:szCs w:val="28"/>
              </w:rPr>
              <w:t xml:space="preserve"> 1 :   </w:t>
            </w:r>
            <w:r w:rsidRPr="00ED31E0">
              <w:rPr>
                <w:position w:val="-28"/>
                <w:sz w:val="28"/>
                <w:szCs w:val="28"/>
              </w:rPr>
              <w:object w:dxaOrig="1400" w:dyaOrig="660">
                <v:shape id="_x0000_i1162" type="#_x0000_t75" style="width:69.5pt;height:33.2pt" o:ole="">
                  <v:imagedata r:id="rId275" o:title=""/>
                </v:shape>
                <o:OLEObject Type="Embed" ProgID="Equation.3" ShapeID="_x0000_i1162" DrawAspect="Content" ObjectID="_1629614229" r:id="rId276"/>
              </w:object>
            </w:r>
            <w:r w:rsidRPr="00ED31E0">
              <w:rPr>
                <w:sz w:val="28"/>
                <w:szCs w:val="28"/>
              </w:rPr>
              <w:t>.  ĐA (</w:t>
            </w:r>
            <w:r w:rsidRPr="00ED31E0">
              <w:rPr>
                <w:b/>
                <w:sz w:val="28"/>
                <w:szCs w:val="28"/>
              </w:rPr>
              <w:t>C)</w: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2: </w:t>
            </w:r>
          </w:p>
          <w:p w:rsidR="00EC4EF9" w:rsidRPr="00ED31E0" w:rsidRDefault="00EC4EF9" w:rsidP="00ED31E0">
            <w:pPr>
              <w:rPr>
                <w:sz w:val="28"/>
                <w:szCs w:val="28"/>
              </w:rPr>
            </w:pPr>
            <w:r w:rsidRPr="00ED31E0">
              <w:rPr>
                <w:sz w:val="28"/>
                <w:szCs w:val="28"/>
              </w:rPr>
              <w:t>Khoảng cách 7 gợn lồi có 6</w:t>
            </w:r>
            <w:r w:rsidRPr="00ED31E0">
              <w:rPr>
                <w:position w:val="-6"/>
                <w:sz w:val="28"/>
                <w:szCs w:val="28"/>
              </w:rPr>
              <w:object w:dxaOrig="220" w:dyaOrig="279">
                <v:shape id="_x0000_i1163" type="#_x0000_t75" style="width:11.25pt;height:14.4pt" o:ole="">
                  <v:imagedata r:id="rId277" o:title=""/>
                </v:shape>
                <o:OLEObject Type="Embed" ProgID="Equation.3" ShapeID="_x0000_i1163" DrawAspect="Content" ObjectID="_1629614230" r:id="rId278"/>
              </w:object>
            </w:r>
            <w:r w:rsidRPr="00ED31E0">
              <w:rPr>
                <w:sz w:val="28"/>
                <w:szCs w:val="28"/>
              </w:rPr>
              <w:t xml:space="preserve"> nên:</w:t>
            </w:r>
          </w:p>
          <w:p w:rsidR="00EC4EF9" w:rsidRPr="00ED31E0" w:rsidRDefault="00EC4EF9" w:rsidP="00ED31E0">
            <w:pPr>
              <w:rPr>
                <w:sz w:val="28"/>
                <w:szCs w:val="28"/>
              </w:rPr>
            </w:pPr>
            <w:r w:rsidRPr="00ED31E0">
              <w:rPr>
                <w:position w:val="-24"/>
                <w:sz w:val="28"/>
                <w:szCs w:val="28"/>
              </w:rPr>
              <w:object w:dxaOrig="1460" w:dyaOrig="620">
                <v:shape id="_x0000_i1164" type="#_x0000_t75" style="width:72.65pt;height:30.7pt" o:ole="">
                  <v:imagedata r:id="rId279" o:title=""/>
                </v:shape>
                <o:OLEObject Type="Embed" ProgID="Equation.3" ShapeID="_x0000_i1164" DrawAspect="Content" ObjectID="_1629614231" r:id="rId280"/>
              </w:object>
            </w:r>
            <w:r w:rsidRPr="00ED31E0">
              <w:rPr>
                <w:sz w:val="28"/>
                <w:szCs w:val="28"/>
              </w:rPr>
              <w:t xml:space="preserve"> </w:t>
            </w:r>
            <w:r w:rsidRPr="00ED31E0">
              <w:rPr>
                <w:position w:val="-10"/>
                <w:sz w:val="28"/>
                <w:szCs w:val="28"/>
              </w:rPr>
              <w:object w:dxaOrig="2960" w:dyaOrig="320">
                <v:shape id="_x0000_i1165" type="#_x0000_t75" style="width:147.75pt;height:15.65pt" o:ole="">
                  <v:imagedata r:id="rId281" o:title=""/>
                </v:shape>
                <o:OLEObject Type="Embed" ProgID="Equation.3" ShapeID="_x0000_i1165" DrawAspect="Content" ObjectID="_1629614232" r:id="rId282"/>
              </w:object>
            </w:r>
            <w:r w:rsidRPr="00ED31E0">
              <w:rPr>
                <w:sz w:val="28"/>
                <w:szCs w:val="28"/>
              </w:rPr>
              <w:t>. ĐA: (</w:t>
            </w:r>
            <w:r w:rsidRPr="00ED31E0">
              <w:rPr>
                <w:b/>
                <w:sz w:val="28"/>
                <w:szCs w:val="28"/>
              </w:rPr>
              <w:t>D)</w: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3: D</w:t>
            </w:r>
          </w:p>
          <w:p w:rsidR="00EC4EF9" w:rsidRPr="00ED31E0" w:rsidRDefault="00EC4EF9" w:rsidP="00ED31E0">
            <w:pPr>
              <w:rPr>
                <w:sz w:val="28"/>
                <w:szCs w:val="28"/>
              </w:rPr>
            </w:pPr>
            <w:r w:rsidRPr="00ED31E0">
              <w:rPr>
                <w:sz w:val="28"/>
                <w:szCs w:val="28"/>
              </w:rPr>
              <w:t xml:space="preserve">Hai điểm ngược pha gần nhất cách nhau </w:t>
            </w:r>
            <w:r w:rsidRPr="00ED31E0">
              <w:rPr>
                <w:position w:val="-6"/>
                <w:sz w:val="28"/>
                <w:szCs w:val="28"/>
              </w:rPr>
              <w:object w:dxaOrig="480" w:dyaOrig="279">
                <v:shape id="_x0000_i1166" type="#_x0000_t75" style="width:23.8pt;height:14.4pt" o:ole="">
                  <v:imagedata r:id="rId283" o:title=""/>
                </v:shape>
                <o:OLEObject Type="Embed" ProgID="Equation.3" ShapeID="_x0000_i1166" DrawAspect="Content" ObjectID="_1629614233" r:id="rId284"/>
              </w:object>
            </w:r>
            <w:r w:rsidRPr="00ED31E0">
              <w:rPr>
                <w:sz w:val="28"/>
                <w:szCs w:val="28"/>
              </w:rPr>
              <w:t xml:space="preserve"> nên: f = </w:t>
            </w:r>
            <w:r w:rsidRPr="00ED31E0">
              <w:rPr>
                <w:position w:val="-24"/>
                <w:sz w:val="28"/>
                <w:szCs w:val="28"/>
              </w:rPr>
              <w:object w:dxaOrig="260" w:dyaOrig="620">
                <v:shape id="_x0000_i1167" type="#_x0000_t75" style="width:12.5pt;height:30.7pt" o:ole="">
                  <v:imagedata r:id="rId285" o:title=""/>
                </v:shape>
                <o:OLEObject Type="Embed" ProgID="Equation.3" ShapeID="_x0000_i1167" DrawAspect="Content" ObjectID="_1629614234" r:id="rId286"/>
              </w:object>
            </w:r>
            <w:r w:rsidRPr="00ED31E0">
              <w:rPr>
                <w:sz w:val="28"/>
                <w:szCs w:val="28"/>
              </w:rPr>
              <w:t>= 2,5Hz</w:t>
            </w:r>
          </w:p>
          <w:p w:rsidR="00EC4EF9" w:rsidRPr="00ED31E0" w:rsidRDefault="00EC4EF9" w:rsidP="00ED31E0">
            <w:pPr>
              <w:rPr>
                <w:sz w:val="28"/>
                <w:szCs w:val="28"/>
              </w:rPr>
            </w:pPr>
            <w:r w:rsidRPr="00ED31E0">
              <w:rPr>
                <w:sz w:val="28"/>
                <w:szCs w:val="28"/>
                <w:lang w:val="de-DE"/>
              </w:rPr>
              <w:t>Câu</w:t>
            </w:r>
            <w:r w:rsidRPr="00ED31E0">
              <w:rPr>
                <w:b/>
                <w:sz w:val="28"/>
                <w:szCs w:val="28"/>
              </w:rPr>
              <w:t xml:space="preserve"> 4:  </w:t>
            </w:r>
            <w:r w:rsidRPr="00ED31E0">
              <w:rPr>
                <w:position w:val="-24"/>
                <w:sz w:val="28"/>
                <w:szCs w:val="28"/>
              </w:rPr>
              <w:object w:dxaOrig="2840" w:dyaOrig="620">
                <v:shape id="_x0000_i1168" type="#_x0000_t75" style="width:141.5pt;height:30.7pt" o:ole="">
                  <v:imagedata r:id="rId287" o:title=""/>
                </v:shape>
                <o:OLEObject Type="Embed" ProgID="Equation.3" ShapeID="_x0000_i1168" DrawAspect="Content" ObjectID="_1629614235" r:id="rId288"/>
              </w:object>
            </w:r>
            <w:r w:rsidRPr="00ED31E0">
              <w:rPr>
                <w:sz w:val="28"/>
                <w:szCs w:val="28"/>
              </w:rPr>
              <w:t xml:space="preserve"> </w:t>
            </w:r>
          </w:p>
          <w:p w:rsidR="00EC4EF9" w:rsidRPr="00ED31E0" w:rsidRDefault="00EC4EF9" w:rsidP="00ED31E0">
            <w:pPr>
              <w:rPr>
                <w:sz w:val="28"/>
                <w:szCs w:val="28"/>
              </w:rPr>
            </w:pPr>
            <w:r w:rsidRPr="00ED31E0">
              <w:rPr>
                <w:sz w:val="28"/>
                <w:szCs w:val="28"/>
              </w:rPr>
              <w:t>=&gt; U</w:t>
            </w:r>
            <w:r w:rsidRPr="00ED31E0">
              <w:rPr>
                <w:sz w:val="28"/>
                <w:szCs w:val="28"/>
                <w:vertAlign w:val="subscript"/>
              </w:rPr>
              <w:t>M</w:t>
            </w:r>
            <w:r w:rsidRPr="00ED31E0">
              <w:rPr>
                <w:sz w:val="28"/>
                <w:szCs w:val="28"/>
              </w:rPr>
              <w:t xml:space="preserve"> = 3 cos(</w:t>
            </w:r>
            <w:r w:rsidRPr="00ED31E0">
              <w:rPr>
                <w:position w:val="-24"/>
                <w:sz w:val="28"/>
                <w:szCs w:val="28"/>
              </w:rPr>
              <w:object w:dxaOrig="700" w:dyaOrig="620">
                <v:shape id="_x0000_i1169" type="#_x0000_t75" style="width:35.05pt;height:30.7pt" o:ole="">
                  <v:imagedata r:id="rId289" o:title=""/>
                </v:shape>
                <o:OLEObject Type="Embed" ProgID="Equation.3" ShapeID="_x0000_i1169" DrawAspect="Content" ObjectID="_1629614236" r:id="rId290"/>
              </w:object>
            </w:r>
            <w:r w:rsidRPr="00ED31E0">
              <w:rPr>
                <w:sz w:val="28"/>
                <w:szCs w:val="28"/>
              </w:rPr>
              <w:t xml:space="preserve"> )cm. </w:t>
            </w:r>
            <w:r w:rsidRPr="00ED31E0">
              <w:rPr>
                <w:sz w:val="28"/>
                <w:szCs w:val="28"/>
                <w:lang w:val="de-DE"/>
              </w:rPr>
              <w:t>Đáp án D</w:t>
            </w:r>
          </w:p>
          <w:p w:rsidR="00EC4EF9" w:rsidRPr="00ED31E0" w:rsidRDefault="00EC4EF9" w:rsidP="00ED31E0">
            <w:pPr>
              <w:rPr>
                <w:sz w:val="28"/>
                <w:szCs w:val="28"/>
                <w:lang w:val="de-DE"/>
              </w:rPr>
            </w:pPr>
            <w:r w:rsidRPr="00ED31E0">
              <w:rPr>
                <w:sz w:val="28"/>
                <w:szCs w:val="28"/>
                <w:lang w:val="de-DE"/>
              </w:rPr>
              <w:t>Câu</w:t>
            </w:r>
            <w:r w:rsidRPr="00ED31E0">
              <w:rPr>
                <w:b/>
                <w:sz w:val="28"/>
                <w:szCs w:val="28"/>
              </w:rPr>
              <w:t xml:space="preserve"> 5</w:t>
            </w:r>
            <w:r w:rsidRPr="00ED31E0">
              <w:rPr>
                <w:sz w:val="28"/>
                <w:szCs w:val="28"/>
                <w:lang w:val="de-DE"/>
              </w:rPr>
              <w:t>. 0,02</w:t>
            </w:r>
            <w:r w:rsidRPr="00ED31E0">
              <w:rPr>
                <w:position w:val="-6"/>
                <w:sz w:val="28"/>
                <w:szCs w:val="28"/>
                <w:lang w:val="de-DE"/>
              </w:rPr>
              <w:object w:dxaOrig="200" w:dyaOrig="220">
                <v:shape id="_x0000_i1170" type="#_x0000_t75" style="width:10pt;height:11.25pt" o:ole="">
                  <v:imagedata r:id="rId291" o:title=""/>
                </v:shape>
                <o:OLEObject Type="Embed" ProgID="Equation.DSMT4" ShapeID="_x0000_i1170" DrawAspect="Content" ObjectID="_1629614237" r:id="rId292"/>
              </w:object>
            </w:r>
            <w:r w:rsidRPr="00ED31E0">
              <w:rPr>
                <w:sz w:val="28"/>
                <w:szCs w:val="28"/>
                <w:lang w:val="de-DE"/>
              </w:rPr>
              <w:t xml:space="preserve">=2. </w:t>
            </w:r>
            <w:r w:rsidRPr="00ED31E0">
              <w:rPr>
                <w:position w:val="-6"/>
                <w:sz w:val="28"/>
                <w:szCs w:val="28"/>
                <w:lang w:val="de-DE"/>
              </w:rPr>
              <w:object w:dxaOrig="200" w:dyaOrig="220">
                <v:shape id="_x0000_i1171" type="#_x0000_t75" style="width:10pt;height:11.25pt" o:ole="">
                  <v:imagedata r:id="rId291" o:title=""/>
                </v:shape>
                <o:OLEObject Type="Embed" ProgID="Equation.DSMT4" ShapeID="_x0000_i1171" DrawAspect="Content" ObjectID="_1629614238" r:id="rId293"/>
              </w:object>
            </w:r>
            <w:r w:rsidRPr="00ED31E0">
              <w:rPr>
                <w:sz w:val="28"/>
                <w:szCs w:val="28"/>
                <w:lang w:val="de-DE"/>
              </w:rPr>
              <w:t xml:space="preserve">/ </w:t>
            </w:r>
            <w:r w:rsidRPr="00ED31E0">
              <w:rPr>
                <w:position w:val="-6"/>
                <w:sz w:val="28"/>
                <w:szCs w:val="28"/>
                <w:lang w:val="pl-PL"/>
              </w:rPr>
              <w:object w:dxaOrig="220" w:dyaOrig="279">
                <v:shape id="_x0000_i1172" type="#_x0000_t75" style="width:11.25pt;height:14.4pt" o:ole="">
                  <v:imagedata r:id="rId294" o:title=""/>
                </v:shape>
                <o:OLEObject Type="Embed" ProgID="Equation.DSMT4" ShapeID="_x0000_i1172" DrawAspect="Content" ObjectID="_1629614239" r:id="rId295"/>
              </w:object>
            </w:r>
            <w:r w:rsidRPr="00ED31E0">
              <w:rPr>
                <w:sz w:val="28"/>
                <w:szCs w:val="28"/>
                <w:lang w:val="de-DE"/>
              </w:rPr>
              <w:t xml:space="preserve"> =&gt; </w:t>
            </w:r>
            <w:r w:rsidRPr="00ED31E0">
              <w:rPr>
                <w:position w:val="-6"/>
                <w:sz w:val="28"/>
                <w:szCs w:val="28"/>
                <w:lang w:val="pl-PL"/>
              </w:rPr>
              <w:object w:dxaOrig="220" w:dyaOrig="279">
                <v:shape id="_x0000_i1173" type="#_x0000_t75" style="width:11.25pt;height:14.4pt" o:ole="">
                  <v:imagedata r:id="rId294" o:title=""/>
                </v:shape>
                <o:OLEObject Type="Embed" ProgID="Equation.DSMT4" ShapeID="_x0000_i1173" DrawAspect="Content" ObjectID="_1629614240" r:id="rId296"/>
              </w:object>
            </w:r>
            <w:r w:rsidRPr="00ED31E0">
              <w:rPr>
                <w:sz w:val="28"/>
                <w:szCs w:val="28"/>
                <w:lang w:val="de-DE"/>
              </w:rPr>
              <w:t>= 100cm.   Đáp án B</w:t>
            </w:r>
          </w:p>
          <w:p w:rsidR="00EC4EF9" w:rsidRPr="00ED31E0" w:rsidRDefault="00EC4EF9" w:rsidP="00ED31E0">
            <w:pPr>
              <w:rPr>
                <w:bCs/>
                <w:sz w:val="28"/>
                <w:szCs w:val="28"/>
                <w:lang w:val="de-DE"/>
              </w:rPr>
            </w:pPr>
            <w:r w:rsidRPr="00ED31E0">
              <w:rPr>
                <w:sz w:val="28"/>
                <w:szCs w:val="28"/>
                <w:lang w:val="de-DE"/>
              </w:rPr>
              <w:t>Câu</w:t>
            </w:r>
            <w:r w:rsidRPr="00ED31E0">
              <w:rPr>
                <w:b/>
                <w:sz w:val="28"/>
                <w:szCs w:val="28"/>
              </w:rPr>
              <w:t xml:space="preserve"> </w:t>
            </w:r>
            <w:r w:rsidRPr="00ED31E0">
              <w:rPr>
                <w:b/>
                <w:sz w:val="28"/>
                <w:szCs w:val="28"/>
                <w:lang w:val="de-DE"/>
              </w:rPr>
              <w:t>6 .</w:t>
            </w:r>
            <w:r w:rsidRPr="00ED31E0">
              <w:rPr>
                <w:b/>
                <w:position w:val="-10"/>
                <w:sz w:val="28"/>
                <w:szCs w:val="28"/>
                <w:lang w:val="de-DE"/>
              </w:rPr>
              <w:object w:dxaOrig="380" w:dyaOrig="320">
                <v:shape id="_x0000_i1174" type="#_x0000_t75" style="width:18.8pt;height:15.65pt" o:ole="">
                  <v:imagedata r:id="rId297" o:title=""/>
                </v:shape>
                <o:OLEObject Type="Embed" ProgID="Equation.DSMT4" ShapeID="_x0000_i1174" DrawAspect="Content" ObjectID="_1629614241" r:id="rId298"/>
              </w:object>
            </w:r>
            <w:r w:rsidRPr="00ED31E0">
              <w:rPr>
                <w:b/>
                <w:sz w:val="28"/>
                <w:szCs w:val="28"/>
                <w:lang w:val="de-DE"/>
              </w:rPr>
              <w:t xml:space="preserve">= </w:t>
            </w:r>
            <w:r w:rsidRPr="00ED31E0">
              <w:rPr>
                <w:bCs/>
                <w:sz w:val="28"/>
                <w:szCs w:val="28"/>
                <w:lang w:val="de-DE"/>
              </w:rPr>
              <w:t xml:space="preserve">2 </w:t>
            </w:r>
            <w:r w:rsidRPr="00ED31E0">
              <w:rPr>
                <w:bCs/>
                <w:position w:val="-6"/>
                <w:sz w:val="28"/>
                <w:szCs w:val="28"/>
                <w:lang w:val="de-DE"/>
              </w:rPr>
              <w:object w:dxaOrig="200" w:dyaOrig="220">
                <v:shape id="_x0000_i1175" type="#_x0000_t75" style="width:10pt;height:11.25pt" o:ole="">
                  <v:imagedata r:id="rId291" o:title=""/>
                </v:shape>
                <o:OLEObject Type="Embed" ProgID="Equation.DSMT4" ShapeID="_x0000_i1175" DrawAspect="Content" ObjectID="_1629614242" r:id="rId299"/>
              </w:object>
            </w:r>
            <w:r w:rsidRPr="00ED31E0">
              <w:rPr>
                <w:bCs/>
                <w:sz w:val="28"/>
                <w:szCs w:val="28"/>
                <w:lang w:val="de-DE"/>
              </w:rPr>
              <w:t>.f.(x</w:t>
            </w:r>
            <w:r w:rsidRPr="00ED31E0">
              <w:rPr>
                <w:bCs/>
                <w:sz w:val="28"/>
                <w:szCs w:val="28"/>
                <w:vertAlign w:val="subscript"/>
                <w:lang w:val="de-DE"/>
              </w:rPr>
              <w:t>2</w:t>
            </w:r>
            <w:r w:rsidRPr="00ED31E0">
              <w:rPr>
                <w:bCs/>
                <w:sz w:val="28"/>
                <w:szCs w:val="28"/>
                <w:lang w:val="de-DE"/>
              </w:rPr>
              <w:t>-x</w:t>
            </w:r>
            <w:r w:rsidRPr="00ED31E0">
              <w:rPr>
                <w:bCs/>
                <w:sz w:val="28"/>
                <w:szCs w:val="28"/>
                <w:vertAlign w:val="subscript"/>
                <w:lang w:val="de-DE"/>
              </w:rPr>
              <w:t>1</w:t>
            </w:r>
            <w:r w:rsidRPr="00ED31E0">
              <w:rPr>
                <w:bCs/>
                <w:sz w:val="28"/>
                <w:szCs w:val="28"/>
                <w:lang w:val="de-DE"/>
              </w:rPr>
              <w:t xml:space="preserve">)/v= </w:t>
            </w:r>
            <w:r w:rsidRPr="00ED31E0">
              <w:rPr>
                <w:bCs/>
                <w:position w:val="-6"/>
                <w:sz w:val="28"/>
                <w:szCs w:val="28"/>
                <w:lang w:val="de-DE"/>
              </w:rPr>
              <w:object w:dxaOrig="200" w:dyaOrig="220">
                <v:shape id="_x0000_i1176" type="#_x0000_t75" style="width:10pt;height:11.25pt" o:ole="">
                  <v:imagedata r:id="rId291" o:title=""/>
                </v:shape>
                <o:OLEObject Type="Embed" ProgID="Equation.DSMT4" ShapeID="_x0000_i1176" DrawAspect="Content" ObjectID="_1629614243" r:id="rId300"/>
              </w:object>
            </w:r>
          </w:p>
          <w:p w:rsidR="00EC4EF9" w:rsidRPr="00ED31E0" w:rsidRDefault="00EC4EF9" w:rsidP="00ED31E0">
            <w:pPr>
              <w:rPr>
                <w:b/>
                <w:sz w:val="28"/>
                <w:szCs w:val="28"/>
              </w:rPr>
            </w:pPr>
            <w:r w:rsidRPr="00ED31E0">
              <w:rPr>
                <w:sz w:val="28"/>
                <w:szCs w:val="28"/>
                <w:lang w:val="de-DE"/>
              </w:rPr>
              <w:t>Câu</w:t>
            </w:r>
            <w:r w:rsidRPr="00ED31E0">
              <w:rPr>
                <w:b/>
                <w:sz w:val="28"/>
                <w:szCs w:val="28"/>
              </w:rPr>
              <w:t xml:space="preserve"> 7: </w:t>
            </w:r>
            <w:r w:rsidRPr="00ED31E0">
              <w:rPr>
                <w:b/>
                <w:position w:val="-38"/>
                <w:sz w:val="28"/>
                <w:szCs w:val="28"/>
              </w:rPr>
              <w:object w:dxaOrig="5679" w:dyaOrig="760">
                <v:shape id="_x0000_i1177" type="#_x0000_t75" style="width:284.25pt;height:38.2pt" o:ole="">
                  <v:imagedata r:id="rId301" o:title=""/>
                </v:shape>
                <o:OLEObject Type="Embed" ProgID="Equation.DSMT4" ShapeID="_x0000_i1177" DrawAspect="Content" ObjectID="_1629614244" r:id="rId302"/>
              </w:object>
            </w:r>
          </w:p>
          <w:p w:rsidR="00EC4EF9" w:rsidRPr="00ED31E0" w:rsidRDefault="00EC4EF9" w:rsidP="00ED31E0">
            <w:pPr>
              <w:rPr>
                <w:sz w:val="28"/>
                <w:szCs w:val="28"/>
              </w:rPr>
            </w:pPr>
            <w:r w:rsidRPr="00ED31E0">
              <w:rPr>
                <w:sz w:val="28"/>
                <w:szCs w:val="28"/>
              </w:rPr>
              <w:t>Từ đáp án k = 1 v = 6m/s. ĐA (A)</w:t>
            </w:r>
          </w:p>
          <w:p w:rsidR="00EC4EF9" w:rsidRPr="00ED31E0" w:rsidRDefault="00EC4EF9" w:rsidP="00ED31E0">
            <w:pPr>
              <w:rPr>
                <w:sz w:val="28"/>
                <w:szCs w:val="28"/>
              </w:rPr>
            </w:pPr>
            <w:r w:rsidRPr="00ED31E0">
              <w:rPr>
                <w:b/>
                <w:sz w:val="28"/>
                <w:szCs w:val="28"/>
              </w:rPr>
              <w:t xml:space="preserve">Câu 8. </w:t>
            </w:r>
            <w:r w:rsidRPr="00ED31E0">
              <w:rPr>
                <w:b/>
                <w:position w:val="-24"/>
                <w:sz w:val="28"/>
                <w:szCs w:val="28"/>
              </w:rPr>
              <w:object w:dxaOrig="3840" w:dyaOrig="620">
                <v:shape id="_x0000_i1178" type="#_x0000_t75" style="width:192.2pt;height:30.7pt" o:ole="">
                  <v:imagedata r:id="rId303" o:title=""/>
                </v:shape>
                <o:OLEObject Type="Embed" ProgID="Equation.DSMT4" ShapeID="_x0000_i1178" DrawAspect="Content" ObjectID="_1629614245" r:id="rId304"/>
              </w:object>
            </w:r>
            <w:r w:rsidRPr="00ED31E0">
              <w:rPr>
                <w:b/>
                <w:sz w:val="28"/>
                <w:szCs w:val="28"/>
              </w:rPr>
              <w:t xml:space="preserve"> </w:t>
            </w:r>
            <w:r w:rsidRPr="00ED31E0">
              <w:rPr>
                <w:sz w:val="28"/>
                <w:szCs w:val="28"/>
              </w:rPr>
              <w:t>ĐA: (</w:t>
            </w:r>
            <w:r w:rsidRPr="00ED31E0">
              <w:rPr>
                <w:b/>
                <w:sz w:val="28"/>
                <w:szCs w:val="28"/>
              </w:rPr>
              <w:t>D)</w:t>
            </w:r>
          </w:p>
          <w:p w:rsidR="00EC4EF9" w:rsidRPr="00ED31E0" w:rsidRDefault="00EC4EF9" w:rsidP="00ED31E0">
            <w:pPr>
              <w:tabs>
                <w:tab w:val="left" w:pos="180"/>
                <w:tab w:val="left" w:pos="2700"/>
                <w:tab w:val="left" w:pos="5220"/>
                <w:tab w:val="left" w:pos="7740"/>
              </w:tabs>
              <w:autoSpaceDE w:val="0"/>
              <w:autoSpaceDN w:val="0"/>
              <w:adjustRightInd w:val="0"/>
              <w:rPr>
                <w:b/>
                <w:bCs/>
                <w:sz w:val="28"/>
                <w:szCs w:val="28"/>
                <w:u w:val="single"/>
              </w:rPr>
            </w:pPr>
            <w:r w:rsidRPr="00ED31E0">
              <w:rPr>
                <w:b/>
                <w:bCs/>
                <w:sz w:val="28"/>
                <w:szCs w:val="28"/>
                <w:u w:val="single"/>
              </w:rPr>
              <w:t xml:space="preserve">Câu 9:  </w:t>
            </w:r>
            <w:r w:rsidRPr="00ED31E0">
              <w:rPr>
                <w:b/>
                <w:position w:val="-24"/>
                <w:sz w:val="28"/>
                <w:szCs w:val="28"/>
              </w:rPr>
              <w:object w:dxaOrig="1600" w:dyaOrig="620">
                <v:shape id="_x0000_i1179" type="#_x0000_t75" style="width:80.15pt;height:30.7pt" o:ole="">
                  <v:imagedata r:id="rId305" o:title=""/>
                </v:shape>
                <o:OLEObject Type="Embed" ProgID="Equation.DSMT4" ShapeID="_x0000_i1179" DrawAspect="Content" ObjectID="_1629614246" r:id="rId306"/>
              </w:object>
            </w:r>
            <w:r w:rsidRPr="00ED31E0">
              <w:rPr>
                <w:sz w:val="28"/>
                <w:szCs w:val="28"/>
              </w:rPr>
              <w:t>ĐA: (A</w:t>
            </w:r>
            <w:r w:rsidRPr="00ED31E0">
              <w:rPr>
                <w:b/>
                <w:sz w:val="28"/>
                <w:szCs w:val="28"/>
              </w:rPr>
              <w:t>)</w:t>
            </w:r>
          </w:p>
          <w:p w:rsidR="00EC4EF9" w:rsidRPr="00ED31E0" w:rsidRDefault="00EC4EF9" w:rsidP="00ED31E0">
            <w:pPr>
              <w:rPr>
                <w:sz w:val="28"/>
                <w:szCs w:val="28"/>
              </w:rPr>
            </w:pPr>
            <w:r w:rsidRPr="00ED31E0">
              <w:rPr>
                <w:b/>
                <w:bCs/>
                <w:sz w:val="28"/>
                <w:szCs w:val="28"/>
                <w:u w:val="single"/>
              </w:rPr>
              <w:t>Câu 10:</w:t>
            </w:r>
            <w:r w:rsidRPr="00ED31E0">
              <w:rPr>
                <w:bCs/>
                <w:sz w:val="28"/>
                <w:szCs w:val="28"/>
              </w:rPr>
              <w:t xml:space="preserve"> </w:t>
            </w:r>
            <w:r w:rsidRPr="00ED31E0">
              <w:rPr>
                <w:b/>
                <w:position w:val="-24"/>
                <w:sz w:val="28"/>
                <w:szCs w:val="28"/>
              </w:rPr>
              <w:object w:dxaOrig="1300" w:dyaOrig="620">
                <v:shape id="_x0000_i1180" type="#_x0000_t75" style="width:65.1pt;height:30.7pt" o:ole="">
                  <v:imagedata r:id="rId307" o:title=""/>
                </v:shape>
                <o:OLEObject Type="Embed" ProgID="Equation.DSMT4" ShapeID="_x0000_i1180" DrawAspect="Content" ObjectID="_1629614247" r:id="rId308"/>
              </w:object>
            </w:r>
            <w:r w:rsidRPr="00ED31E0">
              <w:rPr>
                <w:sz w:val="28"/>
                <w:szCs w:val="28"/>
              </w:rPr>
              <w:t>ĐA: (A</w:t>
            </w:r>
            <w:r w:rsidRPr="00ED31E0">
              <w:rPr>
                <w:b/>
                <w:sz w:val="28"/>
                <w:szCs w:val="28"/>
              </w:rPr>
              <w:t>)</w:t>
            </w:r>
          </w:p>
        </w:tc>
      </w:tr>
      <w:tr w:rsidR="00EC4EF9" w:rsidRPr="00ED31E0" w:rsidTr="0048390D">
        <w:trPr>
          <w:trHeight w:val="164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2</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Thực hiện nhiệm vụ</w:t>
            </w:r>
          </w:p>
        </w:tc>
        <w:tc>
          <w:tcPr>
            <w:tcW w:w="1963" w:type="dxa"/>
            <w:shd w:val="clear" w:color="auto" w:fill="auto"/>
          </w:tcPr>
          <w:p w:rsidR="00EC4EF9" w:rsidRPr="00ED31E0" w:rsidRDefault="00EC4EF9" w:rsidP="00ED31E0">
            <w:pPr>
              <w:ind w:right="-57"/>
              <w:jc w:val="both"/>
              <w:rPr>
                <w:b/>
                <w:bCs/>
                <w:sz w:val="28"/>
                <w:szCs w:val="28"/>
                <w:lang w:val="vi-VN" w:eastAsia="vi-VN"/>
              </w:rPr>
            </w:pPr>
            <w:r w:rsidRPr="00ED31E0">
              <w:rPr>
                <w:sz w:val="28"/>
                <w:szCs w:val="28"/>
                <w:lang w:val="fr-FR"/>
              </w:rPr>
              <w:t xml:space="preserve">Nóm trưởng lên nhận phiếu. </w:t>
            </w:r>
            <w:r w:rsidRPr="00ED31E0">
              <w:rPr>
                <w:sz w:val="28"/>
                <w:szCs w:val="28"/>
              </w:rPr>
              <w:t xml:space="preserve">Phân cong nhiệm vụ. </w:t>
            </w:r>
          </w:p>
        </w:tc>
        <w:tc>
          <w:tcPr>
            <w:tcW w:w="6584" w:type="dxa"/>
            <w:vMerge/>
          </w:tcPr>
          <w:p w:rsidR="00EC4EF9" w:rsidRPr="00ED31E0" w:rsidRDefault="00EC4EF9" w:rsidP="00ED31E0">
            <w:pPr>
              <w:ind w:right="-57"/>
              <w:jc w:val="both"/>
              <w:rPr>
                <w:sz w:val="28"/>
                <w:szCs w:val="28"/>
              </w:rPr>
            </w:pPr>
          </w:p>
        </w:tc>
      </w:tr>
      <w:tr w:rsidR="00EC4EF9" w:rsidRPr="00ED31E0" w:rsidTr="0048390D">
        <w:trPr>
          <w:trHeight w:val="2058"/>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3</w:t>
            </w:r>
          </w:p>
        </w:tc>
        <w:tc>
          <w:tcPr>
            <w:tcW w:w="1091" w:type="dxa"/>
            <w:shd w:val="clear" w:color="auto" w:fill="auto"/>
          </w:tcPr>
          <w:p w:rsidR="00EC4EF9" w:rsidRPr="00ED31E0" w:rsidRDefault="00EC4EF9" w:rsidP="00ED31E0">
            <w:pPr>
              <w:rPr>
                <w:sz w:val="28"/>
                <w:szCs w:val="28"/>
                <w:lang w:val="fr-FR"/>
              </w:rPr>
            </w:pPr>
            <w:r w:rsidRPr="00ED31E0">
              <w:rPr>
                <w:sz w:val="28"/>
                <w:szCs w:val="28"/>
                <w:lang w:val="fr-FR"/>
              </w:rPr>
              <w:t>Báo cáo kết quả và thảo luận</w:t>
            </w:r>
          </w:p>
        </w:tc>
        <w:tc>
          <w:tcPr>
            <w:tcW w:w="1963" w:type="dxa"/>
            <w:shd w:val="clear" w:color="auto" w:fill="auto"/>
          </w:tcPr>
          <w:p w:rsidR="00EC4EF9" w:rsidRPr="00ED31E0" w:rsidRDefault="00EC4EF9" w:rsidP="00ED31E0">
            <w:pPr>
              <w:jc w:val="both"/>
              <w:rPr>
                <w:b/>
                <w:bCs/>
                <w:sz w:val="28"/>
                <w:szCs w:val="28"/>
                <w:lang w:val="vi-VN" w:eastAsia="vi-VN"/>
              </w:rPr>
            </w:pPr>
            <w:r w:rsidRPr="00ED31E0">
              <w:rPr>
                <w:sz w:val="28"/>
                <w:szCs w:val="28"/>
                <w:lang w:val="fr-FR"/>
              </w:rPr>
              <w:t>Các nhóm trình bày và thảo luận. Quá trình thảo luận làm nhiệm vụ trên</w:t>
            </w:r>
          </w:p>
        </w:tc>
        <w:tc>
          <w:tcPr>
            <w:tcW w:w="6584" w:type="dxa"/>
            <w:vMerge/>
          </w:tcPr>
          <w:p w:rsidR="00EC4EF9" w:rsidRPr="00ED31E0" w:rsidRDefault="00EC4EF9" w:rsidP="00ED31E0">
            <w:pPr>
              <w:jc w:val="both"/>
              <w:rPr>
                <w:sz w:val="28"/>
                <w:szCs w:val="28"/>
                <w:lang w:val="fr-FR"/>
              </w:rPr>
            </w:pPr>
          </w:p>
        </w:tc>
      </w:tr>
      <w:tr w:rsidR="00EC4EF9" w:rsidRPr="00ED31E0" w:rsidTr="0048390D">
        <w:trPr>
          <w:trHeight w:val="1379"/>
        </w:trPr>
        <w:tc>
          <w:tcPr>
            <w:tcW w:w="694" w:type="dxa"/>
            <w:shd w:val="clear" w:color="auto" w:fill="auto"/>
          </w:tcPr>
          <w:p w:rsidR="00EC4EF9" w:rsidRPr="00ED31E0" w:rsidRDefault="00EC4EF9" w:rsidP="00ED31E0">
            <w:pPr>
              <w:jc w:val="center"/>
              <w:rPr>
                <w:sz w:val="28"/>
                <w:szCs w:val="28"/>
                <w:lang w:val="fr-FR"/>
              </w:rPr>
            </w:pPr>
            <w:r w:rsidRPr="00ED31E0">
              <w:rPr>
                <w:sz w:val="28"/>
                <w:szCs w:val="28"/>
                <w:lang w:val="fr-FR"/>
              </w:rPr>
              <w:t>4</w:t>
            </w:r>
          </w:p>
          <w:p w:rsidR="00EC4EF9" w:rsidRPr="00ED31E0" w:rsidRDefault="00EC4EF9" w:rsidP="00ED31E0">
            <w:pPr>
              <w:jc w:val="center"/>
              <w:rPr>
                <w:sz w:val="28"/>
                <w:szCs w:val="28"/>
                <w:lang w:val="fr-FR"/>
              </w:rPr>
            </w:pPr>
          </w:p>
          <w:p w:rsidR="00EC4EF9" w:rsidRPr="00ED31E0" w:rsidRDefault="00EC4EF9" w:rsidP="00ED31E0">
            <w:pPr>
              <w:jc w:val="center"/>
              <w:rPr>
                <w:sz w:val="28"/>
                <w:szCs w:val="28"/>
                <w:lang w:val="fr-FR"/>
              </w:rPr>
            </w:pPr>
          </w:p>
          <w:p w:rsidR="00EC4EF9" w:rsidRPr="00ED31E0" w:rsidRDefault="00EC4EF9" w:rsidP="00ED31E0">
            <w:pPr>
              <w:jc w:val="center"/>
              <w:rPr>
                <w:sz w:val="28"/>
                <w:szCs w:val="28"/>
                <w:lang w:val="fr-FR"/>
              </w:rPr>
            </w:pPr>
          </w:p>
          <w:p w:rsidR="00EC4EF9" w:rsidRPr="00ED31E0" w:rsidRDefault="00EC4EF9" w:rsidP="00ED31E0">
            <w:pPr>
              <w:rPr>
                <w:sz w:val="28"/>
                <w:szCs w:val="28"/>
                <w:lang w:val="fr-FR"/>
              </w:rPr>
            </w:pPr>
          </w:p>
        </w:tc>
        <w:tc>
          <w:tcPr>
            <w:tcW w:w="1091" w:type="dxa"/>
            <w:shd w:val="clear" w:color="auto" w:fill="auto"/>
          </w:tcPr>
          <w:p w:rsidR="00DF54DD" w:rsidRPr="00ED31E0" w:rsidRDefault="00EC4EF9" w:rsidP="00ED31E0">
            <w:pPr>
              <w:rPr>
                <w:sz w:val="28"/>
                <w:szCs w:val="28"/>
                <w:lang w:val="fr-FR"/>
              </w:rPr>
            </w:pPr>
            <w:r w:rsidRPr="00ED31E0">
              <w:rPr>
                <w:iCs/>
                <w:sz w:val="28"/>
                <w:szCs w:val="28"/>
                <w:lang w:val="fr-FR"/>
              </w:rPr>
              <w:t xml:space="preserve">Đánh giá kết quả thực hiện nhiệm vụ </w:t>
            </w:r>
          </w:p>
          <w:p w:rsidR="00EC4EF9" w:rsidRPr="00ED31E0" w:rsidRDefault="00EC4EF9" w:rsidP="00ED31E0">
            <w:pPr>
              <w:rPr>
                <w:sz w:val="28"/>
                <w:szCs w:val="28"/>
                <w:lang w:val="fr-FR"/>
              </w:rPr>
            </w:pPr>
          </w:p>
        </w:tc>
        <w:tc>
          <w:tcPr>
            <w:tcW w:w="1963" w:type="dxa"/>
            <w:shd w:val="clear" w:color="auto" w:fill="auto"/>
          </w:tcPr>
          <w:p w:rsidR="00EC4EF9" w:rsidRPr="00ED31E0" w:rsidRDefault="00EC4EF9" w:rsidP="00ED31E0">
            <w:pPr>
              <w:rPr>
                <w:sz w:val="28"/>
                <w:szCs w:val="28"/>
                <w:lang w:val="de-DE"/>
              </w:rPr>
            </w:pPr>
          </w:p>
        </w:tc>
        <w:tc>
          <w:tcPr>
            <w:tcW w:w="6584" w:type="dxa"/>
            <w:vMerge/>
          </w:tcPr>
          <w:p w:rsidR="00EC4EF9" w:rsidRPr="00ED31E0" w:rsidRDefault="00EC4EF9" w:rsidP="00ED31E0">
            <w:pPr>
              <w:rPr>
                <w:sz w:val="28"/>
                <w:szCs w:val="28"/>
                <w:lang w:val="de-DE"/>
              </w:rPr>
            </w:pPr>
          </w:p>
        </w:tc>
      </w:tr>
    </w:tbl>
    <w:p w:rsidR="00292D42" w:rsidRPr="00ED31E0" w:rsidRDefault="00292D42" w:rsidP="00ED31E0">
      <w:pPr>
        <w:tabs>
          <w:tab w:val="left" w:pos="2244"/>
        </w:tabs>
        <w:ind w:firstLine="187"/>
        <w:rPr>
          <w:b/>
          <w:bCs/>
          <w:sz w:val="28"/>
          <w:szCs w:val="28"/>
          <w:lang w:val="fr-FR"/>
        </w:rPr>
      </w:pPr>
    </w:p>
    <w:tbl>
      <w:tblPr>
        <w:tblW w:w="101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38"/>
      </w:tblGrid>
      <w:tr w:rsidR="00B207C6" w:rsidRPr="00ED31E0" w:rsidTr="0048390D">
        <w:trPr>
          <w:trHeight w:val="628"/>
        </w:trPr>
        <w:tc>
          <w:tcPr>
            <w:tcW w:w="10138" w:type="dxa"/>
            <w:shd w:val="clear" w:color="auto" w:fill="auto"/>
            <w:vAlign w:val="center"/>
          </w:tcPr>
          <w:p w:rsidR="00B207C6" w:rsidRPr="00ED31E0" w:rsidRDefault="00B207C6" w:rsidP="00ED31E0">
            <w:pPr>
              <w:jc w:val="center"/>
              <w:rPr>
                <w:b/>
                <w:sz w:val="28"/>
                <w:szCs w:val="28"/>
                <w:lang w:val="fr-FR"/>
              </w:rPr>
            </w:pPr>
            <w:r w:rsidRPr="00ED31E0">
              <w:rPr>
                <w:b/>
                <w:sz w:val="28"/>
                <w:szCs w:val="28"/>
                <w:lang w:val="fr-FR"/>
              </w:rPr>
              <w:t>Phiếu học tập số 1</w:t>
            </w:r>
          </w:p>
          <w:p w:rsidR="00B207C6" w:rsidRPr="00ED31E0" w:rsidRDefault="00B207C6" w:rsidP="00ED31E0">
            <w:pPr>
              <w:jc w:val="center"/>
              <w:rPr>
                <w:b/>
                <w:sz w:val="28"/>
                <w:szCs w:val="28"/>
                <w:lang w:val="fr-FR"/>
              </w:rPr>
            </w:pPr>
            <w:r w:rsidRPr="00ED31E0">
              <w:rPr>
                <w:b/>
                <w:sz w:val="28"/>
                <w:szCs w:val="28"/>
                <w:lang w:val="fr-FR"/>
              </w:rPr>
              <w:t>Nhóm.............</w:t>
            </w:r>
          </w:p>
        </w:tc>
      </w:tr>
      <w:tr w:rsidR="00B207C6" w:rsidRPr="00ED31E0" w:rsidTr="0048390D">
        <w:trPr>
          <w:trHeight w:val="4429"/>
        </w:trPr>
        <w:tc>
          <w:tcPr>
            <w:tcW w:w="10138" w:type="dxa"/>
            <w:shd w:val="clear" w:color="auto" w:fill="auto"/>
          </w:tcPr>
          <w:p w:rsidR="00B207C6" w:rsidRPr="00ED31E0" w:rsidRDefault="002E2902" w:rsidP="00ED31E0">
            <w:pPr>
              <w:rPr>
                <w:sz w:val="28"/>
                <w:szCs w:val="28"/>
                <w:lang w:val="fr-FR"/>
              </w:rPr>
            </w:pPr>
            <w:r w:rsidRPr="00ED31E0">
              <w:rPr>
                <w:b/>
                <w:bCs/>
                <w:sz w:val="28"/>
                <w:szCs w:val="28"/>
                <w:u w:val="single"/>
                <w:lang w:val="fr-FR"/>
              </w:rPr>
              <w:t xml:space="preserve">Câu </w:t>
            </w:r>
            <w:r w:rsidR="00B207C6" w:rsidRPr="00ED31E0">
              <w:rPr>
                <w:b/>
                <w:sz w:val="28"/>
                <w:szCs w:val="28"/>
                <w:lang w:val="fr-FR"/>
              </w:rPr>
              <w:t xml:space="preserve"> 1</w:t>
            </w:r>
            <w:r w:rsidR="00B207C6" w:rsidRPr="00ED31E0">
              <w:rPr>
                <w:sz w:val="28"/>
                <w:szCs w:val="28"/>
                <w:lang w:val="fr-FR"/>
              </w:rPr>
              <w:t xml:space="preserve">: Một sóng cơ học có </w:t>
            </w:r>
            <w:r w:rsidRPr="00ED31E0">
              <w:rPr>
                <w:sz w:val="28"/>
                <w:szCs w:val="28"/>
                <w:lang w:val="fr-FR"/>
              </w:rPr>
              <w:t>f =</w:t>
            </w:r>
            <w:r w:rsidR="00B207C6" w:rsidRPr="00ED31E0">
              <w:rPr>
                <w:sz w:val="28"/>
                <w:szCs w:val="28"/>
                <w:lang w:val="fr-FR"/>
              </w:rPr>
              <w:t xml:space="preserve"> 120 Hz truyền trong một môi trườ</w:t>
            </w:r>
            <w:r w:rsidRPr="00ED31E0">
              <w:rPr>
                <w:sz w:val="28"/>
                <w:szCs w:val="28"/>
                <w:lang w:val="fr-FR"/>
              </w:rPr>
              <w:t>ng với vận tốc 60m/s,</w:t>
            </w:r>
            <w:r w:rsidR="00B207C6" w:rsidRPr="00ED31E0">
              <w:rPr>
                <w:sz w:val="28"/>
                <w:szCs w:val="28"/>
                <w:lang w:val="fr-FR"/>
              </w:rPr>
              <w:t xml:space="preserve"> bước sóng của nó là:</w:t>
            </w:r>
          </w:p>
          <w:p w:rsidR="00B207C6" w:rsidRPr="00ED31E0" w:rsidRDefault="002E2902" w:rsidP="00ED31E0">
            <w:pPr>
              <w:rPr>
                <w:sz w:val="28"/>
                <w:szCs w:val="28"/>
                <w:lang w:val="fr-FR"/>
              </w:rPr>
            </w:pPr>
            <w:r w:rsidRPr="00ED31E0">
              <w:rPr>
                <w:sz w:val="28"/>
                <w:szCs w:val="28"/>
                <w:lang w:val="fr-FR"/>
              </w:rPr>
              <w:t xml:space="preserve">                </w:t>
            </w:r>
            <w:r w:rsidR="00B207C6" w:rsidRPr="00ED31E0">
              <w:rPr>
                <w:sz w:val="28"/>
                <w:szCs w:val="28"/>
                <w:lang w:val="fr-FR"/>
              </w:rPr>
              <w:t xml:space="preserve">A. 1m      </w:t>
            </w:r>
            <w:r w:rsidRPr="00ED31E0">
              <w:rPr>
                <w:sz w:val="28"/>
                <w:szCs w:val="28"/>
                <w:lang w:val="fr-FR"/>
              </w:rPr>
              <w:t xml:space="preserve">         </w:t>
            </w:r>
            <w:r w:rsidR="00B207C6" w:rsidRPr="00ED31E0">
              <w:rPr>
                <w:sz w:val="28"/>
                <w:szCs w:val="28"/>
                <w:lang w:val="fr-FR"/>
              </w:rPr>
              <w:t xml:space="preserve">     B. 2m   </w:t>
            </w:r>
            <w:r w:rsidRPr="00ED31E0">
              <w:rPr>
                <w:sz w:val="28"/>
                <w:szCs w:val="28"/>
                <w:lang w:val="fr-FR"/>
              </w:rPr>
              <w:t xml:space="preserve">                </w:t>
            </w:r>
            <w:r w:rsidR="00B207C6" w:rsidRPr="00ED31E0">
              <w:rPr>
                <w:sz w:val="28"/>
                <w:szCs w:val="28"/>
                <w:lang w:val="fr-FR"/>
              </w:rPr>
              <w:t xml:space="preserve">  </w:t>
            </w:r>
            <w:r w:rsidRPr="00ED31E0">
              <w:rPr>
                <w:sz w:val="28"/>
                <w:szCs w:val="28"/>
                <w:lang w:val="fr-FR"/>
              </w:rPr>
              <w:t xml:space="preserve">   </w:t>
            </w:r>
            <w:r w:rsidR="00B207C6" w:rsidRPr="00ED31E0">
              <w:rPr>
                <w:sz w:val="28"/>
                <w:szCs w:val="28"/>
                <w:lang w:val="fr-FR"/>
              </w:rPr>
              <w:t xml:space="preserve">C. 0,5m            </w:t>
            </w:r>
            <w:r w:rsidRPr="00ED31E0">
              <w:rPr>
                <w:sz w:val="28"/>
                <w:szCs w:val="28"/>
                <w:lang w:val="fr-FR"/>
              </w:rPr>
              <w:t xml:space="preserve">   </w:t>
            </w:r>
            <w:r w:rsidR="00B207C6" w:rsidRPr="00ED31E0">
              <w:rPr>
                <w:sz w:val="28"/>
                <w:szCs w:val="28"/>
                <w:lang w:val="fr-FR"/>
              </w:rPr>
              <w:t>D. 0,25m</w:t>
            </w:r>
          </w:p>
          <w:p w:rsidR="00B207C6" w:rsidRPr="00ED31E0" w:rsidRDefault="002E2902" w:rsidP="00ED31E0">
            <w:pPr>
              <w:rPr>
                <w:sz w:val="28"/>
                <w:szCs w:val="28"/>
                <w:lang w:val="fr-FR"/>
              </w:rPr>
            </w:pPr>
            <w:r w:rsidRPr="00ED31E0">
              <w:rPr>
                <w:b/>
                <w:bCs/>
                <w:sz w:val="28"/>
                <w:szCs w:val="28"/>
                <w:u w:val="single"/>
                <w:lang w:val="fr-FR"/>
              </w:rPr>
              <w:t xml:space="preserve">Câu </w:t>
            </w:r>
            <w:r w:rsidR="00B207C6" w:rsidRPr="00ED31E0">
              <w:rPr>
                <w:b/>
                <w:sz w:val="28"/>
                <w:szCs w:val="28"/>
                <w:lang w:val="fr-FR"/>
              </w:rPr>
              <w:t xml:space="preserve">2: </w:t>
            </w:r>
            <w:r w:rsidR="00B207C6" w:rsidRPr="00ED31E0">
              <w:rPr>
                <w:sz w:val="28"/>
                <w:szCs w:val="28"/>
                <w:lang w:val="fr-FR"/>
              </w:rPr>
              <w:t>Một điểm A trên mặt nước dao động với tần số 100Hz. Trên mặt nước người ta  đo được khoảng cách giữa 7 gợn lồi liên tiếp là 3cm. Khi đó vận tốc truyền sóng trên mặt nước là bao nhiêu?:</w:t>
            </w:r>
          </w:p>
          <w:p w:rsidR="00B207C6" w:rsidRPr="00ED31E0" w:rsidRDefault="002E2902" w:rsidP="00ED31E0">
            <w:pPr>
              <w:rPr>
                <w:sz w:val="28"/>
                <w:szCs w:val="28"/>
              </w:rPr>
            </w:pPr>
            <w:r w:rsidRPr="00ED31E0">
              <w:rPr>
                <w:sz w:val="28"/>
                <w:szCs w:val="28"/>
                <w:lang w:val="fr-FR"/>
              </w:rPr>
              <w:t xml:space="preserve">               </w:t>
            </w:r>
            <w:r w:rsidR="00B207C6" w:rsidRPr="00ED31E0">
              <w:rPr>
                <w:sz w:val="28"/>
                <w:szCs w:val="28"/>
              </w:rPr>
              <w:t xml:space="preserve">A. 50cm/s            </w:t>
            </w:r>
            <w:r w:rsidRPr="00ED31E0">
              <w:rPr>
                <w:sz w:val="28"/>
                <w:szCs w:val="28"/>
              </w:rPr>
              <w:t xml:space="preserve">   </w:t>
            </w:r>
            <w:r w:rsidR="00B207C6" w:rsidRPr="00ED31E0">
              <w:rPr>
                <w:sz w:val="28"/>
                <w:szCs w:val="28"/>
              </w:rPr>
              <w:t xml:space="preserve">B. 50m/s         </w:t>
            </w:r>
            <w:r w:rsidRPr="00ED31E0">
              <w:rPr>
                <w:sz w:val="28"/>
                <w:szCs w:val="28"/>
              </w:rPr>
              <w:t xml:space="preserve">          </w:t>
            </w:r>
            <w:r w:rsidR="00B207C6" w:rsidRPr="00ED31E0">
              <w:rPr>
                <w:sz w:val="28"/>
                <w:szCs w:val="28"/>
              </w:rPr>
              <w:t xml:space="preserve">C. 5cm/s              D. 0,5cm/s </w:t>
            </w:r>
          </w:p>
          <w:p w:rsidR="00B207C6" w:rsidRPr="00ED31E0" w:rsidRDefault="002E2902" w:rsidP="00ED31E0">
            <w:pPr>
              <w:rPr>
                <w:sz w:val="28"/>
                <w:szCs w:val="28"/>
              </w:rPr>
            </w:pPr>
            <w:r w:rsidRPr="00ED31E0">
              <w:rPr>
                <w:b/>
                <w:bCs/>
                <w:sz w:val="28"/>
                <w:szCs w:val="28"/>
                <w:u w:val="single"/>
              </w:rPr>
              <w:t xml:space="preserve">Câu </w:t>
            </w:r>
            <w:r w:rsidR="00B207C6" w:rsidRPr="00ED31E0">
              <w:rPr>
                <w:b/>
                <w:sz w:val="28"/>
                <w:szCs w:val="28"/>
              </w:rPr>
              <w:t xml:space="preserve"> 3: </w:t>
            </w:r>
            <w:r w:rsidR="00B207C6" w:rsidRPr="00ED31E0">
              <w:rPr>
                <w:sz w:val="28"/>
                <w:szCs w:val="28"/>
              </w:rPr>
              <w:t>Một sóng  cơ phát ra từ một nguồn O lan truyền trên mặt nước vận tốc 2m/s. Người ta thấy 2 điểm M, N gần nhau nhất trên mặt nước cùng đường thẳng qua O và cách nhau 40cm luôn dao động ngược pha. Tần số sóng đó là?</w:t>
            </w:r>
          </w:p>
          <w:p w:rsidR="00B207C6" w:rsidRPr="00ED31E0" w:rsidRDefault="002E2902" w:rsidP="00ED31E0">
            <w:pPr>
              <w:rPr>
                <w:sz w:val="28"/>
                <w:szCs w:val="28"/>
                <w:lang w:val="pt-BR"/>
              </w:rPr>
            </w:pPr>
            <w:r w:rsidRPr="00ED31E0">
              <w:rPr>
                <w:sz w:val="28"/>
                <w:szCs w:val="28"/>
                <w:lang w:val="pt-BR"/>
              </w:rPr>
              <w:t xml:space="preserve">               </w:t>
            </w:r>
            <w:r w:rsidR="00B207C6" w:rsidRPr="00ED31E0">
              <w:rPr>
                <w:sz w:val="28"/>
                <w:szCs w:val="28"/>
                <w:lang w:val="pt-BR"/>
              </w:rPr>
              <w:t xml:space="preserve">A. 0,4Hz       </w:t>
            </w:r>
            <w:r w:rsidRPr="00ED31E0">
              <w:rPr>
                <w:sz w:val="28"/>
                <w:szCs w:val="28"/>
                <w:lang w:val="pt-BR"/>
              </w:rPr>
              <w:t xml:space="preserve">           </w:t>
            </w:r>
            <w:r w:rsidR="00B207C6" w:rsidRPr="00ED31E0">
              <w:rPr>
                <w:sz w:val="28"/>
                <w:szCs w:val="28"/>
                <w:lang w:val="pt-BR"/>
              </w:rPr>
              <w:t xml:space="preserve">B. 1.5Hz           </w:t>
            </w:r>
            <w:r w:rsidRPr="00ED31E0">
              <w:rPr>
                <w:sz w:val="28"/>
                <w:szCs w:val="28"/>
                <w:lang w:val="pt-BR"/>
              </w:rPr>
              <w:t xml:space="preserve">          </w:t>
            </w:r>
            <w:r w:rsidR="00B207C6" w:rsidRPr="00ED31E0">
              <w:rPr>
                <w:sz w:val="28"/>
                <w:szCs w:val="28"/>
                <w:lang w:val="pt-BR"/>
              </w:rPr>
              <w:t xml:space="preserve">C. 2 Hz        </w:t>
            </w:r>
            <w:r w:rsidRPr="00ED31E0">
              <w:rPr>
                <w:sz w:val="28"/>
                <w:szCs w:val="28"/>
                <w:lang w:val="pt-BR"/>
              </w:rPr>
              <w:t xml:space="preserve">         </w:t>
            </w:r>
            <w:r w:rsidR="00B207C6" w:rsidRPr="00ED31E0">
              <w:rPr>
                <w:sz w:val="28"/>
                <w:szCs w:val="28"/>
                <w:lang w:val="pt-BR"/>
              </w:rPr>
              <w:t xml:space="preserve">D.2,5Hz </w:t>
            </w:r>
          </w:p>
          <w:p w:rsidR="00B207C6" w:rsidRPr="00ED31E0" w:rsidRDefault="002E2902" w:rsidP="00ED31E0">
            <w:pPr>
              <w:rPr>
                <w:sz w:val="28"/>
                <w:szCs w:val="28"/>
                <w:lang w:val="pt-BR"/>
              </w:rPr>
            </w:pPr>
            <w:r w:rsidRPr="00ED31E0">
              <w:rPr>
                <w:b/>
                <w:bCs/>
                <w:sz w:val="28"/>
                <w:szCs w:val="28"/>
                <w:u w:val="single"/>
                <w:lang w:val="pt-BR"/>
              </w:rPr>
              <w:t xml:space="preserve">Câu  </w:t>
            </w:r>
            <w:r w:rsidR="00B207C6" w:rsidRPr="00ED31E0">
              <w:rPr>
                <w:b/>
                <w:sz w:val="28"/>
                <w:szCs w:val="28"/>
                <w:lang w:val="pt-BR"/>
              </w:rPr>
              <w:t>4:</w:t>
            </w:r>
            <w:r w:rsidR="00B207C6" w:rsidRPr="00ED31E0">
              <w:rPr>
                <w:sz w:val="28"/>
                <w:szCs w:val="28"/>
                <w:lang w:val="pt-BR"/>
              </w:rPr>
              <w:t xml:space="preserve"> Một sóng cơ học lan truyền trên phương truyền sóng với vận tốc là 1m.s. Phương trình truyền sóng của điểm O trên phương truyền sóng là: U</w:t>
            </w:r>
            <w:r w:rsidR="00B207C6" w:rsidRPr="00ED31E0">
              <w:rPr>
                <w:sz w:val="28"/>
                <w:szCs w:val="28"/>
                <w:vertAlign w:val="subscript"/>
                <w:lang w:val="pt-BR"/>
              </w:rPr>
              <w:t>o</w:t>
            </w:r>
            <w:r w:rsidR="00B207C6" w:rsidRPr="00ED31E0">
              <w:rPr>
                <w:sz w:val="28"/>
                <w:szCs w:val="28"/>
                <w:lang w:val="pt-BR"/>
              </w:rPr>
              <w:t xml:space="preserve">= 3 cos ( </w:t>
            </w:r>
            <w:r w:rsidR="00B207C6" w:rsidRPr="00ED31E0">
              <w:rPr>
                <w:position w:val="-10"/>
                <w:sz w:val="28"/>
                <w:szCs w:val="28"/>
              </w:rPr>
              <w:object w:dxaOrig="360" w:dyaOrig="320">
                <v:shape id="_x0000_i1181" type="#_x0000_t75" style="width:18.15pt;height:15.65pt" o:ole="">
                  <v:imagedata r:id="rId309" o:title=""/>
                </v:shape>
                <o:OLEObject Type="Embed" ProgID="Equation.3" ShapeID="_x0000_i1181" DrawAspect="Content" ObjectID="_1629614248" r:id="rId310"/>
              </w:object>
            </w:r>
            <w:r w:rsidR="00B207C6" w:rsidRPr="00ED31E0">
              <w:rPr>
                <w:sz w:val="28"/>
                <w:szCs w:val="28"/>
                <w:lang w:val="pt-BR"/>
              </w:rPr>
              <w:t>cm. Phương trình truyền sóng tại điểm M nằm trước điểm O và cách O một đoạn 25cm là:</w:t>
            </w:r>
          </w:p>
          <w:p w:rsidR="002E2902" w:rsidRPr="00ED31E0" w:rsidRDefault="002E2902" w:rsidP="00ED31E0">
            <w:pPr>
              <w:rPr>
                <w:sz w:val="28"/>
                <w:szCs w:val="28"/>
                <w:lang w:val="pt-BR"/>
              </w:rPr>
            </w:pPr>
            <w:r w:rsidRPr="00ED31E0">
              <w:rPr>
                <w:sz w:val="28"/>
                <w:szCs w:val="28"/>
                <w:lang w:val="pt-BR"/>
              </w:rPr>
              <w:lastRenderedPageBreak/>
              <w:t xml:space="preserve">         </w:t>
            </w:r>
            <w:r w:rsidR="00B207C6" w:rsidRPr="00ED31E0">
              <w:rPr>
                <w:sz w:val="28"/>
                <w:szCs w:val="28"/>
                <w:lang w:val="pt-BR"/>
              </w:rPr>
              <w:t>A.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680" w:dyaOrig="620">
                <v:shape id="_x0000_i1182" type="#_x0000_t75" style="width:33.8pt;height:30.7pt" o:ole="">
                  <v:imagedata r:id="rId311" o:title=""/>
                </v:shape>
                <o:OLEObject Type="Embed" ProgID="Equation.3" ShapeID="_x0000_i1182" DrawAspect="Content" ObjectID="_1629614249" r:id="rId312"/>
              </w:object>
            </w:r>
            <w:r w:rsidR="00B207C6" w:rsidRPr="00ED31E0">
              <w:rPr>
                <w:sz w:val="28"/>
                <w:szCs w:val="28"/>
                <w:lang w:val="pt-BR"/>
              </w:rPr>
              <w:t xml:space="preserve">) cm       </w:t>
            </w:r>
            <w:r w:rsidRPr="00ED31E0">
              <w:rPr>
                <w:sz w:val="28"/>
                <w:szCs w:val="28"/>
                <w:lang w:val="pt-BR"/>
              </w:rPr>
              <w:t xml:space="preserve">                      </w:t>
            </w:r>
            <w:r w:rsidR="00B207C6" w:rsidRPr="00ED31E0">
              <w:rPr>
                <w:sz w:val="28"/>
                <w:szCs w:val="28"/>
                <w:lang w:val="pt-BR"/>
              </w:rPr>
              <w:t>B.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680" w:dyaOrig="620">
                <v:shape id="_x0000_i1183" type="#_x0000_t75" style="width:33.8pt;height:30.7pt" o:ole="">
                  <v:imagedata r:id="rId313" o:title=""/>
                </v:shape>
                <o:OLEObject Type="Embed" ProgID="Equation.3" ShapeID="_x0000_i1183" DrawAspect="Content" ObjectID="_1629614250" r:id="rId314"/>
              </w:object>
            </w:r>
            <w:r w:rsidR="00B207C6" w:rsidRPr="00ED31E0">
              <w:rPr>
                <w:sz w:val="28"/>
                <w:szCs w:val="28"/>
                <w:lang w:val="pt-BR"/>
              </w:rPr>
              <w:t>) cm</w:t>
            </w:r>
          </w:p>
          <w:p w:rsidR="00B207C6" w:rsidRPr="00ED31E0" w:rsidRDefault="002E2902" w:rsidP="00ED31E0">
            <w:pPr>
              <w:rPr>
                <w:sz w:val="28"/>
                <w:szCs w:val="28"/>
                <w:lang w:val="pt-BR"/>
              </w:rPr>
            </w:pPr>
            <w:r w:rsidRPr="00ED31E0">
              <w:rPr>
                <w:sz w:val="28"/>
                <w:szCs w:val="28"/>
                <w:lang w:val="pt-BR"/>
              </w:rPr>
              <w:t xml:space="preserve">          </w:t>
            </w:r>
            <w:r w:rsidR="00B207C6" w:rsidRPr="00ED31E0">
              <w:rPr>
                <w:sz w:val="28"/>
                <w:szCs w:val="28"/>
                <w:lang w:val="pt-BR"/>
              </w:rPr>
              <w:t>C.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700" w:dyaOrig="620">
                <v:shape id="_x0000_i1184" type="#_x0000_t75" style="width:35.05pt;height:30.7pt" o:ole="">
                  <v:imagedata r:id="rId315" o:title=""/>
                </v:shape>
                <o:OLEObject Type="Embed" ProgID="Equation.3" ShapeID="_x0000_i1184" DrawAspect="Content" ObjectID="_1629614251" r:id="rId316"/>
              </w:object>
            </w:r>
            <w:r w:rsidR="00B207C6" w:rsidRPr="00ED31E0">
              <w:rPr>
                <w:sz w:val="28"/>
                <w:szCs w:val="28"/>
                <w:lang w:val="pt-BR"/>
              </w:rPr>
              <w:t xml:space="preserve">) cm       </w:t>
            </w:r>
            <w:r w:rsidRPr="00ED31E0">
              <w:rPr>
                <w:sz w:val="28"/>
                <w:szCs w:val="28"/>
                <w:lang w:val="pt-BR"/>
              </w:rPr>
              <w:t xml:space="preserve">                    </w:t>
            </w:r>
            <w:r w:rsidR="00B207C6" w:rsidRPr="00ED31E0">
              <w:rPr>
                <w:sz w:val="28"/>
                <w:szCs w:val="28"/>
                <w:lang w:val="pt-BR"/>
              </w:rPr>
              <w:t>D.  U</w:t>
            </w:r>
            <w:r w:rsidR="00B207C6" w:rsidRPr="00ED31E0">
              <w:rPr>
                <w:sz w:val="28"/>
                <w:szCs w:val="28"/>
                <w:vertAlign w:val="subscript"/>
                <w:lang w:val="pt-BR"/>
              </w:rPr>
              <w:t>M</w:t>
            </w:r>
            <w:r w:rsidR="00B207C6" w:rsidRPr="00ED31E0">
              <w:rPr>
                <w:sz w:val="28"/>
                <w:szCs w:val="28"/>
                <w:lang w:val="pt-BR"/>
              </w:rPr>
              <w:t>= 3cos(</w:t>
            </w:r>
            <w:r w:rsidR="00B207C6" w:rsidRPr="00ED31E0">
              <w:rPr>
                <w:position w:val="-24"/>
                <w:sz w:val="28"/>
                <w:szCs w:val="28"/>
              </w:rPr>
              <w:object w:dxaOrig="700" w:dyaOrig="620">
                <v:shape id="_x0000_i1185" type="#_x0000_t75" style="width:35.05pt;height:30.7pt" o:ole="">
                  <v:imagedata r:id="rId317" o:title=""/>
                </v:shape>
                <o:OLEObject Type="Embed" ProgID="Equation.3" ShapeID="_x0000_i1185" DrawAspect="Content" ObjectID="_1629614252" r:id="rId318"/>
              </w:object>
            </w:r>
            <w:r w:rsidR="00B207C6" w:rsidRPr="00ED31E0">
              <w:rPr>
                <w:sz w:val="28"/>
                <w:szCs w:val="28"/>
                <w:lang w:val="pt-BR"/>
              </w:rPr>
              <w:t>) cm</w:t>
            </w:r>
          </w:p>
          <w:p w:rsidR="00B207C6" w:rsidRPr="00ED31E0" w:rsidRDefault="002E2902" w:rsidP="00ED31E0">
            <w:pPr>
              <w:tabs>
                <w:tab w:val="left" w:pos="0"/>
                <w:tab w:val="left" w:pos="2520"/>
                <w:tab w:val="left" w:pos="5040"/>
                <w:tab w:val="left" w:pos="7560"/>
              </w:tabs>
              <w:rPr>
                <w:bCs/>
                <w:sz w:val="28"/>
                <w:szCs w:val="28"/>
                <w:lang w:val="de-DE"/>
              </w:rPr>
            </w:pPr>
            <w:r w:rsidRPr="00ED31E0">
              <w:rPr>
                <w:b/>
                <w:bCs/>
                <w:sz w:val="28"/>
                <w:szCs w:val="28"/>
                <w:u w:val="single"/>
                <w:lang w:val="pt-BR"/>
              </w:rPr>
              <w:t xml:space="preserve">Câu </w:t>
            </w:r>
            <w:r w:rsidR="00B207C6" w:rsidRPr="00ED31E0">
              <w:rPr>
                <w:b/>
                <w:sz w:val="28"/>
                <w:szCs w:val="28"/>
                <w:lang w:val="pt-BR"/>
              </w:rPr>
              <w:t xml:space="preserve"> 5</w:t>
            </w:r>
            <w:r w:rsidR="00B207C6" w:rsidRPr="00ED31E0">
              <w:rPr>
                <w:sz w:val="28"/>
                <w:szCs w:val="28"/>
                <w:lang w:val="de-DE"/>
              </w:rPr>
              <w:t xml:space="preserve">. </w:t>
            </w:r>
            <w:r w:rsidR="00B207C6" w:rsidRPr="00ED31E0">
              <w:rPr>
                <w:bCs/>
                <w:sz w:val="28"/>
                <w:szCs w:val="28"/>
                <w:lang w:val="de-DE"/>
              </w:rPr>
              <w:t>Một sóng ngang có phương trình sóng u = Acos</w:t>
            </w:r>
            <w:r w:rsidR="00B207C6" w:rsidRPr="00ED31E0">
              <w:rPr>
                <w:bCs/>
                <w:position w:val="-6"/>
                <w:sz w:val="28"/>
                <w:szCs w:val="28"/>
              </w:rPr>
              <w:object w:dxaOrig="200" w:dyaOrig="200">
                <v:shape id="_x0000_i1186" type="#_x0000_t75" style="width:10pt;height:10pt" o:ole="">
                  <v:imagedata r:id="rId319" o:title=""/>
                </v:shape>
                <o:OLEObject Type="Embed" ProgID="Equation.DSMT4" ShapeID="_x0000_i1186" DrawAspect="Content" ObjectID="_1629614253" r:id="rId320"/>
              </w:object>
            </w:r>
            <w:r w:rsidR="00B207C6" w:rsidRPr="00ED31E0">
              <w:rPr>
                <w:bCs/>
                <w:sz w:val="28"/>
                <w:szCs w:val="28"/>
                <w:lang w:val="de-DE"/>
              </w:rPr>
              <w:t xml:space="preserve">(0,02x – 2t) trong đó x,u được đo bằng cm và t đo bằng s. Bước sóng đo bằng cm là:           </w:t>
            </w:r>
          </w:p>
          <w:p w:rsidR="00B207C6" w:rsidRPr="00ED31E0" w:rsidRDefault="002E2902" w:rsidP="00ED31E0">
            <w:pPr>
              <w:tabs>
                <w:tab w:val="left" w:pos="0"/>
                <w:tab w:val="left" w:pos="2520"/>
                <w:tab w:val="left" w:pos="5040"/>
                <w:tab w:val="left" w:pos="7560"/>
              </w:tabs>
              <w:rPr>
                <w:bCs/>
                <w:sz w:val="28"/>
                <w:szCs w:val="28"/>
                <w:lang w:val="de-DE"/>
              </w:rPr>
            </w:pPr>
            <w:r w:rsidRPr="00ED31E0">
              <w:rPr>
                <w:bCs/>
                <w:sz w:val="28"/>
                <w:szCs w:val="28"/>
                <w:lang w:val="de-DE"/>
              </w:rPr>
              <w:t xml:space="preserve">              </w:t>
            </w:r>
            <w:r w:rsidR="00B207C6" w:rsidRPr="00ED31E0">
              <w:rPr>
                <w:bCs/>
                <w:sz w:val="28"/>
                <w:szCs w:val="28"/>
                <w:lang w:val="de-DE"/>
              </w:rPr>
              <w:t xml:space="preserve">A. 50        </w:t>
            </w:r>
            <w:r w:rsidRPr="00ED31E0">
              <w:rPr>
                <w:bCs/>
                <w:sz w:val="28"/>
                <w:szCs w:val="28"/>
                <w:lang w:val="de-DE"/>
              </w:rPr>
              <w:t xml:space="preserve">                       </w:t>
            </w:r>
            <w:r w:rsidR="00B207C6" w:rsidRPr="00ED31E0">
              <w:rPr>
                <w:bCs/>
                <w:sz w:val="28"/>
                <w:szCs w:val="28"/>
                <w:lang w:val="de-DE"/>
              </w:rPr>
              <w:t xml:space="preserve"> B. 100            </w:t>
            </w:r>
            <w:r w:rsidRPr="00ED31E0">
              <w:rPr>
                <w:bCs/>
                <w:sz w:val="28"/>
                <w:szCs w:val="28"/>
                <w:lang w:val="de-DE"/>
              </w:rPr>
              <w:t xml:space="preserve">                      </w:t>
            </w:r>
            <w:r w:rsidR="00B207C6" w:rsidRPr="00ED31E0">
              <w:rPr>
                <w:bCs/>
                <w:sz w:val="28"/>
                <w:szCs w:val="28"/>
                <w:lang w:val="de-DE"/>
              </w:rPr>
              <w:t xml:space="preserve">C. 200            </w:t>
            </w:r>
            <w:r w:rsidRPr="00ED31E0">
              <w:rPr>
                <w:bCs/>
                <w:sz w:val="28"/>
                <w:szCs w:val="28"/>
                <w:lang w:val="de-DE"/>
              </w:rPr>
              <w:t xml:space="preserve">          </w:t>
            </w:r>
            <w:r w:rsidR="00B207C6" w:rsidRPr="00ED31E0">
              <w:rPr>
                <w:bCs/>
                <w:sz w:val="28"/>
                <w:szCs w:val="28"/>
                <w:lang w:val="de-DE"/>
              </w:rPr>
              <w:t xml:space="preserve">        D. 5</w:t>
            </w:r>
          </w:p>
          <w:p w:rsidR="00B207C6" w:rsidRPr="00ED31E0" w:rsidRDefault="002E2902" w:rsidP="00ED31E0">
            <w:pPr>
              <w:tabs>
                <w:tab w:val="left" w:pos="240"/>
                <w:tab w:val="left" w:pos="2520"/>
                <w:tab w:val="left" w:pos="4920"/>
                <w:tab w:val="left" w:pos="5040"/>
                <w:tab w:val="left" w:pos="7440"/>
                <w:tab w:val="left" w:pos="7560"/>
              </w:tabs>
              <w:rPr>
                <w:sz w:val="28"/>
                <w:szCs w:val="28"/>
                <w:lang w:val="de-DE"/>
              </w:rPr>
            </w:pPr>
            <w:r w:rsidRPr="00ED31E0">
              <w:rPr>
                <w:b/>
                <w:bCs/>
                <w:sz w:val="28"/>
                <w:szCs w:val="28"/>
                <w:u w:val="single"/>
                <w:lang w:val="de-DE"/>
              </w:rPr>
              <w:t xml:space="preserve">Câu </w:t>
            </w:r>
            <w:r w:rsidR="00B207C6" w:rsidRPr="00ED31E0">
              <w:rPr>
                <w:b/>
                <w:bCs/>
                <w:sz w:val="28"/>
                <w:szCs w:val="28"/>
                <w:lang w:val="de-DE"/>
              </w:rPr>
              <w:t>6</w:t>
            </w:r>
            <w:r w:rsidR="00B207C6" w:rsidRPr="00ED31E0">
              <w:rPr>
                <w:sz w:val="28"/>
                <w:szCs w:val="28"/>
                <w:lang w:val="de-DE"/>
              </w:rPr>
              <w:t>. 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B207C6" w:rsidRPr="00ED31E0" w:rsidRDefault="002E2902" w:rsidP="00ED31E0">
            <w:pPr>
              <w:rPr>
                <w:sz w:val="28"/>
                <w:szCs w:val="28"/>
                <w:lang w:val="de-DE"/>
              </w:rPr>
            </w:pPr>
            <w:r w:rsidRPr="00ED31E0">
              <w:rPr>
                <w:sz w:val="28"/>
                <w:szCs w:val="28"/>
                <w:lang w:val="de-DE"/>
              </w:rPr>
              <w:t xml:space="preserve">             </w:t>
            </w:r>
            <w:r w:rsidR="00B207C6" w:rsidRPr="00ED31E0">
              <w:rPr>
                <w:sz w:val="28"/>
                <w:szCs w:val="28"/>
                <w:lang w:val="de-DE"/>
              </w:rPr>
              <w:t xml:space="preserve">A. </w:t>
            </w:r>
            <w:r w:rsidR="00B207C6" w:rsidRPr="00ED31E0">
              <w:rPr>
                <w:position w:val="-24"/>
                <w:sz w:val="28"/>
                <w:szCs w:val="28"/>
              </w:rPr>
              <w:object w:dxaOrig="240" w:dyaOrig="620">
                <v:shape id="_x0000_i1187" type="#_x0000_t75" style="width:11.9pt;height:30.7pt" o:ole="">
                  <v:imagedata r:id="rId321" o:title=""/>
                </v:shape>
                <o:OLEObject Type="Embed" ProgID="Equation.DSMT4" ShapeID="_x0000_i1187" DrawAspect="Content" ObjectID="_1629614254" r:id="rId322"/>
              </w:object>
            </w:r>
            <w:r w:rsidR="00B207C6" w:rsidRPr="00ED31E0">
              <w:rPr>
                <w:sz w:val="28"/>
                <w:szCs w:val="28"/>
                <w:lang w:val="de-DE"/>
              </w:rPr>
              <w:t xml:space="preserve"> rad.          </w:t>
            </w:r>
            <w:r w:rsidRPr="00ED31E0">
              <w:rPr>
                <w:sz w:val="28"/>
                <w:szCs w:val="28"/>
                <w:lang w:val="de-DE"/>
              </w:rPr>
              <w:t xml:space="preserve">               </w:t>
            </w:r>
            <w:r w:rsidR="00B207C6" w:rsidRPr="00ED31E0">
              <w:rPr>
                <w:sz w:val="28"/>
                <w:szCs w:val="28"/>
                <w:lang w:val="de-DE"/>
              </w:rPr>
              <w:t xml:space="preserve"> B. </w:t>
            </w:r>
            <w:r w:rsidR="00B207C6" w:rsidRPr="00ED31E0">
              <w:rPr>
                <w:sz w:val="28"/>
                <w:szCs w:val="28"/>
              </w:rPr>
              <w:sym w:font="Symbol" w:char="F070"/>
            </w:r>
            <w:r w:rsidR="00B207C6" w:rsidRPr="00ED31E0">
              <w:rPr>
                <w:sz w:val="28"/>
                <w:szCs w:val="28"/>
                <w:lang w:val="de-DE"/>
              </w:rPr>
              <w:t xml:space="preserve"> rad.</w:t>
            </w:r>
            <w:r w:rsidR="00B207C6" w:rsidRPr="00ED31E0">
              <w:rPr>
                <w:sz w:val="28"/>
                <w:szCs w:val="28"/>
                <w:lang w:val="de-DE"/>
              </w:rPr>
              <w:tab/>
              <w:t xml:space="preserve">   </w:t>
            </w:r>
            <w:r w:rsidRPr="00ED31E0">
              <w:rPr>
                <w:sz w:val="28"/>
                <w:szCs w:val="28"/>
                <w:lang w:val="de-DE"/>
              </w:rPr>
              <w:t xml:space="preserve">                   </w:t>
            </w:r>
            <w:r w:rsidR="00B207C6" w:rsidRPr="00ED31E0">
              <w:rPr>
                <w:sz w:val="28"/>
                <w:szCs w:val="28"/>
                <w:lang w:val="de-DE"/>
              </w:rPr>
              <w:t>C. 2</w:t>
            </w:r>
            <w:r w:rsidR="00B207C6" w:rsidRPr="00ED31E0">
              <w:rPr>
                <w:sz w:val="28"/>
                <w:szCs w:val="28"/>
              </w:rPr>
              <w:sym w:font="Symbol" w:char="F070"/>
            </w:r>
            <w:r w:rsidR="00B207C6" w:rsidRPr="00ED31E0">
              <w:rPr>
                <w:sz w:val="28"/>
                <w:szCs w:val="28"/>
                <w:lang w:val="de-DE"/>
              </w:rPr>
              <w:t xml:space="preserve"> rad.  </w:t>
            </w:r>
            <w:r w:rsidRPr="00ED31E0">
              <w:rPr>
                <w:sz w:val="28"/>
                <w:szCs w:val="28"/>
                <w:lang w:val="de-DE"/>
              </w:rPr>
              <w:t xml:space="preserve">                   </w:t>
            </w:r>
            <w:r w:rsidR="00B207C6" w:rsidRPr="00ED31E0">
              <w:rPr>
                <w:sz w:val="28"/>
                <w:szCs w:val="28"/>
                <w:lang w:val="de-DE"/>
              </w:rPr>
              <w:t xml:space="preserve">      D. </w:t>
            </w:r>
            <w:r w:rsidR="00B207C6" w:rsidRPr="00ED31E0">
              <w:rPr>
                <w:position w:val="-24"/>
                <w:sz w:val="28"/>
                <w:szCs w:val="28"/>
              </w:rPr>
              <w:object w:dxaOrig="240" w:dyaOrig="620">
                <v:shape id="_x0000_i1188" type="#_x0000_t75" style="width:11.9pt;height:30.7pt" o:ole="">
                  <v:imagedata r:id="rId323" o:title=""/>
                </v:shape>
                <o:OLEObject Type="Embed" ProgID="Equation.DSMT4" ShapeID="_x0000_i1188" DrawAspect="Content" ObjectID="_1629614255" r:id="rId324"/>
              </w:object>
            </w:r>
            <w:r w:rsidR="00B207C6" w:rsidRPr="00ED31E0">
              <w:rPr>
                <w:sz w:val="28"/>
                <w:szCs w:val="28"/>
                <w:lang w:val="de-DE"/>
              </w:rPr>
              <w:t xml:space="preserve"> rad.</w:t>
            </w:r>
          </w:p>
          <w:p w:rsidR="002E2902" w:rsidRPr="00ED31E0" w:rsidRDefault="002E2902" w:rsidP="00ED31E0">
            <w:pPr>
              <w:tabs>
                <w:tab w:val="left" w:pos="180"/>
                <w:tab w:val="left" w:pos="2700"/>
                <w:tab w:val="left" w:pos="5220"/>
                <w:tab w:val="left" w:pos="7740"/>
              </w:tabs>
              <w:jc w:val="both"/>
              <w:rPr>
                <w:sz w:val="28"/>
                <w:szCs w:val="28"/>
                <w:lang w:val="de-DE"/>
              </w:rPr>
            </w:pPr>
            <w:r w:rsidRPr="00ED31E0">
              <w:rPr>
                <w:b/>
                <w:bCs/>
                <w:sz w:val="28"/>
                <w:szCs w:val="28"/>
                <w:u w:val="single"/>
                <w:lang w:val="de-DE"/>
              </w:rPr>
              <w:t>Câu 7:</w:t>
            </w:r>
            <w:r w:rsidRPr="00ED31E0">
              <w:rPr>
                <w:sz w:val="28"/>
                <w:szCs w:val="28"/>
                <w:lang w:val="de-DE"/>
              </w:rPr>
              <w:t>Một sóng ngang truyền dọc theo sợi dây với tần số f = 10(Hz), hai điểm trên dây cách nhau 50(cm) dao động với độ lệch pha 5</w:t>
            </w:r>
            <w:r w:rsidRPr="00ED31E0">
              <w:rPr>
                <w:sz w:val="28"/>
                <w:szCs w:val="28"/>
              </w:rPr>
              <w:t>π</w:t>
            </w:r>
            <w:r w:rsidRPr="00ED31E0">
              <w:rPr>
                <w:sz w:val="28"/>
                <w:szCs w:val="28"/>
                <w:lang w:val="de-DE"/>
              </w:rPr>
              <w:t>/3. Vận tốc truyền sóng trên dây bằng</w:t>
            </w:r>
          </w:p>
          <w:p w:rsidR="002E2902" w:rsidRPr="00ED31E0" w:rsidRDefault="002E2902" w:rsidP="00ED31E0">
            <w:pPr>
              <w:tabs>
                <w:tab w:val="left" w:pos="180"/>
                <w:tab w:val="left" w:pos="2700"/>
                <w:tab w:val="left" w:pos="5220"/>
                <w:tab w:val="left" w:pos="7740"/>
              </w:tabs>
              <w:jc w:val="both"/>
              <w:rPr>
                <w:sz w:val="28"/>
                <w:szCs w:val="28"/>
                <w:lang w:val="de-DE"/>
              </w:rPr>
            </w:pPr>
            <w:r w:rsidRPr="00ED31E0">
              <w:rPr>
                <w:sz w:val="28"/>
                <w:szCs w:val="28"/>
                <w:lang w:val="de-DE"/>
              </w:rPr>
              <w:t xml:space="preserve">   A. 6(m/s).</w:t>
            </w:r>
            <w:r w:rsidRPr="00ED31E0">
              <w:rPr>
                <w:sz w:val="28"/>
                <w:szCs w:val="28"/>
                <w:lang w:val="de-DE"/>
              </w:rPr>
              <w:tab/>
              <w:t>B. 3(m/s).</w:t>
            </w:r>
            <w:r w:rsidRPr="00ED31E0">
              <w:rPr>
                <w:sz w:val="28"/>
                <w:szCs w:val="28"/>
                <w:lang w:val="de-DE"/>
              </w:rPr>
              <w:tab/>
              <w:t>C. 10(m/s).</w:t>
            </w:r>
            <w:r w:rsidRPr="00ED31E0">
              <w:rPr>
                <w:sz w:val="28"/>
                <w:szCs w:val="28"/>
                <w:lang w:val="de-DE"/>
              </w:rPr>
              <w:tab/>
              <w:t>D.5(m/s).</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8:</w:t>
            </w:r>
            <w:r w:rsidRPr="00ED31E0">
              <w:rPr>
                <w:sz w:val="28"/>
                <w:szCs w:val="28"/>
                <w:lang w:val="de-DE"/>
              </w:rPr>
              <w:t xml:space="preserve">Một sóng cơ phát ra từ một nguồn O lan truyền trên mặt nước vận tốc 2m/s. Người ta thấy hai điểm M, N gần nhau nhất trên mặt nước nằm trên cùng đường thẳng qua O và cách nhau 40cm luôn dđ ngược pha nhau. Tần số sóng </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Cs/>
                <w:sz w:val="28"/>
                <w:szCs w:val="28"/>
                <w:lang w:val="de-DE"/>
              </w:rPr>
              <w:tab/>
              <w:t xml:space="preserve">A. </w:t>
            </w:r>
            <w:r w:rsidRPr="00ED31E0">
              <w:rPr>
                <w:sz w:val="28"/>
                <w:szCs w:val="28"/>
                <w:lang w:val="de-DE"/>
              </w:rPr>
              <w:t xml:space="preserve">0,4Hz </w:t>
            </w:r>
            <w:r w:rsidRPr="00ED31E0">
              <w:rPr>
                <w:sz w:val="28"/>
                <w:szCs w:val="28"/>
                <w:lang w:val="de-DE"/>
              </w:rPr>
              <w:tab/>
            </w:r>
            <w:r w:rsidRPr="00ED31E0">
              <w:rPr>
                <w:bCs/>
                <w:sz w:val="28"/>
                <w:szCs w:val="28"/>
                <w:lang w:val="de-DE"/>
              </w:rPr>
              <w:t xml:space="preserve">B. </w:t>
            </w:r>
            <w:r w:rsidRPr="00ED31E0">
              <w:rPr>
                <w:sz w:val="28"/>
                <w:szCs w:val="28"/>
                <w:lang w:val="de-DE"/>
              </w:rPr>
              <w:t xml:space="preserve">1,5Hz </w:t>
            </w:r>
            <w:r w:rsidRPr="00ED31E0">
              <w:rPr>
                <w:sz w:val="28"/>
                <w:szCs w:val="28"/>
                <w:lang w:val="de-DE"/>
              </w:rPr>
              <w:tab/>
            </w:r>
            <w:r w:rsidRPr="00ED31E0">
              <w:rPr>
                <w:bCs/>
                <w:sz w:val="28"/>
                <w:szCs w:val="28"/>
                <w:lang w:val="de-DE"/>
              </w:rPr>
              <w:t xml:space="preserve">C. </w:t>
            </w:r>
            <w:r w:rsidRPr="00ED31E0">
              <w:rPr>
                <w:sz w:val="28"/>
                <w:szCs w:val="28"/>
                <w:lang w:val="de-DE"/>
              </w:rPr>
              <w:t xml:space="preserve">2Hz </w:t>
            </w:r>
            <w:r w:rsidRPr="00ED31E0">
              <w:rPr>
                <w:bCs/>
                <w:sz w:val="28"/>
                <w:szCs w:val="28"/>
                <w:lang w:val="de-DE"/>
              </w:rPr>
              <w:tab/>
              <w:t xml:space="preserve">D. </w:t>
            </w:r>
            <w:r w:rsidRPr="00ED31E0">
              <w:rPr>
                <w:sz w:val="28"/>
                <w:szCs w:val="28"/>
                <w:lang w:val="de-DE"/>
              </w:rPr>
              <w:t>2,5Hz</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9:</w:t>
            </w:r>
            <w:r w:rsidRPr="00ED31E0">
              <w:rPr>
                <w:sz w:val="28"/>
                <w:szCs w:val="28"/>
                <w:lang w:val="de-DE"/>
              </w:rPr>
              <w:t>Một sóng truyền trên mặt biển có bước sóng</w:t>
            </w:r>
            <w:r w:rsidRPr="00ED31E0">
              <w:rPr>
                <w:position w:val="-6"/>
                <w:sz w:val="28"/>
                <w:szCs w:val="28"/>
              </w:rPr>
              <w:object w:dxaOrig="220" w:dyaOrig="279">
                <v:shape id="_x0000_i1189" type="#_x0000_t75" style="width:11.25pt;height:14.4pt" o:ole="">
                  <v:imagedata r:id="rId325" o:title=""/>
                </v:shape>
                <o:OLEObject Type="Embed" ProgID="Equation.DSMT4" ShapeID="_x0000_i1189" DrawAspect="Content" ObjectID="_1629614256" r:id="rId326"/>
              </w:object>
            </w:r>
            <w:r w:rsidRPr="00ED31E0">
              <w:rPr>
                <w:sz w:val="28"/>
                <w:szCs w:val="28"/>
                <w:lang w:val="de-DE"/>
              </w:rPr>
              <w:t>=3</w:t>
            </w:r>
            <w:r w:rsidRPr="00ED31E0">
              <w:rPr>
                <w:i/>
                <w:iCs/>
                <w:sz w:val="28"/>
                <w:szCs w:val="28"/>
                <w:lang w:val="de-DE"/>
              </w:rPr>
              <w:t>m</w:t>
            </w:r>
            <w:r w:rsidRPr="00ED31E0">
              <w:rPr>
                <w:sz w:val="28"/>
                <w:szCs w:val="28"/>
                <w:lang w:val="de-DE"/>
              </w:rPr>
              <w:t>. Khoảng cách giữa hai điểm gần nhau nhất trên cùng một phương truyền sóng dao động lệch pha nhau 90</w:t>
            </w:r>
            <w:r w:rsidRPr="00ED31E0">
              <w:rPr>
                <w:sz w:val="28"/>
                <w:szCs w:val="28"/>
                <w:vertAlign w:val="superscript"/>
                <w:lang w:val="de-DE"/>
              </w:rPr>
              <w:t>0</w:t>
            </w:r>
            <w:r w:rsidRPr="00ED31E0">
              <w:rPr>
                <w:sz w:val="28"/>
                <w:szCs w:val="28"/>
                <w:lang w:val="de-DE"/>
              </w:rPr>
              <w:t xml:space="preserve"> là:</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Cs/>
                <w:sz w:val="28"/>
                <w:szCs w:val="28"/>
                <w:lang w:val="de-DE"/>
              </w:rPr>
              <w:tab/>
              <w:t xml:space="preserve">A. </w:t>
            </w:r>
            <w:r w:rsidRPr="00ED31E0">
              <w:rPr>
                <w:sz w:val="28"/>
                <w:szCs w:val="28"/>
                <w:lang w:val="de-DE"/>
              </w:rPr>
              <w:t xml:space="preserve">0,75m </w:t>
            </w:r>
            <w:r w:rsidRPr="00ED31E0">
              <w:rPr>
                <w:sz w:val="28"/>
                <w:szCs w:val="28"/>
                <w:lang w:val="de-DE"/>
              </w:rPr>
              <w:tab/>
            </w:r>
            <w:r w:rsidRPr="00ED31E0">
              <w:rPr>
                <w:bCs/>
                <w:sz w:val="28"/>
                <w:szCs w:val="28"/>
                <w:lang w:val="de-DE"/>
              </w:rPr>
              <w:t xml:space="preserve">B. </w:t>
            </w:r>
            <w:r w:rsidRPr="00ED31E0">
              <w:rPr>
                <w:sz w:val="28"/>
                <w:szCs w:val="28"/>
                <w:lang w:val="de-DE"/>
              </w:rPr>
              <w:t xml:space="preserve">1,5m </w:t>
            </w:r>
            <w:r w:rsidRPr="00ED31E0">
              <w:rPr>
                <w:sz w:val="28"/>
                <w:szCs w:val="28"/>
                <w:lang w:val="de-DE"/>
              </w:rPr>
              <w:tab/>
            </w:r>
            <w:r w:rsidRPr="00ED31E0">
              <w:rPr>
                <w:bCs/>
                <w:sz w:val="28"/>
                <w:szCs w:val="28"/>
                <w:lang w:val="de-DE"/>
              </w:rPr>
              <w:t xml:space="preserve">C. </w:t>
            </w:r>
            <w:r w:rsidRPr="00ED31E0">
              <w:rPr>
                <w:sz w:val="28"/>
                <w:szCs w:val="28"/>
                <w:lang w:val="de-DE"/>
              </w:rPr>
              <w:t xml:space="preserve">3m </w:t>
            </w:r>
            <w:r w:rsidRPr="00ED31E0">
              <w:rPr>
                <w:sz w:val="28"/>
                <w:szCs w:val="28"/>
                <w:lang w:val="de-DE"/>
              </w:rPr>
              <w:tab/>
            </w:r>
            <w:r w:rsidRPr="00ED31E0">
              <w:rPr>
                <w:bCs/>
                <w:sz w:val="28"/>
                <w:szCs w:val="28"/>
                <w:lang w:val="de-DE"/>
              </w:rPr>
              <w:t xml:space="preserve">D. </w:t>
            </w:r>
            <w:r w:rsidRPr="00ED31E0">
              <w:rPr>
                <w:sz w:val="28"/>
                <w:szCs w:val="28"/>
                <w:lang w:val="de-DE"/>
              </w:rPr>
              <w:t>Một giá trị khác.</w:t>
            </w:r>
          </w:p>
          <w:p w:rsidR="002E2902" w:rsidRPr="00ED31E0" w:rsidRDefault="002E2902" w:rsidP="00ED31E0">
            <w:pPr>
              <w:tabs>
                <w:tab w:val="left" w:pos="180"/>
                <w:tab w:val="left" w:pos="2700"/>
                <w:tab w:val="left" w:pos="5220"/>
                <w:tab w:val="left" w:pos="7740"/>
              </w:tabs>
              <w:autoSpaceDE w:val="0"/>
              <w:autoSpaceDN w:val="0"/>
              <w:adjustRightInd w:val="0"/>
              <w:rPr>
                <w:sz w:val="28"/>
                <w:szCs w:val="28"/>
                <w:lang w:val="de-DE"/>
              </w:rPr>
            </w:pPr>
            <w:r w:rsidRPr="00ED31E0">
              <w:rPr>
                <w:b/>
                <w:bCs/>
                <w:sz w:val="28"/>
                <w:szCs w:val="28"/>
                <w:u w:val="single"/>
                <w:lang w:val="de-DE"/>
              </w:rPr>
              <w:t>Câu 10:</w:t>
            </w:r>
            <w:r w:rsidRPr="00ED31E0">
              <w:rPr>
                <w:bCs/>
                <w:sz w:val="28"/>
                <w:szCs w:val="28"/>
                <w:lang w:val="de-DE"/>
              </w:rPr>
              <w:t xml:space="preserve"> </w:t>
            </w:r>
            <w:r w:rsidRPr="00ED31E0">
              <w:rPr>
                <w:sz w:val="28"/>
                <w:szCs w:val="28"/>
                <w:lang w:val="de-DE"/>
              </w:rPr>
              <w:t xml:space="preserve">Một sóng truyền trên mặt biển có bước sóng </w:t>
            </w:r>
            <w:r w:rsidRPr="00ED31E0">
              <w:rPr>
                <w:position w:val="-6"/>
                <w:sz w:val="28"/>
                <w:szCs w:val="28"/>
              </w:rPr>
              <w:object w:dxaOrig="220" w:dyaOrig="279">
                <v:shape id="_x0000_i1190" type="#_x0000_t75" style="width:11.25pt;height:14.4pt" o:ole="">
                  <v:imagedata r:id="rId325" o:title=""/>
                </v:shape>
                <o:OLEObject Type="Embed" ProgID="Equation.DSMT4" ShapeID="_x0000_i1190" DrawAspect="Content" ObjectID="_1629614257" r:id="rId327"/>
              </w:object>
            </w:r>
            <w:r w:rsidRPr="00ED31E0">
              <w:rPr>
                <w:sz w:val="28"/>
                <w:szCs w:val="28"/>
                <w:lang w:val="de-DE"/>
              </w:rPr>
              <w:t>=2</w:t>
            </w:r>
            <w:r w:rsidRPr="00ED31E0">
              <w:rPr>
                <w:i/>
                <w:iCs/>
                <w:sz w:val="28"/>
                <w:szCs w:val="28"/>
                <w:lang w:val="de-DE"/>
              </w:rPr>
              <w:t>m</w:t>
            </w:r>
            <w:r w:rsidRPr="00ED31E0">
              <w:rPr>
                <w:sz w:val="28"/>
                <w:szCs w:val="28"/>
                <w:lang w:val="de-DE"/>
              </w:rPr>
              <w:t>. Khoảng cách giữa hai điểm gần nhau nhất trên cùng một phương truyền sóng dao động cùng pha nhau là:</w:t>
            </w:r>
          </w:p>
          <w:p w:rsidR="002E2902" w:rsidRPr="00ED31E0" w:rsidRDefault="002E2902" w:rsidP="00ED31E0">
            <w:pPr>
              <w:tabs>
                <w:tab w:val="left" w:pos="180"/>
                <w:tab w:val="left" w:pos="2700"/>
                <w:tab w:val="left" w:pos="5220"/>
                <w:tab w:val="left" w:pos="7740"/>
              </w:tabs>
              <w:autoSpaceDE w:val="0"/>
              <w:autoSpaceDN w:val="0"/>
              <w:adjustRightInd w:val="0"/>
              <w:rPr>
                <w:sz w:val="28"/>
                <w:szCs w:val="28"/>
              </w:rPr>
            </w:pPr>
            <w:r w:rsidRPr="00ED31E0">
              <w:rPr>
                <w:bCs/>
                <w:sz w:val="28"/>
                <w:szCs w:val="28"/>
                <w:lang w:val="de-DE"/>
              </w:rPr>
              <w:tab/>
              <w:t xml:space="preserve">    </w:t>
            </w:r>
            <w:r w:rsidRPr="00ED31E0">
              <w:rPr>
                <w:bCs/>
                <w:sz w:val="28"/>
                <w:szCs w:val="28"/>
              </w:rPr>
              <w:t xml:space="preserve">A. 4 </w:t>
            </w:r>
            <w:r w:rsidRPr="00ED31E0">
              <w:rPr>
                <w:sz w:val="28"/>
                <w:szCs w:val="28"/>
              </w:rPr>
              <w:t xml:space="preserve">m </w:t>
            </w:r>
            <w:r w:rsidRPr="00ED31E0">
              <w:rPr>
                <w:sz w:val="28"/>
                <w:szCs w:val="28"/>
              </w:rPr>
              <w:tab/>
              <w:t xml:space="preserve">               </w:t>
            </w:r>
            <w:r w:rsidRPr="00ED31E0">
              <w:rPr>
                <w:bCs/>
                <w:sz w:val="28"/>
                <w:szCs w:val="28"/>
              </w:rPr>
              <w:t xml:space="preserve">B. </w:t>
            </w:r>
            <w:r w:rsidRPr="00ED31E0">
              <w:rPr>
                <w:sz w:val="28"/>
                <w:szCs w:val="28"/>
              </w:rPr>
              <w:t xml:space="preserve">1m </w:t>
            </w:r>
            <w:r w:rsidRPr="00ED31E0">
              <w:rPr>
                <w:sz w:val="28"/>
                <w:szCs w:val="28"/>
              </w:rPr>
              <w:tab/>
              <w:t xml:space="preserve">         </w:t>
            </w:r>
            <w:r w:rsidRPr="00ED31E0">
              <w:rPr>
                <w:bCs/>
                <w:sz w:val="28"/>
                <w:szCs w:val="28"/>
              </w:rPr>
              <w:t xml:space="preserve">C. </w:t>
            </w:r>
            <w:r w:rsidRPr="00ED31E0">
              <w:rPr>
                <w:sz w:val="28"/>
                <w:szCs w:val="28"/>
              </w:rPr>
              <w:t xml:space="preserve">1,5m </w:t>
            </w:r>
            <w:r w:rsidRPr="00ED31E0">
              <w:rPr>
                <w:sz w:val="28"/>
                <w:szCs w:val="28"/>
              </w:rPr>
              <w:tab/>
              <w:t xml:space="preserve">              </w:t>
            </w:r>
            <w:r w:rsidRPr="00ED31E0">
              <w:rPr>
                <w:bCs/>
                <w:sz w:val="28"/>
                <w:szCs w:val="28"/>
              </w:rPr>
              <w:t xml:space="preserve">D. </w:t>
            </w:r>
            <w:r w:rsidRPr="00ED31E0">
              <w:rPr>
                <w:sz w:val="28"/>
                <w:szCs w:val="28"/>
              </w:rPr>
              <w:t>2m</w:t>
            </w:r>
          </w:p>
        </w:tc>
      </w:tr>
    </w:tbl>
    <w:p w:rsidR="00C32171" w:rsidRPr="00ED31E0" w:rsidRDefault="00C32171" w:rsidP="00ED31E0">
      <w:pPr>
        <w:rPr>
          <w:b/>
          <w:sz w:val="28"/>
          <w:szCs w:val="28"/>
          <w:lang w:val="de-DE"/>
        </w:rPr>
      </w:pPr>
      <w:r w:rsidRPr="00ED31E0">
        <w:rPr>
          <w:b/>
          <w:sz w:val="28"/>
          <w:szCs w:val="28"/>
          <w:lang w:val="de-DE"/>
        </w:rPr>
        <w:lastRenderedPageBreak/>
        <w:t>4. Củng cố:</w:t>
      </w:r>
    </w:p>
    <w:p w:rsidR="00C32171" w:rsidRPr="00ED31E0" w:rsidRDefault="00C32171" w:rsidP="00ED31E0">
      <w:pPr>
        <w:rPr>
          <w:bCs/>
          <w:sz w:val="28"/>
          <w:szCs w:val="28"/>
          <w:lang w:val="de-DE"/>
        </w:rPr>
      </w:pPr>
      <w:r w:rsidRPr="00ED31E0">
        <w:rPr>
          <w:bCs/>
          <w:sz w:val="28"/>
          <w:szCs w:val="28"/>
          <w:lang w:val="de-DE"/>
        </w:rPr>
        <w:t>- Các bước giải bài toán về viết phương trình sóng tại một điểm.</w:t>
      </w:r>
    </w:p>
    <w:p w:rsidR="00C32171" w:rsidRPr="00ED31E0" w:rsidRDefault="00C32171" w:rsidP="00ED31E0">
      <w:pPr>
        <w:rPr>
          <w:bCs/>
          <w:sz w:val="28"/>
          <w:szCs w:val="28"/>
          <w:lang w:val="de-DE"/>
        </w:rPr>
      </w:pPr>
      <w:r w:rsidRPr="00ED31E0">
        <w:rPr>
          <w:bCs/>
          <w:sz w:val="28"/>
          <w:szCs w:val="28"/>
          <w:lang w:val="de-DE"/>
        </w:rPr>
        <w:t>- Công thức tính độ lệch pha giữa hai điểm trê</w:t>
      </w:r>
      <w:r w:rsidRPr="00ED31E0">
        <w:rPr>
          <w:bCs/>
          <w:sz w:val="28"/>
          <w:szCs w:val="28"/>
          <w:lang w:val="pt-BR"/>
        </w:rPr>
        <w:t>n m</w:t>
      </w:r>
      <w:r w:rsidRPr="00ED31E0">
        <w:rPr>
          <w:bCs/>
          <w:sz w:val="28"/>
          <w:szCs w:val="28"/>
          <w:lang w:val="de-DE"/>
        </w:rPr>
        <w:t>ột phương truyền sóng.</w:t>
      </w:r>
    </w:p>
    <w:p w:rsidR="00C32171" w:rsidRPr="00ED31E0" w:rsidRDefault="00C32171" w:rsidP="00ED31E0">
      <w:pPr>
        <w:rPr>
          <w:b/>
          <w:sz w:val="28"/>
          <w:szCs w:val="28"/>
          <w:lang w:val="de-DE"/>
        </w:rPr>
      </w:pPr>
      <w:r w:rsidRPr="00ED31E0">
        <w:rPr>
          <w:b/>
          <w:sz w:val="28"/>
          <w:szCs w:val="28"/>
          <w:lang w:val="de-DE"/>
        </w:rPr>
        <w:t>5. Hướng dẫn về nhà:</w:t>
      </w:r>
    </w:p>
    <w:p w:rsidR="00C32171" w:rsidRPr="00ED31E0" w:rsidRDefault="00C32171" w:rsidP="00ED31E0">
      <w:pPr>
        <w:rPr>
          <w:sz w:val="28"/>
          <w:szCs w:val="28"/>
          <w:lang w:val="de-DE"/>
        </w:rPr>
      </w:pPr>
      <w:r w:rsidRPr="00ED31E0">
        <w:rPr>
          <w:sz w:val="28"/>
          <w:szCs w:val="28"/>
          <w:lang w:val="de-DE"/>
        </w:rPr>
        <w:t>- Xem lại các dạng bài tập đã chữa</w:t>
      </w:r>
    </w:p>
    <w:p w:rsidR="00C32171" w:rsidRPr="00ED31E0" w:rsidRDefault="00C32171" w:rsidP="00ED31E0">
      <w:pPr>
        <w:rPr>
          <w:sz w:val="28"/>
          <w:szCs w:val="28"/>
          <w:lang w:val="de-DE"/>
        </w:rPr>
      </w:pPr>
      <w:r w:rsidRPr="00ED31E0">
        <w:rPr>
          <w:sz w:val="28"/>
          <w:szCs w:val="28"/>
          <w:lang w:val="de-DE"/>
        </w:rPr>
        <w:t xml:space="preserve">- Đọc trước bài:8 SGK. </w:t>
      </w:r>
    </w:p>
    <w:p w:rsidR="0048390D" w:rsidRPr="00ED31E0" w:rsidRDefault="0048390D"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382AF9" w:rsidRPr="00ED31E0" w:rsidRDefault="00382AF9" w:rsidP="00ED31E0">
      <w:pPr>
        <w:jc w:val="center"/>
        <w:rPr>
          <w:b/>
          <w:sz w:val="28"/>
          <w:szCs w:val="28"/>
        </w:rPr>
      </w:pPr>
    </w:p>
    <w:p w:rsidR="0048390D" w:rsidRPr="00ED31E0" w:rsidRDefault="0048390D" w:rsidP="00ED31E0">
      <w:pPr>
        <w:jc w:val="center"/>
        <w:rPr>
          <w:b/>
          <w:sz w:val="28"/>
          <w:szCs w:val="28"/>
        </w:rPr>
      </w:pPr>
    </w:p>
    <w:p w:rsidR="0048390D" w:rsidRPr="00ED31E0" w:rsidRDefault="0048390D" w:rsidP="00ED31E0">
      <w:pPr>
        <w:jc w:val="center"/>
        <w:rPr>
          <w:b/>
          <w:sz w:val="28"/>
          <w:szCs w:val="28"/>
        </w:rPr>
      </w:pPr>
      <w:r w:rsidRPr="00ED31E0">
        <w:rPr>
          <w:b/>
          <w:sz w:val="28"/>
          <w:szCs w:val="28"/>
        </w:rPr>
        <w:t>Tiết 16: GIAO THOA SÓNG</w:t>
      </w:r>
    </w:p>
    <w:p w:rsidR="0048390D" w:rsidRPr="00ED31E0" w:rsidRDefault="00D22D1F" w:rsidP="00ED31E0">
      <w:pPr>
        <w:rPr>
          <w:b/>
          <w:sz w:val="28"/>
          <w:szCs w:val="28"/>
          <w:lang w:val="de-DE"/>
        </w:rPr>
      </w:pPr>
      <w:r w:rsidRPr="00ED31E0">
        <w:rPr>
          <w:b/>
          <w:sz w:val="28"/>
          <w:szCs w:val="28"/>
          <w:lang w:val="de-DE"/>
        </w:rPr>
        <w:t>I. MỤC TIÊU</w:t>
      </w:r>
    </w:p>
    <w:p w:rsidR="00773BD6" w:rsidRPr="00ED31E0" w:rsidRDefault="0048390D" w:rsidP="00ED31E0">
      <w:pPr>
        <w:ind w:left="288"/>
        <w:jc w:val="both"/>
        <w:rPr>
          <w:sz w:val="28"/>
          <w:szCs w:val="28"/>
          <w:lang w:val="de-DE"/>
        </w:rPr>
      </w:pPr>
      <w:r w:rsidRPr="00ED31E0">
        <w:rPr>
          <w:b/>
          <w:sz w:val="28"/>
          <w:szCs w:val="28"/>
          <w:lang w:val="de-DE"/>
        </w:rPr>
        <w:t>1. Kiến thức:</w:t>
      </w:r>
      <w:r w:rsidR="00773BD6" w:rsidRPr="00ED31E0">
        <w:rPr>
          <w:sz w:val="28"/>
          <w:szCs w:val="28"/>
          <w:lang w:val="de-DE"/>
        </w:rPr>
        <w:t>- Mô tả được hiện tượng giao thoa của hai sóng mặt nước và nêu được các điều kiện để có sự giao thoa của hai sóng.</w:t>
      </w:r>
    </w:p>
    <w:p w:rsidR="00773BD6" w:rsidRPr="00ED31E0" w:rsidRDefault="00773BD6" w:rsidP="00ED31E0">
      <w:pPr>
        <w:ind w:left="288"/>
        <w:jc w:val="both"/>
        <w:rPr>
          <w:sz w:val="28"/>
          <w:szCs w:val="28"/>
        </w:rPr>
      </w:pPr>
      <w:r w:rsidRPr="00ED31E0">
        <w:rPr>
          <w:sz w:val="28"/>
          <w:szCs w:val="28"/>
        </w:rPr>
        <w:t>- Viết được công thức xác định vị trí của cực đại và cực tiểu giao thoa.</w:t>
      </w:r>
    </w:p>
    <w:p w:rsidR="00773BD6" w:rsidRPr="00ED31E0" w:rsidRDefault="00773BD6" w:rsidP="00ED31E0">
      <w:pPr>
        <w:ind w:left="288"/>
        <w:jc w:val="both"/>
        <w:rPr>
          <w:b/>
          <w:sz w:val="28"/>
          <w:szCs w:val="28"/>
        </w:rPr>
      </w:pPr>
      <w:r w:rsidRPr="00ED31E0">
        <w:rPr>
          <w:b/>
          <w:sz w:val="28"/>
          <w:szCs w:val="28"/>
        </w:rPr>
        <w:t>2. Kĩ năng:</w:t>
      </w:r>
    </w:p>
    <w:p w:rsidR="00773BD6" w:rsidRPr="00ED31E0" w:rsidRDefault="00773BD6" w:rsidP="00ED31E0">
      <w:pPr>
        <w:ind w:left="288"/>
        <w:jc w:val="both"/>
        <w:rPr>
          <w:sz w:val="28"/>
          <w:szCs w:val="28"/>
        </w:rPr>
      </w:pPr>
      <w:r w:rsidRPr="00ED31E0">
        <w:rPr>
          <w:sz w:val="28"/>
          <w:szCs w:val="28"/>
        </w:rPr>
        <w:t xml:space="preserve"> Vận dụng được các công thức 8.2, 8.3 Sgk để giải các bài toán đơn giản về hiện tượng giao thoa.</w:t>
      </w:r>
    </w:p>
    <w:p w:rsidR="00773BD6" w:rsidRPr="00ED31E0" w:rsidRDefault="00773BD6" w:rsidP="00ED31E0">
      <w:pPr>
        <w:ind w:left="288"/>
        <w:jc w:val="both"/>
        <w:rPr>
          <w:b/>
          <w:bCs/>
          <w:sz w:val="28"/>
          <w:szCs w:val="28"/>
        </w:rPr>
      </w:pPr>
      <w:r w:rsidRPr="00ED31E0">
        <w:rPr>
          <w:b/>
          <w:bCs/>
          <w:sz w:val="28"/>
          <w:szCs w:val="28"/>
        </w:rPr>
        <w:t xml:space="preserve">3. Thái độ: </w:t>
      </w:r>
    </w:p>
    <w:p w:rsidR="00773BD6" w:rsidRPr="00ED31E0" w:rsidRDefault="00773BD6" w:rsidP="00ED31E0">
      <w:pPr>
        <w:ind w:left="288"/>
        <w:jc w:val="both"/>
        <w:rPr>
          <w:b/>
          <w:sz w:val="28"/>
          <w:szCs w:val="28"/>
        </w:rPr>
      </w:pPr>
      <w:r w:rsidRPr="00ED31E0">
        <w:rPr>
          <w:sz w:val="28"/>
          <w:szCs w:val="28"/>
        </w:rPr>
        <w:t xml:space="preserve">  Nghiêm túc, hứng thú trong học tập.</w:t>
      </w:r>
    </w:p>
    <w:p w:rsidR="00A53498" w:rsidRPr="00ED31E0" w:rsidRDefault="00A53498" w:rsidP="00ED31E0">
      <w:pPr>
        <w:ind w:left="288"/>
        <w:jc w:val="both"/>
        <w:rPr>
          <w:sz w:val="28"/>
          <w:szCs w:val="28"/>
        </w:rPr>
      </w:pPr>
      <w:r w:rsidRPr="00ED31E0">
        <w:rPr>
          <w:b/>
          <w:sz w:val="28"/>
          <w:szCs w:val="28"/>
        </w:rPr>
        <w:t>4.</w:t>
      </w:r>
      <w:r w:rsidRPr="00ED31E0">
        <w:rPr>
          <w:sz w:val="28"/>
          <w:szCs w:val="28"/>
        </w:rPr>
        <w:t xml:space="preserve"> Năng lực hướng tới</w:t>
      </w:r>
    </w:p>
    <w:p w:rsidR="00A53498" w:rsidRPr="00ED31E0" w:rsidRDefault="00A53498" w:rsidP="00ED31E0">
      <w:pPr>
        <w:ind w:left="288"/>
        <w:jc w:val="both"/>
        <w:rPr>
          <w:b/>
          <w:sz w:val="28"/>
          <w:szCs w:val="28"/>
        </w:rPr>
      </w:pPr>
      <w:r w:rsidRPr="00ED31E0">
        <w:rPr>
          <w:b/>
          <w:sz w:val="28"/>
          <w:szCs w:val="28"/>
        </w:rPr>
        <w:tab/>
        <w:t>a, Phẩm chất năng lực chung</w:t>
      </w:r>
    </w:p>
    <w:p w:rsidR="00A53498" w:rsidRPr="00ED31E0" w:rsidRDefault="00A53498" w:rsidP="00ED31E0">
      <w:pPr>
        <w:ind w:left="288"/>
        <w:jc w:val="both"/>
        <w:rPr>
          <w:sz w:val="28"/>
          <w:szCs w:val="28"/>
        </w:rPr>
      </w:pPr>
      <w:r w:rsidRPr="00ED31E0">
        <w:rPr>
          <w:sz w:val="28"/>
          <w:szCs w:val="28"/>
        </w:rPr>
        <w:t>Phẩm chất: Tự lập, tự tin, tự chủ; Có trách nhiệm bản thân và cộng đồng</w:t>
      </w:r>
    </w:p>
    <w:p w:rsidR="00A53498" w:rsidRPr="00ED31E0" w:rsidRDefault="00A53498" w:rsidP="00ED31E0">
      <w:pPr>
        <w:ind w:left="288"/>
        <w:jc w:val="both"/>
        <w:rPr>
          <w:sz w:val="28"/>
          <w:szCs w:val="28"/>
        </w:rPr>
      </w:pPr>
      <w:r w:rsidRPr="00ED31E0">
        <w:rPr>
          <w:sz w:val="28"/>
          <w:szCs w:val="28"/>
        </w:rPr>
        <w:t>Năng lực chung: Năng lực tự học; năng lực giải quyết vấn đề; Năng lực giao tiếp; Năng lực hợp tác; Năng lực sử dụng ngôn ngữ; Năng lực tính toán.</w:t>
      </w:r>
    </w:p>
    <w:p w:rsidR="00A53498" w:rsidRPr="00ED31E0" w:rsidRDefault="00A53498" w:rsidP="00ED31E0">
      <w:pPr>
        <w:ind w:left="288"/>
        <w:jc w:val="both"/>
        <w:rPr>
          <w:b/>
          <w:sz w:val="28"/>
          <w:szCs w:val="28"/>
        </w:rPr>
      </w:pPr>
      <w:r w:rsidRPr="00ED31E0">
        <w:rPr>
          <w:b/>
          <w:sz w:val="28"/>
          <w:szCs w:val="28"/>
        </w:rPr>
        <w:tab/>
        <w:t>b, Năng lực chuyên biệt môn học</w:t>
      </w:r>
    </w:p>
    <w:p w:rsidR="00A53498" w:rsidRPr="00ED31E0" w:rsidRDefault="00A53498" w:rsidP="00ED31E0">
      <w:pPr>
        <w:ind w:left="288"/>
        <w:jc w:val="both"/>
        <w:rPr>
          <w:sz w:val="28"/>
          <w:szCs w:val="28"/>
        </w:rPr>
      </w:pPr>
      <w:r w:rsidRPr="00ED31E0">
        <w:rPr>
          <w:sz w:val="28"/>
          <w:szCs w:val="28"/>
        </w:rPr>
        <w:t xml:space="preserve">Học sinh </w:t>
      </w:r>
      <w:r w:rsidR="00A25741" w:rsidRPr="00ED31E0">
        <w:rPr>
          <w:sz w:val="28"/>
          <w:szCs w:val="28"/>
        </w:rPr>
        <w:t xml:space="preserve">hiểu được </w:t>
      </w:r>
      <w:r w:rsidRPr="00ED31E0">
        <w:rPr>
          <w:sz w:val="28"/>
          <w:szCs w:val="28"/>
        </w:rPr>
        <w:t xml:space="preserve"> phương giao thoa sóng. Đặc điểm tính chất của Sóng giao thoa. Điều kiện xảy ra hiện tượng giao thoa sóng. </w:t>
      </w:r>
    </w:p>
    <w:p w:rsidR="00A53498" w:rsidRPr="00ED31E0" w:rsidRDefault="00A53498" w:rsidP="00ED31E0">
      <w:pPr>
        <w:ind w:left="288"/>
        <w:jc w:val="both"/>
        <w:rPr>
          <w:sz w:val="28"/>
          <w:szCs w:val="28"/>
        </w:rPr>
      </w:pPr>
      <w:r w:rsidRPr="00ED31E0">
        <w:rPr>
          <w:sz w:val="28"/>
          <w:szCs w:val="28"/>
        </w:rPr>
        <w:t>Xác định được các tính chất sóng tại 1 điểm là cực đại hay cực tiểu, số điểm cực đại , cực tiwểu nằm giữa 2 nguồn sóng</w:t>
      </w:r>
    </w:p>
    <w:p w:rsidR="008945E5" w:rsidRPr="00ED31E0" w:rsidRDefault="00D22D1F" w:rsidP="00ED31E0">
      <w:pPr>
        <w:rPr>
          <w:b/>
          <w:bCs/>
          <w:sz w:val="28"/>
          <w:szCs w:val="28"/>
        </w:rPr>
      </w:pPr>
      <w:r w:rsidRPr="00ED31E0">
        <w:rPr>
          <w:b/>
          <w:bCs/>
          <w:sz w:val="28"/>
          <w:szCs w:val="28"/>
        </w:rPr>
        <w:t>II. PHƯƠNG PHÁP-KĨ THUẬT</w:t>
      </w:r>
    </w:p>
    <w:p w:rsidR="008945E5" w:rsidRPr="00ED31E0" w:rsidRDefault="008945E5" w:rsidP="00ED31E0">
      <w:pPr>
        <w:rPr>
          <w:b/>
          <w:bCs/>
          <w:sz w:val="28"/>
          <w:szCs w:val="28"/>
        </w:rPr>
      </w:pPr>
      <w:r w:rsidRPr="00ED31E0">
        <w:rPr>
          <w:b/>
          <w:bCs/>
          <w:sz w:val="28"/>
          <w:szCs w:val="28"/>
        </w:rPr>
        <w:tab/>
        <w:t>1. Phương pháp</w:t>
      </w:r>
    </w:p>
    <w:p w:rsidR="008945E5" w:rsidRPr="00ED31E0" w:rsidRDefault="008945E5" w:rsidP="00ED31E0">
      <w:pPr>
        <w:rPr>
          <w:bCs/>
          <w:sz w:val="28"/>
          <w:szCs w:val="28"/>
        </w:rPr>
      </w:pPr>
      <w:r w:rsidRPr="00ED31E0">
        <w:rPr>
          <w:bCs/>
          <w:sz w:val="28"/>
          <w:szCs w:val="28"/>
        </w:rPr>
        <w:t>PP thí nghiệm trực quan, PP hoạt động nhóm</w:t>
      </w:r>
    </w:p>
    <w:p w:rsidR="008945E5" w:rsidRPr="00ED31E0" w:rsidRDefault="008945E5" w:rsidP="00ED31E0">
      <w:pPr>
        <w:rPr>
          <w:b/>
          <w:bCs/>
          <w:sz w:val="28"/>
          <w:szCs w:val="28"/>
        </w:rPr>
      </w:pPr>
      <w:r w:rsidRPr="00ED31E0">
        <w:rPr>
          <w:b/>
          <w:bCs/>
          <w:sz w:val="28"/>
          <w:szCs w:val="28"/>
        </w:rPr>
        <w:tab/>
        <w:t>2. Kĩ thuật dạy học</w:t>
      </w:r>
    </w:p>
    <w:p w:rsidR="008945E5" w:rsidRPr="00ED31E0" w:rsidRDefault="008945E5" w:rsidP="00ED31E0">
      <w:pPr>
        <w:rPr>
          <w:bCs/>
          <w:sz w:val="28"/>
          <w:szCs w:val="28"/>
        </w:rPr>
      </w:pPr>
      <w:r w:rsidRPr="00ED31E0">
        <w:rPr>
          <w:bCs/>
          <w:sz w:val="28"/>
          <w:szCs w:val="28"/>
        </w:rPr>
        <w:t>Kĩ thuậ giao nhiệm vụ.  Kĩ thuật khăn trải bàn</w:t>
      </w:r>
    </w:p>
    <w:p w:rsidR="00773BD6" w:rsidRPr="00ED31E0" w:rsidRDefault="008945E5" w:rsidP="00ED31E0">
      <w:pPr>
        <w:jc w:val="both"/>
        <w:rPr>
          <w:b/>
          <w:sz w:val="28"/>
          <w:szCs w:val="28"/>
        </w:rPr>
      </w:pPr>
      <w:r w:rsidRPr="00ED31E0">
        <w:rPr>
          <w:b/>
          <w:sz w:val="28"/>
          <w:szCs w:val="28"/>
        </w:rPr>
        <w:t>I</w:t>
      </w:r>
      <w:r w:rsidR="00773BD6" w:rsidRPr="00ED31E0">
        <w:rPr>
          <w:b/>
          <w:sz w:val="28"/>
          <w:szCs w:val="28"/>
        </w:rPr>
        <w:t xml:space="preserve">II. </w:t>
      </w:r>
      <w:r w:rsidR="000D53AB" w:rsidRPr="00ED31E0">
        <w:rPr>
          <w:b/>
          <w:sz w:val="28"/>
          <w:szCs w:val="28"/>
        </w:rPr>
        <w:t>CHUẨN BỊ</w:t>
      </w:r>
    </w:p>
    <w:p w:rsidR="00773BD6" w:rsidRPr="00ED31E0" w:rsidRDefault="00773BD6" w:rsidP="00ED31E0">
      <w:pPr>
        <w:ind w:left="288"/>
        <w:jc w:val="both"/>
        <w:rPr>
          <w:sz w:val="28"/>
          <w:szCs w:val="28"/>
        </w:rPr>
      </w:pPr>
      <w:r w:rsidRPr="00ED31E0">
        <w:rPr>
          <w:b/>
          <w:sz w:val="28"/>
          <w:szCs w:val="28"/>
        </w:rPr>
        <w:t>1. Giáo viên:</w:t>
      </w:r>
      <w:r w:rsidRPr="00ED31E0">
        <w:rPr>
          <w:sz w:val="28"/>
          <w:szCs w:val="28"/>
        </w:rPr>
        <w:t xml:space="preserve"> Thí nghiệm hình 8.1 Sgk.( TN ảo)</w:t>
      </w:r>
    </w:p>
    <w:p w:rsidR="00773BD6" w:rsidRPr="00ED31E0" w:rsidRDefault="00773BD6" w:rsidP="00ED31E0">
      <w:pPr>
        <w:ind w:left="288"/>
        <w:jc w:val="both"/>
        <w:rPr>
          <w:b/>
          <w:sz w:val="28"/>
          <w:szCs w:val="28"/>
        </w:rPr>
      </w:pPr>
      <w:r w:rsidRPr="00ED31E0">
        <w:rPr>
          <w:b/>
          <w:sz w:val="28"/>
          <w:szCs w:val="28"/>
        </w:rPr>
        <w:t>2. Học sinh:</w:t>
      </w:r>
      <w:r w:rsidRPr="00ED31E0">
        <w:rPr>
          <w:sz w:val="28"/>
          <w:szCs w:val="28"/>
        </w:rPr>
        <w:t xml:space="preserve"> Ôn lại phần tổng hợp dao động.</w:t>
      </w:r>
    </w:p>
    <w:p w:rsidR="00773BD6" w:rsidRPr="00ED31E0" w:rsidRDefault="00D22D1F" w:rsidP="00ED31E0">
      <w:pPr>
        <w:jc w:val="both"/>
        <w:rPr>
          <w:b/>
          <w:sz w:val="28"/>
          <w:szCs w:val="28"/>
        </w:rPr>
      </w:pPr>
      <w:r w:rsidRPr="00ED31E0">
        <w:rPr>
          <w:b/>
          <w:sz w:val="28"/>
          <w:szCs w:val="28"/>
        </w:rPr>
        <w:t>IV. CÁC HOẠT ĐỘNG DẠY VÀ HỌC</w:t>
      </w:r>
    </w:p>
    <w:p w:rsidR="00773BD6" w:rsidRPr="00ED31E0" w:rsidRDefault="00773BD6" w:rsidP="00ED31E0">
      <w:pPr>
        <w:jc w:val="both"/>
        <w:rPr>
          <w:b/>
          <w:sz w:val="28"/>
          <w:szCs w:val="28"/>
        </w:rPr>
      </w:pPr>
      <w:r w:rsidRPr="00ED31E0">
        <w:rPr>
          <w:b/>
          <w:sz w:val="28"/>
          <w:szCs w:val="28"/>
        </w:rPr>
        <w:lastRenderedPageBreak/>
        <w:t>2. Kiểm tra bài cũ (</w:t>
      </w:r>
      <w:r w:rsidRPr="00ED31E0">
        <w:rPr>
          <w:sz w:val="28"/>
          <w:szCs w:val="28"/>
        </w:rPr>
        <w:t>3 phút</w:t>
      </w:r>
      <w:r w:rsidRPr="00ED31E0">
        <w:rPr>
          <w:b/>
          <w:sz w:val="28"/>
          <w:szCs w:val="28"/>
        </w:rPr>
        <w:t>):</w:t>
      </w:r>
    </w:p>
    <w:p w:rsidR="00773BD6" w:rsidRPr="00ED31E0" w:rsidRDefault="00773BD6" w:rsidP="00ED31E0">
      <w:pPr>
        <w:jc w:val="both"/>
        <w:rPr>
          <w:sz w:val="28"/>
          <w:szCs w:val="28"/>
        </w:rPr>
      </w:pPr>
      <w:r w:rsidRPr="00ED31E0">
        <w:rPr>
          <w:b/>
          <w:sz w:val="28"/>
          <w:szCs w:val="28"/>
        </w:rPr>
        <w:t xml:space="preserve">- </w:t>
      </w:r>
      <w:r w:rsidRPr="00ED31E0">
        <w:rPr>
          <w:sz w:val="28"/>
          <w:szCs w:val="28"/>
        </w:rPr>
        <w:t>Viết công thức tính bước sóng và viết phương trình sóng tại 1 điểm?</w:t>
      </w:r>
    </w:p>
    <w:p w:rsidR="00773BD6" w:rsidRPr="00ED31E0" w:rsidRDefault="00773BD6" w:rsidP="00ED31E0">
      <w:pPr>
        <w:jc w:val="both"/>
        <w:rPr>
          <w:b/>
          <w:sz w:val="28"/>
          <w:szCs w:val="28"/>
        </w:rPr>
      </w:pPr>
      <w:r w:rsidRPr="00ED31E0">
        <w:rPr>
          <w:b/>
          <w:sz w:val="28"/>
          <w:szCs w:val="28"/>
        </w:rPr>
        <w:t>3. Bài mớ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6"/>
        <w:gridCol w:w="30"/>
        <w:gridCol w:w="518"/>
        <w:gridCol w:w="1379"/>
        <w:gridCol w:w="954"/>
        <w:gridCol w:w="128"/>
        <w:gridCol w:w="914"/>
        <w:gridCol w:w="1114"/>
        <w:gridCol w:w="2409"/>
        <w:gridCol w:w="55"/>
        <w:gridCol w:w="7"/>
      </w:tblGrid>
      <w:tr w:rsidR="00D93AD5" w:rsidRPr="00ED31E0" w:rsidTr="00022266">
        <w:trPr>
          <w:gridAfter w:val="2"/>
          <w:wAfter w:w="62" w:type="dxa"/>
        </w:trPr>
        <w:tc>
          <w:tcPr>
            <w:tcW w:w="3395"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022266">
        <w:trPr>
          <w:gridAfter w:val="2"/>
          <w:wAfter w:w="62" w:type="dxa"/>
        </w:trPr>
        <w:tc>
          <w:tcPr>
            <w:tcW w:w="10314"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w:t>
            </w:r>
            <w:r w:rsidR="00022266" w:rsidRPr="00ED31E0">
              <w:rPr>
                <w:sz w:val="28"/>
                <w:szCs w:val="28"/>
              </w:rPr>
              <w:t>ài mới: giáo thoa só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022266">
        <w:trPr>
          <w:gridAfter w:val="2"/>
          <w:wAfter w:w="62" w:type="dxa"/>
        </w:trPr>
        <w:tc>
          <w:tcPr>
            <w:tcW w:w="4786" w:type="dxa"/>
            <w:gridSpan w:val="4"/>
            <w:shd w:val="clear" w:color="auto" w:fill="auto"/>
          </w:tcPr>
          <w:p w:rsidR="00D93AD5" w:rsidRPr="00ED31E0" w:rsidRDefault="00022266" w:rsidP="00ED31E0">
            <w:pPr>
              <w:ind w:firstLine="720"/>
              <w:jc w:val="both"/>
              <w:rPr>
                <w:sz w:val="28"/>
                <w:szCs w:val="28"/>
              </w:rPr>
            </w:pPr>
            <w:r w:rsidRPr="00ED31E0">
              <w:rPr>
                <w:sz w:val="28"/>
                <w:szCs w:val="28"/>
              </w:rPr>
              <w:t>- Ở bài trước ta đã tìm hiểu về tính chất của một sóng và phương trình của một điểm. Giả sử ta có hai nguồn sóng tạo nên những gợn sóng cùng một môi trường thì dao động của một điểm trong vùng sóng gặp nhau như thế nào? Để tìm hiểu nó ta sẽ nghiên cứu qua bài “GIAO THOA SÓNG”</w:t>
            </w:r>
          </w:p>
        </w:tc>
        <w:tc>
          <w:tcPr>
            <w:tcW w:w="3119" w:type="dxa"/>
            <w:gridSpan w:val="4"/>
            <w:shd w:val="clear" w:color="auto" w:fill="auto"/>
          </w:tcPr>
          <w:p w:rsidR="00D93AD5" w:rsidRPr="00ED31E0" w:rsidRDefault="00D93AD5" w:rsidP="00ED31E0">
            <w:pPr>
              <w:jc w:val="both"/>
              <w:rPr>
                <w:sz w:val="28"/>
                <w:szCs w:val="28"/>
              </w:rPr>
            </w:pPr>
            <w:r w:rsidRPr="00ED31E0">
              <w:rPr>
                <w:sz w:val="28"/>
                <w:szCs w:val="28"/>
              </w:rPr>
              <w:t>- HS đưa ra phán đoán</w:t>
            </w:r>
            <w:r w:rsidR="00022266" w:rsidRPr="00ED31E0">
              <w:rPr>
                <w:sz w:val="28"/>
                <w:szCs w:val="28"/>
              </w:rPr>
              <w:t xml:space="preserve"> và định hướng </w:t>
            </w:r>
          </w:p>
        </w:tc>
        <w:tc>
          <w:tcPr>
            <w:tcW w:w="2409" w:type="dxa"/>
            <w:shd w:val="clear" w:color="auto" w:fill="auto"/>
          </w:tcPr>
          <w:p w:rsidR="00022266" w:rsidRPr="00ED31E0" w:rsidRDefault="00022266" w:rsidP="00ED31E0">
            <w:pPr>
              <w:jc w:val="center"/>
              <w:rPr>
                <w:b/>
                <w:sz w:val="28"/>
                <w:szCs w:val="28"/>
              </w:rPr>
            </w:pPr>
            <w:r w:rsidRPr="00ED31E0">
              <w:rPr>
                <w:b/>
                <w:sz w:val="28"/>
                <w:szCs w:val="28"/>
              </w:rPr>
              <w:t>Tiết 16: GIAO THOA SÓNG</w:t>
            </w:r>
          </w:p>
          <w:p w:rsidR="00D93AD5" w:rsidRPr="00ED31E0" w:rsidRDefault="00D93AD5" w:rsidP="00ED31E0">
            <w:pPr>
              <w:jc w:val="center"/>
              <w:rPr>
                <w:sz w:val="28"/>
                <w:szCs w:val="28"/>
                <w:lang w:val="pt-BR"/>
              </w:rPr>
            </w:pPr>
          </w:p>
        </w:tc>
      </w:tr>
      <w:tr w:rsidR="00D93AD5" w:rsidRPr="00ED31E0" w:rsidTr="00022266">
        <w:trPr>
          <w:gridAfter w:val="2"/>
          <w:wAfter w:w="62" w:type="dxa"/>
        </w:trPr>
        <w:tc>
          <w:tcPr>
            <w:tcW w:w="10314"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3B426A" w:rsidRPr="00ED31E0" w:rsidRDefault="00D93AD5" w:rsidP="00ED31E0">
            <w:pPr>
              <w:jc w:val="both"/>
              <w:rPr>
                <w:sz w:val="28"/>
                <w:szCs w:val="28"/>
                <w:lang w:val="de-DE"/>
              </w:rPr>
            </w:pPr>
            <w:r w:rsidRPr="00ED31E0">
              <w:rPr>
                <w:b/>
                <w:sz w:val="28"/>
                <w:szCs w:val="28"/>
              </w:rPr>
              <w:t>Mục tiêu:</w:t>
            </w:r>
            <w:r w:rsidRPr="00ED31E0">
              <w:rPr>
                <w:sz w:val="28"/>
                <w:szCs w:val="28"/>
              </w:rPr>
              <w:t xml:space="preserve"> </w:t>
            </w:r>
            <w:r w:rsidR="003B426A" w:rsidRPr="00ED31E0">
              <w:rPr>
                <w:b/>
                <w:sz w:val="28"/>
                <w:szCs w:val="28"/>
                <w:lang w:val="de-DE"/>
              </w:rPr>
              <w:t>:</w:t>
            </w:r>
            <w:r w:rsidR="003B426A" w:rsidRPr="00ED31E0">
              <w:rPr>
                <w:sz w:val="28"/>
                <w:szCs w:val="28"/>
                <w:lang w:val="de-DE"/>
              </w:rPr>
              <w:t>- hiện tượng giao thoa của hai sóng mặt nước và nêu được các điều kiện để có sự giao thoa của hai sóng.</w:t>
            </w:r>
          </w:p>
          <w:p w:rsidR="00D93AD5" w:rsidRPr="00ED31E0" w:rsidRDefault="003B426A" w:rsidP="00ED31E0">
            <w:pPr>
              <w:jc w:val="both"/>
              <w:rPr>
                <w:sz w:val="28"/>
                <w:szCs w:val="28"/>
              </w:rPr>
            </w:pPr>
            <w:r w:rsidRPr="00ED31E0">
              <w:rPr>
                <w:sz w:val="28"/>
                <w:szCs w:val="28"/>
              </w:rPr>
              <w:t>- công thức xác định vị trí của cực đại và cực tiểu giao thoa.</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8390D" w:rsidRPr="00ED31E0" w:rsidTr="00043D2A">
        <w:tc>
          <w:tcPr>
            <w:tcW w:w="2839" w:type="dxa"/>
            <w:shd w:val="clear" w:color="auto" w:fill="auto"/>
          </w:tcPr>
          <w:p w:rsidR="0048390D" w:rsidRPr="00043D2A" w:rsidRDefault="0048390D" w:rsidP="00043D2A">
            <w:pPr>
              <w:jc w:val="both"/>
              <w:rPr>
                <w:sz w:val="28"/>
                <w:szCs w:val="28"/>
              </w:rPr>
            </w:pPr>
            <w:r w:rsidRPr="00043D2A">
              <w:rPr>
                <w:sz w:val="28"/>
                <w:szCs w:val="28"/>
              </w:rPr>
              <w:t xml:space="preserve">GV : Trình bày TN giao thoa sóng nước </w:t>
            </w:r>
          </w:p>
          <w:p w:rsidR="0048390D" w:rsidRPr="00043D2A" w:rsidRDefault="0048390D" w:rsidP="00043D2A">
            <w:pPr>
              <w:jc w:val="both"/>
              <w:rPr>
                <w:sz w:val="28"/>
                <w:szCs w:val="28"/>
              </w:rPr>
            </w:pPr>
            <w:r w:rsidRPr="00043D2A">
              <w:rPr>
                <w:sz w:val="28"/>
                <w:szCs w:val="28"/>
              </w:rPr>
              <w:t>(Hình 8-1 SGK )</w:t>
            </w:r>
          </w:p>
          <w:p w:rsidR="0048390D" w:rsidRPr="00043D2A" w:rsidRDefault="0048390D" w:rsidP="00043D2A">
            <w:pPr>
              <w:jc w:val="both"/>
              <w:rPr>
                <w:sz w:val="28"/>
                <w:szCs w:val="28"/>
              </w:rPr>
            </w:pPr>
            <w:r w:rsidRPr="00043D2A">
              <w:rPr>
                <w:sz w:val="28"/>
                <w:szCs w:val="28"/>
              </w:rPr>
              <w:t>-Trả lời C1 :</w:t>
            </w:r>
          </w:p>
          <w:p w:rsidR="0048390D" w:rsidRPr="00043D2A" w:rsidRDefault="0048390D" w:rsidP="00043D2A">
            <w:pPr>
              <w:jc w:val="both"/>
              <w:rPr>
                <w:sz w:val="28"/>
                <w:szCs w:val="28"/>
              </w:rPr>
            </w:pPr>
            <w:r w:rsidRPr="00043D2A">
              <w:rPr>
                <w:sz w:val="28"/>
                <w:szCs w:val="28"/>
              </w:rPr>
              <w:t>Những hypebol liền nét biểu diễn những chổ gặp nhau của hai sóng tăng cường lẫn nhau, những đường hypebol nét đứt biểu diễn những chổ găp nhau của hai sóng triệt tiêu lẫn nhau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Giải thích hiện tượng</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tabs>
                <w:tab w:val="left" w:pos="520"/>
                <w:tab w:val="left" w:pos="558"/>
                <w:tab w:val="left" w:pos="910"/>
              </w:tabs>
              <w:jc w:val="both"/>
              <w:rPr>
                <w:sz w:val="28"/>
                <w:szCs w:val="28"/>
              </w:rPr>
            </w:pPr>
          </w:p>
        </w:tc>
        <w:tc>
          <w:tcPr>
            <w:tcW w:w="2910" w:type="dxa"/>
            <w:gridSpan w:val="4"/>
            <w:shd w:val="clear" w:color="auto" w:fill="auto"/>
          </w:tcPr>
          <w:p w:rsidR="0048390D" w:rsidRPr="00043D2A" w:rsidRDefault="0048390D" w:rsidP="00043D2A">
            <w:pPr>
              <w:tabs>
                <w:tab w:val="left" w:pos="520"/>
                <w:tab w:val="left" w:pos="558"/>
                <w:tab w:val="left" w:pos="910"/>
              </w:tabs>
              <w:jc w:val="both"/>
              <w:rPr>
                <w:sz w:val="28"/>
                <w:szCs w:val="28"/>
              </w:rPr>
            </w:pPr>
          </w:p>
          <w:p w:rsidR="0048390D" w:rsidRPr="00043D2A" w:rsidRDefault="0048390D" w:rsidP="00043D2A">
            <w:pPr>
              <w:jc w:val="both"/>
              <w:rPr>
                <w:sz w:val="28"/>
                <w:szCs w:val="28"/>
              </w:rPr>
            </w:pPr>
            <w:r w:rsidRPr="00043D2A">
              <w:rPr>
                <w:sz w:val="28"/>
                <w:szCs w:val="28"/>
              </w:rPr>
              <w:t>- Theo dõi thí nghiệm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rả lời câu C</w:t>
            </w:r>
            <w:r w:rsidRPr="00043D2A">
              <w:rPr>
                <w:sz w:val="28"/>
                <w:szCs w:val="28"/>
                <w:vertAlign w:val="subscript"/>
              </w:rPr>
              <w:t>1</w:t>
            </w:r>
            <w:r w:rsidRPr="00043D2A">
              <w:rPr>
                <w:sz w:val="28"/>
                <w:szCs w:val="28"/>
              </w:rPr>
              <w:t xml:space="preserve"> theo goiự ý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Tiếp thu</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tabs>
                <w:tab w:val="left" w:pos="520"/>
                <w:tab w:val="left" w:pos="558"/>
                <w:tab w:val="left" w:pos="910"/>
              </w:tabs>
              <w:jc w:val="both"/>
              <w:rPr>
                <w:sz w:val="28"/>
                <w:szCs w:val="28"/>
              </w:rPr>
            </w:pPr>
          </w:p>
        </w:tc>
        <w:tc>
          <w:tcPr>
            <w:tcW w:w="4627" w:type="dxa"/>
            <w:gridSpan w:val="6"/>
            <w:shd w:val="clear" w:color="auto" w:fill="auto"/>
          </w:tcPr>
          <w:p w:rsidR="0048390D" w:rsidRPr="00043D2A" w:rsidRDefault="0048390D" w:rsidP="00043D2A">
            <w:pPr>
              <w:jc w:val="both"/>
              <w:rPr>
                <w:sz w:val="28"/>
                <w:szCs w:val="28"/>
              </w:rPr>
            </w:pPr>
            <w:r w:rsidRPr="00043D2A">
              <w:rPr>
                <w:b/>
                <w:sz w:val="28"/>
                <w:szCs w:val="28"/>
              </w:rPr>
              <w:lastRenderedPageBreak/>
              <w:t>-HIỆN TƯỢNG GIAO THOA CỦA 2 SÓNG</w:t>
            </w:r>
            <w:r w:rsidRPr="00043D2A">
              <w:rPr>
                <w:sz w:val="28"/>
                <w:szCs w:val="28"/>
              </w:rPr>
              <w:t xml:space="preserve"> </w:t>
            </w:r>
            <w:r w:rsidRPr="00043D2A">
              <w:rPr>
                <w:b/>
                <w:sz w:val="28"/>
                <w:szCs w:val="28"/>
              </w:rPr>
              <w:t xml:space="preserve">NƯỚC </w:t>
            </w:r>
          </w:p>
          <w:p w:rsidR="0048390D" w:rsidRPr="00043D2A" w:rsidRDefault="0048390D" w:rsidP="00043D2A">
            <w:pPr>
              <w:jc w:val="both"/>
              <w:rPr>
                <w:b/>
                <w:i/>
                <w:sz w:val="28"/>
                <w:szCs w:val="28"/>
              </w:rPr>
            </w:pPr>
            <w:r w:rsidRPr="00043D2A">
              <w:rPr>
                <w:b/>
                <w:i/>
                <w:sz w:val="28"/>
                <w:szCs w:val="28"/>
              </w:rPr>
              <w:t xml:space="preserve">    1)Thí nghiệm :</w:t>
            </w:r>
          </w:p>
          <w:p w:rsidR="0048390D" w:rsidRPr="00043D2A" w:rsidRDefault="0048390D" w:rsidP="00043D2A">
            <w:pPr>
              <w:jc w:val="both"/>
              <w:rPr>
                <w:sz w:val="28"/>
                <w:szCs w:val="28"/>
              </w:rPr>
            </w:pPr>
            <w:r w:rsidRPr="00043D2A">
              <w:rPr>
                <w:sz w:val="28"/>
                <w:szCs w:val="28"/>
              </w:rPr>
              <w:t xml:space="preserve">-Gõ nhẹ cần rung cho dao động </w:t>
            </w:r>
            <w:r w:rsidRPr="00043D2A">
              <w:rPr>
                <w:position w:val="-6"/>
                <w:sz w:val="28"/>
                <w:szCs w:val="28"/>
              </w:rPr>
              <w:object w:dxaOrig="300" w:dyaOrig="240">
                <v:shape id="_x0000_i1191" type="#_x0000_t75" style="width:15.05pt;height:11.9pt" o:ole="">
                  <v:imagedata r:id="rId328" o:title=""/>
                </v:shape>
                <o:OLEObject Type="Embed" ProgID="Equation.DSMT4" ShapeID="_x0000_i1191" DrawAspect="Content" ObjectID="_1629614258" r:id="rId329"/>
              </w:object>
            </w:r>
            <w:r w:rsidRPr="00043D2A">
              <w:rPr>
                <w:sz w:val="28"/>
                <w:szCs w:val="28"/>
              </w:rPr>
              <w:t>trên mặt nước có những gợn sóng ổn định hình các đường  hypebol có tiêu điểm S</w:t>
            </w:r>
            <w:r w:rsidRPr="00043D2A">
              <w:rPr>
                <w:sz w:val="28"/>
                <w:szCs w:val="28"/>
                <w:vertAlign w:val="subscript"/>
              </w:rPr>
              <w:t>1</w:t>
            </w:r>
            <w:r w:rsidRPr="00043D2A">
              <w:rPr>
                <w:sz w:val="28"/>
                <w:szCs w:val="28"/>
              </w:rPr>
              <w:t>S</w:t>
            </w:r>
            <w:r w:rsidRPr="00043D2A">
              <w:rPr>
                <w:sz w:val="28"/>
                <w:szCs w:val="28"/>
                <w:vertAlign w:val="subscript"/>
              </w:rPr>
              <w:t>2</w:t>
            </w:r>
          </w:p>
          <w:p w:rsidR="0048390D"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12160" behindDoc="0" locked="0" layoutInCell="1" allowOverlap="1">
                      <wp:simplePos x="0" y="0"/>
                      <wp:positionH relativeFrom="column">
                        <wp:posOffset>247650</wp:posOffset>
                      </wp:positionH>
                      <wp:positionV relativeFrom="paragraph">
                        <wp:posOffset>151765</wp:posOffset>
                      </wp:positionV>
                      <wp:extent cx="1948815" cy="1168400"/>
                      <wp:effectExtent l="9525" t="18415" r="13335" b="13335"/>
                      <wp:wrapTopAndBottom/>
                      <wp:docPr id="2453"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8815" cy="1168400"/>
                                <a:chOff x="3300" y="4605"/>
                                <a:chExt cx="3735" cy="1770"/>
                              </a:xfrm>
                            </wpg:grpSpPr>
                            <wps:wsp>
                              <wps:cNvPr id="2454" name="Freeform 812"/>
                              <wps:cNvSpPr>
                                <a:spLocks/>
                              </wps:cNvSpPr>
                              <wps:spPr bwMode="auto">
                                <a:xfrm>
                                  <a:off x="4785" y="4605"/>
                                  <a:ext cx="2205" cy="240"/>
                                </a:xfrm>
                                <a:custGeom>
                                  <a:avLst/>
                                  <a:gdLst>
                                    <a:gd name="T0" fmla="*/ 0 w 2205"/>
                                    <a:gd name="T1" fmla="*/ 0 h 240"/>
                                    <a:gd name="T2" fmla="*/ 2205 w 2205"/>
                                    <a:gd name="T3" fmla="*/ 0 h 240"/>
                                    <a:gd name="T4" fmla="*/ 2100 w 2205"/>
                                    <a:gd name="T5" fmla="*/ 195 h 240"/>
                                    <a:gd name="T6" fmla="*/ 15 w 2205"/>
                                    <a:gd name="T7" fmla="*/ 240 h 240"/>
                                    <a:gd name="T8" fmla="*/ 0 w 2205"/>
                                    <a:gd name="T9" fmla="*/ 0 h 240"/>
                                  </a:gdLst>
                                  <a:ahLst/>
                                  <a:cxnLst>
                                    <a:cxn ang="0">
                                      <a:pos x="T0" y="T1"/>
                                    </a:cxn>
                                    <a:cxn ang="0">
                                      <a:pos x="T2" y="T3"/>
                                    </a:cxn>
                                    <a:cxn ang="0">
                                      <a:pos x="T4" y="T5"/>
                                    </a:cxn>
                                    <a:cxn ang="0">
                                      <a:pos x="T6" y="T7"/>
                                    </a:cxn>
                                    <a:cxn ang="0">
                                      <a:pos x="T8" y="T9"/>
                                    </a:cxn>
                                  </a:cxnLst>
                                  <a:rect l="0" t="0" r="r" b="b"/>
                                  <a:pathLst>
                                    <a:path w="2205" h="240">
                                      <a:moveTo>
                                        <a:pt x="0" y="0"/>
                                      </a:moveTo>
                                      <a:lnTo>
                                        <a:pt x="2205" y="0"/>
                                      </a:lnTo>
                                      <a:lnTo>
                                        <a:pt x="2100" y="195"/>
                                      </a:lnTo>
                                      <a:lnTo>
                                        <a:pt x="15" y="240"/>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455" name="Group 813"/>
                              <wpg:cNvGrpSpPr>
                                <a:grpSpLocks/>
                              </wpg:cNvGrpSpPr>
                              <wpg:grpSpPr bwMode="auto">
                                <a:xfrm>
                                  <a:off x="3300" y="4605"/>
                                  <a:ext cx="3735" cy="1770"/>
                                  <a:chOff x="3300" y="4605"/>
                                  <a:chExt cx="3735" cy="1770"/>
                                </a:xfrm>
                              </wpg:grpSpPr>
                              <wps:wsp>
                                <wps:cNvPr id="2456" name="Rectangle 814"/>
                                <wps:cNvSpPr>
                                  <a:spLocks noChangeArrowheads="1"/>
                                </wps:cNvSpPr>
                                <wps:spPr bwMode="auto">
                                  <a:xfrm>
                                    <a:off x="5357" y="4984"/>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178D2" w:rsidRDefault="002600CC" w:rsidP="0048390D">
                                      <w:pPr>
                                        <w:jc w:val="center"/>
                                        <w:rPr>
                                          <w:b/>
                                          <w:sz w:val="18"/>
                                          <w:vertAlign w:val="subscript"/>
                                        </w:rPr>
                                      </w:pPr>
                                      <w:r>
                                        <w:rPr>
                                          <w:b/>
                                          <w:sz w:val="18"/>
                                        </w:rPr>
                                        <w:t xml:space="preserve"> S</w:t>
                                      </w:r>
                                      <w:r>
                                        <w:rPr>
                                          <w:b/>
                                          <w:sz w:val="18"/>
                                          <w:vertAlign w:val="subscript"/>
                                        </w:rPr>
                                        <w:t>2</w:t>
                                      </w:r>
                                    </w:p>
                                  </w:txbxContent>
                                </wps:txbx>
                                <wps:bodyPr rot="0" vert="horz" wrap="square" lIns="91440" tIns="45720" rIns="91440" bIns="45720" anchor="t" anchorCtr="0" upright="1">
                                  <a:noAutofit/>
                                </wps:bodyPr>
                              </wps:wsp>
                              <wps:wsp>
                                <wps:cNvPr id="2457" name="Rectangle 815"/>
                                <wps:cNvSpPr>
                                  <a:spLocks noChangeArrowheads="1"/>
                                </wps:cNvSpPr>
                                <wps:spPr bwMode="auto">
                                  <a:xfrm>
                                    <a:off x="5070" y="5580"/>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178D2" w:rsidRDefault="002600CC" w:rsidP="0048390D">
                                      <w:pPr>
                                        <w:jc w:val="center"/>
                                        <w:rPr>
                                          <w:b/>
                                          <w:sz w:val="18"/>
                                          <w:vertAlign w:val="subscript"/>
                                        </w:rPr>
                                      </w:pPr>
                                      <w:r>
                                        <w:rPr>
                                          <w:b/>
                                          <w:sz w:val="18"/>
                                        </w:rPr>
                                        <w:t xml:space="preserve"> S</w:t>
                                      </w:r>
                                      <w:r>
                                        <w:rPr>
                                          <w:b/>
                                          <w:sz w:val="18"/>
                                          <w:vertAlign w:val="subscript"/>
                                        </w:rPr>
                                        <w:t>1</w:t>
                                      </w:r>
                                    </w:p>
                                  </w:txbxContent>
                                </wps:txbx>
                                <wps:bodyPr rot="0" vert="horz" wrap="square" lIns="91440" tIns="45720" rIns="91440" bIns="45720" anchor="t" anchorCtr="0" upright="1">
                                  <a:noAutofit/>
                                </wps:bodyPr>
                              </wps:wsp>
                              <wps:wsp>
                                <wps:cNvPr id="2458" name="Rectangle 816"/>
                                <wps:cNvSpPr>
                                  <a:spLocks noChangeArrowheads="1"/>
                                </wps:cNvSpPr>
                                <wps:spPr bwMode="auto">
                                  <a:xfrm>
                                    <a:off x="5192" y="5239"/>
                                    <a:ext cx="49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F5E35" w:rsidRDefault="002600CC" w:rsidP="0048390D">
                                      <w:pPr>
                                        <w:jc w:val="center"/>
                                        <w:rPr>
                                          <w:b/>
                                          <w:sz w:val="18"/>
                                        </w:rPr>
                                      </w:pPr>
                                      <w:r w:rsidRPr="006F5E35">
                                        <w:rPr>
                                          <w:b/>
                                          <w:sz w:val="18"/>
                                        </w:rPr>
                                        <w:t>P</w:t>
                                      </w:r>
                                    </w:p>
                                  </w:txbxContent>
                                </wps:txbx>
                                <wps:bodyPr rot="0" vert="horz" wrap="square" lIns="91440" tIns="45720" rIns="91440" bIns="45720" anchor="t" anchorCtr="0" upright="1">
                                  <a:noAutofit/>
                                </wps:bodyPr>
                              </wps:wsp>
                              <wps:wsp>
                                <wps:cNvPr id="2459" name="Freeform 817"/>
                                <wps:cNvSpPr>
                                  <a:spLocks/>
                                </wps:cNvSpPr>
                                <wps:spPr bwMode="auto">
                                  <a:xfrm>
                                    <a:off x="3975" y="4635"/>
                                    <a:ext cx="825" cy="1440"/>
                                  </a:xfrm>
                                  <a:custGeom>
                                    <a:avLst/>
                                    <a:gdLst>
                                      <a:gd name="T0" fmla="*/ 825 w 825"/>
                                      <a:gd name="T1" fmla="*/ 0 h 1440"/>
                                      <a:gd name="T2" fmla="*/ 810 w 825"/>
                                      <a:gd name="T3" fmla="*/ 180 h 1440"/>
                                      <a:gd name="T4" fmla="*/ 120 w 825"/>
                                      <a:gd name="T5" fmla="*/ 1440 h 1440"/>
                                      <a:gd name="T6" fmla="*/ 0 w 825"/>
                                      <a:gd name="T7" fmla="*/ 1440 h 1440"/>
                                      <a:gd name="T8" fmla="*/ 825 w 825"/>
                                      <a:gd name="T9" fmla="*/ 0 h 1440"/>
                                    </a:gdLst>
                                    <a:ahLst/>
                                    <a:cxnLst>
                                      <a:cxn ang="0">
                                        <a:pos x="T0" y="T1"/>
                                      </a:cxn>
                                      <a:cxn ang="0">
                                        <a:pos x="T2" y="T3"/>
                                      </a:cxn>
                                      <a:cxn ang="0">
                                        <a:pos x="T4" y="T5"/>
                                      </a:cxn>
                                      <a:cxn ang="0">
                                        <a:pos x="T6" y="T7"/>
                                      </a:cxn>
                                      <a:cxn ang="0">
                                        <a:pos x="T8" y="T9"/>
                                      </a:cxn>
                                    </a:cxnLst>
                                    <a:rect l="0" t="0" r="r" b="b"/>
                                    <a:pathLst>
                                      <a:path w="825" h="1440">
                                        <a:moveTo>
                                          <a:pt x="825" y="0"/>
                                        </a:moveTo>
                                        <a:lnTo>
                                          <a:pt x="810" y="180"/>
                                        </a:lnTo>
                                        <a:lnTo>
                                          <a:pt x="120" y="1440"/>
                                        </a:lnTo>
                                        <a:lnTo>
                                          <a:pt x="0" y="1440"/>
                                        </a:lnTo>
                                        <a:lnTo>
                                          <a:pt x="825"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2460" name="Group 818"/>
                                <wpg:cNvGrpSpPr>
                                  <a:grpSpLocks/>
                                </wpg:cNvGrpSpPr>
                                <wpg:grpSpPr bwMode="auto">
                                  <a:xfrm>
                                    <a:off x="3300" y="4605"/>
                                    <a:ext cx="3735" cy="1770"/>
                                    <a:chOff x="3300" y="4605"/>
                                    <a:chExt cx="3735" cy="1770"/>
                                  </a:xfrm>
                                </wpg:grpSpPr>
                                <wpg:grpSp>
                                  <wpg:cNvPr id="2461" name="Group 819"/>
                                  <wpg:cNvGrpSpPr>
                                    <a:grpSpLocks/>
                                  </wpg:cNvGrpSpPr>
                                  <wpg:grpSpPr bwMode="auto">
                                    <a:xfrm>
                                      <a:off x="3960" y="4605"/>
                                      <a:ext cx="3075" cy="1770"/>
                                      <a:chOff x="3900" y="4515"/>
                                      <a:chExt cx="3075" cy="1770"/>
                                    </a:xfrm>
                                  </wpg:grpSpPr>
                                  <wps:wsp>
                                    <wps:cNvPr id="2462" name="AutoShape 820"/>
                                    <wps:cNvSpPr>
                                      <a:spLocks noChangeArrowheads="1"/>
                                    </wps:cNvSpPr>
                                    <wps:spPr bwMode="auto">
                                      <a:xfrm>
                                        <a:off x="4020" y="4740"/>
                                        <a:ext cx="2815" cy="1271"/>
                                      </a:xfrm>
                                      <a:prstGeom prst="parallelogram">
                                        <a:avLst>
                                          <a:gd name="adj" fmla="val 5537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3" name="Freeform 821"/>
                                    <wps:cNvSpPr>
                                      <a:spLocks/>
                                    </wps:cNvSpPr>
                                    <wps:spPr bwMode="auto">
                                      <a:xfrm>
                                        <a:off x="3900" y="4530"/>
                                        <a:ext cx="825" cy="1470"/>
                                      </a:xfrm>
                                      <a:custGeom>
                                        <a:avLst/>
                                        <a:gdLst>
                                          <a:gd name="T0" fmla="*/ 825 w 825"/>
                                          <a:gd name="T1" fmla="*/ 210 h 1470"/>
                                          <a:gd name="T2" fmla="*/ 825 w 825"/>
                                          <a:gd name="T3" fmla="*/ 0 h 1470"/>
                                          <a:gd name="T4" fmla="*/ 0 w 825"/>
                                          <a:gd name="T5" fmla="*/ 1470 h 1470"/>
                                          <a:gd name="T6" fmla="*/ 135 w 825"/>
                                          <a:gd name="T7" fmla="*/ 1470 h 1470"/>
                                        </a:gdLst>
                                        <a:ahLst/>
                                        <a:cxnLst>
                                          <a:cxn ang="0">
                                            <a:pos x="T0" y="T1"/>
                                          </a:cxn>
                                          <a:cxn ang="0">
                                            <a:pos x="T2" y="T3"/>
                                          </a:cxn>
                                          <a:cxn ang="0">
                                            <a:pos x="T4" y="T5"/>
                                          </a:cxn>
                                          <a:cxn ang="0">
                                            <a:pos x="T6" y="T7"/>
                                          </a:cxn>
                                        </a:cxnLst>
                                        <a:rect l="0" t="0" r="r" b="b"/>
                                        <a:pathLst>
                                          <a:path w="825" h="1470">
                                            <a:moveTo>
                                              <a:pt x="825" y="210"/>
                                            </a:moveTo>
                                            <a:lnTo>
                                              <a:pt x="825" y="0"/>
                                            </a:lnTo>
                                            <a:lnTo>
                                              <a:pt x="0" y="1470"/>
                                            </a:lnTo>
                                            <a:lnTo>
                                              <a:pt x="135" y="14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4" name="Freeform 822"/>
                                    <wps:cNvSpPr>
                                      <a:spLocks/>
                                    </wps:cNvSpPr>
                                    <wps:spPr bwMode="auto">
                                      <a:xfrm>
                                        <a:off x="4725" y="4530"/>
                                        <a:ext cx="2250" cy="1755"/>
                                      </a:xfrm>
                                      <a:custGeom>
                                        <a:avLst/>
                                        <a:gdLst>
                                          <a:gd name="T0" fmla="*/ 0 w 2250"/>
                                          <a:gd name="T1" fmla="*/ 0 h 1755"/>
                                          <a:gd name="T2" fmla="*/ 2250 w 2250"/>
                                          <a:gd name="T3" fmla="*/ 0 h 1755"/>
                                          <a:gd name="T4" fmla="*/ 2250 w 2250"/>
                                          <a:gd name="T5" fmla="*/ 225 h 1755"/>
                                          <a:gd name="T6" fmla="*/ 1425 w 2250"/>
                                          <a:gd name="T7" fmla="*/ 1755 h 1755"/>
                                          <a:gd name="T8" fmla="*/ 1425 w 2250"/>
                                          <a:gd name="T9" fmla="*/ 1455 h 1755"/>
                                        </a:gdLst>
                                        <a:ahLst/>
                                        <a:cxnLst>
                                          <a:cxn ang="0">
                                            <a:pos x="T0" y="T1"/>
                                          </a:cxn>
                                          <a:cxn ang="0">
                                            <a:pos x="T2" y="T3"/>
                                          </a:cxn>
                                          <a:cxn ang="0">
                                            <a:pos x="T4" y="T5"/>
                                          </a:cxn>
                                          <a:cxn ang="0">
                                            <a:pos x="T6" y="T7"/>
                                          </a:cxn>
                                          <a:cxn ang="0">
                                            <a:pos x="T8" y="T9"/>
                                          </a:cxn>
                                        </a:cxnLst>
                                        <a:rect l="0" t="0" r="r" b="b"/>
                                        <a:pathLst>
                                          <a:path w="2250" h="1755">
                                            <a:moveTo>
                                              <a:pt x="0" y="0"/>
                                            </a:moveTo>
                                            <a:lnTo>
                                              <a:pt x="2250" y="0"/>
                                            </a:lnTo>
                                            <a:lnTo>
                                              <a:pt x="2250" y="225"/>
                                            </a:lnTo>
                                            <a:lnTo>
                                              <a:pt x="1425" y="1755"/>
                                            </a:lnTo>
                                            <a:lnTo>
                                              <a:pt x="1425" y="145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5" name="Freeform 823"/>
                                    <wps:cNvSpPr>
                                      <a:spLocks/>
                                    </wps:cNvSpPr>
                                    <wps:spPr bwMode="auto">
                                      <a:xfrm>
                                        <a:off x="3900" y="5985"/>
                                        <a:ext cx="2250" cy="285"/>
                                      </a:xfrm>
                                      <a:custGeom>
                                        <a:avLst/>
                                        <a:gdLst>
                                          <a:gd name="T0" fmla="*/ 0 w 2250"/>
                                          <a:gd name="T1" fmla="*/ 0 h 285"/>
                                          <a:gd name="T2" fmla="*/ 0 w 2250"/>
                                          <a:gd name="T3" fmla="*/ 285 h 285"/>
                                          <a:gd name="T4" fmla="*/ 2250 w 2250"/>
                                          <a:gd name="T5" fmla="*/ 285 h 285"/>
                                        </a:gdLst>
                                        <a:ahLst/>
                                        <a:cxnLst>
                                          <a:cxn ang="0">
                                            <a:pos x="T0" y="T1"/>
                                          </a:cxn>
                                          <a:cxn ang="0">
                                            <a:pos x="T2" y="T3"/>
                                          </a:cxn>
                                          <a:cxn ang="0">
                                            <a:pos x="T4" y="T5"/>
                                          </a:cxn>
                                        </a:cxnLst>
                                        <a:rect l="0" t="0" r="r" b="b"/>
                                        <a:pathLst>
                                          <a:path w="2250" h="285">
                                            <a:moveTo>
                                              <a:pt x="0" y="0"/>
                                            </a:moveTo>
                                            <a:lnTo>
                                              <a:pt x="0" y="285"/>
                                            </a:lnTo>
                                            <a:lnTo>
                                              <a:pt x="2250" y="2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6" name="Line 824"/>
                                    <wps:cNvCnPr/>
                                    <wps:spPr bwMode="auto">
                                      <a:xfrm flipH="1">
                                        <a:off x="6810" y="4515"/>
                                        <a:ext cx="15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7" name="Rectangle 825" descr="Narrow horizontal"/>
                                  <wps:cNvSpPr>
                                    <a:spLocks noChangeArrowheads="1"/>
                                  </wps:cNvSpPr>
                                  <wps:spPr bwMode="auto">
                                    <a:xfrm>
                                      <a:off x="3300" y="5287"/>
                                      <a:ext cx="2100" cy="68"/>
                                    </a:xfrm>
                                    <a:prstGeom prst="rect">
                                      <a:avLst/>
                                    </a:prstGeom>
                                    <a:pattFill prst="nar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468" name="Freeform 826"/>
                                  <wps:cNvSpPr>
                                    <a:spLocks/>
                                  </wps:cNvSpPr>
                                  <wps:spPr bwMode="auto">
                                    <a:xfrm>
                                      <a:off x="5214" y="4999"/>
                                      <a:ext cx="293" cy="786"/>
                                    </a:xfrm>
                                    <a:custGeom>
                                      <a:avLst/>
                                      <a:gdLst>
                                        <a:gd name="T0" fmla="*/ 315 w 315"/>
                                        <a:gd name="T1" fmla="*/ 195 h 915"/>
                                        <a:gd name="T2" fmla="*/ 315 w 315"/>
                                        <a:gd name="T3" fmla="*/ 0 h 915"/>
                                        <a:gd name="T4" fmla="*/ 0 w 315"/>
                                        <a:gd name="T5" fmla="*/ 690 h 915"/>
                                        <a:gd name="T6" fmla="*/ 0 w 315"/>
                                        <a:gd name="T7" fmla="*/ 915 h 915"/>
                                      </a:gdLst>
                                      <a:ahLst/>
                                      <a:cxnLst>
                                        <a:cxn ang="0">
                                          <a:pos x="T0" y="T1"/>
                                        </a:cxn>
                                        <a:cxn ang="0">
                                          <a:pos x="T2" y="T3"/>
                                        </a:cxn>
                                        <a:cxn ang="0">
                                          <a:pos x="T4" y="T5"/>
                                        </a:cxn>
                                        <a:cxn ang="0">
                                          <a:pos x="T6" y="T7"/>
                                        </a:cxn>
                                      </a:cxnLst>
                                      <a:rect l="0" t="0" r="r" b="b"/>
                                      <a:pathLst>
                                        <a:path w="315" h="915">
                                          <a:moveTo>
                                            <a:pt x="315" y="195"/>
                                          </a:moveTo>
                                          <a:lnTo>
                                            <a:pt x="315" y="0"/>
                                          </a:lnTo>
                                          <a:lnTo>
                                            <a:pt x="0" y="690"/>
                                          </a:lnTo>
                                          <a:lnTo>
                                            <a:pt x="0" y="91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9" name="Oval 827"/>
                                  <wps:cNvSpPr>
                                    <a:spLocks noChangeArrowheads="1"/>
                                  </wps:cNvSpPr>
                                  <wps:spPr bwMode="auto">
                                    <a:xfrm>
                                      <a:off x="5192" y="5752"/>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0" name="Oval 828"/>
                                  <wps:cNvSpPr>
                                    <a:spLocks noChangeArrowheads="1"/>
                                  </wps:cNvSpPr>
                                  <wps:spPr bwMode="auto">
                                    <a:xfrm>
                                      <a:off x="5477" y="5167"/>
                                      <a:ext cx="62" cy="6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71" name="Oval 829"/>
                                  <wps:cNvSpPr>
                                    <a:spLocks noChangeArrowheads="1"/>
                                  </wps:cNvSpPr>
                                  <wps:spPr bwMode="auto">
                                    <a:xfrm>
                                      <a:off x="5325" y="5100"/>
                                      <a:ext cx="375"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2" name="Oval 830"/>
                                  <wps:cNvSpPr>
                                    <a:spLocks noChangeArrowheads="1"/>
                                  </wps:cNvSpPr>
                                  <wps:spPr bwMode="auto">
                                    <a:xfrm>
                                      <a:off x="5205" y="5038"/>
                                      <a:ext cx="630" cy="30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3" name="Oval 831"/>
                                  <wps:cNvSpPr>
                                    <a:spLocks noChangeArrowheads="1"/>
                                  </wps:cNvSpPr>
                                  <wps:spPr bwMode="auto">
                                    <a:xfrm>
                                      <a:off x="5040" y="4948"/>
                                      <a:ext cx="943"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4" name="Oval 832"/>
                                  <wps:cNvSpPr>
                                    <a:spLocks noChangeArrowheads="1"/>
                                  </wps:cNvSpPr>
                                  <wps:spPr bwMode="auto">
                                    <a:xfrm>
                                      <a:off x="4845" y="4858"/>
                                      <a:ext cx="1319" cy="63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5" name="Oval 833"/>
                                  <wps:cNvSpPr>
                                    <a:spLocks noChangeArrowheads="1"/>
                                  </wps:cNvSpPr>
                                  <wps:spPr bwMode="auto">
                                    <a:xfrm>
                                      <a:off x="5042" y="5704"/>
                                      <a:ext cx="375"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6" name="Oval 834"/>
                                  <wps:cNvSpPr>
                                    <a:spLocks noChangeArrowheads="1"/>
                                  </wps:cNvSpPr>
                                  <wps:spPr bwMode="auto">
                                    <a:xfrm>
                                      <a:off x="4922" y="5642"/>
                                      <a:ext cx="630" cy="30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7" name="Oval 835"/>
                                  <wps:cNvSpPr>
                                    <a:spLocks noChangeArrowheads="1"/>
                                  </wps:cNvSpPr>
                                  <wps:spPr bwMode="auto">
                                    <a:xfrm>
                                      <a:off x="4757" y="5552"/>
                                      <a:ext cx="943" cy="45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8" name="Oval 836"/>
                                  <wps:cNvSpPr>
                                    <a:spLocks noChangeArrowheads="1"/>
                                  </wps:cNvSpPr>
                                  <wps:spPr bwMode="auto">
                                    <a:xfrm>
                                      <a:off x="4560" y="5458"/>
                                      <a:ext cx="1319" cy="632"/>
                                    </a:xfrm>
                                    <a:prstGeom prst="ellipse">
                                      <a:avLst/>
                                    </a:pr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811" o:spid="_x0000_s1034" style="position:absolute;left:0;text-align:left;margin-left:19.5pt;margin-top:11.95pt;width:153.45pt;height:92pt;z-index:251612160" coordorigin="3300,4605" coordsize="3735,1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">
                      <v:shape id="Freeform 812" o:spid="_x0000_s1035" style="position:absolute;left:4785;top:4605;width:2205;height:240;visibility:visible;mso-wrap-style:square;v-text-anchor:top" coordsize="220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2bnsYA&#10;AADdAAAADwAAAGRycy9kb3ducmV2LnhtbESPT2vCQBTE74LfYXmCF6kbQxpK6ioiKL1U/NPeX7PP&#10;JJh9G7Orpv30rlDwOMzMb5jpvDO1uFLrKssKJuMIBHFudcWFgq/D6uUNhPPIGmvLpOCXHMxn/d4U&#10;M21vvKPr3hciQNhlqKD0vsmkdHlJBt3YNsTBO9rWoA+yLaRu8RbgppZxFKXSYMVhocSGliXlp/3F&#10;KIiO3Ix+tpz8neP15yb9Pq8uRarUcNAt3kF46vwz/N/+0Ari5DWBx5v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2bnsYAAADdAAAADwAAAAAAAAAAAAAAAACYAgAAZHJz&#10;L2Rvd25yZXYueG1sUEsFBgAAAAAEAAQA9QAAAIsDAAAAAA==&#10;" path="m,l2205,,2100,195,15,240,,xe" fillcolor="silver" stroked="f">
                        <v:path arrowok="t" o:connecttype="custom" o:connectlocs="0,0;2205,0;2100,195;15,240;0,0" o:connectangles="0,0,0,0,0"/>
                      </v:shape>
                      <v:group id="Group 813" o:spid="_x0000_s1036" style="position:absolute;left:3300;top:4605;width:3735;height:1770" coordorigin="3300,4605" coordsize="3735,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s07sYAAADdAAAADwAAAGRycy9kb3ducmV2LnhtbESPQWvCQBSE74L/YXkF&#10;b3UTNaWkriJixYMUqgXx9sg+k2D2bchuk/jvXUHwOMzMN8x82ZtKtNS40rKCeByBIM6sLjlX8Hf8&#10;fv8E4TyyxsoyKbiRg+ViOJhjqm3Hv9QefC4ChF2KCgrv61RKlxVk0I1tTRy8i20M+iCbXOoGuwA3&#10;lZxE0Yc0WHJYKLCmdUHZ9fBvFGw77FbTeNPur5f17XxMfk77mJQavfWrLxCeev8KP9s7rWAySx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uzTuxgAAAN0A&#10;AAAPAAAAAAAAAAAAAAAAAKoCAABkcnMvZG93bnJldi54bWxQSwUGAAAAAAQABAD6AAAAnQMAAAAA&#10;">
                        <v:rect id="Rectangle 814" o:spid="_x0000_s1037" style="position:absolute;left:5357;top:4984;width:49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8pMYA&#10;AADdAAAADwAAAGRycy9kb3ducmV2LnhtbESPQWvCQBSE74L/YXlCL1I3SisluooIYiiCNFbPj+xr&#10;Epp9G7PbJP57Vyh4HGbmG2a57k0lWmpcaVnBdBKBIM6sLjlX8H3avX6AcB5ZY2WZFNzIwXo1HCwx&#10;1rbjL2pTn4sAYRejgsL7OpbSZQUZdBNbEwfvxzYGfZBNLnWDXYCbSs6iaC4NlhwWCqxpW1D2m/4Z&#10;BV12bC+nw14ex5fE8jW5btPzp1Ivo36zAOGp98/wfzvRCmZv73N4vAlP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8pMYAAADdAAAADwAAAAAAAAAAAAAAAACYAgAAZHJz&#10;L2Rvd25yZXYueG1sUEsFBgAAAAAEAAQA9QAAAIsDAAAAAA==&#10;" filled="f" stroked="f">
                          <v:textbox>
                            <w:txbxContent>
                              <w:p w:rsidR="002600CC" w:rsidRPr="00A178D2" w:rsidRDefault="002600CC" w:rsidP="0048390D">
                                <w:pPr>
                                  <w:jc w:val="center"/>
                                  <w:rPr>
                                    <w:b/>
                                    <w:sz w:val="18"/>
                                    <w:vertAlign w:val="subscript"/>
                                  </w:rPr>
                                </w:pPr>
                                <w:r>
                                  <w:rPr>
                                    <w:b/>
                                    <w:sz w:val="18"/>
                                  </w:rPr>
                                  <w:t xml:space="preserve"> S</w:t>
                                </w:r>
                                <w:r>
                                  <w:rPr>
                                    <w:b/>
                                    <w:sz w:val="18"/>
                                    <w:vertAlign w:val="subscript"/>
                                  </w:rPr>
                                  <w:t>2</w:t>
                                </w:r>
                              </w:p>
                            </w:txbxContent>
                          </v:textbox>
                        </v:rect>
                        <v:rect id="Rectangle 815" o:spid="_x0000_s1038" style="position:absolute;left:5070;top:5580;width:49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GZP8cA&#10;AADdAAAADwAAAGRycy9kb3ducmV2LnhtbESP3WrCQBSE7wt9h+UUvCm6Udoq0VVEEEMpSOPP9SF7&#10;TILZszG7JunbdwtCL4eZ+YZZrHpTiZYaV1pWMB5FIIgzq0vOFRwP2+EMhPPIGivLpOCHHKyWz08L&#10;jLXt+Jva1OciQNjFqKDwvo6ldFlBBt3I1sTBu9jGoA+yyaVusAtwU8lJFH1IgyWHhQJr2hSUXdO7&#10;UdBl+/Z8+NrJ/es5sXxLbpv09KnU4KVfz0F46v1/+NFOtILJ2/sU/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xmT/HAAAA3QAAAA8AAAAAAAAAAAAAAAAAmAIAAGRy&#10;cy9kb3ducmV2LnhtbFBLBQYAAAAABAAEAPUAAACMAwAAAAA=&#10;" filled="f" stroked="f">
                          <v:textbox>
                            <w:txbxContent>
                              <w:p w:rsidR="002600CC" w:rsidRPr="00A178D2" w:rsidRDefault="002600CC" w:rsidP="0048390D">
                                <w:pPr>
                                  <w:jc w:val="center"/>
                                  <w:rPr>
                                    <w:b/>
                                    <w:sz w:val="18"/>
                                    <w:vertAlign w:val="subscript"/>
                                  </w:rPr>
                                </w:pPr>
                                <w:r>
                                  <w:rPr>
                                    <w:b/>
                                    <w:sz w:val="18"/>
                                  </w:rPr>
                                  <w:t xml:space="preserve"> S</w:t>
                                </w:r>
                                <w:r>
                                  <w:rPr>
                                    <w:b/>
                                    <w:sz w:val="18"/>
                                    <w:vertAlign w:val="subscript"/>
                                  </w:rPr>
                                  <w:t>1</w:t>
                                </w:r>
                              </w:p>
                            </w:txbxContent>
                          </v:textbox>
                        </v:rect>
                        <v:rect id="Rectangle 816" o:spid="_x0000_s1039" style="position:absolute;left:5192;top:5239;width:49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4NTcMA&#10;AADdAAAADwAAAGRycy9kb3ducmV2LnhtbERPTWvCQBC9C/0PyxS8SN1UqpTUVYoghiKIifU8ZKdJ&#10;aHY2Ztck/nv3IHh8vO/lejC16Kh1lWUF79MIBHFudcWFglO2ffsE4TyyxtoyKbiRg/XqZbTEWNue&#10;j9SlvhAhhF2MCkrvm1hKl5dk0E1tQxy4P9sa9AG2hdQt9iHc1HIWRQtpsOLQUGJDm5Ly//RqFPT5&#10;oTtn+508TM6J5Uty2aS/P0qNX4fvLxCeBv8UP9yJVjD7mIe54U1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4NTcMAAADdAAAADwAAAAAAAAAAAAAAAACYAgAAZHJzL2Rv&#10;d25yZXYueG1sUEsFBgAAAAAEAAQA9QAAAIgDAAAAAA==&#10;" filled="f" stroked="f">
                          <v:textbox>
                            <w:txbxContent>
                              <w:p w:rsidR="002600CC" w:rsidRPr="006F5E35" w:rsidRDefault="002600CC" w:rsidP="0048390D">
                                <w:pPr>
                                  <w:jc w:val="center"/>
                                  <w:rPr>
                                    <w:b/>
                                    <w:sz w:val="18"/>
                                  </w:rPr>
                                </w:pPr>
                                <w:r w:rsidRPr="006F5E35">
                                  <w:rPr>
                                    <w:b/>
                                    <w:sz w:val="18"/>
                                  </w:rPr>
                                  <w:t>P</w:t>
                                </w:r>
                              </w:p>
                            </w:txbxContent>
                          </v:textbox>
                        </v:rect>
                        <v:shape id="Freeform 817" o:spid="_x0000_s1040" style="position:absolute;left:3975;top:4635;width:825;height:1440;visibility:visible;mso-wrap-style:square;v-text-anchor:top" coordsize="825,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6BwMQA&#10;AADdAAAADwAAAGRycy9kb3ducmV2LnhtbESPQYvCMBSE74L/ITxhb5puUVerUURY8LRg3YPeHs2z&#10;rdu81Cba7r83guBxmJlvmOW6M5W4U+NKywo+RxEI4szqknMFv4fv4QyE88gaK8uk4J8crFf93hIT&#10;bVve0z31uQgQdgkqKLyvEyldVpBBN7I1cfDOtjHog2xyqRtsA9xUMo6iqTRYclgosKZtQdlfejMK&#10;xja9tLvr1X5tjvG+QvqJTkdS6mPQbRYgPHX+HX61d1pBPJ7M4f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ugcDEAAAA3QAAAA8AAAAAAAAAAAAAAAAAmAIAAGRycy9k&#10;b3ducmV2LnhtbFBLBQYAAAAABAAEAPUAAACJAwAAAAA=&#10;" path="m825,l810,180,120,1440,,1440,825,xe" fillcolor="silver" stroked="f">
                          <v:path arrowok="t" o:connecttype="custom" o:connectlocs="825,0;810,180;120,1440;0,1440;825,0" o:connectangles="0,0,0,0,0"/>
                        </v:shape>
                        <v:group id="Group 818" o:spid="_x0000_s1041" style="position:absolute;left:3300;top:4605;width:3735;height:1770" coordorigin="3300,4605" coordsize="3735,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Bdy8QAAADdAAAADwAAAGRycy9kb3ducmV2LnhtbERPTWuDQBC9B/oflin0&#10;lqymiRSbjYTQlh5CIFoovQ3uREV3Vtytmn+fPRR6fLzvXTabTow0uMaygngVgSAurW64UvBVvC9f&#10;QDiPrLGzTApu5CDbPyx2mGo78YXG3FcihLBLUUHtfZ9K6cqaDLqV7YkDd7WDQR/gUEk94BTCTSfX&#10;UZRIgw2Hhhp7OtZUtvmvUfAx4XR4jt/GU3s93n6K7fn7FJNST4/z4RWEp9n/i//cn1rBepO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KBdy8QAAADdAAAA&#10;DwAAAAAAAAAAAAAAAACqAgAAZHJzL2Rvd25yZXYueG1sUEsFBgAAAAAEAAQA+gAAAJsDAAAAAA==&#10;">
                          <v:group id="Group 819" o:spid="_x0000_s1042" style="position:absolute;left:3960;top:4605;width:3075;height:1770" coordorigin="3900,4515" coordsize="3075,1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UMUAAADdAAAADwAAAGRycy9kb3ducmV2LnhtbESPQYvCMBSE78L+h/CE&#10;vWlaV2WpRhFZlz2IoC6It0fzbIvNS2liW/+9EQSPw8x8w8yXnSlFQ7UrLCuIhxEI4tTqgjMF/8fN&#10;4BuE88gaS8uk4E4OlouP3hwTbVveU3PwmQgQdgkqyL2vEildmpNBN7QVcfAutjbog6wzqWtsA9yU&#10;chRFU2mw4LCQY0XrnNLr4WYU/LbYrr7in2Z7vazv5+Nkd9rGpNRnv1vNQHjq/Dv8av9pBaPx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FDFAAAA3Q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820" o:spid="_x0000_s1043" type="#_x0000_t7" style="position:absolute;left:4020;top:4740;width:2815;height:1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eTVcIA&#10;AADdAAAADwAAAGRycy9kb3ducmV2LnhtbESPQYvCMBSE7wv+h/AEb2tqFZFqFBEEBWHRXfT6aJ5N&#10;tXkpTdT67zeC4HGYmW+Y2aK1lbhT40vHCgb9BARx7nTJhYK/3/X3BIQPyBorx6TgSR4W887XDDPt&#10;Hryn+yEUIkLYZ6jAhFBnUvrckEXfdzVx9M6usRiibAqpG3xEuK1kmiRjabHkuGCwppWh/Hq4WQUX&#10;LE7D3e3Hb23eHnHvnrWxpVK9brucggjUhk/43d5oBelonMLrTXw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5NVwgAAAN0AAAAPAAAAAAAAAAAAAAAAAJgCAABkcnMvZG93&#10;bnJldi54bWxQSwUGAAAAAAQABAD1AAAAhwMAAAAA&#10;" filled="f"/>
                            <v:shape id="Freeform 821" o:spid="_x0000_s1044" style="position:absolute;left:3900;top:4530;width:825;height:1470;visibility:visible;mso-wrap-style:square;v-text-anchor:top" coordsize="825,1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273sMA&#10;AADdAAAADwAAAGRycy9kb3ducmV2LnhtbESPQYvCMBSE74L/ITxhb5raLkW6RlFBEDytCl4fzdu2&#10;2LzUJNr67zcLCx6HmfmGWa4H04onOd9YVjCfJSCIS6sbrhRczvvpAoQPyBpby6TgRR7Wq/FoiYW2&#10;PX/T8xQqESHsC1RQh9AVUvqyJoN+Zjvi6P1YZzBE6SqpHfYRblqZJkkuDTYcF2rsaFdTeTs9jAK8&#10;Z0122Jput7noa54e3as3R6U+JsPmC0SgIbzD/+2DVpB+5hn8vY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273sMAAADdAAAADwAAAAAAAAAAAAAAAACYAgAAZHJzL2Rv&#10;d25yZXYueG1sUEsFBgAAAAAEAAQA9QAAAIgDAAAAAA==&#10;" path="m825,210l825,,,1470r135,e" filled="f">
                              <v:path arrowok="t" o:connecttype="custom" o:connectlocs="825,210;825,0;0,1470;135,1470" o:connectangles="0,0,0,0"/>
                            </v:shape>
                            <v:shape id="Freeform 822" o:spid="_x0000_s1045" style="position:absolute;left:4725;top:4530;width:2250;height:1755;visibility:visible;mso-wrap-style:square;v-text-anchor:top" coordsize="2250,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X0sMA&#10;AADdAAAADwAAAGRycy9kb3ducmV2LnhtbESPQWsCMRSE7wX/Q3iF3mpWq0tZzS5SKPQiWNveH5vn&#10;ZmnyEjeprv/eCAWPw8x8w6yb0VlxoiH2nhXMpgUI4tbrnjsF31/vz68gYkLWaD2TggtFaOrJwxor&#10;7c/8Sad96kSGcKxQgUkpVFLG1pDDOPWBOHsHPzhMWQ6d1AOeM9xZOS+KUjrsOS8YDPRmqP3d/zkF&#10;AZcBrfEv5e6ynW2O5oc7tko9PY6bFYhEY7qH/9sfWsF8US7g9iY/AVl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SX0sMAAADdAAAADwAAAAAAAAAAAAAAAACYAgAAZHJzL2Rv&#10;d25yZXYueG1sUEsFBgAAAAAEAAQA9QAAAIgDAAAAAA==&#10;" path="m,l2250,r,225l1425,1755r,-300e" filled="f">
                              <v:path arrowok="t" o:connecttype="custom" o:connectlocs="0,0;2250,0;2250,225;1425,1755;1425,1455" o:connectangles="0,0,0,0,0"/>
                            </v:shape>
                            <v:shape id="Freeform 823" o:spid="_x0000_s1046" style="position:absolute;left:3900;top:5985;width:2250;height:285;visibility:visible;mso-wrap-style:square;v-text-anchor:top" coordsize="2250,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dPsUA&#10;AADdAAAADwAAAGRycy9kb3ducmV2LnhtbESPQWvCQBSE74L/YXlCb3WjWA2pq0ippYeCGkvPr9ln&#10;Npp9G7Jbk/77rlDwOMzMN8xy3dtaXKn1lWMFk3ECgrhwuuJSwedx+5iC8AFZY+2YFPySh/VqOFhi&#10;pl3HB7rmoRQRwj5DBSaEJpPSF4Ys+rFriKN3cq3FEGVbSt1iF+G2ltMkmUuLFccFgw29GCou+Y9V&#10;gOb74/xKs6/F1u/SfRcs5uc3pR5G/eYZRKA+3MP/7XetYDqbP8HtTX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0+xQAAAN0AAAAPAAAAAAAAAAAAAAAAAJgCAABkcnMv&#10;ZG93bnJldi54bWxQSwUGAAAAAAQABAD1AAAAigMAAAAA&#10;" path="m,l,285r2250,e" filled="f">
                              <v:path arrowok="t" o:connecttype="custom" o:connectlocs="0,0;0,285;2250,285" o:connectangles="0,0,0"/>
                            </v:shape>
                            <v:line id="Line 824" o:spid="_x0000_s1047" style="position:absolute;flip:x;visibility:visible;mso-wrap-style:square" from="6810,4515" to="696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rwI8cAAADdAAAADwAAAGRycy9kb3ducmV2LnhtbESPQWsCMRSE70L/Q3hCL1KzFVnsahQp&#10;FHrwUi0rvT03z82ym5dtkur23zcFweMwM98wq81gO3EhHxrHCp6nGQjiyumGawWfh7enBYgQkTV2&#10;jknBLwXYrB9GKyy0u/IHXfaxFgnCoUAFJsa+kDJUhiyGqeuJk3d23mJM0tdSe7wmuO3kLMtyabHh&#10;tGCwp1dDVbv/sQrkYjf59tvTvC3b4/HFlFXZf+2UehwP2yWISEO8h2/td61gNs9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2vAjxwAAAN0AAAAPAAAAAAAA&#10;AAAAAAAAAKECAABkcnMvZG93bnJldi54bWxQSwUGAAAAAAQABAD5AAAAlQMAAAAA&#10;"/>
                          </v:group>
                          <v:rect id="Rectangle 825" o:spid="_x0000_s1048" alt="Narrow horizontal" style="position:absolute;left:3300;top:5287;width:2100;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Ul8cA&#10;AADdAAAADwAAAGRycy9kb3ducmV2LnhtbESPQWvCQBSE7wX/w/IEL6IbRVJJsxEVxELbQ6JQentk&#10;X5Ng9m3Irpr++25B6HGYmW+YdDOYVtyod41lBYt5BIK4tLrhSsH5dJitQTiPrLG1TAp+yMEmGz2l&#10;mGh755xuha9EgLBLUEHtfZdI6cqaDLq57YiD9217gz7IvpK6x3uAm1YuoyiWBhsOCzV2tK+pvBRX&#10;o8AX+HU5lh9ve47Pn++nxW6ar3KlJuNh+wLC0+D/w4/2q1awXMXP8Pc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RlJfHAAAA3QAAAA8AAAAAAAAAAAAAAAAAmAIAAGRy&#10;cy9kb3ducmV2LnhtbFBLBQYAAAAABAAEAPUAAACMAwAAAAA=&#10;" fillcolor="black">
                            <v:fill r:id="rId330" o:title="" type="pattern"/>
                          </v:rect>
                          <v:shape id="Freeform 826" o:spid="_x0000_s1049" style="position:absolute;left:5214;top:4999;width:293;height:786;visibility:visible;mso-wrap-style:square;v-text-anchor:top" coordsize="315,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2uMMA&#10;AADdAAAADwAAAGRycy9kb3ducmV2LnhtbERPTWvCQBC9F/wPywje6kZNbEizCVIQpBepir1Os2MS&#10;zM6G7Nak/757KPT4eN95OZlOPGhwrWUFq2UEgriyuuVaweW8f05BOI+ssbNMCn7IQVnMnnLMtB35&#10;gx4nX4sQwi5DBY33fSalqxoy6Ja2Jw7czQ4GfYBDLfWAYwg3nVxH0VYabDk0NNjTW0PV/fRtFCTv&#10;1B3Hr2uyST79MX0xVidxrNRiPu1eQXia/L/4z33QCtbxNswNb8IT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s2uMMAAADdAAAADwAAAAAAAAAAAAAAAACYAgAAZHJzL2Rv&#10;d25yZXYueG1sUEsFBgAAAAAEAAQA9QAAAIgDAAAAAA==&#10;" path="m315,195l315,,,690,,915e" filled="f" strokeweight="1pt">
                            <v:path arrowok="t" o:connecttype="custom" o:connectlocs="293,168;293,0;0,593;0,786" o:connectangles="0,0,0,0"/>
                          </v:shape>
                          <v:oval id="Oval 827" o:spid="_x0000_s1050" style="position:absolute;left:5192;top:5752;width:6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gocQA&#10;AADdAAAADwAAAGRycy9kb3ducmV2LnhtbESPQWvCQBSE74L/YXmFXqRuFBs0uooELF4bPfT4zD6T&#10;0OzbsLs1yb/vCoUeh5n5htkdBtOKBznfWFawmCcgiEurG64UXC+ntzUIH5A1tpZJwUgeDvvpZIeZ&#10;tj1/0qMIlYgQ9hkqqEPoMil9WZNBP7cdcfTu1hkMUbpKaod9hJtWLpMklQYbjgs1dpTXVH4XP0aB&#10;m3VjPp7z0+LGH8V7v9Zf6VUr9foyHLcgAg3hP/zXPmsFy1W6ge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kIKHEAAAA3QAAAA8AAAAAAAAAAAAAAAAAmAIAAGRycy9k&#10;b3ducmV2LnhtbFBLBQYAAAAABAAEAPUAAACJAwAAAAA=&#10;" fillcolor="black"/>
                          <v:oval id="Oval 828" o:spid="_x0000_s1051" style="position:absolute;left:5477;top:5167;width:62;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cf4cEA&#10;AADdAAAADwAAAGRycy9kb3ducmV2LnhtbERPTYvCMBC9C/6HMIIXWVNldaVrFCkoXu162OPYjG3Z&#10;ZlKSaNt/vzkIHh/ve7vvTSOe5HxtWcFinoAgLqyuuVRw/Tl+bED4gKyxsUwKBvKw341HW0y17fhC&#10;zzyUIoawT1FBFUKbSumLigz6uW2JI3e3zmCI0JVSO+xiuGnkMknW0mDNsaHClrKKir/8YRS4WTtk&#10;wzk7Lm58ylfdRv+ur1qp6aQ/fIMI1Ie3+OU+awXLz6+4P76JT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HH+HBAAAA3QAAAA8AAAAAAAAAAAAAAAAAmAIAAGRycy9kb3du&#10;cmV2LnhtbFBLBQYAAAAABAAEAPUAAACGAwAAAAA=&#10;" fillcolor="black"/>
                          <v:oval id="Oval 829" o:spid="_x0000_s1052" style="position:absolute;left:5325;top:5100;width:3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0VAMUA&#10;AADdAAAADwAAAGRycy9kb3ducmV2LnhtbESP0WoCMRRE3wv+Q7hCX4pmFamyGkUKQh8KteoHXDfX&#10;7OrmZptEd/v3jSD4OMzMGWax6mwtbuRD5VjBaJiBIC6crtgoOOw3gxmIEJE11o5JwR8FWC17LwvM&#10;tWv5h267aESCcMhRQRljk0sZipIshqFriJN3ct5iTNIbqT22CW5rOc6yd2mx4rRQYkMfJRWX3dUq&#10;OB4PrpO//nv7Zi4eJ+e2MV9bpV773XoOIlIXn+FH+1MrGE+mI7i/S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RUAxQAAAN0AAAAPAAAAAAAAAAAAAAAAAJgCAABkcnMv&#10;ZG93bnJldi54bWxQSwUGAAAAAAQABAD1AAAAigMAAAAA&#10;" filled="f"/>
                          <v:oval id="Oval 830" o:spid="_x0000_s1053" style="position:absolute;left:5205;top:5038;width:630;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q+VcUA&#10;AADdAAAADwAAAGRycy9kb3ducmV2LnhtbESPQWsCMRSE7wX/Q3iFXkSzbmWV1Si2tLQHL656f2ye&#10;ydLNy7JJdf33TaHQ4zAz3zDr7eBacaU+NJ4VzKYZCOLa64aNgtPxfbIEESKyxtYzKbhTgO1m9LDG&#10;UvsbH+haRSMShEOJCmyMXSllqC05DFPfESfv4nuHMcneSN3jLcFdK/MsK6TDhtOCxY5eLdVf1bdT&#10;MK6at49zV9yfi+LF7qvayLAzSj09DrsViEhD/A//tT+1gny+y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r5VxQAAAN0AAAAPAAAAAAAAAAAAAAAAAJgCAABkcnMv&#10;ZG93bnJldi54bWxQSwUGAAAAAAQABAD1AAAAigMAAAAA&#10;" filled="f">
                            <v:stroke dashstyle="1 1" endcap="round"/>
                          </v:oval>
                          <v:oval id="Oval 831" o:spid="_x0000_s1054" style="position:absolute;left:5040;top:4948;width:943;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Mu7MUA&#10;AADdAAAADwAAAGRycy9kb3ducmV2LnhtbESP0WoCMRRE3wX/IVzBl6LZWqmyGqUUBB8KVesHXDfX&#10;7OrmZptEd/v3TaHg4zAzZ5jlurO1uJMPlWMFz+MMBHHhdMVGwfFrM5qDCBFZY+2YFPxQgPWq31ti&#10;rl3Le7ofohEJwiFHBWWMTS5lKEqyGMauIU7e2XmLMUlvpPbYJrit5STLXqXFitNCiQ29l1RcDzer&#10;4HQ6uk5++8/dk7l6nF7axnzslBoOurcFiEhdfIT/21utYDKdvcD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cy7sxQAAAN0AAAAPAAAAAAAAAAAAAAAAAJgCAABkcnMv&#10;ZG93bnJldi54bWxQSwUGAAAAAAQABAD1AAAAigMAAAAA&#10;" filled="f"/>
                          <v:oval id="Oval 832" o:spid="_x0000_s1055" style="position:absolute;left:4845;top:4858;width:1319;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usUA&#10;AADdAAAADwAAAGRycy9kb3ducmV2LnhtbESPQWsCMRSE7wX/Q3hCL6LZWlllNYotLXrw0q3eH5tn&#10;srh5WTaprv/eFAo9DjPzDbPa9K4RV+pC7VnByyQDQVx5XbNRcPz+HC9AhIissfFMCu4UYLMePK2w&#10;0P7GX3QtoxEJwqFABTbGtpAyVJYcholviZN39p3DmGRnpO7wluCukdMsy6XDmtOCxZbeLVWX8scp&#10;GJX1x+7U5vfXPH+zh7IyMmyNUs/DfrsEEamP/+G/9l4rmM7mM/h9k5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34O6xQAAAN0AAAAPAAAAAAAAAAAAAAAAAJgCAABkcnMv&#10;ZG93bnJldi54bWxQSwUGAAAAAAQABAD1AAAAigMAAAAA&#10;" filled="f">
                            <v:stroke dashstyle="1 1" endcap="round"/>
                          </v:oval>
                          <v:oval id="Oval 833" o:spid="_x0000_s1056" style="position:absolute;left:5042;top:5704;width:37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TA8UA&#10;AADdAAAADwAAAGRycy9kb3ducmV2LnhtbESP0WoCMRRE3wv+Q7iCL6LZiq2yGqUUBB8KVesHXDfX&#10;7OrmZptEd/v3TUHo4zAzZ5jlurO1uJMPlWMFz+MMBHHhdMVGwfFrM5qDCBFZY+2YFPxQgPWq97TE&#10;XLuW93Q/RCMShEOOCsoYm1zKUJRkMYxdQ5y8s/MWY5LeSO2xTXBby0mWvUqLFaeFEht6L6m4Hm5W&#10;wel0dJ389p+7obl6nF7axnzslBr0u7cFiEhd/A8/2lutYDKdvcDfm/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1hMDxQAAAN0AAAAPAAAAAAAAAAAAAAAAAJgCAABkcnMv&#10;ZG93bnJldi54bWxQSwUGAAAAAAQABAD1AAAAigMAAAAA&#10;" filled="f"/>
                          <v:oval id="Oval 834" o:spid="_x0000_s1057" style="position:absolute;left:4922;top:5642;width:630;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4VsUA&#10;AADdAAAADwAAAGRycy9kb3ducmV2LnhtbESPQUsDMRSE70L/Q3iCF3GzbSXK2rS0othDL131/tg8&#10;k8XNy7JJ2+2/b4SCx2FmvmEWq9F34khDbANrmBYlCOImmJathq/P94dnEDEhG+wCk4YzRVgtJzcL&#10;rEw48Z6OdbIiQzhWqMGl1FdSxsaRx1iEnjh7P2HwmLIcrDQDnjLcd3JWlkp6bDkvOOzp1VHzWx+8&#10;hvu6ffv47tV5rtTG7erGyri2Wt/djusXEInG9B++trdGw+zxScHfm/w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bhWxQAAAN0AAAAPAAAAAAAAAAAAAAAAAJgCAABkcnMv&#10;ZG93bnJldi54bWxQSwUGAAAAAAQABAD1AAAAigMAAAAA&#10;" filled="f">
                            <v:stroke dashstyle="1 1" endcap="round"/>
                          </v:oval>
                          <v:oval id="Oval 835" o:spid="_x0000_s1058" style="position:absolute;left:4757;top:5552;width:943;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go78UA&#10;AADdAAAADwAAAGRycy9kb3ducmV2LnhtbESP0WoCMRRE3wv+Q7iCL0WzFamyGkUKgg+FWvUDrptr&#10;dnVzsybR3f59Uyj4OMzMGWax6mwtHuRD5VjB2ygDQVw4XbFRcDxshjMQISJrrB2Tgh8KsFr2XhaY&#10;a9fyNz320YgE4ZCjgjLGJpcyFCVZDCPXECfv7LzFmKQ3UntsE9zWcpxl79JixWmhxIY+Siqu+7tV&#10;cDodXSdv/mv3aq4eJ5e2MZ87pQb9bj0HEamLz/B/e6sVjCfTKfy9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CjvxQAAAN0AAAAPAAAAAAAAAAAAAAAAAJgCAABkcnMv&#10;ZG93bnJldi54bWxQSwUGAAAAAAQABAD1AAAAigMAAAAA&#10;" filled="f"/>
                          <v:oval id="Oval 836" o:spid="_x0000_s1059" style="position:absolute;left:4560;top:5458;width:1319;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Jv8MA&#10;AADdAAAADwAAAGRycy9kb3ducmV2LnhtbERPz2vCMBS+D/wfwhN2GZpOR5VqWtyYbAcv6/T+aJ5J&#10;sXkpTab1v18Ogx0/vt/banSduNIQWs8KnucZCOLG65aNguP3frYGESKyxs4zKbhTgKqcPGyx0P7G&#10;X3StoxEphEOBCmyMfSFlaCw5DHPfEyfu7AeHMcHBSD3gLYW7Ti6yLJcOW04NFnt6s9Rc6h+n4Klu&#10;3z9OfX5f5vmrPdSNkWFnlHqcjrsNiEhj/Bf/uT+1gsXLKs1Nb9ITk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KJv8MAAADdAAAADwAAAAAAAAAAAAAAAACYAgAAZHJzL2Rv&#10;d25yZXYueG1sUEsFBgAAAAAEAAQA9QAAAIgDAAAAAA==&#10;" filled="f">
                            <v:stroke dashstyle="1 1" endcap="round"/>
                          </v:oval>
                        </v:group>
                      </v:group>
                      <w10:wrap type="topAndBottom"/>
                    </v:group>
                  </w:pict>
                </mc:Fallback>
              </mc:AlternateContent>
            </w:r>
          </w:p>
          <w:p w:rsidR="0048390D" w:rsidRPr="00043D2A" w:rsidRDefault="0048390D" w:rsidP="00043D2A">
            <w:pPr>
              <w:jc w:val="both"/>
              <w:rPr>
                <w:b/>
                <w:i/>
                <w:sz w:val="28"/>
                <w:szCs w:val="28"/>
              </w:rPr>
            </w:pPr>
            <w:r w:rsidRPr="00043D2A">
              <w:rPr>
                <w:b/>
                <w:i/>
                <w:sz w:val="28"/>
                <w:szCs w:val="28"/>
              </w:rPr>
              <w:t>2) Giải thích :</w:t>
            </w:r>
          </w:p>
          <w:p w:rsidR="0048390D" w:rsidRPr="00043D2A" w:rsidRDefault="0048390D" w:rsidP="00043D2A">
            <w:pPr>
              <w:jc w:val="both"/>
              <w:rPr>
                <w:sz w:val="28"/>
                <w:szCs w:val="28"/>
              </w:rPr>
            </w:pPr>
            <w:r w:rsidRPr="00043D2A">
              <w:rPr>
                <w:sz w:val="28"/>
                <w:szCs w:val="28"/>
              </w:rPr>
              <w:t>-Những đường cong dao động với biên độ cực đại ( 2 sóng gặp nhau tăng cường lẫn nhau)</w:t>
            </w:r>
          </w:p>
          <w:p w:rsidR="0048390D" w:rsidRPr="00043D2A" w:rsidRDefault="0048390D" w:rsidP="00043D2A">
            <w:pPr>
              <w:jc w:val="both"/>
              <w:rPr>
                <w:sz w:val="28"/>
                <w:szCs w:val="28"/>
              </w:rPr>
            </w:pPr>
            <w:r w:rsidRPr="00043D2A">
              <w:rPr>
                <w:sz w:val="28"/>
                <w:szCs w:val="28"/>
              </w:rPr>
              <w:t xml:space="preserve">-Những đường cong dao động với biên </w:t>
            </w:r>
            <w:r w:rsidRPr="00043D2A">
              <w:rPr>
                <w:sz w:val="28"/>
                <w:szCs w:val="28"/>
              </w:rPr>
              <w:lastRenderedPageBreak/>
              <w:t>độ cực tiểu đứng yên ( 2sóng gặp nhau triệt tiêu lẫn nhau)</w:t>
            </w:r>
          </w:p>
          <w:p w:rsidR="0048390D" w:rsidRPr="00043D2A" w:rsidRDefault="0048390D" w:rsidP="00043D2A">
            <w:pPr>
              <w:tabs>
                <w:tab w:val="left" w:pos="520"/>
                <w:tab w:val="left" w:pos="558"/>
                <w:tab w:val="left" w:pos="910"/>
              </w:tabs>
              <w:jc w:val="both"/>
              <w:rPr>
                <w:sz w:val="28"/>
                <w:szCs w:val="28"/>
              </w:rPr>
            </w:pPr>
            <w:r w:rsidRPr="00043D2A">
              <w:rPr>
                <w:sz w:val="28"/>
                <w:szCs w:val="28"/>
              </w:rPr>
              <w:t>-Các gợn sóng có hình các đường hypebol gọi là các vân giao thoa</w:t>
            </w:r>
          </w:p>
          <w:p w:rsidR="0048390D" w:rsidRPr="00043D2A" w:rsidRDefault="0048390D" w:rsidP="00043D2A">
            <w:pPr>
              <w:tabs>
                <w:tab w:val="left" w:pos="520"/>
                <w:tab w:val="left" w:pos="558"/>
                <w:tab w:val="left" w:pos="910"/>
              </w:tabs>
              <w:jc w:val="both"/>
              <w:rPr>
                <w:sz w:val="28"/>
                <w:szCs w:val="28"/>
              </w:rPr>
            </w:pPr>
          </w:p>
        </w:tc>
      </w:tr>
      <w:tr w:rsidR="0048390D" w:rsidRPr="00ED31E0" w:rsidTr="00043D2A">
        <w:trPr>
          <w:gridAfter w:val="1"/>
          <w:wAfter w:w="7" w:type="dxa"/>
        </w:trPr>
        <w:tc>
          <w:tcPr>
            <w:tcW w:w="2869" w:type="dxa"/>
            <w:gridSpan w:val="2"/>
            <w:shd w:val="clear" w:color="auto" w:fill="auto"/>
          </w:tcPr>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V: hướng dẫn HS thành lập biểu thức sóng thai 1 nguồn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Biểu thức sóng tại điểm M do sóng từ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truyền đế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Áp dụng :</w:t>
            </w:r>
          </w:p>
          <w:p w:rsidR="0048390D" w:rsidRPr="00043D2A" w:rsidRDefault="0048390D" w:rsidP="00043D2A">
            <w:pPr>
              <w:jc w:val="both"/>
              <w:rPr>
                <w:sz w:val="28"/>
                <w:szCs w:val="28"/>
              </w:rPr>
            </w:pPr>
            <w:r w:rsidRPr="00043D2A">
              <w:rPr>
                <w:sz w:val="28"/>
                <w:szCs w:val="28"/>
              </w:rPr>
              <w:t>Sina +sinb =</w:t>
            </w:r>
          </w:p>
          <w:p w:rsidR="0048390D" w:rsidRPr="00043D2A" w:rsidRDefault="0048390D" w:rsidP="00043D2A">
            <w:pPr>
              <w:jc w:val="both"/>
              <w:rPr>
                <w:sz w:val="28"/>
                <w:szCs w:val="28"/>
              </w:rPr>
            </w:pPr>
            <w:r w:rsidRPr="00043D2A">
              <w:rPr>
                <w:position w:val="-24"/>
                <w:sz w:val="28"/>
                <w:szCs w:val="28"/>
              </w:rPr>
              <w:object w:dxaOrig="2020" w:dyaOrig="620">
                <v:shape id="_x0000_i1192" type="#_x0000_t75" style="width:101.45pt;height:30.7pt" o:ole="">
                  <v:imagedata r:id="rId331" o:title=""/>
                </v:shape>
                <o:OLEObject Type="Embed" ProgID="Equation.DSMT4" ShapeID="_x0000_i1192" DrawAspect="Content" ObjectID="_1629614259" r:id="rId332"/>
              </w:objec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M dao động với biên độ cực đại khi nào ?</w:t>
            </w:r>
          </w:p>
          <w:p w:rsidR="0048390D" w:rsidRPr="00043D2A" w:rsidRDefault="0048390D" w:rsidP="00043D2A">
            <w:pPr>
              <w:jc w:val="both"/>
              <w:rPr>
                <w:sz w:val="28"/>
                <w:szCs w:val="28"/>
              </w:rPr>
            </w:pPr>
            <w:r w:rsidRPr="00043D2A">
              <w:rPr>
                <w:sz w:val="28"/>
                <w:szCs w:val="28"/>
              </w:rPr>
              <w:t xml:space="preserve">(Hai dao động cùng pha  </w:t>
            </w:r>
            <w:r w:rsidRPr="00043D2A">
              <w:rPr>
                <w:position w:val="-10"/>
                <w:sz w:val="28"/>
                <w:szCs w:val="28"/>
              </w:rPr>
              <w:object w:dxaOrig="1020" w:dyaOrig="320">
                <v:shape id="_x0000_i1193" type="#_x0000_t75" style="width:50.7pt;height:15.65pt" o:ole="">
                  <v:imagedata r:id="rId333" o:title=""/>
                </v:shape>
                <o:OLEObject Type="Embed" ProgID="Equation.DSMT4" ShapeID="_x0000_i1193" DrawAspect="Content" ObjectID="_1629614260" r:id="rId334"/>
              </w:object>
            </w:r>
            <w:r w:rsidRPr="00043D2A">
              <w:rPr>
                <w:sz w:val="28"/>
                <w:szCs w:val="28"/>
              </w:rPr>
              <w:t xml:space="preserve"> =</w:t>
            </w:r>
          </w:p>
          <w:p w:rsidR="0048390D" w:rsidRPr="00043D2A" w:rsidRDefault="0048390D" w:rsidP="00043D2A">
            <w:pPr>
              <w:jc w:val="both"/>
              <w:rPr>
                <w:sz w:val="28"/>
                <w:szCs w:val="28"/>
              </w:rPr>
            </w:pPr>
            <w:r w:rsidRPr="00043D2A">
              <w:rPr>
                <w:position w:val="-24"/>
                <w:sz w:val="28"/>
                <w:szCs w:val="28"/>
              </w:rPr>
              <w:object w:dxaOrig="560" w:dyaOrig="620">
                <v:shape id="_x0000_i1194" type="#_x0000_t75" style="width:27.55pt;height:30.7pt" o:ole="">
                  <v:imagedata r:id="rId335" o:title=""/>
                </v:shape>
                <o:OLEObject Type="Embed" ProgID="Equation.DSMT4" ShapeID="_x0000_i1194" DrawAspect="Content" ObjectID="_1629614261" r:id="rId336"/>
              </w:object>
            </w:r>
            <w:r w:rsidRPr="00043D2A">
              <w:rPr>
                <w:sz w:val="28"/>
                <w:szCs w:val="28"/>
              </w:rPr>
              <w:t xml:space="preserve"> suy ra :</w:t>
            </w:r>
          </w:p>
          <w:p w:rsidR="0048390D" w:rsidRPr="00043D2A" w:rsidRDefault="0048390D" w:rsidP="00043D2A">
            <w:pPr>
              <w:jc w:val="both"/>
              <w:rPr>
                <w:sz w:val="28"/>
                <w:szCs w:val="28"/>
              </w:rPr>
            </w:pPr>
            <w:r w:rsidRPr="00043D2A">
              <w:rPr>
                <w:position w:val="-12"/>
                <w:sz w:val="28"/>
                <w:szCs w:val="28"/>
              </w:rPr>
              <w:object w:dxaOrig="1219" w:dyaOrig="360">
                <v:shape id="_x0000_i1195" type="#_x0000_t75" style="width:60.75pt;height:18.15pt" o:ole="">
                  <v:imagedata r:id="rId337" o:title=""/>
                </v:shape>
                <o:OLEObject Type="Embed" ProgID="Equation.DSMT4" ShapeID="_x0000_i1195" DrawAspect="Content" ObjectID="_1629614262" r:id="rId338"/>
              </w:objec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d</w:t>
            </w:r>
            <w:r w:rsidRPr="00043D2A">
              <w:rPr>
                <w:sz w:val="28"/>
                <w:szCs w:val="28"/>
                <w:vertAlign w:val="subscript"/>
              </w:rPr>
              <w:t>1</w:t>
            </w:r>
            <w:r w:rsidRPr="00043D2A">
              <w:rPr>
                <w:sz w:val="28"/>
                <w:szCs w:val="28"/>
              </w:rPr>
              <w:t xml:space="preserve">  : gọi là hiệu đường đi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Dựa vào biểu thức phát biểu điều kiện để biên độ dao động tại M cực đại</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M dao động với biên độ cực tiểu khi nào ?</w:t>
            </w:r>
          </w:p>
          <w:p w:rsidR="0048390D" w:rsidRPr="00043D2A" w:rsidRDefault="0048390D" w:rsidP="00043D2A">
            <w:pPr>
              <w:jc w:val="both"/>
              <w:rPr>
                <w:sz w:val="28"/>
                <w:szCs w:val="28"/>
              </w:rPr>
            </w:pPr>
            <w:r w:rsidRPr="00043D2A">
              <w:rPr>
                <w:sz w:val="28"/>
                <w:szCs w:val="28"/>
              </w:rPr>
              <w:t xml:space="preserve">(Hai dao động ngược pha </w:t>
            </w:r>
            <w:r w:rsidRPr="00043D2A">
              <w:rPr>
                <w:position w:val="-10"/>
                <w:sz w:val="28"/>
                <w:szCs w:val="28"/>
              </w:rPr>
              <w:object w:dxaOrig="1480" w:dyaOrig="320">
                <v:shape id="_x0000_i1196" type="#_x0000_t75" style="width:74.5pt;height:15.65pt" o:ole="">
                  <v:imagedata r:id="rId339" o:title=""/>
                </v:shape>
                <o:OLEObject Type="Embed" ProgID="Equation.DSMT4" ShapeID="_x0000_i1196" DrawAspect="Content" ObjectID="_1629614263" r:id="rId340"/>
              </w:object>
            </w:r>
            <w:r w:rsidRPr="00043D2A">
              <w:rPr>
                <w:sz w:val="28"/>
                <w:szCs w:val="28"/>
              </w:rPr>
              <w:t>=</w:t>
            </w:r>
          </w:p>
          <w:p w:rsidR="0048390D" w:rsidRPr="00043D2A" w:rsidRDefault="0048390D" w:rsidP="00043D2A">
            <w:pPr>
              <w:jc w:val="both"/>
              <w:rPr>
                <w:sz w:val="28"/>
                <w:szCs w:val="28"/>
              </w:rPr>
            </w:pPr>
            <w:r w:rsidRPr="00043D2A">
              <w:rPr>
                <w:position w:val="-24"/>
                <w:sz w:val="28"/>
                <w:szCs w:val="28"/>
              </w:rPr>
              <w:object w:dxaOrig="560" w:dyaOrig="620">
                <v:shape id="_x0000_i1197" type="#_x0000_t75" style="width:27.55pt;height:30.7pt" o:ole="">
                  <v:imagedata r:id="rId335" o:title=""/>
                </v:shape>
                <o:OLEObject Type="Embed" ProgID="Equation.DSMT4" ShapeID="_x0000_i1197" DrawAspect="Content" ObjectID="_1629614264" r:id="rId341"/>
              </w:object>
            </w:r>
            <w:r w:rsidRPr="00043D2A">
              <w:rPr>
                <w:sz w:val="28"/>
                <w:szCs w:val="28"/>
              </w:rPr>
              <w:t xml:space="preserve"> Suy ra :</w:t>
            </w:r>
          </w:p>
          <w:p w:rsidR="0048390D" w:rsidRPr="00043D2A" w:rsidRDefault="0048390D" w:rsidP="00043D2A">
            <w:pPr>
              <w:jc w:val="both"/>
              <w:rPr>
                <w:sz w:val="28"/>
                <w:szCs w:val="28"/>
              </w:rPr>
            </w:pPr>
            <w:r w:rsidRPr="00043D2A">
              <w:rPr>
                <w:position w:val="-24"/>
                <w:sz w:val="28"/>
                <w:szCs w:val="28"/>
              </w:rPr>
              <w:object w:dxaOrig="1900" w:dyaOrig="620">
                <v:shape id="_x0000_i1198" type="#_x0000_t75" style="width:95.15pt;height:30.7pt" o:ole="">
                  <v:imagedata r:id="rId342" o:title=""/>
                </v:shape>
                <o:OLEObject Type="Embed" ProgID="Equation.DSMT4" ShapeID="_x0000_i1198" DrawAspect="Content" ObjectID="_1629614265" r:id="rId343"/>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Dựa vào biểu thức phát biểu điều kiện để biên độ dao động tại M cực đại</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V : Trình bày ĐK để có giao thoa</w:t>
            </w:r>
          </w:p>
          <w:p w:rsidR="0048390D" w:rsidRPr="00043D2A" w:rsidRDefault="0048390D" w:rsidP="00043D2A">
            <w:pPr>
              <w:jc w:val="both"/>
              <w:rPr>
                <w:sz w:val="28"/>
                <w:szCs w:val="28"/>
              </w:rPr>
            </w:pPr>
          </w:p>
        </w:tc>
        <w:tc>
          <w:tcPr>
            <w:tcW w:w="3008" w:type="dxa"/>
            <w:gridSpan w:val="4"/>
            <w:shd w:val="clear" w:color="auto" w:fill="auto"/>
          </w:tcPr>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lang w:val="fr-FR"/>
              </w:rPr>
            </w:pPr>
            <w:r w:rsidRPr="00043D2A">
              <w:rPr>
                <w:sz w:val="28"/>
                <w:szCs w:val="28"/>
              </w:rPr>
              <w:t xml:space="preserve">* </w:t>
            </w:r>
            <w:r w:rsidRPr="00043D2A">
              <w:rPr>
                <w:sz w:val="28"/>
                <w:szCs w:val="28"/>
                <w:lang w:val="fr-FR"/>
              </w:rPr>
              <w:t>u</w:t>
            </w:r>
            <w:r w:rsidRPr="00043D2A">
              <w:rPr>
                <w:sz w:val="28"/>
                <w:szCs w:val="28"/>
                <w:vertAlign w:val="subscript"/>
                <w:lang w:val="fr-FR"/>
              </w:rPr>
              <w:t>1</w:t>
            </w:r>
            <w:r w:rsidRPr="00043D2A">
              <w:rPr>
                <w:sz w:val="28"/>
                <w:szCs w:val="28"/>
                <w:lang w:val="fr-FR"/>
              </w:rPr>
              <w:t xml:space="preserve"> = Acos</w:t>
            </w:r>
            <w:r w:rsidRPr="00043D2A">
              <w:rPr>
                <w:sz w:val="28"/>
                <w:szCs w:val="28"/>
              </w:rPr>
              <w:sym w:font="Symbol" w:char="F077"/>
            </w:r>
            <w:r w:rsidRPr="00043D2A">
              <w:rPr>
                <w:sz w:val="28"/>
                <w:szCs w:val="28"/>
                <w:lang w:val="fr-FR"/>
              </w:rPr>
              <w:t xml:space="preserve">t = Asin </w:t>
            </w:r>
            <w:r w:rsidR="00F5559C">
              <w:rPr>
                <w:noProof/>
                <w:position w:val="-24"/>
                <w:sz w:val="28"/>
                <w:szCs w:val="28"/>
              </w:rPr>
              <w:drawing>
                <wp:inline distT="0" distB="0" distL="0" distR="0">
                  <wp:extent cx="278130" cy="389890"/>
                  <wp:effectExtent l="0" t="0" r="7620" b="0"/>
                  <wp:docPr id="223"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043D2A">
              <w:rPr>
                <w:sz w:val="28"/>
                <w:szCs w:val="28"/>
                <w:lang w:val="fr-FR"/>
              </w:rPr>
              <w:t xml:space="preserve"> t</w:t>
            </w:r>
          </w:p>
          <w:p w:rsidR="0048390D" w:rsidRPr="00043D2A" w:rsidRDefault="0048390D" w:rsidP="00043D2A">
            <w:pPr>
              <w:ind w:left="-90" w:firstLine="90"/>
              <w:jc w:val="both"/>
              <w:rPr>
                <w:sz w:val="28"/>
                <w:szCs w:val="28"/>
              </w:rPr>
            </w:pPr>
            <w:r w:rsidRPr="00043D2A">
              <w:rPr>
                <w:sz w:val="28"/>
                <w:szCs w:val="28"/>
                <w:lang w:val="fr-FR"/>
              </w:rPr>
              <w:t>* u</w:t>
            </w:r>
            <w:r w:rsidRPr="00043D2A">
              <w:rPr>
                <w:sz w:val="28"/>
                <w:szCs w:val="28"/>
                <w:vertAlign w:val="subscript"/>
                <w:lang w:val="fr-FR"/>
              </w:rPr>
              <w:t>2</w:t>
            </w:r>
            <w:r w:rsidRPr="00043D2A">
              <w:rPr>
                <w:sz w:val="28"/>
                <w:szCs w:val="28"/>
                <w:lang w:val="fr-FR"/>
              </w:rPr>
              <w:t xml:space="preserve"> = Acos</w:t>
            </w:r>
            <w:r w:rsidRPr="00043D2A">
              <w:rPr>
                <w:sz w:val="28"/>
                <w:szCs w:val="28"/>
              </w:rPr>
              <w:sym w:font="Symbol" w:char="F077"/>
            </w:r>
            <w:r w:rsidRPr="00043D2A">
              <w:rPr>
                <w:sz w:val="28"/>
                <w:szCs w:val="28"/>
                <w:lang w:val="fr-FR"/>
              </w:rPr>
              <w:t xml:space="preserve">t = Asin </w:t>
            </w:r>
            <w:r w:rsidR="00F5559C">
              <w:rPr>
                <w:noProof/>
                <w:position w:val="-24"/>
                <w:sz w:val="28"/>
                <w:szCs w:val="28"/>
              </w:rPr>
              <w:drawing>
                <wp:inline distT="0" distB="0" distL="0" distR="0">
                  <wp:extent cx="278130" cy="389890"/>
                  <wp:effectExtent l="0" t="0" r="7620" b="0"/>
                  <wp:docPr id="224"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78130" cy="389890"/>
                          </a:xfrm>
                          <a:prstGeom prst="rect">
                            <a:avLst/>
                          </a:prstGeom>
                          <a:noFill/>
                          <a:ln>
                            <a:noFill/>
                          </a:ln>
                        </pic:spPr>
                      </pic:pic>
                    </a:graphicData>
                  </a:graphic>
                </wp:inline>
              </w:drawing>
            </w:r>
            <w:r w:rsidRPr="00043D2A">
              <w:rPr>
                <w:sz w:val="28"/>
                <w:szCs w:val="28"/>
                <w:lang w:val="fr-FR"/>
              </w:rPr>
              <w:t xml:space="preserve"> 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Biểu thức sóng tại M do sóng từ hai nguồn tới</w:t>
            </w:r>
          </w:p>
          <w:p w:rsidR="0048390D" w:rsidRPr="00043D2A" w:rsidRDefault="0048390D" w:rsidP="00043D2A">
            <w:pPr>
              <w:ind w:left="-90" w:firstLine="90"/>
              <w:jc w:val="both"/>
              <w:rPr>
                <w:sz w:val="28"/>
                <w:szCs w:val="28"/>
              </w:rPr>
            </w:pPr>
            <w:r w:rsidRPr="00043D2A">
              <w:rPr>
                <w:sz w:val="28"/>
                <w:szCs w:val="28"/>
              </w:rPr>
              <w:t>u</w:t>
            </w:r>
            <w:r w:rsidRPr="00043D2A">
              <w:rPr>
                <w:sz w:val="28"/>
                <w:szCs w:val="28"/>
                <w:vertAlign w:val="subscript"/>
              </w:rPr>
              <w:t>1M</w:t>
            </w:r>
            <w:r w:rsidRPr="00043D2A">
              <w:rPr>
                <w:sz w:val="28"/>
                <w:szCs w:val="28"/>
              </w:rPr>
              <w:t xml:space="preserve"> = A cos 2 </w:t>
            </w:r>
            <w:r w:rsidRPr="00043D2A">
              <w:rPr>
                <w:sz w:val="28"/>
                <w:szCs w:val="28"/>
              </w:rPr>
              <w:sym w:font="Symbol" w:char="F070"/>
            </w:r>
            <w:r w:rsidRPr="00043D2A">
              <w:rPr>
                <w:b/>
                <w:bCs/>
                <w:sz w:val="28"/>
                <w:szCs w:val="28"/>
              </w:rPr>
              <w:t xml:space="preserve"> </w:t>
            </w:r>
            <w:r w:rsidR="00F5559C">
              <w:rPr>
                <w:b/>
                <w:noProof/>
                <w:position w:val="-30"/>
                <w:sz w:val="28"/>
                <w:szCs w:val="28"/>
              </w:rPr>
              <w:drawing>
                <wp:inline distT="0" distB="0" distL="0" distR="0">
                  <wp:extent cx="675640" cy="461010"/>
                  <wp:effectExtent l="0" t="0" r="0" b="0"/>
                  <wp:docPr id="225"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75640" cy="461010"/>
                          </a:xfrm>
                          <a:prstGeom prst="rect">
                            <a:avLst/>
                          </a:prstGeom>
                          <a:noFill/>
                          <a:ln>
                            <a:noFill/>
                          </a:ln>
                        </pic:spPr>
                      </pic:pic>
                    </a:graphicData>
                  </a:graphic>
                </wp:inline>
              </w:drawing>
            </w:r>
          </w:p>
          <w:p w:rsidR="0048390D" w:rsidRPr="00043D2A" w:rsidRDefault="0048390D" w:rsidP="00043D2A">
            <w:pPr>
              <w:ind w:left="-90" w:firstLine="90"/>
              <w:jc w:val="both"/>
              <w:rPr>
                <w:sz w:val="28"/>
                <w:szCs w:val="28"/>
              </w:rPr>
            </w:pPr>
            <w:r w:rsidRPr="00043D2A">
              <w:rPr>
                <w:sz w:val="28"/>
                <w:szCs w:val="28"/>
              </w:rPr>
              <w:t>u</w:t>
            </w:r>
            <w:r w:rsidRPr="00043D2A">
              <w:rPr>
                <w:sz w:val="28"/>
                <w:szCs w:val="28"/>
                <w:vertAlign w:val="subscript"/>
              </w:rPr>
              <w:t>2M</w:t>
            </w:r>
            <w:r w:rsidRPr="00043D2A">
              <w:rPr>
                <w:sz w:val="28"/>
                <w:szCs w:val="28"/>
              </w:rPr>
              <w:t xml:space="preserve"> = A cos 2 </w:t>
            </w:r>
            <w:r w:rsidRPr="00043D2A">
              <w:rPr>
                <w:sz w:val="28"/>
                <w:szCs w:val="28"/>
              </w:rPr>
              <w:sym w:font="Symbol" w:char="F070"/>
            </w:r>
            <w:r w:rsidRPr="00043D2A">
              <w:rPr>
                <w:b/>
                <w:bCs/>
                <w:sz w:val="28"/>
                <w:szCs w:val="28"/>
              </w:rPr>
              <w:t xml:space="preserve"> </w:t>
            </w:r>
            <w:r w:rsidR="00F5559C">
              <w:rPr>
                <w:b/>
                <w:noProof/>
                <w:position w:val="-30"/>
                <w:sz w:val="28"/>
                <w:szCs w:val="28"/>
              </w:rPr>
              <w:drawing>
                <wp:inline distT="0" distB="0" distL="0" distR="0">
                  <wp:extent cx="683895" cy="461010"/>
                  <wp:effectExtent l="0" t="0" r="1905" b="0"/>
                  <wp:docPr id="226"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83895" cy="461010"/>
                          </a:xfrm>
                          <a:prstGeom prst="rect">
                            <a:avLst/>
                          </a:prstGeom>
                          <a:noFill/>
                          <a:ln>
                            <a:noFill/>
                          </a:ln>
                        </pic:spPr>
                      </pic:pic>
                    </a:graphicData>
                  </a:graphic>
                </wp:inline>
              </w:drawing>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Sóng tổng hợp tại M</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bCs/>
                <w:sz w:val="28"/>
                <w:szCs w:val="28"/>
                <w:vertAlign w:val="subscript"/>
              </w:rPr>
            </w:pPr>
            <w:r w:rsidRPr="00043D2A">
              <w:rPr>
                <w:bCs/>
                <w:sz w:val="28"/>
                <w:szCs w:val="28"/>
              </w:rPr>
              <w:t>u</w:t>
            </w:r>
            <w:r w:rsidRPr="00043D2A">
              <w:rPr>
                <w:bCs/>
                <w:sz w:val="28"/>
                <w:szCs w:val="28"/>
                <w:vertAlign w:val="subscript"/>
              </w:rPr>
              <w:t>M</w:t>
            </w:r>
            <w:r w:rsidRPr="00043D2A">
              <w:rPr>
                <w:bCs/>
                <w:sz w:val="28"/>
                <w:szCs w:val="28"/>
              </w:rPr>
              <w:t>=u</w:t>
            </w:r>
            <w:r w:rsidRPr="00043D2A">
              <w:rPr>
                <w:bCs/>
                <w:sz w:val="28"/>
                <w:szCs w:val="28"/>
                <w:vertAlign w:val="subscript"/>
              </w:rPr>
              <w:t>1M</w:t>
            </w:r>
            <w:r w:rsidRPr="00043D2A">
              <w:rPr>
                <w:bCs/>
                <w:sz w:val="28"/>
                <w:szCs w:val="28"/>
              </w:rPr>
              <w:t>+u</w:t>
            </w:r>
            <w:r w:rsidRPr="00043D2A">
              <w:rPr>
                <w:bCs/>
                <w:sz w:val="28"/>
                <w:szCs w:val="28"/>
                <w:vertAlign w:val="subscript"/>
              </w:rPr>
              <w:t>2M</w:t>
            </w:r>
          </w:p>
          <w:p w:rsidR="0048390D" w:rsidRPr="00043D2A" w:rsidRDefault="0048390D" w:rsidP="00043D2A">
            <w:pPr>
              <w:ind w:left="-90" w:firstLine="90"/>
              <w:jc w:val="both"/>
              <w:rPr>
                <w:sz w:val="28"/>
                <w:szCs w:val="28"/>
              </w:rPr>
            </w:pPr>
            <w:r w:rsidRPr="00043D2A">
              <w:rPr>
                <w:bCs/>
                <w:sz w:val="28"/>
                <w:szCs w:val="28"/>
              </w:rPr>
              <w:t>- Theo hướng dẫn của GV tìm biên độ dao động tại M</w:t>
            </w:r>
          </w:p>
          <w:p w:rsidR="0048390D" w:rsidRPr="00043D2A" w:rsidRDefault="0048390D" w:rsidP="00043D2A">
            <w:pPr>
              <w:tabs>
                <w:tab w:val="left" w:pos="1020"/>
              </w:tabs>
              <w:ind w:left="-90" w:firstLine="90"/>
              <w:jc w:val="both"/>
              <w:rPr>
                <w:sz w:val="28"/>
                <w:szCs w:val="28"/>
              </w:rPr>
            </w:pPr>
            <w:r w:rsidRPr="00043D2A">
              <w:rPr>
                <w:sz w:val="28"/>
                <w:szCs w:val="28"/>
              </w:rPr>
              <w:tab/>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position w:val="-28"/>
                <w:sz w:val="28"/>
                <w:szCs w:val="28"/>
              </w:rPr>
              <w:object w:dxaOrig="2360" w:dyaOrig="680">
                <v:shape id="_x0000_i1199" type="#_x0000_t75" style="width:117.7pt;height:33.8pt" o:ole="">
                  <v:imagedata r:id="rId348" o:title=""/>
                </v:shape>
                <o:OLEObject Type="Embed" ProgID="Equation.DSMT4" ShapeID="_x0000_i1199" DrawAspect="Content" ObjectID="_1629614266" r:id="rId349"/>
              </w:objec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xml:space="preserve">- Khi </w:t>
            </w:r>
            <w:r w:rsidRPr="00043D2A">
              <w:rPr>
                <w:position w:val="-28"/>
                <w:sz w:val="28"/>
                <w:szCs w:val="28"/>
              </w:rPr>
              <w:object w:dxaOrig="1820" w:dyaOrig="680">
                <v:shape id="_x0000_i1200" type="#_x0000_t75" style="width:90.8pt;height:33.8pt" o:ole="">
                  <v:imagedata r:id="rId350" o:title=""/>
                </v:shape>
                <o:OLEObject Type="Embed" ProgID="Equation.DSMT4" ShapeID="_x0000_i1200" DrawAspect="Content" ObjectID="_1629614267" r:id="rId351"/>
              </w:objec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Tiếp thu</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Phát biểu (</w:t>
            </w:r>
            <w:r w:rsidRPr="00043D2A">
              <w:rPr>
                <w:b/>
                <w:sz w:val="28"/>
                <w:szCs w:val="28"/>
              </w:rPr>
              <w:t>SGK</w:t>
            </w:r>
            <w:r w:rsidRPr="00043D2A">
              <w:rPr>
                <w:sz w:val="28"/>
                <w:szCs w:val="28"/>
              </w:rPr>
              <w: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xml:space="preserve">- Khi </w:t>
            </w:r>
            <w:r w:rsidRPr="00043D2A">
              <w:rPr>
                <w:position w:val="-24"/>
                <w:sz w:val="28"/>
                <w:szCs w:val="28"/>
              </w:rPr>
              <w:object w:dxaOrig="1780" w:dyaOrig="620">
                <v:shape id="_x0000_i1201" type="#_x0000_t75" style="width:89.55pt;height:30.7pt" o:ole="">
                  <v:imagedata r:id="rId352" o:title=""/>
                </v:shape>
                <o:OLEObject Type="Embed" ProgID="Equation.DSMT4" ShapeID="_x0000_i1201" DrawAspect="Content" ObjectID="_1629614268" r:id="rId353"/>
              </w:object>
            </w:r>
          </w:p>
          <w:p w:rsidR="0048390D" w:rsidRPr="00043D2A" w:rsidRDefault="0048390D" w:rsidP="00043D2A">
            <w:pPr>
              <w:ind w:left="-90" w:firstLine="90"/>
              <w:jc w:val="both"/>
              <w:rPr>
                <w:sz w:val="28"/>
                <w:szCs w:val="28"/>
              </w:rPr>
            </w:pPr>
            <w:r w:rsidRPr="00043D2A">
              <w:rPr>
                <w:sz w:val="28"/>
                <w:szCs w:val="28"/>
              </w:rPr>
              <w:t>- Tính tóan theo gợi ý của GV</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Phát biểu (</w:t>
            </w:r>
            <w:r w:rsidRPr="00043D2A">
              <w:rPr>
                <w:b/>
                <w:sz w:val="28"/>
                <w:szCs w:val="28"/>
              </w:rPr>
              <w:t>SGK</w:t>
            </w:r>
            <w:r w:rsidRPr="00043D2A">
              <w:rPr>
                <w:sz w:val="28"/>
                <w:szCs w:val="28"/>
              </w:rPr>
              <w:t>)</w:t>
            </w: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p>
          <w:p w:rsidR="0048390D" w:rsidRPr="00043D2A" w:rsidRDefault="0048390D" w:rsidP="00043D2A">
            <w:pPr>
              <w:ind w:left="-90" w:firstLine="90"/>
              <w:jc w:val="both"/>
              <w:rPr>
                <w:sz w:val="28"/>
                <w:szCs w:val="28"/>
              </w:rPr>
            </w:pPr>
            <w:r w:rsidRPr="00043D2A">
              <w:rPr>
                <w:sz w:val="28"/>
                <w:szCs w:val="28"/>
              </w:rPr>
              <w:t>- Tiếp thu</w:t>
            </w:r>
          </w:p>
        </w:tc>
        <w:tc>
          <w:tcPr>
            <w:tcW w:w="4492" w:type="dxa"/>
            <w:gridSpan w:val="4"/>
            <w:shd w:val="clear" w:color="auto" w:fill="auto"/>
          </w:tcPr>
          <w:p w:rsidR="0048390D" w:rsidRPr="00043D2A" w:rsidRDefault="0048390D" w:rsidP="00043D2A">
            <w:pPr>
              <w:jc w:val="both"/>
              <w:rPr>
                <w:b/>
                <w:sz w:val="28"/>
                <w:szCs w:val="28"/>
                <w:u w:val="single"/>
              </w:rPr>
            </w:pPr>
          </w:p>
          <w:p w:rsidR="0048390D" w:rsidRPr="00043D2A" w:rsidRDefault="0048390D" w:rsidP="00043D2A">
            <w:pPr>
              <w:ind w:left="384" w:hanging="384"/>
              <w:jc w:val="both"/>
              <w:rPr>
                <w:b/>
                <w:sz w:val="28"/>
                <w:szCs w:val="28"/>
                <w:u w:val="single"/>
              </w:rPr>
            </w:pPr>
            <w:r w:rsidRPr="00043D2A">
              <w:rPr>
                <w:b/>
                <w:sz w:val="28"/>
                <w:szCs w:val="28"/>
                <w:u w:val="single"/>
              </w:rPr>
              <w:t xml:space="preserve">II- CỰC ĐẠI VÀ CỰC TIỂU </w:t>
            </w:r>
          </w:p>
          <w:p w:rsidR="0048390D" w:rsidRPr="00043D2A" w:rsidRDefault="0048390D" w:rsidP="00043D2A">
            <w:pPr>
              <w:jc w:val="both"/>
              <w:rPr>
                <w:b/>
                <w:sz w:val="28"/>
                <w:szCs w:val="28"/>
                <w:u w:val="single"/>
              </w:rPr>
            </w:pPr>
            <w:r w:rsidRPr="00043D2A">
              <w:rPr>
                <w:b/>
                <w:sz w:val="28"/>
                <w:szCs w:val="28"/>
                <w:u w:val="single"/>
              </w:rPr>
              <w:t>1-Dao động của một điểm trong vùng giao thoa :</w:t>
            </w:r>
          </w:p>
          <w:p w:rsidR="0048390D" w:rsidRPr="00043D2A" w:rsidRDefault="0048390D" w:rsidP="00043D2A">
            <w:pPr>
              <w:jc w:val="both"/>
              <w:rPr>
                <w:sz w:val="28"/>
                <w:szCs w:val="28"/>
              </w:rPr>
            </w:pPr>
            <w:r w:rsidRPr="00043D2A">
              <w:rPr>
                <w:sz w:val="28"/>
                <w:szCs w:val="28"/>
              </w:rPr>
              <w:t>-Cho 2 nguồn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có cùng f , cùng pha :</w:t>
            </w:r>
          </w:p>
          <w:p w:rsidR="0048390D" w:rsidRPr="00043D2A" w:rsidRDefault="0048390D" w:rsidP="00043D2A">
            <w:pPr>
              <w:jc w:val="both"/>
              <w:rPr>
                <w:sz w:val="28"/>
                <w:szCs w:val="28"/>
              </w:rPr>
            </w:pPr>
            <w:r w:rsidRPr="00043D2A">
              <w:rPr>
                <w:sz w:val="28"/>
                <w:szCs w:val="28"/>
              </w:rPr>
              <w:t>Phương trình dao động tại 2 nguồn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2900" w:dyaOrig="620">
                <v:shape id="_x0000_i1202" type="#_x0000_t75" style="width:144.65pt;height:30.7pt" o:ole="">
                  <v:imagedata r:id="rId354" o:title=""/>
                </v:shape>
                <o:OLEObject Type="Embed" ProgID="Equation.DSMT4" ShapeID="_x0000_i1202" DrawAspect="Content" ObjectID="_1629614269" r:id="rId355"/>
              </w:object>
            </w:r>
          </w:p>
          <w:p w:rsidR="0048390D" w:rsidRPr="00043D2A" w:rsidRDefault="0048390D" w:rsidP="00043D2A">
            <w:pPr>
              <w:jc w:val="both"/>
              <w:rPr>
                <w:sz w:val="28"/>
                <w:szCs w:val="28"/>
              </w:rPr>
            </w:pPr>
            <w:r w:rsidRPr="00043D2A">
              <w:rPr>
                <w:sz w:val="28"/>
                <w:szCs w:val="28"/>
              </w:rPr>
              <w:t>-Xét điểm M cách S</w:t>
            </w:r>
            <w:r w:rsidRPr="00043D2A">
              <w:rPr>
                <w:sz w:val="28"/>
                <w:szCs w:val="28"/>
                <w:vertAlign w:val="subscript"/>
              </w:rPr>
              <w:t>1</w:t>
            </w:r>
            <w:r w:rsidRPr="00043D2A">
              <w:rPr>
                <w:sz w:val="28"/>
                <w:szCs w:val="28"/>
              </w:rPr>
              <w:t>và S</w:t>
            </w:r>
            <w:r w:rsidRPr="00043D2A">
              <w:rPr>
                <w:sz w:val="28"/>
                <w:szCs w:val="28"/>
                <w:vertAlign w:val="subscript"/>
              </w:rPr>
              <w:t>2</w:t>
            </w:r>
            <w:r w:rsidRPr="00043D2A">
              <w:rPr>
                <w:sz w:val="28"/>
                <w:szCs w:val="28"/>
              </w:rPr>
              <w:t xml:space="preserve">  một đoạn :</w:t>
            </w:r>
          </w:p>
          <w:p w:rsidR="0048390D" w:rsidRPr="00043D2A" w:rsidRDefault="0048390D" w:rsidP="00043D2A">
            <w:pPr>
              <w:jc w:val="both"/>
              <w:rPr>
                <w:sz w:val="28"/>
                <w:szCs w:val="28"/>
              </w:rPr>
            </w:pPr>
            <w:r w:rsidRPr="00043D2A">
              <w:rPr>
                <w:sz w:val="28"/>
                <w:szCs w:val="28"/>
              </w:rPr>
              <w:t xml:space="preserve"> d</w:t>
            </w:r>
            <w:r w:rsidRPr="00043D2A">
              <w:rPr>
                <w:sz w:val="28"/>
                <w:szCs w:val="28"/>
                <w:vertAlign w:val="subscript"/>
              </w:rPr>
              <w:t>1</w:t>
            </w:r>
            <w:r w:rsidRPr="00043D2A">
              <w:rPr>
                <w:sz w:val="28"/>
                <w:szCs w:val="28"/>
              </w:rPr>
              <w:t xml:space="preserve"> = S</w:t>
            </w:r>
            <w:r w:rsidRPr="00043D2A">
              <w:rPr>
                <w:sz w:val="28"/>
                <w:szCs w:val="28"/>
                <w:vertAlign w:val="subscript"/>
              </w:rPr>
              <w:t>1</w:t>
            </w:r>
            <w:r w:rsidRPr="00043D2A">
              <w:rPr>
                <w:sz w:val="28"/>
                <w:szCs w:val="28"/>
              </w:rPr>
              <w:t>M và   d</w:t>
            </w:r>
            <w:r w:rsidRPr="00043D2A">
              <w:rPr>
                <w:sz w:val="28"/>
                <w:szCs w:val="28"/>
                <w:vertAlign w:val="subscript"/>
              </w:rPr>
              <w:t>2</w:t>
            </w:r>
            <w:r w:rsidRPr="00043D2A">
              <w:rPr>
                <w:sz w:val="28"/>
                <w:szCs w:val="28"/>
              </w:rPr>
              <w:t xml:space="preserve"> = S</w:t>
            </w:r>
            <w:r w:rsidRPr="00043D2A">
              <w:rPr>
                <w:sz w:val="28"/>
                <w:szCs w:val="28"/>
                <w:vertAlign w:val="subscript"/>
              </w:rPr>
              <w:t>2</w:t>
            </w:r>
            <w:r w:rsidRPr="00043D2A">
              <w:rPr>
                <w:sz w:val="28"/>
                <w:szCs w:val="28"/>
              </w:rPr>
              <w:t xml:space="preserve">M  </w:t>
            </w:r>
          </w:p>
          <w:p w:rsidR="0048390D" w:rsidRPr="00043D2A" w:rsidRDefault="0048390D" w:rsidP="00043D2A">
            <w:pPr>
              <w:jc w:val="both"/>
              <w:rPr>
                <w:sz w:val="28"/>
                <w:szCs w:val="28"/>
              </w:rPr>
            </w:pPr>
            <w:r w:rsidRPr="00043D2A">
              <w:rPr>
                <w:sz w:val="28"/>
                <w:szCs w:val="28"/>
              </w:rPr>
              <w:t xml:space="preserve"> -Coi biên độ bằng nhau và không đổi trong quá trình truyền sóng .</w:t>
            </w:r>
          </w:p>
          <w:p w:rsidR="0048390D" w:rsidRPr="00043D2A" w:rsidRDefault="0048390D" w:rsidP="00043D2A">
            <w:pPr>
              <w:jc w:val="both"/>
              <w:rPr>
                <w:sz w:val="28"/>
                <w:szCs w:val="28"/>
              </w:rPr>
            </w:pPr>
            <w:r w:rsidRPr="00043D2A">
              <w:rPr>
                <w:sz w:val="28"/>
                <w:szCs w:val="28"/>
              </w:rPr>
              <w:t>-Phương trình sóng từ S</w:t>
            </w:r>
            <w:r w:rsidRPr="00043D2A">
              <w:rPr>
                <w:sz w:val="28"/>
                <w:szCs w:val="28"/>
                <w:vertAlign w:val="subscript"/>
              </w:rPr>
              <w:t>1</w:t>
            </w:r>
            <w:r w:rsidRPr="00043D2A">
              <w:rPr>
                <w:sz w:val="28"/>
                <w:szCs w:val="28"/>
              </w:rPr>
              <w:t xml:space="preserve"> đến M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4080" w:dyaOrig="620">
                <v:shape id="_x0000_i1203" type="#_x0000_t75" style="width:204.1pt;height:30.7pt" o:ole="">
                  <v:imagedata r:id="rId356" o:title=""/>
                </v:shape>
                <o:OLEObject Type="Embed" ProgID="Equation.DSMT4" ShapeID="_x0000_i1203" DrawAspect="Content" ObjectID="_1629614270" r:id="rId357"/>
              </w:object>
            </w:r>
          </w:p>
          <w:p w:rsidR="0048390D" w:rsidRPr="00043D2A" w:rsidRDefault="0048390D" w:rsidP="00043D2A">
            <w:pPr>
              <w:jc w:val="both"/>
              <w:rPr>
                <w:sz w:val="28"/>
                <w:szCs w:val="28"/>
              </w:rPr>
            </w:pPr>
            <w:r w:rsidRPr="00043D2A">
              <w:rPr>
                <w:sz w:val="28"/>
                <w:szCs w:val="28"/>
              </w:rPr>
              <w:t>-phương trình sóng từ S</w:t>
            </w:r>
            <w:r w:rsidRPr="00043D2A">
              <w:rPr>
                <w:sz w:val="28"/>
                <w:szCs w:val="28"/>
                <w:vertAlign w:val="subscript"/>
              </w:rPr>
              <w:t>2</w:t>
            </w:r>
            <w:r w:rsidRPr="00043D2A">
              <w:rPr>
                <w:sz w:val="28"/>
                <w:szCs w:val="28"/>
              </w:rPr>
              <w:t xml:space="preserve"> đến M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4160" w:dyaOrig="620">
                <v:shape id="_x0000_i1204" type="#_x0000_t75" style="width:207.85pt;height:30.7pt" o:ole="">
                  <v:imagedata r:id="rId358" o:title=""/>
                </v:shape>
                <o:OLEObject Type="Embed" ProgID="Equation.DSMT4" ShapeID="_x0000_i1204" DrawAspect="Content" ObjectID="_1629614271" r:id="rId359"/>
              </w:object>
            </w:r>
          </w:p>
          <w:p w:rsidR="0048390D" w:rsidRPr="00043D2A" w:rsidRDefault="0048390D" w:rsidP="00043D2A">
            <w:pPr>
              <w:jc w:val="both"/>
              <w:rPr>
                <w:sz w:val="28"/>
                <w:szCs w:val="28"/>
              </w:rPr>
            </w:pPr>
            <w:r w:rsidRPr="00043D2A">
              <w:rPr>
                <w:sz w:val="28"/>
                <w:szCs w:val="28"/>
              </w:rPr>
              <w:t>-Sóng tổng hợp tại M :</w:t>
            </w:r>
          </w:p>
          <w:p w:rsidR="0048390D" w:rsidRPr="00043D2A" w:rsidRDefault="0048390D" w:rsidP="00043D2A">
            <w:pPr>
              <w:jc w:val="both"/>
              <w:rPr>
                <w:sz w:val="28"/>
                <w:szCs w:val="28"/>
              </w:rPr>
            </w:pPr>
            <w:r w:rsidRPr="00043D2A">
              <w:rPr>
                <w:position w:val="-28"/>
                <w:sz w:val="28"/>
                <w:szCs w:val="28"/>
              </w:rPr>
              <w:object w:dxaOrig="5260" w:dyaOrig="680">
                <v:shape id="_x0000_i1205" type="#_x0000_t75" style="width:194.1pt;height:33.8pt" o:ole="">
                  <v:imagedata r:id="rId360" o:title=""/>
                </v:shape>
                <o:OLEObject Type="Embed" ProgID="Equation.DSMT4" ShapeID="_x0000_i1205" DrawAspect="Content" ObjectID="_1629614272" r:id="rId361"/>
              </w:object>
            </w:r>
          </w:p>
          <w:p w:rsidR="0048390D" w:rsidRPr="00043D2A" w:rsidRDefault="0048390D" w:rsidP="00043D2A">
            <w:pPr>
              <w:jc w:val="both"/>
              <w:rPr>
                <w:sz w:val="28"/>
                <w:szCs w:val="28"/>
              </w:rPr>
            </w:pPr>
            <w:r w:rsidRPr="00043D2A">
              <w:rPr>
                <w:position w:val="-28"/>
                <w:sz w:val="28"/>
                <w:szCs w:val="28"/>
              </w:rPr>
              <w:object w:dxaOrig="4280" w:dyaOrig="680">
                <v:shape id="_x0000_i1206" type="#_x0000_t75" style="width:213.5pt;height:33.8pt" o:ole="">
                  <v:imagedata r:id="rId362" o:title=""/>
                </v:shape>
                <o:OLEObject Type="Embed" ProgID="Equation.DSMT4" ShapeID="_x0000_i1206" DrawAspect="Content" ObjectID="_1629614273" r:id="rId363"/>
              </w:object>
            </w:r>
          </w:p>
          <w:p w:rsidR="0048390D" w:rsidRPr="00043D2A" w:rsidRDefault="0048390D" w:rsidP="00043D2A">
            <w:pPr>
              <w:jc w:val="both"/>
              <w:rPr>
                <w:sz w:val="28"/>
                <w:szCs w:val="28"/>
              </w:rPr>
            </w:pPr>
            <w:r w:rsidRPr="00043D2A">
              <w:rPr>
                <w:sz w:val="28"/>
                <w:szCs w:val="28"/>
              </w:rPr>
              <w:t>-Biên độ dao động là :</w:t>
            </w:r>
          </w:p>
          <w:p w:rsidR="0048390D" w:rsidRPr="00043D2A" w:rsidRDefault="0048390D" w:rsidP="00043D2A">
            <w:pPr>
              <w:jc w:val="both"/>
              <w:rPr>
                <w:sz w:val="28"/>
                <w:szCs w:val="28"/>
              </w:rPr>
            </w:pPr>
            <w:r w:rsidRPr="00043D2A">
              <w:rPr>
                <w:sz w:val="28"/>
                <w:szCs w:val="28"/>
              </w:rPr>
              <w:t xml:space="preserve">              </w:t>
            </w:r>
            <w:r w:rsidRPr="00043D2A">
              <w:rPr>
                <w:position w:val="-28"/>
                <w:sz w:val="28"/>
                <w:szCs w:val="28"/>
              </w:rPr>
              <w:object w:dxaOrig="2360" w:dyaOrig="680">
                <v:shape id="_x0000_i1207" type="#_x0000_t75" style="width:117.7pt;height:33.8pt" o:ole="">
                  <v:imagedata r:id="rId348" o:title=""/>
                </v:shape>
                <o:OLEObject Type="Embed" ProgID="Equation.DSMT4" ShapeID="_x0000_i1207" DrawAspect="Content" ObjectID="_1629614274" r:id="rId364"/>
              </w:object>
            </w:r>
          </w:p>
          <w:p w:rsidR="0048390D" w:rsidRPr="00043D2A" w:rsidRDefault="0048390D" w:rsidP="00043D2A">
            <w:pPr>
              <w:jc w:val="both"/>
              <w:rPr>
                <w:b/>
                <w:sz w:val="28"/>
                <w:szCs w:val="28"/>
                <w:u w:val="single"/>
              </w:rPr>
            </w:pPr>
            <w:r w:rsidRPr="00043D2A">
              <w:rPr>
                <w:b/>
                <w:sz w:val="28"/>
                <w:szCs w:val="28"/>
                <w:u w:val="single"/>
              </w:rPr>
              <w:t xml:space="preserve">2) Vị trí cực đại và cực tiểu giao thoa </w:t>
            </w:r>
          </w:p>
          <w:p w:rsidR="0048390D" w:rsidRPr="00043D2A" w:rsidRDefault="0048390D" w:rsidP="00043D2A">
            <w:pPr>
              <w:jc w:val="both"/>
              <w:rPr>
                <w:b/>
                <w:sz w:val="28"/>
                <w:szCs w:val="28"/>
                <w:u w:val="single"/>
              </w:rPr>
            </w:pPr>
            <w:r w:rsidRPr="00043D2A">
              <w:rPr>
                <w:b/>
                <w:sz w:val="28"/>
                <w:szCs w:val="28"/>
                <w:u w:val="single"/>
              </w:rPr>
              <w:t>a) Vị trí các cực đại giao thoa :</w:t>
            </w:r>
          </w:p>
          <w:p w:rsidR="0048390D" w:rsidRPr="00043D2A" w:rsidRDefault="0048390D" w:rsidP="00043D2A">
            <w:pPr>
              <w:jc w:val="both"/>
              <w:rPr>
                <w:sz w:val="28"/>
                <w:szCs w:val="28"/>
              </w:rPr>
            </w:pPr>
            <w:r w:rsidRPr="00043D2A">
              <w:rPr>
                <w:sz w:val="28"/>
                <w:szCs w:val="28"/>
              </w:rPr>
              <w:t>M dao động với A</w:t>
            </w:r>
            <w:r w:rsidRPr="00043D2A">
              <w:rPr>
                <w:sz w:val="28"/>
                <w:szCs w:val="28"/>
                <w:vertAlign w:val="subscript"/>
              </w:rPr>
              <w:t>max</w:t>
            </w:r>
            <w:r w:rsidRPr="00043D2A">
              <w:rPr>
                <w:sz w:val="28"/>
                <w:szCs w:val="28"/>
              </w:rPr>
              <w:t xml:space="preserve"> khi : </w:t>
            </w:r>
            <w:r w:rsidRPr="00043D2A">
              <w:rPr>
                <w:position w:val="-28"/>
                <w:sz w:val="28"/>
                <w:szCs w:val="28"/>
              </w:rPr>
              <w:object w:dxaOrig="1820" w:dyaOrig="680">
                <v:shape id="_x0000_i1208" type="#_x0000_t75" style="width:90.8pt;height:33.8pt" o:ole="">
                  <v:imagedata r:id="rId350" o:title=""/>
                </v:shape>
                <o:OLEObject Type="Embed" ProgID="Equation.DSMT4" ShapeID="_x0000_i1208" DrawAspect="Content" ObjectID="_1629614275" r:id="rId365"/>
              </w:object>
            </w:r>
          </w:p>
          <w:p w:rsidR="0048390D" w:rsidRPr="00043D2A" w:rsidRDefault="0048390D" w:rsidP="00043D2A">
            <w:pPr>
              <w:jc w:val="both"/>
              <w:rPr>
                <w:sz w:val="28"/>
                <w:szCs w:val="28"/>
              </w:rPr>
            </w:pPr>
            <w:r w:rsidRPr="00043D2A">
              <w:rPr>
                <w:sz w:val="28"/>
                <w:szCs w:val="28"/>
              </w:rPr>
              <w:t xml:space="preserve">Suy ra : </w:t>
            </w:r>
            <w:r w:rsidRPr="00043D2A">
              <w:rPr>
                <w:position w:val="-24"/>
                <w:sz w:val="28"/>
                <w:szCs w:val="28"/>
              </w:rPr>
              <w:object w:dxaOrig="1900" w:dyaOrig="620">
                <v:shape id="_x0000_i1209" type="#_x0000_t75" style="width:95.15pt;height:30.7pt" o:ole="">
                  <v:imagedata r:id="rId366" o:title=""/>
                </v:shape>
                <o:OLEObject Type="Embed" ProgID="Equation.DSMT4" ShapeID="_x0000_i1209" DrawAspect="Content" ObjectID="_1629614276" r:id="rId367"/>
              </w:object>
            </w:r>
            <w:r w:rsidRPr="00043D2A">
              <w:rPr>
                <w:sz w:val="28"/>
                <w:szCs w:val="28"/>
              </w:rPr>
              <w:t xml:space="preserve">   Hay  : </w:t>
            </w:r>
            <w:r w:rsidRPr="00043D2A">
              <w:rPr>
                <w:position w:val="-24"/>
                <w:sz w:val="28"/>
                <w:szCs w:val="28"/>
              </w:rPr>
              <w:object w:dxaOrig="1600" w:dyaOrig="620">
                <v:shape id="_x0000_i1210" type="#_x0000_t75" style="width:80.15pt;height:30.7pt" o:ole="">
                  <v:imagedata r:id="rId368" o:title=""/>
                </v:shape>
                <o:OLEObject Type="Embed" ProgID="Equation.DSMT4" ShapeID="_x0000_i1210" DrawAspect="Content" ObjectID="_1629614277" r:id="rId369"/>
              </w:object>
            </w:r>
          </w:p>
          <w:p w:rsidR="0048390D" w:rsidRPr="00043D2A" w:rsidRDefault="0048390D" w:rsidP="00043D2A">
            <w:pPr>
              <w:jc w:val="both"/>
              <w:rPr>
                <w:sz w:val="28"/>
                <w:szCs w:val="28"/>
              </w:rPr>
            </w:pPr>
            <w:r w:rsidRPr="00043D2A">
              <w:rPr>
                <w:sz w:val="28"/>
                <w:szCs w:val="28"/>
              </w:rPr>
              <w:t xml:space="preserve">Suy ra : </w:t>
            </w:r>
            <w:r w:rsidRPr="00043D2A">
              <w:rPr>
                <w:b/>
                <w:position w:val="-12"/>
                <w:sz w:val="28"/>
                <w:szCs w:val="28"/>
              </w:rPr>
              <w:object w:dxaOrig="1219" w:dyaOrig="360">
                <v:shape id="_x0000_i1211" type="#_x0000_t75" style="width:60.75pt;height:18.15pt" o:ole="">
                  <v:imagedata r:id="rId337" o:title=""/>
                </v:shape>
                <o:OLEObject Type="Embed" ProgID="Equation.DSMT4" ShapeID="_x0000_i1211" DrawAspect="Content" ObjectID="_1629614278" r:id="rId370"/>
              </w:object>
            </w:r>
            <w:r w:rsidRPr="00043D2A">
              <w:rPr>
                <w:sz w:val="28"/>
                <w:szCs w:val="28"/>
              </w:rPr>
              <w:t xml:space="preserve">   (*)       ; ( </w:t>
            </w:r>
            <w:r w:rsidRPr="00043D2A">
              <w:rPr>
                <w:position w:val="-10"/>
                <w:sz w:val="28"/>
                <w:szCs w:val="28"/>
              </w:rPr>
              <w:object w:dxaOrig="1440" w:dyaOrig="320">
                <v:shape id="_x0000_i1212" type="#_x0000_t75" style="width:1in;height:15.65pt" o:ole="">
                  <v:imagedata r:id="rId371" o:title=""/>
                </v:shape>
                <o:OLEObject Type="Embed" ProgID="Equation.DSMT4" ShapeID="_x0000_i1212" DrawAspect="Content" ObjectID="_1629614279" r:id="rId372"/>
              </w:object>
            </w:r>
            <w:r w:rsidRPr="00043D2A">
              <w:rPr>
                <w:sz w:val="28"/>
                <w:szCs w:val="28"/>
              </w:rPr>
              <w:t>)</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numPr>
                <w:ilvl w:val="0"/>
                <w:numId w:val="24"/>
              </w:numPr>
              <w:jc w:val="both"/>
              <w:rPr>
                <w:b/>
                <w:sz w:val="28"/>
                <w:szCs w:val="28"/>
              </w:rPr>
            </w:pPr>
            <w:r w:rsidRPr="00043D2A">
              <w:rPr>
                <w:b/>
                <w:sz w:val="28"/>
                <w:szCs w:val="28"/>
              </w:rPr>
              <w:lastRenderedPageBreak/>
              <w:t xml:space="preserve">Hiệu đường đi = một số nguyên lần bước sóng </w:t>
            </w:r>
          </w:p>
          <w:p w:rsidR="0048390D" w:rsidRPr="00043D2A" w:rsidRDefault="0048390D" w:rsidP="00043D2A">
            <w:pPr>
              <w:numPr>
                <w:ilvl w:val="0"/>
                <w:numId w:val="24"/>
              </w:numPr>
              <w:jc w:val="both"/>
              <w:rPr>
                <w:sz w:val="28"/>
                <w:szCs w:val="28"/>
              </w:rPr>
            </w:pPr>
            <w:r w:rsidRPr="00043D2A">
              <w:rPr>
                <w:sz w:val="28"/>
                <w:szCs w:val="28"/>
              </w:rPr>
              <w:t>Quỹ tích các điểm này là những đường Hypebol có 2 tiêu điểm là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gọi là những vân giao thoa cực đại.</w:t>
            </w:r>
          </w:p>
          <w:p w:rsidR="0048390D" w:rsidRPr="00043D2A" w:rsidRDefault="0048390D" w:rsidP="00043D2A">
            <w:pPr>
              <w:numPr>
                <w:ilvl w:val="0"/>
                <w:numId w:val="24"/>
              </w:numPr>
              <w:jc w:val="both"/>
              <w:rPr>
                <w:sz w:val="28"/>
                <w:szCs w:val="28"/>
              </w:rPr>
            </w:pPr>
            <w:r w:rsidRPr="00043D2A">
              <w:rPr>
                <w:sz w:val="28"/>
                <w:szCs w:val="28"/>
              </w:rPr>
              <w:t xml:space="preserve">k = 0 </w:t>
            </w:r>
            <w:r w:rsidRPr="00043D2A">
              <w:rPr>
                <w:position w:val="-6"/>
                <w:sz w:val="28"/>
                <w:szCs w:val="28"/>
              </w:rPr>
              <w:object w:dxaOrig="300" w:dyaOrig="240">
                <v:shape id="_x0000_i1213" type="#_x0000_t75" style="width:15.05pt;height:11.9pt" o:ole="">
                  <v:imagedata r:id="rId328" o:title=""/>
                </v:shape>
                <o:OLEObject Type="Embed" ProgID="Equation.DSMT4" ShapeID="_x0000_i1213" DrawAspect="Content" ObjectID="_1629614280" r:id="rId373"/>
              </w:object>
            </w:r>
            <w:r w:rsidRPr="00043D2A">
              <w:rPr>
                <w:sz w:val="28"/>
                <w:szCs w:val="28"/>
              </w:rPr>
              <w:t xml:space="preserve"> d</w:t>
            </w:r>
            <w:r w:rsidRPr="00043D2A">
              <w:rPr>
                <w:sz w:val="28"/>
                <w:szCs w:val="28"/>
                <w:vertAlign w:val="subscript"/>
              </w:rPr>
              <w:t>1</w:t>
            </w:r>
            <w:r w:rsidRPr="00043D2A">
              <w:rPr>
                <w:sz w:val="28"/>
                <w:szCs w:val="28"/>
              </w:rPr>
              <w:t xml:space="preserve"> = d</w:t>
            </w:r>
            <w:r w:rsidRPr="00043D2A">
              <w:rPr>
                <w:sz w:val="28"/>
                <w:szCs w:val="28"/>
                <w:vertAlign w:val="subscript"/>
              </w:rPr>
              <w:t>2</w:t>
            </w:r>
            <w:r w:rsidRPr="00043D2A">
              <w:rPr>
                <w:sz w:val="28"/>
                <w:szCs w:val="28"/>
              </w:rPr>
              <w:t xml:space="preserve">  </w:t>
            </w:r>
          </w:p>
          <w:p w:rsidR="0048390D" w:rsidRPr="00043D2A" w:rsidRDefault="0048390D" w:rsidP="00043D2A">
            <w:pPr>
              <w:jc w:val="both"/>
              <w:rPr>
                <w:b/>
                <w:sz w:val="28"/>
                <w:szCs w:val="28"/>
              </w:rPr>
            </w:pPr>
            <w:r w:rsidRPr="00043D2A">
              <w:rPr>
                <w:sz w:val="28"/>
                <w:szCs w:val="28"/>
              </w:rPr>
              <w:t xml:space="preserve">        </w:t>
            </w:r>
            <w:r w:rsidRPr="00043D2A">
              <w:rPr>
                <w:b/>
                <w:sz w:val="28"/>
                <w:szCs w:val="28"/>
              </w:rPr>
              <w:t>Quỹ tích là đường trung trực của S</w:t>
            </w:r>
            <w:r w:rsidRPr="00043D2A">
              <w:rPr>
                <w:b/>
                <w:sz w:val="28"/>
                <w:szCs w:val="28"/>
                <w:vertAlign w:val="subscript"/>
              </w:rPr>
              <w:t>1</w:t>
            </w:r>
            <w:r w:rsidRPr="00043D2A">
              <w:rPr>
                <w:b/>
                <w:sz w:val="28"/>
                <w:szCs w:val="28"/>
              </w:rPr>
              <w:t>S</w:t>
            </w:r>
            <w:r w:rsidRPr="00043D2A">
              <w:rPr>
                <w:b/>
                <w:sz w:val="28"/>
                <w:szCs w:val="28"/>
                <w:vertAlign w:val="subscript"/>
              </w:rPr>
              <w:t>2</w:t>
            </w:r>
            <w:r w:rsidRPr="00043D2A">
              <w:rPr>
                <w:b/>
                <w:sz w:val="28"/>
                <w:szCs w:val="28"/>
              </w:rPr>
              <w:t xml:space="preserve"> </w:t>
            </w:r>
          </w:p>
          <w:p w:rsidR="0048390D" w:rsidRPr="00043D2A" w:rsidRDefault="0048390D" w:rsidP="00043D2A">
            <w:pPr>
              <w:jc w:val="both"/>
              <w:rPr>
                <w:b/>
                <w:sz w:val="28"/>
                <w:szCs w:val="28"/>
                <w:u w:val="single"/>
              </w:rPr>
            </w:pPr>
            <w:r w:rsidRPr="00043D2A">
              <w:rPr>
                <w:b/>
                <w:sz w:val="28"/>
                <w:szCs w:val="28"/>
                <w:u w:val="single"/>
              </w:rPr>
              <w:t>b) Ví trí các cực tiểu giao thoa :</w:t>
            </w:r>
          </w:p>
          <w:p w:rsidR="0048390D" w:rsidRPr="00043D2A" w:rsidRDefault="0048390D" w:rsidP="00043D2A">
            <w:pPr>
              <w:jc w:val="both"/>
              <w:rPr>
                <w:sz w:val="28"/>
                <w:szCs w:val="28"/>
              </w:rPr>
            </w:pPr>
            <w:r w:rsidRPr="00043D2A">
              <w:rPr>
                <w:sz w:val="28"/>
                <w:szCs w:val="28"/>
              </w:rPr>
              <w:t>M dao động với A</w:t>
            </w:r>
            <w:r w:rsidRPr="00043D2A">
              <w:rPr>
                <w:sz w:val="28"/>
                <w:szCs w:val="28"/>
                <w:vertAlign w:val="subscript"/>
              </w:rPr>
              <w:t>M</w:t>
            </w:r>
            <w:r w:rsidRPr="00043D2A">
              <w:rPr>
                <w:sz w:val="28"/>
                <w:szCs w:val="28"/>
              </w:rPr>
              <w:t xml:space="preserve">  = 0 khi : </w:t>
            </w:r>
            <w:r w:rsidRPr="00043D2A">
              <w:rPr>
                <w:position w:val="-24"/>
                <w:sz w:val="28"/>
                <w:szCs w:val="28"/>
              </w:rPr>
              <w:object w:dxaOrig="1780" w:dyaOrig="620">
                <v:shape id="_x0000_i1214" type="#_x0000_t75" style="width:89.55pt;height:30.7pt" o:ole="">
                  <v:imagedata r:id="rId352" o:title=""/>
                </v:shape>
                <o:OLEObject Type="Embed" ProgID="Equation.DSMT4" ShapeID="_x0000_i1214" DrawAspect="Content" ObjectID="_1629614281" r:id="rId374"/>
              </w:object>
            </w:r>
          </w:p>
          <w:p w:rsidR="0048390D" w:rsidRPr="00043D2A" w:rsidRDefault="0048390D" w:rsidP="00043D2A">
            <w:pPr>
              <w:jc w:val="both"/>
              <w:rPr>
                <w:sz w:val="28"/>
                <w:szCs w:val="28"/>
              </w:rPr>
            </w:pPr>
            <w:r w:rsidRPr="00043D2A">
              <w:rPr>
                <w:sz w:val="28"/>
                <w:szCs w:val="28"/>
              </w:rPr>
              <w:t xml:space="preserve">      Hay : </w:t>
            </w:r>
            <w:r w:rsidRPr="00043D2A">
              <w:rPr>
                <w:position w:val="-24"/>
                <w:sz w:val="28"/>
                <w:szCs w:val="28"/>
              </w:rPr>
              <w:object w:dxaOrig="2000" w:dyaOrig="620">
                <v:shape id="_x0000_i1215" type="#_x0000_t75" style="width:99.55pt;height:30.7pt" o:ole="">
                  <v:imagedata r:id="rId375" o:title=""/>
                </v:shape>
                <o:OLEObject Type="Embed" ProgID="Equation.DSMT4" ShapeID="_x0000_i1215" DrawAspect="Content" ObjectID="_1629614282" r:id="rId376"/>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Suy ra : </w:t>
            </w:r>
            <w:r w:rsidRPr="00043D2A">
              <w:rPr>
                <w:position w:val="-28"/>
                <w:sz w:val="28"/>
                <w:szCs w:val="28"/>
              </w:rPr>
              <w:object w:dxaOrig="1860" w:dyaOrig="680">
                <v:shape id="_x0000_i1216" type="#_x0000_t75" style="width:93.3pt;height:33.8pt" o:ole="">
                  <v:imagedata r:id="rId377" o:title=""/>
                </v:shape>
                <o:OLEObject Type="Embed" ProgID="Equation.DSMT4" ShapeID="_x0000_i1216" DrawAspect="Content" ObjectID="_1629614283" r:id="rId378"/>
              </w:object>
            </w:r>
            <w:r w:rsidRPr="00043D2A">
              <w:rPr>
                <w:sz w:val="28"/>
                <w:szCs w:val="28"/>
              </w:rPr>
              <w:t xml:space="preserve">    ; </w:t>
            </w:r>
            <w:r w:rsidRPr="00043D2A">
              <w:rPr>
                <w:position w:val="-10"/>
                <w:sz w:val="28"/>
                <w:szCs w:val="28"/>
              </w:rPr>
              <w:object w:dxaOrig="1620" w:dyaOrig="320">
                <v:shape id="_x0000_i1217" type="#_x0000_t75" style="width:80.75pt;height:15.65pt" o:ole="">
                  <v:imagedata r:id="rId379" o:title=""/>
                </v:shape>
                <o:OLEObject Type="Embed" ProgID="Equation.DSMT4" ShapeID="_x0000_i1217" DrawAspect="Content" ObjectID="_1629614284" r:id="rId380"/>
              </w:object>
            </w:r>
          </w:p>
          <w:p w:rsidR="0048390D" w:rsidRPr="00043D2A" w:rsidRDefault="0048390D" w:rsidP="00043D2A">
            <w:pPr>
              <w:numPr>
                <w:ilvl w:val="0"/>
                <w:numId w:val="14"/>
              </w:numPr>
              <w:jc w:val="both"/>
              <w:rPr>
                <w:b/>
                <w:sz w:val="28"/>
                <w:szCs w:val="28"/>
              </w:rPr>
            </w:pPr>
            <w:r w:rsidRPr="00043D2A">
              <w:rPr>
                <w:b/>
                <w:sz w:val="28"/>
                <w:szCs w:val="28"/>
              </w:rPr>
              <w:t xml:space="preserve">Hiệu đường đi = một số nửa nguyên lần bước sóng </w:t>
            </w:r>
          </w:p>
          <w:p w:rsidR="0048390D" w:rsidRPr="00043D2A" w:rsidRDefault="0048390D" w:rsidP="00043D2A">
            <w:pPr>
              <w:numPr>
                <w:ilvl w:val="0"/>
                <w:numId w:val="14"/>
              </w:numPr>
              <w:jc w:val="both"/>
              <w:rPr>
                <w:sz w:val="28"/>
                <w:szCs w:val="28"/>
              </w:rPr>
            </w:pPr>
            <w:r w:rsidRPr="00043D2A">
              <w:rPr>
                <w:sz w:val="28"/>
                <w:szCs w:val="28"/>
              </w:rPr>
              <w:t>Quỹ tích các điểm này là những đường Hypebol có 2 tiêu điểm là S</w:t>
            </w:r>
            <w:r w:rsidRPr="00043D2A">
              <w:rPr>
                <w:sz w:val="28"/>
                <w:szCs w:val="28"/>
                <w:vertAlign w:val="subscript"/>
              </w:rPr>
              <w:t>1</w:t>
            </w:r>
            <w:r w:rsidRPr="00043D2A">
              <w:rPr>
                <w:sz w:val="28"/>
                <w:szCs w:val="28"/>
              </w:rPr>
              <w:t xml:space="preserve"> và S</w:t>
            </w:r>
            <w:r w:rsidRPr="00043D2A">
              <w:rPr>
                <w:sz w:val="28"/>
                <w:szCs w:val="28"/>
                <w:vertAlign w:val="subscript"/>
              </w:rPr>
              <w:t>2</w:t>
            </w:r>
            <w:r w:rsidRPr="00043D2A">
              <w:rPr>
                <w:sz w:val="28"/>
                <w:szCs w:val="28"/>
              </w:rPr>
              <w:t xml:space="preserve"> gọi là những vân giao thoa cực tiểu .</w:t>
            </w:r>
          </w:p>
          <w:p w:rsidR="0048390D" w:rsidRPr="00043D2A" w:rsidRDefault="0048390D" w:rsidP="00043D2A">
            <w:pPr>
              <w:jc w:val="both"/>
              <w:rPr>
                <w:b/>
                <w:sz w:val="28"/>
                <w:szCs w:val="28"/>
              </w:rPr>
            </w:pPr>
            <w:r w:rsidRPr="00043D2A">
              <w:rPr>
                <w:b/>
                <w:sz w:val="28"/>
                <w:szCs w:val="28"/>
              </w:rPr>
              <w:t>III- ĐK GIAO THOA – SÓNG KẾT HỢP</w:t>
            </w:r>
          </w:p>
          <w:p w:rsidR="0048390D" w:rsidRPr="00043D2A" w:rsidRDefault="0048390D" w:rsidP="00043D2A">
            <w:pPr>
              <w:numPr>
                <w:ilvl w:val="0"/>
                <w:numId w:val="25"/>
              </w:numPr>
              <w:jc w:val="both"/>
              <w:rPr>
                <w:sz w:val="28"/>
                <w:szCs w:val="28"/>
              </w:rPr>
            </w:pPr>
            <w:r w:rsidRPr="00043D2A">
              <w:rPr>
                <w:b/>
                <w:sz w:val="28"/>
                <w:szCs w:val="28"/>
                <w:u w:val="single"/>
              </w:rPr>
              <w:t>Điều kiện</w:t>
            </w:r>
            <w:r w:rsidRPr="00043D2A">
              <w:rPr>
                <w:sz w:val="28"/>
                <w:szCs w:val="28"/>
              </w:rPr>
              <w:t xml:space="preserve"> : </w:t>
            </w:r>
            <w:r w:rsidRPr="00043D2A">
              <w:rPr>
                <w:i/>
                <w:sz w:val="28"/>
                <w:szCs w:val="28"/>
              </w:rPr>
              <w:t>Hai sóng nguồn kết hợp</w:t>
            </w:r>
          </w:p>
          <w:p w:rsidR="0048390D" w:rsidRPr="00043D2A" w:rsidRDefault="0048390D" w:rsidP="00043D2A">
            <w:pPr>
              <w:jc w:val="both"/>
              <w:rPr>
                <w:sz w:val="28"/>
                <w:szCs w:val="28"/>
              </w:rPr>
            </w:pPr>
            <w:r w:rsidRPr="00043D2A">
              <w:rPr>
                <w:sz w:val="28"/>
                <w:szCs w:val="28"/>
              </w:rPr>
              <w:t>a) Dao động cùng phương , cùng tần số.</w:t>
            </w:r>
          </w:p>
          <w:p w:rsidR="0048390D" w:rsidRPr="00043D2A" w:rsidRDefault="0048390D" w:rsidP="00043D2A">
            <w:pPr>
              <w:jc w:val="both"/>
              <w:rPr>
                <w:sz w:val="28"/>
                <w:szCs w:val="28"/>
              </w:rPr>
            </w:pPr>
            <w:r w:rsidRPr="00043D2A">
              <w:rPr>
                <w:sz w:val="28"/>
                <w:szCs w:val="28"/>
              </w:rPr>
              <w:t>b) Có hiệu số pha không đổi theo thời gian.</w:t>
            </w:r>
          </w:p>
          <w:p w:rsidR="0048390D" w:rsidRPr="00043D2A" w:rsidRDefault="0048390D" w:rsidP="00043D2A">
            <w:pPr>
              <w:numPr>
                <w:ilvl w:val="0"/>
                <w:numId w:val="25"/>
              </w:numPr>
              <w:jc w:val="both"/>
              <w:rPr>
                <w:i/>
                <w:sz w:val="28"/>
                <w:szCs w:val="28"/>
              </w:rPr>
            </w:pPr>
            <w:r w:rsidRPr="00043D2A">
              <w:rPr>
                <w:i/>
                <w:sz w:val="28"/>
                <w:szCs w:val="28"/>
              </w:rPr>
              <w:t>Hai nguồn kết hợp phát ra 2 sóng kết hợp.</w:t>
            </w:r>
          </w:p>
          <w:p w:rsidR="0048390D" w:rsidRPr="00043D2A" w:rsidRDefault="0048390D" w:rsidP="00043D2A">
            <w:pPr>
              <w:numPr>
                <w:ilvl w:val="0"/>
                <w:numId w:val="25"/>
              </w:numPr>
              <w:jc w:val="both"/>
              <w:rPr>
                <w:b/>
                <w:noProof/>
                <w:sz w:val="28"/>
                <w:szCs w:val="28"/>
              </w:rPr>
            </w:pPr>
            <w:r w:rsidRPr="00043D2A">
              <w:rPr>
                <w:i/>
                <w:sz w:val="28"/>
                <w:szCs w:val="28"/>
              </w:rPr>
              <w:t>Hiện tượng giao thoa là một hiện tượng đặc trưng</w:t>
            </w:r>
            <w:r w:rsidRPr="00043D2A">
              <w:rPr>
                <w:sz w:val="28"/>
                <w:szCs w:val="28"/>
              </w:rPr>
              <w:t xml:space="preserve"> </w:t>
            </w:r>
            <w:r w:rsidRPr="00043D2A">
              <w:rPr>
                <w:i/>
                <w:sz w:val="28"/>
                <w:szCs w:val="28"/>
              </w:rPr>
              <w:t>của sóng .Quá trình vật lý nào gây ra được hiện</w:t>
            </w:r>
            <w:r w:rsidRPr="00043D2A">
              <w:rPr>
                <w:sz w:val="28"/>
                <w:szCs w:val="28"/>
              </w:rPr>
              <w:t xml:space="preserve"> </w:t>
            </w:r>
            <w:r w:rsidRPr="00043D2A">
              <w:rPr>
                <w:i/>
                <w:sz w:val="28"/>
                <w:szCs w:val="28"/>
              </w:rPr>
              <w:t>tượng giao thoa là một quá trình sóng .</w:t>
            </w:r>
          </w:p>
        </w:tc>
      </w:tr>
      <w:tr w:rsidR="00296217" w:rsidRPr="00ED31E0" w:rsidTr="00022266">
        <w:trPr>
          <w:gridAfter w:val="2"/>
          <w:wAfter w:w="62" w:type="dxa"/>
        </w:trPr>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22266">
        <w:trPr>
          <w:gridAfter w:val="2"/>
          <w:wAfter w:w="62" w:type="dxa"/>
        </w:trPr>
        <w:tc>
          <w:tcPr>
            <w:tcW w:w="10314" w:type="dxa"/>
            <w:gridSpan w:val="9"/>
            <w:shd w:val="clear" w:color="auto" w:fill="auto"/>
            <w:vAlign w:val="center"/>
          </w:tcPr>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ai sóng kết hợp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hai sóng chuyển động cùng chiều với cùng tốc độ.</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lastRenderedPageBreak/>
              <w:t>B. hai sóng luôn đi kèm với nhau.</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hai sóng có cùng tần số và có độ lệch pha không đổi theo thời gian.</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hai sóng có cùng bước song và có độ lệch pha biến thiên tuần hoàn.</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ên mặt nước có hai nguồn kết hợp A và B dao động với tần số 30 Hz, người ta thấy đường cực đại thứ ba tính từ đường trung trực của AB qua điểm M có hiệu khoảng cách từ A đến B là 15 cm. Tốc độ truyền sóng trên mặt nước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m/s       B. 2,1 m/s       C. 2,4 m/s       D. 3,6 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rong một thí nghiệm về giao thoa sóng trên mặt nước, hai nguồn sóng kết hợp A, B dao động với tần số 15 Hz và cùng pha. Tại một điểm M trên mặt nước cách A, B những khoảng cách từ A đến B là 15 cm. Tốc độ truyền sóng trên mặt nước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36 cm/s       B. 24 cm/s       C. 48 cm/s       D. 20 c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rong một thí nghiệm giao thoa sóng trên mặt nước, hai nguồn A, B dao động cùng pha với tần số f. Tại một điểm trên mặt nước cách các nguồn A, B những khoảng 19 cm, 21 cm sóng có biên độ cực đại. Giữa M và đường trung trực của AB không có dãy cực đại nào khác. Tốc độ truyền sóng trên mặt nước là 26 cm/s. Tần số dao động của hai nguồn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6 Hz.       B. 26 Hz.       C. 50 Hz.       D. 13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ai nguồn kết hợp AB dao động cùng pha, cùng biên độ. Tại một điểm M cách các nguồn lần lượt là 20 cm và 25 cm sóng dao động với biên độ cực đại, giữa M và đường trung trực của đoạn AB không có điểm cực đại nào. Tại điểm N các cách nguồn lần lượt 20 cm và 22,5 cm hai sóng dao độ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lệch pha nhau π/6.        B. cùng pha.        C. vuông pha.        D. ngược pha.</w:t>
            </w:r>
          </w:p>
          <w:p w:rsidR="00022266" w:rsidRPr="00ED31E0" w:rsidRDefault="00022266" w:rsidP="00ED31E0">
            <w:pPr>
              <w:ind w:left="48" w:right="48"/>
              <w:jc w:val="both"/>
              <w:rPr>
                <w:sz w:val="28"/>
                <w:szCs w:val="28"/>
              </w:rPr>
            </w:pPr>
            <w:r w:rsidRPr="00ED31E0">
              <w:rPr>
                <w:b/>
                <w:bCs/>
                <w:sz w:val="28"/>
                <w:szCs w:val="28"/>
              </w:rPr>
              <w:t>âu 6:</w:t>
            </w:r>
            <w:r w:rsidRPr="00ED31E0">
              <w:rPr>
                <w:sz w:val="28"/>
                <w:szCs w:val="28"/>
              </w:rPr>
              <w:t> Trong một thí nghiệm giao thoa sóng trên mặt nước, hai nguồn kết hợp A và B cách nhau 32 cm, tần số f = 25 Hz dao động đồng pha. Biết tốc độ truyền sóng là 75 cm/s. Số vân giao thoa cực đại và cực tiểu quan sát được lần lượt là</w:t>
            </w:r>
          </w:p>
          <w:p w:rsidR="00022266" w:rsidRPr="00ED31E0" w:rsidRDefault="00022266" w:rsidP="00ED31E0">
            <w:pPr>
              <w:ind w:left="48" w:right="48"/>
              <w:jc w:val="both"/>
              <w:rPr>
                <w:sz w:val="28"/>
                <w:szCs w:val="28"/>
              </w:rPr>
            </w:pPr>
            <w:r w:rsidRPr="00ED31E0">
              <w:rPr>
                <w:sz w:val="28"/>
                <w:szCs w:val="28"/>
              </w:rPr>
              <w:t>A. 18 và 17       B. 20 và 21       C. 21 và 22       D. 23 và 22.</w:t>
            </w:r>
          </w:p>
          <w:p w:rsidR="00022266" w:rsidRPr="00ED31E0" w:rsidRDefault="0002226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36"/>
              <w:gridCol w:w="730"/>
              <w:gridCol w:w="761"/>
              <w:gridCol w:w="730"/>
              <w:gridCol w:w="761"/>
              <w:gridCol w:w="761"/>
              <w:gridCol w:w="730"/>
            </w:tblGrid>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6</w:t>
                  </w:r>
                </w:p>
              </w:tc>
            </w:tr>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22266">
        <w:trPr>
          <w:gridAfter w:val="2"/>
          <w:wAfter w:w="62" w:type="dxa"/>
        </w:trPr>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022266" w:rsidRPr="00ED31E0">
              <w:rPr>
                <w:sz w:val="28"/>
                <w:szCs w:val="28"/>
              </w:rPr>
              <w:t>về giáo thoa sóng</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rPr>
          <w:gridAfter w:val="2"/>
          <w:wAfter w:w="62" w:type="dxa"/>
        </w:trPr>
        <w:tc>
          <w:tcPr>
            <w:tcW w:w="10314" w:type="dxa"/>
            <w:gridSpan w:val="9"/>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E3BE5" w:rsidRPr="00ED31E0" w:rsidRDefault="00DE3BE5" w:rsidP="00ED31E0">
            <w:pPr>
              <w:jc w:val="both"/>
              <w:rPr>
                <w:sz w:val="28"/>
                <w:szCs w:val="28"/>
                <w:shd w:val="clear" w:color="auto" w:fill="FFFFFF"/>
              </w:rPr>
            </w:pPr>
            <w:r w:rsidRPr="00ED31E0">
              <w:rPr>
                <w:sz w:val="28"/>
                <w:szCs w:val="28"/>
                <w:shd w:val="clear" w:color="auto" w:fill="FFFFFF"/>
              </w:rPr>
              <w:t>Hãy giải thích hiện tương tạo thành vân giao thoa trên mặt nước.</w:t>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 xml:space="preserve">Dùng một nhánh hình chữ U bằng thép đàn hồi, ở đầu hai nhánh chữ U có hai quả cầu </w:t>
            </w:r>
            <w:r w:rsidRPr="00ED31E0">
              <w:rPr>
                <w:sz w:val="28"/>
                <w:szCs w:val="28"/>
              </w:rPr>
              <w:lastRenderedPageBreak/>
              <w:t>nhỏ chạm nhẹ vào mặt nước trong khay. Cho thanh thép dao động duy trì với tần số xác định thì hai quả cầu dao động theo và truyền cho mặt nước hai dao động cùng phương, cùng tần số, cùng pha, cùng biên độ, tạo ra hai sóng tròn cùng tần số và cùng bước sóng.</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Hai sóng này giao thoa với nhau, mỗi điểm trên mặt nước có sóng tổng hợp. Nếu 2 sóng thành phần tại vị trí đó cùng pha với nhau thì biên độ sóng cực đại, hay ngược pha với nhau thì biên độ sóng cực tiểu. Tập hợp các điểm dao động có biên độ cực đại và có biên độ cực tiểu là các vân giao thoa dạng đường hypebol.</w:t>
            </w:r>
          </w:p>
        </w:tc>
      </w:tr>
      <w:tr w:rsidR="00DE3BE5" w:rsidRPr="00ED31E0" w:rsidTr="00022266">
        <w:trPr>
          <w:gridAfter w:val="2"/>
          <w:wAfter w:w="62" w:type="dxa"/>
        </w:trPr>
        <w:tc>
          <w:tcPr>
            <w:tcW w:w="10314" w:type="dxa"/>
            <w:gridSpan w:val="9"/>
            <w:shd w:val="clear" w:color="auto" w:fill="auto"/>
            <w:vAlign w:val="center"/>
          </w:tcPr>
          <w:p w:rsidR="00DE3BE5" w:rsidRPr="00ED31E0" w:rsidRDefault="00DE3BE5" w:rsidP="00ED31E0">
            <w:pPr>
              <w:jc w:val="center"/>
              <w:rPr>
                <w:b/>
                <w:sz w:val="28"/>
                <w:szCs w:val="28"/>
              </w:rPr>
            </w:pPr>
            <w:r w:rsidRPr="00ED31E0">
              <w:rPr>
                <w:b/>
                <w:sz w:val="28"/>
                <w:szCs w:val="28"/>
              </w:rPr>
              <w:lastRenderedPageBreak/>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022266">
        <w:trPr>
          <w:gridAfter w:val="2"/>
          <w:wAfter w:w="62" w:type="dxa"/>
        </w:trPr>
        <w:tc>
          <w:tcPr>
            <w:tcW w:w="10314" w:type="dxa"/>
            <w:gridSpan w:val="9"/>
            <w:shd w:val="clear" w:color="auto" w:fill="auto"/>
          </w:tcPr>
          <w:p w:rsidR="00DE3BE5" w:rsidRPr="00ED31E0" w:rsidRDefault="00DE3BE5" w:rsidP="00ED31E0">
            <w:pPr>
              <w:jc w:val="both"/>
              <w:rPr>
                <w:sz w:val="28"/>
                <w:szCs w:val="28"/>
                <w:shd w:val="clear" w:color="auto" w:fill="FFFFFF"/>
              </w:rPr>
            </w:pPr>
            <w:r w:rsidRPr="00ED31E0">
              <w:rPr>
                <w:sz w:val="28"/>
                <w:szCs w:val="28"/>
                <w:shd w:val="clear" w:color="auto" w:fill="FFFFFF"/>
              </w:rPr>
              <w:t> Làm thí nghiệm và quan sát kỹ để chỉ ra đường nào là đường nối các điểm dao động với biên độ cực đại, đường nào là đường nối các điểm với biên độ cực tiểu.</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Khi quan sát kỹ ta thấy đường trung trực của đoạn thẳng nối 2 nguồn sóng là đường nối các điểm dao động với biên độ cực đại (gọi là vân cực đại ở chính giữa). Từ đó ta chỉ ra được các vân cực đại tiếp theo ở cách đều 2 bên vân chính giữa: ở giữa hai vân cực đại là vân cực tiểu (là đường nối các điểm dao động có biên độ cực tiểu).</w:t>
            </w:r>
          </w:p>
        </w:tc>
      </w:tr>
    </w:tbl>
    <w:p w:rsidR="00773BD6" w:rsidRPr="00ED31E0" w:rsidRDefault="00382AF9" w:rsidP="00ED31E0">
      <w:pPr>
        <w:jc w:val="both"/>
        <w:rPr>
          <w:b/>
          <w:sz w:val="28"/>
          <w:szCs w:val="28"/>
          <w:lang w:val="fr-FR"/>
        </w:rPr>
      </w:pPr>
      <w:r w:rsidRPr="00ED31E0">
        <w:rPr>
          <w:b/>
          <w:sz w:val="28"/>
          <w:szCs w:val="28"/>
          <w:lang w:val="fr-FR"/>
        </w:rPr>
        <w:t>4</w:t>
      </w:r>
      <w:r w:rsidR="00773BD6" w:rsidRPr="00ED31E0">
        <w:rPr>
          <w:b/>
          <w:sz w:val="28"/>
          <w:szCs w:val="28"/>
          <w:lang w:val="fr-FR"/>
        </w:rPr>
        <w:t>. Hướng dẫn về nhà:</w:t>
      </w:r>
    </w:p>
    <w:p w:rsidR="00773BD6" w:rsidRPr="00ED31E0" w:rsidRDefault="00773BD6" w:rsidP="00ED31E0">
      <w:pPr>
        <w:jc w:val="both"/>
        <w:rPr>
          <w:sz w:val="28"/>
          <w:szCs w:val="28"/>
          <w:lang w:val="fr-FR"/>
        </w:rPr>
      </w:pPr>
      <w:r w:rsidRPr="00ED31E0">
        <w:rPr>
          <w:b/>
          <w:sz w:val="28"/>
          <w:szCs w:val="28"/>
          <w:lang w:val="fr-FR"/>
        </w:rPr>
        <w:t xml:space="preserve">     - </w:t>
      </w:r>
      <w:r w:rsidRPr="00ED31E0">
        <w:rPr>
          <w:sz w:val="28"/>
          <w:szCs w:val="28"/>
          <w:lang w:val="fr-FR"/>
        </w:rPr>
        <w:t>Về nhà học bài và xem trứơc bài 9SGK/46</w:t>
      </w:r>
    </w:p>
    <w:p w:rsidR="00773BD6" w:rsidRPr="00ED31E0" w:rsidRDefault="00773BD6" w:rsidP="00ED31E0">
      <w:pPr>
        <w:ind w:left="288"/>
        <w:jc w:val="both"/>
        <w:rPr>
          <w:sz w:val="28"/>
          <w:szCs w:val="28"/>
          <w:lang w:val="fr-FR"/>
        </w:rPr>
      </w:pPr>
      <w:r w:rsidRPr="00ED31E0">
        <w:rPr>
          <w:sz w:val="28"/>
          <w:szCs w:val="28"/>
          <w:lang w:val="fr-FR"/>
        </w:rPr>
        <w:t>- Về nhà làm các bài tập 7,8 Sgk/45.và sách bài tập</w:t>
      </w:r>
    </w:p>
    <w:p w:rsidR="00773BD6" w:rsidRPr="00ED31E0" w:rsidRDefault="00773BD6" w:rsidP="00ED31E0">
      <w:pPr>
        <w:rPr>
          <w:sz w:val="28"/>
          <w:szCs w:val="28"/>
          <w:lang w:val="fr-FR"/>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48390D" w:rsidRPr="00ED31E0" w:rsidRDefault="0048390D" w:rsidP="00ED31E0">
      <w:pPr>
        <w:jc w:val="center"/>
        <w:rPr>
          <w:b/>
          <w:sz w:val="28"/>
          <w:szCs w:val="28"/>
          <w:lang w:val="de-DE"/>
        </w:rPr>
      </w:pPr>
    </w:p>
    <w:p w:rsidR="00D60894" w:rsidRPr="00ED31E0" w:rsidRDefault="00D60894" w:rsidP="00ED31E0">
      <w:pPr>
        <w:jc w:val="center"/>
        <w:rPr>
          <w:b/>
          <w:sz w:val="28"/>
          <w:szCs w:val="28"/>
          <w:lang w:val="de-DE"/>
        </w:rPr>
      </w:pPr>
      <w:r w:rsidRPr="00ED31E0">
        <w:rPr>
          <w:b/>
          <w:sz w:val="28"/>
          <w:szCs w:val="28"/>
          <w:lang w:val="de-DE"/>
        </w:rPr>
        <w:t>TIẾT 17     BÀI TẬP</w:t>
      </w:r>
    </w:p>
    <w:p w:rsidR="00D60894" w:rsidRPr="00ED31E0" w:rsidRDefault="00D22D1F" w:rsidP="00ED31E0">
      <w:pPr>
        <w:rPr>
          <w:b/>
          <w:sz w:val="28"/>
          <w:szCs w:val="28"/>
          <w:lang w:val="de-DE"/>
        </w:rPr>
      </w:pPr>
      <w:r w:rsidRPr="00ED31E0">
        <w:rPr>
          <w:b/>
          <w:sz w:val="28"/>
          <w:szCs w:val="28"/>
          <w:lang w:val="de-DE"/>
        </w:rPr>
        <w:t>I. MỤC TIÊU</w:t>
      </w:r>
    </w:p>
    <w:p w:rsidR="00F345A9" w:rsidRPr="00ED31E0" w:rsidRDefault="00D60894" w:rsidP="00ED31E0">
      <w:pPr>
        <w:ind w:firstLine="41"/>
        <w:rPr>
          <w:b/>
          <w:sz w:val="28"/>
          <w:szCs w:val="28"/>
          <w:lang w:val="de-DE"/>
        </w:rPr>
      </w:pPr>
      <w:r w:rsidRPr="00ED31E0">
        <w:rPr>
          <w:b/>
          <w:sz w:val="28"/>
          <w:szCs w:val="28"/>
          <w:lang w:val="de-DE"/>
        </w:rPr>
        <w:t xml:space="preserve">     1. Kiến thức:</w:t>
      </w:r>
    </w:p>
    <w:p w:rsidR="00EB5167" w:rsidRPr="00ED31E0" w:rsidRDefault="00EB5167" w:rsidP="00ED31E0">
      <w:pPr>
        <w:numPr>
          <w:ilvl w:val="0"/>
          <w:numId w:val="17"/>
        </w:numPr>
        <w:rPr>
          <w:bCs/>
          <w:sz w:val="28"/>
          <w:szCs w:val="28"/>
          <w:lang w:val="de-DE"/>
        </w:rPr>
      </w:pPr>
      <w:r w:rsidRPr="00ED31E0">
        <w:rPr>
          <w:bCs/>
          <w:sz w:val="28"/>
          <w:szCs w:val="28"/>
          <w:lang w:val="de-DE"/>
        </w:rPr>
        <w:t>Củng cố cho học sinh về giao thoa sóng.</w:t>
      </w:r>
    </w:p>
    <w:p w:rsidR="00EB5167" w:rsidRPr="00ED31E0" w:rsidRDefault="00EB5167" w:rsidP="00ED31E0">
      <w:pPr>
        <w:numPr>
          <w:ilvl w:val="0"/>
          <w:numId w:val="17"/>
        </w:numPr>
        <w:rPr>
          <w:bCs/>
          <w:sz w:val="28"/>
          <w:szCs w:val="28"/>
          <w:lang w:val="de-DE"/>
        </w:rPr>
      </w:pPr>
      <w:r w:rsidRPr="00ED31E0">
        <w:rPr>
          <w:bCs/>
          <w:sz w:val="28"/>
          <w:szCs w:val="28"/>
          <w:lang w:val="de-DE"/>
        </w:rPr>
        <w:t xml:space="preserve">Học sinh </w:t>
      </w:r>
      <w:r w:rsidR="00A25741" w:rsidRPr="00ED31E0">
        <w:rPr>
          <w:bCs/>
          <w:sz w:val="28"/>
          <w:szCs w:val="28"/>
          <w:lang w:val="de-DE"/>
        </w:rPr>
        <w:t xml:space="preserve">hiểu được </w:t>
      </w:r>
      <w:r w:rsidRPr="00ED31E0">
        <w:rPr>
          <w:bCs/>
          <w:sz w:val="28"/>
          <w:szCs w:val="28"/>
          <w:lang w:val="de-DE"/>
        </w:rPr>
        <w:t xml:space="preserve"> phương trình sóng </w:t>
      </w:r>
      <w:r w:rsidR="00D60894" w:rsidRPr="00ED31E0">
        <w:rPr>
          <w:bCs/>
          <w:sz w:val="28"/>
          <w:szCs w:val="28"/>
          <w:lang w:val="de-DE"/>
        </w:rPr>
        <w:t>giao thoa tại 1 điểm</w:t>
      </w:r>
    </w:p>
    <w:p w:rsidR="00EB5167" w:rsidRPr="00ED31E0" w:rsidRDefault="00EB5167" w:rsidP="00ED31E0">
      <w:pPr>
        <w:numPr>
          <w:ilvl w:val="0"/>
          <w:numId w:val="17"/>
        </w:numPr>
        <w:rPr>
          <w:bCs/>
          <w:sz w:val="28"/>
          <w:szCs w:val="28"/>
          <w:lang w:val="de-DE"/>
        </w:rPr>
      </w:pPr>
      <w:r w:rsidRPr="00ED31E0">
        <w:rPr>
          <w:bCs/>
          <w:sz w:val="28"/>
          <w:szCs w:val="28"/>
          <w:lang w:val="de-DE"/>
        </w:rPr>
        <w:t>Học sinh biết điều kiên giao thoa, điều kiện 1 điểm là cực đại, cực tiểu giao thoa. Biết xác định tính chất sóng tại 1 điểm trên phương truyền sóng</w:t>
      </w:r>
    </w:p>
    <w:p w:rsidR="00EB5167" w:rsidRPr="00ED31E0" w:rsidRDefault="00EB5167" w:rsidP="00ED31E0">
      <w:pPr>
        <w:ind w:left="360"/>
        <w:rPr>
          <w:b/>
          <w:bCs/>
          <w:sz w:val="28"/>
          <w:szCs w:val="28"/>
          <w:lang w:val="de-DE"/>
        </w:rPr>
      </w:pPr>
      <w:r w:rsidRPr="00ED31E0">
        <w:rPr>
          <w:b/>
          <w:bCs/>
          <w:sz w:val="28"/>
          <w:szCs w:val="28"/>
          <w:lang w:val="de-DE"/>
        </w:rPr>
        <w:t>2. Kĩ năng.</w:t>
      </w:r>
    </w:p>
    <w:p w:rsidR="00EB5167" w:rsidRPr="00ED31E0" w:rsidRDefault="00EB5167" w:rsidP="00ED31E0">
      <w:pPr>
        <w:ind w:left="360"/>
        <w:rPr>
          <w:bCs/>
          <w:sz w:val="28"/>
          <w:szCs w:val="28"/>
          <w:lang w:val="de-DE"/>
        </w:rPr>
      </w:pPr>
      <w:r w:rsidRPr="00ED31E0">
        <w:rPr>
          <w:bCs/>
          <w:sz w:val="28"/>
          <w:szCs w:val="28"/>
          <w:lang w:val="de-DE"/>
        </w:rPr>
        <w:t>- Vận dụng kiến thức trả lời các câu hỏi lí thuyết, bài tập trắc nghiệm và tự luận.</w:t>
      </w:r>
    </w:p>
    <w:p w:rsidR="00EB5167" w:rsidRPr="00ED31E0" w:rsidRDefault="00EB5167" w:rsidP="00ED31E0">
      <w:pPr>
        <w:ind w:left="360"/>
        <w:rPr>
          <w:bCs/>
          <w:sz w:val="28"/>
          <w:szCs w:val="28"/>
          <w:lang w:val="de-DE"/>
        </w:rPr>
      </w:pPr>
      <w:r w:rsidRPr="00ED31E0">
        <w:rPr>
          <w:bCs/>
          <w:sz w:val="28"/>
          <w:szCs w:val="28"/>
          <w:lang w:val="de-DE"/>
        </w:rPr>
        <w:t>- Vận dụng giải thích 1 số hiện tượng sóng giao thoa.</w:t>
      </w:r>
    </w:p>
    <w:p w:rsidR="00D60894" w:rsidRPr="00ED31E0" w:rsidRDefault="00D60894" w:rsidP="00ED31E0">
      <w:pPr>
        <w:ind w:left="288"/>
        <w:rPr>
          <w:sz w:val="28"/>
          <w:szCs w:val="28"/>
          <w:lang w:val="de-DE"/>
        </w:rPr>
      </w:pPr>
      <w:r w:rsidRPr="00ED31E0">
        <w:rPr>
          <w:b/>
          <w:sz w:val="28"/>
          <w:szCs w:val="28"/>
          <w:lang w:val="de-DE"/>
        </w:rPr>
        <w:t>3. Thái độ:</w:t>
      </w:r>
      <w:r w:rsidRPr="00ED31E0">
        <w:rPr>
          <w:sz w:val="28"/>
          <w:szCs w:val="28"/>
          <w:lang w:val="de-DE"/>
        </w:rPr>
        <w:t xml:space="preserve"> Nghiêm túc trung thực trong làm bài kiểm tra, hứng thú trong học tập. </w:t>
      </w:r>
    </w:p>
    <w:p w:rsidR="00D60894" w:rsidRPr="00ED31E0" w:rsidRDefault="00D60894" w:rsidP="00ED31E0">
      <w:pPr>
        <w:ind w:left="288"/>
        <w:jc w:val="both"/>
        <w:rPr>
          <w:sz w:val="28"/>
          <w:szCs w:val="28"/>
          <w:lang w:val="de-DE"/>
        </w:rPr>
      </w:pPr>
      <w:r w:rsidRPr="00ED31E0">
        <w:rPr>
          <w:b/>
          <w:sz w:val="28"/>
          <w:szCs w:val="28"/>
          <w:lang w:val="de-DE"/>
        </w:rPr>
        <w:t>4.</w:t>
      </w:r>
      <w:r w:rsidRPr="00ED31E0">
        <w:rPr>
          <w:sz w:val="28"/>
          <w:szCs w:val="28"/>
          <w:lang w:val="de-DE"/>
        </w:rPr>
        <w:t xml:space="preserve"> Năng lực hướng tới</w:t>
      </w:r>
    </w:p>
    <w:p w:rsidR="00D60894" w:rsidRPr="00ED31E0" w:rsidRDefault="00D60894" w:rsidP="00ED31E0">
      <w:pPr>
        <w:ind w:left="288"/>
        <w:jc w:val="both"/>
        <w:rPr>
          <w:b/>
          <w:sz w:val="28"/>
          <w:szCs w:val="28"/>
          <w:lang w:val="de-DE"/>
        </w:rPr>
      </w:pPr>
      <w:r w:rsidRPr="00ED31E0">
        <w:rPr>
          <w:b/>
          <w:sz w:val="28"/>
          <w:szCs w:val="28"/>
          <w:lang w:val="de-DE"/>
        </w:rPr>
        <w:tab/>
        <w:t>a, Phẩm chất năng lực chung</w:t>
      </w:r>
    </w:p>
    <w:p w:rsidR="00D60894" w:rsidRPr="00ED31E0" w:rsidRDefault="00D60894" w:rsidP="00ED31E0">
      <w:pPr>
        <w:ind w:left="288"/>
        <w:jc w:val="both"/>
        <w:rPr>
          <w:sz w:val="28"/>
          <w:szCs w:val="28"/>
          <w:lang w:val="de-DE"/>
        </w:rPr>
      </w:pPr>
      <w:r w:rsidRPr="00ED31E0">
        <w:rPr>
          <w:sz w:val="28"/>
          <w:szCs w:val="28"/>
          <w:lang w:val="de-DE"/>
        </w:rPr>
        <w:t>Phẩm chất: Tự lập, tự tin, tự chủ; Có trách nhiệm bản thân và cộng đồng</w:t>
      </w:r>
    </w:p>
    <w:p w:rsidR="00D60894" w:rsidRPr="00ED31E0" w:rsidRDefault="00D60894" w:rsidP="00ED31E0">
      <w:pPr>
        <w:ind w:left="288"/>
        <w:jc w:val="both"/>
        <w:rPr>
          <w:sz w:val="28"/>
          <w:szCs w:val="28"/>
          <w:lang w:val="de-DE"/>
        </w:rPr>
      </w:pPr>
      <w:r w:rsidRPr="00ED31E0">
        <w:rPr>
          <w:sz w:val="28"/>
          <w:szCs w:val="28"/>
          <w:lang w:val="de-DE"/>
        </w:rPr>
        <w:t>Năng lực chung: Năng lực tự học; năng lực giải quyết vấn đề; Năng lực giao tiếp; Năng lực hợp tác; Năng lực sử dụng ngôn ngữ; Năng lực tính toán.</w:t>
      </w:r>
    </w:p>
    <w:p w:rsidR="00D60894" w:rsidRPr="00ED31E0" w:rsidRDefault="00D60894" w:rsidP="00ED31E0">
      <w:pPr>
        <w:ind w:left="288"/>
        <w:jc w:val="both"/>
        <w:rPr>
          <w:b/>
          <w:sz w:val="28"/>
          <w:szCs w:val="28"/>
          <w:lang w:val="de-DE"/>
        </w:rPr>
      </w:pPr>
      <w:r w:rsidRPr="00ED31E0">
        <w:rPr>
          <w:b/>
          <w:sz w:val="28"/>
          <w:szCs w:val="28"/>
          <w:lang w:val="de-DE"/>
        </w:rPr>
        <w:tab/>
        <w:t>b, Năng lực chuyên biệt môn học</w:t>
      </w:r>
    </w:p>
    <w:p w:rsidR="00D60894" w:rsidRPr="00ED31E0" w:rsidRDefault="00D60894" w:rsidP="00ED31E0">
      <w:pPr>
        <w:numPr>
          <w:ilvl w:val="0"/>
          <w:numId w:val="17"/>
        </w:numPr>
        <w:jc w:val="both"/>
        <w:rPr>
          <w:sz w:val="28"/>
          <w:szCs w:val="28"/>
          <w:lang w:val="de-DE"/>
        </w:rPr>
      </w:pPr>
      <w:r w:rsidRPr="00ED31E0">
        <w:rPr>
          <w:sz w:val="28"/>
          <w:szCs w:val="28"/>
          <w:lang w:val="de-DE"/>
        </w:rPr>
        <w:t xml:space="preserve">Học sinh Vận dụng kiến thức làm câu hỏi lí thuyết và bài tập  </w:t>
      </w:r>
    </w:p>
    <w:p w:rsidR="00D60894" w:rsidRPr="00ED31E0" w:rsidRDefault="00D60894" w:rsidP="00ED31E0">
      <w:pPr>
        <w:numPr>
          <w:ilvl w:val="0"/>
          <w:numId w:val="17"/>
        </w:numPr>
        <w:rPr>
          <w:bCs/>
          <w:sz w:val="28"/>
          <w:szCs w:val="28"/>
          <w:lang w:val="de-DE"/>
        </w:rPr>
      </w:pPr>
      <w:r w:rsidRPr="00ED31E0">
        <w:rPr>
          <w:bCs/>
          <w:sz w:val="28"/>
          <w:szCs w:val="28"/>
          <w:lang w:val="de-DE"/>
        </w:rPr>
        <w:lastRenderedPageBreak/>
        <w:t>Học sinh năm được 1 số câu hỏi bài tập đơn giẩn, pp giải bài rèn luyện thành kĩ năng</w:t>
      </w:r>
    </w:p>
    <w:p w:rsidR="00FC706C" w:rsidRPr="00ED31E0" w:rsidRDefault="00D22D1F" w:rsidP="00ED31E0">
      <w:pPr>
        <w:rPr>
          <w:b/>
          <w:bCs/>
          <w:sz w:val="28"/>
          <w:szCs w:val="28"/>
          <w:lang w:val="de-DE"/>
        </w:rPr>
      </w:pPr>
      <w:r w:rsidRPr="00ED31E0">
        <w:rPr>
          <w:b/>
          <w:bCs/>
          <w:sz w:val="28"/>
          <w:szCs w:val="28"/>
          <w:lang w:val="de-DE"/>
        </w:rPr>
        <w:t>II. PHƯƠNG PHÁP-KĨ THUẬT</w:t>
      </w:r>
    </w:p>
    <w:p w:rsidR="00FC706C" w:rsidRPr="00ED31E0" w:rsidRDefault="00FC706C" w:rsidP="00ED31E0">
      <w:pPr>
        <w:rPr>
          <w:b/>
          <w:bCs/>
          <w:sz w:val="28"/>
          <w:szCs w:val="28"/>
          <w:lang w:val="de-DE"/>
        </w:rPr>
      </w:pPr>
      <w:r w:rsidRPr="00ED31E0">
        <w:rPr>
          <w:b/>
          <w:bCs/>
          <w:sz w:val="28"/>
          <w:szCs w:val="28"/>
          <w:lang w:val="de-DE"/>
        </w:rPr>
        <w:tab/>
        <w:t>1. Phương pháp</w:t>
      </w:r>
    </w:p>
    <w:p w:rsidR="00FC706C" w:rsidRPr="00ED31E0" w:rsidRDefault="00FC706C" w:rsidP="00ED31E0">
      <w:pPr>
        <w:rPr>
          <w:bCs/>
          <w:sz w:val="28"/>
          <w:szCs w:val="28"/>
          <w:lang w:val="de-DE"/>
        </w:rPr>
      </w:pPr>
      <w:r w:rsidRPr="00ED31E0">
        <w:rPr>
          <w:bCs/>
          <w:sz w:val="28"/>
          <w:szCs w:val="28"/>
          <w:lang w:val="de-DE"/>
        </w:rPr>
        <w:t xml:space="preserve"> PP hoạt động nhóm</w:t>
      </w:r>
    </w:p>
    <w:p w:rsidR="00FC706C" w:rsidRPr="00ED31E0" w:rsidRDefault="00FC706C" w:rsidP="00ED31E0">
      <w:pPr>
        <w:rPr>
          <w:b/>
          <w:bCs/>
          <w:sz w:val="28"/>
          <w:szCs w:val="28"/>
          <w:lang w:val="de-DE"/>
        </w:rPr>
      </w:pPr>
      <w:r w:rsidRPr="00ED31E0">
        <w:rPr>
          <w:b/>
          <w:bCs/>
          <w:sz w:val="28"/>
          <w:szCs w:val="28"/>
          <w:lang w:val="de-DE"/>
        </w:rPr>
        <w:tab/>
        <w:t>2. Kĩ thuật dạy học</w:t>
      </w:r>
    </w:p>
    <w:p w:rsidR="00FC706C" w:rsidRPr="00ED31E0" w:rsidRDefault="00FC706C" w:rsidP="00ED31E0">
      <w:pPr>
        <w:rPr>
          <w:bCs/>
          <w:sz w:val="28"/>
          <w:szCs w:val="28"/>
          <w:lang w:val="de-DE"/>
        </w:rPr>
      </w:pPr>
      <w:r w:rsidRPr="00ED31E0">
        <w:rPr>
          <w:bCs/>
          <w:sz w:val="28"/>
          <w:szCs w:val="28"/>
          <w:lang w:val="de-DE"/>
        </w:rPr>
        <w:t>Kĩ thuật chia nhóm.  Kĩ thuật khăn trải bàn</w:t>
      </w:r>
    </w:p>
    <w:p w:rsidR="005D66DB" w:rsidRPr="00ED31E0" w:rsidRDefault="00D60894" w:rsidP="00ED31E0">
      <w:pPr>
        <w:rPr>
          <w:b/>
          <w:sz w:val="28"/>
          <w:szCs w:val="28"/>
          <w:lang w:val="nl-NL"/>
        </w:rPr>
      </w:pPr>
      <w:r w:rsidRPr="00ED31E0">
        <w:rPr>
          <w:b/>
          <w:sz w:val="28"/>
          <w:szCs w:val="28"/>
          <w:lang w:val="nl-NL"/>
        </w:rPr>
        <w:t xml:space="preserve">III. </w:t>
      </w:r>
      <w:r w:rsidR="000D53AB" w:rsidRPr="00ED31E0">
        <w:rPr>
          <w:b/>
          <w:sz w:val="28"/>
          <w:szCs w:val="28"/>
          <w:lang w:val="nl-NL"/>
        </w:rPr>
        <w:t>CHUẨN BỊ</w:t>
      </w:r>
    </w:p>
    <w:p w:rsidR="00D60894" w:rsidRPr="00ED31E0" w:rsidRDefault="00D60894" w:rsidP="00ED31E0">
      <w:pPr>
        <w:numPr>
          <w:ilvl w:val="0"/>
          <w:numId w:val="18"/>
        </w:numPr>
        <w:rPr>
          <w:b/>
          <w:sz w:val="28"/>
          <w:szCs w:val="28"/>
          <w:lang w:val="nl-NL"/>
        </w:rPr>
      </w:pPr>
      <w:r w:rsidRPr="00ED31E0">
        <w:rPr>
          <w:b/>
          <w:sz w:val="28"/>
          <w:szCs w:val="28"/>
          <w:lang w:val="nl-NL"/>
        </w:rPr>
        <w:t>Giáo viên</w:t>
      </w:r>
    </w:p>
    <w:p w:rsidR="008701DB" w:rsidRPr="00ED31E0" w:rsidRDefault="008701DB" w:rsidP="00ED31E0">
      <w:pPr>
        <w:rPr>
          <w:sz w:val="28"/>
          <w:szCs w:val="28"/>
          <w:lang w:val="nl-NL"/>
        </w:rPr>
      </w:pPr>
      <w:r w:rsidRPr="00ED31E0">
        <w:rPr>
          <w:sz w:val="28"/>
          <w:szCs w:val="28"/>
          <w:lang w:val="nl-NL"/>
        </w:rPr>
        <w:t>Đề kiểm tra 15 phút và đáp án.</w:t>
      </w:r>
    </w:p>
    <w:p w:rsidR="00FC706C" w:rsidRPr="00ED31E0" w:rsidRDefault="00FC706C" w:rsidP="00ED31E0">
      <w:pPr>
        <w:rPr>
          <w:sz w:val="28"/>
          <w:szCs w:val="28"/>
          <w:lang w:val="nl-NL"/>
        </w:rPr>
      </w:pPr>
      <w:r w:rsidRPr="00ED31E0">
        <w:rPr>
          <w:sz w:val="28"/>
          <w:szCs w:val="28"/>
          <w:lang w:val="nl-NL"/>
        </w:rPr>
        <w:t>Chuẩn bị hệ thống bài tập về giao thoa sóng, có hướng dẫn giải.</w:t>
      </w:r>
    </w:p>
    <w:p w:rsidR="00D60894" w:rsidRPr="00ED31E0" w:rsidRDefault="00D60894" w:rsidP="00ED31E0">
      <w:pPr>
        <w:numPr>
          <w:ilvl w:val="0"/>
          <w:numId w:val="18"/>
        </w:numPr>
        <w:rPr>
          <w:b/>
          <w:sz w:val="28"/>
          <w:szCs w:val="28"/>
          <w:lang w:val="nl-NL"/>
        </w:rPr>
      </w:pPr>
      <w:r w:rsidRPr="00ED31E0">
        <w:rPr>
          <w:b/>
          <w:sz w:val="28"/>
          <w:szCs w:val="28"/>
          <w:lang w:val="nl-NL"/>
        </w:rPr>
        <w:t>Học sinh</w:t>
      </w:r>
    </w:p>
    <w:p w:rsidR="00D60894" w:rsidRPr="00ED31E0" w:rsidRDefault="00FC706C" w:rsidP="00ED31E0">
      <w:pPr>
        <w:rPr>
          <w:sz w:val="28"/>
          <w:szCs w:val="28"/>
          <w:lang w:val="nl-NL"/>
        </w:rPr>
      </w:pPr>
      <w:r w:rsidRPr="00ED31E0">
        <w:rPr>
          <w:sz w:val="28"/>
          <w:szCs w:val="28"/>
          <w:lang w:val="nl-NL"/>
        </w:rPr>
        <w:t>Học bài cũ và làm các bài tập được giao.</w:t>
      </w:r>
      <w:r w:rsidR="00D60894" w:rsidRPr="00ED31E0">
        <w:rPr>
          <w:sz w:val="28"/>
          <w:szCs w:val="28"/>
          <w:lang w:val="nl-NL"/>
        </w:rPr>
        <w:t xml:space="preserve"> </w:t>
      </w:r>
    </w:p>
    <w:p w:rsidR="00FC706C" w:rsidRPr="00ED31E0" w:rsidRDefault="00D60894" w:rsidP="00ED31E0">
      <w:pPr>
        <w:rPr>
          <w:b/>
          <w:sz w:val="28"/>
          <w:szCs w:val="28"/>
          <w:lang w:val="nl-NL"/>
        </w:rPr>
      </w:pPr>
      <w:r w:rsidRPr="00ED31E0">
        <w:rPr>
          <w:b/>
          <w:sz w:val="28"/>
          <w:szCs w:val="28"/>
          <w:lang w:val="nl-NL"/>
        </w:rPr>
        <w:t>IV. Tiến trình dạy học.</w:t>
      </w:r>
      <w:r w:rsidR="00FC706C" w:rsidRPr="00ED31E0">
        <w:rPr>
          <w:b/>
          <w:sz w:val="28"/>
          <w:szCs w:val="28"/>
          <w:lang w:val="nl-NL"/>
        </w:rPr>
        <w:tab/>
      </w:r>
    </w:p>
    <w:p w:rsidR="00FC706C" w:rsidRPr="00ED31E0" w:rsidRDefault="00FC706C" w:rsidP="00ED31E0">
      <w:pPr>
        <w:numPr>
          <w:ilvl w:val="0"/>
          <w:numId w:val="3"/>
        </w:numPr>
        <w:rPr>
          <w:b/>
          <w:sz w:val="28"/>
          <w:szCs w:val="28"/>
          <w:u w:val="single"/>
          <w:lang w:val="nl-NL"/>
        </w:rPr>
      </w:pPr>
      <w:r w:rsidRPr="00ED31E0">
        <w:rPr>
          <w:b/>
          <w:sz w:val="28"/>
          <w:szCs w:val="28"/>
          <w:u w:val="single"/>
          <w:lang w:val="nl-NL"/>
        </w:rPr>
        <w:t>Ổn định tổ chức :</w:t>
      </w:r>
    </w:p>
    <w:p w:rsidR="00FC706C" w:rsidRPr="00ED31E0" w:rsidRDefault="00FC706C" w:rsidP="00ED31E0">
      <w:pPr>
        <w:ind w:firstLine="720"/>
        <w:rPr>
          <w:b/>
          <w:sz w:val="28"/>
          <w:szCs w:val="28"/>
          <w:u w:val="single"/>
          <w:lang w:val="nl-NL"/>
        </w:rPr>
      </w:pPr>
      <w:r w:rsidRPr="00ED31E0">
        <w:rPr>
          <w:b/>
          <w:sz w:val="28"/>
          <w:szCs w:val="28"/>
          <w:u w:val="single"/>
          <w:lang w:val="nl-NL"/>
        </w:rPr>
        <w:t>2)Kiểm tra bài cũ</w:t>
      </w:r>
    </w:p>
    <w:p w:rsidR="00FC706C" w:rsidRPr="00ED31E0" w:rsidRDefault="00EB5167" w:rsidP="00ED31E0">
      <w:pPr>
        <w:ind w:firstLine="720"/>
        <w:rPr>
          <w:sz w:val="28"/>
          <w:szCs w:val="28"/>
          <w:lang w:val="nl-NL"/>
        </w:rPr>
      </w:pPr>
      <w:r w:rsidRPr="00ED31E0">
        <w:rPr>
          <w:sz w:val="28"/>
          <w:szCs w:val="28"/>
          <w:lang w:val="nl-NL"/>
        </w:rPr>
        <w:t>Kiểm tra 15 phút</w:t>
      </w:r>
    </w:p>
    <w:p w:rsidR="008701DB" w:rsidRPr="00ED31E0" w:rsidRDefault="00F5559C" w:rsidP="00ED31E0">
      <w:pPr>
        <w:jc w:val="center"/>
        <w:rPr>
          <w:b/>
          <w:sz w:val="28"/>
          <w:szCs w:val="28"/>
          <w:lang w:val="nl-NL"/>
        </w:rPr>
      </w:pPr>
      <w:r>
        <w:rPr>
          <w:noProof/>
          <w:sz w:val="28"/>
          <w:szCs w:val="28"/>
        </w:rPr>
        <mc:AlternateContent>
          <mc:Choice Requires="wps">
            <w:drawing>
              <wp:anchor distT="0" distB="0" distL="114300" distR="114300" simplePos="0" relativeHeight="251602944" behindDoc="0" locked="0" layoutInCell="1" allowOverlap="1">
                <wp:simplePos x="0" y="0"/>
                <wp:positionH relativeFrom="column">
                  <wp:posOffset>5617210</wp:posOffset>
                </wp:positionH>
                <wp:positionV relativeFrom="paragraph">
                  <wp:posOffset>-38735</wp:posOffset>
                </wp:positionV>
                <wp:extent cx="543560" cy="370840"/>
                <wp:effectExtent l="0" t="0" r="27940" b="10160"/>
                <wp:wrapNone/>
                <wp:docPr id="245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3560" cy="370840"/>
                        </a:xfrm>
                        <a:prstGeom prst="rect">
                          <a:avLst/>
                        </a:prstGeom>
                        <a:solidFill>
                          <a:sysClr val="window" lastClr="FFFFFF"/>
                        </a:solidFill>
                        <a:ln w="6350">
                          <a:solidFill>
                            <a:prstClr val="black"/>
                          </a:solidFill>
                        </a:ln>
                        <a:effectLst/>
                      </wps:spPr>
                      <wps:txbx>
                        <w:txbxContent>
                          <w:p w:rsidR="002600CC" w:rsidRDefault="002600CC" w:rsidP="008701DB">
                            <w:r>
                              <w:t>Đề 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60" type="#_x0000_t202" style="position:absolute;left:0;text-align:left;margin-left:442.3pt;margin-top:-3.05pt;width:42.8pt;height:29.2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" fillcolor="window" strokeweight=".5pt">
                <v:path arrowok="t"/>
                <v:textbox>
                  <w:txbxContent>
                    <w:p w:rsidR="002600CC" w:rsidRDefault="002600CC" w:rsidP="008701DB">
                      <w:r>
                        <w:t>Đề I</w:t>
                      </w:r>
                    </w:p>
                  </w:txbxContent>
                </v:textbox>
              </v:shape>
            </w:pict>
          </mc:Fallback>
        </mc:AlternateContent>
      </w:r>
      <w:r w:rsidR="008701DB" w:rsidRPr="00ED31E0">
        <w:rPr>
          <w:b/>
          <w:sz w:val="28"/>
          <w:szCs w:val="28"/>
          <w:lang w:val="nl-NL"/>
        </w:rPr>
        <w:t>ĐỀ KIỂM TRA 15 PHÚT LẦN 2</w:t>
      </w:r>
    </w:p>
    <w:p w:rsidR="008701DB" w:rsidRPr="00ED31E0" w:rsidRDefault="008701DB" w:rsidP="00ED31E0">
      <w:pPr>
        <w:jc w:val="center"/>
        <w:rPr>
          <w:b/>
          <w:sz w:val="28"/>
          <w:szCs w:val="28"/>
          <w:lang w:val="nl-NL"/>
        </w:rPr>
      </w:pPr>
      <w:r w:rsidRPr="00ED31E0">
        <w:rPr>
          <w:b/>
          <w:sz w:val="28"/>
          <w:szCs w:val="28"/>
          <w:lang w:val="nl-NL"/>
        </w:rPr>
        <w:t>VẬT LÝ 12</w:t>
      </w:r>
    </w:p>
    <w:p w:rsidR="008701DB" w:rsidRPr="00ED31E0" w:rsidRDefault="008701DB" w:rsidP="00ED31E0">
      <w:pPr>
        <w:rPr>
          <w:sz w:val="28"/>
          <w:szCs w:val="28"/>
          <w:lang w:val="nl-NL"/>
        </w:rPr>
      </w:pPr>
      <w:r w:rsidRPr="00ED31E0">
        <w:rPr>
          <w:sz w:val="28"/>
          <w:szCs w:val="28"/>
          <w:lang w:val="nl-NL"/>
        </w:rPr>
        <w:t>Họ và tên: …………………………..………………… Lớp. ………………..</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1. </w:t>
      </w:r>
      <w:r w:rsidRPr="00ED31E0">
        <w:rPr>
          <w:sz w:val="28"/>
          <w:szCs w:val="28"/>
          <w:lang w:val="pt-BR"/>
        </w:rPr>
        <w:t>Khi xảy ra hiện tượng giao thoa sóng nước với hai nguồn kết hợp cùng pha A, B.</w:t>
      </w:r>
      <w:r w:rsidRPr="00ED31E0">
        <w:rPr>
          <w:b/>
          <w:sz w:val="28"/>
          <w:szCs w:val="28"/>
          <w:lang w:val="pt-BR"/>
        </w:rPr>
        <w:t xml:space="preserve"> </w:t>
      </w:r>
      <w:r w:rsidRPr="00ED31E0">
        <w:rPr>
          <w:sz w:val="28"/>
          <w:szCs w:val="28"/>
          <w:lang w:val="pt-BR"/>
        </w:rPr>
        <w:t>Những điểm trên mặt nước nằm trên đường trung trực của AB sẽ</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A. </w:t>
      </w:r>
      <w:r w:rsidRPr="00ED31E0">
        <w:rPr>
          <w:sz w:val="28"/>
          <w:szCs w:val="28"/>
          <w:lang w:val="pt-BR"/>
        </w:rPr>
        <w:t xml:space="preserve">dao động với biên độ lớn nhất. </w:t>
      </w:r>
      <w:r w:rsidRPr="00ED31E0">
        <w:rPr>
          <w:sz w:val="28"/>
          <w:szCs w:val="28"/>
          <w:lang w:val="pt-BR"/>
        </w:rPr>
        <w:tab/>
      </w:r>
      <w:r w:rsidRPr="00ED31E0">
        <w:rPr>
          <w:b/>
          <w:bCs/>
          <w:sz w:val="28"/>
          <w:szCs w:val="28"/>
          <w:lang w:val="pt-BR"/>
        </w:rPr>
        <w:t xml:space="preserve">B. </w:t>
      </w:r>
      <w:r w:rsidRPr="00ED31E0">
        <w:rPr>
          <w:sz w:val="28"/>
          <w:szCs w:val="28"/>
          <w:lang w:val="pt-BR"/>
        </w:rPr>
        <w:t>dao động với biên độ bé nhất.</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C. </w:t>
      </w:r>
      <w:r w:rsidRPr="00ED31E0">
        <w:rPr>
          <w:sz w:val="28"/>
          <w:szCs w:val="28"/>
          <w:lang w:val="pt-BR"/>
        </w:rPr>
        <w:t xml:space="preserve">đứng yên không dao động. </w:t>
      </w:r>
      <w:r w:rsidRPr="00ED31E0">
        <w:rPr>
          <w:sz w:val="28"/>
          <w:szCs w:val="28"/>
          <w:lang w:val="pt-BR"/>
        </w:rPr>
        <w:tab/>
      </w:r>
      <w:r w:rsidRPr="00ED31E0">
        <w:rPr>
          <w:b/>
          <w:bCs/>
          <w:sz w:val="28"/>
          <w:szCs w:val="28"/>
          <w:lang w:val="pt-BR"/>
        </w:rPr>
        <w:t xml:space="preserve">D. </w:t>
      </w:r>
      <w:r w:rsidRPr="00ED31E0">
        <w:rPr>
          <w:sz w:val="28"/>
          <w:szCs w:val="28"/>
          <w:lang w:val="pt-BR"/>
        </w:rPr>
        <w:t>dao động với biên độ có giá trị trung bình.</w:t>
      </w:r>
    </w:p>
    <w:p w:rsidR="00CE3F18" w:rsidRPr="00ED31E0" w:rsidRDefault="00CE3F18" w:rsidP="00ED31E0">
      <w:pPr>
        <w:shd w:val="clear" w:color="auto" w:fill="FFFFFF"/>
        <w:rPr>
          <w:sz w:val="28"/>
          <w:szCs w:val="28"/>
          <w:lang w:val="it-IT" w:eastAsia="vi-VN"/>
        </w:rPr>
      </w:pPr>
      <w:r w:rsidRPr="00ED31E0">
        <w:rPr>
          <w:b/>
          <w:sz w:val="28"/>
          <w:szCs w:val="28"/>
          <w:lang w:val="pt-BR"/>
        </w:rPr>
        <w:t>Câu 2</w:t>
      </w:r>
      <w:r w:rsidRPr="00ED31E0">
        <w:rPr>
          <w:sz w:val="28"/>
          <w:szCs w:val="28"/>
          <w:lang w:val="it-IT" w:eastAsia="vi-VN"/>
        </w:rPr>
        <w:t>. Ở bề mặt một chất lỏng có hai nguồn phát sóng kết hợp S</w:t>
      </w:r>
      <w:r w:rsidRPr="00ED31E0">
        <w:rPr>
          <w:sz w:val="28"/>
          <w:szCs w:val="28"/>
          <w:vertAlign w:val="subscript"/>
          <w:lang w:val="it-IT" w:eastAsia="vi-VN"/>
        </w:rPr>
        <w:t>1</w:t>
      </w:r>
      <w:r w:rsidRPr="00ED31E0">
        <w:rPr>
          <w:sz w:val="28"/>
          <w:szCs w:val="28"/>
          <w:lang w:val="it-IT" w:eastAsia="vi-VN"/>
        </w:rPr>
        <w:t> và S</w:t>
      </w:r>
      <w:r w:rsidRPr="00ED31E0">
        <w:rPr>
          <w:sz w:val="28"/>
          <w:szCs w:val="28"/>
          <w:vertAlign w:val="subscript"/>
          <w:lang w:val="it-IT" w:eastAsia="vi-VN"/>
        </w:rPr>
        <w:t>2</w:t>
      </w:r>
      <w:r w:rsidRPr="00ED31E0">
        <w:rPr>
          <w:sz w:val="28"/>
          <w:szCs w:val="28"/>
          <w:lang w:val="it-IT" w:eastAsia="vi-VN"/>
        </w:rPr>
        <w:t> cách nhau 20 cm. Hai nguồn này dao động theo phương thẳng đứng có phương trình lần lượt là u</w:t>
      </w:r>
      <w:r w:rsidRPr="00ED31E0">
        <w:rPr>
          <w:sz w:val="28"/>
          <w:szCs w:val="28"/>
          <w:vertAlign w:val="subscript"/>
          <w:lang w:val="it-IT" w:eastAsia="vi-VN"/>
        </w:rPr>
        <w:t>1</w:t>
      </w:r>
      <w:r w:rsidRPr="00ED31E0">
        <w:rPr>
          <w:sz w:val="28"/>
          <w:szCs w:val="28"/>
          <w:lang w:val="it-IT" w:eastAsia="vi-VN"/>
        </w:rPr>
        <w:t>= u</w:t>
      </w:r>
      <w:r w:rsidRPr="00ED31E0">
        <w:rPr>
          <w:sz w:val="28"/>
          <w:szCs w:val="28"/>
          <w:vertAlign w:val="subscript"/>
          <w:lang w:val="it-IT" w:eastAsia="vi-VN"/>
        </w:rPr>
        <w:t>2</w:t>
      </w:r>
      <w:r w:rsidRPr="00ED31E0">
        <w:rPr>
          <w:sz w:val="28"/>
          <w:szCs w:val="28"/>
          <w:lang w:val="it-IT" w:eastAsia="vi-VN"/>
        </w:rPr>
        <w:t> = 5cos40</w:t>
      </w:r>
      <w:r w:rsidRPr="00ED31E0">
        <w:rPr>
          <w:sz w:val="28"/>
          <w:szCs w:val="28"/>
          <w:lang w:eastAsia="vi-VN"/>
        </w:rPr>
        <w:t>π</w:t>
      </w:r>
      <w:r w:rsidRPr="00ED31E0">
        <w:rPr>
          <w:sz w:val="28"/>
          <w:szCs w:val="28"/>
          <w:lang w:val="it-IT" w:eastAsia="vi-VN"/>
        </w:rPr>
        <w:t>t (mm); Tốc độ truyền sóng trên mặt chất lỏng là 80 cm/s. Số điểm dao động với biên độ cực đại trên đoạn thẳng S</w:t>
      </w:r>
      <w:r w:rsidRPr="00ED31E0">
        <w:rPr>
          <w:sz w:val="28"/>
          <w:szCs w:val="28"/>
          <w:vertAlign w:val="subscript"/>
          <w:lang w:val="it-IT" w:eastAsia="vi-VN"/>
        </w:rPr>
        <w:t>1</w:t>
      </w:r>
      <w:r w:rsidRPr="00ED31E0">
        <w:rPr>
          <w:sz w:val="28"/>
          <w:szCs w:val="28"/>
          <w:lang w:val="it-IT" w:eastAsia="vi-VN"/>
        </w:rPr>
        <w:t>S</w:t>
      </w:r>
      <w:r w:rsidRPr="00ED31E0">
        <w:rPr>
          <w:sz w:val="28"/>
          <w:szCs w:val="28"/>
          <w:vertAlign w:val="subscript"/>
          <w:lang w:val="it-IT" w:eastAsia="vi-VN"/>
        </w:rPr>
        <w:t>2</w:t>
      </w:r>
      <w:r w:rsidRPr="00ED31E0">
        <w:rPr>
          <w:sz w:val="28"/>
          <w:szCs w:val="28"/>
          <w:lang w:val="it-IT" w:eastAsia="vi-VN"/>
        </w:rPr>
        <w:t> là</w:t>
      </w:r>
    </w:p>
    <w:p w:rsidR="00CE3F18" w:rsidRPr="00ED31E0" w:rsidRDefault="00CE3F18" w:rsidP="00ED31E0">
      <w:pPr>
        <w:shd w:val="clear" w:color="auto" w:fill="FFFFFF"/>
        <w:rPr>
          <w:sz w:val="28"/>
          <w:szCs w:val="28"/>
          <w:lang w:val="it-IT" w:eastAsia="vi-VN"/>
        </w:rPr>
      </w:pPr>
      <w:r w:rsidRPr="00ED31E0">
        <w:rPr>
          <w:sz w:val="28"/>
          <w:szCs w:val="28"/>
          <w:lang w:val="it-IT" w:eastAsia="vi-VN"/>
        </w:rPr>
        <w:t>    </w:t>
      </w:r>
      <w:r w:rsidRPr="00ED31E0">
        <w:rPr>
          <w:sz w:val="28"/>
          <w:szCs w:val="28"/>
          <w:lang w:val="it-IT" w:eastAsia="vi-VN"/>
        </w:rPr>
        <w:tab/>
      </w:r>
      <w:r w:rsidRPr="00ED31E0">
        <w:rPr>
          <w:b/>
          <w:bCs/>
          <w:sz w:val="28"/>
          <w:szCs w:val="28"/>
          <w:lang w:val="it-IT" w:eastAsia="vi-VN"/>
        </w:rPr>
        <w:t>A</w:t>
      </w:r>
      <w:r w:rsidRPr="00ED31E0">
        <w:rPr>
          <w:sz w:val="28"/>
          <w:szCs w:val="28"/>
          <w:lang w:val="it-IT" w:eastAsia="vi-VN"/>
        </w:rPr>
        <w:t>. 11.                      </w:t>
      </w:r>
      <w:r w:rsidRPr="00ED31E0">
        <w:rPr>
          <w:b/>
          <w:bCs/>
          <w:sz w:val="28"/>
          <w:szCs w:val="28"/>
          <w:lang w:val="it-IT" w:eastAsia="vi-VN"/>
        </w:rPr>
        <w:t>B</w:t>
      </w:r>
      <w:r w:rsidRPr="00ED31E0">
        <w:rPr>
          <w:sz w:val="28"/>
          <w:szCs w:val="28"/>
          <w:lang w:val="it-IT" w:eastAsia="vi-VN"/>
        </w:rPr>
        <w:t>. 9.                            </w:t>
      </w:r>
      <w:r w:rsidRPr="00ED31E0">
        <w:rPr>
          <w:b/>
          <w:bCs/>
          <w:sz w:val="28"/>
          <w:szCs w:val="28"/>
          <w:lang w:val="it-IT" w:eastAsia="vi-VN"/>
        </w:rPr>
        <w:t>C</w:t>
      </w:r>
      <w:r w:rsidRPr="00ED31E0">
        <w:rPr>
          <w:sz w:val="28"/>
          <w:szCs w:val="28"/>
          <w:lang w:val="it-IT" w:eastAsia="vi-VN"/>
        </w:rPr>
        <w:t>. 10.                          </w:t>
      </w:r>
      <w:r w:rsidRPr="00ED31E0">
        <w:rPr>
          <w:b/>
          <w:bCs/>
          <w:sz w:val="28"/>
          <w:szCs w:val="28"/>
          <w:lang w:val="it-IT" w:eastAsia="vi-VN"/>
        </w:rPr>
        <w:t>D</w:t>
      </w:r>
      <w:r w:rsidRPr="00ED31E0">
        <w:rPr>
          <w:sz w:val="28"/>
          <w:szCs w:val="28"/>
          <w:lang w:val="it-IT" w:eastAsia="vi-VN"/>
        </w:rPr>
        <w:t>. 8.</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it-IT"/>
        </w:rPr>
      </w:pPr>
      <w:r w:rsidRPr="00ED31E0">
        <w:rPr>
          <w:b/>
          <w:sz w:val="28"/>
          <w:szCs w:val="28"/>
          <w:lang w:val="it-IT"/>
        </w:rPr>
        <w:t xml:space="preserve">Câu 3. </w:t>
      </w:r>
      <w:r w:rsidRPr="00ED31E0">
        <w:rPr>
          <w:sz w:val="28"/>
          <w:szCs w:val="28"/>
          <w:lang w:val="it-IT"/>
        </w:rPr>
        <w:t>Bước sóng là</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lang w:val="it-IT"/>
        </w:rPr>
        <w:tab/>
      </w:r>
      <w:r w:rsidRPr="00ED31E0">
        <w:rPr>
          <w:b/>
          <w:bCs/>
          <w:sz w:val="28"/>
          <w:szCs w:val="28"/>
        </w:rPr>
        <w:t xml:space="preserve">A. </w:t>
      </w:r>
      <w:r w:rsidRPr="00ED31E0">
        <w:rPr>
          <w:sz w:val="28"/>
          <w:szCs w:val="28"/>
        </w:rPr>
        <w:t xml:space="preserve">quãng đường sóng truyền trong 1(s).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B. </w:t>
      </w:r>
      <w:r w:rsidRPr="00ED31E0">
        <w:rPr>
          <w:sz w:val="28"/>
          <w:szCs w:val="28"/>
          <w:lang w:val="vi-VN"/>
        </w:rPr>
        <w:t xml:space="preserve">khoảng cách giữa hai điểm có li độ bằng không.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C. </w:t>
      </w:r>
      <w:r w:rsidRPr="00ED31E0">
        <w:rPr>
          <w:sz w:val="28"/>
          <w:szCs w:val="28"/>
          <w:lang w:val="vi-VN"/>
        </w:rPr>
        <w:t xml:space="preserve">khoảng cách giữa hai bụng sóng. </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rPr>
        <w:tab/>
      </w:r>
      <w:r w:rsidRPr="00ED31E0">
        <w:rPr>
          <w:b/>
          <w:bCs/>
          <w:sz w:val="28"/>
          <w:szCs w:val="28"/>
          <w:lang w:val="vi-VN"/>
        </w:rPr>
        <w:t xml:space="preserve">D. </w:t>
      </w:r>
      <w:r w:rsidRPr="00ED31E0">
        <w:rPr>
          <w:sz w:val="28"/>
          <w:szCs w:val="28"/>
          <w:lang w:val="vi-VN"/>
        </w:rPr>
        <w:t xml:space="preserve">quãng đường sóng truyền đi Trong một chu kỳ. </w:t>
      </w:r>
    </w:p>
    <w:p w:rsidR="008701DB" w:rsidRPr="00ED31E0" w:rsidRDefault="008701DB" w:rsidP="00ED31E0">
      <w:pPr>
        <w:tabs>
          <w:tab w:val="num" w:pos="1680"/>
        </w:tabs>
        <w:rPr>
          <w:sz w:val="28"/>
          <w:szCs w:val="28"/>
          <w:lang w:val="vi-VN"/>
        </w:rPr>
      </w:pPr>
      <w:r w:rsidRPr="00ED31E0">
        <w:rPr>
          <w:b/>
          <w:sz w:val="28"/>
          <w:szCs w:val="28"/>
          <w:lang w:val="vi-VN"/>
        </w:rPr>
        <w:t xml:space="preserve">Câu </w:t>
      </w:r>
      <w:r w:rsidR="00CE3F18" w:rsidRPr="00ED31E0">
        <w:rPr>
          <w:b/>
          <w:sz w:val="28"/>
          <w:szCs w:val="28"/>
        </w:rPr>
        <w:t>4</w:t>
      </w:r>
      <w:r w:rsidRPr="00ED31E0">
        <w:rPr>
          <w:b/>
          <w:sz w:val="28"/>
          <w:szCs w:val="28"/>
          <w:lang w:val="vi-VN"/>
        </w:rPr>
        <w:t>.</w:t>
      </w:r>
      <w:r w:rsidRPr="00ED31E0">
        <w:rPr>
          <w:sz w:val="28"/>
          <w:szCs w:val="28"/>
          <w:lang w:val="vi-VN"/>
        </w:rPr>
        <w:t xml:space="preserve"> Một người quan sát một chiếc phao trên mặt hồ thấy nó nhô  lên cao 10 lần trong 36s, khoảng cách giữa 3 đỉnh sóng lân cận là 24m. Tốc độ truyền sóng trên mặt hồ là</w:t>
      </w:r>
    </w:p>
    <w:p w:rsidR="008701DB" w:rsidRPr="00ED31E0" w:rsidRDefault="008701DB" w:rsidP="00ED31E0">
      <w:pPr>
        <w:tabs>
          <w:tab w:val="num" w:pos="1680"/>
        </w:tabs>
        <w:ind w:firstLine="560"/>
        <w:rPr>
          <w:sz w:val="28"/>
          <w:szCs w:val="28"/>
          <w:lang w:val="vi-VN"/>
        </w:rPr>
      </w:pPr>
      <w:r w:rsidRPr="00ED31E0">
        <w:rPr>
          <w:b/>
          <w:sz w:val="28"/>
          <w:szCs w:val="28"/>
          <w:lang w:val="vi-VN"/>
        </w:rPr>
        <w:t>A.</w:t>
      </w:r>
      <w:r w:rsidRPr="00ED31E0">
        <w:rPr>
          <w:sz w:val="28"/>
          <w:szCs w:val="28"/>
          <w:lang w:val="vi-VN"/>
        </w:rPr>
        <w:t xml:space="preserve"> v = 2,0m/s.</w:t>
      </w:r>
      <w:r w:rsidRPr="00ED31E0">
        <w:rPr>
          <w:sz w:val="28"/>
          <w:szCs w:val="28"/>
          <w:lang w:val="vi-VN"/>
        </w:rPr>
        <w:tab/>
      </w:r>
      <w:r w:rsidRPr="00ED31E0">
        <w:rPr>
          <w:sz w:val="28"/>
          <w:szCs w:val="28"/>
          <w:lang w:val="vi-VN"/>
        </w:rPr>
        <w:tab/>
        <w:t xml:space="preserve">   </w:t>
      </w:r>
      <w:r w:rsidRPr="00ED31E0">
        <w:rPr>
          <w:b/>
          <w:sz w:val="28"/>
          <w:szCs w:val="28"/>
          <w:lang w:val="vi-VN"/>
        </w:rPr>
        <w:t>B.</w:t>
      </w:r>
      <w:r w:rsidRPr="00ED31E0">
        <w:rPr>
          <w:sz w:val="28"/>
          <w:szCs w:val="28"/>
          <w:lang w:val="vi-VN"/>
        </w:rPr>
        <w:t xml:space="preserve"> v = 2,2m/s.</w:t>
      </w:r>
      <w:r w:rsidRPr="00ED31E0">
        <w:rPr>
          <w:sz w:val="28"/>
          <w:szCs w:val="28"/>
          <w:lang w:val="vi-VN"/>
        </w:rPr>
        <w:tab/>
      </w:r>
      <w:r w:rsidRPr="00ED31E0">
        <w:rPr>
          <w:sz w:val="28"/>
          <w:szCs w:val="28"/>
          <w:lang w:val="vi-VN"/>
        </w:rPr>
        <w:tab/>
        <w:t xml:space="preserve">   </w:t>
      </w:r>
      <w:r w:rsidRPr="00ED31E0">
        <w:rPr>
          <w:b/>
          <w:sz w:val="28"/>
          <w:szCs w:val="28"/>
          <w:lang w:val="vi-VN"/>
        </w:rPr>
        <w:t>C.</w:t>
      </w:r>
      <w:r w:rsidRPr="00ED31E0">
        <w:rPr>
          <w:sz w:val="28"/>
          <w:szCs w:val="28"/>
          <w:lang w:val="vi-VN"/>
        </w:rPr>
        <w:t xml:space="preserve"> v = 3,0m/s.</w:t>
      </w:r>
      <w:r w:rsidRPr="00ED31E0">
        <w:rPr>
          <w:sz w:val="28"/>
          <w:szCs w:val="28"/>
          <w:lang w:val="vi-VN"/>
        </w:rPr>
        <w:tab/>
      </w:r>
      <w:r w:rsidRPr="00ED31E0">
        <w:rPr>
          <w:sz w:val="28"/>
          <w:szCs w:val="28"/>
          <w:lang w:val="vi-VN"/>
        </w:rPr>
        <w:tab/>
        <w:t xml:space="preserve"> </w:t>
      </w:r>
      <w:r w:rsidRPr="00ED31E0">
        <w:rPr>
          <w:b/>
          <w:sz w:val="28"/>
          <w:szCs w:val="28"/>
          <w:lang w:val="vi-VN"/>
        </w:rPr>
        <w:t>D.</w:t>
      </w:r>
      <w:r w:rsidRPr="00ED31E0">
        <w:rPr>
          <w:sz w:val="28"/>
          <w:szCs w:val="28"/>
          <w:lang w:val="vi-VN"/>
        </w:rPr>
        <w:t xml:space="preserve"> v = 6,7m/s.</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vi-VN"/>
        </w:rPr>
        <w:t xml:space="preserve">Câu </w:t>
      </w:r>
      <w:r w:rsidR="00CE3F18" w:rsidRPr="00ED31E0">
        <w:rPr>
          <w:b/>
          <w:sz w:val="28"/>
          <w:szCs w:val="28"/>
        </w:rPr>
        <w:t>5</w:t>
      </w:r>
      <w:r w:rsidRPr="00ED31E0">
        <w:rPr>
          <w:b/>
          <w:sz w:val="28"/>
          <w:szCs w:val="28"/>
          <w:lang w:val="vi-VN"/>
        </w:rPr>
        <w:t xml:space="preserve">. </w:t>
      </w:r>
      <w:r w:rsidRPr="00ED31E0">
        <w:rPr>
          <w:sz w:val="28"/>
          <w:szCs w:val="28"/>
          <w:lang w:val="vi-VN"/>
        </w:rPr>
        <w:t>Tốc độ truyền sóng là tốc độ</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r>
      <w:r w:rsidRPr="00ED31E0">
        <w:rPr>
          <w:b/>
          <w:bCs/>
          <w:sz w:val="28"/>
          <w:szCs w:val="28"/>
          <w:lang w:val="vi-VN"/>
        </w:rPr>
        <w:tab/>
      </w:r>
      <w:r w:rsidRPr="00ED31E0">
        <w:rPr>
          <w:b/>
          <w:bCs/>
          <w:sz w:val="28"/>
          <w:szCs w:val="28"/>
          <w:lang w:val="vi-VN"/>
        </w:rPr>
        <w:tab/>
        <w:t xml:space="preserve">A. </w:t>
      </w:r>
      <w:r w:rsidRPr="00ED31E0">
        <w:rPr>
          <w:sz w:val="28"/>
          <w:szCs w:val="28"/>
          <w:lang w:val="vi-VN"/>
        </w:rPr>
        <w:t xml:space="preserve">dao động của các phần tử vật chất. </w:t>
      </w:r>
      <w:r w:rsidRPr="00ED31E0">
        <w:rPr>
          <w:sz w:val="28"/>
          <w:szCs w:val="28"/>
          <w:lang w:val="vi-VN"/>
        </w:rPr>
        <w:tab/>
        <w:t xml:space="preserve">     </w:t>
      </w:r>
      <w:r w:rsidRPr="00ED31E0">
        <w:rPr>
          <w:b/>
          <w:bCs/>
          <w:sz w:val="28"/>
          <w:szCs w:val="28"/>
          <w:lang w:val="vi-VN"/>
        </w:rPr>
        <w:t xml:space="preserve">B. </w:t>
      </w:r>
      <w:r w:rsidRPr="00ED31E0">
        <w:rPr>
          <w:sz w:val="28"/>
          <w:szCs w:val="28"/>
          <w:lang w:val="vi-VN"/>
        </w:rPr>
        <w:t xml:space="preserve">dao động của nguồn sóng. </w:t>
      </w:r>
    </w:p>
    <w:p w:rsidR="008701DB" w:rsidRPr="00ED31E0" w:rsidRDefault="008701DB" w:rsidP="00ED31E0">
      <w:pPr>
        <w:shd w:val="clear" w:color="auto" w:fill="FFFFFF"/>
        <w:ind w:firstLine="720"/>
        <w:rPr>
          <w:sz w:val="28"/>
          <w:szCs w:val="28"/>
          <w:lang w:val="vi-VN"/>
        </w:rPr>
      </w:pPr>
      <w:r w:rsidRPr="00ED31E0">
        <w:rPr>
          <w:b/>
          <w:bCs/>
          <w:sz w:val="28"/>
          <w:szCs w:val="28"/>
          <w:lang w:val="vi-VN"/>
        </w:rPr>
        <w:t xml:space="preserve">C. </w:t>
      </w:r>
      <w:r w:rsidRPr="00ED31E0">
        <w:rPr>
          <w:sz w:val="28"/>
          <w:szCs w:val="28"/>
          <w:lang w:val="vi-VN"/>
        </w:rPr>
        <w:t xml:space="preserve">truyền năng lượng sóng. </w:t>
      </w:r>
      <w:r w:rsidRPr="00ED31E0">
        <w:rPr>
          <w:sz w:val="28"/>
          <w:szCs w:val="28"/>
          <w:lang w:val="vi-VN"/>
        </w:rPr>
        <w:tab/>
      </w:r>
      <w:r w:rsidRPr="00ED31E0">
        <w:rPr>
          <w:sz w:val="28"/>
          <w:szCs w:val="28"/>
          <w:lang w:val="vi-VN"/>
        </w:rPr>
        <w:tab/>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truyền pha của dao động</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6. </w:t>
      </w:r>
      <w:r w:rsidRPr="00ED31E0">
        <w:rPr>
          <w:sz w:val="28"/>
          <w:szCs w:val="28"/>
          <w:lang w:val="pt-BR"/>
        </w:rPr>
        <w:t>Hai sóng như thế nào có thể giao thoa với nhau?</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A. </w:t>
      </w:r>
      <w:r w:rsidRPr="00ED31E0">
        <w:rPr>
          <w:sz w:val="28"/>
          <w:szCs w:val="28"/>
          <w:lang w:val="pt-BR"/>
        </w:rPr>
        <w:t>Hai sóng cùng biên độ, cùng tần số, hiệu số pha không đổi theo thời gian.</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B. </w:t>
      </w:r>
      <w:r w:rsidRPr="00ED31E0">
        <w:rPr>
          <w:sz w:val="28"/>
          <w:szCs w:val="28"/>
          <w:lang w:val="pt-BR"/>
        </w:rPr>
        <w:t>Hai sóng cùng tần số, hiệu lộ trình không đổi theo thời gian.</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ab/>
        <w:t xml:space="preserve">C. </w:t>
      </w:r>
      <w:r w:rsidRPr="00ED31E0">
        <w:rPr>
          <w:sz w:val="28"/>
          <w:szCs w:val="28"/>
          <w:lang w:val="pt-BR"/>
        </w:rPr>
        <w:t>Hai sóng cùng chu kỳ và biên độ.</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lastRenderedPageBreak/>
        <w:tab/>
        <w:t xml:space="preserve">D. </w:t>
      </w:r>
      <w:r w:rsidRPr="00ED31E0">
        <w:rPr>
          <w:sz w:val="28"/>
          <w:szCs w:val="28"/>
          <w:lang w:val="pt-BR"/>
        </w:rPr>
        <w:t>Hai sóng cùng bước sóng, biên độ.</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sz w:val="28"/>
          <w:szCs w:val="28"/>
          <w:lang w:val="nl-NL"/>
        </w:rPr>
        <w:t>Câu 7</w:t>
      </w:r>
      <w:r w:rsidRPr="00ED31E0">
        <w:rPr>
          <w:sz w:val="28"/>
          <w:szCs w:val="28"/>
          <w:lang w:val="nl-NL"/>
        </w:rPr>
        <w:t>.  Sóng cơ</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A. </w:t>
      </w:r>
      <w:r w:rsidRPr="00ED31E0">
        <w:rPr>
          <w:sz w:val="28"/>
          <w:szCs w:val="28"/>
          <w:lang w:val="nl-NL"/>
        </w:rPr>
        <w:t xml:space="preserve">là dao động </w:t>
      </w:r>
      <w:r w:rsidR="000F75E7" w:rsidRPr="00ED31E0">
        <w:rPr>
          <w:sz w:val="28"/>
          <w:szCs w:val="28"/>
          <w:lang w:val="nl-NL"/>
        </w:rPr>
        <w:t xml:space="preserve">cơ </w:t>
      </w:r>
      <w:r w:rsidRPr="00ED31E0">
        <w:rPr>
          <w:sz w:val="28"/>
          <w:szCs w:val="28"/>
          <w:lang w:val="nl-NL"/>
        </w:rPr>
        <w:t>lan truyền trong môi trường</w:t>
      </w:r>
      <w:r w:rsidR="000F75E7" w:rsidRPr="00ED31E0">
        <w:rPr>
          <w:sz w:val="28"/>
          <w:szCs w:val="28"/>
          <w:lang w:val="nl-NL"/>
        </w:rPr>
        <w:t xml:space="preserve"> vật chất đàn hồi</w:t>
      </w:r>
      <w:r w:rsidRPr="00ED31E0">
        <w:rPr>
          <w:sz w:val="28"/>
          <w:szCs w:val="28"/>
          <w:lang w:val="nl-NL"/>
        </w:rPr>
        <w:t>.</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B. </w:t>
      </w:r>
      <w:r w:rsidRPr="00ED31E0">
        <w:rPr>
          <w:sz w:val="28"/>
          <w:szCs w:val="28"/>
          <w:lang w:val="nl-NL"/>
        </w:rPr>
        <w:t xml:space="preserve">là dao động của mọi điểm </w:t>
      </w:r>
      <w:r w:rsidR="000F75E7" w:rsidRPr="00ED31E0">
        <w:rPr>
          <w:sz w:val="28"/>
          <w:szCs w:val="28"/>
          <w:lang w:val="nl-NL"/>
        </w:rPr>
        <w:t>t</w:t>
      </w:r>
      <w:r w:rsidRPr="00ED31E0">
        <w:rPr>
          <w:sz w:val="28"/>
          <w:szCs w:val="28"/>
          <w:lang w:val="nl-NL"/>
        </w:rPr>
        <w:t>rong môi trường.</w:t>
      </w:r>
    </w:p>
    <w:p w:rsidR="00CE3F18" w:rsidRPr="00ED31E0" w:rsidRDefault="00CE3F18"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nl-NL"/>
        </w:rPr>
      </w:pPr>
      <w:r w:rsidRPr="00ED31E0">
        <w:rPr>
          <w:b/>
          <w:bCs/>
          <w:sz w:val="28"/>
          <w:szCs w:val="28"/>
          <w:lang w:val="vi-VN"/>
        </w:rPr>
        <w:tab/>
      </w:r>
      <w:r w:rsidRPr="00ED31E0">
        <w:rPr>
          <w:b/>
          <w:bCs/>
          <w:sz w:val="28"/>
          <w:szCs w:val="28"/>
          <w:lang w:val="nl-NL"/>
        </w:rPr>
        <w:tab/>
      </w:r>
      <w:r w:rsidRPr="00ED31E0">
        <w:rPr>
          <w:b/>
          <w:bCs/>
          <w:sz w:val="28"/>
          <w:szCs w:val="28"/>
          <w:lang w:val="nl-NL"/>
        </w:rPr>
        <w:tab/>
        <w:t xml:space="preserve">C. </w:t>
      </w:r>
      <w:r w:rsidRPr="00ED31E0">
        <w:rPr>
          <w:sz w:val="28"/>
          <w:szCs w:val="28"/>
          <w:lang w:val="nl-NL"/>
        </w:rPr>
        <w:t>là một dạng chuyển động đặc biệt của môi trường.</w:t>
      </w:r>
    </w:p>
    <w:p w:rsidR="00CE3F18" w:rsidRPr="00ED31E0" w:rsidRDefault="00CE3F18" w:rsidP="00ED31E0">
      <w:pPr>
        <w:shd w:val="clear" w:color="auto" w:fill="FFFFFF"/>
        <w:ind w:firstLine="720"/>
        <w:rPr>
          <w:sz w:val="28"/>
          <w:szCs w:val="28"/>
          <w:lang w:val="nl-NL"/>
        </w:rPr>
      </w:pPr>
      <w:r w:rsidRPr="00ED31E0">
        <w:rPr>
          <w:b/>
          <w:bCs/>
          <w:sz w:val="28"/>
          <w:szCs w:val="28"/>
          <w:lang w:val="nl-NL"/>
        </w:rPr>
        <w:t xml:space="preserve">D. </w:t>
      </w:r>
      <w:r w:rsidRPr="00ED31E0">
        <w:rPr>
          <w:sz w:val="28"/>
          <w:szCs w:val="28"/>
          <w:lang w:val="nl-NL"/>
        </w:rPr>
        <w:t>là sự truy</w:t>
      </w:r>
      <w:r w:rsidR="000F75E7" w:rsidRPr="00ED31E0">
        <w:rPr>
          <w:sz w:val="28"/>
          <w:szCs w:val="28"/>
          <w:lang w:val="nl-NL"/>
        </w:rPr>
        <w:t>ền chuyển động của các phần tử t</w:t>
      </w:r>
      <w:r w:rsidRPr="00ED31E0">
        <w:rPr>
          <w:sz w:val="28"/>
          <w:szCs w:val="28"/>
          <w:lang w:val="nl-NL"/>
        </w:rPr>
        <w:t>rong môi trường</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pt-BR"/>
        </w:rPr>
      </w:pPr>
      <w:r w:rsidRPr="00ED31E0">
        <w:rPr>
          <w:b/>
          <w:sz w:val="28"/>
          <w:szCs w:val="28"/>
          <w:lang w:val="pt-BR"/>
        </w:rPr>
        <w:t xml:space="preserve">Câu 8. </w:t>
      </w:r>
      <w:r w:rsidRPr="00ED31E0">
        <w:rPr>
          <w:sz w:val="28"/>
          <w:szCs w:val="28"/>
          <w:lang w:val="pt-BR"/>
        </w:rPr>
        <w:t>Trong hiện tượng giao thoa sóng trên mặt nước, khoảng cách giữa hai cực đại liên tiếp nằm trên đường nối tâm hai sóng có độ dài là</w:t>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A. </w:t>
      </w:r>
      <w:r w:rsidRPr="00ED31E0">
        <w:rPr>
          <w:sz w:val="28"/>
          <w:szCs w:val="28"/>
          <w:lang w:val="pt-BR"/>
        </w:rPr>
        <w:t xml:space="preserve">hai lần bước sóng. </w:t>
      </w:r>
      <w:r w:rsidRPr="00ED31E0">
        <w:rPr>
          <w:sz w:val="28"/>
          <w:szCs w:val="28"/>
          <w:lang w:val="pt-BR"/>
        </w:rPr>
        <w:tab/>
      </w:r>
      <w:r w:rsidRPr="00ED31E0">
        <w:rPr>
          <w:sz w:val="28"/>
          <w:szCs w:val="28"/>
          <w:lang w:val="pt-BR"/>
        </w:rPr>
        <w:tab/>
      </w:r>
      <w:r w:rsidRPr="00ED31E0">
        <w:rPr>
          <w:b/>
          <w:bCs/>
          <w:sz w:val="28"/>
          <w:szCs w:val="28"/>
          <w:lang w:val="pt-BR"/>
        </w:rPr>
        <w:t xml:space="preserve">B. </w:t>
      </w:r>
      <w:r w:rsidRPr="00ED31E0">
        <w:rPr>
          <w:sz w:val="28"/>
          <w:szCs w:val="28"/>
          <w:lang w:val="pt-BR"/>
        </w:rPr>
        <w:t>một bước sóng.</w:t>
      </w:r>
      <w:r w:rsidRPr="00ED31E0">
        <w:rPr>
          <w:sz w:val="28"/>
          <w:szCs w:val="28"/>
          <w:lang w:val="pt-BR"/>
        </w:rPr>
        <w:tab/>
      </w:r>
    </w:p>
    <w:p w:rsidR="00CE3F18" w:rsidRPr="00ED31E0" w:rsidRDefault="00CE3F18"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pt-BR"/>
        </w:rPr>
      </w:pPr>
      <w:r w:rsidRPr="00ED31E0">
        <w:rPr>
          <w:b/>
          <w:bCs/>
          <w:sz w:val="28"/>
          <w:szCs w:val="28"/>
          <w:lang w:val="pt-BR"/>
        </w:rPr>
        <w:t xml:space="preserve">C. </w:t>
      </w:r>
      <w:r w:rsidRPr="00ED31E0">
        <w:rPr>
          <w:sz w:val="28"/>
          <w:szCs w:val="28"/>
          <w:lang w:val="pt-BR"/>
        </w:rPr>
        <w:t>một nửa bước sóng.</w:t>
      </w:r>
      <w:r w:rsidRPr="00ED31E0">
        <w:rPr>
          <w:sz w:val="28"/>
          <w:szCs w:val="28"/>
          <w:lang w:val="pt-BR"/>
        </w:rPr>
        <w:tab/>
      </w:r>
      <w:r w:rsidRPr="00ED31E0">
        <w:rPr>
          <w:sz w:val="28"/>
          <w:szCs w:val="28"/>
          <w:lang w:val="pt-BR"/>
        </w:rPr>
        <w:tab/>
      </w:r>
      <w:r w:rsidRPr="00ED31E0">
        <w:rPr>
          <w:b/>
          <w:bCs/>
          <w:sz w:val="28"/>
          <w:szCs w:val="28"/>
          <w:lang w:val="pt-BR"/>
        </w:rPr>
        <w:t xml:space="preserve">D. </w:t>
      </w:r>
      <w:r w:rsidRPr="00ED31E0">
        <w:rPr>
          <w:sz w:val="28"/>
          <w:szCs w:val="28"/>
          <w:lang w:val="pt-BR"/>
        </w:rPr>
        <w:t>một phần tư bước sóng.</w:t>
      </w:r>
    </w:p>
    <w:p w:rsidR="00CE3F18" w:rsidRPr="00ED31E0" w:rsidRDefault="00CE3F18" w:rsidP="00ED31E0">
      <w:pPr>
        <w:shd w:val="clear" w:color="auto" w:fill="FFFFFF"/>
        <w:rPr>
          <w:sz w:val="28"/>
          <w:szCs w:val="28"/>
          <w:lang w:val="it-IT" w:eastAsia="vi-VN"/>
        </w:rPr>
      </w:pPr>
      <w:r w:rsidRPr="00ED31E0">
        <w:rPr>
          <w:b/>
          <w:sz w:val="28"/>
          <w:szCs w:val="28"/>
          <w:lang w:val="nl-NL"/>
        </w:rPr>
        <w:t>Câu 9</w:t>
      </w:r>
      <w:r w:rsidRPr="00ED31E0">
        <w:rPr>
          <w:sz w:val="28"/>
          <w:szCs w:val="28"/>
          <w:lang w:val="it-IT" w:eastAsia="vi-VN"/>
        </w:rPr>
        <w:t>. Một sóng ngang truyền theo chiều dương của trục Ox, có phương trình sóng là u = 6cos(4</w:t>
      </w:r>
      <w:r w:rsidRPr="00ED31E0">
        <w:rPr>
          <w:sz w:val="28"/>
          <w:szCs w:val="28"/>
          <w:lang w:eastAsia="vi-VN"/>
        </w:rPr>
        <w:t>π</w:t>
      </w:r>
      <w:r w:rsidRPr="00ED31E0">
        <w:rPr>
          <w:sz w:val="28"/>
          <w:szCs w:val="28"/>
          <w:lang w:val="it-IT" w:eastAsia="vi-VN"/>
        </w:rPr>
        <w:t>t – 0,02</w:t>
      </w:r>
      <w:r w:rsidRPr="00ED31E0">
        <w:rPr>
          <w:sz w:val="28"/>
          <w:szCs w:val="28"/>
          <w:lang w:eastAsia="vi-VN"/>
        </w:rPr>
        <w:t>π</w:t>
      </w:r>
      <w:r w:rsidRPr="00ED31E0">
        <w:rPr>
          <w:sz w:val="28"/>
          <w:szCs w:val="28"/>
          <w:lang w:val="nl-NL" w:eastAsia="vi-VN"/>
        </w:rPr>
        <w:t>.d</w:t>
      </w:r>
      <w:r w:rsidRPr="00ED31E0">
        <w:rPr>
          <w:sz w:val="28"/>
          <w:szCs w:val="28"/>
          <w:lang w:val="it-IT" w:eastAsia="vi-VN"/>
        </w:rPr>
        <w:t>)( với u và x tính bằng cm, t tính bằng s). Sóng này có bước sóng là</w:t>
      </w:r>
    </w:p>
    <w:p w:rsidR="00CE3F18" w:rsidRPr="00ED31E0" w:rsidRDefault="00CE3F18" w:rsidP="00ED31E0">
      <w:pPr>
        <w:shd w:val="clear" w:color="auto" w:fill="FFFFFF"/>
        <w:rPr>
          <w:sz w:val="28"/>
          <w:szCs w:val="28"/>
          <w:lang w:val="it-IT" w:eastAsia="vi-VN"/>
        </w:rPr>
      </w:pPr>
      <w:r w:rsidRPr="00ED31E0">
        <w:rPr>
          <w:sz w:val="28"/>
          <w:szCs w:val="28"/>
          <w:lang w:val="it-IT" w:eastAsia="vi-VN"/>
        </w:rPr>
        <w:t>   </w:t>
      </w:r>
      <w:r w:rsidRPr="00ED31E0">
        <w:rPr>
          <w:sz w:val="28"/>
          <w:szCs w:val="28"/>
          <w:lang w:val="it-IT" w:eastAsia="vi-VN"/>
        </w:rPr>
        <w:tab/>
      </w:r>
      <w:r w:rsidRPr="00ED31E0">
        <w:rPr>
          <w:b/>
          <w:bCs/>
          <w:sz w:val="28"/>
          <w:szCs w:val="28"/>
          <w:lang w:val="it-IT" w:eastAsia="vi-VN"/>
        </w:rPr>
        <w:t>A</w:t>
      </w:r>
      <w:r w:rsidRPr="00ED31E0">
        <w:rPr>
          <w:sz w:val="28"/>
          <w:szCs w:val="28"/>
          <w:lang w:val="it-IT" w:eastAsia="vi-VN"/>
        </w:rPr>
        <w:t>. 200 cm.              </w:t>
      </w:r>
      <w:r w:rsidRPr="00ED31E0">
        <w:rPr>
          <w:b/>
          <w:bCs/>
          <w:sz w:val="28"/>
          <w:szCs w:val="28"/>
          <w:lang w:val="it-IT" w:eastAsia="vi-VN"/>
        </w:rPr>
        <w:t>B</w:t>
      </w:r>
      <w:r w:rsidRPr="00ED31E0">
        <w:rPr>
          <w:sz w:val="28"/>
          <w:szCs w:val="28"/>
          <w:lang w:val="it-IT" w:eastAsia="vi-VN"/>
        </w:rPr>
        <w:t>. 159 cm.                   </w:t>
      </w:r>
      <w:r w:rsidRPr="00ED31E0">
        <w:rPr>
          <w:b/>
          <w:bCs/>
          <w:sz w:val="28"/>
          <w:szCs w:val="28"/>
          <w:lang w:val="it-IT" w:eastAsia="vi-VN"/>
        </w:rPr>
        <w:t>C</w:t>
      </w:r>
      <w:r w:rsidRPr="00ED31E0">
        <w:rPr>
          <w:sz w:val="28"/>
          <w:szCs w:val="28"/>
          <w:lang w:val="it-IT" w:eastAsia="vi-VN"/>
        </w:rPr>
        <w:t>. 100 cm.                  </w:t>
      </w:r>
      <w:r w:rsidRPr="00ED31E0">
        <w:rPr>
          <w:b/>
          <w:bCs/>
          <w:sz w:val="28"/>
          <w:szCs w:val="28"/>
          <w:lang w:val="it-IT" w:eastAsia="vi-VN"/>
        </w:rPr>
        <w:t>D</w:t>
      </w:r>
      <w:r w:rsidRPr="00ED31E0">
        <w:rPr>
          <w:sz w:val="28"/>
          <w:szCs w:val="28"/>
          <w:lang w:val="it-IT" w:eastAsia="vi-VN"/>
        </w:rPr>
        <w:t>. 50 cm.</w:t>
      </w:r>
    </w:p>
    <w:p w:rsidR="008701DB" w:rsidRPr="00ED31E0" w:rsidRDefault="008701DB" w:rsidP="00ED31E0">
      <w:pPr>
        <w:tabs>
          <w:tab w:val="num" w:pos="1680"/>
        </w:tabs>
        <w:rPr>
          <w:sz w:val="28"/>
          <w:szCs w:val="28"/>
          <w:lang w:val="pt-BR"/>
        </w:rPr>
      </w:pPr>
      <w:r w:rsidRPr="00ED31E0">
        <w:rPr>
          <w:b/>
          <w:sz w:val="28"/>
          <w:szCs w:val="28"/>
          <w:lang w:val="pt-BR"/>
        </w:rPr>
        <w:t>Câu 10.</w:t>
      </w:r>
      <w:r w:rsidRPr="00ED31E0">
        <w:rPr>
          <w:sz w:val="28"/>
          <w:szCs w:val="28"/>
          <w:lang w:val="pt-BR"/>
        </w:rPr>
        <w:t xml:space="preserve">  Trong một thí nghiệm về giao thoa sóng trên mặt nước, hai nguồn sóng kết hợp S</w:t>
      </w:r>
      <w:r w:rsidRPr="00ED31E0">
        <w:rPr>
          <w:sz w:val="28"/>
          <w:szCs w:val="28"/>
          <w:vertAlign w:val="subscript"/>
          <w:lang w:val="pt-BR"/>
        </w:rPr>
        <w:t>1</w:t>
      </w:r>
      <w:r w:rsidRPr="00ED31E0">
        <w:rPr>
          <w:sz w:val="28"/>
          <w:szCs w:val="28"/>
          <w:lang w:val="pt-BR"/>
        </w:rPr>
        <w:t xml:space="preserve"> và S</w:t>
      </w:r>
      <w:r w:rsidRPr="00ED31E0">
        <w:rPr>
          <w:sz w:val="28"/>
          <w:szCs w:val="28"/>
          <w:vertAlign w:val="subscript"/>
          <w:lang w:val="pt-BR"/>
        </w:rPr>
        <w:t>2</w:t>
      </w:r>
      <w:r w:rsidRPr="00ED31E0">
        <w:rPr>
          <w:sz w:val="28"/>
          <w:szCs w:val="28"/>
          <w:lang w:val="pt-BR"/>
        </w:rPr>
        <w:t xml:space="preserve"> dao động với tần số 15Hz. Tốc độ truyền sóng trên mặt nước là 30cm/s. Với điểm M có những khoảng d</w:t>
      </w:r>
      <w:r w:rsidRPr="00ED31E0">
        <w:rPr>
          <w:sz w:val="28"/>
          <w:szCs w:val="28"/>
          <w:vertAlign w:val="subscript"/>
          <w:lang w:val="pt-BR"/>
        </w:rPr>
        <w:t>1</w:t>
      </w:r>
      <w:r w:rsidRPr="00ED31E0">
        <w:rPr>
          <w:sz w:val="28"/>
          <w:szCs w:val="28"/>
          <w:lang w:val="pt-BR"/>
        </w:rPr>
        <w:t>, d</w:t>
      </w:r>
      <w:r w:rsidRPr="00ED31E0">
        <w:rPr>
          <w:sz w:val="28"/>
          <w:szCs w:val="28"/>
          <w:vertAlign w:val="subscript"/>
          <w:lang w:val="pt-BR"/>
        </w:rPr>
        <w:t xml:space="preserve">2 </w:t>
      </w:r>
      <w:r w:rsidRPr="00ED31E0">
        <w:rPr>
          <w:sz w:val="28"/>
          <w:szCs w:val="28"/>
          <w:lang w:val="pt-BR"/>
        </w:rPr>
        <w:t xml:space="preserve"> nào dưới đây la cực đại giao thoa?</w:t>
      </w:r>
    </w:p>
    <w:p w:rsidR="008701DB" w:rsidRPr="00ED31E0" w:rsidRDefault="008701DB" w:rsidP="00ED31E0">
      <w:pPr>
        <w:tabs>
          <w:tab w:val="num" w:pos="1680"/>
        </w:tabs>
        <w:ind w:firstLine="560"/>
        <w:rPr>
          <w:sz w:val="28"/>
          <w:szCs w:val="28"/>
          <w:lang w:val="pt-BR"/>
        </w:rPr>
      </w:pPr>
      <w:r w:rsidRPr="00ED31E0">
        <w:rPr>
          <w:b/>
          <w:sz w:val="28"/>
          <w:szCs w:val="28"/>
          <w:lang w:val="pt-BR"/>
        </w:rPr>
        <w:t>A.</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0cm. </w:t>
      </w:r>
      <w:r w:rsidRPr="00ED31E0">
        <w:rPr>
          <w:sz w:val="28"/>
          <w:szCs w:val="28"/>
          <w:lang w:val="pt-BR"/>
        </w:rPr>
        <w:tab/>
      </w:r>
      <w:r w:rsidRPr="00ED31E0">
        <w:rPr>
          <w:sz w:val="28"/>
          <w:szCs w:val="28"/>
          <w:lang w:val="pt-BR"/>
        </w:rPr>
        <w:tab/>
      </w:r>
      <w:r w:rsidRPr="00ED31E0">
        <w:rPr>
          <w:sz w:val="28"/>
          <w:szCs w:val="28"/>
          <w:lang w:val="pt-BR"/>
        </w:rPr>
        <w:tab/>
      </w:r>
      <w:r w:rsidRPr="00ED31E0">
        <w:rPr>
          <w:b/>
          <w:sz w:val="28"/>
          <w:szCs w:val="28"/>
          <w:lang w:val="pt-BR"/>
        </w:rPr>
        <w:t>B.</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1cm.</w:t>
      </w:r>
    </w:p>
    <w:p w:rsidR="008701DB" w:rsidRPr="00ED31E0" w:rsidRDefault="008701DB" w:rsidP="00ED31E0">
      <w:pPr>
        <w:tabs>
          <w:tab w:val="num" w:pos="1680"/>
        </w:tabs>
        <w:ind w:firstLine="560"/>
        <w:rPr>
          <w:sz w:val="28"/>
          <w:szCs w:val="28"/>
          <w:lang w:val="pt-BR"/>
        </w:rPr>
      </w:pPr>
      <w:r w:rsidRPr="00ED31E0">
        <w:rPr>
          <w:b/>
          <w:sz w:val="28"/>
          <w:szCs w:val="28"/>
          <w:lang w:val="pt-BR"/>
        </w:rPr>
        <w:t>C.</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5cm và d</w:t>
      </w:r>
      <w:r w:rsidRPr="00ED31E0">
        <w:rPr>
          <w:sz w:val="28"/>
          <w:szCs w:val="28"/>
          <w:vertAlign w:val="subscript"/>
          <w:lang w:val="pt-BR"/>
        </w:rPr>
        <w:t>2</w:t>
      </w:r>
      <w:r w:rsidRPr="00ED31E0">
        <w:rPr>
          <w:sz w:val="28"/>
          <w:szCs w:val="28"/>
          <w:lang w:val="pt-BR"/>
        </w:rPr>
        <w:t xml:space="preserve"> = 22cm.</w:t>
      </w:r>
      <w:r w:rsidRPr="00ED31E0">
        <w:rPr>
          <w:sz w:val="28"/>
          <w:szCs w:val="28"/>
          <w:lang w:val="pt-BR"/>
        </w:rPr>
        <w:tab/>
      </w:r>
      <w:r w:rsidRPr="00ED31E0">
        <w:rPr>
          <w:sz w:val="28"/>
          <w:szCs w:val="28"/>
          <w:lang w:val="pt-BR"/>
        </w:rPr>
        <w:tab/>
      </w:r>
      <w:r w:rsidRPr="00ED31E0">
        <w:rPr>
          <w:sz w:val="28"/>
          <w:szCs w:val="28"/>
          <w:lang w:val="pt-BR"/>
        </w:rPr>
        <w:tab/>
      </w:r>
      <w:r w:rsidRPr="00ED31E0">
        <w:rPr>
          <w:b/>
          <w:sz w:val="28"/>
          <w:szCs w:val="28"/>
          <w:lang w:val="pt-BR"/>
        </w:rPr>
        <w:t>D.</w:t>
      </w:r>
      <w:r w:rsidRPr="00ED31E0">
        <w:rPr>
          <w:sz w:val="28"/>
          <w:szCs w:val="28"/>
          <w:lang w:val="pt-BR"/>
        </w:rPr>
        <w:t xml:space="preserve"> d</w:t>
      </w:r>
      <w:r w:rsidRPr="00ED31E0">
        <w:rPr>
          <w:sz w:val="28"/>
          <w:szCs w:val="28"/>
          <w:vertAlign w:val="subscript"/>
          <w:lang w:val="pt-BR"/>
        </w:rPr>
        <w:t xml:space="preserve">1 </w:t>
      </w:r>
      <w:r w:rsidRPr="00ED31E0">
        <w:rPr>
          <w:sz w:val="28"/>
          <w:szCs w:val="28"/>
          <w:lang w:val="pt-BR"/>
        </w:rPr>
        <w:t xml:space="preserve"> = 20cm và d</w:t>
      </w:r>
      <w:r w:rsidRPr="00ED31E0">
        <w:rPr>
          <w:sz w:val="28"/>
          <w:szCs w:val="28"/>
          <w:vertAlign w:val="subscript"/>
          <w:lang w:val="pt-BR"/>
        </w:rPr>
        <w:t>2</w:t>
      </w:r>
      <w:r w:rsidRPr="00ED31E0">
        <w:rPr>
          <w:sz w:val="28"/>
          <w:szCs w:val="28"/>
          <w:lang w:val="pt-BR"/>
        </w:rPr>
        <w:t xml:space="preserve"> = 25cm.</w:t>
      </w:r>
    </w:p>
    <w:p w:rsidR="008701DB" w:rsidRPr="00ED31E0" w:rsidRDefault="008701DB" w:rsidP="00ED31E0">
      <w:pPr>
        <w:jc w:val="center"/>
        <w:rPr>
          <w:sz w:val="28"/>
          <w:szCs w:val="28"/>
          <w:lang w:val="pt-BR"/>
        </w:rPr>
      </w:pPr>
      <w:r w:rsidRPr="00ED31E0">
        <w:rPr>
          <w:sz w:val="28"/>
          <w:szCs w:val="28"/>
          <w:lang w:val="pt-BR"/>
        </w:rPr>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 1:</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2:</w:t>
            </w:r>
            <w:r w:rsidR="000F75E7" w:rsidRPr="00ED31E0">
              <w:rPr>
                <w:sz w:val="28"/>
                <w:szCs w:val="28"/>
                <w:lang w:val="pt-BR"/>
              </w:rPr>
              <w:t>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3:</w:t>
            </w:r>
            <w:r w:rsidR="000F75E7" w:rsidRPr="00ED31E0">
              <w:rPr>
                <w:sz w:val="28"/>
                <w:szCs w:val="28"/>
                <w:lang w:val="pt-BR"/>
              </w:rPr>
              <w:t>D</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4:</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5:</w:t>
            </w:r>
            <w:r w:rsidR="000F75E7" w:rsidRPr="00ED31E0">
              <w:rPr>
                <w:sz w:val="28"/>
                <w:szCs w:val="28"/>
                <w:lang w:val="pt-BR"/>
              </w:rPr>
              <w:t>D</w:t>
            </w:r>
          </w:p>
        </w:tc>
      </w:tr>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6:</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7:</w:t>
            </w:r>
            <w:r w:rsidR="000F75E7" w:rsidRPr="00ED31E0">
              <w:rPr>
                <w:sz w:val="28"/>
                <w:szCs w:val="28"/>
                <w:lang w:val="pt-BR"/>
              </w:rPr>
              <w:t>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8:</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9:</w:t>
            </w:r>
            <w:r w:rsidR="000F75E7" w:rsidRPr="00ED31E0">
              <w:rPr>
                <w:sz w:val="28"/>
                <w:szCs w:val="28"/>
                <w:lang w:val="pt-BR"/>
              </w:rPr>
              <w:t>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10:</w:t>
            </w:r>
            <w:r w:rsidR="00CE3F18" w:rsidRPr="00ED31E0">
              <w:rPr>
                <w:sz w:val="28"/>
                <w:szCs w:val="28"/>
                <w:lang w:val="pt-BR"/>
              </w:rPr>
              <w:t>B</w:t>
            </w:r>
          </w:p>
        </w:tc>
      </w:tr>
    </w:tbl>
    <w:p w:rsidR="008701DB" w:rsidRPr="00ED31E0" w:rsidRDefault="008701DB" w:rsidP="00ED31E0">
      <w:pPr>
        <w:jc w:val="center"/>
        <w:rPr>
          <w:sz w:val="28"/>
          <w:szCs w:val="28"/>
          <w:lang w:val="pt-BR"/>
        </w:rPr>
      </w:pPr>
    </w:p>
    <w:p w:rsidR="008701DB" w:rsidRPr="00ED31E0" w:rsidRDefault="00F5559C" w:rsidP="00ED31E0">
      <w:pPr>
        <w:jc w:val="center"/>
        <w:rPr>
          <w:b/>
          <w:sz w:val="28"/>
          <w:szCs w:val="28"/>
          <w:lang w:val="pt-BR"/>
        </w:rPr>
      </w:pPr>
      <w:r>
        <w:rPr>
          <w:noProof/>
          <w:sz w:val="28"/>
          <w:szCs w:val="28"/>
        </w:rPr>
        <mc:AlternateContent>
          <mc:Choice Requires="wps">
            <w:drawing>
              <wp:anchor distT="0" distB="0" distL="114300" distR="114300" simplePos="0" relativeHeight="251603968" behindDoc="0" locked="0" layoutInCell="1" allowOverlap="1">
                <wp:simplePos x="0" y="0"/>
                <wp:positionH relativeFrom="column">
                  <wp:posOffset>5617210</wp:posOffset>
                </wp:positionH>
                <wp:positionV relativeFrom="paragraph">
                  <wp:posOffset>-38735</wp:posOffset>
                </wp:positionV>
                <wp:extent cx="543560" cy="370840"/>
                <wp:effectExtent l="0" t="0" r="27940" b="10160"/>
                <wp:wrapNone/>
                <wp:docPr id="24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3560" cy="370840"/>
                        </a:xfrm>
                        <a:prstGeom prst="rect">
                          <a:avLst/>
                        </a:prstGeom>
                        <a:solidFill>
                          <a:sysClr val="window" lastClr="FFFFFF"/>
                        </a:solidFill>
                        <a:ln w="6350">
                          <a:solidFill>
                            <a:prstClr val="black"/>
                          </a:solidFill>
                        </a:ln>
                        <a:effectLst/>
                      </wps:spPr>
                      <wps:txbx>
                        <w:txbxContent>
                          <w:p w:rsidR="002600CC" w:rsidRDefault="002600CC" w:rsidP="008701DB">
                            <w:r>
                              <w:t>Đề I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61" type="#_x0000_t202" style="position:absolute;left:0;text-align:left;margin-left:442.3pt;margin-top:-3.05pt;width:42.8pt;height:29.2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" fillcolor="window" strokeweight=".5pt">
                <v:path arrowok="t"/>
                <v:textbox>
                  <w:txbxContent>
                    <w:p w:rsidR="002600CC" w:rsidRDefault="002600CC" w:rsidP="008701DB">
                      <w:r>
                        <w:t>Đề II</w:t>
                      </w:r>
                    </w:p>
                  </w:txbxContent>
                </v:textbox>
              </v:shape>
            </w:pict>
          </mc:Fallback>
        </mc:AlternateContent>
      </w:r>
      <w:r w:rsidR="008701DB" w:rsidRPr="00ED31E0">
        <w:rPr>
          <w:b/>
          <w:sz w:val="28"/>
          <w:szCs w:val="28"/>
          <w:lang w:val="pt-BR"/>
        </w:rPr>
        <w:t>ĐỀ KIỂM TRA 15 PHÚT LẦN 2</w:t>
      </w:r>
    </w:p>
    <w:p w:rsidR="008701DB" w:rsidRPr="00ED31E0" w:rsidRDefault="008701DB" w:rsidP="00ED31E0">
      <w:pPr>
        <w:jc w:val="center"/>
        <w:rPr>
          <w:b/>
          <w:sz w:val="28"/>
          <w:szCs w:val="28"/>
          <w:lang w:val="pt-BR"/>
        </w:rPr>
      </w:pPr>
      <w:r w:rsidRPr="00ED31E0">
        <w:rPr>
          <w:b/>
          <w:sz w:val="28"/>
          <w:szCs w:val="28"/>
          <w:lang w:val="pt-BR"/>
        </w:rPr>
        <w:t>VẬT LÝ 12</w:t>
      </w:r>
    </w:p>
    <w:p w:rsidR="008701DB" w:rsidRPr="00ED31E0" w:rsidRDefault="008701DB" w:rsidP="00ED31E0">
      <w:pPr>
        <w:rPr>
          <w:sz w:val="28"/>
          <w:szCs w:val="28"/>
          <w:lang w:val="pt-BR"/>
        </w:rPr>
      </w:pPr>
      <w:r w:rsidRPr="00ED31E0">
        <w:rPr>
          <w:sz w:val="28"/>
          <w:szCs w:val="28"/>
          <w:lang w:val="pt-BR"/>
        </w:rPr>
        <w:t>Họ và tên: …………………………..………………… Lớp. ………………..</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1.</w:t>
      </w:r>
      <w:r w:rsidRPr="00ED31E0">
        <w:rPr>
          <w:sz w:val="28"/>
          <w:szCs w:val="28"/>
          <w:lang w:val="pt-BR"/>
        </w:rPr>
        <w:t xml:space="preserve">  </w:t>
      </w:r>
      <w:r w:rsidRPr="00ED31E0">
        <w:rPr>
          <w:sz w:val="28"/>
          <w:szCs w:val="28"/>
          <w:lang w:val="vi-VN"/>
        </w:rPr>
        <w:t xml:space="preserve">Tốc độ truyền sóng cơ học </w:t>
      </w:r>
      <w:r w:rsidRPr="00ED31E0">
        <w:rPr>
          <w:b/>
          <w:bCs/>
          <w:sz w:val="28"/>
          <w:szCs w:val="28"/>
          <w:lang w:val="vi-VN"/>
        </w:rPr>
        <w:t xml:space="preserve">giảm dần </w:t>
      </w:r>
      <w:r w:rsidRPr="00ED31E0">
        <w:rPr>
          <w:sz w:val="28"/>
          <w:szCs w:val="28"/>
          <w:lang w:val="pt-BR"/>
        </w:rPr>
        <w:t>t</w:t>
      </w:r>
      <w:r w:rsidRPr="00ED31E0">
        <w:rPr>
          <w:sz w:val="28"/>
          <w:szCs w:val="28"/>
          <w:lang w:val="vi-VN"/>
        </w:rPr>
        <w:t>rong các môi trườ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rắn, khí, lỏng. </w:t>
      </w:r>
      <w:r w:rsidRPr="00ED31E0">
        <w:rPr>
          <w:sz w:val="28"/>
          <w:szCs w:val="28"/>
          <w:lang w:val="vi-VN"/>
        </w:rPr>
        <w:tab/>
      </w:r>
      <w:r w:rsidRPr="00ED31E0">
        <w:rPr>
          <w:b/>
          <w:bCs/>
          <w:sz w:val="28"/>
          <w:szCs w:val="28"/>
          <w:lang w:val="vi-VN"/>
        </w:rPr>
        <w:t xml:space="preserve">B. </w:t>
      </w:r>
      <w:r w:rsidRPr="00ED31E0">
        <w:rPr>
          <w:sz w:val="28"/>
          <w:szCs w:val="28"/>
          <w:lang w:val="vi-VN"/>
        </w:rPr>
        <w:t xml:space="preserve">khí, lỏng, rắn. </w:t>
      </w:r>
      <w:r w:rsidRPr="00ED31E0">
        <w:rPr>
          <w:sz w:val="28"/>
          <w:szCs w:val="28"/>
          <w:lang w:val="vi-VN"/>
        </w:rPr>
        <w:tab/>
      </w:r>
      <w:r w:rsidRPr="00ED31E0">
        <w:rPr>
          <w:b/>
          <w:bCs/>
          <w:sz w:val="28"/>
          <w:szCs w:val="28"/>
          <w:lang w:val="vi-VN"/>
        </w:rPr>
        <w:t xml:space="preserve">C. </w:t>
      </w:r>
      <w:r w:rsidRPr="00ED31E0">
        <w:rPr>
          <w:sz w:val="28"/>
          <w:szCs w:val="28"/>
          <w:lang w:val="vi-VN"/>
        </w:rPr>
        <w:t xml:space="preserve">rắn, lỏng, khí. </w:t>
      </w:r>
      <w:r w:rsidRPr="00ED31E0">
        <w:rPr>
          <w:sz w:val="28"/>
          <w:szCs w:val="28"/>
          <w:lang w:val="vi-VN"/>
        </w:rPr>
        <w:tab/>
      </w:r>
      <w:r w:rsidRPr="00ED31E0">
        <w:rPr>
          <w:b/>
          <w:bCs/>
          <w:sz w:val="28"/>
          <w:szCs w:val="28"/>
          <w:lang w:val="vi-VN"/>
        </w:rPr>
        <w:t xml:space="preserve">D. </w:t>
      </w:r>
      <w:r w:rsidRPr="00ED31E0">
        <w:rPr>
          <w:sz w:val="28"/>
          <w:szCs w:val="28"/>
          <w:lang w:val="vi-VN"/>
        </w:rPr>
        <w:t>lỏng, khí, rắn.</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2.</w:t>
      </w:r>
      <w:r w:rsidRPr="00ED31E0">
        <w:rPr>
          <w:sz w:val="28"/>
          <w:szCs w:val="28"/>
          <w:lang w:val="pt-BR"/>
        </w:rPr>
        <w:t xml:space="preserve">  </w:t>
      </w:r>
      <w:r w:rsidRPr="00ED31E0">
        <w:rPr>
          <w:sz w:val="28"/>
          <w:szCs w:val="28"/>
          <w:lang w:val="vi-VN"/>
        </w:rPr>
        <w:t>Một người quan sát mặt biển thấy có 5 ngọn sóng đi qua trước mặt mình Trong khoảng thời gian 10 (s) và đo được khoảng cách giữa 2 ngọn sóng liên tiếp bằng 5 m. Coi sóng biển là sóng ngang. Tốc độ của sóng biển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v = 2 m/s. </w:t>
      </w:r>
      <w:r w:rsidRPr="00ED31E0">
        <w:rPr>
          <w:sz w:val="28"/>
          <w:szCs w:val="28"/>
          <w:lang w:val="vi-VN"/>
        </w:rPr>
        <w:tab/>
      </w:r>
      <w:r w:rsidRPr="00ED31E0">
        <w:rPr>
          <w:b/>
          <w:bCs/>
          <w:sz w:val="28"/>
          <w:szCs w:val="28"/>
        </w:rPr>
        <w:t xml:space="preserve">B. </w:t>
      </w:r>
      <w:r w:rsidRPr="00ED31E0">
        <w:rPr>
          <w:sz w:val="28"/>
          <w:szCs w:val="28"/>
        </w:rPr>
        <w:t xml:space="preserve">v = 4 m/s. </w:t>
      </w:r>
      <w:r w:rsidRPr="00ED31E0">
        <w:rPr>
          <w:sz w:val="28"/>
          <w:szCs w:val="28"/>
          <w:lang w:val="vi-VN"/>
        </w:rPr>
        <w:tab/>
      </w:r>
      <w:r w:rsidRPr="00ED31E0">
        <w:rPr>
          <w:b/>
          <w:bCs/>
          <w:sz w:val="28"/>
          <w:szCs w:val="28"/>
        </w:rPr>
        <w:t xml:space="preserve">C. </w:t>
      </w:r>
      <w:r w:rsidRPr="00ED31E0">
        <w:rPr>
          <w:sz w:val="28"/>
          <w:szCs w:val="28"/>
        </w:rPr>
        <w:t xml:space="preserve">v = 6 m/s. </w:t>
      </w:r>
      <w:r w:rsidRPr="00ED31E0">
        <w:rPr>
          <w:sz w:val="28"/>
          <w:szCs w:val="28"/>
          <w:lang w:val="vi-VN"/>
        </w:rPr>
        <w:tab/>
      </w:r>
      <w:r w:rsidRPr="00ED31E0">
        <w:rPr>
          <w:b/>
          <w:bCs/>
          <w:sz w:val="28"/>
          <w:szCs w:val="28"/>
          <w:lang w:val="vi-VN"/>
        </w:rPr>
        <w:t xml:space="preserve">D. </w:t>
      </w:r>
      <w:r w:rsidRPr="00ED31E0">
        <w:rPr>
          <w:sz w:val="28"/>
          <w:szCs w:val="28"/>
          <w:lang w:val="vi-VN"/>
        </w:rPr>
        <w:t>v = 8 m/s.</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3.</w:t>
      </w:r>
      <w:r w:rsidRPr="00ED31E0">
        <w:rPr>
          <w:sz w:val="28"/>
          <w:szCs w:val="28"/>
          <w:lang w:val="pt-BR"/>
        </w:rPr>
        <w:t xml:space="preserve">  </w:t>
      </w:r>
      <w:r w:rsidRPr="00ED31E0">
        <w:rPr>
          <w:sz w:val="28"/>
          <w:szCs w:val="28"/>
          <w:lang w:val="vi-VN"/>
        </w:rPr>
        <w:t>Trong hiện tượng giao thoa sóng trên mặt nước, khoảng cách giữa hai cực đại liên tiếp nằm trên đường nối tâm hai sóng có độ dài là</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sz w:val="28"/>
          <w:szCs w:val="28"/>
          <w:lang w:val="vi-VN"/>
        </w:rPr>
        <w:t xml:space="preserve">hai lần bước só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một bước sóng.</w:t>
      </w:r>
      <w:r w:rsidRPr="00ED31E0">
        <w:rPr>
          <w:sz w:val="28"/>
          <w:szCs w:val="28"/>
          <w:lang w:val="vi-VN"/>
        </w:rPr>
        <w:tab/>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sz w:val="28"/>
          <w:szCs w:val="28"/>
          <w:lang w:val="vi-VN"/>
        </w:rPr>
        <w:t>một nửa bước sóng.</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một phần tư bước so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sz w:val="28"/>
          <w:szCs w:val="28"/>
          <w:lang w:val="pt-BR"/>
        </w:rPr>
        <w:t>Câu 4.</w:t>
      </w:r>
      <w:r w:rsidRPr="00ED31E0">
        <w:rPr>
          <w:sz w:val="28"/>
          <w:szCs w:val="28"/>
          <w:lang w:val="pt-BR"/>
        </w:rPr>
        <w:t xml:space="preserve">  </w:t>
      </w:r>
      <w:r w:rsidRPr="00ED31E0">
        <w:rPr>
          <w:sz w:val="28"/>
          <w:szCs w:val="28"/>
          <w:lang w:val="vi-VN"/>
        </w:rPr>
        <w:t xml:space="preserve">Thực hiện giao thoa sóng trên mặt nước với 2 nguồn kết hợp A và B cùng pha, cùng tần số ƒ = 40 Hz, cách nhau 10 cm. Tại điểm M trên mặt nước có AM = 30 cm và BM = 24 cm, dao động với biên độ cực đại. Giữa M và đường trung trực của AB co 3 dãy cực đại khác. </w:t>
      </w:r>
      <w:r w:rsidRPr="00ED31E0">
        <w:rPr>
          <w:sz w:val="28"/>
          <w:szCs w:val="28"/>
        </w:rPr>
        <w:t>Tốc độ truyền sóng Trong nước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bCs/>
          <w:sz w:val="28"/>
          <w:szCs w:val="28"/>
          <w:lang w:val="vi-VN"/>
        </w:rPr>
        <w:tab/>
      </w:r>
      <w:r w:rsidRPr="00ED31E0">
        <w:rPr>
          <w:b/>
          <w:bCs/>
          <w:sz w:val="28"/>
          <w:szCs w:val="28"/>
        </w:rPr>
        <w:t xml:space="preserve">A. </w:t>
      </w:r>
      <w:r w:rsidRPr="00ED31E0">
        <w:rPr>
          <w:sz w:val="28"/>
          <w:szCs w:val="28"/>
        </w:rPr>
        <w:t xml:space="preserve">30 cm/s </w:t>
      </w:r>
      <w:r w:rsidRPr="00ED31E0">
        <w:rPr>
          <w:sz w:val="28"/>
          <w:szCs w:val="28"/>
          <w:lang w:val="vi-VN"/>
        </w:rPr>
        <w:tab/>
      </w:r>
      <w:r w:rsidRPr="00ED31E0">
        <w:rPr>
          <w:b/>
          <w:bCs/>
          <w:sz w:val="28"/>
          <w:szCs w:val="28"/>
        </w:rPr>
        <w:t xml:space="preserve">B. </w:t>
      </w:r>
      <w:r w:rsidRPr="00ED31E0">
        <w:rPr>
          <w:sz w:val="28"/>
          <w:szCs w:val="28"/>
        </w:rPr>
        <w:t>60 cm/s</w:t>
      </w:r>
      <w:r w:rsidRPr="00ED31E0">
        <w:rPr>
          <w:sz w:val="28"/>
          <w:szCs w:val="28"/>
          <w:lang w:val="vi-VN"/>
        </w:rPr>
        <w:tab/>
      </w:r>
      <w:r w:rsidRPr="00ED31E0">
        <w:rPr>
          <w:b/>
          <w:bCs/>
          <w:sz w:val="28"/>
          <w:szCs w:val="28"/>
        </w:rPr>
        <w:t xml:space="preserve">C. </w:t>
      </w:r>
      <w:r w:rsidRPr="00ED31E0">
        <w:rPr>
          <w:sz w:val="28"/>
          <w:szCs w:val="28"/>
        </w:rPr>
        <w:t xml:space="preserve">80 cm/s </w:t>
      </w:r>
      <w:r w:rsidRPr="00ED31E0">
        <w:rPr>
          <w:sz w:val="28"/>
          <w:szCs w:val="28"/>
          <w:lang w:val="vi-VN"/>
        </w:rPr>
        <w:tab/>
      </w:r>
      <w:r w:rsidRPr="00ED31E0">
        <w:rPr>
          <w:b/>
          <w:bCs/>
          <w:sz w:val="28"/>
          <w:szCs w:val="28"/>
        </w:rPr>
        <w:t xml:space="preserve">D. </w:t>
      </w:r>
      <w:r w:rsidRPr="00ED31E0">
        <w:rPr>
          <w:sz w:val="28"/>
          <w:szCs w:val="28"/>
        </w:rPr>
        <w:t>100 cm/s</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5.</w:t>
      </w:r>
      <w:r w:rsidRPr="00ED31E0">
        <w:rPr>
          <w:sz w:val="28"/>
          <w:szCs w:val="28"/>
          <w:lang w:val="pt-BR"/>
        </w:rPr>
        <w:t xml:space="preserve">  </w:t>
      </w:r>
      <w:r w:rsidRPr="00ED31E0">
        <w:rPr>
          <w:sz w:val="28"/>
          <w:szCs w:val="28"/>
          <w:lang w:val="vi-VN"/>
        </w:rPr>
        <w:t>Khi xảy ra hiện tượng giao thoa sóng nước với hai nguồn kết hợp cùng pha A, B.</w:t>
      </w:r>
      <w:r w:rsidRPr="00ED31E0">
        <w:rPr>
          <w:b/>
          <w:sz w:val="28"/>
          <w:szCs w:val="28"/>
          <w:lang w:val="vi-VN"/>
        </w:rPr>
        <w:t xml:space="preserve"> </w:t>
      </w:r>
      <w:r w:rsidRPr="00ED31E0">
        <w:rPr>
          <w:sz w:val="28"/>
          <w:szCs w:val="28"/>
          <w:lang w:val="vi-VN"/>
        </w:rPr>
        <w:t>Những điểm trên mặt nước nằm trên đường trung trực của AB sẽ</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sz w:val="28"/>
          <w:szCs w:val="28"/>
          <w:lang w:val="vi-VN"/>
        </w:rPr>
        <w:t xml:space="preserve">dao động với biên độ lớn nhất. </w:t>
      </w:r>
      <w:r w:rsidRPr="00ED31E0">
        <w:rPr>
          <w:sz w:val="28"/>
          <w:szCs w:val="28"/>
          <w:lang w:val="vi-VN"/>
        </w:rPr>
        <w:tab/>
      </w:r>
      <w:r w:rsidRPr="00ED31E0">
        <w:rPr>
          <w:b/>
          <w:bCs/>
          <w:sz w:val="28"/>
          <w:szCs w:val="28"/>
          <w:lang w:val="vi-VN"/>
        </w:rPr>
        <w:t xml:space="preserve">B. </w:t>
      </w:r>
      <w:r w:rsidRPr="00ED31E0">
        <w:rPr>
          <w:sz w:val="28"/>
          <w:szCs w:val="28"/>
          <w:lang w:val="vi-VN"/>
        </w:rPr>
        <w:t>dao động với biên độ bé nhất.</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sz w:val="28"/>
          <w:szCs w:val="28"/>
          <w:lang w:val="vi-VN"/>
        </w:rPr>
        <w:t xml:space="preserve">đứng yên không dao động. </w:t>
      </w:r>
      <w:r w:rsidRPr="00ED31E0">
        <w:rPr>
          <w:sz w:val="28"/>
          <w:szCs w:val="28"/>
          <w:lang w:val="vi-VN"/>
        </w:rPr>
        <w:tab/>
      </w:r>
      <w:r w:rsidRPr="00ED31E0">
        <w:rPr>
          <w:b/>
          <w:bCs/>
          <w:sz w:val="28"/>
          <w:szCs w:val="28"/>
          <w:lang w:val="vi-VN"/>
        </w:rPr>
        <w:t xml:space="preserve">D. </w:t>
      </w:r>
      <w:r w:rsidRPr="00ED31E0">
        <w:rPr>
          <w:sz w:val="28"/>
          <w:szCs w:val="28"/>
          <w:lang w:val="vi-VN"/>
        </w:rPr>
        <w:t xml:space="preserve">dao động với biên độ có giá trị trung </w:t>
      </w:r>
      <w:r w:rsidRPr="00ED31E0">
        <w:rPr>
          <w:sz w:val="28"/>
          <w:szCs w:val="28"/>
          <w:lang w:val="vi-VN"/>
        </w:rPr>
        <w:lastRenderedPageBreak/>
        <w:t>bình</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pt-BR"/>
        </w:rPr>
        <w:t>Câu 6.</w:t>
      </w:r>
      <w:r w:rsidRPr="00ED31E0">
        <w:rPr>
          <w:sz w:val="28"/>
          <w:szCs w:val="28"/>
          <w:lang w:val="pt-BR"/>
        </w:rPr>
        <w:t xml:space="preserve">  </w:t>
      </w:r>
      <w:r w:rsidRPr="00ED31E0">
        <w:rPr>
          <w:sz w:val="28"/>
          <w:szCs w:val="28"/>
          <w:lang w:val="vi-VN"/>
        </w:rPr>
        <w:t>Sóng ngang là sóng có phương dao độ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nằm nga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trùng với phương truyền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C. </w:t>
      </w:r>
      <w:r w:rsidRPr="00ED31E0">
        <w:rPr>
          <w:sz w:val="28"/>
          <w:szCs w:val="28"/>
          <w:lang w:val="vi-VN"/>
        </w:rPr>
        <w:t xml:space="preserve">vuông góc với phương truyền sóng. </w:t>
      </w:r>
      <w:r w:rsidRPr="00ED31E0">
        <w:rPr>
          <w:sz w:val="28"/>
          <w:szCs w:val="28"/>
          <w:lang w:val="vi-VN"/>
        </w:rPr>
        <w:tab/>
      </w:r>
      <w:r w:rsidRPr="00ED31E0">
        <w:rPr>
          <w:b/>
          <w:bCs/>
          <w:sz w:val="28"/>
          <w:szCs w:val="28"/>
          <w:lang w:val="vi-VN"/>
        </w:rPr>
        <w:t xml:space="preserve">D. </w:t>
      </w:r>
      <w:r w:rsidRPr="00ED31E0">
        <w:rPr>
          <w:sz w:val="28"/>
          <w:szCs w:val="28"/>
          <w:lang w:val="vi-VN"/>
        </w:rPr>
        <w:t>thẳng đứng.</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7.</w:t>
      </w:r>
      <w:r w:rsidRPr="00ED31E0">
        <w:rPr>
          <w:sz w:val="28"/>
          <w:szCs w:val="28"/>
          <w:lang w:val="pt-BR"/>
        </w:rPr>
        <w:t xml:space="preserve">  </w:t>
      </w:r>
      <w:r w:rsidRPr="00ED31E0">
        <w:rPr>
          <w:sz w:val="28"/>
          <w:szCs w:val="28"/>
          <w:lang w:val="vi-VN"/>
        </w:rPr>
        <w:t>Trong hiện tượng giao thoa sóng của hai nguồn kết hợp cùng pha, điều kiện để tại điểm M cách các nguồn d</w:t>
      </w:r>
      <w:r w:rsidRPr="00ED31E0">
        <w:rPr>
          <w:sz w:val="28"/>
          <w:szCs w:val="28"/>
          <w:vertAlign w:val="subscript"/>
          <w:lang w:val="vi-VN"/>
        </w:rPr>
        <w:t>1</w:t>
      </w:r>
      <w:r w:rsidRPr="00ED31E0">
        <w:rPr>
          <w:sz w:val="28"/>
          <w:szCs w:val="28"/>
          <w:lang w:val="vi-VN"/>
        </w:rPr>
        <w:t>, d</w:t>
      </w:r>
      <w:r w:rsidRPr="00ED31E0">
        <w:rPr>
          <w:sz w:val="28"/>
          <w:szCs w:val="28"/>
          <w:vertAlign w:val="subscript"/>
          <w:lang w:val="vi-VN"/>
        </w:rPr>
        <w:t>2</w:t>
      </w:r>
      <w:r w:rsidRPr="00ED31E0">
        <w:rPr>
          <w:sz w:val="28"/>
          <w:szCs w:val="28"/>
          <w:lang w:val="vi-VN"/>
        </w:rPr>
        <w:t xml:space="preserve"> dao động với biên độ cực tiểu là</w:t>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A. </w:t>
      </w:r>
      <w:r w:rsidRPr="00ED31E0">
        <w:rPr>
          <w:b/>
          <w:bCs/>
          <w:position w:val="-24"/>
          <w:sz w:val="28"/>
          <w:szCs w:val="28"/>
        </w:rPr>
        <w:object w:dxaOrig="1320" w:dyaOrig="620">
          <v:shape id="_x0000_i1218" type="#_x0000_t75" style="width:65.75pt;height:31.3pt" o:ole="">
            <v:imagedata r:id="rId381" o:title=""/>
          </v:shape>
          <o:OLEObject Type="Embed" ProgID="Equation.DSMT4" ShapeID="_x0000_i1218" DrawAspect="Content" ObjectID="_1629614285" r:id="rId382"/>
        </w:object>
      </w:r>
      <w:r w:rsidRPr="00ED31E0">
        <w:rPr>
          <w:b/>
          <w:bCs/>
          <w:sz w:val="28"/>
          <w:szCs w:val="28"/>
          <w:lang w:val="vi-VN"/>
        </w:rPr>
        <w:t>.</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b/>
          <w:bCs/>
          <w:position w:val="-24"/>
          <w:sz w:val="28"/>
          <w:szCs w:val="28"/>
        </w:rPr>
        <w:object w:dxaOrig="1820" w:dyaOrig="620">
          <v:shape id="_x0000_i1219" type="#_x0000_t75" style="width:90.8pt;height:31.3pt" o:ole="">
            <v:imagedata r:id="rId383" o:title=""/>
          </v:shape>
          <o:OLEObject Type="Embed" ProgID="Equation.DSMT4" ShapeID="_x0000_i1219" DrawAspect="Content" ObjectID="_1629614286" r:id="rId384"/>
        </w:object>
      </w:r>
      <w:r w:rsidRPr="00ED31E0">
        <w:rPr>
          <w:b/>
          <w:bCs/>
          <w:sz w:val="28"/>
          <w:szCs w:val="28"/>
          <w:lang w:val="vi-VN"/>
        </w:rPr>
        <w:t>.</w:t>
      </w:r>
      <w:r w:rsidRPr="00ED31E0">
        <w:rPr>
          <w:sz w:val="28"/>
          <w:szCs w:val="28"/>
          <w:lang w:val="vi-VN"/>
        </w:rPr>
        <w:tab/>
      </w:r>
    </w:p>
    <w:p w:rsidR="008701DB" w:rsidRPr="00ED31E0" w:rsidRDefault="008701DB" w:rsidP="00ED31E0">
      <w:pPr>
        <w:widowControl w:val="0"/>
        <w:tabs>
          <w:tab w:val="left" w:pos="284"/>
          <w:tab w:val="left" w:pos="567"/>
          <w:tab w:val="left" w:pos="709"/>
          <w:tab w:val="left" w:pos="2835"/>
          <w:tab w:val="left" w:pos="5387"/>
          <w:tab w:val="left" w:pos="7938"/>
        </w:tabs>
        <w:autoSpaceDE w:val="0"/>
        <w:autoSpaceDN w:val="0"/>
        <w:adjustRightInd w:val="0"/>
        <w:ind w:left="284" w:right="-12"/>
        <w:jc w:val="both"/>
        <w:rPr>
          <w:sz w:val="28"/>
          <w:szCs w:val="28"/>
          <w:lang w:val="vi-VN"/>
        </w:rPr>
      </w:pPr>
      <w:r w:rsidRPr="00ED31E0">
        <w:rPr>
          <w:b/>
          <w:bCs/>
          <w:sz w:val="28"/>
          <w:szCs w:val="28"/>
          <w:lang w:val="vi-VN"/>
        </w:rPr>
        <w:t xml:space="preserve">C. </w:t>
      </w:r>
      <w:r w:rsidRPr="00ED31E0">
        <w:rPr>
          <w:b/>
          <w:bCs/>
          <w:position w:val="-12"/>
          <w:sz w:val="28"/>
          <w:szCs w:val="28"/>
        </w:rPr>
        <w:object w:dxaOrig="1280" w:dyaOrig="360">
          <v:shape id="_x0000_i1220" type="#_x0000_t75" style="width:63.85pt;height:18.15pt" o:ole="">
            <v:imagedata r:id="rId385" o:title=""/>
          </v:shape>
          <o:OLEObject Type="Embed" ProgID="Equation.DSMT4" ShapeID="_x0000_i1220" DrawAspect="Content" ObjectID="_1629614287" r:id="rId386"/>
        </w:object>
      </w:r>
      <w:r w:rsidRPr="00ED31E0">
        <w:rPr>
          <w:b/>
          <w:bCs/>
          <w:sz w:val="28"/>
          <w:szCs w:val="28"/>
          <w:lang w:val="vi-VN"/>
        </w:rPr>
        <w:t>.</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b/>
          <w:bCs/>
          <w:position w:val="-24"/>
          <w:sz w:val="28"/>
          <w:szCs w:val="28"/>
        </w:rPr>
        <w:object w:dxaOrig="1820" w:dyaOrig="620">
          <v:shape id="_x0000_i1221" type="#_x0000_t75" style="width:90.8pt;height:31.3pt" o:ole="">
            <v:imagedata r:id="rId387" o:title=""/>
          </v:shape>
          <o:OLEObject Type="Embed" ProgID="Equation.DSMT4" ShapeID="_x0000_i1221" DrawAspect="Content" ObjectID="_1629614288" r:id="rId388"/>
        </w:object>
      </w:r>
      <w:r w:rsidRPr="00ED31E0">
        <w:rPr>
          <w:sz w:val="28"/>
          <w:szCs w:val="28"/>
          <w:lang w:val="vi-VN"/>
        </w:rPr>
        <w:t>.</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right="-12"/>
        <w:jc w:val="both"/>
        <w:rPr>
          <w:sz w:val="28"/>
          <w:szCs w:val="28"/>
          <w:lang w:val="vi-VN"/>
        </w:rPr>
      </w:pPr>
      <w:r w:rsidRPr="00ED31E0">
        <w:rPr>
          <w:b/>
          <w:sz w:val="28"/>
          <w:szCs w:val="28"/>
          <w:lang w:val="pt-BR"/>
        </w:rPr>
        <w:t>Câu 8.</w:t>
      </w:r>
      <w:r w:rsidRPr="00ED31E0">
        <w:rPr>
          <w:sz w:val="28"/>
          <w:szCs w:val="28"/>
          <w:lang w:val="pt-BR"/>
        </w:rPr>
        <w:t xml:space="preserve">  </w:t>
      </w:r>
      <w:r w:rsidRPr="00ED31E0">
        <w:rPr>
          <w:sz w:val="28"/>
          <w:szCs w:val="28"/>
          <w:lang w:val="vi-VN"/>
        </w:rPr>
        <w:t>Một sóng ngang truyền trên sợi dây đàn hồi rất dài với tốc độ v = 0,5 m/s, chu kỳ dao động là T = 10 (s). Khoảng cách giữa 2 điểm gần nhau nhất dao động vuông pha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right="-12"/>
        <w:jc w:val="both"/>
        <w:rPr>
          <w:sz w:val="28"/>
          <w:szCs w:val="28"/>
          <w:lang w:val="fr-FR"/>
        </w:rPr>
      </w:pPr>
      <w:r w:rsidRPr="00ED31E0">
        <w:rPr>
          <w:b/>
          <w:bCs/>
          <w:sz w:val="28"/>
          <w:szCs w:val="28"/>
          <w:lang w:val="vi-VN"/>
        </w:rPr>
        <w:tab/>
      </w:r>
      <w:r w:rsidRPr="00ED31E0">
        <w:rPr>
          <w:b/>
          <w:bCs/>
          <w:sz w:val="28"/>
          <w:szCs w:val="28"/>
          <w:lang w:val="fr-FR"/>
        </w:rPr>
        <w:t xml:space="preserve">A. </w:t>
      </w:r>
      <w:r w:rsidRPr="00ED31E0">
        <w:rPr>
          <w:sz w:val="28"/>
          <w:szCs w:val="28"/>
          <w:lang w:val="fr-FR"/>
        </w:rPr>
        <w:t xml:space="preserve">2,5 m. </w:t>
      </w:r>
      <w:r w:rsidRPr="00ED31E0">
        <w:rPr>
          <w:sz w:val="28"/>
          <w:szCs w:val="28"/>
          <w:lang w:val="fr-FR"/>
        </w:rPr>
        <w:tab/>
      </w:r>
      <w:r w:rsidRPr="00ED31E0">
        <w:rPr>
          <w:b/>
          <w:bCs/>
          <w:sz w:val="28"/>
          <w:szCs w:val="28"/>
          <w:lang w:val="fr-FR"/>
        </w:rPr>
        <w:t xml:space="preserve">B. </w:t>
      </w:r>
      <w:r w:rsidRPr="00ED31E0">
        <w:rPr>
          <w:sz w:val="28"/>
          <w:szCs w:val="28"/>
          <w:lang w:val="fr-FR"/>
        </w:rPr>
        <w:t xml:space="preserve">20 m. </w:t>
      </w:r>
      <w:r w:rsidRPr="00ED31E0">
        <w:rPr>
          <w:sz w:val="28"/>
          <w:szCs w:val="28"/>
          <w:lang w:val="fr-FR"/>
        </w:rPr>
        <w:tab/>
      </w:r>
      <w:r w:rsidRPr="00ED31E0">
        <w:rPr>
          <w:b/>
          <w:bCs/>
          <w:sz w:val="28"/>
          <w:szCs w:val="28"/>
          <w:lang w:val="fr-FR"/>
        </w:rPr>
        <w:t xml:space="preserve">C. </w:t>
      </w:r>
      <w:r w:rsidRPr="00ED31E0">
        <w:rPr>
          <w:sz w:val="28"/>
          <w:szCs w:val="28"/>
          <w:lang w:val="fr-FR"/>
        </w:rPr>
        <w:t xml:space="preserve">1,25 m. </w:t>
      </w:r>
      <w:r w:rsidRPr="00ED31E0">
        <w:rPr>
          <w:sz w:val="28"/>
          <w:szCs w:val="28"/>
          <w:lang w:val="fr-FR"/>
        </w:rPr>
        <w:tab/>
      </w:r>
      <w:r w:rsidRPr="00ED31E0">
        <w:rPr>
          <w:b/>
          <w:bCs/>
          <w:sz w:val="28"/>
          <w:szCs w:val="28"/>
          <w:lang w:val="fr-FR"/>
        </w:rPr>
        <w:t xml:space="preserve">D. </w:t>
      </w:r>
      <w:r w:rsidRPr="00ED31E0">
        <w:rPr>
          <w:sz w:val="28"/>
          <w:szCs w:val="28"/>
          <w:lang w:val="fr-FR"/>
        </w:rPr>
        <w:t>0,05 m.</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ind w:left="142"/>
        <w:jc w:val="both"/>
        <w:rPr>
          <w:sz w:val="28"/>
          <w:szCs w:val="28"/>
          <w:lang w:val="vi-VN"/>
        </w:rPr>
      </w:pPr>
      <w:r w:rsidRPr="00ED31E0">
        <w:rPr>
          <w:b/>
          <w:sz w:val="28"/>
          <w:szCs w:val="28"/>
          <w:lang w:val="pt-BR"/>
        </w:rPr>
        <w:t>Câu 9.</w:t>
      </w:r>
      <w:r w:rsidRPr="00ED31E0">
        <w:rPr>
          <w:sz w:val="28"/>
          <w:szCs w:val="28"/>
          <w:lang w:val="pt-BR"/>
        </w:rPr>
        <w:t xml:space="preserve">  </w:t>
      </w:r>
      <w:r w:rsidRPr="00ED31E0">
        <w:rPr>
          <w:sz w:val="28"/>
          <w:szCs w:val="28"/>
          <w:lang w:val="vi-VN"/>
        </w:rPr>
        <w:t xml:space="preserve">Tốc độ truyền sóng cơ học </w:t>
      </w:r>
      <w:r w:rsidRPr="00ED31E0">
        <w:rPr>
          <w:b/>
          <w:bCs/>
          <w:sz w:val="28"/>
          <w:szCs w:val="28"/>
          <w:lang w:val="vi-VN"/>
        </w:rPr>
        <w:t xml:space="preserve">phụ thuộc </w:t>
      </w:r>
      <w:r w:rsidRPr="00ED31E0">
        <w:rPr>
          <w:sz w:val="28"/>
          <w:szCs w:val="28"/>
          <w:lang w:val="vi-VN"/>
        </w:rPr>
        <w:t>vào</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A. </w:t>
      </w:r>
      <w:r w:rsidRPr="00ED31E0">
        <w:rPr>
          <w:sz w:val="28"/>
          <w:szCs w:val="28"/>
          <w:lang w:val="vi-VN"/>
        </w:rPr>
        <w:t xml:space="preserve">tần số sóng. </w:t>
      </w:r>
      <w:r w:rsidRPr="00ED31E0">
        <w:rPr>
          <w:sz w:val="28"/>
          <w:szCs w:val="28"/>
          <w:lang w:val="vi-VN"/>
        </w:rPr>
        <w:tab/>
      </w:r>
      <w:r w:rsidRPr="00ED31E0">
        <w:rPr>
          <w:sz w:val="28"/>
          <w:szCs w:val="28"/>
          <w:lang w:val="vi-VN"/>
        </w:rPr>
        <w:tab/>
      </w:r>
      <w:r w:rsidRPr="00ED31E0">
        <w:rPr>
          <w:b/>
          <w:bCs/>
          <w:sz w:val="28"/>
          <w:szCs w:val="28"/>
          <w:lang w:val="vi-VN"/>
        </w:rPr>
        <w:t xml:space="preserve">B. </w:t>
      </w:r>
      <w:r w:rsidRPr="00ED31E0">
        <w:rPr>
          <w:sz w:val="28"/>
          <w:szCs w:val="28"/>
          <w:lang w:val="vi-VN"/>
        </w:rPr>
        <w:t>bản chất của môi trường truyền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bCs/>
          <w:sz w:val="28"/>
          <w:szCs w:val="28"/>
          <w:lang w:val="vi-VN"/>
        </w:rPr>
        <w:tab/>
        <w:t xml:space="preserve">C. </w:t>
      </w:r>
      <w:r w:rsidRPr="00ED31E0">
        <w:rPr>
          <w:sz w:val="28"/>
          <w:szCs w:val="28"/>
          <w:lang w:val="vi-VN"/>
        </w:rPr>
        <w:t xml:space="preserve">biên độ của sóng. </w:t>
      </w:r>
      <w:r w:rsidRPr="00ED31E0">
        <w:rPr>
          <w:sz w:val="28"/>
          <w:szCs w:val="28"/>
          <w:lang w:val="vi-VN"/>
        </w:rPr>
        <w:tab/>
      </w:r>
      <w:r w:rsidRPr="00ED31E0">
        <w:rPr>
          <w:sz w:val="28"/>
          <w:szCs w:val="28"/>
          <w:lang w:val="vi-VN"/>
        </w:rPr>
        <w:tab/>
      </w:r>
      <w:r w:rsidRPr="00ED31E0">
        <w:rPr>
          <w:b/>
          <w:bCs/>
          <w:sz w:val="28"/>
          <w:szCs w:val="28"/>
          <w:lang w:val="vi-VN"/>
        </w:rPr>
        <w:t xml:space="preserve">D. </w:t>
      </w:r>
      <w:r w:rsidRPr="00ED31E0">
        <w:rPr>
          <w:sz w:val="28"/>
          <w:szCs w:val="28"/>
          <w:lang w:val="vi-VN"/>
        </w:rPr>
        <w:t>bước sóng.</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lang w:val="vi-VN"/>
        </w:rPr>
      </w:pPr>
      <w:r w:rsidRPr="00ED31E0">
        <w:rPr>
          <w:b/>
          <w:sz w:val="28"/>
          <w:szCs w:val="28"/>
          <w:lang w:val="pt-BR"/>
        </w:rPr>
        <w:t>Câu 10.</w:t>
      </w:r>
      <w:r w:rsidRPr="00ED31E0">
        <w:rPr>
          <w:sz w:val="28"/>
          <w:szCs w:val="28"/>
          <w:lang w:val="pt-BR"/>
        </w:rPr>
        <w:t xml:space="preserve">  </w:t>
      </w:r>
      <w:r w:rsidRPr="00ED31E0">
        <w:rPr>
          <w:sz w:val="28"/>
          <w:szCs w:val="28"/>
          <w:lang w:val="vi-VN"/>
        </w:rPr>
        <w:t xml:space="preserve">Trong thí nghiệm giao thoa sóng trên mặt nước, khoảng cách giữa nguồn sóng kết hợp O </w:t>
      </w:r>
      <w:r w:rsidRPr="00ED31E0">
        <w:rPr>
          <w:sz w:val="28"/>
          <w:szCs w:val="28"/>
          <w:vertAlign w:val="subscript"/>
          <w:lang w:val="vi-VN"/>
        </w:rPr>
        <w:t>1</w:t>
      </w:r>
      <w:r w:rsidRPr="00ED31E0">
        <w:rPr>
          <w:sz w:val="28"/>
          <w:szCs w:val="28"/>
          <w:lang w:val="vi-VN"/>
        </w:rPr>
        <w:t>, O</w:t>
      </w:r>
      <w:r w:rsidRPr="00ED31E0">
        <w:rPr>
          <w:sz w:val="28"/>
          <w:szCs w:val="28"/>
          <w:vertAlign w:val="subscript"/>
          <w:lang w:val="vi-VN"/>
        </w:rPr>
        <w:t>2</w:t>
      </w:r>
      <w:r w:rsidRPr="00ED31E0">
        <w:rPr>
          <w:sz w:val="28"/>
          <w:szCs w:val="28"/>
          <w:lang w:val="vi-VN"/>
        </w:rPr>
        <w:t xml:space="preserve"> là 36 cm, tần số dao động của hai nguồn là ƒ = 5 Hz, tốc độ truyền sóng trên mặt nước là v = 40 cm/s. Xem biên độ sóng không giảm Trong quá trình truyền đi từ nguồn. Số điểm cực đại trên đoạn O</w:t>
      </w:r>
      <w:r w:rsidRPr="00ED31E0">
        <w:rPr>
          <w:sz w:val="28"/>
          <w:szCs w:val="28"/>
          <w:vertAlign w:val="subscript"/>
          <w:lang w:val="vi-VN"/>
        </w:rPr>
        <w:t>1</w:t>
      </w:r>
      <w:r w:rsidRPr="00ED31E0">
        <w:rPr>
          <w:sz w:val="28"/>
          <w:szCs w:val="28"/>
          <w:lang w:val="vi-VN"/>
        </w:rPr>
        <w:t>O</w:t>
      </w:r>
      <w:r w:rsidRPr="00ED31E0">
        <w:rPr>
          <w:sz w:val="28"/>
          <w:szCs w:val="28"/>
          <w:vertAlign w:val="subscript"/>
          <w:lang w:val="vi-VN"/>
        </w:rPr>
        <w:t>2</w:t>
      </w:r>
      <w:r w:rsidRPr="00ED31E0">
        <w:rPr>
          <w:sz w:val="28"/>
          <w:szCs w:val="28"/>
          <w:lang w:val="vi-VN"/>
        </w:rPr>
        <w:t xml:space="preserve"> là</w:t>
      </w:r>
    </w:p>
    <w:p w:rsidR="008701DB" w:rsidRPr="00ED31E0" w:rsidRDefault="008701DB" w:rsidP="00ED31E0">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8"/>
          <w:szCs w:val="28"/>
        </w:rPr>
      </w:pPr>
      <w:r w:rsidRPr="00ED31E0">
        <w:rPr>
          <w:b/>
          <w:bCs/>
          <w:sz w:val="28"/>
          <w:szCs w:val="28"/>
          <w:lang w:val="vi-VN"/>
        </w:rPr>
        <w:tab/>
        <w:t xml:space="preserve">A. </w:t>
      </w:r>
      <w:r w:rsidRPr="00ED31E0">
        <w:rPr>
          <w:sz w:val="28"/>
          <w:szCs w:val="28"/>
          <w:lang w:val="vi-VN"/>
        </w:rPr>
        <w:t xml:space="preserve">21. </w:t>
      </w:r>
      <w:r w:rsidRPr="00ED31E0">
        <w:rPr>
          <w:sz w:val="28"/>
          <w:szCs w:val="28"/>
          <w:lang w:val="vi-VN"/>
        </w:rPr>
        <w:tab/>
      </w:r>
      <w:r w:rsidRPr="00ED31E0">
        <w:rPr>
          <w:b/>
          <w:bCs/>
          <w:sz w:val="28"/>
          <w:szCs w:val="28"/>
          <w:lang w:val="vi-VN"/>
        </w:rPr>
        <w:t xml:space="preserve">B. </w:t>
      </w:r>
      <w:r w:rsidRPr="00ED31E0">
        <w:rPr>
          <w:sz w:val="28"/>
          <w:szCs w:val="28"/>
          <w:lang w:val="vi-VN"/>
        </w:rPr>
        <w:t xml:space="preserve">11. </w:t>
      </w:r>
      <w:r w:rsidRPr="00ED31E0">
        <w:rPr>
          <w:sz w:val="28"/>
          <w:szCs w:val="28"/>
          <w:lang w:val="vi-VN"/>
        </w:rPr>
        <w:tab/>
      </w:r>
      <w:r w:rsidRPr="00ED31E0">
        <w:rPr>
          <w:b/>
          <w:bCs/>
          <w:sz w:val="28"/>
          <w:szCs w:val="28"/>
        </w:rPr>
        <w:t xml:space="preserve">C. </w:t>
      </w:r>
      <w:r w:rsidRPr="00ED31E0">
        <w:rPr>
          <w:sz w:val="28"/>
          <w:szCs w:val="28"/>
        </w:rPr>
        <w:t xml:space="preserve">17. </w:t>
      </w:r>
      <w:r w:rsidRPr="00ED31E0">
        <w:rPr>
          <w:sz w:val="28"/>
          <w:szCs w:val="28"/>
          <w:lang w:val="vi-VN"/>
        </w:rPr>
        <w:tab/>
      </w:r>
      <w:r w:rsidRPr="00ED31E0">
        <w:rPr>
          <w:b/>
          <w:bCs/>
          <w:sz w:val="28"/>
          <w:szCs w:val="28"/>
        </w:rPr>
        <w:t xml:space="preserve">D. </w:t>
      </w:r>
      <w:r w:rsidRPr="00ED31E0">
        <w:rPr>
          <w:sz w:val="28"/>
          <w:szCs w:val="28"/>
        </w:rPr>
        <w:t>9.</w:t>
      </w:r>
    </w:p>
    <w:p w:rsidR="008701DB" w:rsidRPr="00ED31E0" w:rsidRDefault="008701DB" w:rsidP="00ED31E0">
      <w:pPr>
        <w:jc w:val="center"/>
        <w:rPr>
          <w:sz w:val="28"/>
          <w:szCs w:val="28"/>
          <w:lang w:val="pt-BR"/>
        </w:rPr>
      </w:pPr>
      <w:r w:rsidRPr="00ED31E0">
        <w:rPr>
          <w:sz w:val="28"/>
          <w:szCs w:val="28"/>
          <w:lang w:val="pt-BR"/>
        </w:rPr>
        <w:t>ĐÁP ÁN ĐỀ I</w:t>
      </w:r>
    </w:p>
    <w:tbl>
      <w:tblPr>
        <w:tblW w:w="10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9"/>
        <w:gridCol w:w="2130"/>
        <w:gridCol w:w="2130"/>
        <w:gridCol w:w="2130"/>
        <w:gridCol w:w="2130"/>
      </w:tblGrid>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 1: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2:A</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3: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4: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5: A</w:t>
            </w:r>
          </w:p>
        </w:tc>
      </w:tr>
      <w:tr w:rsidR="008701DB" w:rsidRPr="00ED31E0" w:rsidTr="006062BF">
        <w:tc>
          <w:tcPr>
            <w:tcW w:w="2129" w:type="dxa"/>
            <w:shd w:val="clear" w:color="auto" w:fill="auto"/>
            <w:vAlign w:val="center"/>
          </w:tcPr>
          <w:p w:rsidR="008701DB" w:rsidRPr="00ED31E0" w:rsidRDefault="008701DB" w:rsidP="00ED31E0">
            <w:pPr>
              <w:rPr>
                <w:sz w:val="28"/>
                <w:szCs w:val="28"/>
                <w:lang w:val="pt-BR"/>
              </w:rPr>
            </w:pPr>
            <w:r w:rsidRPr="00ED31E0">
              <w:rPr>
                <w:sz w:val="28"/>
                <w:szCs w:val="28"/>
                <w:lang w:val="pt-BR"/>
              </w:rPr>
              <w:t>Câu6: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7: B</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8: 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9: C</w:t>
            </w:r>
          </w:p>
        </w:tc>
        <w:tc>
          <w:tcPr>
            <w:tcW w:w="2130" w:type="dxa"/>
            <w:shd w:val="clear" w:color="auto" w:fill="auto"/>
            <w:vAlign w:val="center"/>
          </w:tcPr>
          <w:p w:rsidR="008701DB" w:rsidRPr="00ED31E0" w:rsidRDefault="008701DB" w:rsidP="00ED31E0">
            <w:pPr>
              <w:rPr>
                <w:sz w:val="28"/>
                <w:szCs w:val="28"/>
                <w:lang w:val="pt-BR"/>
              </w:rPr>
            </w:pPr>
            <w:r w:rsidRPr="00ED31E0">
              <w:rPr>
                <w:sz w:val="28"/>
                <w:szCs w:val="28"/>
                <w:lang w:val="pt-BR"/>
              </w:rPr>
              <w:t>Câu 10: D</w:t>
            </w:r>
          </w:p>
        </w:tc>
      </w:tr>
    </w:tbl>
    <w:p w:rsidR="008701DB" w:rsidRPr="00ED31E0" w:rsidRDefault="008701DB" w:rsidP="00ED31E0">
      <w:pPr>
        <w:ind w:firstLine="720"/>
        <w:rPr>
          <w:sz w:val="28"/>
          <w:szCs w:val="28"/>
          <w:lang w:val="nl-NL"/>
        </w:rPr>
      </w:pPr>
    </w:p>
    <w:p w:rsidR="00FC706C" w:rsidRPr="00ED31E0" w:rsidRDefault="00FC706C" w:rsidP="00ED31E0">
      <w:pPr>
        <w:ind w:firstLine="720"/>
        <w:rPr>
          <w:b/>
          <w:sz w:val="28"/>
          <w:szCs w:val="28"/>
          <w:u w:val="single"/>
          <w:lang w:val="nl-NL"/>
        </w:rPr>
      </w:pPr>
      <w:r w:rsidRPr="00ED31E0">
        <w:rPr>
          <w:b/>
          <w:sz w:val="28"/>
          <w:szCs w:val="28"/>
          <w:u w:val="single"/>
          <w:lang w:val="nl-NL"/>
        </w:rPr>
        <w:t>3) bài mới</w:t>
      </w:r>
    </w:p>
    <w:p w:rsidR="00FC706C" w:rsidRPr="00ED31E0" w:rsidRDefault="00FC706C" w:rsidP="00ED31E0">
      <w:pPr>
        <w:rPr>
          <w:b/>
          <w:sz w:val="28"/>
          <w:szCs w:val="28"/>
          <w:u w:val="single"/>
          <w:lang w:val="nl-NL"/>
        </w:rPr>
      </w:pPr>
      <w:r w:rsidRPr="00ED31E0">
        <w:rPr>
          <w:b/>
          <w:bCs/>
          <w:sz w:val="28"/>
          <w:szCs w:val="28"/>
          <w:lang w:val="nl-NL"/>
        </w:rPr>
        <w:t>H</w:t>
      </w:r>
      <w:r w:rsidRPr="00ED31E0">
        <w:rPr>
          <w:b/>
          <w:bCs/>
          <w:sz w:val="28"/>
          <w:szCs w:val="28"/>
        </w:rPr>
        <w:t xml:space="preserve">oạt động : </w:t>
      </w:r>
      <w:r w:rsidR="003C3D02" w:rsidRPr="00ED31E0">
        <w:rPr>
          <w:b/>
          <w:bCs/>
          <w:sz w:val="28"/>
          <w:szCs w:val="28"/>
        </w:rPr>
        <w:t>L</w:t>
      </w:r>
      <w:r w:rsidRPr="00ED31E0">
        <w:rPr>
          <w:b/>
          <w:bCs/>
          <w:sz w:val="28"/>
          <w:szCs w:val="28"/>
        </w:rPr>
        <w:t>uyện tập</w:t>
      </w:r>
    </w:p>
    <w:p w:rsidR="00FC706C" w:rsidRPr="00ED31E0" w:rsidRDefault="00FC706C" w:rsidP="00ED31E0">
      <w:pPr>
        <w:rPr>
          <w:bCs/>
          <w:sz w:val="28"/>
          <w:szCs w:val="28"/>
        </w:rPr>
      </w:pPr>
      <w:r w:rsidRPr="00ED31E0">
        <w:rPr>
          <w:bCs/>
          <w:sz w:val="28"/>
          <w:szCs w:val="28"/>
        </w:rPr>
        <w:t>PP hoạt động nhóm</w:t>
      </w:r>
    </w:p>
    <w:p w:rsidR="00FC706C" w:rsidRPr="00ED31E0" w:rsidRDefault="00FC706C" w:rsidP="00ED31E0">
      <w:pPr>
        <w:rPr>
          <w:bCs/>
          <w:sz w:val="28"/>
          <w:szCs w:val="28"/>
        </w:rPr>
      </w:pPr>
      <w:r w:rsidRPr="00ED31E0">
        <w:rPr>
          <w:bCs/>
          <w:sz w:val="28"/>
          <w:szCs w:val="28"/>
        </w:rPr>
        <w:t>Kĩ thuật chia nhóm.  Kĩ thuật khăn trải bàn</w:t>
      </w:r>
    </w:p>
    <w:p w:rsidR="00FC706C" w:rsidRPr="00ED31E0" w:rsidRDefault="00FC706C" w:rsidP="00ED31E0">
      <w:pPr>
        <w:jc w:val="both"/>
        <w:rPr>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87"/>
        <w:gridCol w:w="4693"/>
      </w:tblGrid>
      <w:tr w:rsidR="00FC706C" w:rsidRPr="00ED31E0" w:rsidTr="00BD238C">
        <w:tc>
          <w:tcPr>
            <w:tcW w:w="5820" w:type="dxa"/>
          </w:tcPr>
          <w:p w:rsidR="00FC706C" w:rsidRPr="00ED31E0" w:rsidRDefault="00FC706C" w:rsidP="00ED31E0">
            <w:pPr>
              <w:jc w:val="center"/>
              <w:rPr>
                <w:b/>
                <w:sz w:val="28"/>
                <w:szCs w:val="28"/>
              </w:rPr>
            </w:pPr>
            <w:r w:rsidRPr="00ED31E0">
              <w:rPr>
                <w:b/>
                <w:sz w:val="28"/>
                <w:szCs w:val="28"/>
              </w:rPr>
              <w:t>Hoạt động của thầy và trò</w:t>
            </w:r>
          </w:p>
        </w:tc>
        <w:tc>
          <w:tcPr>
            <w:tcW w:w="4778" w:type="dxa"/>
          </w:tcPr>
          <w:p w:rsidR="00FC706C" w:rsidRPr="00ED31E0" w:rsidRDefault="00FC706C" w:rsidP="00ED31E0">
            <w:pPr>
              <w:jc w:val="center"/>
              <w:rPr>
                <w:position w:val="-28"/>
                <w:sz w:val="28"/>
                <w:szCs w:val="28"/>
              </w:rPr>
            </w:pPr>
            <w:r w:rsidRPr="00ED31E0">
              <w:rPr>
                <w:b/>
                <w:sz w:val="28"/>
                <w:szCs w:val="28"/>
              </w:rPr>
              <w:t>Nội dung</w:t>
            </w:r>
          </w:p>
        </w:tc>
      </w:tr>
      <w:tr w:rsidR="00FC706C" w:rsidRPr="00ED31E0" w:rsidTr="00BD238C">
        <w:tc>
          <w:tcPr>
            <w:tcW w:w="5820" w:type="dxa"/>
          </w:tcPr>
          <w:p w:rsidR="00FC706C" w:rsidRPr="00ED31E0" w:rsidRDefault="00FC706C" w:rsidP="00ED31E0">
            <w:pPr>
              <w:jc w:val="both"/>
              <w:rPr>
                <w:rFonts w:eastAsia="Calibri"/>
                <w:b/>
                <w:sz w:val="28"/>
                <w:szCs w:val="28"/>
              </w:rPr>
            </w:pPr>
            <w:r w:rsidRPr="00ED31E0">
              <w:rPr>
                <w:b/>
                <w:sz w:val="28"/>
                <w:szCs w:val="28"/>
              </w:rPr>
              <w:t xml:space="preserve">Bài 1. </w:t>
            </w:r>
            <w:r w:rsidRPr="00ED31E0">
              <w:rPr>
                <w:sz w:val="28"/>
                <w:szCs w:val="28"/>
              </w:rPr>
              <w:t>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trên mặt một chất lỏng, cách nhau 18 cm, dao động cùng pha với biên độ A và tần số f=20Hz. Tốc độ truyền sống trên mặt chất lỏng là </w:t>
            </w:r>
            <w:r w:rsidRPr="00ED31E0">
              <w:rPr>
                <w:position w:val="-10"/>
                <w:sz w:val="28"/>
                <w:szCs w:val="28"/>
              </w:rPr>
              <w:object w:dxaOrig="1140" w:dyaOrig="320">
                <v:shape id="_x0000_i1222" type="#_x0000_t75" style="width:56.95pt;height:15.65pt" o:ole="">
                  <v:imagedata r:id="rId389" o:title=""/>
                </v:shape>
                <o:OLEObject Type="Embed" ProgID="Equation.3" ShapeID="_x0000_i1222" DrawAspect="Content" ObjectID="_1629614289" r:id="rId390"/>
              </w:object>
            </w:r>
            <w:r w:rsidRPr="00ED31E0">
              <w:rPr>
                <w:sz w:val="28"/>
                <w:szCs w:val="28"/>
              </w:rPr>
              <w:t>. Hỏi giữa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ó bao nhiêu gợn sóng hình hypecbol?</w:t>
            </w:r>
          </w:p>
        </w:tc>
        <w:tc>
          <w:tcPr>
            <w:tcW w:w="4778" w:type="dxa"/>
          </w:tcPr>
          <w:p w:rsidR="00FC706C" w:rsidRPr="00ED31E0" w:rsidRDefault="00FC706C" w:rsidP="00ED31E0">
            <w:pPr>
              <w:jc w:val="both"/>
              <w:rPr>
                <w:sz w:val="28"/>
                <w:szCs w:val="28"/>
              </w:rPr>
            </w:pPr>
            <w:r w:rsidRPr="00ED31E0">
              <w:rPr>
                <w:position w:val="-28"/>
                <w:sz w:val="28"/>
                <w:szCs w:val="28"/>
              </w:rPr>
              <w:object w:dxaOrig="2240" w:dyaOrig="660">
                <v:shape id="_x0000_i1223" type="#_x0000_t75" style="width:112.05pt;height:33.2pt" o:ole="">
                  <v:imagedata r:id="rId391" o:title=""/>
                </v:shape>
                <o:OLEObject Type="Embed" ProgID="Equation.DSMT4" ShapeID="_x0000_i1223" DrawAspect="Content" ObjectID="_1629614290" r:id="rId392"/>
              </w:object>
            </w:r>
          </w:p>
          <w:p w:rsidR="00FC706C" w:rsidRPr="00ED31E0" w:rsidRDefault="00FC706C" w:rsidP="00ED31E0">
            <w:pPr>
              <w:jc w:val="both"/>
              <w:rPr>
                <w:sz w:val="28"/>
                <w:szCs w:val="28"/>
              </w:rPr>
            </w:pPr>
            <w:r w:rsidRPr="00ED31E0">
              <w:rPr>
                <w:position w:val="-40"/>
                <w:sz w:val="28"/>
                <w:szCs w:val="28"/>
              </w:rPr>
              <w:object w:dxaOrig="1440" w:dyaOrig="780">
                <v:shape id="_x0000_i1224" type="#_x0000_t75" style="width:1in;height:38.8pt" o:ole="">
                  <v:imagedata r:id="rId393" o:title=""/>
                </v:shape>
                <o:OLEObject Type="Embed" ProgID="Equation.DSMT4" ShapeID="_x0000_i1224" DrawAspect="Content" ObjectID="_1629614291" r:id="rId394"/>
              </w:object>
            </w:r>
          </w:p>
          <w:p w:rsidR="00FC706C" w:rsidRPr="00ED31E0" w:rsidRDefault="00FC706C" w:rsidP="00ED31E0">
            <w:pPr>
              <w:jc w:val="both"/>
              <w:rPr>
                <w:rFonts w:eastAsia="Calibri"/>
                <w:b/>
                <w:sz w:val="28"/>
                <w:szCs w:val="28"/>
              </w:rPr>
            </w:pPr>
            <w:r w:rsidRPr="00ED31E0">
              <w:rPr>
                <w:sz w:val="28"/>
                <w:szCs w:val="28"/>
              </w:rPr>
              <w:t>Vậy số gợn sóng hình hypecbol là 6-2=4.</w:t>
            </w:r>
          </w:p>
        </w:tc>
      </w:tr>
      <w:tr w:rsidR="00FC706C" w:rsidRPr="00ED31E0" w:rsidTr="00BD238C">
        <w:tc>
          <w:tcPr>
            <w:tcW w:w="5820" w:type="dxa"/>
          </w:tcPr>
          <w:p w:rsidR="00FC706C" w:rsidRPr="00ED31E0" w:rsidRDefault="00FC706C" w:rsidP="00ED31E0">
            <w:pPr>
              <w:jc w:val="both"/>
              <w:rPr>
                <w:sz w:val="28"/>
                <w:szCs w:val="28"/>
              </w:rPr>
            </w:pPr>
            <w:r w:rsidRPr="00ED31E0">
              <w:rPr>
                <w:b/>
                <w:sz w:val="28"/>
                <w:szCs w:val="28"/>
              </w:rPr>
              <w:t>Bài 2.</w:t>
            </w:r>
            <w:r w:rsidRPr="00ED31E0">
              <w:rPr>
                <w:sz w:val="28"/>
                <w:szCs w:val="28"/>
              </w:rPr>
              <w:t xml:space="preserve"> Hai mũi nhọn S</w:t>
            </w:r>
            <w:r w:rsidRPr="00ED31E0">
              <w:rPr>
                <w:sz w:val="28"/>
                <w:szCs w:val="28"/>
                <w:vertAlign w:val="subscript"/>
              </w:rPr>
              <w:t>1</w:t>
            </w:r>
            <w:r w:rsidRPr="00ED31E0">
              <w:rPr>
                <w:sz w:val="28"/>
                <w:szCs w:val="28"/>
              </w:rPr>
              <w:t xml:space="preserve"> và S</w:t>
            </w:r>
            <w:r w:rsidRPr="00ED31E0">
              <w:rPr>
                <w:sz w:val="28"/>
                <w:szCs w:val="28"/>
                <w:vertAlign w:val="subscript"/>
              </w:rPr>
              <w:t xml:space="preserve">2 </w:t>
            </w:r>
            <w:r w:rsidRPr="00ED31E0">
              <w:rPr>
                <w:sz w:val="28"/>
                <w:szCs w:val="28"/>
              </w:rPr>
              <w:t xml:space="preserve">cách nhau 8 cm, gắn ở đầu một cần rung có tần số f=100Hz, được đặt cho chạm nhẹ vào một chất lỏng. Tốc độ truyền sóng trên mặt chất lỏng là </w:t>
            </w:r>
            <w:r w:rsidRPr="00ED31E0">
              <w:rPr>
                <w:position w:val="-10"/>
                <w:sz w:val="28"/>
                <w:szCs w:val="28"/>
              </w:rPr>
              <w:object w:dxaOrig="1160" w:dyaOrig="320">
                <v:shape id="_x0000_i1225" type="#_x0000_t75" style="width:57.6pt;height:15.65pt" o:ole="">
                  <v:imagedata r:id="rId395" o:title=""/>
                </v:shape>
                <o:OLEObject Type="Embed" ProgID="Equation.3" ShapeID="_x0000_i1225" DrawAspect="Content" ObjectID="_1629614292" r:id="rId396"/>
              </w:object>
            </w:r>
            <w:r w:rsidRPr="00ED31E0">
              <w:rPr>
                <w:sz w:val="28"/>
                <w:szCs w:val="28"/>
              </w:rPr>
              <w:t xml:space="preserve">. </w:t>
            </w:r>
          </w:p>
          <w:p w:rsidR="00FC706C" w:rsidRPr="00ED31E0" w:rsidRDefault="00FC706C" w:rsidP="00ED31E0">
            <w:pPr>
              <w:jc w:val="both"/>
              <w:rPr>
                <w:sz w:val="28"/>
                <w:szCs w:val="28"/>
              </w:rPr>
            </w:pPr>
            <w:r w:rsidRPr="00ED31E0">
              <w:rPr>
                <w:sz w:val="28"/>
                <w:szCs w:val="28"/>
              </w:rPr>
              <w:tab/>
              <w:t>a/. Gõ nhẹ cần rung thị hai điểm S</w:t>
            </w:r>
            <w:r w:rsidRPr="00ED31E0">
              <w:rPr>
                <w:sz w:val="28"/>
                <w:szCs w:val="28"/>
                <w:vertAlign w:val="subscript"/>
              </w:rPr>
              <w:t>1</w:t>
            </w:r>
            <w:r w:rsidRPr="00ED31E0">
              <w:rPr>
                <w:sz w:val="28"/>
                <w:szCs w:val="28"/>
              </w:rPr>
              <w:t xml:space="preserve"> và S</w:t>
            </w:r>
            <w:r w:rsidRPr="00ED31E0">
              <w:rPr>
                <w:sz w:val="28"/>
                <w:szCs w:val="28"/>
              </w:rPr>
              <w:softHyphen/>
            </w:r>
            <w:r w:rsidRPr="00ED31E0">
              <w:rPr>
                <w:sz w:val="28"/>
                <w:szCs w:val="28"/>
                <w:vertAlign w:val="subscript"/>
              </w:rPr>
              <w:t>2</w:t>
            </w:r>
            <w:r w:rsidRPr="00ED31E0">
              <w:rPr>
                <w:sz w:val="28"/>
                <w:szCs w:val="28"/>
              </w:rPr>
              <w:t xml:space="preserve"> dao động theo phương thẳng đứng với phương trình dạng </w:t>
            </w:r>
            <w:r w:rsidRPr="00ED31E0">
              <w:rPr>
                <w:position w:val="-10"/>
                <w:sz w:val="28"/>
                <w:szCs w:val="28"/>
              </w:rPr>
              <w:object w:dxaOrig="1380" w:dyaOrig="320">
                <v:shape id="_x0000_i1226" type="#_x0000_t75" style="width:68.85pt;height:15.65pt" o:ole="">
                  <v:imagedata r:id="rId397" o:title=""/>
                </v:shape>
                <o:OLEObject Type="Embed" ProgID="Equation.3" ShapeID="_x0000_i1226" DrawAspect="Content" ObjectID="_1629614293" r:id="rId398"/>
              </w:object>
            </w:r>
            <w:r w:rsidRPr="00ED31E0">
              <w:rPr>
                <w:sz w:val="28"/>
                <w:szCs w:val="28"/>
              </w:rPr>
              <w:t>. Hãy viết phương trình dao động của điểm M</w:t>
            </w:r>
            <w:r w:rsidRPr="00ED31E0">
              <w:rPr>
                <w:sz w:val="28"/>
                <w:szCs w:val="28"/>
                <w:vertAlign w:val="subscript"/>
              </w:rPr>
              <w:t>1</w:t>
            </w:r>
            <w:r w:rsidRPr="00ED31E0">
              <w:rPr>
                <w:sz w:val="28"/>
                <w:szCs w:val="28"/>
              </w:rPr>
              <w:t xml:space="preserve"> trên mặt chất  lỏng cách </w:t>
            </w:r>
            <w:r w:rsidRPr="00ED31E0">
              <w:rPr>
                <w:sz w:val="28"/>
                <w:szCs w:val="28"/>
              </w:rPr>
              <w:lastRenderedPageBreak/>
              <w:t>đều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một khoảng d=8cm.</w:t>
            </w:r>
          </w:p>
          <w:p w:rsidR="00FC706C" w:rsidRPr="00ED31E0" w:rsidRDefault="00FC706C" w:rsidP="00ED31E0">
            <w:pPr>
              <w:jc w:val="both"/>
              <w:rPr>
                <w:b/>
                <w:sz w:val="28"/>
                <w:szCs w:val="28"/>
              </w:rPr>
            </w:pPr>
            <w:r w:rsidRPr="00ED31E0">
              <w:rPr>
                <w:sz w:val="28"/>
                <w:szCs w:val="28"/>
              </w:rPr>
              <w:tab/>
              <w:t>b/. Dao động của cần rung được duy trì bằng một nam châm điện. Để được một hệ vân giao thoa ổn định trên mặt chất lỏng, phải tăng khoảng cách S</w:t>
            </w:r>
            <w:r w:rsidRPr="00ED31E0">
              <w:rPr>
                <w:sz w:val="28"/>
                <w:szCs w:val="28"/>
                <w:vertAlign w:val="subscript"/>
              </w:rPr>
              <w:t>1</w:t>
            </w:r>
            <w:r w:rsidRPr="00ED31E0">
              <w:rPr>
                <w:sz w:val="28"/>
                <w:szCs w:val="28"/>
              </w:rPr>
              <w:t>S</w:t>
            </w:r>
            <w:r w:rsidRPr="00ED31E0">
              <w:rPr>
                <w:sz w:val="28"/>
                <w:szCs w:val="28"/>
                <w:vertAlign w:val="subscript"/>
              </w:rPr>
              <w:t>2</w:t>
            </w:r>
            <w:r w:rsidRPr="00ED31E0">
              <w:rPr>
                <w:sz w:val="28"/>
                <w:szCs w:val="28"/>
              </w:rPr>
              <w:t xml:space="preserve"> một đoạn ít nhất bằng bao nhiêu? Với khoảng cách ấy thì giữa hai điểm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ó bao nhiêu gơn sóng hình hypebol?</w:t>
            </w:r>
          </w:p>
        </w:tc>
        <w:tc>
          <w:tcPr>
            <w:tcW w:w="4778" w:type="dxa"/>
          </w:tcPr>
          <w:p w:rsidR="00FC706C" w:rsidRPr="00ED31E0" w:rsidRDefault="00FC706C" w:rsidP="00ED31E0">
            <w:pPr>
              <w:jc w:val="both"/>
              <w:rPr>
                <w:rFonts w:eastAsia="Calibri"/>
                <w:b/>
                <w:i/>
                <w:sz w:val="28"/>
                <w:szCs w:val="28"/>
              </w:rPr>
            </w:pPr>
            <w:r w:rsidRPr="00ED31E0">
              <w:rPr>
                <w:rFonts w:eastAsia="Calibri"/>
                <w:b/>
                <w:i/>
                <w:sz w:val="28"/>
                <w:szCs w:val="28"/>
              </w:rPr>
              <w:lastRenderedPageBreak/>
              <w:t>a/. Độ lệch pha dao động:</w:t>
            </w:r>
          </w:p>
          <w:p w:rsidR="00FC706C" w:rsidRPr="00ED31E0" w:rsidRDefault="00FC706C" w:rsidP="00ED31E0">
            <w:pPr>
              <w:jc w:val="both"/>
              <w:rPr>
                <w:rFonts w:eastAsia="Calibri"/>
                <w:sz w:val="28"/>
                <w:szCs w:val="28"/>
              </w:rPr>
            </w:pPr>
            <w:r w:rsidRPr="00ED31E0">
              <w:rPr>
                <w:rFonts w:eastAsia="Calibri"/>
                <w:position w:val="-24"/>
                <w:sz w:val="28"/>
                <w:szCs w:val="28"/>
              </w:rPr>
              <w:object w:dxaOrig="2240" w:dyaOrig="620">
                <v:shape id="_x0000_i1227" type="#_x0000_t75" style="width:112.05pt;height:30.7pt" o:ole="">
                  <v:imagedata r:id="rId399" o:title=""/>
                </v:shape>
                <o:OLEObject Type="Embed" ProgID="Equation.DSMT4" ShapeID="_x0000_i1227" DrawAspect="Content" ObjectID="_1629614294" r:id="rId400"/>
              </w:object>
            </w:r>
          </w:p>
          <w:p w:rsidR="00FC706C" w:rsidRPr="00ED31E0" w:rsidRDefault="00FC706C" w:rsidP="00ED31E0">
            <w:pPr>
              <w:jc w:val="both"/>
              <w:rPr>
                <w:rFonts w:eastAsia="Calibri"/>
                <w:sz w:val="28"/>
                <w:szCs w:val="28"/>
              </w:rPr>
            </w:pPr>
            <w:r w:rsidRPr="00ED31E0">
              <w:rPr>
                <w:rFonts w:eastAsia="Calibri"/>
                <w:position w:val="-14"/>
                <w:sz w:val="28"/>
                <w:szCs w:val="28"/>
              </w:rPr>
              <w:object w:dxaOrig="3080" w:dyaOrig="380">
                <v:shape id="_x0000_i1228" type="#_x0000_t75" style="width:153.4pt;height:18.8pt" o:ole="">
                  <v:imagedata r:id="rId401" o:title=""/>
                </v:shape>
                <o:OLEObject Type="Embed" ProgID="Equation.DSMT4" ShapeID="_x0000_i1228" DrawAspect="Content" ObjectID="_1629614295" r:id="rId402"/>
              </w:object>
            </w:r>
          </w:p>
          <w:p w:rsidR="00FC706C" w:rsidRPr="00ED31E0" w:rsidRDefault="00FC706C" w:rsidP="00ED31E0">
            <w:pPr>
              <w:jc w:val="both"/>
              <w:rPr>
                <w:rFonts w:eastAsia="Calibri"/>
                <w:sz w:val="28"/>
                <w:szCs w:val="28"/>
              </w:rPr>
            </w:pPr>
            <w:r w:rsidRPr="00ED31E0">
              <w:rPr>
                <w:rFonts w:eastAsia="Calibri"/>
                <w:b/>
                <w:i/>
                <w:sz w:val="28"/>
                <w:szCs w:val="28"/>
              </w:rPr>
              <w:t>b/. Để hệ vân giao thoa ổn định thì đường trung trực của S</w:t>
            </w:r>
            <w:r w:rsidRPr="00ED31E0">
              <w:rPr>
                <w:rFonts w:eastAsia="Calibri"/>
                <w:b/>
                <w:i/>
                <w:sz w:val="28"/>
                <w:szCs w:val="28"/>
                <w:vertAlign w:val="subscript"/>
              </w:rPr>
              <w:t>1</w:t>
            </w:r>
            <w:r w:rsidRPr="00ED31E0">
              <w:rPr>
                <w:rFonts w:eastAsia="Calibri"/>
                <w:b/>
                <w:i/>
                <w:sz w:val="28"/>
                <w:szCs w:val="28"/>
              </w:rPr>
              <w:t>S</w:t>
            </w:r>
            <w:r w:rsidRPr="00ED31E0">
              <w:rPr>
                <w:rFonts w:eastAsia="Calibri"/>
                <w:b/>
                <w:i/>
                <w:sz w:val="28"/>
                <w:szCs w:val="28"/>
                <w:vertAlign w:val="subscript"/>
              </w:rPr>
              <w:t>2</w:t>
            </w:r>
            <w:r w:rsidRPr="00ED31E0">
              <w:rPr>
                <w:rFonts w:eastAsia="Calibri"/>
                <w:b/>
                <w:i/>
                <w:sz w:val="28"/>
                <w:szCs w:val="28"/>
              </w:rPr>
              <w:t xml:space="preserve"> phải là vân cực đại</w:t>
            </w:r>
            <w:r w:rsidRPr="00ED31E0">
              <w:rPr>
                <w:rFonts w:eastAsia="Calibri"/>
                <w:sz w:val="28"/>
                <w:szCs w:val="28"/>
              </w:rPr>
              <w:t>, khi:</w:t>
            </w:r>
          </w:p>
          <w:p w:rsidR="00FC706C" w:rsidRPr="00ED31E0" w:rsidRDefault="00FC706C" w:rsidP="00ED31E0">
            <w:pPr>
              <w:jc w:val="both"/>
              <w:rPr>
                <w:rFonts w:eastAsia="Calibri"/>
                <w:sz w:val="28"/>
                <w:szCs w:val="28"/>
              </w:rPr>
            </w:pPr>
            <w:r w:rsidRPr="00ED31E0">
              <w:rPr>
                <w:rFonts w:eastAsia="Calibri"/>
                <w:position w:val="-24"/>
                <w:sz w:val="28"/>
                <w:szCs w:val="28"/>
              </w:rPr>
              <w:object w:dxaOrig="1920" w:dyaOrig="620">
                <v:shape id="_x0000_i1229" type="#_x0000_t75" style="width:95.8pt;height:30.7pt" o:ole="">
                  <v:imagedata r:id="rId403" o:title=""/>
                </v:shape>
                <o:OLEObject Type="Embed" ProgID="Equation.DSMT4" ShapeID="_x0000_i1229" DrawAspect="Content" ObjectID="_1629614296" r:id="rId404"/>
              </w:object>
            </w:r>
          </w:p>
          <w:p w:rsidR="00FC706C" w:rsidRPr="00ED31E0" w:rsidRDefault="00FC706C" w:rsidP="00ED31E0">
            <w:pPr>
              <w:jc w:val="both"/>
              <w:rPr>
                <w:rFonts w:eastAsia="Calibri"/>
                <w:sz w:val="28"/>
                <w:szCs w:val="28"/>
              </w:rPr>
            </w:pPr>
            <w:r w:rsidRPr="00ED31E0">
              <w:rPr>
                <w:rFonts w:eastAsia="Calibri"/>
                <w:sz w:val="28"/>
                <w:szCs w:val="28"/>
              </w:rPr>
              <w:lastRenderedPageBreak/>
              <w:t xml:space="preserve">Vậy phải tăng: </w:t>
            </w:r>
            <w:r w:rsidR="003C3D02" w:rsidRPr="00ED31E0">
              <w:rPr>
                <w:rFonts w:eastAsia="Calibri"/>
                <w:sz w:val="28"/>
                <w:szCs w:val="28"/>
              </w:rPr>
              <w:t xml:space="preserve">    </w:t>
            </w:r>
            <w:r w:rsidRPr="00ED31E0">
              <w:rPr>
                <w:rFonts w:eastAsia="Calibri"/>
                <w:position w:val="-28"/>
                <w:sz w:val="28"/>
                <w:szCs w:val="28"/>
              </w:rPr>
              <w:object w:dxaOrig="1840" w:dyaOrig="660">
                <v:shape id="_x0000_i1230" type="#_x0000_t75" style="width:92.05pt;height:33.2pt" o:ole="">
                  <v:imagedata r:id="rId405" o:title=""/>
                </v:shape>
                <o:OLEObject Type="Embed" ProgID="Equation.DSMT4" ShapeID="_x0000_i1230" DrawAspect="Content" ObjectID="_1629614297" r:id="rId406"/>
              </w:object>
            </w:r>
          </w:p>
          <w:p w:rsidR="003C3D02" w:rsidRPr="00ED31E0" w:rsidRDefault="00FC706C" w:rsidP="00ED31E0">
            <w:pPr>
              <w:jc w:val="both"/>
              <w:rPr>
                <w:rFonts w:eastAsia="Calibri"/>
                <w:sz w:val="28"/>
                <w:szCs w:val="28"/>
              </w:rPr>
            </w:pPr>
            <w:r w:rsidRPr="00ED31E0">
              <w:rPr>
                <w:rFonts w:eastAsia="Calibri"/>
                <w:sz w:val="28"/>
                <w:szCs w:val="28"/>
              </w:rPr>
              <w:t>Số gợn sóng hình hypecbol:</w:t>
            </w:r>
          </w:p>
          <w:p w:rsidR="00FC706C" w:rsidRPr="00ED31E0" w:rsidRDefault="00FC706C" w:rsidP="00ED31E0">
            <w:pPr>
              <w:jc w:val="both"/>
              <w:rPr>
                <w:rFonts w:eastAsia="Calibri"/>
                <w:sz w:val="28"/>
                <w:szCs w:val="28"/>
              </w:rPr>
            </w:pPr>
            <w:r w:rsidRPr="00ED31E0">
              <w:rPr>
                <w:position w:val="-40"/>
                <w:sz w:val="28"/>
                <w:szCs w:val="28"/>
              </w:rPr>
              <w:object w:dxaOrig="1600" w:dyaOrig="780">
                <v:shape id="_x0000_i1231" type="#_x0000_t75" style="width:80.15pt;height:38.8pt" o:ole="">
                  <v:imagedata r:id="rId407" o:title=""/>
                </v:shape>
                <o:OLEObject Type="Embed" ProgID="Equation.DSMT4" ShapeID="_x0000_i1231" DrawAspect="Content" ObjectID="_1629614298" r:id="rId408"/>
              </w:object>
            </w:r>
          </w:p>
        </w:tc>
      </w:tr>
      <w:tr w:rsidR="00FC706C" w:rsidRPr="00ED31E0" w:rsidTr="00BD238C">
        <w:tc>
          <w:tcPr>
            <w:tcW w:w="5820" w:type="dxa"/>
          </w:tcPr>
          <w:p w:rsidR="00FC706C" w:rsidRPr="00ED31E0" w:rsidRDefault="00FC706C" w:rsidP="00ED31E0">
            <w:pPr>
              <w:jc w:val="both"/>
              <w:rPr>
                <w:b/>
                <w:sz w:val="28"/>
                <w:szCs w:val="28"/>
              </w:rPr>
            </w:pPr>
            <w:r w:rsidRPr="00ED31E0">
              <w:rPr>
                <w:b/>
                <w:sz w:val="28"/>
                <w:szCs w:val="28"/>
              </w:rPr>
              <w:lastRenderedPageBreak/>
              <w:t>Bài</w:t>
            </w:r>
            <w:r w:rsidR="00D60894" w:rsidRPr="00ED31E0">
              <w:rPr>
                <w:b/>
                <w:sz w:val="28"/>
                <w:szCs w:val="28"/>
              </w:rPr>
              <w:t xml:space="preserve"> </w:t>
            </w:r>
            <w:r w:rsidRPr="00ED31E0">
              <w:rPr>
                <w:b/>
                <w:sz w:val="28"/>
                <w:szCs w:val="28"/>
              </w:rPr>
              <w:t>3.</w:t>
            </w:r>
            <w:r w:rsidRPr="00ED31E0">
              <w:rPr>
                <w:sz w:val="28"/>
                <w:szCs w:val="28"/>
              </w:rPr>
              <w:t xml:space="preserve"> Một người làm thí nghiệm với một chất lỏng và một cần rung có tần số 20Hz. Giữa 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người đó đếm được 12 đường hypebol, quỹ tích các điểm đứng yên. Khoảng cách giữa đỉnh của hai đường hypebol ngoài cùng là 22cm. Tính tốc độ truyền sóng.</w:t>
            </w:r>
          </w:p>
        </w:tc>
        <w:tc>
          <w:tcPr>
            <w:tcW w:w="4778" w:type="dxa"/>
          </w:tcPr>
          <w:p w:rsidR="00FC706C" w:rsidRPr="00ED31E0" w:rsidRDefault="00FC706C" w:rsidP="00ED31E0">
            <w:pPr>
              <w:jc w:val="both"/>
              <w:rPr>
                <w:rFonts w:eastAsia="Calibri"/>
                <w:b/>
                <w:sz w:val="28"/>
                <w:szCs w:val="28"/>
              </w:rPr>
            </w:pPr>
            <w:r w:rsidRPr="00ED31E0">
              <w:rPr>
                <w:position w:val="-46"/>
                <w:sz w:val="28"/>
                <w:szCs w:val="28"/>
              </w:rPr>
              <w:object w:dxaOrig="2860" w:dyaOrig="1500">
                <v:shape id="_x0000_i1232" type="#_x0000_t75" style="width:143.35pt;height:75.15pt" o:ole="">
                  <v:imagedata r:id="rId409" o:title=""/>
                </v:shape>
                <o:OLEObject Type="Embed" ProgID="Equation.DSMT4" ShapeID="_x0000_i1232" DrawAspect="Content" ObjectID="_1629614299" r:id="rId410"/>
              </w:object>
            </w:r>
          </w:p>
        </w:tc>
      </w:tr>
      <w:tr w:rsidR="00FC706C" w:rsidRPr="00ED31E0" w:rsidTr="00BD238C">
        <w:tc>
          <w:tcPr>
            <w:tcW w:w="5820" w:type="dxa"/>
          </w:tcPr>
          <w:p w:rsidR="00FC706C" w:rsidRPr="00ED31E0" w:rsidRDefault="00FC706C" w:rsidP="00ED31E0">
            <w:pPr>
              <w:jc w:val="both"/>
              <w:rPr>
                <w:sz w:val="28"/>
                <w:szCs w:val="28"/>
              </w:rPr>
            </w:pPr>
            <w:r w:rsidRPr="00ED31E0">
              <w:rPr>
                <w:b/>
                <w:sz w:val="28"/>
                <w:szCs w:val="28"/>
              </w:rPr>
              <w:t>Bài 4.</w:t>
            </w:r>
            <w:r w:rsidRPr="00ED31E0">
              <w:rPr>
                <w:sz w:val="28"/>
                <w:szCs w:val="28"/>
              </w:rPr>
              <w:t xml:space="preserve"> Dao động tại 2 điểm S</w:t>
            </w:r>
            <w:r w:rsidRPr="00ED31E0">
              <w:rPr>
                <w:sz w:val="28"/>
                <w:szCs w:val="28"/>
              </w:rPr>
              <w:softHyphen/>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xml:space="preserve"> cách nhau 12cm trên một mặt chất lỏng có biểu thức </w:t>
            </w:r>
            <w:r w:rsidRPr="00ED31E0">
              <w:rPr>
                <w:position w:val="-6"/>
                <w:sz w:val="28"/>
                <w:szCs w:val="28"/>
              </w:rPr>
              <w:object w:dxaOrig="1520" w:dyaOrig="279">
                <v:shape id="_x0000_i1233" type="#_x0000_t75" style="width:75.75pt;height:14.4pt" o:ole="">
                  <v:imagedata r:id="rId411" o:title=""/>
                </v:shape>
                <o:OLEObject Type="Embed" ProgID="Equation.3" ShapeID="_x0000_i1233" DrawAspect="Content" ObjectID="_1629614300" r:id="rId412"/>
              </w:object>
            </w:r>
            <w:r w:rsidRPr="00ED31E0">
              <w:rPr>
                <w:sz w:val="28"/>
                <w:szCs w:val="28"/>
              </w:rPr>
              <w:t xml:space="preserve">, tốc độ truyền sóng trên mặt chất lỏng là 0,8m/s. </w:t>
            </w:r>
          </w:p>
          <w:p w:rsidR="00FC706C" w:rsidRPr="00ED31E0" w:rsidRDefault="00FC706C" w:rsidP="00ED31E0">
            <w:pPr>
              <w:jc w:val="both"/>
              <w:rPr>
                <w:sz w:val="28"/>
                <w:szCs w:val="28"/>
              </w:rPr>
            </w:pPr>
            <w:r w:rsidRPr="00ED31E0">
              <w:rPr>
                <w:sz w:val="28"/>
                <w:szCs w:val="28"/>
              </w:rPr>
              <w:tab/>
              <w:t>a/. Giữa hai điềm S</w:t>
            </w:r>
            <w:r w:rsidRPr="00ED31E0">
              <w:rPr>
                <w:sz w:val="28"/>
                <w:szCs w:val="28"/>
                <w:vertAlign w:val="subscript"/>
              </w:rPr>
              <w:t>1</w:t>
            </w:r>
            <w:r w:rsidRPr="00ED31E0">
              <w:rPr>
                <w:sz w:val="28"/>
                <w:szCs w:val="28"/>
              </w:rPr>
              <w:t>, S</w:t>
            </w:r>
            <w:r w:rsidRPr="00ED31E0">
              <w:rPr>
                <w:sz w:val="28"/>
                <w:szCs w:val="28"/>
                <w:vertAlign w:val="subscript"/>
              </w:rPr>
              <w:softHyphen/>
              <w:t>2</w:t>
            </w:r>
            <w:r w:rsidRPr="00ED31E0">
              <w:rPr>
                <w:sz w:val="28"/>
                <w:szCs w:val="28"/>
              </w:rPr>
              <w:t xml:space="preserve"> có bao nhiêu đường hypebol, tại đó chất lỏng dao động mạnh nhất?</w:t>
            </w:r>
          </w:p>
          <w:p w:rsidR="00FC706C" w:rsidRPr="00ED31E0" w:rsidRDefault="00FC706C" w:rsidP="00ED31E0">
            <w:pPr>
              <w:jc w:val="both"/>
              <w:rPr>
                <w:b/>
                <w:sz w:val="28"/>
                <w:szCs w:val="28"/>
              </w:rPr>
            </w:pPr>
            <w:r w:rsidRPr="00ED31E0">
              <w:rPr>
                <w:sz w:val="28"/>
                <w:szCs w:val="28"/>
              </w:rPr>
              <w:tab/>
            </w:r>
          </w:p>
        </w:tc>
        <w:tc>
          <w:tcPr>
            <w:tcW w:w="4778" w:type="dxa"/>
          </w:tcPr>
          <w:p w:rsidR="00FC706C" w:rsidRPr="00ED31E0" w:rsidRDefault="00FC706C" w:rsidP="00ED31E0">
            <w:pPr>
              <w:jc w:val="both"/>
              <w:rPr>
                <w:rFonts w:eastAsia="Calibri"/>
                <w:b/>
                <w:sz w:val="28"/>
                <w:szCs w:val="28"/>
              </w:rPr>
            </w:pPr>
            <w:r w:rsidRPr="00ED31E0">
              <w:rPr>
                <w:rFonts w:eastAsia="Calibri"/>
                <w:i/>
                <w:sz w:val="28"/>
                <w:szCs w:val="28"/>
              </w:rPr>
              <w:t>a</w:t>
            </w:r>
            <w:r w:rsidRPr="00ED31E0">
              <w:rPr>
                <w:rFonts w:eastAsia="Calibri"/>
                <w:b/>
                <w:sz w:val="28"/>
                <w:szCs w:val="28"/>
              </w:rPr>
              <w:t xml:space="preserve">/. </w:t>
            </w:r>
            <w:r w:rsidRPr="00ED31E0">
              <w:rPr>
                <w:rFonts w:eastAsia="Calibri"/>
                <w:b/>
                <w:position w:val="-28"/>
                <w:sz w:val="28"/>
                <w:szCs w:val="28"/>
              </w:rPr>
              <w:object w:dxaOrig="2400" w:dyaOrig="660">
                <v:shape id="_x0000_i1234" type="#_x0000_t75" style="width:120.2pt;height:33.2pt" o:ole="">
                  <v:imagedata r:id="rId413" o:title=""/>
                </v:shape>
                <o:OLEObject Type="Embed" ProgID="Equation.DSMT4" ShapeID="_x0000_i1234" DrawAspect="Content" ObjectID="_1629614301" r:id="rId414"/>
              </w:object>
            </w:r>
          </w:p>
          <w:p w:rsidR="00FC706C" w:rsidRPr="00ED31E0" w:rsidRDefault="00FC706C" w:rsidP="00ED31E0">
            <w:pPr>
              <w:jc w:val="both"/>
              <w:rPr>
                <w:sz w:val="28"/>
                <w:szCs w:val="28"/>
              </w:rPr>
            </w:pPr>
            <w:r w:rsidRPr="00ED31E0">
              <w:rPr>
                <w:position w:val="-28"/>
                <w:sz w:val="28"/>
                <w:szCs w:val="28"/>
              </w:rPr>
              <w:object w:dxaOrig="1640" w:dyaOrig="660">
                <v:shape id="_x0000_i1235" type="#_x0000_t75" style="width:82pt;height:33.2pt" o:ole="">
                  <v:imagedata r:id="rId415" o:title=""/>
                </v:shape>
                <o:OLEObject Type="Embed" ProgID="Equation.DSMT4" ShapeID="_x0000_i1235" DrawAspect="Content" ObjectID="_1629614302" r:id="rId416"/>
              </w:object>
            </w:r>
          </w:p>
          <w:p w:rsidR="00FC706C" w:rsidRPr="00ED31E0" w:rsidRDefault="00FC706C" w:rsidP="00ED31E0">
            <w:pPr>
              <w:jc w:val="both"/>
              <w:rPr>
                <w:sz w:val="28"/>
                <w:szCs w:val="28"/>
              </w:rPr>
            </w:pPr>
            <w:r w:rsidRPr="00ED31E0">
              <w:rPr>
                <w:sz w:val="28"/>
                <w:szCs w:val="28"/>
              </w:rPr>
              <w:t>Số điểm dao động mạnh nhất là 15.</w:t>
            </w:r>
          </w:p>
        </w:tc>
      </w:tr>
    </w:tbl>
    <w:p w:rsidR="00FC706C" w:rsidRPr="00ED31E0" w:rsidRDefault="003C3D02" w:rsidP="00ED31E0">
      <w:pPr>
        <w:ind w:firstLine="720"/>
        <w:rPr>
          <w:b/>
          <w:sz w:val="28"/>
          <w:szCs w:val="28"/>
        </w:rPr>
      </w:pPr>
      <w:r w:rsidRPr="00ED31E0">
        <w:rPr>
          <w:b/>
          <w:sz w:val="28"/>
          <w:szCs w:val="28"/>
        </w:rPr>
        <w:t>4 Củng cố</w:t>
      </w:r>
    </w:p>
    <w:p w:rsidR="00FC706C" w:rsidRPr="00ED31E0" w:rsidRDefault="003C3D02" w:rsidP="00ED31E0">
      <w:pPr>
        <w:ind w:firstLine="720"/>
        <w:rPr>
          <w:b/>
          <w:sz w:val="28"/>
          <w:szCs w:val="28"/>
        </w:rPr>
      </w:pPr>
      <w:r w:rsidRPr="00ED31E0">
        <w:rPr>
          <w:b/>
          <w:sz w:val="28"/>
          <w:szCs w:val="28"/>
        </w:rPr>
        <w:t>Hoạt động: Rèn kĩ năng</w:t>
      </w:r>
    </w:p>
    <w:p w:rsidR="003C3D02" w:rsidRPr="00ED31E0" w:rsidRDefault="003C3D02" w:rsidP="00ED31E0">
      <w:pPr>
        <w:rPr>
          <w:bCs/>
          <w:sz w:val="28"/>
          <w:szCs w:val="28"/>
        </w:rPr>
      </w:pPr>
      <w:r w:rsidRPr="00ED31E0">
        <w:rPr>
          <w:bCs/>
          <w:sz w:val="28"/>
          <w:szCs w:val="28"/>
        </w:rPr>
        <w:t>PP hoạt động nhóm</w:t>
      </w:r>
    </w:p>
    <w:p w:rsidR="003C3D02" w:rsidRPr="00ED31E0" w:rsidRDefault="003C3D02" w:rsidP="00ED31E0">
      <w:pPr>
        <w:rPr>
          <w:bCs/>
          <w:sz w:val="28"/>
          <w:szCs w:val="28"/>
        </w:rPr>
      </w:pPr>
      <w:r w:rsidRPr="00ED31E0">
        <w:rPr>
          <w:bCs/>
          <w:sz w:val="28"/>
          <w:szCs w:val="28"/>
        </w:rPr>
        <w:t>Kĩ thuật chia nhóm.  Kĩ thuật khăn trải bà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3386"/>
        <w:gridCol w:w="6498"/>
      </w:tblGrid>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STT</w:t>
            </w:r>
          </w:p>
        </w:tc>
        <w:tc>
          <w:tcPr>
            <w:tcW w:w="3402" w:type="dxa"/>
            <w:shd w:val="clear" w:color="auto" w:fill="auto"/>
          </w:tcPr>
          <w:p w:rsidR="003C3D02" w:rsidRPr="00ED31E0" w:rsidRDefault="003C3D02" w:rsidP="00ED31E0">
            <w:pPr>
              <w:jc w:val="center"/>
              <w:rPr>
                <w:sz w:val="28"/>
                <w:szCs w:val="28"/>
                <w:lang w:val="fr-FR"/>
              </w:rPr>
            </w:pPr>
            <w:r w:rsidRPr="00ED31E0">
              <w:rPr>
                <w:sz w:val="28"/>
                <w:szCs w:val="28"/>
                <w:lang w:val="fr-FR"/>
              </w:rPr>
              <w:t>BƯỚC</w:t>
            </w:r>
          </w:p>
        </w:tc>
        <w:tc>
          <w:tcPr>
            <w:tcW w:w="6521" w:type="dxa"/>
            <w:shd w:val="clear" w:color="auto" w:fill="auto"/>
          </w:tcPr>
          <w:p w:rsidR="003C3D02" w:rsidRPr="00ED31E0" w:rsidRDefault="003C3D02" w:rsidP="00ED31E0">
            <w:pPr>
              <w:jc w:val="center"/>
              <w:rPr>
                <w:sz w:val="28"/>
                <w:szCs w:val="28"/>
                <w:lang w:val="fr-FR"/>
              </w:rPr>
            </w:pPr>
            <w:r w:rsidRPr="00ED31E0">
              <w:rPr>
                <w:sz w:val="28"/>
                <w:szCs w:val="28"/>
                <w:lang w:val="fr-FR"/>
              </w:rPr>
              <w:t>NỘI DUNG</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1</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Chuyển giao nhiệm vụ</w:t>
            </w:r>
          </w:p>
        </w:tc>
        <w:tc>
          <w:tcPr>
            <w:tcW w:w="6521" w:type="dxa"/>
            <w:shd w:val="clear" w:color="auto" w:fill="auto"/>
          </w:tcPr>
          <w:p w:rsidR="003C3D02" w:rsidRPr="00ED31E0" w:rsidRDefault="00CE3F18" w:rsidP="00ED31E0">
            <w:pPr>
              <w:jc w:val="both"/>
              <w:rPr>
                <w:b/>
                <w:sz w:val="28"/>
                <w:szCs w:val="28"/>
              </w:rPr>
            </w:pPr>
            <w:r w:rsidRPr="00ED31E0">
              <w:rPr>
                <w:sz w:val="28"/>
                <w:szCs w:val="28"/>
                <w:lang w:val="fr-FR"/>
              </w:rPr>
              <w:t>Phát phiếu học tập cho học sinh làm bài trắc nghiệm</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2</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Thực hiện nhiệm vụ</w:t>
            </w:r>
          </w:p>
        </w:tc>
        <w:tc>
          <w:tcPr>
            <w:tcW w:w="6521" w:type="dxa"/>
            <w:shd w:val="clear" w:color="auto" w:fill="auto"/>
          </w:tcPr>
          <w:p w:rsidR="003C3D02" w:rsidRPr="00ED31E0" w:rsidRDefault="00CB7746" w:rsidP="00ED31E0">
            <w:pPr>
              <w:rPr>
                <w:sz w:val="28"/>
                <w:szCs w:val="28"/>
                <w:lang w:val="fr-FR"/>
              </w:rPr>
            </w:pPr>
            <w:r w:rsidRPr="00ED31E0">
              <w:rPr>
                <w:sz w:val="28"/>
                <w:szCs w:val="28"/>
                <w:lang w:val="fr-FR"/>
              </w:rPr>
              <w:t>Nhóm trưởng nhận phiếu học tập, Phận công tahnhf viên tronh nhóm giải bài nhanh</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3</w:t>
            </w:r>
          </w:p>
        </w:tc>
        <w:tc>
          <w:tcPr>
            <w:tcW w:w="3402" w:type="dxa"/>
            <w:shd w:val="clear" w:color="auto" w:fill="auto"/>
          </w:tcPr>
          <w:p w:rsidR="003C3D02" w:rsidRPr="00ED31E0" w:rsidRDefault="003C3D02" w:rsidP="00ED31E0">
            <w:pPr>
              <w:rPr>
                <w:sz w:val="28"/>
                <w:szCs w:val="28"/>
                <w:lang w:val="fr-FR"/>
              </w:rPr>
            </w:pPr>
            <w:r w:rsidRPr="00ED31E0">
              <w:rPr>
                <w:sz w:val="28"/>
                <w:szCs w:val="28"/>
                <w:lang w:val="fr-FR"/>
              </w:rPr>
              <w:t>Báo cáo kết quả và thảo luận</w:t>
            </w:r>
          </w:p>
        </w:tc>
        <w:tc>
          <w:tcPr>
            <w:tcW w:w="6521" w:type="dxa"/>
            <w:shd w:val="clear" w:color="auto" w:fill="auto"/>
          </w:tcPr>
          <w:p w:rsidR="003C3D02" w:rsidRPr="00ED31E0" w:rsidRDefault="003C3D02" w:rsidP="00ED31E0">
            <w:pPr>
              <w:jc w:val="both"/>
              <w:rPr>
                <w:rFonts w:eastAsia="Calibri"/>
                <w:sz w:val="28"/>
                <w:szCs w:val="28"/>
                <w:lang w:val="fr-FR"/>
              </w:rPr>
            </w:pPr>
            <w:r w:rsidRPr="00ED31E0">
              <w:rPr>
                <w:sz w:val="28"/>
                <w:szCs w:val="28"/>
                <w:lang w:val="fr-FR"/>
              </w:rPr>
              <w:t>Các nhóm báo cáo kết quả</w:t>
            </w:r>
          </w:p>
        </w:tc>
      </w:tr>
      <w:tr w:rsidR="003C3D02" w:rsidRPr="00ED31E0" w:rsidTr="00BD238C">
        <w:tc>
          <w:tcPr>
            <w:tcW w:w="675" w:type="dxa"/>
            <w:shd w:val="clear" w:color="auto" w:fill="auto"/>
          </w:tcPr>
          <w:p w:rsidR="003C3D02" w:rsidRPr="00ED31E0" w:rsidRDefault="003C3D02" w:rsidP="00ED31E0">
            <w:pPr>
              <w:jc w:val="center"/>
              <w:rPr>
                <w:sz w:val="28"/>
                <w:szCs w:val="28"/>
                <w:lang w:val="fr-FR"/>
              </w:rPr>
            </w:pPr>
            <w:r w:rsidRPr="00ED31E0">
              <w:rPr>
                <w:sz w:val="28"/>
                <w:szCs w:val="28"/>
                <w:lang w:val="fr-FR"/>
              </w:rPr>
              <w:t>4</w:t>
            </w: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jc w:val="center"/>
              <w:rPr>
                <w:sz w:val="28"/>
                <w:szCs w:val="28"/>
                <w:lang w:val="fr-FR"/>
              </w:rPr>
            </w:pPr>
          </w:p>
          <w:p w:rsidR="003C3D02" w:rsidRPr="00ED31E0" w:rsidRDefault="003C3D02" w:rsidP="00ED31E0">
            <w:pPr>
              <w:rPr>
                <w:sz w:val="28"/>
                <w:szCs w:val="28"/>
                <w:lang w:val="fr-FR"/>
              </w:rPr>
            </w:pPr>
          </w:p>
          <w:p w:rsidR="003C3D02" w:rsidRPr="00ED31E0" w:rsidRDefault="003C3D02" w:rsidP="00ED31E0">
            <w:pPr>
              <w:jc w:val="center"/>
              <w:rPr>
                <w:sz w:val="28"/>
                <w:szCs w:val="28"/>
                <w:lang w:val="fr-FR"/>
              </w:rPr>
            </w:pPr>
          </w:p>
        </w:tc>
        <w:tc>
          <w:tcPr>
            <w:tcW w:w="3402" w:type="dxa"/>
            <w:shd w:val="clear" w:color="auto" w:fill="auto"/>
          </w:tcPr>
          <w:p w:rsidR="003C3D02" w:rsidRPr="00ED31E0" w:rsidRDefault="003C3D02"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3C3D02" w:rsidRPr="00ED31E0" w:rsidRDefault="003C3D02" w:rsidP="00ED31E0">
            <w:pPr>
              <w:rPr>
                <w:sz w:val="28"/>
                <w:szCs w:val="28"/>
                <w:lang w:val="fr-FR"/>
              </w:rPr>
            </w:pPr>
          </w:p>
          <w:p w:rsidR="003C3D02" w:rsidRPr="00ED31E0" w:rsidRDefault="003C3D02" w:rsidP="00ED31E0">
            <w:pPr>
              <w:rPr>
                <w:sz w:val="28"/>
                <w:szCs w:val="28"/>
                <w:lang w:val="fr-FR"/>
              </w:rPr>
            </w:pPr>
            <w:r w:rsidRPr="00ED31E0">
              <w:rPr>
                <w:sz w:val="28"/>
                <w:szCs w:val="28"/>
                <w:lang w:val="fr-FR"/>
              </w:rPr>
              <w:t xml:space="preserve">Giáo viên đánh giá nhận xét kết quả hcọ tập của các nhóm theo kết quả chuẩn </w:t>
            </w: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p w:rsidR="003C3D02" w:rsidRPr="00ED31E0" w:rsidRDefault="003C3D02" w:rsidP="00ED31E0">
            <w:pPr>
              <w:rPr>
                <w:sz w:val="28"/>
                <w:szCs w:val="28"/>
                <w:lang w:val="fr-FR"/>
              </w:rPr>
            </w:pPr>
          </w:p>
        </w:tc>
        <w:tc>
          <w:tcPr>
            <w:tcW w:w="6521" w:type="dxa"/>
            <w:shd w:val="clear" w:color="auto" w:fill="auto"/>
          </w:tcPr>
          <w:p w:rsidR="003C3D02" w:rsidRPr="00ED31E0" w:rsidRDefault="003C3D02" w:rsidP="00ED31E0">
            <w:pPr>
              <w:jc w:val="both"/>
              <w:rPr>
                <w:rFonts w:eastAsia="Calibri"/>
                <w:sz w:val="28"/>
                <w:szCs w:val="28"/>
                <w:lang w:val="fr-FR"/>
              </w:rPr>
            </w:pPr>
            <w:r w:rsidRPr="00ED31E0">
              <w:rPr>
                <w:rFonts w:eastAsia="Calibri"/>
                <w:b/>
                <w:sz w:val="28"/>
                <w:szCs w:val="28"/>
                <w:lang w:val="fr-FR"/>
              </w:rPr>
              <w:t>Bài 5:</w:t>
            </w:r>
            <w:r w:rsidRPr="00ED31E0">
              <w:rPr>
                <w:rFonts w:eastAsia="Calibri"/>
                <w:sz w:val="28"/>
                <w:szCs w:val="28"/>
                <w:lang w:val="fr-FR"/>
              </w:rPr>
              <w:t xml:space="preserve"> Hai gợn lõm cách nhau </w:t>
            </w:r>
            <w:r w:rsidRPr="00ED31E0">
              <w:rPr>
                <w:rFonts w:eastAsia="Calibri"/>
                <w:position w:val="-42"/>
                <w:sz w:val="28"/>
                <w:szCs w:val="28"/>
              </w:rPr>
              <w:object w:dxaOrig="1140" w:dyaOrig="960">
                <v:shape id="_x0000_i1236" type="#_x0000_t75" style="width:56.95pt;height:48.2pt" o:ole="">
                  <v:imagedata r:id="rId417" o:title=""/>
                </v:shape>
                <o:OLEObject Type="Embed" ProgID="Equation.DSMT4" ShapeID="_x0000_i1236" DrawAspect="Content" ObjectID="_1629614303" r:id="rId418"/>
              </w:object>
            </w:r>
            <w:r w:rsidRPr="00ED31E0">
              <w:rPr>
                <w:rFonts w:eastAsia="Calibri"/>
                <w:position w:val="-42"/>
                <w:sz w:val="28"/>
                <w:szCs w:val="28"/>
                <w:lang w:val="fr-FR"/>
              </w:rPr>
              <w:t xml:space="preserve">        </w:t>
            </w:r>
            <w:r w:rsidRPr="00ED31E0">
              <w:rPr>
                <w:rFonts w:eastAsia="Calibri"/>
                <w:sz w:val="28"/>
                <w:szCs w:val="28"/>
                <w:lang w:val="fr-FR"/>
              </w:rPr>
              <w:t>Chọn C</w:t>
            </w:r>
          </w:p>
          <w:p w:rsidR="003C3D02" w:rsidRPr="00ED31E0" w:rsidRDefault="003C3D02" w:rsidP="00ED31E0">
            <w:pPr>
              <w:jc w:val="both"/>
              <w:rPr>
                <w:rFonts w:eastAsia="Calibri"/>
                <w:sz w:val="28"/>
                <w:szCs w:val="28"/>
                <w:lang w:val="fr-FR"/>
              </w:rPr>
            </w:pPr>
            <w:r w:rsidRPr="00ED31E0">
              <w:rPr>
                <w:rFonts w:eastAsia="Calibri"/>
                <w:b/>
                <w:sz w:val="28"/>
                <w:szCs w:val="28"/>
                <w:lang w:val="fr-FR"/>
              </w:rPr>
              <w:t>Bài 6:</w:t>
            </w:r>
            <w:r w:rsidRPr="00ED31E0">
              <w:rPr>
                <w:rFonts w:eastAsia="Calibri"/>
                <w:sz w:val="28"/>
                <w:szCs w:val="28"/>
                <w:lang w:val="fr-FR"/>
              </w:rPr>
              <w:t xml:space="preserve"> Hai gợn lõm cách nhau </w:t>
            </w:r>
            <w:r w:rsidRPr="00ED31E0">
              <w:rPr>
                <w:rFonts w:eastAsia="Calibri"/>
                <w:position w:val="-24"/>
                <w:sz w:val="28"/>
                <w:szCs w:val="28"/>
              </w:rPr>
              <w:object w:dxaOrig="2500" w:dyaOrig="620">
                <v:shape id="_x0000_i1237" type="#_x0000_t75" style="width:125.2pt;height:30.7pt" o:ole="">
                  <v:imagedata r:id="rId419" o:title=""/>
                </v:shape>
                <o:OLEObject Type="Embed" ProgID="Equation.DSMT4" ShapeID="_x0000_i1237" DrawAspect="Content" ObjectID="_1629614304" r:id="rId420"/>
              </w:object>
            </w:r>
            <w:r w:rsidRPr="00ED31E0">
              <w:rPr>
                <w:rFonts w:eastAsia="Calibri"/>
                <w:sz w:val="28"/>
                <w:szCs w:val="28"/>
                <w:lang w:val="fr-FR"/>
              </w:rPr>
              <w:t xml:space="preserve"> </w:t>
            </w:r>
          </w:p>
          <w:p w:rsidR="003C3D02" w:rsidRPr="00ED31E0" w:rsidRDefault="003C3D02" w:rsidP="00ED31E0">
            <w:pPr>
              <w:jc w:val="both"/>
              <w:rPr>
                <w:rFonts w:eastAsia="Calibri"/>
                <w:sz w:val="28"/>
                <w:szCs w:val="28"/>
                <w:lang w:val="fr-FR"/>
              </w:rPr>
            </w:pPr>
            <w:r w:rsidRPr="00ED31E0">
              <w:rPr>
                <w:rFonts w:eastAsia="Calibri"/>
                <w:sz w:val="28"/>
                <w:szCs w:val="28"/>
                <w:lang w:val="fr-FR"/>
              </w:rPr>
              <w:t xml:space="preserve">mà </w:t>
            </w:r>
            <w:r w:rsidRPr="00ED31E0">
              <w:rPr>
                <w:rFonts w:eastAsia="Calibri"/>
                <w:position w:val="-28"/>
                <w:sz w:val="28"/>
                <w:szCs w:val="28"/>
              </w:rPr>
              <w:object w:dxaOrig="1560" w:dyaOrig="680">
                <v:shape id="_x0000_i1238" type="#_x0000_t75" style="width:78.25pt;height:33.8pt" o:ole="">
                  <v:imagedata r:id="rId421" o:title=""/>
                </v:shape>
                <o:OLEObject Type="Embed" ProgID="Equation.DSMT4" ShapeID="_x0000_i1238" DrawAspect="Content" ObjectID="_1629614305" r:id="rId422"/>
              </w:object>
            </w:r>
            <w:r w:rsidRPr="00ED31E0">
              <w:rPr>
                <w:rFonts w:eastAsia="Calibri"/>
                <w:position w:val="-28"/>
                <w:sz w:val="28"/>
                <w:szCs w:val="28"/>
                <w:lang w:val="fr-FR"/>
              </w:rPr>
              <w:t xml:space="preserve">           </w:t>
            </w:r>
            <w:r w:rsidRPr="00ED31E0">
              <w:rPr>
                <w:rFonts w:eastAsia="Calibri"/>
                <w:sz w:val="28"/>
                <w:szCs w:val="28"/>
                <w:lang w:val="fr-FR"/>
              </w:rPr>
              <w:t>Chọn D.</w:t>
            </w:r>
          </w:p>
          <w:p w:rsidR="003C3D02" w:rsidRPr="00ED31E0" w:rsidRDefault="003C3D02" w:rsidP="00ED31E0">
            <w:pPr>
              <w:rPr>
                <w:rFonts w:eastAsia="Calibri"/>
                <w:sz w:val="28"/>
                <w:szCs w:val="28"/>
                <w:lang w:val="fr-FR"/>
              </w:rPr>
            </w:pPr>
            <w:r w:rsidRPr="00ED31E0">
              <w:rPr>
                <w:rFonts w:eastAsia="Calibri"/>
                <w:b/>
                <w:sz w:val="28"/>
                <w:szCs w:val="28"/>
                <w:lang w:val="fr-FR"/>
              </w:rPr>
              <w:t>Bài 7:</w:t>
            </w:r>
            <w:r w:rsidRPr="00ED31E0">
              <w:rPr>
                <w:rFonts w:eastAsia="Calibri"/>
                <w:sz w:val="28"/>
                <w:szCs w:val="28"/>
                <w:lang w:val="fr-FR"/>
              </w:rPr>
              <w:t xml:space="preserve"> Vậy k=4</w:t>
            </w:r>
            <w:r w:rsidRPr="00ED31E0">
              <w:rPr>
                <w:rFonts w:eastAsia="Calibri"/>
                <w:b/>
                <w:position w:val="-46"/>
                <w:sz w:val="28"/>
                <w:szCs w:val="28"/>
              </w:rPr>
              <w:object w:dxaOrig="2840" w:dyaOrig="1340">
                <v:shape id="_x0000_i1239" type="#_x0000_t75" style="width:141.5pt;height:67pt" o:ole="">
                  <v:imagedata r:id="rId423" o:title=""/>
                </v:shape>
                <o:OLEObject Type="Embed" ProgID="Equation.DSMT4" ShapeID="_x0000_i1239" DrawAspect="Content" ObjectID="_1629614306" r:id="rId424"/>
              </w:object>
            </w:r>
            <w:r w:rsidRPr="00ED31E0">
              <w:rPr>
                <w:rFonts w:eastAsia="Calibri"/>
                <w:b/>
                <w:position w:val="-46"/>
                <w:sz w:val="28"/>
                <w:szCs w:val="28"/>
                <w:lang w:val="fr-FR"/>
              </w:rPr>
              <w:t xml:space="preserve">   </w:t>
            </w:r>
            <w:r w:rsidRPr="00ED31E0">
              <w:rPr>
                <w:rFonts w:eastAsia="Calibri"/>
                <w:sz w:val="28"/>
                <w:szCs w:val="28"/>
                <w:lang w:val="fr-FR"/>
              </w:rPr>
              <w:t>Chọn A</w:t>
            </w:r>
          </w:p>
          <w:p w:rsidR="003C3D02" w:rsidRPr="00ED31E0" w:rsidRDefault="003C3D02" w:rsidP="00ED31E0">
            <w:pPr>
              <w:rPr>
                <w:rFonts w:eastAsia="Calibri"/>
                <w:sz w:val="28"/>
                <w:szCs w:val="28"/>
                <w:lang w:val="fr-FR"/>
              </w:rPr>
            </w:pPr>
            <w:r w:rsidRPr="00ED31E0">
              <w:rPr>
                <w:rFonts w:eastAsia="Calibri"/>
                <w:b/>
                <w:sz w:val="28"/>
                <w:szCs w:val="28"/>
                <w:lang w:val="fr-FR"/>
              </w:rPr>
              <w:t>Bài 8</w:t>
            </w:r>
            <w:r w:rsidRPr="00ED31E0">
              <w:rPr>
                <w:rFonts w:eastAsia="Calibri"/>
                <w:sz w:val="28"/>
                <w:szCs w:val="28"/>
                <w:lang w:val="fr-FR"/>
              </w:rPr>
              <w:t xml:space="preserve"> : </w:t>
            </w:r>
            <w:r w:rsidRPr="00ED31E0">
              <w:rPr>
                <w:rFonts w:eastAsia="Calibri"/>
                <w:b/>
                <w:position w:val="-46"/>
                <w:sz w:val="28"/>
                <w:szCs w:val="28"/>
              </w:rPr>
              <w:object w:dxaOrig="2860" w:dyaOrig="1340">
                <v:shape id="_x0000_i1240" type="#_x0000_t75" style="width:143.35pt;height:67pt" o:ole="">
                  <v:imagedata r:id="rId425" o:title=""/>
                </v:shape>
                <o:OLEObject Type="Embed" ProgID="Equation.DSMT4" ShapeID="_x0000_i1240" DrawAspect="Content" ObjectID="_1629614307" r:id="rId426"/>
              </w:object>
            </w:r>
            <w:r w:rsidRPr="00ED31E0">
              <w:rPr>
                <w:rFonts w:eastAsia="Calibri"/>
                <w:sz w:val="28"/>
                <w:szCs w:val="28"/>
                <w:lang w:val="fr-FR"/>
              </w:rPr>
              <w:t xml:space="preserve">       Chọn B</w:t>
            </w:r>
          </w:p>
          <w:p w:rsidR="003C3D02" w:rsidRPr="00ED31E0" w:rsidRDefault="003C3D02" w:rsidP="00ED31E0">
            <w:pPr>
              <w:jc w:val="both"/>
              <w:rPr>
                <w:rFonts w:eastAsia="Calibri"/>
                <w:sz w:val="28"/>
                <w:szCs w:val="28"/>
                <w:lang w:val="fr-FR"/>
              </w:rPr>
            </w:pPr>
            <w:r w:rsidRPr="00ED31E0">
              <w:rPr>
                <w:rFonts w:eastAsia="Calibri"/>
                <w:b/>
                <w:sz w:val="28"/>
                <w:szCs w:val="28"/>
                <w:lang w:val="fr-FR"/>
              </w:rPr>
              <w:lastRenderedPageBreak/>
              <w:t>Bài 9:</w:t>
            </w:r>
            <w:r w:rsidRPr="00ED31E0">
              <w:rPr>
                <w:rFonts w:eastAsia="Calibri"/>
                <w:sz w:val="28"/>
                <w:szCs w:val="28"/>
                <w:lang w:val="fr-FR"/>
              </w:rPr>
              <w:t xml:space="preserve"> </w:t>
            </w:r>
            <w:r w:rsidRPr="00ED31E0">
              <w:rPr>
                <w:position w:val="-28"/>
                <w:sz w:val="28"/>
                <w:szCs w:val="28"/>
              </w:rPr>
              <w:object w:dxaOrig="2420" w:dyaOrig="660">
                <v:shape id="_x0000_i1241" type="#_x0000_t75" style="width:120.85pt;height:33.2pt" o:ole="">
                  <v:imagedata r:id="rId427" o:title=""/>
                </v:shape>
                <o:OLEObject Type="Embed" ProgID="Equation.DSMT4" ShapeID="_x0000_i1241" DrawAspect="Content" ObjectID="_1629614308" r:id="rId428"/>
              </w:object>
            </w:r>
            <w:r w:rsidRPr="00ED31E0">
              <w:rPr>
                <w:position w:val="-28"/>
                <w:sz w:val="28"/>
                <w:szCs w:val="28"/>
                <w:lang w:val="fr-FR"/>
              </w:rPr>
              <w:t xml:space="preserve">            </w:t>
            </w:r>
            <w:r w:rsidRPr="00ED31E0">
              <w:rPr>
                <w:position w:val="-42"/>
                <w:sz w:val="28"/>
                <w:szCs w:val="28"/>
              </w:rPr>
              <w:object w:dxaOrig="1719" w:dyaOrig="800">
                <v:shape id="_x0000_i1242" type="#_x0000_t75" style="width:86.4pt;height:40.05pt" o:ole="">
                  <v:imagedata r:id="rId429" o:title=""/>
                </v:shape>
                <o:OLEObject Type="Embed" ProgID="Equation.DSMT4" ShapeID="_x0000_i1242" DrawAspect="Content" ObjectID="_1629614309" r:id="rId430"/>
              </w:object>
            </w:r>
          </w:p>
          <w:p w:rsidR="003C3D02" w:rsidRPr="00ED31E0" w:rsidRDefault="003C3D02" w:rsidP="00ED31E0">
            <w:pPr>
              <w:jc w:val="both"/>
              <w:rPr>
                <w:sz w:val="28"/>
                <w:szCs w:val="28"/>
                <w:lang w:val="fr-FR"/>
              </w:rPr>
            </w:pPr>
            <w:r w:rsidRPr="00ED31E0">
              <w:rPr>
                <w:sz w:val="28"/>
                <w:szCs w:val="28"/>
                <w:lang w:val="fr-FR"/>
              </w:rPr>
              <w:t xml:space="preserve"> Vậy tính đường trung trực thì có 15 gợn. Chọn C</w:t>
            </w:r>
          </w:p>
          <w:p w:rsidR="003C3D02" w:rsidRPr="00ED31E0" w:rsidRDefault="003C3D02" w:rsidP="00ED31E0">
            <w:pPr>
              <w:jc w:val="both"/>
              <w:rPr>
                <w:rFonts w:eastAsia="Calibri"/>
                <w:b/>
                <w:sz w:val="28"/>
                <w:szCs w:val="28"/>
                <w:lang w:val="fr-FR"/>
              </w:rPr>
            </w:pPr>
            <w:r w:rsidRPr="00ED31E0">
              <w:rPr>
                <w:rFonts w:eastAsia="Calibri"/>
                <w:b/>
                <w:sz w:val="28"/>
                <w:szCs w:val="28"/>
                <w:lang w:val="fr-FR"/>
              </w:rPr>
              <w:t>Bài 10:</w:t>
            </w:r>
            <w:r w:rsidRPr="00ED31E0">
              <w:rPr>
                <w:rFonts w:eastAsia="Calibri"/>
                <w:sz w:val="28"/>
                <w:szCs w:val="28"/>
                <w:lang w:val="fr-FR"/>
              </w:rPr>
              <w:t xml:space="preserve"> </w:t>
            </w:r>
            <w:r w:rsidRPr="00ED31E0">
              <w:rPr>
                <w:rFonts w:eastAsia="Calibri"/>
                <w:b/>
                <w:sz w:val="28"/>
                <w:szCs w:val="28"/>
                <w:lang w:val="fr-FR"/>
              </w:rPr>
              <w:t xml:space="preserve">         </w:t>
            </w:r>
            <w:r w:rsidRPr="00ED31E0">
              <w:rPr>
                <w:rFonts w:eastAsia="Calibri"/>
                <w:b/>
                <w:position w:val="-58"/>
                <w:sz w:val="28"/>
                <w:szCs w:val="28"/>
              </w:rPr>
              <w:object w:dxaOrig="2400" w:dyaOrig="1280">
                <v:shape id="_x0000_i1243" type="#_x0000_t75" style="width:120.2pt;height:63.85pt" o:ole="">
                  <v:imagedata r:id="rId431" o:title=""/>
                </v:shape>
                <o:OLEObject Type="Embed" ProgID="Equation.DSMT4" ShapeID="_x0000_i1243" DrawAspect="Content" ObjectID="_1629614310" r:id="rId432"/>
              </w:object>
            </w:r>
            <w:r w:rsidRPr="00ED31E0">
              <w:rPr>
                <w:rFonts w:eastAsia="Calibri"/>
                <w:b/>
                <w:position w:val="-58"/>
                <w:sz w:val="28"/>
                <w:szCs w:val="28"/>
                <w:lang w:val="fr-FR"/>
              </w:rPr>
              <w:t xml:space="preserve">              </w:t>
            </w:r>
            <w:r w:rsidRPr="00ED31E0">
              <w:rPr>
                <w:rFonts w:eastAsia="Calibri"/>
                <w:sz w:val="28"/>
                <w:szCs w:val="28"/>
                <w:lang w:val="fr-FR"/>
              </w:rPr>
              <w:t>Chọn B</w:t>
            </w:r>
          </w:p>
        </w:tc>
      </w:tr>
    </w:tbl>
    <w:p w:rsidR="003C3D02" w:rsidRPr="00ED31E0" w:rsidRDefault="003C3D02" w:rsidP="00ED31E0">
      <w:pPr>
        <w:ind w:firstLine="720"/>
        <w:rPr>
          <w:b/>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80"/>
      </w:tblGrid>
      <w:tr w:rsidR="00CE3F18" w:rsidRPr="00ED31E0" w:rsidTr="006062BF">
        <w:tc>
          <w:tcPr>
            <w:tcW w:w="10649" w:type="dxa"/>
            <w:shd w:val="clear" w:color="auto" w:fill="auto"/>
          </w:tcPr>
          <w:p w:rsidR="00CE3F18" w:rsidRPr="00ED31E0" w:rsidRDefault="00CE3F18" w:rsidP="00ED31E0">
            <w:pPr>
              <w:ind w:firstLine="720"/>
              <w:jc w:val="center"/>
              <w:rPr>
                <w:b/>
                <w:sz w:val="28"/>
                <w:szCs w:val="28"/>
                <w:lang w:val="fr-FR"/>
              </w:rPr>
            </w:pPr>
            <w:r w:rsidRPr="00ED31E0">
              <w:rPr>
                <w:b/>
                <w:sz w:val="28"/>
                <w:szCs w:val="28"/>
                <w:lang w:val="fr-FR"/>
              </w:rPr>
              <w:t>Phiếu học tập</w:t>
            </w:r>
          </w:p>
          <w:p w:rsidR="00CE3F18" w:rsidRPr="00ED31E0" w:rsidRDefault="00CE3F18" w:rsidP="00ED31E0">
            <w:pPr>
              <w:jc w:val="center"/>
              <w:rPr>
                <w:b/>
                <w:sz w:val="28"/>
                <w:szCs w:val="28"/>
                <w:lang w:val="fr-FR"/>
              </w:rPr>
            </w:pPr>
            <w:r w:rsidRPr="00ED31E0">
              <w:rPr>
                <w:b/>
                <w:sz w:val="28"/>
                <w:szCs w:val="28"/>
                <w:lang w:val="fr-FR"/>
              </w:rPr>
              <w:t>Nhóm : ………………………..</w:t>
            </w:r>
          </w:p>
        </w:tc>
      </w:tr>
      <w:tr w:rsidR="00CE3F18" w:rsidRPr="00ED31E0" w:rsidTr="006062BF">
        <w:tc>
          <w:tcPr>
            <w:tcW w:w="10649" w:type="dxa"/>
            <w:shd w:val="clear" w:color="auto" w:fill="auto"/>
          </w:tcPr>
          <w:p w:rsidR="00BD238C" w:rsidRPr="00ED31E0" w:rsidRDefault="00BD238C" w:rsidP="00ED31E0">
            <w:pPr>
              <w:jc w:val="both"/>
              <w:rPr>
                <w:sz w:val="28"/>
                <w:szCs w:val="28"/>
              </w:rPr>
            </w:pPr>
            <w:r w:rsidRPr="00ED31E0">
              <w:rPr>
                <w:b/>
                <w:sz w:val="28"/>
                <w:szCs w:val="28"/>
              </w:rPr>
              <w:t>Bài 5</w:t>
            </w:r>
            <w:r w:rsidRPr="00ED31E0">
              <w:rPr>
                <w:sz w:val="28"/>
                <w:szCs w:val="28"/>
              </w:rPr>
              <w:t>. Trong thí nghiệm tại vân giao thoa sóng trên mặt nước, người ta dùng nguồn dao động có tần số 50Hz và đo được khoảng cách giữa hai gợn lõm liên tiếp nằm trên đường nối hai tâm dao động là 2mm. Bước sóng của sóng trên mặt nước là:</w:t>
            </w:r>
          </w:p>
          <w:p w:rsidR="00BD238C" w:rsidRPr="00ED31E0" w:rsidRDefault="00BD238C" w:rsidP="00ED31E0">
            <w:pPr>
              <w:ind w:firstLine="720"/>
              <w:jc w:val="both"/>
              <w:rPr>
                <w:sz w:val="28"/>
                <w:szCs w:val="28"/>
              </w:rPr>
            </w:pPr>
            <w:r w:rsidRPr="00ED31E0">
              <w:rPr>
                <w:sz w:val="28"/>
                <w:szCs w:val="28"/>
              </w:rPr>
              <w:t>A. 1mm</w:t>
            </w:r>
            <w:r w:rsidRPr="00ED31E0">
              <w:rPr>
                <w:sz w:val="28"/>
                <w:szCs w:val="28"/>
              </w:rPr>
              <w:tab/>
            </w:r>
            <w:r w:rsidRPr="00ED31E0">
              <w:rPr>
                <w:sz w:val="28"/>
                <w:szCs w:val="28"/>
              </w:rPr>
              <w:tab/>
              <w:t>B. 2mm</w:t>
            </w:r>
            <w:r w:rsidRPr="00ED31E0">
              <w:rPr>
                <w:sz w:val="28"/>
                <w:szCs w:val="28"/>
              </w:rPr>
              <w:tab/>
            </w:r>
            <w:r w:rsidRPr="00ED31E0">
              <w:rPr>
                <w:sz w:val="28"/>
                <w:szCs w:val="28"/>
              </w:rPr>
              <w:tab/>
              <w:t>C. 4mm</w:t>
            </w:r>
            <w:r w:rsidRPr="00ED31E0">
              <w:rPr>
                <w:sz w:val="28"/>
                <w:szCs w:val="28"/>
              </w:rPr>
              <w:tab/>
            </w:r>
            <w:r w:rsidRPr="00ED31E0">
              <w:rPr>
                <w:sz w:val="28"/>
                <w:szCs w:val="28"/>
              </w:rPr>
              <w:tab/>
              <w:t>D. 8mm</w:t>
            </w:r>
          </w:p>
          <w:p w:rsidR="00BD238C" w:rsidRPr="00ED31E0" w:rsidRDefault="00BD238C" w:rsidP="00ED31E0">
            <w:pPr>
              <w:jc w:val="both"/>
              <w:rPr>
                <w:sz w:val="28"/>
                <w:szCs w:val="28"/>
              </w:rPr>
            </w:pPr>
            <w:r w:rsidRPr="00ED31E0">
              <w:rPr>
                <w:b/>
                <w:sz w:val="28"/>
                <w:szCs w:val="28"/>
              </w:rPr>
              <w:t>Bài 6</w:t>
            </w:r>
            <w:r w:rsidRPr="00ED31E0">
              <w:rPr>
                <w:sz w:val="28"/>
                <w:szCs w:val="28"/>
              </w:rPr>
              <w:t>. Trong thí nghiệm tạo vân giao thoa trên mặt nước, người ta dù</w:t>
            </w:r>
            <w:r w:rsidRPr="00ED31E0">
              <w:rPr>
                <w:sz w:val="28"/>
                <w:szCs w:val="28"/>
              </w:rPr>
              <w:tab/>
              <w:t>ng nguồn dao động có tần số 100 Hz và đo được khoảng cách giữa hai giợn lõm liên tiếp nằm trên đường nối 2 tâm dao động là 4 mm. Tốc độ truyền sóng trên mặt nước là:</w:t>
            </w:r>
          </w:p>
          <w:p w:rsidR="00BD238C" w:rsidRPr="00ED31E0" w:rsidRDefault="00BD238C" w:rsidP="00ED31E0">
            <w:pPr>
              <w:ind w:firstLine="720"/>
              <w:jc w:val="both"/>
              <w:rPr>
                <w:sz w:val="28"/>
                <w:szCs w:val="28"/>
              </w:rPr>
            </w:pPr>
            <w:r w:rsidRPr="00ED31E0">
              <w:rPr>
                <w:sz w:val="28"/>
                <w:szCs w:val="28"/>
              </w:rPr>
              <w:t>A. 0,2m/s</w:t>
            </w:r>
            <w:r w:rsidRPr="00ED31E0">
              <w:rPr>
                <w:sz w:val="28"/>
                <w:szCs w:val="28"/>
              </w:rPr>
              <w:tab/>
            </w:r>
            <w:r w:rsidRPr="00ED31E0">
              <w:rPr>
                <w:sz w:val="28"/>
                <w:szCs w:val="28"/>
              </w:rPr>
              <w:tab/>
              <w:t>B. 0,4m/s</w:t>
            </w:r>
            <w:r w:rsidRPr="00ED31E0">
              <w:rPr>
                <w:sz w:val="28"/>
                <w:szCs w:val="28"/>
              </w:rPr>
              <w:tab/>
            </w:r>
            <w:r w:rsidRPr="00ED31E0">
              <w:rPr>
                <w:sz w:val="28"/>
                <w:szCs w:val="28"/>
              </w:rPr>
              <w:tab/>
              <w:t>C. 0,6m/s</w:t>
            </w:r>
            <w:r w:rsidRPr="00ED31E0">
              <w:rPr>
                <w:sz w:val="28"/>
                <w:szCs w:val="28"/>
              </w:rPr>
              <w:tab/>
            </w:r>
            <w:r w:rsidRPr="00ED31E0">
              <w:rPr>
                <w:sz w:val="28"/>
                <w:szCs w:val="28"/>
              </w:rPr>
              <w:tab/>
              <w:t>D. 0,8m/s</w:t>
            </w:r>
          </w:p>
          <w:p w:rsidR="00BD238C" w:rsidRPr="00ED31E0" w:rsidRDefault="00BD238C" w:rsidP="00ED31E0">
            <w:pPr>
              <w:jc w:val="both"/>
              <w:rPr>
                <w:sz w:val="28"/>
                <w:szCs w:val="28"/>
              </w:rPr>
            </w:pPr>
            <w:r w:rsidRPr="00ED31E0">
              <w:rPr>
                <w:b/>
                <w:sz w:val="28"/>
                <w:szCs w:val="28"/>
              </w:rPr>
              <w:t>Bài 7</w:t>
            </w:r>
            <w:r w:rsidRPr="00ED31E0">
              <w:rPr>
                <w:sz w:val="28"/>
                <w:szCs w:val="28"/>
              </w:rPr>
              <w:t xml:space="preserve">. Trong thí nghiệm giao thoa sóng trên mặt nước, hai nguồn kết hợp A, B dao động với tần số 20 Hz, tại một điểm M cách A và B lần lượt là 16 cm và 20 cm, sóng có biên độ cực đại, giữa M và đường trung trực của AB có 3 dãy cực đại khác. Tốc độ truyền sóng trên mặt nước là:   </w:t>
            </w:r>
          </w:p>
          <w:p w:rsidR="00BD238C" w:rsidRPr="00ED31E0" w:rsidRDefault="00BD238C" w:rsidP="00ED31E0">
            <w:pPr>
              <w:ind w:firstLine="720"/>
              <w:jc w:val="both"/>
              <w:rPr>
                <w:sz w:val="28"/>
                <w:szCs w:val="28"/>
              </w:rPr>
            </w:pPr>
            <w:r w:rsidRPr="00ED31E0">
              <w:rPr>
                <w:sz w:val="28"/>
                <w:szCs w:val="28"/>
              </w:rPr>
              <w:t xml:space="preserve">A. 20cm/s  </w:t>
            </w:r>
            <w:r w:rsidRPr="00ED31E0">
              <w:rPr>
                <w:sz w:val="28"/>
                <w:szCs w:val="28"/>
              </w:rPr>
              <w:tab/>
            </w:r>
            <w:r w:rsidRPr="00ED31E0">
              <w:rPr>
                <w:sz w:val="28"/>
                <w:szCs w:val="28"/>
              </w:rPr>
              <w:tab/>
              <w:t>B. 26,7cm/s</w:t>
            </w:r>
            <w:r w:rsidRPr="00ED31E0">
              <w:rPr>
                <w:sz w:val="28"/>
                <w:szCs w:val="28"/>
              </w:rPr>
              <w:tab/>
            </w:r>
            <w:r w:rsidRPr="00ED31E0">
              <w:rPr>
                <w:sz w:val="28"/>
                <w:szCs w:val="28"/>
              </w:rPr>
              <w:tab/>
              <w:t>C. 40cm/s</w:t>
            </w:r>
            <w:r w:rsidRPr="00ED31E0">
              <w:rPr>
                <w:sz w:val="28"/>
                <w:szCs w:val="28"/>
              </w:rPr>
              <w:tab/>
            </w:r>
            <w:r w:rsidRPr="00ED31E0">
              <w:rPr>
                <w:sz w:val="28"/>
                <w:szCs w:val="28"/>
              </w:rPr>
              <w:tab/>
              <w:t>D. 53,4 cm/s</w:t>
            </w:r>
          </w:p>
          <w:p w:rsidR="00BD238C" w:rsidRPr="00ED31E0" w:rsidRDefault="00BD238C" w:rsidP="00ED31E0">
            <w:pPr>
              <w:jc w:val="both"/>
              <w:rPr>
                <w:sz w:val="28"/>
                <w:szCs w:val="28"/>
              </w:rPr>
            </w:pPr>
            <w:r w:rsidRPr="00ED31E0">
              <w:rPr>
                <w:b/>
                <w:sz w:val="28"/>
                <w:szCs w:val="28"/>
              </w:rPr>
              <w:t>Bài 8</w:t>
            </w:r>
            <w:r w:rsidRPr="00ED31E0">
              <w:rPr>
                <w:sz w:val="28"/>
                <w:szCs w:val="28"/>
              </w:rPr>
              <w:t xml:space="preserve">. Trong thí nghiệm giao thoa sóng trên mặt nước, hai nguồn kết hợp A, B dao động với tần số 13Hz, tại một điểm M cách A và B lần lượt là 19cm và 21cm, sóng có biên độ cực đại, giữa M và đường trung trực của AB không có dãy cực đại nào khác. Tốc độ truyền sóng trên mặt nước </w:t>
            </w:r>
          </w:p>
          <w:p w:rsidR="00BD238C" w:rsidRPr="00ED31E0" w:rsidRDefault="00BD238C" w:rsidP="00ED31E0">
            <w:pPr>
              <w:ind w:firstLine="720"/>
              <w:jc w:val="both"/>
              <w:rPr>
                <w:sz w:val="28"/>
                <w:szCs w:val="28"/>
              </w:rPr>
            </w:pPr>
            <w:r w:rsidRPr="00ED31E0">
              <w:rPr>
                <w:sz w:val="28"/>
                <w:szCs w:val="28"/>
              </w:rPr>
              <w:t>A. 26m/s</w:t>
            </w:r>
            <w:r w:rsidRPr="00ED31E0">
              <w:rPr>
                <w:sz w:val="28"/>
                <w:szCs w:val="28"/>
              </w:rPr>
              <w:tab/>
            </w:r>
            <w:r w:rsidRPr="00ED31E0">
              <w:rPr>
                <w:sz w:val="28"/>
                <w:szCs w:val="28"/>
              </w:rPr>
              <w:tab/>
              <w:t>B. 26cm/s</w:t>
            </w:r>
            <w:r w:rsidRPr="00ED31E0">
              <w:rPr>
                <w:sz w:val="28"/>
                <w:szCs w:val="28"/>
              </w:rPr>
              <w:tab/>
            </w:r>
            <w:r w:rsidRPr="00ED31E0">
              <w:rPr>
                <w:sz w:val="28"/>
                <w:szCs w:val="28"/>
              </w:rPr>
              <w:tab/>
              <w:t>C. 52m/s</w:t>
            </w:r>
            <w:r w:rsidRPr="00ED31E0">
              <w:rPr>
                <w:sz w:val="28"/>
                <w:szCs w:val="28"/>
              </w:rPr>
              <w:tab/>
            </w:r>
            <w:r w:rsidRPr="00ED31E0">
              <w:rPr>
                <w:sz w:val="28"/>
                <w:szCs w:val="28"/>
              </w:rPr>
              <w:tab/>
              <w:t>D. 52 cm/s</w:t>
            </w:r>
          </w:p>
          <w:p w:rsidR="00BD238C" w:rsidRPr="00ED31E0" w:rsidRDefault="00BD238C" w:rsidP="00ED31E0">
            <w:pPr>
              <w:jc w:val="both"/>
              <w:rPr>
                <w:sz w:val="28"/>
                <w:szCs w:val="28"/>
              </w:rPr>
            </w:pPr>
            <w:r w:rsidRPr="00ED31E0">
              <w:rPr>
                <w:b/>
                <w:sz w:val="28"/>
                <w:szCs w:val="28"/>
              </w:rPr>
              <w:t>Bài 9.</w:t>
            </w:r>
            <w:r w:rsidRPr="00ED31E0">
              <w:rPr>
                <w:sz w:val="28"/>
                <w:szCs w:val="28"/>
              </w:rPr>
              <w:t xml:space="preserve"> Âm thoa điện mang một nhánh chĩa hai dao động với tần số 100Hz, chạm mặt nước tại hai điểm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Khoảng cách S</w:t>
            </w:r>
            <w:r w:rsidRPr="00ED31E0">
              <w:rPr>
                <w:sz w:val="28"/>
                <w:szCs w:val="28"/>
                <w:vertAlign w:val="subscript"/>
              </w:rPr>
              <w:t>1</w:t>
            </w:r>
            <w:r w:rsidRPr="00ED31E0">
              <w:rPr>
                <w:sz w:val="28"/>
                <w:szCs w:val="28"/>
              </w:rPr>
              <w:t>S</w:t>
            </w:r>
            <w:r w:rsidRPr="00ED31E0">
              <w:rPr>
                <w:sz w:val="28"/>
                <w:szCs w:val="28"/>
                <w:vertAlign w:val="subscript"/>
              </w:rPr>
              <w:t>2</w:t>
            </w:r>
            <w:r w:rsidRPr="00ED31E0">
              <w:rPr>
                <w:sz w:val="28"/>
                <w:szCs w:val="28"/>
              </w:rPr>
              <w:t>=9,6 cm. Tốc độ truyền sóng nước là 1,2 m/s. Số gợn sóng trong khoảng giữa S</w:t>
            </w:r>
            <w:r w:rsidRPr="00ED31E0">
              <w:rPr>
                <w:sz w:val="28"/>
                <w:szCs w:val="28"/>
                <w:vertAlign w:val="subscript"/>
              </w:rPr>
              <w:t>1</w:t>
            </w:r>
            <w:r w:rsidRPr="00ED31E0">
              <w:rPr>
                <w:sz w:val="28"/>
                <w:szCs w:val="28"/>
              </w:rPr>
              <w:t xml:space="preserve"> và S</w:t>
            </w:r>
            <w:r w:rsidRPr="00ED31E0">
              <w:rPr>
                <w:sz w:val="28"/>
                <w:szCs w:val="28"/>
                <w:vertAlign w:val="subscript"/>
              </w:rPr>
              <w:t>2</w:t>
            </w:r>
            <w:r w:rsidRPr="00ED31E0">
              <w:rPr>
                <w:sz w:val="28"/>
                <w:szCs w:val="28"/>
              </w:rPr>
              <w:t xml:space="preserve"> là:</w:t>
            </w:r>
          </w:p>
          <w:p w:rsidR="00BD238C" w:rsidRPr="00ED31E0" w:rsidRDefault="00BD238C" w:rsidP="00ED31E0">
            <w:pPr>
              <w:jc w:val="both"/>
              <w:rPr>
                <w:sz w:val="28"/>
                <w:szCs w:val="28"/>
              </w:rPr>
            </w:pPr>
            <w:r w:rsidRPr="00ED31E0">
              <w:rPr>
                <w:sz w:val="28"/>
                <w:szCs w:val="28"/>
              </w:rPr>
              <w:t xml:space="preserve">             A. 8</w:t>
            </w:r>
            <w:r w:rsidRPr="00ED31E0">
              <w:rPr>
                <w:sz w:val="28"/>
                <w:szCs w:val="28"/>
              </w:rPr>
              <w:tab/>
            </w:r>
            <w:r w:rsidRPr="00ED31E0">
              <w:rPr>
                <w:sz w:val="28"/>
                <w:szCs w:val="28"/>
              </w:rPr>
              <w:tab/>
              <w:t xml:space="preserve">             B. 14</w:t>
            </w:r>
            <w:r w:rsidRPr="00ED31E0">
              <w:rPr>
                <w:sz w:val="28"/>
                <w:szCs w:val="28"/>
              </w:rPr>
              <w:tab/>
              <w:t xml:space="preserve">  </w:t>
            </w:r>
            <w:r w:rsidRPr="00ED31E0">
              <w:rPr>
                <w:sz w:val="28"/>
                <w:szCs w:val="28"/>
              </w:rPr>
              <w:tab/>
              <w:t xml:space="preserve">         </w:t>
            </w:r>
            <w:r w:rsidRPr="00ED31E0">
              <w:rPr>
                <w:sz w:val="28"/>
                <w:szCs w:val="28"/>
              </w:rPr>
              <w:tab/>
              <w:t xml:space="preserve"> C. 15</w:t>
            </w:r>
            <w:r w:rsidRPr="00ED31E0">
              <w:rPr>
                <w:sz w:val="28"/>
                <w:szCs w:val="28"/>
              </w:rPr>
              <w:tab/>
            </w:r>
            <w:r w:rsidRPr="00ED31E0">
              <w:rPr>
                <w:sz w:val="28"/>
                <w:szCs w:val="28"/>
              </w:rPr>
              <w:tab/>
              <w:t xml:space="preserve">        </w:t>
            </w:r>
            <w:r w:rsidRPr="00ED31E0">
              <w:rPr>
                <w:sz w:val="28"/>
                <w:szCs w:val="28"/>
              </w:rPr>
              <w:tab/>
              <w:t>D. 17</w:t>
            </w:r>
          </w:p>
          <w:p w:rsidR="00BD238C" w:rsidRPr="00ED31E0" w:rsidRDefault="00BD238C" w:rsidP="00ED31E0">
            <w:pPr>
              <w:autoSpaceDE w:val="0"/>
              <w:autoSpaceDN w:val="0"/>
              <w:adjustRightInd w:val="0"/>
              <w:jc w:val="both"/>
              <w:rPr>
                <w:sz w:val="28"/>
                <w:szCs w:val="28"/>
              </w:rPr>
            </w:pPr>
            <w:r w:rsidRPr="00ED31E0">
              <w:rPr>
                <w:b/>
                <w:sz w:val="28"/>
                <w:szCs w:val="28"/>
              </w:rPr>
              <w:t xml:space="preserve">Bài 10. </w:t>
            </w:r>
            <w:r w:rsidRPr="00ED31E0">
              <w:rPr>
                <w:sz w:val="28"/>
                <w:szCs w:val="28"/>
              </w:rPr>
              <w:t xml:space="preserve">Một sóng cơ học truyền dọc theo trục </w:t>
            </w:r>
            <w:r w:rsidRPr="00ED31E0">
              <w:rPr>
                <w:i/>
                <w:iCs/>
                <w:sz w:val="28"/>
                <w:szCs w:val="28"/>
              </w:rPr>
              <w:t xml:space="preserve">Ox </w:t>
            </w:r>
            <w:r w:rsidRPr="00ED31E0">
              <w:rPr>
                <w:sz w:val="28"/>
                <w:szCs w:val="28"/>
              </w:rPr>
              <w:t xml:space="preserve">có phương trình </w:t>
            </w:r>
            <w:r w:rsidRPr="00ED31E0">
              <w:rPr>
                <w:i/>
                <w:iCs/>
                <w:sz w:val="28"/>
                <w:szCs w:val="28"/>
              </w:rPr>
              <w:t xml:space="preserve">u </w:t>
            </w:r>
            <w:r w:rsidRPr="00ED31E0">
              <w:rPr>
                <w:sz w:val="28"/>
                <w:szCs w:val="28"/>
              </w:rPr>
              <w:t xml:space="preserve">= 28cos(20x - 2000t) (cm), trong đó </w:t>
            </w:r>
            <w:r w:rsidRPr="00ED31E0">
              <w:rPr>
                <w:i/>
                <w:iCs/>
                <w:sz w:val="28"/>
                <w:szCs w:val="28"/>
              </w:rPr>
              <w:t xml:space="preserve">x </w:t>
            </w:r>
            <w:r w:rsidRPr="00ED31E0">
              <w:rPr>
                <w:sz w:val="28"/>
                <w:szCs w:val="28"/>
              </w:rPr>
              <w:t xml:space="preserve">là tọa độ được tính bằng mét (m), t là thời gian được tính bằng giây (s). Vận tốc của sóng là </w:t>
            </w:r>
          </w:p>
          <w:p w:rsidR="00CE3F18" w:rsidRPr="00ED31E0" w:rsidRDefault="00BD238C" w:rsidP="00ED31E0">
            <w:pPr>
              <w:ind w:firstLine="720"/>
              <w:rPr>
                <w:sz w:val="28"/>
                <w:szCs w:val="28"/>
              </w:rPr>
            </w:pPr>
            <w:r w:rsidRPr="00ED31E0">
              <w:rPr>
                <w:sz w:val="28"/>
                <w:szCs w:val="28"/>
              </w:rPr>
              <w:t>A. 334 m/s</w:t>
            </w:r>
            <w:r w:rsidRPr="00ED31E0">
              <w:rPr>
                <w:b/>
                <w:sz w:val="28"/>
                <w:szCs w:val="28"/>
              </w:rPr>
              <w:t xml:space="preserve">                     </w:t>
            </w:r>
            <w:r w:rsidRPr="00ED31E0">
              <w:rPr>
                <w:sz w:val="28"/>
                <w:szCs w:val="28"/>
              </w:rPr>
              <w:t>B. 100m/s.                       C. 314m/s.                      D. 331m/s.</w:t>
            </w:r>
          </w:p>
        </w:tc>
      </w:tr>
    </w:tbl>
    <w:p w:rsidR="00BD238C" w:rsidRPr="00ED31E0" w:rsidRDefault="00BD238C" w:rsidP="00ED31E0">
      <w:pPr>
        <w:ind w:firstLine="720"/>
        <w:rPr>
          <w:sz w:val="28"/>
          <w:szCs w:val="28"/>
        </w:rPr>
      </w:pPr>
    </w:p>
    <w:p w:rsidR="00FC706C" w:rsidRPr="00ED31E0" w:rsidRDefault="003C3D02" w:rsidP="00ED31E0">
      <w:pPr>
        <w:ind w:firstLine="720"/>
        <w:rPr>
          <w:sz w:val="28"/>
          <w:szCs w:val="28"/>
        </w:rPr>
      </w:pPr>
      <w:r w:rsidRPr="00ED31E0">
        <w:rPr>
          <w:b/>
          <w:sz w:val="28"/>
          <w:szCs w:val="28"/>
        </w:rPr>
        <w:t>5</w:t>
      </w:r>
      <w:r w:rsidR="00FC706C" w:rsidRPr="00ED31E0">
        <w:rPr>
          <w:b/>
          <w:sz w:val="28"/>
          <w:szCs w:val="28"/>
        </w:rPr>
        <w:t xml:space="preserve">. </w:t>
      </w:r>
      <w:r w:rsidRPr="00ED31E0">
        <w:rPr>
          <w:b/>
          <w:sz w:val="28"/>
          <w:szCs w:val="28"/>
        </w:rPr>
        <w:t xml:space="preserve"> Về nhà</w:t>
      </w:r>
    </w:p>
    <w:p w:rsidR="00FC706C" w:rsidRPr="00ED31E0" w:rsidRDefault="00FC706C" w:rsidP="00ED31E0">
      <w:pPr>
        <w:rPr>
          <w:sz w:val="28"/>
          <w:szCs w:val="28"/>
        </w:rPr>
      </w:pPr>
      <w:r w:rsidRPr="00ED31E0">
        <w:rPr>
          <w:sz w:val="28"/>
          <w:szCs w:val="28"/>
        </w:rPr>
        <w:t>Yêu cầu học sinh trả lời và giải thích các bài tập trắc nghiệm khách quan trong sách bài tập</w:t>
      </w:r>
    </w:p>
    <w:p w:rsidR="00FC706C" w:rsidRPr="00ED31E0" w:rsidRDefault="00FC706C" w:rsidP="00ED31E0">
      <w:pPr>
        <w:tabs>
          <w:tab w:val="right" w:leader="dot" w:pos="8789"/>
        </w:tabs>
        <w:jc w:val="both"/>
        <w:rPr>
          <w:b/>
          <w:sz w:val="28"/>
          <w:szCs w:val="28"/>
        </w:rPr>
      </w:pPr>
    </w:p>
    <w:p w:rsidR="00FC706C" w:rsidRPr="00ED31E0" w:rsidRDefault="00FC706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BD238C" w:rsidRPr="00ED31E0" w:rsidRDefault="00BD238C"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382AF9" w:rsidRPr="00ED31E0" w:rsidRDefault="00382AF9" w:rsidP="00ED31E0">
      <w:pPr>
        <w:tabs>
          <w:tab w:val="right" w:leader="dot" w:pos="8789"/>
        </w:tabs>
        <w:jc w:val="both"/>
        <w:rPr>
          <w:b/>
          <w:sz w:val="28"/>
          <w:szCs w:val="28"/>
        </w:rPr>
      </w:pPr>
    </w:p>
    <w:p w:rsidR="00FC706C" w:rsidRPr="00ED31E0" w:rsidRDefault="00FC706C" w:rsidP="00ED31E0">
      <w:pPr>
        <w:tabs>
          <w:tab w:val="right" w:leader="dot" w:pos="8789"/>
        </w:tabs>
        <w:jc w:val="both"/>
        <w:rPr>
          <w:b/>
          <w:sz w:val="28"/>
          <w:szCs w:val="28"/>
        </w:rPr>
      </w:pPr>
    </w:p>
    <w:p w:rsidR="0048390D" w:rsidRPr="00ED31E0" w:rsidRDefault="0048390D" w:rsidP="00ED31E0">
      <w:pPr>
        <w:jc w:val="center"/>
        <w:rPr>
          <w:b/>
          <w:sz w:val="28"/>
          <w:szCs w:val="28"/>
          <w:lang w:val="de-DE"/>
        </w:rPr>
      </w:pPr>
      <w:r w:rsidRPr="00ED31E0">
        <w:rPr>
          <w:sz w:val="28"/>
          <w:szCs w:val="28"/>
          <w:lang w:val="de-DE"/>
        </w:rPr>
        <w:t xml:space="preserve">Tiết 18:    </w:t>
      </w:r>
      <w:r w:rsidRPr="00ED31E0">
        <w:rPr>
          <w:b/>
          <w:sz w:val="28"/>
          <w:szCs w:val="28"/>
          <w:lang w:val="de-DE"/>
        </w:rPr>
        <w:t>SÓNG DỪNG</w:t>
      </w:r>
    </w:p>
    <w:p w:rsidR="0048390D" w:rsidRPr="00ED31E0" w:rsidRDefault="00382AF9" w:rsidP="00ED31E0">
      <w:pPr>
        <w:rPr>
          <w:b/>
          <w:sz w:val="28"/>
          <w:szCs w:val="28"/>
          <w:lang w:val="de-DE"/>
        </w:rPr>
      </w:pPr>
      <w:r w:rsidRPr="00ED31E0">
        <w:rPr>
          <w:b/>
          <w:sz w:val="28"/>
          <w:szCs w:val="28"/>
          <w:lang w:val="de-DE"/>
        </w:rPr>
        <w:t>I.MỤC TIÊU</w:t>
      </w:r>
    </w:p>
    <w:p w:rsidR="00412E0A" w:rsidRPr="00ED31E0" w:rsidRDefault="0048390D" w:rsidP="00ED31E0">
      <w:pPr>
        <w:ind w:left="288"/>
        <w:jc w:val="both"/>
        <w:rPr>
          <w:spacing w:val="-2"/>
          <w:sz w:val="28"/>
          <w:szCs w:val="28"/>
          <w:lang w:val="de-DE"/>
        </w:rPr>
      </w:pPr>
      <w:r w:rsidRPr="00ED31E0">
        <w:rPr>
          <w:b/>
          <w:sz w:val="28"/>
          <w:szCs w:val="28"/>
          <w:lang w:val="de-DE"/>
        </w:rPr>
        <w:t>1. Kiến thức:</w:t>
      </w:r>
      <w:r w:rsidRPr="00ED31E0">
        <w:rPr>
          <w:sz w:val="28"/>
          <w:szCs w:val="28"/>
          <w:lang w:val="de-DE"/>
        </w:rPr>
        <w:t xml:space="preserve"> </w:t>
      </w:r>
      <w:r w:rsidR="00412E0A" w:rsidRPr="00ED31E0">
        <w:rPr>
          <w:spacing w:val="-2"/>
          <w:sz w:val="28"/>
          <w:szCs w:val="28"/>
          <w:lang w:val="de-DE"/>
        </w:rPr>
        <w:t>- Mô tả được hiện tượng sóng dừng trên một sợi dây và nêu được điều kiện để có sóng dừng khi đó.</w:t>
      </w:r>
    </w:p>
    <w:p w:rsidR="00412E0A" w:rsidRPr="00ED31E0" w:rsidRDefault="00412E0A" w:rsidP="00ED31E0">
      <w:pPr>
        <w:ind w:left="288"/>
        <w:jc w:val="both"/>
        <w:rPr>
          <w:sz w:val="28"/>
          <w:szCs w:val="28"/>
          <w:lang w:val="de-DE"/>
        </w:rPr>
      </w:pPr>
      <w:r w:rsidRPr="00ED31E0">
        <w:rPr>
          <w:sz w:val="28"/>
          <w:szCs w:val="28"/>
          <w:lang w:val="de-DE"/>
        </w:rPr>
        <w:t>- Giải thích được hiện tượng sóng dừng.</w:t>
      </w:r>
    </w:p>
    <w:p w:rsidR="00412E0A" w:rsidRPr="00ED31E0" w:rsidRDefault="00412E0A" w:rsidP="00ED31E0">
      <w:pPr>
        <w:ind w:left="288"/>
        <w:jc w:val="both"/>
        <w:rPr>
          <w:sz w:val="28"/>
          <w:szCs w:val="28"/>
          <w:lang w:val="de-DE"/>
        </w:rPr>
      </w:pPr>
      <w:r w:rsidRPr="00ED31E0">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412E0A" w:rsidRPr="00ED31E0" w:rsidRDefault="00412E0A" w:rsidP="00ED31E0">
      <w:pPr>
        <w:ind w:left="288"/>
        <w:jc w:val="both"/>
        <w:rPr>
          <w:b/>
          <w:sz w:val="28"/>
          <w:szCs w:val="28"/>
          <w:lang w:val="de-DE"/>
        </w:rPr>
      </w:pPr>
      <w:r w:rsidRPr="00ED31E0">
        <w:rPr>
          <w:sz w:val="28"/>
          <w:szCs w:val="28"/>
          <w:lang w:val="de-DE"/>
        </w:rPr>
        <w:t>- Nêu được điều kiện để có sóng dừng trong 2 trường hợp trên.</w:t>
      </w:r>
    </w:p>
    <w:p w:rsidR="00412E0A" w:rsidRPr="00ED31E0" w:rsidRDefault="00412E0A" w:rsidP="00ED31E0">
      <w:pPr>
        <w:ind w:left="288"/>
        <w:jc w:val="both"/>
        <w:rPr>
          <w:b/>
          <w:sz w:val="28"/>
          <w:szCs w:val="28"/>
          <w:lang w:val="de-DE"/>
        </w:rPr>
      </w:pPr>
      <w:r w:rsidRPr="00ED31E0">
        <w:rPr>
          <w:b/>
          <w:sz w:val="28"/>
          <w:szCs w:val="28"/>
          <w:lang w:val="de-DE"/>
        </w:rPr>
        <w:lastRenderedPageBreak/>
        <w:t>2. Kĩ năng:</w:t>
      </w:r>
      <w:r w:rsidRPr="00ED31E0">
        <w:rPr>
          <w:sz w:val="28"/>
          <w:szCs w:val="28"/>
          <w:lang w:val="de-DE"/>
        </w:rPr>
        <w:t xml:space="preserve"> Giải được một số bài tập đơn giản về sóng dừng.</w:t>
      </w:r>
    </w:p>
    <w:p w:rsidR="007057D4" w:rsidRPr="00ED31E0" w:rsidRDefault="007057D4" w:rsidP="00ED31E0">
      <w:pPr>
        <w:ind w:left="288"/>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ind w:left="288"/>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ind w:left="288"/>
        <w:jc w:val="both"/>
        <w:rPr>
          <w:b/>
          <w:sz w:val="28"/>
          <w:szCs w:val="28"/>
          <w:lang w:val="pt-PT"/>
        </w:rPr>
      </w:pPr>
      <w:r w:rsidRPr="00ED31E0">
        <w:rPr>
          <w:b/>
          <w:sz w:val="28"/>
          <w:szCs w:val="28"/>
          <w:lang w:val="pt-PT"/>
        </w:rPr>
        <w:tab/>
        <w:t>a, Phẩm chất năng lực chung</w:t>
      </w:r>
    </w:p>
    <w:p w:rsidR="007057D4" w:rsidRPr="00ED31E0" w:rsidRDefault="007057D4" w:rsidP="00ED31E0">
      <w:pPr>
        <w:ind w:left="288"/>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ind w:left="288"/>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ind w:left="288"/>
        <w:jc w:val="both"/>
        <w:rPr>
          <w:b/>
          <w:sz w:val="28"/>
          <w:szCs w:val="28"/>
          <w:lang w:val="pt-PT"/>
        </w:rPr>
      </w:pPr>
      <w:r w:rsidRPr="00ED31E0">
        <w:rPr>
          <w:b/>
          <w:sz w:val="28"/>
          <w:szCs w:val="28"/>
          <w:lang w:val="pt-PT"/>
        </w:rPr>
        <w:tab/>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D53AB" w:rsidRPr="00ED31E0" w:rsidRDefault="000D53AB" w:rsidP="00ED31E0">
      <w:pPr>
        <w:jc w:val="both"/>
        <w:rPr>
          <w:b/>
          <w:sz w:val="28"/>
          <w:szCs w:val="28"/>
        </w:rPr>
      </w:pPr>
      <w:r w:rsidRPr="00ED31E0">
        <w:rPr>
          <w:b/>
          <w:sz w:val="28"/>
          <w:szCs w:val="28"/>
        </w:rPr>
        <w:t>II. PHƯƠNG PHÁP-KĨ THUẬT</w:t>
      </w:r>
    </w:p>
    <w:p w:rsidR="000D53AB" w:rsidRPr="00ED31E0" w:rsidRDefault="000D53AB" w:rsidP="00ED31E0">
      <w:pPr>
        <w:jc w:val="both"/>
        <w:rPr>
          <w:b/>
          <w:sz w:val="28"/>
          <w:szCs w:val="28"/>
        </w:rPr>
      </w:pPr>
      <w:r w:rsidRPr="00ED31E0">
        <w:rPr>
          <w:b/>
          <w:sz w:val="28"/>
          <w:szCs w:val="28"/>
        </w:rPr>
        <w:tab/>
        <w:t>1. Phương pháp</w:t>
      </w:r>
    </w:p>
    <w:p w:rsidR="000D53AB" w:rsidRPr="00ED31E0" w:rsidRDefault="000D53AB" w:rsidP="00ED31E0">
      <w:pPr>
        <w:rPr>
          <w:sz w:val="28"/>
          <w:szCs w:val="28"/>
        </w:rPr>
      </w:pPr>
      <w:r w:rsidRPr="00ED31E0">
        <w:rPr>
          <w:sz w:val="28"/>
          <w:szCs w:val="28"/>
        </w:rPr>
        <w:t>PP dạy học Gợi mở - vấn đáp, PP thuyết trình, PP hoạt động nhóm, PP công tác độc lập</w:t>
      </w:r>
    </w:p>
    <w:p w:rsidR="000D53AB" w:rsidRPr="00ED31E0" w:rsidRDefault="000D53AB" w:rsidP="00ED31E0">
      <w:pPr>
        <w:jc w:val="both"/>
        <w:rPr>
          <w:b/>
          <w:sz w:val="28"/>
          <w:szCs w:val="28"/>
        </w:rPr>
      </w:pPr>
      <w:r w:rsidRPr="00ED31E0">
        <w:rPr>
          <w:b/>
          <w:sz w:val="28"/>
          <w:szCs w:val="28"/>
        </w:rPr>
        <w:tab/>
        <w:t>2. Kĩ thuật dạy học</w:t>
      </w:r>
    </w:p>
    <w:p w:rsidR="000D53AB" w:rsidRPr="00ED31E0" w:rsidRDefault="000D53AB" w:rsidP="00ED31E0">
      <w:pPr>
        <w:jc w:val="both"/>
        <w:rPr>
          <w:sz w:val="28"/>
          <w:szCs w:val="28"/>
        </w:rPr>
      </w:pPr>
      <w:r w:rsidRPr="00ED31E0">
        <w:rPr>
          <w:sz w:val="28"/>
          <w:szCs w:val="28"/>
        </w:rPr>
        <w:t>Kĩ thật dặt câu hỏi, kĩ thuật XYZ</w:t>
      </w:r>
    </w:p>
    <w:p w:rsidR="000D53AB" w:rsidRPr="00ED31E0" w:rsidRDefault="000D53AB" w:rsidP="00ED31E0">
      <w:pPr>
        <w:jc w:val="both"/>
        <w:rPr>
          <w:b/>
          <w:sz w:val="28"/>
          <w:szCs w:val="28"/>
        </w:rPr>
      </w:pPr>
      <w:r w:rsidRPr="00ED31E0">
        <w:rPr>
          <w:b/>
          <w:sz w:val="28"/>
          <w:szCs w:val="28"/>
        </w:rPr>
        <w:t>III. CHUẨN BỊ</w:t>
      </w:r>
    </w:p>
    <w:p w:rsidR="00412E0A" w:rsidRPr="00ED31E0" w:rsidRDefault="00412E0A" w:rsidP="00ED31E0">
      <w:pPr>
        <w:ind w:left="284"/>
        <w:jc w:val="both"/>
        <w:rPr>
          <w:b/>
          <w:sz w:val="28"/>
          <w:szCs w:val="28"/>
          <w:lang w:val="de-DE"/>
        </w:rPr>
      </w:pPr>
      <w:r w:rsidRPr="00ED31E0">
        <w:rPr>
          <w:b/>
          <w:sz w:val="28"/>
          <w:szCs w:val="28"/>
          <w:lang w:val="de-DE"/>
        </w:rPr>
        <w:t>1. Giáo viên:</w:t>
      </w:r>
      <w:r w:rsidRPr="00ED31E0">
        <w:rPr>
          <w:sz w:val="28"/>
          <w:szCs w:val="28"/>
          <w:lang w:val="de-DE"/>
        </w:rPr>
        <w:t xml:space="preserve"> Chuẩn bị các thí nghiệm hình 9.1, 9.2Sgk.</w:t>
      </w:r>
    </w:p>
    <w:p w:rsidR="00412E0A" w:rsidRPr="00ED31E0" w:rsidRDefault="00412E0A" w:rsidP="00ED31E0">
      <w:pPr>
        <w:ind w:left="284"/>
        <w:jc w:val="both"/>
        <w:rPr>
          <w:b/>
          <w:sz w:val="28"/>
          <w:szCs w:val="28"/>
          <w:lang w:val="de-DE"/>
        </w:rPr>
      </w:pPr>
      <w:r w:rsidRPr="00ED31E0">
        <w:rPr>
          <w:b/>
          <w:sz w:val="28"/>
          <w:szCs w:val="28"/>
          <w:lang w:val="de-DE"/>
        </w:rPr>
        <w:t>2. Học sinh:</w:t>
      </w:r>
      <w:r w:rsidRPr="00ED31E0">
        <w:rPr>
          <w:sz w:val="28"/>
          <w:szCs w:val="28"/>
          <w:lang w:val="de-DE"/>
        </w:rPr>
        <w:t xml:space="preserve"> Đọc kĩ bài 9 Sgk, nhất là phần mô tả các thí nghiệm trước khi đến lớp.</w:t>
      </w:r>
    </w:p>
    <w:p w:rsidR="00412E0A" w:rsidRPr="00ED31E0" w:rsidRDefault="0033251F" w:rsidP="00ED31E0">
      <w:pPr>
        <w:jc w:val="both"/>
        <w:rPr>
          <w:b/>
          <w:sz w:val="28"/>
          <w:szCs w:val="28"/>
          <w:lang w:val="de-DE"/>
        </w:rPr>
      </w:pPr>
      <w:r w:rsidRPr="00ED31E0">
        <w:rPr>
          <w:b/>
          <w:sz w:val="28"/>
          <w:szCs w:val="28"/>
          <w:lang w:val="de-DE"/>
        </w:rPr>
        <w:t>D</w:t>
      </w:r>
      <w:r w:rsidR="00412E0A" w:rsidRPr="00ED31E0">
        <w:rPr>
          <w:b/>
          <w:sz w:val="28"/>
          <w:szCs w:val="28"/>
          <w:lang w:val="de-DE"/>
        </w:rPr>
        <w:t>. Tiến trình dạy học:</w:t>
      </w:r>
    </w:p>
    <w:p w:rsidR="00412E0A" w:rsidRPr="00ED31E0" w:rsidRDefault="0033251F" w:rsidP="00ED31E0">
      <w:pPr>
        <w:ind w:left="284" w:firstLine="436"/>
        <w:jc w:val="both"/>
        <w:rPr>
          <w:b/>
          <w:sz w:val="28"/>
          <w:szCs w:val="28"/>
          <w:lang w:val="de-DE"/>
        </w:rPr>
      </w:pPr>
      <w:r w:rsidRPr="00ED31E0">
        <w:rPr>
          <w:b/>
          <w:sz w:val="28"/>
          <w:szCs w:val="28"/>
          <w:lang w:val="de-DE"/>
        </w:rPr>
        <w:t>I</w:t>
      </w:r>
      <w:r w:rsidR="00412E0A" w:rsidRPr="00ED31E0">
        <w:rPr>
          <w:b/>
          <w:sz w:val="28"/>
          <w:szCs w:val="28"/>
          <w:lang w:val="de-DE"/>
        </w:rPr>
        <w:t>. Tổ chức:</w:t>
      </w:r>
    </w:p>
    <w:p w:rsidR="00412E0A" w:rsidRPr="00ED31E0" w:rsidRDefault="0033251F" w:rsidP="00ED31E0">
      <w:pPr>
        <w:ind w:left="284" w:firstLine="436"/>
        <w:jc w:val="both"/>
        <w:rPr>
          <w:b/>
          <w:sz w:val="28"/>
          <w:szCs w:val="28"/>
          <w:lang w:val="de-DE"/>
        </w:rPr>
      </w:pPr>
      <w:r w:rsidRPr="00ED31E0">
        <w:rPr>
          <w:b/>
          <w:sz w:val="28"/>
          <w:szCs w:val="28"/>
          <w:lang w:val="de-DE"/>
        </w:rPr>
        <w:t>II</w:t>
      </w:r>
      <w:r w:rsidR="00412E0A" w:rsidRPr="00ED31E0">
        <w:rPr>
          <w:b/>
          <w:sz w:val="28"/>
          <w:szCs w:val="28"/>
          <w:lang w:val="de-DE"/>
        </w:rPr>
        <w:t>. Kiểm tra bài cũ:</w:t>
      </w:r>
    </w:p>
    <w:p w:rsidR="00412E0A" w:rsidRPr="00ED31E0" w:rsidRDefault="00412E0A" w:rsidP="00ED31E0">
      <w:pPr>
        <w:ind w:left="284"/>
        <w:jc w:val="both"/>
        <w:rPr>
          <w:sz w:val="28"/>
          <w:szCs w:val="28"/>
          <w:lang w:val="de-DE"/>
        </w:rPr>
      </w:pPr>
      <w:r w:rsidRPr="00ED31E0">
        <w:rPr>
          <w:b/>
          <w:sz w:val="28"/>
          <w:szCs w:val="28"/>
          <w:lang w:val="de-DE"/>
        </w:rPr>
        <w:t xml:space="preserve">- </w:t>
      </w:r>
      <w:r w:rsidRPr="00ED31E0">
        <w:rPr>
          <w:sz w:val="28"/>
          <w:szCs w:val="28"/>
          <w:lang w:val="de-DE"/>
        </w:rPr>
        <w:t>Thế nào là hiện tượng giao thoa sóng? Chữa bà</w:t>
      </w:r>
      <w:r w:rsidR="00022266" w:rsidRPr="00ED31E0">
        <w:rPr>
          <w:sz w:val="28"/>
          <w:szCs w:val="28"/>
          <w:lang w:val="de-DE"/>
        </w:rPr>
        <w:t>i</w:t>
      </w:r>
      <w:r w:rsidRPr="00ED31E0">
        <w:rPr>
          <w:sz w:val="28"/>
          <w:szCs w:val="28"/>
          <w:lang w:val="de-DE"/>
        </w:rPr>
        <w:t xml:space="preserve"> tập 8 SGK/ 45</w:t>
      </w:r>
    </w:p>
    <w:p w:rsidR="00412E0A" w:rsidRPr="00ED31E0" w:rsidRDefault="0033251F" w:rsidP="00ED31E0">
      <w:pPr>
        <w:ind w:left="284" w:firstLine="360"/>
        <w:jc w:val="both"/>
        <w:rPr>
          <w:b/>
          <w:sz w:val="28"/>
          <w:szCs w:val="28"/>
          <w:lang w:val="de-DE"/>
        </w:rPr>
      </w:pPr>
      <w:r w:rsidRPr="00ED31E0">
        <w:rPr>
          <w:b/>
          <w:sz w:val="28"/>
          <w:szCs w:val="28"/>
          <w:lang w:val="de-DE"/>
        </w:rPr>
        <w:t>III</w:t>
      </w:r>
      <w:r w:rsidR="00412E0A" w:rsidRPr="00ED31E0">
        <w:rPr>
          <w:b/>
          <w:sz w:val="28"/>
          <w:szCs w:val="28"/>
          <w:lang w:val="de-DE"/>
        </w:rPr>
        <w:t>. Bài m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5"/>
        <w:gridCol w:w="280"/>
        <w:gridCol w:w="1391"/>
        <w:gridCol w:w="1682"/>
        <w:gridCol w:w="323"/>
        <w:gridCol w:w="1114"/>
        <w:gridCol w:w="2282"/>
      </w:tblGrid>
      <w:tr w:rsidR="00D93AD5" w:rsidRPr="00ED31E0" w:rsidTr="006D6F50">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c>
          <w:tcPr>
            <w:tcW w:w="10187"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c>
          <w:tcPr>
            <w:tcW w:w="4786" w:type="dxa"/>
            <w:gridSpan w:val="3"/>
            <w:shd w:val="clear" w:color="auto" w:fill="auto"/>
          </w:tcPr>
          <w:p w:rsidR="00022266" w:rsidRPr="00ED31E0" w:rsidRDefault="00022266" w:rsidP="00ED31E0">
            <w:pPr>
              <w:ind w:left="284"/>
              <w:jc w:val="both"/>
              <w:rPr>
                <w:sz w:val="28"/>
                <w:szCs w:val="28"/>
                <w:lang w:val="de-DE"/>
              </w:rPr>
            </w:pPr>
            <w:r w:rsidRPr="00ED31E0">
              <w:rPr>
                <w:sz w:val="28"/>
                <w:szCs w:val="28"/>
                <w:lang w:val="de-DE"/>
              </w:rPr>
              <w:t>Khi ta nói to ở miệng giếng đồng thời cúi xuống  giếng ta nghe thấy 2 lần âm ra ta phát ra. Hiện tượng trên là gì? tại sao xảy ra hiện tượng đó?</w:t>
            </w:r>
          </w:p>
          <w:p w:rsidR="00022266" w:rsidRPr="00ED31E0" w:rsidRDefault="00022266" w:rsidP="00ED31E0">
            <w:pPr>
              <w:ind w:firstLine="720"/>
              <w:jc w:val="both"/>
              <w:rPr>
                <w:sz w:val="28"/>
                <w:szCs w:val="28"/>
              </w:rPr>
            </w:pPr>
            <w:r w:rsidRPr="00ED31E0">
              <w:rPr>
                <w:sz w:val="28"/>
                <w:szCs w:val="28"/>
              </w:rPr>
              <w:t>- Bài trước ta đã học về hiện tượng giao thoa sóng nhưng giao thoa trong vùng giao thoa rộng. Hôm nay ta xét một trường hợp đặc biệt là hiện tượng giao thoa xảy ra trên một sợi dây đàn hồi. Đó là hiện tượng sóng dừng trên dây. Vậy Sóng dừng là gì ta vào bài mới “SÓNG DỪNG”</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HS đưa ra phán đoán</w:t>
            </w: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p>
          <w:p w:rsidR="00022266" w:rsidRPr="00ED31E0" w:rsidRDefault="00022266" w:rsidP="00ED31E0">
            <w:pPr>
              <w:jc w:val="both"/>
              <w:rPr>
                <w:sz w:val="28"/>
                <w:szCs w:val="28"/>
              </w:rPr>
            </w:pPr>
            <w:r w:rsidRPr="00ED31E0">
              <w:rPr>
                <w:sz w:val="28"/>
                <w:szCs w:val="28"/>
              </w:rPr>
              <w:t>HS định hướng ND</w:t>
            </w:r>
          </w:p>
        </w:tc>
        <w:tc>
          <w:tcPr>
            <w:tcW w:w="2282" w:type="dxa"/>
            <w:shd w:val="clear" w:color="auto" w:fill="auto"/>
          </w:tcPr>
          <w:p w:rsidR="00022266" w:rsidRPr="00ED31E0" w:rsidRDefault="00022266" w:rsidP="00ED31E0">
            <w:pPr>
              <w:jc w:val="center"/>
              <w:rPr>
                <w:b/>
                <w:sz w:val="28"/>
                <w:szCs w:val="28"/>
                <w:lang w:val="de-DE"/>
              </w:rPr>
            </w:pPr>
            <w:r w:rsidRPr="00ED31E0">
              <w:rPr>
                <w:sz w:val="28"/>
                <w:szCs w:val="28"/>
                <w:lang w:val="de-DE"/>
              </w:rPr>
              <w:t xml:space="preserve">Tiết 18:    </w:t>
            </w:r>
            <w:r w:rsidRPr="00ED31E0">
              <w:rPr>
                <w:b/>
                <w:sz w:val="28"/>
                <w:szCs w:val="28"/>
                <w:lang w:val="de-DE"/>
              </w:rPr>
              <w:t>SÓNG DỪNG</w:t>
            </w:r>
          </w:p>
          <w:p w:rsidR="00D93AD5" w:rsidRPr="00ED31E0" w:rsidRDefault="00D93AD5" w:rsidP="00ED31E0">
            <w:pPr>
              <w:jc w:val="center"/>
              <w:rPr>
                <w:sz w:val="28"/>
                <w:szCs w:val="28"/>
                <w:lang w:val="pt-BR"/>
              </w:rPr>
            </w:pPr>
          </w:p>
        </w:tc>
      </w:tr>
      <w:tr w:rsidR="00D93AD5" w:rsidRPr="00ED31E0" w:rsidTr="006D6F50">
        <w:tc>
          <w:tcPr>
            <w:tcW w:w="10187"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022266" w:rsidRPr="00ED31E0" w:rsidRDefault="00D93AD5" w:rsidP="00ED31E0">
            <w:pPr>
              <w:jc w:val="both"/>
              <w:rPr>
                <w:spacing w:val="-2"/>
                <w:sz w:val="28"/>
                <w:szCs w:val="28"/>
                <w:lang w:val="de-DE"/>
              </w:rPr>
            </w:pPr>
            <w:r w:rsidRPr="00ED31E0">
              <w:rPr>
                <w:b/>
                <w:sz w:val="28"/>
                <w:szCs w:val="28"/>
              </w:rPr>
              <w:t>Mục tiêu:</w:t>
            </w:r>
            <w:r w:rsidRPr="00ED31E0">
              <w:rPr>
                <w:sz w:val="28"/>
                <w:szCs w:val="28"/>
              </w:rPr>
              <w:t xml:space="preserve"> </w:t>
            </w:r>
            <w:r w:rsidR="00022266" w:rsidRPr="00ED31E0">
              <w:rPr>
                <w:spacing w:val="-2"/>
                <w:sz w:val="28"/>
                <w:szCs w:val="28"/>
                <w:lang w:val="de-DE"/>
              </w:rPr>
              <w:t>- Mô tả được hiện tượng sóng dừng trên một sợi dây và nêu được điều kiện để có sóng dừng khi đó.</w:t>
            </w:r>
          </w:p>
          <w:p w:rsidR="00022266" w:rsidRPr="00ED31E0" w:rsidRDefault="00022266" w:rsidP="00ED31E0">
            <w:pPr>
              <w:jc w:val="both"/>
              <w:rPr>
                <w:sz w:val="28"/>
                <w:szCs w:val="28"/>
                <w:lang w:val="de-DE"/>
              </w:rPr>
            </w:pPr>
            <w:r w:rsidRPr="00ED31E0">
              <w:rPr>
                <w:sz w:val="28"/>
                <w:szCs w:val="28"/>
                <w:lang w:val="de-DE"/>
              </w:rPr>
              <w:lastRenderedPageBreak/>
              <w:t>- Giải thích được hiện tượng sóng dừng.</w:t>
            </w:r>
          </w:p>
          <w:p w:rsidR="00022266" w:rsidRPr="00ED31E0" w:rsidRDefault="00022266" w:rsidP="00ED31E0">
            <w:pPr>
              <w:jc w:val="both"/>
              <w:rPr>
                <w:sz w:val="28"/>
                <w:szCs w:val="28"/>
                <w:lang w:val="de-DE"/>
              </w:rPr>
            </w:pPr>
            <w:r w:rsidRPr="00ED31E0">
              <w:rPr>
                <w:sz w:val="28"/>
                <w:szCs w:val="28"/>
                <w:lang w:val="de-DE"/>
              </w:rPr>
              <w:t>- Viết được công thức xác định vị trí các nút và các bụng trên một sợi dây trong trường hợp dây có hai đầu cố định và dây có một đầu cố định, một đầu tự do.</w:t>
            </w:r>
          </w:p>
          <w:p w:rsidR="00D93AD5" w:rsidRPr="00ED31E0" w:rsidRDefault="00022266" w:rsidP="00ED31E0">
            <w:pPr>
              <w:jc w:val="both"/>
              <w:rPr>
                <w:b/>
                <w:sz w:val="28"/>
                <w:szCs w:val="28"/>
                <w:lang w:val="de-DE"/>
              </w:rPr>
            </w:pPr>
            <w:r w:rsidRPr="00ED31E0">
              <w:rPr>
                <w:sz w:val="28"/>
                <w:szCs w:val="28"/>
                <w:lang w:val="de-DE"/>
              </w:rPr>
              <w:t>- Nêu được điều kiện để có sóng dừng trong 2 trường hợp trên.</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8390D" w:rsidRPr="00ED31E0" w:rsidTr="00043D2A">
        <w:trPr>
          <w:trHeight w:val="6338"/>
        </w:trPr>
        <w:tc>
          <w:tcPr>
            <w:tcW w:w="3115" w:type="dxa"/>
            <w:shd w:val="clear" w:color="auto" w:fill="auto"/>
          </w:tcPr>
          <w:p w:rsidR="0048390D" w:rsidRPr="00043D2A" w:rsidRDefault="0048390D" w:rsidP="00043D2A">
            <w:pPr>
              <w:jc w:val="both"/>
              <w:rPr>
                <w:b/>
                <w:sz w:val="28"/>
                <w:szCs w:val="28"/>
                <w:u w:val="single"/>
              </w:rPr>
            </w:pPr>
          </w:p>
          <w:p w:rsidR="0048390D" w:rsidRPr="00043D2A" w:rsidRDefault="0048390D" w:rsidP="00043D2A">
            <w:pPr>
              <w:jc w:val="both"/>
              <w:rPr>
                <w:sz w:val="28"/>
                <w:szCs w:val="28"/>
              </w:rPr>
            </w:pPr>
            <w:r w:rsidRPr="00043D2A">
              <w:rPr>
                <w:b/>
                <w:sz w:val="28"/>
                <w:szCs w:val="28"/>
                <w:u w:val="single"/>
              </w:rPr>
              <w:t>GV</w:t>
            </w:r>
            <w:r w:rsidRPr="00043D2A">
              <w:rPr>
                <w:sz w:val="28"/>
                <w:szCs w:val="28"/>
              </w:rPr>
              <w:t xml:space="preserve"> : Trình bày TN </w:t>
            </w:r>
          </w:p>
          <w:p w:rsidR="0048390D" w:rsidRPr="00043D2A" w:rsidRDefault="0048390D" w:rsidP="00043D2A">
            <w:pPr>
              <w:jc w:val="both"/>
              <w:rPr>
                <w:sz w:val="28"/>
                <w:szCs w:val="28"/>
              </w:rPr>
            </w:pPr>
            <w:r w:rsidRPr="00043D2A">
              <w:rPr>
                <w:sz w:val="28"/>
                <w:szCs w:val="28"/>
              </w:rPr>
              <w:t xml:space="preserve">-Tay cầm đầu P của dây mềm dài chừng vài m ,giật mạnh đầu nó lên trên rồi hạ xuống về chổ cũ </w:t>
            </w:r>
            <w:r w:rsidRPr="00043D2A">
              <w:rPr>
                <w:position w:val="-6"/>
                <w:sz w:val="28"/>
                <w:szCs w:val="28"/>
              </w:rPr>
              <w:object w:dxaOrig="300" w:dyaOrig="240">
                <v:shape id="_x0000_i1244" type="#_x0000_t75" style="width:15.05pt;height:11.9pt" o:ole="">
                  <v:imagedata r:id="rId433" o:title=""/>
                </v:shape>
                <o:OLEObject Type="Embed" ProgID="Equation.DSMT4" ShapeID="_x0000_i1244" DrawAspect="Content" ObjectID="_1629614311" r:id="rId434"/>
              </w:object>
            </w:r>
            <w:r w:rsidRPr="00043D2A">
              <w:rPr>
                <w:sz w:val="28"/>
                <w:szCs w:val="28"/>
              </w:rPr>
              <w:t>biến dạng dây hướng lên trên và truyền từ P đến Q .Đến Q nó phản xạ trở lại từ Q đến P nhưng biến dạng của dây hướng xuống dưới</w:t>
            </w:r>
          </w:p>
          <w:p w:rsidR="0048390D" w:rsidRPr="00043D2A" w:rsidRDefault="0048390D" w:rsidP="00043D2A">
            <w:pPr>
              <w:jc w:val="both"/>
              <w:rPr>
                <w:sz w:val="28"/>
                <w:szCs w:val="28"/>
              </w:rPr>
            </w:pPr>
            <w:r w:rsidRPr="00043D2A">
              <w:rPr>
                <w:sz w:val="28"/>
                <w:szCs w:val="28"/>
              </w:rPr>
              <w:t>-Nếu cho P dao động điều hòa có sóng hình sin từ P đến Q (sóng tới ) đến Q sóng  bị phản xạ .Sóng phản xạ ngược pha với sóng tới .</w:t>
            </w:r>
          </w:p>
          <w:p w:rsidR="0048390D" w:rsidRPr="00043D2A" w:rsidRDefault="0048390D" w:rsidP="00043D2A">
            <w:pPr>
              <w:jc w:val="both"/>
              <w:rPr>
                <w:sz w:val="28"/>
                <w:szCs w:val="28"/>
              </w:rPr>
            </w:pPr>
            <w:r w:rsidRPr="00043D2A">
              <w:rPr>
                <w:sz w:val="28"/>
                <w:szCs w:val="28"/>
              </w:rPr>
              <w:t>- Làm tương tự cho sóng phản xạ trên dây có đầu tự do.</w:t>
            </w:r>
          </w:p>
          <w:p w:rsidR="0048390D" w:rsidRPr="00043D2A" w:rsidRDefault="0048390D" w:rsidP="00043D2A">
            <w:pPr>
              <w:jc w:val="both"/>
              <w:rPr>
                <w:sz w:val="28"/>
                <w:szCs w:val="28"/>
              </w:rPr>
            </w:pPr>
            <w:r w:rsidRPr="00043D2A">
              <w:rPr>
                <w:b/>
                <w:sz w:val="28"/>
                <w:szCs w:val="28"/>
                <w:u w:val="single"/>
              </w:rPr>
              <w:t>Đặt vấn đề</w:t>
            </w:r>
            <w:r w:rsidRPr="00043D2A">
              <w:rPr>
                <w:sz w:val="28"/>
                <w:szCs w:val="28"/>
              </w:rPr>
              <w:t xml:space="preserve"> :</w:t>
            </w:r>
          </w:p>
          <w:p w:rsidR="0048390D" w:rsidRPr="00043D2A" w:rsidRDefault="0048390D" w:rsidP="00043D2A">
            <w:pPr>
              <w:jc w:val="both"/>
              <w:rPr>
                <w:sz w:val="28"/>
                <w:szCs w:val="28"/>
              </w:rPr>
            </w:pPr>
            <w:r w:rsidRPr="00043D2A">
              <w:rPr>
                <w:sz w:val="28"/>
                <w:szCs w:val="28"/>
              </w:rPr>
              <w:t>-Nếu sóng tới và sóng phản xạ gặp nhau thì có hiện tượng gì xảy ra ?</w:t>
            </w:r>
          </w:p>
          <w:p w:rsidR="0048390D" w:rsidRPr="00043D2A" w:rsidRDefault="0048390D" w:rsidP="00043D2A">
            <w:pPr>
              <w:jc w:val="both"/>
              <w:rPr>
                <w:sz w:val="28"/>
                <w:szCs w:val="28"/>
              </w:rPr>
            </w:pPr>
            <w:r w:rsidRPr="00043D2A">
              <w:rPr>
                <w:sz w:val="28"/>
                <w:szCs w:val="28"/>
              </w:rPr>
              <w:t>(đó là 2 sóng kết hợp)</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Nhận xét về khoảng cách giũa các nút và các bụng</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xml:space="preserve">-Hướng dẫn HS tự rút ra các công thức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760" w:dyaOrig="620">
                <v:shape id="_x0000_i1245" type="#_x0000_t75" style="width:38.2pt;height:30.7pt" o:ole="">
                  <v:imagedata r:id="rId435" o:title=""/>
                </v:shape>
                <o:OLEObject Type="Embed" ProgID="Equation.DSMT4" ShapeID="_x0000_i1245" DrawAspect="Content" ObjectID="_1629614312" r:id="rId436"/>
              </w:object>
            </w:r>
            <w:r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xml:space="preserve">Và : </w:t>
            </w:r>
            <w:r w:rsidRPr="00043D2A">
              <w:rPr>
                <w:position w:val="-24"/>
                <w:sz w:val="28"/>
                <w:szCs w:val="28"/>
              </w:rPr>
              <w:object w:dxaOrig="1340" w:dyaOrig="620">
                <v:shape id="_x0000_i1246" type="#_x0000_t75" style="width:67pt;height:30.7pt" o:ole="">
                  <v:imagedata r:id="rId437" o:title=""/>
                </v:shape>
                <o:OLEObject Type="Embed" ProgID="Equation.DSMT4" ShapeID="_x0000_i1246" DrawAspect="Content" ObjectID="_1629614313" r:id="rId438"/>
              </w:objec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Kết luận và nhận xét chung</w:t>
            </w:r>
          </w:p>
        </w:tc>
        <w:tc>
          <w:tcPr>
            <w:tcW w:w="3353" w:type="dxa"/>
            <w:gridSpan w:val="3"/>
            <w:shd w:val="clear" w:color="auto" w:fill="auto"/>
          </w:tcPr>
          <w:p w:rsidR="0048390D" w:rsidRPr="00043D2A" w:rsidRDefault="00F5559C" w:rsidP="00043D2A">
            <w:pPr>
              <w:jc w:val="both"/>
              <w:rPr>
                <w:sz w:val="28"/>
                <w:szCs w:val="28"/>
              </w:rPr>
            </w:pPr>
            <w:r>
              <w:rPr>
                <w:noProof/>
                <w:sz w:val="28"/>
                <w:szCs w:val="28"/>
              </w:rPr>
              <w:lastRenderedPageBreak/>
              <mc:AlternateContent>
                <mc:Choice Requires="wpg">
                  <w:drawing>
                    <wp:anchor distT="0" distB="0" distL="114300" distR="114300" simplePos="0" relativeHeight="251615232" behindDoc="0" locked="1" layoutInCell="1" allowOverlap="1">
                      <wp:simplePos x="0" y="0"/>
                      <wp:positionH relativeFrom="column">
                        <wp:posOffset>36195</wp:posOffset>
                      </wp:positionH>
                      <wp:positionV relativeFrom="paragraph">
                        <wp:posOffset>5146675</wp:posOffset>
                      </wp:positionV>
                      <wp:extent cx="1632585" cy="1182370"/>
                      <wp:effectExtent l="7620" t="12700" r="26670" b="0"/>
                      <wp:wrapSquare wrapText="bothSides"/>
                      <wp:docPr id="2402" name="Group 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2585" cy="1182370"/>
                                <a:chOff x="1955" y="6034"/>
                                <a:chExt cx="4200" cy="2272"/>
                              </a:xfrm>
                            </wpg:grpSpPr>
                            <wpg:grpSp>
                              <wpg:cNvPr id="2403" name="Group 882"/>
                              <wpg:cNvGrpSpPr>
                                <a:grpSpLocks/>
                              </wpg:cNvGrpSpPr>
                              <wpg:grpSpPr bwMode="auto">
                                <a:xfrm>
                                  <a:off x="1955" y="6034"/>
                                  <a:ext cx="4200" cy="1921"/>
                                  <a:chOff x="1340" y="9439"/>
                                  <a:chExt cx="4200" cy="1921"/>
                                </a:xfrm>
                              </wpg:grpSpPr>
                              <wpg:grpSp>
                                <wpg:cNvPr id="2404" name="Group 883"/>
                                <wpg:cNvGrpSpPr>
                                  <a:grpSpLocks/>
                                </wpg:cNvGrpSpPr>
                                <wpg:grpSpPr bwMode="auto">
                                  <a:xfrm>
                                    <a:off x="1472" y="9439"/>
                                    <a:ext cx="3975" cy="675"/>
                                    <a:chOff x="1801" y="13431"/>
                                    <a:chExt cx="3765" cy="675"/>
                                  </a:xfrm>
                                </wpg:grpSpPr>
                                <wpg:grpSp>
                                  <wpg:cNvPr id="2405" name="Group 884"/>
                                  <wpg:cNvGrpSpPr>
                                    <a:grpSpLocks/>
                                  </wpg:cNvGrpSpPr>
                                  <wpg:grpSpPr bwMode="auto">
                                    <a:xfrm>
                                      <a:off x="1801" y="13431"/>
                                      <a:ext cx="3765" cy="630"/>
                                      <a:chOff x="2595" y="6615"/>
                                      <a:chExt cx="3765" cy="630"/>
                                    </a:xfrm>
                                  </wpg:grpSpPr>
                                  <wpg:grpSp>
                                    <wpg:cNvPr id="2406" name="Group 885"/>
                                    <wpg:cNvGrpSpPr>
                                      <a:grpSpLocks/>
                                    </wpg:cNvGrpSpPr>
                                    <wpg:grpSpPr bwMode="auto">
                                      <a:xfrm>
                                        <a:off x="2595" y="6615"/>
                                        <a:ext cx="1905" cy="600"/>
                                        <a:chOff x="2595" y="6615"/>
                                        <a:chExt cx="1905" cy="600"/>
                                      </a:xfrm>
                                    </wpg:grpSpPr>
                                    <wps:wsp>
                                      <wps:cNvPr id="2407" name="Freeform 886"/>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8" name="Freeform 887"/>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09" name="Group 888"/>
                                    <wpg:cNvGrpSpPr>
                                      <a:grpSpLocks/>
                                    </wpg:cNvGrpSpPr>
                                    <wpg:grpSpPr bwMode="auto">
                                      <a:xfrm>
                                        <a:off x="4455" y="6645"/>
                                        <a:ext cx="1905" cy="600"/>
                                        <a:chOff x="2595" y="6615"/>
                                        <a:chExt cx="1905" cy="600"/>
                                      </a:xfrm>
                                    </wpg:grpSpPr>
                                    <wps:wsp>
                                      <wps:cNvPr id="2410" name="Freeform 889"/>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1" name="Freeform 890"/>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12" name="Group 891"/>
                                  <wpg:cNvGrpSpPr>
                                    <a:grpSpLocks/>
                                  </wpg:cNvGrpSpPr>
                                  <wpg:grpSpPr bwMode="auto">
                                    <a:xfrm flipV="1">
                                      <a:off x="1801" y="13476"/>
                                      <a:ext cx="3765" cy="630"/>
                                      <a:chOff x="2595" y="6615"/>
                                      <a:chExt cx="3765" cy="630"/>
                                    </a:xfrm>
                                  </wpg:grpSpPr>
                                  <wpg:grpSp>
                                    <wpg:cNvPr id="2413" name="Group 892"/>
                                    <wpg:cNvGrpSpPr>
                                      <a:grpSpLocks/>
                                    </wpg:cNvGrpSpPr>
                                    <wpg:grpSpPr bwMode="auto">
                                      <a:xfrm>
                                        <a:off x="2595" y="6615"/>
                                        <a:ext cx="1905" cy="600"/>
                                        <a:chOff x="2595" y="6615"/>
                                        <a:chExt cx="1905" cy="600"/>
                                      </a:xfrm>
                                    </wpg:grpSpPr>
                                    <wps:wsp>
                                      <wps:cNvPr id="2414" name="Freeform 893"/>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5" name="Freeform 894"/>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16" name="Group 895"/>
                                    <wpg:cNvGrpSpPr>
                                      <a:grpSpLocks/>
                                    </wpg:cNvGrpSpPr>
                                    <wpg:grpSpPr bwMode="auto">
                                      <a:xfrm>
                                        <a:off x="4455" y="6645"/>
                                        <a:ext cx="1905" cy="600"/>
                                        <a:chOff x="2595" y="6615"/>
                                        <a:chExt cx="1905" cy="600"/>
                                      </a:xfrm>
                                    </wpg:grpSpPr>
                                    <wps:wsp>
                                      <wps:cNvPr id="2417" name="Freeform 896"/>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8" name="Freeform 897"/>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419" name="Group 898"/>
                                <wpg:cNvGrpSpPr>
                                  <a:grpSpLocks/>
                                </wpg:cNvGrpSpPr>
                                <wpg:grpSpPr bwMode="auto">
                                  <a:xfrm>
                                    <a:off x="1412" y="10419"/>
                                    <a:ext cx="3975" cy="675"/>
                                    <a:chOff x="1801" y="13431"/>
                                    <a:chExt cx="3765" cy="675"/>
                                  </a:xfrm>
                                </wpg:grpSpPr>
                                <wpg:grpSp>
                                  <wpg:cNvPr id="2420" name="Group 899"/>
                                  <wpg:cNvGrpSpPr>
                                    <a:grpSpLocks/>
                                  </wpg:cNvGrpSpPr>
                                  <wpg:grpSpPr bwMode="auto">
                                    <a:xfrm>
                                      <a:off x="1801" y="13431"/>
                                      <a:ext cx="3765" cy="630"/>
                                      <a:chOff x="2595" y="6615"/>
                                      <a:chExt cx="3765" cy="630"/>
                                    </a:xfrm>
                                  </wpg:grpSpPr>
                                  <wpg:grpSp>
                                    <wpg:cNvPr id="2421" name="Group 900"/>
                                    <wpg:cNvGrpSpPr>
                                      <a:grpSpLocks/>
                                    </wpg:cNvGrpSpPr>
                                    <wpg:grpSpPr bwMode="auto">
                                      <a:xfrm>
                                        <a:off x="2595" y="6615"/>
                                        <a:ext cx="1905" cy="600"/>
                                        <a:chOff x="2595" y="6615"/>
                                        <a:chExt cx="1905" cy="600"/>
                                      </a:xfrm>
                                    </wpg:grpSpPr>
                                    <wps:wsp>
                                      <wps:cNvPr id="2422" name="Freeform 901"/>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3" name="Freeform 902"/>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24" name="Group 903"/>
                                    <wpg:cNvGrpSpPr>
                                      <a:grpSpLocks/>
                                    </wpg:cNvGrpSpPr>
                                    <wpg:grpSpPr bwMode="auto">
                                      <a:xfrm>
                                        <a:off x="4455" y="6645"/>
                                        <a:ext cx="1905" cy="600"/>
                                        <a:chOff x="2595" y="6615"/>
                                        <a:chExt cx="1905" cy="600"/>
                                      </a:xfrm>
                                    </wpg:grpSpPr>
                                    <wps:wsp>
                                      <wps:cNvPr id="2425" name="Freeform 904"/>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6" name="Freeform 905"/>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427" name="Group 906"/>
                                  <wpg:cNvGrpSpPr>
                                    <a:grpSpLocks/>
                                  </wpg:cNvGrpSpPr>
                                  <wpg:grpSpPr bwMode="auto">
                                    <a:xfrm flipV="1">
                                      <a:off x="1801" y="13476"/>
                                      <a:ext cx="3765" cy="630"/>
                                      <a:chOff x="2595" y="6615"/>
                                      <a:chExt cx="3765" cy="630"/>
                                    </a:xfrm>
                                  </wpg:grpSpPr>
                                  <wpg:grpSp>
                                    <wpg:cNvPr id="2428" name="Group 907"/>
                                    <wpg:cNvGrpSpPr>
                                      <a:grpSpLocks/>
                                    </wpg:cNvGrpSpPr>
                                    <wpg:grpSpPr bwMode="auto">
                                      <a:xfrm>
                                        <a:off x="2595" y="6615"/>
                                        <a:ext cx="1905" cy="600"/>
                                        <a:chOff x="2595" y="6615"/>
                                        <a:chExt cx="1905" cy="600"/>
                                      </a:xfrm>
                                    </wpg:grpSpPr>
                                    <wps:wsp>
                                      <wps:cNvPr id="2429" name="Freeform 908"/>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0" name="Freeform 909"/>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1" name="Group 910"/>
                                    <wpg:cNvGrpSpPr>
                                      <a:grpSpLocks/>
                                    </wpg:cNvGrpSpPr>
                                    <wpg:grpSpPr bwMode="auto">
                                      <a:xfrm>
                                        <a:off x="4455" y="6645"/>
                                        <a:ext cx="1905" cy="600"/>
                                        <a:chOff x="2595" y="6615"/>
                                        <a:chExt cx="1905" cy="600"/>
                                      </a:xfrm>
                                    </wpg:grpSpPr>
                                    <wps:wsp>
                                      <wps:cNvPr id="2432" name="Freeform 911"/>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3" name="Freeform 912"/>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434" name="Rectangle 913"/>
                                <wps:cNvSpPr>
                                  <a:spLocks noChangeArrowheads="1"/>
                                </wps:cNvSpPr>
                                <wps:spPr bwMode="auto">
                                  <a:xfrm>
                                    <a:off x="4900" y="10340"/>
                                    <a:ext cx="640"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35" name="Line 914"/>
                                <wps:cNvCnPr/>
                                <wps:spPr bwMode="auto">
                                  <a:xfrm>
                                    <a:off x="1423" y="10200"/>
                                    <a:ext cx="404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36" name="Oval 915"/>
                                <wps:cNvSpPr>
                                  <a:spLocks noChangeArrowheads="1"/>
                                </wps:cNvSpPr>
                                <wps:spPr bwMode="auto">
                                  <a:xfrm>
                                    <a:off x="1400" y="970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7" name="Oval 916"/>
                                <wps:cNvSpPr>
                                  <a:spLocks noChangeArrowheads="1"/>
                                </wps:cNvSpPr>
                                <wps:spPr bwMode="auto">
                                  <a:xfrm>
                                    <a:off x="5360" y="972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8" name="Oval 917"/>
                                <wps:cNvSpPr>
                                  <a:spLocks noChangeArrowheads="1"/>
                                </wps:cNvSpPr>
                                <wps:spPr bwMode="auto">
                                  <a:xfrm>
                                    <a:off x="1340" y="1068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9" name="Line 918"/>
                                <wps:cNvCnPr/>
                                <wps:spPr bwMode="auto">
                                  <a:xfrm>
                                    <a:off x="1403" y="11340"/>
                                    <a:ext cx="296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40" name="Line 919"/>
                                <wps:cNvCnPr/>
                                <wps:spPr bwMode="auto">
                                  <a:xfrm>
                                    <a:off x="4403" y="11360"/>
                                    <a:ext cx="520"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441" name="Line 920"/>
                                <wps:cNvCnPr/>
                                <wps:spPr bwMode="auto">
                                  <a:xfrm>
                                    <a:off x="1460" y="9820"/>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2" name="Line 921"/>
                                <wps:cNvCnPr/>
                                <wps:spPr bwMode="auto">
                                  <a:xfrm>
                                    <a:off x="5440" y="9840"/>
                                    <a:ext cx="0" cy="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3" name="Line 922"/>
                                <wps:cNvCnPr/>
                                <wps:spPr bwMode="auto">
                                  <a:xfrm>
                                    <a:off x="4920" y="1076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4" name="Line 923"/>
                                <wps:cNvCnPr/>
                                <wps:spPr bwMode="auto">
                                  <a:xfrm>
                                    <a:off x="4380" y="1082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5" name="Line 924"/>
                                <wps:cNvCnPr/>
                                <wps:spPr bwMode="auto">
                                  <a:xfrm>
                                    <a:off x="1400" y="1082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46" name="Rectangle 925"/>
                                <wps:cNvSpPr>
                                  <a:spLocks noChangeArrowheads="1"/>
                                </wps:cNvSpPr>
                                <wps:spPr bwMode="auto">
                                  <a:xfrm>
                                    <a:off x="2980" y="10100"/>
                                    <a:ext cx="400" cy="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447" name="Rectangle 926"/>
                              <wps:cNvSpPr>
                                <a:spLocks noChangeArrowheads="1"/>
                              </wps:cNvSpPr>
                              <wps:spPr bwMode="auto">
                                <a:xfrm>
                                  <a:off x="3210" y="7830"/>
                                  <a:ext cx="600" cy="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48" name="Rectangle 927"/>
                              <wps:cNvSpPr>
                                <a:spLocks noChangeArrowheads="1"/>
                              </wps:cNvSpPr>
                              <wps:spPr bwMode="auto">
                                <a:xfrm>
                                  <a:off x="3564" y="6599"/>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k</w:t>
                                    </w:r>
                                    <w:r w:rsidRPr="003D6D48">
                                      <w:rPr>
                                        <w:position w:val="-12"/>
                                      </w:rPr>
                                      <w:object w:dxaOrig="200" w:dyaOrig="380">
                                        <v:shape id="_x0000_i1786" type="#_x0000_t75" style="width:10pt;height:18.8pt" o:ole="">
                                          <v:imagedata r:id="rId439" o:title=""/>
                                        </v:shape>
                                        <o:OLEObject Type="Embed" ProgID="Equation.DSMT4" ShapeID="_x0000_i1786" DrawAspect="Content" ObjectID="_1629614853" r:id="rId440"/>
                                      </w:object>
                                    </w:r>
                                  </w:p>
                                </w:txbxContent>
                              </wps:txbx>
                              <wps:bodyPr rot="0" vert="horz" wrap="square" lIns="0" tIns="0" rIns="0" bIns="0" anchor="t" anchorCtr="0" upright="1">
                                <a:noAutofit/>
                              </wps:bodyPr>
                            </wps:wsp>
                            <wps:wsp>
                              <wps:cNvPr id="2449" name="Rectangle 928"/>
                              <wps:cNvSpPr>
                                <a:spLocks noChangeArrowheads="1"/>
                              </wps:cNvSpPr>
                              <wps:spPr bwMode="auto">
                                <a:xfrm>
                                  <a:off x="3264" y="7904"/>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k</w:t>
                                    </w:r>
                                    <w:r w:rsidRPr="003D6D48">
                                      <w:rPr>
                                        <w:position w:val="-12"/>
                                      </w:rPr>
                                      <w:object w:dxaOrig="200" w:dyaOrig="380">
                                        <v:shape id="_x0000_i1787" type="#_x0000_t75" style="width:10pt;height:18.8pt" o:ole="">
                                          <v:imagedata r:id="rId439" o:title=""/>
                                        </v:shape>
                                        <o:OLEObject Type="Embed" ProgID="Equation.DSMT4" ShapeID="_x0000_i1787" DrawAspect="Content" ObjectID="_1629614854" r:id="rId441"/>
                                      </w:object>
                                    </w:r>
                                  </w:p>
                                </w:txbxContent>
                              </wps:txbx>
                              <wps:bodyPr rot="0" vert="horz" wrap="square" lIns="0" tIns="0" rIns="0" bIns="0" anchor="t" anchorCtr="0" upright="1">
                                <a:noAutofit/>
                              </wps:bodyPr>
                            </wps:wsp>
                            <wps:wsp>
                              <wps:cNvPr id="2450" name="Rectangle 929"/>
                              <wps:cNvSpPr>
                                <a:spLocks noChangeArrowheads="1"/>
                              </wps:cNvSpPr>
                              <wps:spPr bwMode="auto">
                                <a:xfrm>
                                  <a:off x="5064" y="7949"/>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rsidRPr="003D6D48">
                                      <w:rPr>
                                        <w:position w:val="-12"/>
                                      </w:rPr>
                                      <w:object w:dxaOrig="200" w:dyaOrig="380">
                                        <v:shape id="_x0000_i1788" type="#_x0000_t75" style="width:10pt;height:18.8pt" o:ole="">
                                          <v:imagedata r:id="rId442" o:title=""/>
                                        </v:shape>
                                        <o:OLEObject Type="Embed" ProgID="Equation.DSMT4" ShapeID="_x0000_i1788" DrawAspect="Content" ObjectID="_1629614855" r:id="rId443"/>
                                      </w:objec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1" o:spid="_x0000_s1062" style="position:absolute;left:0;text-align:left;margin-left:2.85pt;margin-top:405.25pt;width:128.55pt;height:93.1pt;z-index:251615232" coordorigin="1955,6034" coordsize="4200,22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">
                      <v:group id="Group 882" o:spid="_x0000_s1063" style="position:absolute;left:1955;top:6034;width:4200;height:1921" coordorigin="1340,9439" coordsize="4200,1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mHMUAAADdAAAADwAAAGRycy9kb3ducmV2LnhtbESPQYvCMBSE78L+h/AE&#10;b5pWV1mqUURW2YMsqAvi7dE822LzUprY1n9vhAWPw8x8wyxWnSlFQ7UrLCuIRxEI4tTqgjMFf6ft&#10;8AuE88gaS8uk4EEOVsuP3gITbVs+UHP0mQgQdgkqyL2vEildmpNBN7IVcfCutjbog6wzqWtsA9yU&#10;chxFM2mw4LCQY0WbnNLb8W4U7Fps15P4u9nfrpvH5TT9Pe9jUmrQ79ZzEJ46/w7/t3+0gvFnN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2tJhzFAAAA3QAA&#10;AA8AAAAAAAAAAAAAAAAAqgIAAGRycy9kb3ducmV2LnhtbFBLBQYAAAAABAAEAPoAAACcAwAAAAA=&#10;">
                        <v:group id="Group 883" o:spid="_x0000_s1064" style="position:absolute;left:1472;top:9439;width:3975;height:675" coordorigin="1801,13431" coordsize="376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S+aMcAAADdAAAADwAAAGRycy9kb3ducmV2LnhtbESPQWvCQBSE7wX/w/IK&#10;3ppNNC2SZhURKx5CoSqU3h7ZZxLMvg3ZbRL/fbdQ6HGYmW+YfDOZVgzUu8aygiSKQRCXVjdcKbic&#10;355WIJxH1thaJgV3crBZzx5yzLQd+YOGk69EgLDLUEHtfZdJ6cqaDLrIdsTBu9reoA+yr6TucQxw&#10;08pFHL9Igw2HhRo72tVU3k7fRsFhxHG7TPZDcbvu7l/n5/fPIiGl5o/T9hWEp8n/h//aR61gkc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kS+aMcAAADd&#10;AAAADwAAAAAAAAAAAAAAAACqAgAAZHJzL2Rvd25yZXYueG1sUEsFBgAAAAAEAAQA+gAAAJ4DAAAA&#10;AA==&#10;">
                          <v:group id="Group 884" o:spid="_x0000_s1065" style="position:absolute;left:1801;top:13431;width:3765;height:630"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gb88cAAADdAAAADwAAAGRycy9kb3ducmV2LnhtbESPQWvCQBSE7wX/w/KE&#10;3ppNbFMkZhURKx5CoSqU3h7ZZxLMvg3ZbRL/fbdQ6HGYmW+YfDOZVgzUu8aygiSKQRCXVjdcKbic&#10;356WIJxH1thaJgV3crBZzx5yzLQd+YOGk69EgLDLUEHtfZdJ6cqaDLrIdsTBu9reoA+yr6TucQxw&#10;08pFHL9Kgw2HhRo72tVU3k7fRsFhxHH7nOyH4nbd3b/O6ftnkZBSj/NpuwLhafL/4b/2UStYvMQ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Qgb88cAAADd&#10;AAAADwAAAAAAAAAAAAAAAACqAgAAZHJzL2Rvd25yZXYueG1sUEsFBgAAAAAEAAQA+gAAAJ4DAAAA&#10;AA==&#10;">
                            <v:group id="Group 885" o:spid="_x0000_s1066"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qFhMcAAADdAAAADwAAAGRycy9kb3ducmV2LnhtbESPQWvCQBSE7wX/w/IK&#10;3ppNtA2SZhURKx5CoSqU3h7ZZxLMvg3ZbRL/fbdQ6HGYmW+YfDOZVgzUu8aygiSKQRCXVjdcKbic&#10;355WIJxH1thaJgV3crBZzx5yzLQd+YOGk69EgLDLUEHtfZdJ6cqaDLrIdsTBu9reoA+yr6TucQxw&#10;08pFHKfSYMNhocaOdjWVt9O3UXAYcdwuk/1Q3K67+9f55f2zSEip+eO0fQXhafL/4b/2UStYPM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dqFhMcAAADd&#10;AAAADwAAAAAAAAAAAAAAAACqAgAAZHJzL2Rvd25yZXYueG1sUEsFBgAAAAAEAAQA+gAAAJ4DAAAA&#10;AA==&#10;">
                              <v:shape id="Freeform 886" o:spid="_x0000_s1067"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OpcUA&#10;AADdAAAADwAAAGRycy9kb3ducmV2LnhtbESPUWvCMBSF3wf7D+EO9jbTydykGmWIQl9k1PkDrs21&#10;LTY3XZLW7N8bYbDHwznnO5zlOppOjOR8a1nB6yQDQVxZ3XKt4Pi9e5mD8AFZY2eZFPySh/Xq8WGJ&#10;ubZXLmk8hFokCPscFTQh9LmUvmrIoJ/Ynjh5Z+sMhiRdLbXDa4KbTk6z7F0abDktNNjTpqHqchiM&#10;AuO/ylifzM5vh1n82Ui3LfZOqeen+LkAESiG//Bfu9AKpm/ZB9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EM6lxQAAAN0AAAAPAAAAAAAAAAAAAAAAAJgCAABkcnMv&#10;ZG93bnJldi54bWxQSwUGAAAAAAQABAD1AAAAigMAAAAA&#10;" path="m,300c167,150,335,,495,,655,,807,150,960,300e" filled="f" strokeweight="1.5pt">
                                <v:path arrowok="t" o:connecttype="custom" o:connectlocs="0,300;495,0;960,300" o:connectangles="0,0,0"/>
                              </v:shape>
                              <v:shape id="Freeform 887" o:spid="_x0000_s1068"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ucQA&#10;AADdAAAADwAAAGRycy9kb3ducmV2LnhtbERPy2rCQBTdC/7DcIXudNJUQoiZSBFaWtuNDwR318w1&#10;ic3cCZmpxr/vLAouD+edLwfTiiv1rrGs4HkWgSAurW64UrDfvU1TEM4ja2wtk4I7OVgW41GOmbY3&#10;3tB16ysRQthlqKD2vsukdGVNBt3MdsSBO9veoA+wr6Tu8RbCTSvjKEqkwYZDQ40drWoqf7a/RkGX&#10;vq+al8Nn6uNLcjwdv9bye54o9TQZXhcgPA3+If53f2gF8TwKc8Ob8AR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f3bnEAAAA3QAAAA8AAAAAAAAAAAAAAAAAmAIAAGRycy9k&#10;b3ducmV2LnhtbFBLBQYAAAAABAAEAPUAAACJAwAAAAA=&#10;" path="m,300c167,150,335,,495,,655,,807,150,960,300e" filled="f" strokeweight="1.5pt">
                                <v:path arrowok="t" o:connecttype="custom" o:connectlocs="0,300;495,0;960,300" o:connectangles="0,0,0"/>
                              </v:shape>
                            </v:group>
                            <v:group id="Group 888" o:spid="_x0000_s1069"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UR9sYAAADdAAAADwAAAGRycy9kb3ducmV2LnhtbESPT2vCQBTE74LfYXmC&#10;t7qJ/7DRVURUepBCtVB6e2SfSTD7NmTXJH77rlDwOMzMb5jVpjOlaKh2hWUF8SgCQZxaXXCm4Pty&#10;eFuAcB5ZY2mZFDzIwWbd760w0bblL2rOPhMBwi5BBbn3VSKlS3My6Ea2Ig7e1dYGfZB1JnWNbYCb&#10;Uo6jaC4NFhwWcqxol1N6O9+NgmOL7XYS75vT7bp7/F5mnz+nmJQaDrrtEoSnzr/C/+0PrWA8jd7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RRH2xgAAAN0A&#10;AAAPAAAAAAAAAAAAAAAAAKoCAABkcnMvZG93bnJldi54bWxQSwUGAAAAAAQABAD6AAAAnQMAAAAA&#10;">
                              <v:shape id="Freeform 889" o:spid="_x0000_s1070"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ADL8A&#10;AADdAAAADwAAAGRycy9kb3ducmV2LnhtbERPy4rCMBTdD/gP4QqzG1NlFKlGEVFwI+LjA67NtS02&#10;NzWJGv/eLASXh/OezqNpxIOcry0r6PcyEMSF1TWXCk7H9d8YhA/IGhvLpOBFHuazzs8Uc22fvKfH&#10;IZQihbDPUUEVQptL6YuKDPqebYkTd7HOYEjQlVI7fKZw08hBlo2kwZpTQ4UtLSsqroe7UWD8bh/L&#10;s1n71X0Yb0vpVputU+q3GxcTEIFi+Io/7o1WMPjvp/3pTXoCcvY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lIMAMvwAAAN0AAAAPAAAAAAAAAAAAAAAAAJgCAABkcnMvZG93bnJl&#10;di54bWxQSwUGAAAAAAQABAD1AAAAhAMAAAAA&#10;" path="m,300c167,150,335,,495,,655,,807,150,960,300e" filled="f" strokeweight="1.5pt">
                                <v:path arrowok="t" o:connecttype="custom" o:connectlocs="0,300;495,0;960,300" o:connectangles="0,0,0"/>
                              </v:shape>
                              <v:shape id="Freeform 890" o:spid="_x0000_s1071"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32isMA&#10;AADdAAAADwAAAGRycy9kb3ducmV2LnhtbESPQYvCMBSE74L/ITzBi2haV0SqUUTYxYOX1f6AR/Ns&#10;is1LaLK2+++NsLDHYWa+YXaHwbbiSV1oHCvIFxkI4srphmsF5e1zvgERIrLG1jEp+KUAh/14tMNC&#10;u56/6XmNtUgQDgUqMDH6QspQGbIYFs4TJ+/uOosxya6WusM+wW0rl1m2lhYbTgsGPZ0MVY/rj1Vg&#10;zenjon2Z3S4zLuVXH/yKK6Wmk+G4BRFpiP/hv/ZZK1iu8hzeb9ITkP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32isMAAADdAAAADwAAAAAAAAAAAAAAAACYAgAAZHJzL2Rv&#10;d25yZXYueG1sUEsFBgAAAAAEAAQA9QAAAIgDAAAAAA==&#10;" path="m,300c167,150,335,,495,,655,,807,150,960,300e" filled="f" strokeweight="1pt">
                                <v:stroke endarrow="oval" endarrowwidth="narrow" endarrowlength="short"/>
                                <v:path arrowok="t" o:connecttype="custom" o:connectlocs="0,300;495,0;960,300" o:connectangles="0,0,0"/>
                              </v:shape>
                            </v:group>
                          </v:group>
                          <v:group id="Group 891" o:spid="_x0000_s1072" style="position:absolute;left:1801;top:13476;width:3765;height:630;flip:y"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i5PewwAAAN0AAAAP&#10;AAAAAAAAAAAAAAAAAKoCAABkcnMvZG93bnJldi54bWxQSwUGAAAAAAQABAD6AAAAmgMAAAAA&#10;">
                            <v:group id="Group 892" o:spid="_x0000_s1073"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SwwcUAAADdAAAADwAAAGRycy9kb3ducmV2LnhtbESPQYvCMBSE78L+h/AE&#10;b5pWV1mqUURW2YMsqAvi7dE822LzUprY1n9vhAWPw8x8wyxWnSlFQ7UrLCuIRxEI4tTqgjMFf6ft&#10;8AuE88gaS8uk4EEOVsuP3gITbVs+UHP0mQgQdgkqyL2vEildmpNBN7IVcfCutjbog6wzqWtsA9yU&#10;chxFM2mw4LCQY0WbnNLb8W4U7Fps15P4u9nfrpvH5TT9Pe9jUmrQ79ZzEJ46/w7/t3+0gvFnPIH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h0sMHFAAAA3QAA&#10;AA8AAAAAAAAAAAAAAAAAqgIAAGRycy9kb3ducmV2LnhtbFBLBQYAAAAABAAEAPoAAACcAwAAAAA=&#10;">
                              <v:shape id="Freeform 893" o:spid="_x0000_s1074"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R+bscA&#10;AADdAAAADwAAAGRycy9kb3ducmV2LnhtbESPQWvCQBSE7wX/w/KE3upGa0Wiq4jSUmmpRr14e2Sf&#10;SUj2bdjdavz33UKhx2FmvmHmy8404krOV5YVDAcJCOLc6ooLBafj69MUhA/IGhvLpOBOHpaL3sMc&#10;U21vnNH1EAoRIexTVFCG0KZS+rwkg35gW+LoXawzGKJ0hdQObxFuGjlKkok0WHFcKLGldUl5ffg2&#10;Cr52WfjMPt5W503NF1fvXyh73ir12O9WMxCBuvAf/mu/awWj8XAMv2/iE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3kfm7HAAAA3QAAAA8AAAAAAAAAAAAAAAAAmAIAAGRy&#10;cy9kb3ducmV2LnhtbFBLBQYAAAAABAAEAPUAAACMAwAAAAA=&#10;" path="m,300c167,150,335,,495,,655,,807,150,960,300e" filled="f" strokeweight="1pt">
                                <v:stroke dashstyle="dash"/>
                                <v:path arrowok="t" o:connecttype="custom" o:connectlocs="0,300;495,0;960,300" o:connectangles="0,0,0"/>
                              </v:shape>
                              <v:shape id="Freeform 894" o:spid="_x0000_s1075"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Uw3MYA&#10;AADdAAAADwAAAGRycy9kb3ducmV2LnhtbESPQWsCMRSE74X+h/AKXkSzBlvtapQiFCxerAra22Pz&#10;3F2avCybVLf/3hSEHoeZ+YaZLztnxYXaUHvWMBpmIIgLb2ouNRz274MpiBCRDVrPpOGXAiwXjw9z&#10;zI2/8idddrEUCcIhRw1VjE0uZSgqchiGviFO3tm3DmOSbSlNi9cEd1aqLHuRDmtOCxU2tKqo+N79&#10;OA0yo9e1n3ypjVW2f9qq8fGjOWnde+reZiAidfE/fG+vjQY1Hj3D35v0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IUw3MYAAADdAAAADwAAAAAAAAAAAAAAAACYAgAAZHJz&#10;L2Rvd25yZXYueG1sUEsFBgAAAAAEAAQA9QAAAIsDAAAAAA==&#10;" path="m,300c167,150,335,,495,,655,,807,150,960,300e" filled="f" strokeweight="1pt">
                                <v:stroke dashstyle="dash"/>
                                <v:path arrowok="t" o:connecttype="custom" o:connectlocs="0,300;495,0;960,300" o:connectangles="0,0,0"/>
                              </v:shape>
                            </v:group>
                            <v:group id="Group 895" o:spid="_x0000_s1076"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TWcUAAADdAAAADwAAAGRycy9kb3ducmV2LnhtbESPQYvCMBSE78L+h/CE&#10;vWlaV2WpRhFZlz2IoC6It0fzbIvNS2liW/+9EQSPw8x8w8yXnSlFQ7UrLCuIhxEI4tTqgjMF/8fN&#10;4BuE88gaS8uk4E4OlouP3hwTbVveU3PwmQgQdgkqyL2vEildmpNBN7QVcfAutjbog6wzqWtsA9yU&#10;chRFU2mw4LCQY0XrnNLr4WYU/LbYrr7in2Z7vazv5+Nkd9rGpNRnv1vNQHjq/Dv8av9pBaNxPIX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gDE1nFAAAA3QAA&#10;AA8AAAAAAAAAAAAAAAAAqgIAAGRycy9kb3ducmV2LnhtbFBLBQYAAAAABAAEAPoAAACcAwAAAAA=&#10;">
                              <v:shape id="Freeform 896" o:spid="_x0000_s1077"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gGccA&#10;AADdAAAADwAAAGRycy9kb3ducmV2LnhtbESPT2vCQBTE7wW/w/KE3nSj/aOkriJKi6WlGvXS2yP7&#10;TEKyb8PuVtNv7xaEHoeZ+Q0zW3SmEWdyvrKsYDRMQBDnVldcKDgeXgdTED4ga2wsk4Jf8rCY9+5m&#10;mGp74YzO+1CICGGfooIyhDaV0uclGfRD2xJH72SdwRClK6R2eIlw08hxkjxLgxXHhRJbWpWU1/sf&#10;o+Brm4XP7ONt+b2u+eTq3RNlD+9K3fe75QuIQF34D9/aG61g/DiawN+b+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24BnHAAAA3QAAAA8AAAAAAAAAAAAAAAAAmAIAAGRy&#10;cy9kb3ducmV2LnhtbFBLBQYAAAAABAAEAPUAAACMAwAAAAA=&#10;" path="m,300c167,150,335,,495,,655,,807,150,960,300e" filled="f" strokeweight="1pt">
                                <v:stroke dashstyle="dash"/>
                                <v:path arrowok="t" o:connecttype="custom" o:connectlocs="0,300;495,0;960,300" o:connectangles="0,0,0"/>
                              </v:shape>
                              <v:shape id="Freeform 897" o:spid="_x0000_s1078"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vD8AA&#10;AADdAAAADwAAAGRycy9kb3ducmV2LnhtbERPuwrCMBTdBf8hXMFFNFVEtBpFFEFcfA6Ol+baFpub&#10;0kRb/94MguPhvBerxhTiTZXLLSsYDiIQxInVOacKbtddfwrCeWSNhWVS8CEHq2W7tcBY25rP9L74&#10;VIQQdjEqyLwvYyldkpFBN7AlceAetjLoA6xSqSusQ7gp5CiKJtJgzqEhw5I2GSXPy8soOPZu9+vE&#10;Rff0sO2dXru83uxntVLdTrOeg/DU+L/4595rBaPxMMwNb8ITkMs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wvD8AAAADdAAAADwAAAAAAAAAAAAAAAACYAgAAZHJzL2Rvd25y&#10;ZXYueG1sUEsFBgAAAAAEAAQA9QAAAIUDAAAAAA==&#10;" path="m,300c167,150,335,,495,,655,,807,150,960,300e" filled="f" strokeweight="1pt">
                                <v:stroke dashstyle="dash" endarrow="oval" endarrowwidth="narrow" endarrowlength="short"/>
                                <v:path arrowok="t" o:connecttype="custom" o:connectlocs="0,300;495,0;960,300" o:connectangles="0,0,0"/>
                              </v:shape>
                            </v:group>
                          </v:group>
                        </v:group>
                        <v:group id="Group 898" o:spid="_x0000_s1079" style="position:absolute;left:1412;top:10419;width:3975;height:675" coordorigin="1801,13431" coordsize="376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yHK8YAAADdAAAADwAAAGRycy9kb3ducmV2LnhtbESPT2vCQBTE74LfYXmC&#10;t7qJ/7DRVURUepBCtVB6e2SfSTD7NmTXJH77rlDwOMzMb5jVpjOlaKh2hWUF8SgCQZxaXXCm4Pty&#10;eFuAcB5ZY2mZFDzIwWbd760w0bblL2rOPhMBwi5BBbn3VSKlS3My6Ea2Ig7e1dYGfZB1JnWNbYCb&#10;Uo6jaC4NFhwWcqxol1N6O9+NgmOL7XYS75vT7bp7/F5mnz+nmJQaDrrtEoSnzr/C/+0PrWA8jd/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nIcrxgAAAN0A&#10;AAAPAAAAAAAAAAAAAAAAAKoCAABkcnMvZG93bnJldi54bWxQSwUGAAAAAAQABAD6AAAAnQMAAAAA&#10;">
                          <v:group id="Group 899" o:spid="_x0000_s1080" style="position:absolute;left:1801;top:13431;width:3765;height:630"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rkC8QAAADdAAAADwAAAGRycy9kb3ducmV2LnhtbERPTWuDQBC9F/Iflink&#10;VldNW4J1IyGkIYdQaBIovQ3uREV3Vtytmn/fPRR6fLzvvJhNJ0YaXGNZQRLFIIhLqxuuFFwv709r&#10;EM4ja+wsk4I7OSg2i4ccM20n/qTx7CsRQthlqKD2vs+kdGVNBl1ke+LA3exg0Ac4VFIPOIVw08k0&#10;jl+lwYZDQ4097Woq2/OPUXCYcNqukv14am+7+/fl5ePrlJBSy8d5+wbC0+z/xX/uo1aQPqdhf3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srkC8QAAADdAAAA&#10;DwAAAAAAAAAAAAAAAACqAgAAZHJzL2Rvd25yZXYueG1sUEsFBgAAAAAEAAQA+gAAAJsDAAAAAA==&#10;">
                            <v:group id="Group 900" o:spid="_x0000_s1081"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ZBkMYAAADdAAAADwAAAGRycy9kb3ducmV2LnhtbESPT2vCQBTE7wW/w/IE&#10;b3WT2IpEVxFR6UEK/gHx9sg+k2D2bciuSfz23UKhx2FmfsMsVr2pREuNKy0riMcRCOLM6pJzBZfz&#10;7n0GwnlkjZVlUvAiB6vl4G2BqbYdH6k9+VwECLsUFRTe16mULivIoBvbmjh4d9sY9EE2udQNdgFu&#10;KplE0VQaLDksFFjTpqDscXoaBfsOu/Uk3raHx33zup0/v6+HmJQaDfv1HISn3v+H/9pfWkHykc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kGQxgAAAN0A&#10;AAAPAAAAAAAAAAAAAAAAAKoCAABkcnMvZG93bnJldi54bWxQSwUGAAAAAAQABAD6AAAAnQMAAAAA&#10;">
                              <v:shape id="Freeform 901" o:spid="_x0000_s1082"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xXcQA&#10;AADdAAAADwAAAGRycy9kb3ducmV2LnhtbESPwWrDMBBE74X8g9hAb40c05bgRgkhJOBLKE7yAVtr&#10;a5taK1dSbPXvo0Khx2Fm3jDrbTS9GMn5zrKC5SIDQVxb3XGj4Ho5Pq1A+ICssbdMCn7Iw3Yze1hj&#10;oe3EFY3n0IgEYV+ggjaEoZDS1y0Z9As7ECfv0zqDIUnXSO1wSnDTyzzLXqXBjtNCiwPtW6q/zjej&#10;wPj3KjYf5ugPt5f4vZfuUJ6cUo/zuHsDESiG//Bfu9QK8uc8h9836Qn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SMV3EAAAA3QAAAA8AAAAAAAAAAAAAAAAAmAIAAGRycy9k&#10;b3ducmV2LnhtbFBLBQYAAAAABAAEAPUAAACJAwAAAAA=&#10;" path="m,300c167,150,335,,495,,655,,807,150,960,300e" filled="f" strokeweight="1.5pt">
                                <v:path arrowok="t" o:connecttype="custom" o:connectlocs="0,300;495,0;960,300" o:connectangles="0,0,0"/>
                              </v:shape>
                              <v:shape id="Freeform 902" o:spid="_x0000_s1083"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4TqMcA&#10;AADdAAAADwAAAGRycy9kb3ducmV2LnhtbESPQWvCQBSE7wX/w/KE3uqmUUJI3YQiKGp7UUvB22v2&#10;mUSzb0N2q+m/7xYKHoeZ+YaZF4NpxZV611hW8DyJQBCXVjdcKfg4LJ9SEM4ja2wtk4IfclDko4c5&#10;ZtreeEfXva9EgLDLUEHtfZdJ6cqaDLqJ7YiDd7K9QR9kX0nd4y3ATSvjKEqkwYbDQo0dLWoqL/tv&#10;o6BLV4tm+rlJfXxOjl/Ht618nyVKPY6H1xcQngZ/D/+311pBPIun8PcmPAGZ/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OE6jHAAAA3QAAAA8AAAAAAAAAAAAAAAAAmAIAAGRy&#10;cy9kb3ducmV2LnhtbFBLBQYAAAAABAAEAPUAAACMAwAAAAA=&#10;" path="m,300c167,150,335,,495,,655,,807,150,960,300e" filled="f" strokeweight="1.5pt">
                                <v:path arrowok="t" o:connecttype="custom" o:connectlocs="0,300;495,0;960,300" o:connectangles="0,0,0"/>
                              </v:shape>
                            </v:group>
                            <v:group id="Group 903" o:spid="_x0000_s1084"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HiCMYAAADdAAAADwAAAGRycy9kb3ducmV2LnhtbESPQWvCQBSE7wX/w/IE&#10;b3WTaItEVxGx4kGEqiDeHtlnEsy+DdltEv99tyD0OMzMN8xi1ZtKtNS40rKCeByBIM6sLjlXcDl/&#10;vc9AOI+ssbJMCp7kYLUcvC0w1bbjb2pPPhcBwi5FBYX3dSqlywoy6Ma2Jg7e3TYGfZBNLnWDXYCb&#10;SiZR9CkNlhwWCqxpU1D2OP0YBbsOu/Uk3raHx33zvJ0/jtdDTEqNhv16DsJT7//Dr/ZeK0i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58eIIxgAAAN0A&#10;AAAPAAAAAAAAAAAAAAAAAKoCAABkcnMvZG93bnJldi54bWxQSwUGAAAAAAQABAD6AAAAnQMAAAAA&#10;">
                              <v:shape id="Freeform 904" o:spid="_x0000_s1085"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pKcMA&#10;AADdAAAADwAAAGRycy9kb3ducmV2LnhtbESP0YrCMBRE3xf8h3CFfVtTyypSjSKi4IssuvsB1+ba&#10;FpubmkSNf78RBB+HmTnDzBbRtOJGzjeWFQwHGQji0uqGKwV/v5uvCQgfkDW2lknBgzws5r2PGRba&#10;3nlPt0OoRIKwL1BBHUJXSOnLmgz6ge2Ik3eyzmBI0lVSO7wnuGllnmVjabDhtFBjR6uayvPhahQY&#10;/7OP1dFs/Po6ipeVdOvtzin12Y/LKYhAMbzDr/ZWK8i/8xE836Qn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pKcMAAADdAAAADwAAAAAAAAAAAAAAAACYAgAAZHJzL2Rv&#10;d25yZXYueG1sUEsFBgAAAAAEAAQA9QAAAIgDAAAAAA==&#10;" path="m,300c167,150,335,,495,,655,,807,150,960,300e" filled="f" strokeweight="1.5pt">
                                <v:path arrowok="t" o:connecttype="custom" o:connectlocs="0,300;495,0;960,300" o:connectangles="0,0,0"/>
                              </v:shape>
                              <v:shape id="Freeform 905" o:spid="_x0000_s1086"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kQ8MA&#10;AADdAAAADwAAAGRycy9kb3ducmV2LnhtbESPQYvCMBSE78L+h/AW9iKaWkWkGmURXDx4UfsDHs2z&#10;KTYvocna7r/fCILHYWa+YTa7wbbiQV1oHCuYTTMQxJXTDdcKyuthsgIRIrLG1jEp+KMAu+3HaIOF&#10;dj2f6XGJtUgQDgUqMDH6QspQGbIYps4TJ+/mOosxya6WusM+wW0r8yxbSosNpwWDnvaGqvvl1yqw&#10;Zj8/aV9m19OYS/nTB7/gSqmvz+F7DSLSEN/hV/uoFeSLfAnPN+kJ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ikQ8MAAADdAAAADwAAAAAAAAAAAAAAAACYAgAAZHJzL2Rv&#10;d25yZXYueG1sUEsFBgAAAAAEAAQA9QAAAIgDAAAAAA==&#10;" path="m,300c167,150,335,,495,,655,,807,150,960,300e" filled="f" strokeweight="1pt">
                                <v:stroke endarrow="oval" endarrowwidth="narrow" endarrowlength="short"/>
                                <v:path arrowok="t" o:connecttype="custom" o:connectlocs="0,300;495,0;960,300" o:connectangles="0,0,0"/>
                              </v:shape>
                            </v:group>
                          </v:group>
                          <v:group id="Group 906" o:spid="_x0000_s1087" style="position:absolute;left:1801;top:13476;width:3765;height:630;flip:y"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ZD6+8QAAADdAAAA&#10;DwAAAAAAAAAAAAAAAACqAgAAZHJzL2Rvd25yZXYueG1sUEsFBgAAAAAEAAQA+gAAAJsDAAAAAA==&#10;">
                            <v:group id="Group 907" o:spid="_x0000_s1088"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zoDcQAAADdAAAADwAAAGRycy9kb3ducmV2LnhtbERPTWuDQBC9F/Iflink&#10;VldNW4J1IyGkIYdQaBIovQ3uREV3Vtytmn/fPRR6fLzvvJhNJ0YaXGNZQRLFIIhLqxuuFFwv709r&#10;EM4ja+wsk4I7OSg2i4ccM20n/qTx7CsRQthlqKD2vs+kdGVNBl1ke+LA3exg0Ac4VFIPOIVw08k0&#10;jl+lwYZDQ4097Woq2/OPUXCYcNqukv14am+7+/fl5ePrlJBSy8d5+wbC0+z/xX/uo1aQPqd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LzoDcQAAADdAAAA&#10;DwAAAAAAAAAAAAAAAACqAgAAZHJzL2Rvd25yZXYueG1sUEsFBgAAAAAEAAQA+gAAAJsDAAAAAA==&#10;">
                              <v:shape id="Freeform 908" o:spid="_x0000_s1089"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bTccA&#10;AADdAAAADwAAAGRycy9kb3ducmV2LnhtbESPQWvCQBSE7wX/w/KE3urGtBWNriJKS4vSGu2lt0f2&#10;mYRk34bdrab/vlso9DjMzDfMYtWbVlzI+dqygvEoAUFcWF1zqeDj9HQ3BeEDssbWMin4Jg+r5eBm&#10;gZm2V87pcgyliBD2GSqoQugyKX1RkUE/sh1x9M7WGQxRulJqh9cIN61Mk2QiDdYcFyrsaFNR0Ry/&#10;jIK39zzs893z+nPb8Nk1h0fK71+Vuh326zmIQH34D/+1X7SC9CGdwe+b+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JG03HAAAA3QAAAA8AAAAAAAAAAAAAAAAAmAIAAGRy&#10;cy9kb3ducmV2LnhtbFBLBQYAAAAABAAEAPUAAACMAwAAAAA=&#10;" path="m,300c167,150,335,,495,,655,,807,150,960,300e" filled="f" strokeweight="1pt">
                                <v:stroke dashstyle="dash"/>
                                <v:path arrowok="t" o:connecttype="custom" o:connectlocs="0,300;495,0;960,300" o:connectangles="0,0,0"/>
                              </v:shape>
                              <v:shape id="Freeform 909" o:spid="_x0000_s1090"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fPJMQA&#10;AADdAAAADwAAAGRycy9kb3ducmV2LnhtbERPz2vCMBS+C/4P4Qm7DE3NxGlnlDEYOHbRTlBvj+at&#10;LSYvpcm0+++Xw8Djx/d7temdFVfqQuNZw3SSgSAuvWm40nD4eh8vQISIbNB6Jg2/FGCzHg5WmBt/&#10;4z1di1iJFMIhRw11jG0uZShrchgmviVO3LfvHMYEu0qaDm8p3FmpsmwuHTacGmps6a2m8lL8OA0y&#10;o+XWP5/Vp1X28bRTs+NHe9L6YdS/voCI1Me7+N+9NRrU7CntT2/S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HzyTEAAAA3QAAAA8AAAAAAAAAAAAAAAAAmAIAAGRycy9k&#10;b3ducmV2LnhtbFBLBQYAAAAABAAEAPUAAACJAwAAAAA=&#10;" path="m,300c167,150,335,,495,,655,,807,150,960,300e" filled="f" strokeweight="1pt">
                                <v:stroke dashstyle="dash"/>
                                <v:path arrowok="t" o:connecttype="custom" o:connectlocs="0,300;495,0;960,300" o:connectangles="0,0,0"/>
                              </v:shape>
                            </v:group>
                            <v:group id="Group 910" o:spid="_x0000_s1091"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XTcUAAADdAAAADwAAAGRycy9kb3ducmV2LnhtbESPQYvCMBSE78L+h/AE&#10;b5pWV1mqUURW2YMsqAvi7dE822LzUprY1n9vhAWPw8x8wyxWnSlFQ7UrLCuIRxEI4tTqgjMFf6ft&#10;8AuE88gaS8uk4EEOVsuP3gITbVs+UHP0mQgQdgkqyL2vEildmpNBN7IVcfCutjbog6wzqWtsA9yU&#10;chxFM2mw4LCQY0WbnNLb8W4U7Fps15P4u9nfrpvH5TT9Pe9jUmrQ79ZzEJ46/w7/t3+0gvHnJ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xf103FAAAA3QAA&#10;AA8AAAAAAAAAAAAAAAAAqgIAAGRycy9kb3ducmV2LnhtbFBLBQYAAAAABAAEAPoAAACcAwAAAAA=&#10;">
                              <v:shape id="Freeform 911" o:spid="_x0000_s1092"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f4ccA&#10;AADdAAAADwAAAGRycy9kb3ducmV2LnhtbESPQWvCQBSE7wX/w/IEb3XT2IpEV5EWS6ViG/XS2yP7&#10;TEKyb8PuVuO/7xYKPQ4z8w2zWPWmFRdyvras4GGcgCAurK65VHA6bu5nIHxA1thaJgU38rBaDu4W&#10;mGl75Zwuh1CKCGGfoYIqhC6T0hcVGfRj2xFH72ydwRClK6V2eI1w08o0SabSYM1xocKOnisqmsO3&#10;UbD/yMMuf39df700fHbN5xPlk61So2G/noMI1If/8F/7TStIHycp/L6JT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0H+HHAAAA3QAAAA8AAAAAAAAAAAAAAAAAmAIAAGRy&#10;cy9kb3ducmV2LnhtbFBLBQYAAAAABAAEAPUAAACMAwAAAAA=&#10;" path="m,300c167,150,335,,495,,655,,807,150,960,300e" filled="f" strokeweight="1pt">
                                <v:stroke dashstyle="dash"/>
                                <v:path arrowok="t" o:connecttype="custom" o:connectlocs="0,300;495,0;960,300" o:connectangles="0,0,0"/>
                              </v:shape>
                              <v:shape id="Freeform 912" o:spid="_x0000_s1093"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3hHsYA&#10;AADdAAAADwAAAGRycy9kb3ducmV2LnhtbESPT4vCMBTE78J+h/AEL7Km/kF2q1EWRZC96FoPHh/N&#10;sy02L6WJbf32G0HwOMzMb5jlujOlaKh2hWUF41EEgji1uuBMwTnZfX6BcB5ZY2mZFDzIwXr10Vti&#10;rG3Lf9ScfCYChF2MCnLvq1hKl+Zk0I1sRRy8q60N+iDrTOoa2wA3pZxE0VwaLDgs5FjRJqf0drob&#10;BYfh+ZLMXXTJfrfD431XtJv9d6vUoN/9LEB46vw7/GrvtYLJbDqF55vwBO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3hHsYAAADdAAAADwAAAAAAAAAAAAAAAACYAgAAZHJz&#10;L2Rvd25yZXYueG1sUEsFBgAAAAAEAAQA9QAAAIsDAAAAAA==&#10;" path="m,300c167,150,335,,495,,655,,807,150,960,300e" filled="f" strokeweight="1pt">
                                <v:stroke dashstyle="dash" endarrow="oval" endarrowwidth="narrow" endarrowlength="short"/>
                                <v:path arrowok="t" o:connecttype="custom" o:connectlocs="0,300;495,0;960,300" o:connectangles="0,0,0"/>
                              </v:shape>
                            </v:group>
                          </v:group>
                        </v:group>
                        <v:rect id="Rectangle 913" o:spid="_x0000_s1094" style="position:absolute;left:4900;top:10340;width:64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oa/cUA&#10;AADdAAAADwAAAGRycy9kb3ducmV2LnhtbESPQWvCQBSE74L/YXmF3nS3GoNGVykFodB6MApeH9ln&#10;Esy+jdlV03/fLRQ8DjPzDbPa9LYRd+p87VjD21iBIC6cqbnUcDxsR3MQPiAbbByThh/ysFkPByvM&#10;jHvwnu55KEWEsM9QQxVCm0npi4os+rFriaN3dp3FEGVXStPhI8JtIydKpdJizXGhwpY+Kiou+c1q&#10;wDQx1915+n34uqW4KHu1nZ2U1q8v/fsSRKA+PMP/7U+jYZJME/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hr9xQAAAN0AAAAPAAAAAAAAAAAAAAAAAJgCAABkcnMv&#10;ZG93bnJldi54bWxQSwUGAAAAAAQABAD1AAAAigMAAAAA&#10;" stroked="f"/>
                        <v:line id="Line 914" o:spid="_x0000_s1095" style="position:absolute;visibility:visible;mso-wrap-style:square" from="1423,10200" to="5463,1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I0ksYAAADdAAAADwAAAGRycy9kb3ducmV2LnhtbESPQWvCQBSE70L/w/IKvemmplaJrlIK&#10;RSEgmCp4fGSfSTD7Nt3davz33YLgcZiZb5jFqjetuJDzjWUFr6MEBHFpdcOVgv3313AGwgdkja1l&#10;UnAjD6vl02CBmbZX3tGlCJWIEPYZKqhD6DIpfVmTQT+yHXH0TtYZDFG6SmqH1wg3rRwnybs02HBc&#10;qLGjz5rKc/FrFKwPJi/Wprylm3yaF/nPNnVHUurluf+YgwjUh0f43t5oBeO3dAL/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iNJLGAAAA3QAAAA8AAAAAAAAA&#10;AAAAAAAAoQIAAGRycy9kb3ducmV2LnhtbFBLBQYAAAAABAAEAPkAAACUAwAAAAA=&#10;">
                          <v:stroke startarrow="classic" endarrow="classic"/>
                        </v:line>
                        <v:oval id="Oval 915" o:spid="_x0000_s1096" style="position:absolute;left:1400;top:970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ibzsQA&#10;AADdAAAADwAAAGRycy9kb3ducmV2LnhtbESPQWvCQBSE74L/YXmFXkQ3ahskuooELF4bPfT4zD6T&#10;0OzbsLs1yb/vCoUeh5n5htkdBtOKBznfWFawXCQgiEurG64UXC+n+QaED8gaW8ukYCQPh/10ssNM&#10;254/6VGESkQI+wwV1CF0mZS+rMmgX9iOOHp36wyGKF0ltcM+wk0rV0mSSoMNx4UaO8prKr+LH6PA&#10;zboxH8/5aXnjj+K93+iv9KqVen0ZjlsQgYbwH/5rn7WC1ds6he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Im87EAAAA3QAAAA8AAAAAAAAAAAAAAAAAmAIAAGRycy9k&#10;b3ducmV2LnhtbFBLBQYAAAAABAAEAPUAAACJAwAAAAA=&#10;" fillcolor="black"/>
                        <v:oval id="Oval 916" o:spid="_x0000_s1097" style="position:absolute;left:5360;top:97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VcUA&#10;AADdAAAADwAAAGRycy9kb3ducmV2LnhtbESPQWvCQBSE74X+h+UJvZS60bYqMRspAcVrUw89PrPP&#10;JJh9G3a3Jvn3bqHQ4zAz3zDZbjSduJHzrWUFi3kCgriyuuVawelr/7IB4QOyxs4yKZjIwy5/fMgw&#10;1XbgT7qVoRYRwj5FBU0IfSqlrxoy6Oe2J47exTqDIUpXS+1wiHDTyWWSrKTBluNCgz0VDVXX8sco&#10;cM/9VEzHYr8486F8Hzb6e3XSSj3Nxo8tiEBj+A//tY9awfLtdQ2/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D5VxQAAAN0AAAAPAAAAAAAAAAAAAAAAAJgCAABkcnMv&#10;ZG93bnJldi54bWxQSwUGAAAAAAQABAD1AAAAigMAAAAA&#10;" fillcolor="black"/>
                        <v:oval id="Oval 917" o:spid="_x0000_s1098" style="position:absolute;left:1340;top:1068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qJ8EA&#10;AADdAAAADwAAAGRycy9kb3ducmV2LnhtbERPTYvCMBC9L/gfwgh7WTRVV5FqFCm4eN3qwePYjG2x&#10;mZQk2vbfm8PCHh/ve7vvTSNe5HxtWcFsmoAgLqyuuVRwOR8naxA+IGtsLJOCgTzsd6OPLabadvxL&#10;rzyUIoawT1FBFUKbSumLigz6qW2JI3e3zmCI0JVSO+xiuGnkPElW0mDNsaHClrKKikf+NArcVztk&#10;wyk7zm78ky+7tb6uLlqpz3F/2IAI1Id/8Z/7pBXMvxdxbnwTn4D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bqifBAAAA3QAAAA8AAAAAAAAAAAAAAAAAmAIAAGRycy9kb3du&#10;cmV2LnhtbFBLBQYAAAAABAAEAPUAAACGAwAAAAA=&#10;" fillcolor="black"/>
                        <v:line id="Line 918" o:spid="_x0000_s1099" style="position:absolute;visibility:visible;mso-wrap-style:square" from="1403,11340" to="4363,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8+l8YAAADdAAAADwAAAGRycy9kb3ducmV2LnhtbESPQWvCQBSE70L/w/IKvemmpliNrlIK&#10;RSEgmCp4fGSfSTD7Nt3davz33YLgcZiZb5jFqjetuJDzjWUFr6MEBHFpdcOVgv3313AKwgdkja1l&#10;UnAjD6vl02CBmbZX3tGlCJWIEPYZKqhD6DIpfVmTQT+yHXH0TtYZDFG6SmqH1wg3rRwnyUQabDgu&#10;1NjRZ03lufg1CtYHkxdrU97STf6eF/nPNnVHUurluf+YgwjUh0f43t5oBeO3dAb/b+IT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vPpfGAAAA3QAAAA8AAAAAAAAA&#10;AAAAAAAAoQIAAGRycy9kb3ducmV2LnhtbFBLBQYAAAAABAAEAPkAAACUAwAAAAA=&#10;">
                          <v:stroke startarrow="classic" endarrow="classic"/>
                        </v:line>
                        <v:line id="Line 919" o:spid="_x0000_s1100" style="position:absolute;visibility:visible;mso-wrap-style:square" from="4403,11360" to="4923,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Pkd8MAAADdAAAADwAAAGRycy9kb3ducmV2LnhtbERPXWvCMBR9F/Yfwh3szaZTUekaZQyG&#10;hcLAuoGPl+auLWtuuiTT9t8vD4KPh/Od70fTiws531lW8JykIIhrqztuFHye3udbED4ga+wtk4KJ&#10;POx3D7McM22vfKRLFRoRQ9hnqKANYcik9HVLBn1iB+LIfVtnMEToGqkdXmO46eUiTdfSYMexocWB&#10;3lqqf6o/o+DwZcrqYOppWZSbsip/P5buTEo9PY6vLyACjeEuvrkLrWCxWsX98U18AnL3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T5HfDAAAA3QAAAA8AAAAAAAAAAAAA&#10;AAAAoQIAAGRycy9kb3ducmV2LnhtbFBLBQYAAAAABAAEAPkAAACRAwAAAAA=&#10;">
                          <v:stroke startarrow="classic" endarrow="classic"/>
                        </v:line>
                        <v:line id="Line 920" o:spid="_x0000_s1101" style="position:absolute;visibility:visible;mso-wrap-style:square" from="1460,9820" to="1460,1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AsUAAADdAAAADwAAAGRycy9kb3ducmV2LnhtbESPX2vCMBTF3wd+h3AHe5uppYytM8oQ&#10;BB/qZCo+X5pr29nctElW67c3g8EeD+fPjzNfjqYVAznfWFYwmyYgiEurG64UHA/r51cQPiBrbC2T&#10;ght5WC4mD3PMtb3yFw37UIk4wj5HBXUIXS6lL2sy6Ke2I47e2TqDIUpXSe3wGsdNK9MkeZEGG46E&#10;Gjta1VRe9j8mcsuqcP3p+zJuztti3fPw9nnYKfX0OH68gwg0hv/wX3ujFaRZNoPfN/EJ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qAsUAAADdAAAADwAAAAAAAAAA&#10;AAAAAAChAgAAZHJzL2Rvd25yZXYueG1sUEsFBgAAAAAEAAQA+QAAAJMDAAAAAA==&#10;">
                          <v:stroke dashstyle="dash"/>
                        </v:line>
                        <v:line id="Line 921" o:spid="_x0000_s1102" style="position:absolute;visibility:visible;mso-wrap-style:square" from="5440,9840" to="544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10dcQAAADdAAAADwAAAGRycy9kb3ducmV2LnhtbESPX2vCMBTF3wd+h3CFvc3UImNWo4gg&#10;+KCTqfh8aa5ttbmpSVbrtzeDgY+H8+fHmc47U4uWnK8sKxgOEhDEudUVFwqOh9XHFwgfkDXWlknB&#10;gzzMZ723KWba3vmH2n0oRBxhn6GCMoQmk9LnJRn0A9sQR+9sncEQpSukdniP46aWaZJ8SoMVR0KJ&#10;DS1Lyq/7XxO5ebFxt9Pl2q3P283qxu34+7BT6r3fLSYgAnXhFf5vr7WCdDRK4e9Nf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XR1xAAAAN0AAAAPAAAAAAAAAAAA&#10;AAAAAKECAABkcnMvZG93bnJldi54bWxQSwUGAAAAAAQABAD5AAAAkgMAAAAA&#10;">
                          <v:stroke dashstyle="dash"/>
                        </v:line>
                        <v:line id="Line 922" o:spid="_x0000_s1103" style="position:absolute;visibility:visible;mso-wrap-style:square" from="4920,10760" to="4920,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HR7sUAAADdAAAADwAAAGRycy9kb3ducmV2LnhtbESPS2sCMRSF9wX/Q7hCd5qplaJTo4gg&#10;uFCLD7q+TK4zUyc3YxLH8d8bQejycB4fZzJrTSUacr60rOCjn4AgzqwuOVdwPCx7IxA+IGusLJOC&#10;O3mYTTtvE0y1vfGOmn3IRRxhn6KCIoQ6ldJnBRn0fVsTR+9kncEQpculdniL46aSgyT5kgZLjoQC&#10;a1oUlJ33VxO5Wb52l9+/c7s6bdbLCzfj7eFHqfduO/8GEagN/+FXe6UVDIbDT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HR7sUAAADdAAAADwAAAAAAAAAA&#10;AAAAAAChAgAAZHJzL2Rvd25yZXYueG1sUEsFBgAAAAAEAAQA+QAAAJMDAAAAAA==&#10;">
                          <v:stroke dashstyle="dash"/>
                        </v:line>
                        <v:line id="Line 923" o:spid="_x0000_s1104" style="position:absolute;visibility:visible;mso-wrap-style:square" from="4380,10820" to="4380,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hJmsQAAADdAAAADwAAAGRycy9kb3ducmV2LnhtbESPX2vCMBTF3wd+h3CFvc1UKWNWo4gg&#10;+KCTqfh8aa5ttbmpSVbrtzeDgY+H8+fHmc47U4uWnK8sKxgOEhDEudUVFwqOh9XHFwgfkDXWlknB&#10;gzzMZ723KWba3vmH2n0oRBxhn6GCMoQmk9LnJRn0A9sQR+9sncEQpSukdniP46aWoyT5lAYrjoQS&#10;G1qWlF/3vyZy82LjbqfLtVuft5vVjdvx92Gn1Hu/W0xABOrCK/zfXmsFozRN4e9Nf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EmaxAAAAN0AAAAPAAAAAAAAAAAA&#10;AAAAAKECAABkcnMvZG93bnJldi54bWxQSwUGAAAAAAQABAD5AAAAkgMAAAAA&#10;">
                          <v:stroke dashstyle="dash"/>
                        </v:line>
                        <v:line id="Line 924" o:spid="_x0000_s1105" style="position:absolute;visibility:visible;mso-wrap-style:square" from="1400,10820" to="1400,1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TsAcQAAADdAAAADwAAAGRycy9kb3ducmV2LnhtbESPX2vCMBTF34V9h3AHvmmqONmqUcZA&#10;8MEp0+Hzpbm21eamJrHWb28EwcfD+fPjTOetqURDzpeWFQz6CQjizOqScwX/u0XvE4QPyBory6Tg&#10;Rh7ms7fOFFNtr/xHzTbkIo6wT1FBEUKdSumzggz6vq2Jo3ewzmCI0uVSO7zGcVPJYZKMpcGSI6HA&#10;mn4Kyk7bi4ncLF+58/54apeH39XizM3XerdRqvvefk9ABGrDK/xsL7WC4Wj0AY838Qn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OwBxAAAAN0AAAAPAAAAAAAAAAAA&#10;AAAAAKECAABkcnMvZG93bnJldi54bWxQSwUGAAAAAAQABAD5AAAAkgMAAAAA&#10;">
                          <v:stroke dashstyle="dash"/>
                        </v:line>
                        <v:rect id="Rectangle 925" o:spid="_x0000_s1106" style="position:absolute;left:2980;top:10100;width:400;height: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JSbMYA&#10;AADdAAAADwAAAGRycy9kb3ducmV2LnhtbESPT2vCQBTE74LfYXlCb7qrTUObZhUpCIW2B6PQ6yP7&#10;8gezb2N21fTbdwsFj8PM/IbJN6PtxJUG3zrWsFwoEMSlMy3XGo6H3fwZhA/IBjvHpOGHPGzW00mO&#10;mXE33tO1CLWIEPYZamhC6DMpfdmQRb9wPXH0KjdYDFEOtTQD3iLcdnKlVCotthwXGuzpraHyVFys&#10;BkwTc/6qHj8PH5cUX+pR7Z6+ldYPs3H7CiLQGO7h//a70bBKkhT+3s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JSbMYAAADdAAAADwAAAAAAAAAAAAAAAACYAgAAZHJz&#10;L2Rvd25yZXYueG1sUEsFBgAAAAAEAAQA9QAAAIsDAAAAAA==&#10;" stroked="f"/>
                      </v:group>
                      <v:rect id="Rectangle 926" o:spid="_x0000_s1107" style="position:absolute;left:3210;top:7830;width:60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7398UA&#10;AADdAAAADwAAAGRycy9kb3ducmV2LnhtbESPQWvCQBSE74L/YXlCb7qrjVGjq5SCUKg9VAWvj+wz&#10;CWbfptlV03/fLQgeh5n5hlltOluLG7W+cqxhPFIgiHNnKi40HA/b4RyED8gGa8ek4Zc8bNb93goz&#10;4+78Tbd9KESEsM9QQxlCk0np85Is+pFriKN3dq3FEGVbSNPiPcJtLSdKpdJixXGhxIbeS8ov+6vV&#10;gGlifr7Or7vD5zXFRdGp7fSktH4ZdG9LEIG68Aw/2h9GwyRJZ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vf3xQAAAN0AAAAPAAAAAAAAAAAAAAAAAJgCAABkcnMv&#10;ZG93bnJldi54bWxQSwUGAAAAAAQABAD1AAAAigMAAAAA&#10;" stroked="f"/>
                      <v:rect id="Rectangle 927" o:spid="_x0000_s1108" style="position:absolute;left:3564;top:6599;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LOR8EA&#10;AADdAAAADwAAAGRycy9kb3ducmV2LnhtbERPy4rCMBTdC/5DuMLsNFVk0GoU8YEufYG6uzTXttjc&#10;lCbazny9WQguD+c9nTemEC+qXG5ZQb8XgSBOrM45VXA+bbojEM4jaywsk4I/cjCftVtTjLWt+UCv&#10;o09FCGEXo4LM+zKW0iUZGXQ9WxIH7m4rgz7AKpW6wjqEm0IOouhXGsw5NGRY0jKj5HF8GgXbUbm4&#10;7ux/nRbr2/ayv4xXp7FX6qfTLCYgPDX+K/64d1rBYDgMc8Ob8AT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SzkfBAAAA3QAAAA8AAAAAAAAAAAAAAAAAmAIAAGRycy9kb3du&#10;cmV2LnhtbFBLBQYAAAAABAAEAPUAAACGAwAAAAA=&#10;" filled="f" stroked="f">
                        <v:textbox inset="0,0,0,0">
                          <w:txbxContent>
                            <w:p w:rsidR="002600CC" w:rsidRPr="00F92E0E" w:rsidRDefault="002600CC" w:rsidP="0048390D">
                              <w:pPr>
                                <w:jc w:val="center"/>
                              </w:pPr>
                              <w:r>
                                <w:t>k</w:t>
                              </w:r>
                              <w:r w:rsidRPr="003D6D48">
                                <w:rPr>
                                  <w:position w:val="-12"/>
                                </w:rPr>
                                <w:object w:dxaOrig="200" w:dyaOrig="380">
                                  <v:shape id="_x0000_i1786" type="#_x0000_t75" style="width:10pt;height:18.8pt" o:ole="">
                                    <v:imagedata r:id="rId439" o:title=""/>
                                  </v:shape>
                                  <o:OLEObject Type="Embed" ProgID="Equation.DSMT4" ShapeID="_x0000_i1786" DrawAspect="Content" ObjectID="_1629614853" r:id="rId444"/>
                                </w:object>
                              </w:r>
                            </w:p>
                          </w:txbxContent>
                        </v:textbox>
                      </v:rect>
                      <v:rect id="Rectangle 928" o:spid="_x0000_s1109" style="position:absolute;left:3264;top:7904;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5r3MUA&#10;AADdAAAADwAAAGRycy9kb3ducmV2LnhtbESPQYvCMBSE74L/ITxhb5oqIrYaRdwVPboqqLdH82yL&#10;zUtpou36683Cwh6HmfmGmS9bU4on1a6wrGA4iEAQp1YXnCk4HTf9KQjnkTWWlknBDzlYLrqdOSba&#10;NvxNz4PPRICwS1BB7n2VSOnSnAy6ga2Ig3eztUEfZJ1JXWMT4KaUoyiaSIMFh4UcK1rnlN4PD6Ng&#10;O61Wl519NVn5dd2e9+f48xh7pT567WoGwlPr/8N/7Z1WMBqPY/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mvcxQAAAN0AAAAPAAAAAAAAAAAAAAAAAJgCAABkcnMv&#10;ZG93bnJldi54bWxQSwUGAAAAAAQABAD1AAAAigMAAAAA&#10;" filled="f" stroked="f">
                        <v:textbox inset="0,0,0,0">
                          <w:txbxContent>
                            <w:p w:rsidR="002600CC" w:rsidRPr="00F92E0E" w:rsidRDefault="002600CC" w:rsidP="0048390D">
                              <w:pPr>
                                <w:jc w:val="center"/>
                              </w:pPr>
                              <w:r>
                                <w:t>k</w:t>
                              </w:r>
                              <w:r w:rsidRPr="003D6D48">
                                <w:rPr>
                                  <w:position w:val="-12"/>
                                </w:rPr>
                                <w:object w:dxaOrig="200" w:dyaOrig="380">
                                  <v:shape id="_x0000_i1787" type="#_x0000_t75" style="width:10pt;height:18.8pt" o:ole="">
                                    <v:imagedata r:id="rId439" o:title=""/>
                                  </v:shape>
                                  <o:OLEObject Type="Embed" ProgID="Equation.DSMT4" ShapeID="_x0000_i1787" DrawAspect="Content" ObjectID="_1629614854" r:id="rId445"/>
                                </w:object>
                              </w:r>
                            </w:p>
                          </w:txbxContent>
                        </v:textbox>
                      </v:rect>
                      <v:rect id="Rectangle 929" o:spid="_x0000_s1110" style="position:absolute;left:5064;top:7949;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1UnMMA&#10;AADdAAAADwAAAGRycy9kb3ducmV2LnhtbERPTYvCMBC9C/sfwix403RlFa1GEV3Ro1sX1NvQjG3Z&#10;ZlKaaKu/3hwEj4/3PVu0phQ3ql1hWcFXPwJBnFpdcKbg77DpjUE4j6yxtEwK7uRgMf/ozDDWtuFf&#10;uiU+EyGEXYwKcu+rWEqX5mTQ9W1FHLiLrQ36AOtM6hqbEG5KOYiikTRYcGjIsaJVTul/cjUKtuNq&#10;edrZR5OVP+ftcX+crA8Tr1T3s11OQXhq/Vv8cu+0gsH3MOwP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1UnMMAAADdAAAADwAAAAAAAAAAAAAAAACYAgAAZHJzL2Rv&#10;d25yZXYueG1sUEsFBgAAAAAEAAQA9QAAAIgDAAAAAA==&#10;" filled="f" stroked="f">
                        <v:textbox inset="0,0,0,0">
                          <w:txbxContent>
                            <w:p w:rsidR="002600CC" w:rsidRPr="00F92E0E" w:rsidRDefault="002600CC" w:rsidP="0048390D">
                              <w:pPr>
                                <w:jc w:val="center"/>
                              </w:pPr>
                              <w:r w:rsidRPr="003D6D48">
                                <w:rPr>
                                  <w:position w:val="-12"/>
                                </w:rPr>
                                <w:object w:dxaOrig="200" w:dyaOrig="380">
                                  <v:shape id="_x0000_i1788" type="#_x0000_t75" style="width:10pt;height:18.8pt" o:ole="">
                                    <v:imagedata r:id="rId442" o:title=""/>
                                  </v:shape>
                                  <o:OLEObject Type="Embed" ProgID="Equation.DSMT4" ShapeID="_x0000_i1788" DrawAspect="Content" ObjectID="_1629614855" r:id="rId446"/>
                                </w:object>
                              </w:r>
                            </w:p>
                          </w:txbxContent>
                        </v:textbox>
                      </v:rect>
                      <w10:wrap type="square"/>
                      <w10:anchorlock/>
                    </v:group>
                  </w:pict>
                </mc:Fallback>
              </mc:AlternateConten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sz w:val="28"/>
                <w:szCs w:val="28"/>
              </w:rPr>
            </w:pPr>
            <w:r w:rsidRPr="00043D2A">
              <w:rPr>
                <w:b/>
                <w:sz w:val="28"/>
                <w:szCs w:val="28"/>
              </w:rPr>
              <w:t>HS</w:t>
            </w:r>
            <w:r w:rsidRPr="00043D2A">
              <w:rPr>
                <w:sz w:val="28"/>
                <w:szCs w:val="28"/>
              </w:rPr>
              <w:t xml:space="preserve">  : quan sát TN –rút ra các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Quan sát TN nhận xét</w:t>
            </w:r>
          </w:p>
          <w:p w:rsidR="0048390D" w:rsidRPr="00043D2A" w:rsidRDefault="0048390D" w:rsidP="00043D2A">
            <w:pPr>
              <w:jc w:val="both"/>
              <w:rPr>
                <w:sz w:val="28"/>
                <w:szCs w:val="28"/>
              </w:rPr>
            </w:pPr>
            <w:r w:rsidRPr="00043D2A">
              <w:rPr>
                <w:sz w:val="28"/>
                <w:szCs w:val="28"/>
              </w:rPr>
              <w:t>- Ghi nhận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iếp thu và phát biểu kết luận</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rả lời vấn đề của GV</w:t>
            </w:r>
          </w:p>
          <w:p w:rsidR="0048390D" w:rsidRPr="00043D2A" w:rsidRDefault="0048390D" w:rsidP="00043D2A">
            <w:pPr>
              <w:jc w:val="both"/>
              <w:rPr>
                <w:sz w:val="28"/>
                <w:szCs w:val="28"/>
              </w:rPr>
            </w:pPr>
            <w:r w:rsidRPr="00043D2A">
              <w:rPr>
                <w:sz w:val="28"/>
                <w:szCs w:val="28"/>
              </w:rPr>
              <w:t>-Nếu hai sóng gặp nhau thì hai sóng sẽ giao thoa.</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Khi giao thoa sẽ có những điểm cực đại và những điểm cực tiểu.</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Rút ra khái niệm sóng dừng</w: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iếp thu và ghi vào vở</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 Theo sự gợi ý của GV rút a các công thức</w:t>
            </w:r>
          </w:p>
          <w:p w:rsidR="0048390D" w:rsidRPr="00043D2A" w:rsidRDefault="0048390D" w:rsidP="00043D2A">
            <w:pPr>
              <w:jc w:val="both"/>
              <w:rPr>
                <w:sz w:val="28"/>
                <w:szCs w:val="28"/>
              </w:rPr>
            </w:pPr>
            <w:r w:rsidRPr="00043D2A">
              <w:rPr>
                <w:position w:val="-24"/>
                <w:sz w:val="28"/>
                <w:szCs w:val="28"/>
              </w:rPr>
              <w:object w:dxaOrig="760" w:dyaOrig="620">
                <v:shape id="_x0000_i1247" type="#_x0000_t75" style="width:38.2pt;height:30.7pt" o:ole="">
                  <v:imagedata r:id="rId435" o:title=""/>
                </v:shape>
                <o:OLEObject Type="Embed" ProgID="Equation.DSMT4" ShapeID="_x0000_i1247" DrawAspect="Content" ObjectID="_1629614314" r:id="rId447"/>
              </w:object>
            </w:r>
          </w:p>
          <w:p w:rsidR="0048390D" w:rsidRPr="00043D2A" w:rsidRDefault="0048390D" w:rsidP="00043D2A">
            <w:pPr>
              <w:jc w:val="both"/>
              <w:rPr>
                <w:sz w:val="28"/>
                <w:szCs w:val="28"/>
              </w:rPr>
            </w:pPr>
            <w:r w:rsidRPr="00043D2A">
              <w:rPr>
                <w:sz w:val="28"/>
                <w:szCs w:val="28"/>
              </w:rPr>
              <w:t>và</w:t>
            </w:r>
          </w:p>
          <w:p w:rsidR="0048390D" w:rsidRPr="00043D2A" w:rsidRDefault="0048390D" w:rsidP="00043D2A">
            <w:pPr>
              <w:jc w:val="both"/>
              <w:rPr>
                <w:sz w:val="28"/>
                <w:szCs w:val="28"/>
              </w:rPr>
            </w:pPr>
            <w:r w:rsidRPr="00043D2A">
              <w:rPr>
                <w:position w:val="-24"/>
                <w:sz w:val="28"/>
                <w:szCs w:val="28"/>
              </w:rPr>
              <w:object w:dxaOrig="1340" w:dyaOrig="620">
                <v:shape id="_x0000_i1248" type="#_x0000_t75" style="width:67pt;height:30.7pt" o:ole="">
                  <v:imagedata r:id="rId437" o:title=""/>
                </v:shape>
                <o:OLEObject Type="Embed" ProgID="Equation.DSMT4" ShapeID="_x0000_i1248" DrawAspect="Content" ObjectID="_1629614315" r:id="rId448"/>
              </w:object>
            </w: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t>-Ghi nhận kết luận của GV</w:t>
            </w:r>
          </w:p>
          <w:p w:rsidR="0048390D" w:rsidRPr="00043D2A" w:rsidRDefault="0048390D" w:rsidP="00043D2A">
            <w:pPr>
              <w:jc w:val="both"/>
              <w:rPr>
                <w:sz w:val="28"/>
                <w:szCs w:val="28"/>
              </w:rPr>
            </w:pPr>
          </w:p>
          <w:p w:rsidR="0048390D" w:rsidRPr="00043D2A" w:rsidRDefault="0048390D" w:rsidP="00043D2A">
            <w:pPr>
              <w:jc w:val="both"/>
              <w:rPr>
                <w:sz w:val="28"/>
                <w:szCs w:val="28"/>
              </w:rPr>
            </w:pPr>
          </w:p>
        </w:tc>
        <w:tc>
          <w:tcPr>
            <w:tcW w:w="3715" w:type="dxa"/>
            <w:gridSpan w:val="3"/>
            <w:shd w:val="clear" w:color="auto" w:fill="auto"/>
          </w:tcPr>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p>
          <w:p w:rsidR="0048390D" w:rsidRPr="00043D2A" w:rsidRDefault="0048390D" w:rsidP="00043D2A">
            <w:pPr>
              <w:jc w:val="both"/>
              <w:rPr>
                <w:b/>
                <w:sz w:val="28"/>
                <w:szCs w:val="28"/>
              </w:rPr>
            </w:pPr>
            <w:r w:rsidRPr="00043D2A">
              <w:rPr>
                <w:b/>
                <w:sz w:val="28"/>
                <w:szCs w:val="28"/>
              </w:rPr>
              <w:t xml:space="preserve">I- PHẢN XẠ CỦA SÓNG </w:t>
            </w:r>
          </w:p>
          <w:p w:rsidR="0048390D" w:rsidRPr="00043D2A" w:rsidRDefault="0048390D" w:rsidP="00043D2A">
            <w:pPr>
              <w:jc w:val="both"/>
              <w:rPr>
                <w:sz w:val="28"/>
                <w:szCs w:val="28"/>
              </w:rPr>
            </w:pPr>
            <w:r w:rsidRPr="00043D2A">
              <w:rPr>
                <w:b/>
                <w:sz w:val="28"/>
                <w:szCs w:val="28"/>
              </w:rPr>
              <w:t>1) Phản xạ của sóng trên vật cản cố định</w:t>
            </w:r>
            <w:r w:rsidRPr="00043D2A">
              <w:rPr>
                <w:sz w:val="28"/>
                <w:szCs w:val="28"/>
              </w:rPr>
              <w:t xml:space="preserve"> :</w:t>
            </w:r>
          </w:p>
          <w:p w:rsidR="0048390D"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14208" behindDoc="0" locked="0" layoutInCell="1" allowOverlap="1">
                      <wp:simplePos x="0" y="0"/>
                      <wp:positionH relativeFrom="column">
                        <wp:posOffset>469265</wp:posOffset>
                      </wp:positionH>
                      <wp:positionV relativeFrom="paragraph">
                        <wp:posOffset>109855</wp:posOffset>
                      </wp:positionV>
                      <wp:extent cx="1915795" cy="520065"/>
                      <wp:effectExtent l="2540" t="24130" r="0" b="27305"/>
                      <wp:wrapNone/>
                      <wp:docPr id="2381" name="Group 8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5795" cy="520065"/>
                                <a:chOff x="1729" y="13795"/>
                                <a:chExt cx="4800" cy="1260"/>
                              </a:xfrm>
                            </wpg:grpSpPr>
                            <wpg:grpSp>
                              <wpg:cNvPr id="2382" name="Group 861"/>
                              <wpg:cNvGrpSpPr>
                                <a:grpSpLocks/>
                              </wpg:cNvGrpSpPr>
                              <wpg:grpSpPr bwMode="auto">
                                <a:xfrm>
                                  <a:off x="1729" y="13795"/>
                                  <a:ext cx="4800" cy="1229"/>
                                  <a:chOff x="1732" y="13987"/>
                                  <a:chExt cx="4800" cy="1229"/>
                                </a:xfrm>
                              </wpg:grpSpPr>
                              <wpg:grpSp>
                                <wpg:cNvPr id="2383" name="Group 862"/>
                                <wpg:cNvGrpSpPr>
                                  <a:grpSpLocks/>
                                </wpg:cNvGrpSpPr>
                                <wpg:grpSpPr bwMode="auto">
                                  <a:xfrm flipV="1">
                                    <a:off x="6060" y="14621"/>
                                    <a:ext cx="95" cy="534"/>
                                    <a:chOff x="3280" y="11840"/>
                                    <a:chExt cx="163" cy="580"/>
                                  </a:xfrm>
                                </wpg:grpSpPr>
                                <wps:wsp>
                                  <wps:cNvPr id="2384" name="Rectangle 863"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85" name="Line 864" descr="Light upward diagonal"/>
                                  <wps:cNvCnPr/>
                                  <wps:spPr bwMode="auto">
                                    <a:xfrm>
                                      <a:off x="3280" y="11840"/>
                                      <a:ext cx="0" cy="560"/>
                                    </a:xfrm>
                                    <a:prstGeom prst="line">
                                      <a:avLst/>
                                    </a:prstGeom>
                                    <a:noFill/>
                                    <a:ln w="19050">
                                      <a:solidFill>
                                        <a:srgbClr val="000000"/>
                                      </a:solidFill>
                                      <a:round/>
                                      <a:headEnd/>
                                      <a:tailEnd/>
                                    </a:ln>
                                  </wps:spPr>
                                  <wps:bodyPr/>
                                </wps:wsp>
                              </wpg:grpSp>
                              <pic:pic xmlns:pic="http://schemas.openxmlformats.org/drawingml/2006/picture">
                                <pic:nvPicPr>
                                  <pic:cNvPr id="2386" name="Picture 865"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762" y="14654"/>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87" name="Rectangle 866"/>
                                <wps:cNvSpPr>
                                  <a:spLocks noChangeArrowheads="1"/>
                                </wps:cNvSpPr>
                                <wps:spPr bwMode="auto">
                                  <a:xfrm>
                                    <a:off x="6082" y="14223"/>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t>B</w:t>
                                      </w:r>
                                    </w:p>
                                  </w:txbxContent>
                                </wps:txbx>
                                <wps:bodyPr rot="0" vert="horz" wrap="square" lIns="0" tIns="0" rIns="0" bIns="0" anchor="t" anchorCtr="0" upright="1">
                                  <a:noAutofit/>
                                </wps:bodyPr>
                              </wps:wsp>
                              <wps:wsp>
                                <wps:cNvPr id="2388" name="Line 867"/>
                                <wps:cNvCnPr/>
                                <wps:spPr bwMode="auto">
                                  <a:xfrm flipH="1">
                                    <a:off x="5382" y="15183"/>
                                    <a:ext cx="4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2389" name="Group 868"/>
                                <wpg:cNvGrpSpPr>
                                  <a:grpSpLocks/>
                                </wpg:cNvGrpSpPr>
                                <wpg:grpSpPr bwMode="auto">
                                  <a:xfrm flipV="1">
                                    <a:off x="2130" y="14880"/>
                                    <a:ext cx="3912" cy="210"/>
                                    <a:chOff x="2130" y="14700"/>
                                    <a:chExt cx="3912" cy="210"/>
                                  </a:xfrm>
                                </wpg:grpSpPr>
                                <wps:wsp>
                                  <wps:cNvPr id="2390" name="Freeform 869"/>
                                  <wps:cNvSpPr>
                                    <a:spLocks/>
                                  </wps:cNvSpPr>
                                  <wps:spPr bwMode="auto">
                                    <a:xfrm>
                                      <a:off x="4935" y="14700"/>
                                      <a:ext cx="1107" cy="210"/>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1" name="Line 870"/>
                                  <wps:cNvCnPr/>
                                  <wps:spPr bwMode="auto">
                                    <a:xfrm flipH="1">
                                      <a:off x="2130" y="14910"/>
                                      <a:ext cx="28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392" name="Group 871"/>
                                <wpg:cNvGrpSpPr>
                                  <a:grpSpLocks/>
                                </wpg:cNvGrpSpPr>
                                <wpg:grpSpPr bwMode="auto">
                                  <a:xfrm flipV="1">
                                    <a:off x="6060" y="14141"/>
                                    <a:ext cx="95" cy="534"/>
                                    <a:chOff x="3280" y="11840"/>
                                    <a:chExt cx="163" cy="580"/>
                                  </a:xfrm>
                                </wpg:grpSpPr>
                                <wps:wsp>
                                  <wps:cNvPr id="2393" name="Rectangle 872"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94" name="Line 873" descr="Light upward diagonal"/>
                                  <wps:cNvCnPr/>
                                  <wps:spPr bwMode="auto">
                                    <a:xfrm>
                                      <a:off x="3280" y="11840"/>
                                      <a:ext cx="0" cy="560"/>
                                    </a:xfrm>
                                    <a:prstGeom prst="line">
                                      <a:avLst/>
                                    </a:prstGeom>
                                    <a:noFill/>
                                    <a:ln w="19050">
                                      <a:solidFill>
                                        <a:srgbClr val="000000"/>
                                      </a:solidFill>
                                      <a:round/>
                                      <a:headEnd/>
                                      <a:tailEnd/>
                                    </a:ln>
                                  </wps:spPr>
                                  <wps:bodyPr/>
                                </wps:wsp>
                              </wpg:grpSp>
                              <wpg:grpSp>
                                <wpg:cNvPr id="2395" name="Group 874"/>
                                <wpg:cNvGrpSpPr>
                                  <a:grpSpLocks/>
                                </wpg:cNvGrpSpPr>
                                <wpg:grpSpPr bwMode="auto">
                                  <a:xfrm>
                                    <a:off x="2130" y="14220"/>
                                    <a:ext cx="3912" cy="210"/>
                                    <a:chOff x="2130" y="14700"/>
                                    <a:chExt cx="3912" cy="210"/>
                                  </a:xfrm>
                                </wpg:grpSpPr>
                                <wps:wsp>
                                  <wps:cNvPr id="2396" name="Freeform 875"/>
                                  <wps:cNvSpPr>
                                    <a:spLocks/>
                                  </wps:cNvSpPr>
                                  <wps:spPr bwMode="auto">
                                    <a:xfrm>
                                      <a:off x="4935" y="14700"/>
                                      <a:ext cx="1107" cy="210"/>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7" name="Line 876"/>
                                  <wps:cNvCnPr/>
                                  <wps:spPr bwMode="auto">
                                    <a:xfrm flipH="1">
                                      <a:off x="2130" y="14910"/>
                                      <a:ext cx="28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2398" name="Picture 877"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732" y="14189"/>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99" name="Rectangle 878"/>
                                <wps:cNvSpPr>
                                  <a:spLocks noChangeArrowheads="1"/>
                                </wps:cNvSpPr>
                                <wps:spPr bwMode="auto">
                                  <a:xfrm>
                                    <a:off x="1868" y="13987"/>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rsidRPr="00821CB2">
                                        <w:t>A</w:t>
                                      </w:r>
                                    </w:p>
                                  </w:txbxContent>
                                </wps:txbx>
                                <wps:bodyPr rot="0" vert="horz" wrap="square" lIns="0" tIns="0" rIns="0" bIns="0" anchor="t" anchorCtr="0" upright="1">
                                  <a:noAutofit/>
                                </wps:bodyPr>
                              </wps:wsp>
                              <wps:wsp>
                                <wps:cNvPr id="2400" name="Line 879"/>
                                <wps:cNvCnPr/>
                                <wps:spPr bwMode="auto">
                                  <a:xfrm rot="10800000" flipH="1">
                                    <a:off x="5712" y="14073"/>
                                    <a:ext cx="42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2401" name="Rectangle 880"/>
                              <wps:cNvSpPr>
                                <a:spLocks noChangeArrowheads="1"/>
                              </wps:cNvSpPr>
                              <wps:spPr bwMode="auto">
                                <a:xfrm>
                                  <a:off x="3549" y="14698"/>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h1.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0" o:spid="_x0000_s1111" style="position:absolute;left:0;text-align:left;margin-left:36.95pt;margin-top:8.65pt;width:150.85pt;height:40.95pt;z-index:251614208" coordorigin="1729,13795" coordsize="4800,12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">
                      <v:group id="Group 861" o:spid="_x0000_s1112" style="position:absolute;left:1729;top:13795;width:4800;height:1229" coordorigin="1732,13987" coordsize="4800,1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hNuMUAAADdAAAADwAAAGRycy9kb3ducmV2LnhtbESPQYvCMBSE74L/ITzB&#10;m6at7CJdo4ioeBBhVZC9PZpnW2xeShPb+u83wsIeh5n5hlmselOJlhpXWlYQTyMQxJnVJecKrpfd&#10;ZA7CeWSNlWVS8CIHq+VwsMBU246/qT37XAQIuxQVFN7XqZQuK8igm9qaOHh32xj0QTa51A12AW4q&#10;mUTRpzRYclgosKZNQdnj/DQK9h1261m8bY+P++b1c/k43Y4xKTUe9esvEJ56/x/+ax+0gmQ2T+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TbjFAAAA3QAA&#10;AA8AAAAAAAAAAAAAAAAAqgIAAGRycy9kb3ducmV2LnhtbFBLBQYAAAAABAAEAPoAAACcAwAAAAA=&#10;">
                        <v:group id="Group 862" o:spid="_x0000_s1113" style="position:absolute;left:6060;top:14621;width:95;height:534;flip:y" coordorigin="3280,11840" coordsize="1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Z26nwwAAAN0AAAAP&#10;AAAAAAAAAAAAAAAAAKoCAABkcnMvZG93bnJldi54bWxQSwUGAAAAAAQABAD6AAAAmgMAAAAA&#10;">
                          <v:rect id="Rectangle 863" o:spid="_x0000_s1114" alt="Light upward diagonal" style="position:absolute;left:3300;top:11840;width:14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RIP8MA&#10;AADdAAAADwAAAGRycy9kb3ducmV2LnhtbESPQYvCMBSE7wv+h/AEb2uqLlK6RlkF0T1aBa+P5m1b&#10;tnkpSdTWX28EweMwM98wi1VnGnEl52vLCibjBARxYXXNpYLTcfuZgvABWWNjmRT05GG1HHwsMNP2&#10;xge65qEUEcI+QwVVCG0mpS8qMujHtiWO3p91BkOUrpTa4S3CTSOnSTKXBmuOCxW2tKmo+M8vRsFu&#10;Xv4mvO9nXd67PJzTNd71WqnRsPv5BhGoC+/wq73XCqaz9Aueb+IT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IRIP8MAAADdAAAADwAAAAAAAAAAAAAAAACYAgAAZHJzL2Rv&#10;d25yZXYueG1sUEsFBgAAAAAEAAQA9QAAAIgDAAAAAA==&#10;" fillcolor="black" stroked="f">
                            <v:fill r:id="rId450" o:title="" type="pattern"/>
                          </v:rect>
                          <v:line id="Line 864" o:spid="_x0000_s1115" alt="Light upward diagonal" style="position:absolute;visibility:visible;mso-wrap-style:square" from="3280,11840" to="328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3qqsUAAADdAAAADwAAAGRycy9kb3ducmV2LnhtbESPQWvCQBSE7wX/w/KE3uqmSoukrlIE&#10;q/RmFMHbI/tM0mTfxt2Nxn/vCkKPw8x8w8wWvWnEhZyvLCt4HyUgiHOrKy4U7HertykIH5A1NpZJ&#10;wY08LOaDlxmm2l55S5csFCJC2KeooAyhTaX0eUkG/ci2xNE7WWcwROkKqR1eI9w0cpwkn9JgxXGh&#10;xJaWJeV11hkFhy7j41+9cg12P+v16XCu/eRXqddh//0FIlAf/sPP9kYrGE+mH/B4E5+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3qqsUAAADdAAAADwAAAAAAAAAA&#10;AAAAAAChAgAAZHJzL2Rvd25yZXYueG1sUEsFBgAAAAAEAAQA+QAAAJMDAAAAAA==&#10;" strokeweight="1.5pt"/>
                        </v:group>
                        <v:shape id="Picture 865" o:spid="_x0000_s1116" type="#_x0000_t75" alt="SONGNGANG2" style="position:absolute;left:1762;top:14654;width:413;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08+DGAAAA3QAAAA8AAABkcnMvZG93bnJldi54bWxEj0FrAjEUhO9C/0N4Qm+a1VpZthtFCkUP&#10;HqpWe31sXndDNy9LkrrrvzeFQo/DzHzDlOvBtuJKPhjHCmbTDARx5bThWsHH6W2SgwgRWWPrmBTc&#10;KMB69TAqsdCu5wNdj7EWCcKhQAVNjF0hZagashimriNO3pfzFmOSvpbaY5/gtpXzLFtKi4bTQoMd&#10;vTZUfR9/rILP837xftpdcO9vG2MNbQ/581apx/GweQERaYj/4b/2TiuYP+VL+H2TnoBc3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jTz4MYAAADdAAAADwAAAAAAAAAAAAAA&#10;AACfAgAAZHJzL2Rvd25yZXYueG1sUEsFBgAAAAAEAAQA9wAAAJIDAAAAAA==&#10;">
                          <v:imagedata r:id="rId451" o:title="SONGNGANG2" croptop="13928f" cropbottom="9996f" cropleft="918f" cropright="58884f" grayscale="t"/>
                        </v:shape>
                        <v:rect id="Rectangle 866" o:spid="_x0000_s1117" style="position:absolute;left:6082;top:14223;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4tysYA&#10;AADdAAAADwAAAGRycy9kb3ducmV2LnhtbESPT2vCQBTE74V+h+UJvdWNFmqMriJtRY/+A/X2yD6T&#10;YPZtyK4m9dO7guBxmJnfMONpa0pxpdoVlhX0uhEI4tTqgjMFu+38MwbhPLLG0jIp+CcH08n72xgT&#10;bRte03XjMxEg7BJUkHtfJVK6NCeDrmsr4uCdbG3QB1lnUtfYBLgpZT+KvqXBgsNCjhX95JSeNxej&#10;YBFXs8PS3pqs/Dsu9qv98Hc79Ep9dNrZCISn1r/Cz/ZSK+h/xQN4vAlP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d4tysYAAADdAAAADwAAAAAAAAAAAAAAAACYAgAAZHJz&#10;L2Rvd25yZXYueG1sUEsFBgAAAAAEAAQA9QAAAIsDAAAAAA==&#10;" filled="f" stroked="f">
                          <v:textbox inset="0,0,0,0">
                            <w:txbxContent>
                              <w:p w:rsidR="002600CC" w:rsidRPr="00821CB2" w:rsidRDefault="002600CC" w:rsidP="0048390D">
                                <w:pPr>
                                  <w:jc w:val="center"/>
                                </w:pPr>
                                <w:r>
                                  <w:t>B</w:t>
                                </w:r>
                              </w:p>
                            </w:txbxContent>
                          </v:textbox>
                        </v:rect>
                        <v:line id="Line 867" o:spid="_x0000_s1118" style="position:absolute;flip:x;visibility:visible;mso-wrap-style:square" from="5382,15183" to="5802,15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OhU8IAAADdAAAADwAAAGRycy9kb3ducmV2LnhtbERP3WrCMBS+H/gO4Qi7m6kOpFSjTMEf&#10;djNa+wDH5qzt1pyUJsb69uZisMuP73+9HU0nAg2utaxgPktAEFdWt1wrKC+HtxSE88gaO8uk4EEO&#10;tpvJyxozbe+cUyh8LWIIuwwVNN73mZSuasigm9meOHLfdjDoIxxqqQe8x3DTyUWSLKXBlmNDgz3t&#10;G6p+i5tR8Hkqw7Xa736WaRkK+Tjm4SvJlXqdjh8rEJ5G/y/+c5+1gsV7GufGN/EJyM0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OhU8IAAADdAAAADwAAAAAAAAAAAAAA&#10;AAChAgAAZHJzL2Rvd25yZXYueG1sUEsFBgAAAAAEAAQA+QAAAJADAAAAAA==&#10;">
                          <v:stroke endarrow="classic"/>
                        </v:line>
                        <v:group id="Group 868" o:spid="_x0000_s1119" style="position:absolute;left:2130;top:14880;width:3912;height:210;flip:y" coordorigin="2130,14700" coordsize="391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mPWU3FAAAA3QAA&#10;AA8AAAAAAAAAAAAAAAAAqgIAAGRycy9kb3ducmV2LnhtbFBLBQYAAAAABAAEAPoAAACcAwAAAAA=&#10;">
                          <v:shape id="Freeform 869" o:spid="_x0000_s1120" style="position:absolute;left:4935;top:14700;width:1107;height:210;visibility:visible;mso-wrap-style:square;v-text-anchor:top" coordsize="87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tE8MA&#10;AADdAAAADwAAAGRycy9kb3ducmV2LnhtbERPy4rCMBTdC/5DuMLsNFUH0WoUZ1BGRBAfUJeX5toW&#10;m5vSZLTO108WgsvDec8WjSnFnWpXWFbQ70UgiFOrC84UnE/r7hiE88gaS8uk4EkOFvN2a4axtg8+&#10;0P3oMxFC2MWoIPe+iqV0aU4GXc9WxIG72tqgD7DOpK7xEcJNKQdRNJIGCw4NOVb0nVN6O/4aBVv+&#10;W5rk8rPaZ0ny6XdFc1hfvpT66DTLKQhPjX+LX+6NVjAYTsL+8CY8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etE8MAAADdAAAADwAAAAAAAAAAAAAAAACYAgAAZHJzL2Rv&#10;d25yZXYueG1sUEsFBgAAAAAEAAQA9QAAAIgDAAAAAA==&#10;" path="m,165r375,c485,137,578,,660,v82,,146,82,210,165e" filled="f" strokeweight="1.5pt">
                            <v:stroke endarrow="oval" endarrowwidth="narrow" endarrowlength="short"/>
                            <v:path arrowok="t" o:connecttype="custom" o:connectlocs="0,210;477,210;840,0;1107,210" o:connectangles="0,0,0,0"/>
                          </v:shape>
                          <v:line id="Line 870" o:spid="_x0000_s1121" style="position:absolute;flip:x;visibility:visible;mso-wrap-style:square" from="2130,14910" to="4950,1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5LTcUAAADdAAAADwAAAGRycy9kb3ducmV2LnhtbESPQWsCMRSE7wX/Q3iCt5p1BalboxRB&#10;UOyhVaHXx+btZunmZUmiu/77RhB6HGbmG2a1GWwrbuRD41jBbJqBIC6dbrhWcDnvXt9AhIissXVM&#10;Cu4UYLMevayw0K7nb7qdYi0ShEOBCkyMXSFlKA1ZDFPXESevct5iTNLXUnvsE9y2Ms+yhbTYcFow&#10;2NHWUPl7uloF8nDsv/wuv1R1te/cz8F8LvpBqcl4+HgHEWmI/+Fne68V5PPlDB5v0hO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5LTcUAAADdAAAADwAAAAAAAAAA&#10;AAAAAAChAgAAZHJzL2Rvd25yZXYueG1sUEsFBgAAAAAEAAQA+QAAAJMDAAAAAA==&#10;" strokeweight="1.5pt"/>
                        </v:group>
                        <v:group id="Group 871" o:spid="_x0000_s1122" style="position:absolute;left:6060;top:14141;width:95;height:534;flip:y" coordorigin="3280,11840" coordsize="1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Jd4cQAAADdAAAA&#10;DwAAAAAAAAAAAAAAAACqAgAAZHJzL2Rvd25yZXYueG1sUEsFBgAAAAAEAAQA+gAAAJsDAAAAAA==&#10;">
                          <v:rect id="Rectangle 872" o:spid="_x0000_s1123" alt="Light upward diagonal" style="position:absolute;left:3300;top:11840;width:14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GlsQA&#10;AADdAAAADwAAAGRycy9kb3ducmV2LnhtbESPzWrDMBCE74W8g9hAb42cGEziRglJoNQ91gn0ulhb&#10;29RaGUnxT5++KhR6HGbmG2Z/nEwnBnK+taxgvUpAEFdWt1wruF1fnrYgfEDW2FkmBTN5OB4WD3vM&#10;tR35nYYy1CJC2OeooAmhz6X0VUMG/cr2xNH7tM5giNLVUjscI9x0cpMkmTTYclxosKdLQ9VXeTcK&#10;XrP6LeFiTqdydmX42J7xW5+VelxOp2cQgabwH/5rF1rBJt2l8PsmP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0RpbEAAAA3QAAAA8AAAAAAAAAAAAAAAAAmAIAAGRycy9k&#10;b3ducmV2LnhtbFBLBQYAAAAABAAEAPUAAACJAwAAAAA=&#10;" fillcolor="black" stroked="f">
                            <v:fill r:id="rId450" o:title="" type="pattern"/>
                          </v:rect>
                          <v:line id="Line 873" o:spid="_x0000_s1124" alt="Light upward diagonal" style="position:absolute;visibility:visible;mso-wrap-style:square" from="3280,11840" to="328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jZ7MYAAADdAAAADwAAAGRycy9kb3ducmV2LnhtbESPT2vCQBTE7wW/w/IEb3WjlmJTVxHB&#10;P/TWWITeHtlnEpN9G3c3mn77bqHgcZiZ3zCLVW8acSPnK8sKJuMEBHFudcWFgq/j9nkOwgdkjY1l&#10;UvBDHlbLwdMCU23v/Em3LBQiQtinqKAMoU2l9HlJBv3YtsTRO1tnMETpCqkd3iPcNHKaJK/SYMVx&#10;ocSWNiXlddYZBacu4+9LvXUNdrv9/ny61n72odRo2K/fQQTqwyP83z5oBdPZ2wv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o2ezGAAAA3QAAAA8AAAAAAAAA&#10;AAAAAAAAoQIAAGRycy9kb3ducmV2LnhtbFBLBQYAAAAABAAEAPkAAACUAwAAAAA=&#10;" strokeweight="1.5pt"/>
                        </v:group>
                        <v:group id="Group 874" o:spid="_x0000_s1125" style="position:absolute;left:2130;top:14220;width:3912;height:210" coordorigin="2130,14700" coordsize="3912,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hDEcYAAADdAAAADwAAAGRycy9kb3ducmV2LnhtbESPT4vCMBTE78J+h/AW&#10;9qZpFcWtRhFxlz2I4B9YvD2aZ1tsXkoT2/rtjSB4HGbmN8x82ZlSNFS7wrKCeBCBIE6tLjhTcDr+&#10;9KcgnEfWWFomBXdysFx89OaYaNvynpqDz0SAsEtQQe59lUjp0pwMuoGtiIN3sbVBH2SdSV1jG+Cm&#10;lMMomkiDBYeFHCta55ReDzej4LfFdjWKN832elnfz8fx7n8bk1Jfn91qBsJT59/hV/tPKxiOvs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EMRxgAAAN0A&#10;AAAPAAAAAAAAAAAAAAAAAKoCAABkcnMvZG93bnJldi54bWxQSwUGAAAAAAQABAD6AAAAnQMAAAAA&#10;">
                          <v:shape id="Freeform 875" o:spid="_x0000_s1126" style="position:absolute;left:4935;top:14700;width:1107;height:210;visibility:visible;mso-wrap-style:square;v-text-anchor:top" coordsize="870,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KQ/McA&#10;AADdAAAADwAAAGRycy9kb3ducmV2LnhtbESPQWvCQBSE74L/YXmF3nRTK9KmWUWlokihxBaS4yP7&#10;mgSzb0N2q7G/visIHoeZ+YZJFr1pxIk6V1tW8DSOQBAXVtdcKvj+2oxeQDiPrLGxTAou5GAxHw4S&#10;jLU9c0qngy9FgLCLUUHlfRtL6YqKDLqxbYmD92M7gz7IrpS6w3OAm0ZOomgmDdYcFipsaV1RcTz8&#10;GgV7/luaLN++f5ZZNvUfdZ9u8pVSjw/98g2Ep97fw7f2TiuYPL/O4PomPA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ikPzHAAAA3QAAAA8AAAAAAAAAAAAAAAAAmAIAAGRy&#10;cy9kb3ducmV2LnhtbFBLBQYAAAAABAAEAPUAAACMAwAAAAA=&#10;" path="m,165r375,c485,137,578,,660,v82,,146,82,210,165e" filled="f" strokeweight="1.5pt">
                            <v:stroke endarrow="oval" endarrowwidth="narrow" endarrowlength="short"/>
                            <v:path arrowok="t" o:connecttype="custom" o:connectlocs="0,210;477,210;840,0;1107,210" o:connectangles="0,0,0,0"/>
                          </v:shape>
                          <v:line id="Line 876" o:spid="_x0000_s1127" style="position:absolute;flip:x;visibility:visible;mso-wrap-style:square" from="2130,14910" to="4950,14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2osUAAADdAAAADwAAAGRycy9kb3ducmV2LnhtbESPQWsCMRSE74L/ITyhN812BW23RhFB&#10;UOrBWqHXx+btZunmZUmiu/33jVDocZiZb5jVZrCtuJMPjWMFz7MMBHHpdMO1guvnfvoCIkRkja1j&#10;UvBDATbr8WiFhXY9f9D9EmuRIBwKVGBi7AopQ2nIYpi5jjh5lfMWY5K+ltpjn+C2lXmWLaTFhtOC&#10;wY52hsrvy80qkMf3/uz3+bWqq0Pnvo7mtOgHpZ4mw/YNRKQh/of/2getIJ+/LuHxJj0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Qt2osUAAADdAAAADwAAAAAAAAAA&#10;AAAAAAChAgAAZHJzL2Rvd25yZXYueG1sUEsFBgAAAAAEAAQA+QAAAJMDAAAAAA==&#10;" strokeweight="1.5pt"/>
                        </v:group>
                        <v:shape id="Picture 877" o:spid="_x0000_s1128" type="#_x0000_t75" alt="SONGNGANG2" style="position:absolute;left:1732;top:14189;width:413;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U+VNTDAAAA3QAAAA8AAABkcnMvZG93bnJldi54bWxET7tuwjAU3ZH4B+sidQOnFCpI4yBUqYKB&#10;gUdb1qv4NrEaX0e2gfD39VCJ8ei8i1VvW3ElH4xjBc+TDARx5bThWsHn6WO8ABEissbWMSm4U4BV&#10;ORwUmGt34wNdj7EWKYRDjgqaGLtcylA1ZDFMXEecuB/nLcYEfS21x1sKt62cZtmrtGg4NTTY0XtD&#10;1e/xYhWcv3az/Wn7jTt/XxtraHNYzDdKPY369RuISH18iP/dW61g+rJMc9Ob9ARk+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T5U1MMAAADdAAAADwAAAAAAAAAAAAAAAACf&#10;AgAAZHJzL2Rvd25yZXYueG1sUEsFBgAAAAAEAAQA9wAAAI8DAAAAAA==&#10;">
                          <v:imagedata r:id="rId451" o:title="SONGNGANG2" croptop="13928f" cropbottom="9996f" cropleft="918f" cropright="58884f" grayscale="t"/>
                        </v:shape>
                        <v:rect id="Rectangle 878" o:spid="_x0000_s1129" style="position:absolute;left:1868;top:13987;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K/sYA&#10;AADdAAAADwAAAGRycy9kb3ducmV2LnhtbESPQWvCQBSE70L/w/IK3nTTFIqJriKtJTnWWLC9PbLP&#10;JDT7NmRXE/vru4LQ4zAz3zCrzWhacaHeNZYVPM0jEMSl1Q1XCj4P77MFCOeRNbaWScGVHGzWD5MV&#10;ptoOvKdL4SsRIOxSVFB736VSurImg25uO+LgnWxv0AfZV1L3OAS4aWUcRS/SYMNhocaOXmsqf4qz&#10;UZAtuu1Xbn+Hqt19Z8ePY/J2SLxS08dxuwThafT/4Xs71wri5yS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SK/sYAAADdAAAADwAAAAAAAAAAAAAAAACYAgAAZHJz&#10;L2Rvd25yZXYueG1sUEsFBgAAAAAEAAQA9QAAAIsDAAAAAA==&#10;" filled="f" stroked="f">
                          <v:textbox inset="0,0,0,0">
                            <w:txbxContent>
                              <w:p w:rsidR="002600CC" w:rsidRPr="00821CB2" w:rsidRDefault="002600CC" w:rsidP="0048390D">
                                <w:pPr>
                                  <w:jc w:val="center"/>
                                </w:pPr>
                                <w:r w:rsidRPr="00821CB2">
                                  <w:t>A</w:t>
                                </w:r>
                              </w:p>
                            </w:txbxContent>
                          </v:textbox>
                        </v:rect>
                        <v:line id="Line 879" o:spid="_x0000_s1130" style="position:absolute;rotation:180;flip:x;visibility:visible;mso-wrap-style:square" from="5712,14073" to="6132,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BC0sAAAADdAAAADwAAAGRycy9kb3ducmV2LnhtbERPTYvCMBC9L/gfwgje1tRaFqnGIoqs&#10;t7Uq4nFoxrbYTEqTrfXfbw7CHh/ve5UNphE9da62rGA2jUAQF1bXXCq4nPefCxDOI2tsLJOCFznI&#10;1qOPFabaPjmn/uRLEULYpaig8r5NpXRFRQbd1LbEgbvbzqAPsCul7vAZwk0j4yj6kgZrDg0VtrSt&#10;qHicfo2CPkmS/HuPP353xZ0zx0HPb7lSk/GwWYLwNPh/8dt90AriJAr7w5vwBO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AQtLAAAAA3QAAAA8AAAAAAAAAAAAAAAAA&#10;oQIAAGRycy9kb3ducmV2LnhtbFBLBQYAAAAABAAEAPkAAACOAwAAAAA=&#10;">
                          <v:stroke endarrow="classic"/>
                        </v:line>
                      </v:group>
                      <v:rect id="Rectangle 880" o:spid="_x0000_s1131" style="position:absolute;left:3549;top:14698;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LeGsUA&#10;AADdAAAADwAAAGRycy9kb3ducmV2LnhtbESPQYvCMBSE74L/ITxhb5oqIlqNIrqix10rqLdH82yL&#10;zUtpsrbrr98sCB6HmfmGWaxaU4oH1a6wrGA4iEAQp1YXnCk4Jbv+FITzyBpLy6Tglxyslt3OAmNt&#10;G/6mx9FnIkDYxagg976KpXRpTgbdwFbEwbvZ2qAPss6krrEJcFPKURRNpMGCw0KOFW1ySu/HH6Ng&#10;P63Wl4N9Nln5ed2fv86zbTLzSn302vUchKfWv8Ov9kErGI2jIfy/C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At4axQAAAN0AAAAPAAAAAAAAAAAAAAAAAJgCAABkcnMv&#10;ZG93bnJldi54bWxQSwUGAAAAAAQABAD1AAAAigMAAAAA&#10;" filled="f" stroked="f">
                        <v:textbox inset="0,0,0,0">
                          <w:txbxContent>
                            <w:p w:rsidR="002600CC" w:rsidRPr="00F92E0E" w:rsidRDefault="002600CC" w:rsidP="0048390D">
                              <w:pPr>
                                <w:jc w:val="center"/>
                              </w:pPr>
                              <w:r>
                                <w:t>h1.a</w:t>
                              </w:r>
                            </w:p>
                          </w:txbxContent>
                        </v:textbox>
                      </v:rect>
                    </v:group>
                  </w:pict>
                </mc:Fallback>
              </mc:AlternateContent>
            </w:r>
            <w:r w:rsidR="0048390D" w:rsidRPr="00043D2A">
              <w:rPr>
                <w:b/>
                <w:sz w:val="28"/>
                <w:szCs w:val="28"/>
              </w:rPr>
              <w:t>a) TN</w:t>
            </w:r>
            <w:r w:rsidR="0048390D" w:rsidRPr="00043D2A">
              <w:rPr>
                <w:sz w:val="28"/>
                <w:szCs w:val="28"/>
              </w:rPr>
              <w:t xml:space="preserve"> :</w: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b/>
                <w:sz w:val="28"/>
                <w:szCs w:val="28"/>
              </w:rPr>
            </w:pPr>
            <w:r w:rsidRPr="00043D2A">
              <w:rPr>
                <w:b/>
                <w:sz w:val="28"/>
                <w:szCs w:val="28"/>
              </w:rPr>
              <w:t xml:space="preserve">b) Kết luận : </w:t>
            </w:r>
          </w:p>
          <w:p w:rsidR="0048390D" w:rsidRPr="00043D2A" w:rsidRDefault="0048390D" w:rsidP="00043D2A">
            <w:pPr>
              <w:jc w:val="both"/>
              <w:rPr>
                <w:sz w:val="28"/>
                <w:szCs w:val="28"/>
              </w:rPr>
            </w:pPr>
            <w:r w:rsidRPr="00043D2A">
              <w:rPr>
                <w:sz w:val="28"/>
                <w:szCs w:val="28"/>
              </w:rPr>
              <w:t>-</w:t>
            </w:r>
            <w:r w:rsidRPr="00043D2A">
              <w:rPr>
                <w:i/>
                <w:sz w:val="28"/>
                <w:szCs w:val="28"/>
              </w:rPr>
              <w:t>Khi phản xạ trên vật cản cố định biến dạng bị đổi chiều</w:t>
            </w:r>
            <w:r w:rsidRPr="00043D2A">
              <w:rPr>
                <w:sz w:val="28"/>
                <w:szCs w:val="28"/>
              </w:rPr>
              <w:t xml:space="preserve"> .</w:t>
            </w:r>
          </w:p>
          <w:p w:rsidR="0048390D" w:rsidRPr="00043D2A" w:rsidRDefault="0048390D" w:rsidP="00043D2A">
            <w:pPr>
              <w:jc w:val="both"/>
              <w:rPr>
                <w:sz w:val="28"/>
                <w:szCs w:val="28"/>
              </w:rPr>
            </w:pPr>
            <w:r w:rsidRPr="00043D2A">
              <w:rPr>
                <w:i/>
                <w:sz w:val="28"/>
                <w:szCs w:val="28"/>
              </w:rPr>
              <w:t>-Khi phản xạ trên vật cản cố định , sóng phản xạ luôn luôn ngược pha với sóng tới ở điểm phản xạ</w:t>
            </w:r>
            <w:r w:rsidRPr="00043D2A">
              <w:rPr>
                <w:sz w:val="28"/>
                <w:szCs w:val="28"/>
              </w:rPr>
              <w:t xml:space="preserve"> .</w:t>
            </w:r>
          </w:p>
          <w:p w:rsidR="0048390D" w:rsidRPr="00043D2A" w:rsidRDefault="0048390D" w:rsidP="00043D2A">
            <w:pPr>
              <w:jc w:val="both"/>
              <w:rPr>
                <w:b/>
                <w:sz w:val="28"/>
                <w:szCs w:val="28"/>
                <w:u w:val="single"/>
              </w:rPr>
            </w:pPr>
            <w:r w:rsidRPr="00043D2A">
              <w:rPr>
                <w:b/>
                <w:sz w:val="28"/>
                <w:szCs w:val="28"/>
                <w:u w:val="single"/>
              </w:rPr>
              <w:t>2</w:t>
            </w:r>
            <w:r w:rsidRPr="00043D2A">
              <w:rPr>
                <w:b/>
                <w:sz w:val="28"/>
                <w:szCs w:val="28"/>
              </w:rPr>
              <w:t>) Phản xạ trên vật cản tự do</w:t>
            </w:r>
            <w:r w:rsidRPr="00043D2A">
              <w:rPr>
                <w:b/>
                <w:sz w:val="28"/>
                <w:szCs w:val="28"/>
                <w:u w:val="single"/>
              </w:rPr>
              <w:t xml:space="preserve"> </w:t>
            </w:r>
          </w:p>
          <w:p w:rsidR="0048390D" w:rsidRPr="00043D2A" w:rsidRDefault="0048390D" w:rsidP="00043D2A">
            <w:pPr>
              <w:jc w:val="both"/>
              <w:rPr>
                <w:sz w:val="28"/>
                <w:szCs w:val="28"/>
              </w:rPr>
            </w:pPr>
            <w:r w:rsidRPr="00043D2A">
              <w:rPr>
                <w:b/>
                <w:sz w:val="28"/>
                <w:szCs w:val="28"/>
              </w:rPr>
              <w:t>a) TN</w:t>
            </w:r>
            <w:r w:rsidRPr="00043D2A">
              <w:rPr>
                <w:sz w:val="28"/>
                <w:szCs w:val="28"/>
              </w:rPr>
              <w:t xml:space="preserve"> : </w:t>
            </w:r>
          </w:p>
          <w:p w:rsidR="0048390D" w:rsidRPr="00043D2A" w:rsidRDefault="0048390D" w:rsidP="00043D2A">
            <w:pPr>
              <w:jc w:val="both"/>
              <w:rPr>
                <w:b/>
                <w:sz w:val="28"/>
                <w:szCs w:val="28"/>
              </w:rPr>
            </w:pPr>
            <w:r w:rsidRPr="00043D2A">
              <w:rPr>
                <w:b/>
                <w:sz w:val="28"/>
                <w:szCs w:val="28"/>
              </w:rPr>
              <w:t>b) Kết luận :</w:t>
            </w:r>
          </w:p>
          <w:p w:rsidR="0048390D" w:rsidRPr="00043D2A" w:rsidRDefault="0048390D" w:rsidP="00043D2A">
            <w:pPr>
              <w:jc w:val="both"/>
              <w:rPr>
                <w:i/>
                <w:sz w:val="28"/>
                <w:szCs w:val="28"/>
              </w:rPr>
            </w:pPr>
            <w:r w:rsidRPr="00043D2A">
              <w:rPr>
                <w:i/>
                <w:sz w:val="28"/>
                <w:szCs w:val="28"/>
              </w:rPr>
              <w:t>Khi phản xạ trên vật cản tự do , sóng phản xạ luôn luôn cùng pha với sóng tới ở điểm tới .</w:t>
            </w:r>
          </w:p>
          <w:p w:rsidR="0048390D" w:rsidRPr="00043D2A" w:rsidRDefault="0048390D" w:rsidP="00043D2A">
            <w:pPr>
              <w:jc w:val="both"/>
              <w:rPr>
                <w:b/>
                <w:sz w:val="28"/>
                <w:szCs w:val="28"/>
              </w:rPr>
            </w:pPr>
            <w:r w:rsidRPr="00043D2A">
              <w:rPr>
                <w:b/>
                <w:sz w:val="28"/>
                <w:szCs w:val="28"/>
              </w:rPr>
              <w:t xml:space="preserve">II- SÓNG DỪNG </w:t>
            </w:r>
          </w:p>
          <w:p w:rsidR="0048390D" w:rsidRPr="00043D2A" w:rsidRDefault="0048390D" w:rsidP="00043D2A">
            <w:pPr>
              <w:jc w:val="both"/>
              <w:rPr>
                <w:b/>
                <w:sz w:val="28"/>
                <w:szCs w:val="28"/>
              </w:rPr>
            </w:pPr>
            <w:r w:rsidRPr="00043D2A">
              <w:rPr>
                <w:b/>
                <w:sz w:val="28"/>
                <w:szCs w:val="28"/>
              </w:rPr>
              <w:t>1) Sóng dừng :</w:t>
            </w:r>
          </w:p>
          <w:p w:rsidR="0048390D" w:rsidRPr="00043D2A" w:rsidRDefault="0048390D" w:rsidP="00043D2A">
            <w:pPr>
              <w:jc w:val="both"/>
              <w:rPr>
                <w:b/>
                <w:sz w:val="28"/>
                <w:szCs w:val="28"/>
                <w:u w:val="single"/>
              </w:rPr>
            </w:pPr>
            <w:r w:rsidRPr="00043D2A">
              <w:rPr>
                <w:b/>
                <w:sz w:val="28"/>
                <w:szCs w:val="28"/>
              </w:rPr>
              <w:t>a)TN</w:t>
            </w:r>
            <w:r w:rsidRPr="00043D2A">
              <w:rPr>
                <w:b/>
                <w:sz w:val="28"/>
                <w:szCs w:val="28"/>
                <w:u w:val="single"/>
              </w:rPr>
              <w:t xml:space="preserve"> : </w:t>
            </w:r>
          </w:p>
          <w:p w:rsidR="0048390D" w:rsidRPr="00043D2A" w:rsidRDefault="0048390D" w:rsidP="00043D2A">
            <w:pPr>
              <w:jc w:val="both"/>
              <w:rPr>
                <w:sz w:val="28"/>
                <w:szCs w:val="28"/>
              </w:rPr>
            </w:pPr>
            <w:r w:rsidRPr="00043D2A">
              <w:rPr>
                <w:sz w:val="28"/>
                <w:szCs w:val="28"/>
              </w:rPr>
              <w:t>-Cho đầu P dao động liên tục sóng tới và sóng phản xạ liên tục gặp nhau và giao thoa với nhau vì chúng là các sóng kết hợp .</w:t>
            </w:r>
          </w:p>
          <w:p w:rsidR="0048390D" w:rsidRPr="00043D2A" w:rsidRDefault="0048390D" w:rsidP="00043D2A">
            <w:pPr>
              <w:jc w:val="both"/>
              <w:rPr>
                <w:sz w:val="28"/>
                <w:szCs w:val="28"/>
              </w:rPr>
            </w:pPr>
          </w:p>
          <w:p w:rsidR="0048390D"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3184" behindDoc="0" locked="0" layoutInCell="1" allowOverlap="1">
                      <wp:simplePos x="0" y="0"/>
                      <wp:positionH relativeFrom="column">
                        <wp:posOffset>207010</wp:posOffset>
                      </wp:positionH>
                      <wp:positionV relativeFrom="paragraph">
                        <wp:posOffset>34290</wp:posOffset>
                      </wp:positionV>
                      <wp:extent cx="1886585" cy="673100"/>
                      <wp:effectExtent l="0" t="0" r="1905" b="0"/>
                      <wp:wrapNone/>
                      <wp:docPr id="2358" name="Group 8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6585" cy="673100"/>
                                <a:chOff x="1277" y="13324"/>
                                <a:chExt cx="4782" cy="1039"/>
                              </a:xfrm>
                            </wpg:grpSpPr>
                            <wps:wsp>
                              <wps:cNvPr id="2359" name="Rectangle 838"/>
                              <wps:cNvSpPr>
                                <a:spLocks noChangeArrowheads="1"/>
                              </wps:cNvSpPr>
                              <wps:spPr bwMode="auto">
                                <a:xfrm>
                                  <a:off x="5609" y="13573"/>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t>B</w:t>
                                    </w:r>
                                  </w:p>
                                </w:txbxContent>
                              </wps:txbx>
                              <wps:bodyPr rot="0" vert="horz" wrap="square" lIns="0" tIns="0" rIns="0" bIns="0" anchor="t" anchorCtr="0" upright="1">
                                <a:noAutofit/>
                              </wps:bodyPr>
                            </wps:wsp>
                            <wpg:grpSp>
                              <wpg:cNvPr id="2360" name="Group 839"/>
                              <wpg:cNvGrpSpPr>
                                <a:grpSpLocks/>
                              </wpg:cNvGrpSpPr>
                              <wpg:grpSpPr bwMode="auto">
                                <a:xfrm flipV="1">
                                  <a:off x="5650" y="13465"/>
                                  <a:ext cx="95" cy="534"/>
                                  <a:chOff x="3280" y="11840"/>
                                  <a:chExt cx="163" cy="580"/>
                                </a:xfrm>
                              </wpg:grpSpPr>
                              <wps:wsp>
                                <wps:cNvPr id="2361" name="Rectangle 840" descr="Light upward diagonal"/>
                                <wps:cNvSpPr>
                                  <a:spLocks noChangeArrowheads="1"/>
                                </wps:cNvSpPr>
                                <wps: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362" name="Line 841" descr="Light upward diagonal"/>
                                <wps:cNvCnPr/>
                                <wps:spPr bwMode="auto">
                                  <a:xfrm>
                                    <a:off x="3280" y="11840"/>
                                    <a:ext cx="0" cy="560"/>
                                  </a:xfrm>
                                  <a:prstGeom prst="line">
                                    <a:avLst/>
                                  </a:prstGeom>
                                  <a:noFill/>
                                  <a:ln w="19050">
                                    <a:solidFill>
                                      <a:srgbClr val="000000"/>
                                    </a:solidFill>
                                    <a:round/>
                                    <a:headEnd/>
                                    <a:tailEnd/>
                                  </a:ln>
                                </wps:spPr>
                                <wps:bodyPr/>
                              </wps:wsp>
                            </wpg:grpSp>
                            <pic:pic xmlns:pic="http://schemas.openxmlformats.org/drawingml/2006/picture">
                              <pic:nvPicPr>
                                <pic:cNvPr id="2363" name="Picture 842" descr="SONGNGANG2"/>
                                <pic:cNvPicPr>
                                  <a:picLocks noChangeAspect="1" noChangeArrowheads="1"/>
                                </pic:cNvPicPr>
                              </pic:nvPicPr>
                              <pic:blipFill>
                                <a:blip r:embed="rId449">
                                  <a:grayscl/>
                                  <a:extLst>
                                    <a:ext uri="{28A0092B-C50C-407E-A947-70E740481C1C}">
                                      <a14:useLocalDpi xmlns:a14="http://schemas.microsoft.com/office/drawing/2010/main" val="0"/>
                                    </a:ext>
                                  </a:extLst>
                                </a:blip>
                                <a:srcRect l="1401" t="21252" r="89850" b="15253"/>
                                <a:stretch>
                                  <a:fillRect/>
                                </a:stretch>
                              </pic:blipFill>
                              <pic:spPr bwMode="auto">
                                <a:xfrm>
                                  <a:off x="1277" y="13473"/>
                                  <a:ext cx="413" cy="562"/>
                                </a:xfrm>
                                <a:prstGeom prst="rect">
                                  <a:avLst/>
                                </a:prstGeom>
                                <a:noFill/>
                                <a:extLst>
                                  <a:ext uri="{909E8E84-426E-40DD-AFC4-6F175D3DCCD1}">
                                    <a14:hiddenFill xmlns:a14="http://schemas.microsoft.com/office/drawing/2010/main">
                                      <a:solidFill>
                                        <a:srgbClr val="FFFFFF"/>
                                      </a:solidFill>
                                    </a14:hiddenFill>
                                  </a:ext>
                                </a:extLst>
                              </pic:spPr>
                            </pic:pic>
                            <wps:wsp>
                              <wps:cNvPr id="2364" name="Rectangle 843"/>
                              <wps:cNvSpPr>
                                <a:spLocks noChangeArrowheads="1"/>
                              </wps:cNvSpPr>
                              <wps:spPr bwMode="auto">
                                <a:xfrm>
                                  <a:off x="1569" y="13324"/>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21CB2" w:rsidRDefault="002600CC" w:rsidP="0048390D">
                                    <w:pPr>
                                      <w:jc w:val="center"/>
                                    </w:pPr>
                                    <w:r w:rsidRPr="00821CB2">
                                      <w:t>A</w:t>
                                    </w:r>
                                  </w:p>
                                </w:txbxContent>
                              </wps:txbx>
                              <wps:bodyPr rot="0" vert="horz" wrap="square" lIns="0" tIns="0" rIns="0" bIns="0" anchor="t" anchorCtr="0" upright="1">
                                <a:noAutofit/>
                              </wps:bodyPr>
                            </wps:wsp>
                            <wpg:grpSp>
                              <wpg:cNvPr id="2365" name="Group 844"/>
                              <wpg:cNvGrpSpPr>
                                <a:grpSpLocks/>
                              </wpg:cNvGrpSpPr>
                              <wpg:grpSpPr bwMode="auto">
                                <a:xfrm>
                                  <a:off x="1672" y="13399"/>
                                  <a:ext cx="3975" cy="675"/>
                                  <a:chOff x="1801" y="13431"/>
                                  <a:chExt cx="3765" cy="675"/>
                                </a:xfrm>
                              </wpg:grpSpPr>
                              <wpg:grpSp>
                                <wpg:cNvPr id="2366" name="Group 845"/>
                                <wpg:cNvGrpSpPr>
                                  <a:grpSpLocks/>
                                </wpg:cNvGrpSpPr>
                                <wpg:grpSpPr bwMode="auto">
                                  <a:xfrm>
                                    <a:off x="1801" y="13431"/>
                                    <a:ext cx="3765" cy="630"/>
                                    <a:chOff x="2595" y="6615"/>
                                    <a:chExt cx="3765" cy="630"/>
                                  </a:xfrm>
                                </wpg:grpSpPr>
                                <wpg:grpSp>
                                  <wpg:cNvPr id="2367" name="Group 846"/>
                                  <wpg:cNvGrpSpPr>
                                    <a:grpSpLocks/>
                                  </wpg:cNvGrpSpPr>
                                  <wpg:grpSpPr bwMode="auto">
                                    <a:xfrm>
                                      <a:off x="2595" y="6615"/>
                                      <a:ext cx="1905" cy="600"/>
                                      <a:chOff x="2595" y="6615"/>
                                      <a:chExt cx="1905" cy="600"/>
                                    </a:xfrm>
                                  </wpg:grpSpPr>
                                  <wps:wsp>
                                    <wps:cNvPr id="2368" name="Freeform 847"/>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9" name="Freeform 848"/>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70" name="Group 849"/>
                                  <wpg:cNvGrpSpPr>
                                    <a:grpSpLocks/>
                                  </wpg:cNvGrpSpPr>
                                  <wpg:grpSpPr bwMode="auto">
                                    <a:xfrm>
                                      <a:off x="4455" y="6645"/>
                                      <a:ext cx="1905" cy="600"/>
                                      <a:chOff x="2595" y="6615"/>
                                      <a:chExt cx="1905" cy="600"/>
                                    </a:xfrm>
                                  </wpg:grpSpPr>
                                  <wps:wsp>
                                    <wps:cNvPr id="2371" name="Freeform 850"/>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2" name="Freeform 851"/>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9050">
                                        <a:solidFill>
                                          <a:srgbClr val="000000"/>
                                        </a:solidFill>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373" name="Group 852"/>
                                <wpg:cNvGrpSpPr>
                                  <a:grpSpLocks/>
                                </wpg:cNvGrpSpPr>
                                <wpg:grpSpPr bwMode="auto">
                                  <a:xfrm flipV="1">
                                    <a:off x="1801" y="13476"/>
                                    <a:ext cx="3765" cy="630"/>
                                    <a:chOff x="2595" y="6615"/>
                                    <a:chExt cx="3765" cy="630"/>
                                  </a:xfrm>
                                </wpg:grpSpPr>
                                <wpg:grpSp>
                                  <wpg:cNvPr id="2374" name="Group 853"/>
                                  <wpg:cNvGrpSpPr>
                                    <a:grpSpLocks/>
                                  </wpg:cNvGrpSpPr>
                                  <wpg:grpSpPr bwMode="auto">
                                    <a:xfrm>
                                      <a:off x="2595" y="6615"/>
                                      <a:ext cx="1905" cy="600"/>
                                      <a:chOff x="2595" y="6615"/>
                                      <a:chExt cx="1905" cy="600"/>
                                    </a:xfrm>
                                  </wpg:grpSpPr>
                                  <wps:wsp>
                                    <wps:cNvPr id="2375" name="Freeform 854"/>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6" name="Freeform 855"/>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77" name="Group 856"/>
                                  <wpg:cNvGrpSpPr>
                                    <a:grpSpLocks/>
                                  </wpg:cNvGrpSpPr>
                                  <wpg:grpSpPr bwMode="auto">
                                    <a:xfrm>
                                      <a:off x="4455" y="6645"/>
                                      <a:ext cx="1905" cy="600"/>
                                      <a:chOff x="2595" y="6615"/>
                                      <a:chExt cx="1905" cy="600"/>
                                    </a:xfrm>
                                  </wpg:grpSpPr>
                                  <wps:wsp>
                                    <wps:cNvPr id="2378" name="Freeform 857"/>
                                    <wps:cNvSpPr>
                                      <a:spLocks/>
                                    </wps:cNvSpPr>
                                    <wps:spPr bwMode="auto">
                                      <a:xfrm>
                                        <a:off x="2595" y="66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9" name="Freeform 858"/>
                                    <wps:cNvSpPr>
                                      <a:spLocks/>
                                    </wps:cNvSpPr>
                                    <wps:spPr bwMode="auto">
                                      <a:xfrm flipV="1">
                                        <a:off x="3540" y="6915"/>
                                        <a:ext cx="960" cy="300"/>
                                      </a:xfrm>
                                      <a:custGeom>
                                        <a:avLst/>
                                        <a:gdLst>
                                          <a:gd name="T0" fmla="*/ 0 w 960"/>
                                          <a:gd name="T1" fmla="*/ 300 h 300"/>
                                          <a:gd name="T2" fmla="*/ 495 w 960"/>
                                          <a:gd name="T3" fmla="*/ 0 h 300"/>
                                          <a:gd name="T4" fmla="*/ 960 w 960"/>
                                          <a:gd name="T5" fmla="*/ 300 h 300"/>
                                        </a:gdLst>
                                        <a:ahLst/>
                                        <a:cxnLst>
                                          <a:cxn ang="0">
                                            <a:pos x="T0" y="T1"/>
                                          </a:cxn>
                                          <a:cxn ang="0">
                                            <a:pos x="T2" y="T3"/>
                                          </a:cxn>
                                          <a:cxn ang="0">
                                            <a:pos x="T4" y="T5"/>
                                          </a:cxn>
                                        </a:cxnLst>
                                        <a:rect l="0" t="0" r="r" b="b"/>
                                        <a:pathLst>
                                          <a:path w="960" h="300">
                                            <a:moveTo>
                                              <a:pt x="0" y="300"/>
                                            </a:moveTo>
                                            <a:cubicBezTo>
                                              <a:pt x="167" y="150"/>
                                              <a:pt x="335" y="0"/>
                                              <a:pt x="495" y="0"/>
                                            </a:cubicBezTo>
                                            <a:cubicBezTo>
                                              <a:pt x="655" y="0"/>
                                              <a:pt x="807" y="150"/>
                                              <a:pt x="960" y="300"/>
                                            </a:cubicBezTo>
                                          </a:path>
                                        </a:pathLst>
                                      </a:custGeom>
                                      <a:noFill/>
                                      <a:ln w="12700">
                                        <a:solidFill>
                                          <a:srgbClr val="000000"/>
                                        </a:solidFill>
                                        <a:prstDash val="dash"/>
                                        <a:round/>
                                        <a:headEnd/>
                                        <a:tailEnd type="oval"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2380" name="Rectangle 859"/>
                              <wps:cNvSpPr>
                                <a:spLocks noChangeArrowheads="1"/>
                              </wps:cNvSpPr>
                              <wps:spPr bwMode="auto">
                                <a:xfrm>
                                  <a:off x="3113" y="14006"/>
                                  <a:ext cx="4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92E0E" w:rsidRDefault="002600CC" w:rsidP="0048390D">
                                    <w:pPr>
                                      <w:jc w:val="center"/>
                                    </w:pPr>
                                    <w:r>
                                      <w:t>h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7" o:spid="_x0000_s1132" style="position:absolute;left:0;text-align:left;margin-left:16.3pt;margin-top:2.7pt;width:148.55pt;height:53pt;z-index:251613184" coordorigin="1277,13324" coordsize="4782,10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">
                      <v:rect id="Rectangle 838" o:spid="_x0000_s1133" style="position:absolute;left:5609;top:13573;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0wZMYA&#10;AADdAAAADwAAAGRycy9kb3ducmV2LnhtbESPQWvCQBSE74L/YXkFb7qpUjExq4it6LFqIfX2yL4m&#10;odm3IbuatL++WxA8DjPzDZOue1OLG7WusqzgeRKBIM6trrhQ8HHejRcgnEfWWFsmBT/kYL0aDlJM&#10;tO34SLeTL0SAsEtQQel9k0jp8pIMuoltiIP3ZVuDPsi2kLrFLsBNLadRNJcGKw4LJTa0LSn/Pl2N&#10;gv2i2Xwe7G9X1G+Xffaexa/n2Cs1euo3SxCeev8I39sHrWA6e4n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0wZMYAAADdAAAADwAAAAAAAAAAAAAAAACYAgAAZHJz&#10;L2Rvd25yZXYueG1sUEsFBgAAAAAEAAQA9QAAAIsDAAAAAA==&#10;" filled="f" stroked="f">
                        <v:textbox inset="0,0,0,0">
                          <w:txbxContent>
                            <w:p w:rsidR="002600CC" w:rsidRPr="00821CB2" w:rsidRDefault="002600CC" w:rsidP="0048390D">
                              <w:pPr>
                                <w:jc w:val="center"/>
                              </w:pPr>
                              <w:r>
                                <w:t>B</w:t>
                              </w:r>
                            </w:p>
                          </w:txbxContent>
                        </v:textbox>
                      </v:rect>
                      <v:group id="Group 839" o:spid="_x0000_s1134" style="position:absolute;left:5650;top:13465;width:95;height:534;flip:y" coordorigin="3280,11840" coordsize="16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i5FirCAAAA3QAAAA8A&#10;AAAAAAAAAAAAAAAAqgIAAGRycy9kb3ducmV2LnhtbFBLBQYAAAAABAAEAPoAAACZAwAAAAA=&#10;">
                        <v:rect id="Rectangle 840" o:spid="_x0000_s1135" alt="Light upward diagonal" style="position:absolute;left:3300;top:11840;width:14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NXcQA&#10;AADdAAAADwAAAGRycy9kb3ducmV2LnhtbESPwWrDMBBE74H+g9hCb4kcG0xwo4SmUOoc4wR6Xayt&#10;bWqtjKTGdr++CgRyHGbmDbPdT6YXV3K+s6xgvUpAENdWd9wouJw/lhsQPiBr7C2Tgpk87HdPiy0W&#10;2o58omsVGhEh7AtU0IYwFFL6uiWDfmUH4uh9W2cwROkaqR2OEW56mSZJLg12HBdaHOi9pfqn+jUK&#10;PvPmmHA5Z1M1uyp8bQ74pw9KvTxPb68gAk3hEb63S60gzfI13N7EJ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DV3EAAAA3QAAAA8AAAAAAAAAAAAAAAAAmAIAAGRycy9k&#10;b3ducmV2LnhtbFBLBQYAAAAABAAEAPUAAACJAwAAAAA=&#10;" fillcolor="black" stroked="f">
                          <v:fill r:id="rId450" o:title="" type="pattern"/>
                        </v:rect>
                        <v:line id="Line 841" o:spid="_x0000_s1136" alt="Light upward diagonal" style="position:absolute;visibility:visible;mso-wrap-style:square" from="3280,11840" to="3280,1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iUJMYAAADdAAAADwAAAGRycy9kb3ducmV2LnhtbESPzWrDMBCE74G8g9hAb4kcB0JxI5tS&#10;yA+91S2B3hZrY7u2Vo4kJ+7bV4VCj8PMfMPsisn04kbOt5YVrFcJCOLK6pZrBR/v++UjCB+QNfaW&#10;ScE3eSjy+WyHmbZ3fqNbGWoRIewzVNCEMGRS+qohg35lB+LoXawzGKJ0tdQO7xFuepkmyVYabDku&#10;NDjQS0NVV45GwXks+fOr27sex8PxeDlfO795VephMT0/gQg0hf/wX/ukFaSbbQq/b+ITkP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YlCTGAAAA3QAAAA8AAAAAAAAA&#10;AAAAAAAAoQIAAGRycy9kb3ducmV2LnhtbFBLBQYAAAAABAAEAPkAAACUAwAAAAA=&#10;" strokeweight="1.5pt"/>
                      </v:group>
                      <v:shape id="Picture 842" o:spid="_x0000_s1137" type="#_x0000_t75" alt="SONGNGANG2" style="position:absolute;left:1277;top:13473;width:413;height:5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5PtoLFAAAA3QAAAA8AAABkcnMvZG93bnJldi54bWxEj09rAjEUxO9Cv0N4hd40q9ZFVqOIIHrw&#10;ULV/ro/Ncze4eVmSVNdv3xQEj8PM/IaZLzvbiCv5YBwrGA4yEMSl04YrBZ+nTX8KIkRkjY1jUnCn&#10;AMvFS2+OhXY3PtD1GCuRIBwKVFDH2BZShrImi2HgWuLknZ23GJP0ldQebwluGznKslxaNJwWamxp&#10;XVN5Of5aBT9f+/eP0+4b9/6+MtbQ9jCdbJV6e+1WMxCRuvgMP9o7rWA0zsfw/yY9Abn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T7aCxQAAAN0AAAAPAAAAAAAAAAAAAAAA&#10;AJ8CAABkcnMvZG93bnJldi54bWxQSwUGAAAAAAQABAD3AAAAkQMAAAAA&#10;">
                        <v:imagedata r:id="rId451" o:title="SONGNGANG2" croptop="13928f" cropbottom="9996f" cropleft="918f" cropright="58884f" grayscale="t"/>
                      </v:shape>
                      <v:rect id="Rectangle 843" o:spid="_x0000_s1138" style="position:absolute;left:1569;top:13324;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BVR8cA&#10;AADdAAAADwAAAGRycy9kb3ducmV2LnhtbESPQWvCQBSE7wX/w/KE3uqmtohGVxFtSY41Cra3R/aZ&#10;hGbfhuw2SfvrXaHgcZiZb5jVZjC16Kh1lWUFz5MIBHFudcWFgtPx/WkOwnlkjbVlUvBLDjbr0cMK&#10;Y217PlCX+UIECLsYFZTeN7GULi/JoJvYhjh4F9sa9EG2hdQt9gFuajmNopk0WHFYKLGhXUn5d/Zj&#10;FCTzZvuZ2r++qN++kvPHebE/LrxSj+NhuwThafD38H871QqmL7NX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AVUfHAAAA3QAAAA8AAAAAAAAAAAAAAAAAmAIAAGRy&#10;cy9kb3ducmV2LnhtbFBLBQYAAAAABAAEAPUAAACMAwAAAAA=&#10;" filled="f" stroked="f">
                        <v:textbox inset="0,0,0,0">
                          <w:txbxContent>
                            <w:p w:rsidR="002600CC" w:rsidRPr="00821CB2" w:rsidRDefault="002600CC" w:rsidP="0048390D">
                              <w:pPr>
                                <w:jc w:val="center"/>
                              </w:pPr>
                              <w:r w:rsidRPr="00821CB2">
                                <w:t>A</w:t>
                              </w:r>
                            </w:p>
                          </w:txbxContent>
                        </v:textbox>
                      </v:rect>
                      <v:group id="Group 844" o:spid="_x0000_s1139" style="position:absolute;left:1672;top:13399;width:3975;height:675" coordorigin="1801,13431" coordsize="376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0zNsUAAADdAAAADwAAAGRycy9kb3ducmV2LnhtbESPQYvCMBSE74L/ITxh&#10;b5pWUaRrFBGVPciCVZC9PZpnW2xeShPb+u83Cwseh5n5hlltelOJlhpXWlYQTyIQxJnVJecKrpfD&#10;eAnCeWSNlWVS8CIHm/VwsMJE247P1KY+FwHCLkEFhfd1IqXLCjLoJrYmDt7dNgZ9kE0udYNdgJtK&#10;TqNoIQ2WHBYKrGlXUPZIn0bBscNuO4v37elx371+LvPv2ykmpT5G/fYThKfev8P/7S+tYDpbzO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9MzbFAAAA3QAA&#10;AA8AAAAAAAAAAAAAAAAAqgIAAGRycy9kb3ducmV2LnhtbFBLBQYAAAAABAAEAPoAAACcAwAAAAA=&#10;">
                        <v:group id="Group 845" o:spid="_x0000_s1140" style="position:absolute;left:1801;top:13431;width:3765;height:630"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tQcYAAADdAAAADwAAAGRycy9kb3ducmV2LnhtbESPT4vCMBTE78J+h/AE&#10;b5pW2SLVKCKreJAF/8Cyt0fzbIvNS2liW7+9WVjwOMzMb5jlujeVaKlxpWUF8SQCQZxZXXKu4HrZ&#10;jecgnEfWWFkmBU9ysF59DJaYatvxidqzz0WAsEtRQeF9nUrpsoIMuomtiYN3s41BH2STS91gF+Cm&#10;ktMoSqTBksNCgTVtC8ru54dRsO+w28zir/Z4v22fv5fP759jTEqNhv1mAcJT79/h//ZBK5jOkg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61BxgAAAN0A&#10;AAAPAAAAAAAAAAAAAAAAAKoCAABkcnMvZG93bnJldi54bWxQSwUGAAAAAAQABAD6AAAAnQMAAAAA&#10;">
                          <v:group id="Group 846" o:spid="_x0000_s1141"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I2sYAAADdAAAADwAAAGRycy9kb3ducmV2LnhtbESPT4vCMBTE7wv7HcJb&#10;8KZpFXWpRhHRZQ8i+AcWb4/m2Rabl9LEtn57Iwh7HGbmN8x82ZlSNFS7wrKCeBCBIE6tLjhTcD5t&#10;+98gnEfWWFomBQ9ysFx8fswx0bblAzVHn4kAYZeggtz7KpHSpTkZdANbEQfvamuDPsg6k7rGNsBN&#10;KYdRNJEGCw4LOVa0zim9He9GwU+L7WoUb5rd7bp+XE7j/d8uJqV6X91qBsJT5//D7/avVjAcTa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wjaxgAAAN0A&#10;AAAPAAAAAAAAAAAAAAAAAKoCAABkcnMvZG93bnJldi54bWxQSwUGAAAAAAQABAD6AAAAnQMAAAAA&#10;">
                            <v:shape id="Freeform 847" o:spid="_x0000_s1142"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yEsAA&#10;AADdAAAADwAAAGRycy9kb3ducmV2LnhtbERPzYrCMBC+C/sOYRa8aboVZekayyIKXkTUfYDZZmyL&#10;zaQmUePbm4Pg8eP7n5fRdOJGzreWFXyNMxDEldUt1wr+juvRNwgfkDV2lknBgzyUi4/BHAtt77yn&#10;2yHUIoWwL1BBE0JfSOmrhgz6se2JE3eyzmBI0NVSO7yncNPJPMtm0mDLqaHBnpYNVefD1SgwfreP&#10;9b9Z+9V1Gi9L6VabrVNq+Bl/f0AEiuEtfrk3WkE+maW56U16An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yEsAAAADdAAAADwAAAAAAAAAAAAAAAACYAgAAZHJzL2Rvd25y&#10;ZXYueG1sUEsFBgAAAAAEAAQA9QAAAIUDAAAAAA==&#10;" path="m,300c167,150,335,,495,,655,,807,150,960,300e" filled="f" strokeweight="1.5pt">
                              <v:path arrowok="t" o:connecttype="custom" o:connectlocs="0,300;495,0;960,300" o:connectangles="0,0,0"/>
                            </v:shape>
                            <v:shape id="Freeform 848" o:spid="_x0000_s1143"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Q58cA&#10;AADdAAAADwAAAGRycy9kb3ducmV2LnhtbESPQWvCQBSE74L/YXlCb7oxSkijqxShRVsvTUvB2zP7&#10;TKLZtyG7avrvu4VCj8PMfMMs171pxI06V1tWMJ1EIIgLq2suFXx+PI9TEM4ja2wsk4JvcrBeDQdL&#10;zLS98zvdcl+KAGGXoYLK+zaT0hUVGXQT2xIH72Q7gz7IrpS6w3uAm0bGUZRIgzWHhQpb2lRUXPKr&#10;UdCmL5t69rVLfXxODsfD26vczxOlHkb90wKEp97/h//aW60gniWP8PsmP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omUOfHAAAA3QAAAA8AAAAAAAAAAAAAAAAAmAIAAGRy&#10;cy9kb3ducmV2LnhtbFBLBQYAAAAABAAEAPUAAACMAwAAAAA=&#10;" path="m,300c167,150,335,,495,,655,,807,150,960,300e" filled="f" strokeweight="1.5pt">
                              <v:path arrowok="t" o:connecttype="custom" o:connectlocs="0,300;495,0;960,300" o:connectangles="0,0,0"/>
                            </v:shape>
                          </v:group>
                          <v:group id="Group 849" o:spid="_x0000_s1144"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MGc8QAAADdAAAADwAAAGRycy9kb3ducmV2LnhtbERPy2rCQBTdF/yH4Qrd&#10;NZMYWkvqKCJWXEhBI5TuLplrEszcCZkxj7/vLApdHs57tRlNI3rqXG1ZQRLFIIgLq2suFVzzz5d3&#10;EM4ja2wsk4KJHGzWs6cVZtoOfKb+4ksRQthlqKDyvs2kdEVFBl1kW+LA3Wxn0AfYlVJ3OIRw08hF&#10;HL9JgzWHhgpb2lVU3C8Po+Aw4LBNk31/ut9200/++vV9Skip5/m4/QDhafT/4j/3UStYpM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MGc8QAAADdAAAA&#10;DwAAAAAAAAAAAAAAAACqAgAAZHJzL2Rvd25yZXYueG1sUEsFBgAAAAAEAAQA+gAAAJsDAAAAAA==&#10;">
                            <v:shape id="Freeform 850" o:spid="_x0000_s1145"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lNUsMA&#10;AADdAAAADwAAAGRycy9kb3ducmV2LnhtbESPwYoCMRBE78L+Q+gFb5pR0ZXRKIsoeFlE3Q9oJ+3M&#10;sJPOmESNf78RBI9FVb2i5stoGnEj52vLCgb9DARxYXXNpYLf46Y3BeEDssbGMil4kIfl4qMzx1zb&#10;O+/pdgilSBD2OSqoQmhzKX1RkUHfty1x8s7WGQxJulJqh/cEN40cZtlEGqw5LVTY0qqi4u9wNQqM&#10;3+1jeTIbv76O42Ul3Xr745TqfsbvGYhAMbzDr/ZWKxiOvgbwfJOe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lNUsMAAADdAAAADwAAAAAAAAAAAAAAAACYAgAAZHJzL2Rv&#10;d25yZXYueG1sUEsFBgAAAAAEAAQA9QAAAIgDAAAAAA==&#10;" path="m,300c167,150,335,,495,,655,,807,150,960,300e" filled="f" strokeweight="1.5pt">
                              <v:path arrowok="t" o:connecttype="custom" o:connectlocs="0,300;495,0;960,300" o:connectangles="0,0,0"/>
                            </v:shape>
                            <v:shape id="Freeform 851" o:spid="_x0000_s1146"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PMgA&#10;AADdAAAADwAAAGRycy9kb3ducmV2LnhtbESPQWvCQBSE74L/YXlCb7oxLa1GVxFF6qGH1hbU2yP7&#10;TNJm34bd1aT99W6h0OMwM98w82VnanEl5yvLCsajBARxbnXFhYKP9+1wAsIHZI21ZVLwTR6Wi35v&#10;jpm2Lb/RdR8KESHsM1RQhtBkUvq8JIN+ZBvi6J2tMxiidIXUDtsIN7VMk+RRGqw4LpTY0Lqk/Gt/&#10;MQra55fN56Ewp9PPFM9Tl74eHyYrpe4G3WoGIlAX/sN/7Z1WkN4/pfD7Jj4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ET48yAAAAN0AAAAPAAAAAAAAAAAAAAAAAJgCAABk&#10;cnMvZG93bnJldi54bWxQSwUGAAAAAAQABAD1AAAAjQMAAAAA&#10;" path="m,300c167,150,335,,495,,655,,807,150,960,300e" filled="f" strokeweight="1.5pt">
                              <v:stroke endarrow="oval" endarrowwidth="narrow" endarrowlength="short"/>
                              <v:path arrowok="t" o:connecttype="custom" o:connectlocs="0,300;495,0;960,300" o:connectangles="0,0,0"/>
                            </v:shape>
                          </v:group>
                        </v:group>
                        <v:group id="Group 852" o:spid="_x0000_s1147" style="position:absolute;left:1801;top:13476;width:3765;height:630;flip:y" coordorigin="2595,6615" coordsize="3765,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2yHoDFAAAA3QAA&#10;AA8AAAAAAAAAAAAAAAAAqgIAAGRycy9kb3ducmV2LnhtbFBLBQYAAAAABAAEAPoAAACcAwAAAAA=&#10;">
                          <v:group id="Group 853" o:spid="_x0000_s1148" style="position:absolute;left:2595;top:661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gAcMcAAADdAAAADwAAAGRycy9kb3ducmV2LnhtbESPT2vCQBTE70K/w/IK&#10;3uom/mkluoqIlR5EaCyIt0f2mQSzb0N2m8Rv3xUKHoeZ+Q2zXPemEi01rrSsIB5FIIgzq0vOFfyc&#10;Pt/mIJxH1lhZJgV3crBevQyWmGjb8Te1qc9FgLBLUEHhfZ1I6bKCDLqRrYmDd7WNQR9kk0vdYBfg&#10;ppLjKHqXBksOCwXWtC0ou6W/RsG+w24ziXft4Xbd3i+n2fF8iEmp4Wu/WYDw1Ptn+L/9pRWMJx9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ugAcMcAAADd&#10;AAAADwAAAAAAAAAAAAAAAACqAgAAZHJzL2Rvd25yZXYueG1sUEsFBgAAAAAEAAQA+gAAAJ4DAAAA&#10;AA==&#10;">
                            <v:shape id="Freeform 854" o:spid="_x0000_s1149"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3zMMcA&#10;AADdAAAADwAAAGRycy9kb3ducmV2LnhtbESPQWvCQBSE7wX/w/IK3uqmim1JXUUURbG0jXrp7ZF9&#10;JiHZt2F31fjv3UKhx2FmvmEms8404kLOV5YVPA8SEMS51RUXCo6H1dMbCB+QNTaWScGNPMymvYcJ&#10;ptpeOaPLPhQiQtinqKAMoU2l9HlJBv3AtsTRO1lnMETpCqkdXiPcNHKYJC/SYMVxocSWFiXl9f5s&#10;FHx+ZeEj263nP8uaT67+HlM22irVf+zm7yACdeE//NfeaAXD0esYft/EJ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8zDHAAAA3QAAAA8AAAAAAAAAAAAAAAAAmAIAAGRy&#10;cy9kb3ducmV2LnhtbFBLBQYAAAAABAAEAPUAAACMAwAAAAA=&#10;" path="m,300c167,150,335,,495,,655,,807,150,960,300e" filled="f" strokeweight="1pt">
                              <v:stroke dashstyle="dash"/>
                              <v:path arrowok="t" o:connecttype="custom" o:connectlocs="0,300;495,0;960,300" o:connectangles="0,0,0"/>
                            </v:shape>
                            <v:shape id="Freeform 855" o:spid="_x0000_s1150"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GbscA&#10;AADdAAAADwAAAGRycy9kb3ducmV2LnhtbESPT2sCMRTE74V+h/CEXopmm4p/VqOUQkHpxaqg3h6b&#10;5+7S5GXZpLr99qYg9DjMzG+Y+bJzVlyoDbVnDS+DDARx4U3NpYb97qM/AREiskHrmTT8UoDl4vFh&#10;jrnxV/6iyzaWIkE45KihirHJpQxFRQ7DwDfEyTv71mFMsi2lafGa4M5KlWUj6bDmtFBhQ+8VFd/b&#10;H6dBZjRd+fFJfVpln48bNTysm6PWT73ubQYiUhf/w/f2ymhQr+MR/L1JT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ihm7HAAAA3QAAAA8AAAAAAAAAAAAAAAAAmAIAAGRy&#10;cy9kb3ducmV2LnhtbFBLBQYAAAAABAAEAPUAAACMAwAAAAA=&#10;" path="m,300c167,150,335,,495,,655,,807,150,960,300e" filled="f" strokeweight="1pt">
                              <v:stroke dashstyle="dash"/>
                              <v:path arrowok="t" o:connecttype="custom" o:connectlocs="0,300;495,0;960,300" o:connectangles="0,0,0"/>
                            </v:shape>
                          </v:group>
                          <v:group id="Group 856" o:spid="_x0000_s1151" style="position:absolute;left:4455;top:6645;width:1905;height:600" coordorigin="2595,6615" coordsize="1905,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qeB8YAAADdAAAADwAAAGRycy9kb3ducmV2LnhtbESPT4vCMBTE78J+h/AW&#10;9qZpFXWpRhFxlz2I4B9YvD2aZ1tsXkoT2/rtjSB4HGbmN8x82ZlSNFS7wrKCeBCBIE6tLjhTcDr+&#10;9L9BOI+ssbRMCu7kYLn46M0x0bblPTUHn4kAYZeggtz7KpHSpTkZdANbEQfvYmuDPsg6k7rGNsBN&#10;KYdRNJEGCw4LOVa0zim9Hm5GwW+L7WoUb5rt9bK+n4/j3f82JqW+PrvVDISnzr/Dr/afVjAcTa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p4HxgAAAN0A&#10;AAAPAAAAAAAAAAAAAAAAAKoCAABkcnMvZG93bnJldi54bWxQSwUGAAAAAAQABAD6AAAAnQMAAAAA&#10;">
                            <v:shape id="Freeform 857" o:spid="_x0000_s1152" style="position:absolute;left:2595;top:6615;width:960;height:300;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xcrsQA&#10;AADdAAAADwAAAGRycy9kb3ducmV2LnhtbERPz2vCMBS+D/Y/hDfwZtMpc9IZRTYmDsVZ9bLbo3m2&#10;pc1LSaJ2//1yEHb8+H7PFr1pxZWcry0reE5SEMSF1TWXCk7Hz+EUhA/IGlvLpOCXPCzmjw8zzLS9&#10;cU7XQyhFDGGfoYIqhC6T0hcVGfSJ7Ygjd7bOYIjQlVI7vMVw08pRmk6kwZpjQ4UdvVdUNIeLUbD7&#10;zsM236yWPx8Nn12zf6F8/KXU4KlfvoEI1Id/8d291gpG49c4N76JT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cXK7EAAAA3QAAAA8AAAAAAAAAAAAAAAAAmAIAAGRycy9k&#10;b3ducmV2LnhtbFBLBQYAAAAABAAEAPUAAACJAwAAAAA=&#10;" path="m,300c167,150,335,,495,,655,,807,150,960,300e" filled="f" strokeweight="1pt">
                              <v:stroke dashstyle="dash"/>
                              <v:path arrowok="t" o:connecttype="custom" o:connectlocs="0,300;495,0;960,300" o:connectangles="0,0,0"/>
                            </v:shape>
                            <v:shape id="Freeform 858" o:spid="_x0000_s1153" style="position:absolute;left:3540;top:6915;width:960;height:300;flip:y;visibility:visible;mso-wrap-style:square;v-text-anchor:top" coordsize="96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WiUcYA&#10;AADdAAAADwAAAGRycy9kb3ducmV2LnhtbESPQYvCMBSE78L+h/AEL7KmuuCu1SiLIogXXduDx0fz&#10;bIvNS2mirf9+Iwgeh5n5hlmsOlOJOzWutKxgPIpAEGdWl5wrSJPt5w8I55E1VpZJwYMcrJYfvQXG&#10;2rb8R/eTz0WAsItRQeF9HUvpsoIMupGtiYN3sY1BH2STS91gG+CmkpMomkqDJYeFAmtaF5RdTzej&#10;4DBMz8nURed8vxkeb9uyXe9mrVKDfvc7B+Gp8+/wq73TCiZf3zN4vg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WiUcYAAADdAAAADwAAAAAAAAAAAAAAAACYAgAAZHJz&#10;L2Rvd25yZXYueG1sUEsFBgAAAAAEAAQA9QAAAIsDAAAAAA==&#10;" path="m,300c167,150,335,,495,,655,,807,150,960,300e" filled="f" strokeweight="1pt">
                              <v:stroke dashstyle="dash" endarrow="oval" endarrowwidth="narrow" endarrowlength="short"/>
                              <v:path arrowok="t" o:connecttype="custom" o:connectlocs="0,300;495,0;960,300" o:connectangles="0,0,0"/>
                            </v:shape>
                          </v:group>
                        </v:group>
                      </v:group>
                      <v:rect id="Rectangle 859" o:spid="_x0000_s1154" style="position:absolute;left:3113;top:14006;width:4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e1vsIA&#10;AADdAAAADwAAAGRycy9kb3ducmV2LnhtbERPTYvCMBC9C/6HMMLeNFVBajWK6IoeXRXU29CMbbGZ&#10;lCZru/56c1jw+Hjf82VrSvGk2hWWFQwHEQji1OqCMwXn07Yfg3AeWWNpmRT8kYPlotuZY6Jtwz/0&#10;PPpMhBB2CSrIva8SKV2ak0E3sBVx4O62NugDrDOpa2xCuCnlKIom0mDBoSHHitY5pY/jr1Gwi6vV&#10;dW9fTVZ+33aXw2W6OU29Ul+9djUD4an1H/G/e68VjMZx2B/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7W+wgAAAN0AAAAPAAAAAAAAAAAAAAAAAJgCAABkcnMvZG93&#10;bnJldi54bWxQSwUGAAAAAAQABAD1AAAAhwMAAAAA&#10;" filled="f" stroked="f">
                        <v:textbox inset="0,0,0,0">
                          <w:txbxContent>
                            <w:p w:rsidR="002600CC" w:rsidRPr="00F92E0E" w:rsidRDefault="002600CC" w:rsidP="0048390D">
                              <w:pPr>
                                <w:jc w:val="center"/>
                              </w:pPr>
                              <w:r>
                                <w:t>h2.</w:t>
                              </w:r>
                            </w:p>
                          </w:txbxContent>
                        </v:textbox>
                      </v:rect>
                    </v:group>
                  </w:pict>
                </mc:Fallback>
              </mc:AlternateContent>
            </w: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p>
          <w:p w:rsidR="0048390D" w:rsidRPr="00043D2A" w:rsidRDefault="0048390D" w:rsidP="00043D2A">
            <w:pPr>
              <w:jc w:val="both"/>
              <w:rPr>
                <w:sz w:val="28"/>
                <w:szCs w:val="28"/>
              </w:rPr>
            </w:pPr>
            <w:r w:rsidRPr="00043D2A">
              <w:rPr>
                <w:sz w:val="28"/>
                <w:szCs w:val="28"/>
              </w:rPr>
              <w:lastRenderedPageBreak/>
              <w:t>-Trên dây có những điểm luôn đứng yên (nút) và những điểm dao động với biên độ cực đại ( bụng )</w:t>
            </w:r>
          </w:p>
          <w:p w:rsidR="0048390D" w:rsidRPr="00043D2A" w:rsidRDefault="0048390D" w:rsidP="00043D2A">
            <w:pPr>
              <w:jc w:val="both"/>
              <w:rPr>
                <w:i/>
                <w:sz w:val="28"/>
                <w:szCs w:val="28"/>
              </w:rPr>
            </w:pPr>
            <w:r w:rsidRPr="00043D2A">
              <w:rPr>
                <w:b/>
                <w:sz w:val="28"/>
                <w:szCs w:val="28"/>
              </w:rPr>
              <w:t>b) Định nghĩa</w:t>
            </w:r>
            <w:r w:rsidRPr="00043D2A">
              <w:rPr>
                <w:sz w:val="28"/>
                <w:szCs w:val="28"/>
              </w:rPr>
              <w:t xml:space="preserve"> : </w:t>
            </w:r>
            <w:r w:rsidRPr="00043D2A">
              <w:rPr>
                <w:i/>
                <w:sz w:val="28"/>
                <w:szCs w:val="28"/>
              </w:rPr>
              <w:t>Sóng dừng là sóng truyền trên sợi dây trong trường hợp xuất hiện các nút và các bụng .</w:t>
            </w:r>
          </w:p>
          <w:p w:rsidR="0048390D" w:rsidRPr="00043D2A" w:rsidRDefault="0048390D" w:rsidP="00043D2A">
            <w:pPr>
              <w:jc w:val="both"/>
              <w:rPr>
                <w:b/>
                <w:sz w:val="28"/>
                <w:szCs w:val="28"/>
              </w:rPr>
            </w:pPr>
            <w:r w:rsidRPr="00043D2A">
              <w:rPr>
                <w:b/>
                <w:sz w:val="28"/>
                <w:szCs w:val="28"/>
              </w:rPr>
              <w:t xml:space="preserve">2) Sóng dừng trên một sợi dây có hia đầu cố định </w:t>
            </w:r>
          </w:p>
          <w:p w:rsidR="0048390D" w:rsidRPr="00043D2A" w:rsidRDefault="0048390D" w:rsidP="00043D2A">
            <w:pPr>
              <w:jc w:val="both"/>
              <w:rPr>
                <w:sz w:val="28"/>
                <w:szCs w:val="28"/>
              </w:rPr>
            </w:pPr>
            <w:r w:rsidRPr="00043D2A">
              <w:rPr>
                <w:b/>
                <w:sz w:val="28"/>
                <w:szCs w:val="28"/>
              </w:rPr>
              <w:t>a)</w:t>
            </w:r>
            <w:r w:rsidRPr="00043D2A">
              <w:rPr>
                <w:sz w:val="28"/>
                <w:szCs w:val="28"/>
              </w:rPr>
              <w:t xml:space="preserve"> Khoảng cách giữa 2 nút ( hoặc 2 bụng liên tiếp ) bằng </w:t>
            </w:r>
            <w:r w:rsidRPr="00043D2A">
              <w:rPr>
                <w:position w:val="-24"/>
                <w:sz w:val="28"/>
                <w:szCs w:val="28"/>
              </w:rPr>
              <w:object w:dxaOrig="260" w:dyaOrig="620">
                <v:shape id="_x0000_i1249" type="#_x0000_t75" style="width:12.5pt;height:30.7pt" o:ole="">
                  <v:imagedata r:id="rId452" o:title=""/>
                </v:shape>
                <o:OLEObject Type="Embed" ProgID="Equation.DSMT4" ShapeID="_x0000_i1249" DrawAspect="Content" ObjectID="_1629614316" r:id="rId453"/>
              </w:object>
            </w:r>
          </w:p>
          <w:p w:rsidR="0048390D" w:rsidRPr="00043D2A" w:rsidRDefault="0048390D" w:rsidP="00043D2A">
            <w:pPr>
              <w:jc w:val="both"/>
              <w:rPr>
                <w:sz w:val="28"/>
                <w:szCs w:val="28"/>
              </w:rPr>
            </w:pPr>
            <w:r w:rsidRPr="00043D2A">
              <w:rPr>
                <w:b/>
                <w:sz w:val="28"/>
                <w:szCs w:val="28"/>
                <w:u w:val="single"/>
              </w:rPr>
              <w:t>b) Điều kiện để có sóng dừng</w: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760" w:dyaOrig="620">
                <v:shape id="_x0000_i1250" type="#_x0000_t75" style="width:38.2pt;height:30.7pt" o:ole="">
                  <v:imagedata r:id="rId435" o:title=""/>
                </v:shape>
                <o:OLEObject Type="Embed" ProgID="Equation.DSMT4" ShapeID="_x0000_i1250" DrawAspect="Content" ObjectID="_1629614317" r:id="rId454"/>
              </w:object>
            </w:r>
            <w:r w:rsidRPr="00043D2A">
              <w:rPr>
                <w:sz w:val="28"/>
                <w:szCs w:val="28"/>
              </w:rPr>
              <w:t xml:space="preserve">                     k = 1,2,3, . . . . </w:t>
            </w:r>
          </w:p>
          <w:p w:rsidR="0048390D" w:rsidRPr="00043D2A" w:rsidRDefault="0048390D" w:rsidP="00043D2A">
            <w:pPr>
              <w:jc w:val="both"/>
              <w:rPr>
                <w:sz w:val="28"/>
                <w:szCs w:val="28"/>
              </w:rPr>
            </w:pPr>
            <w:r w:rsidRPr="00043D2A">
              <w:rPr>
                <w:sz w:val="28"/>
                <w:szCs w:val="28"/>
              </w:rPr>
              <w:t xml:space="preserve">    k  : số bụng            Số nút = k+1</w:t>
            </w:r>
          </w:p>
          <w:p w:rsidR="0048390D" w:rsidRPr="00043D2A" w:rsidRDefault="0048390D" w:rsidP="00043D2A">
            <w:pPr>
              <w:jc w:val="both"/>
              <w:rPr>
                <w:sz w:val="28"/>
                <w:szCs w:val="28"/>
              </w:rPr>
            </w:pPr>
            <w:r w:rsidRPr="00043D2A">
              <w:rPr>
                <w:b/>
                <w:sz w:val="28"/>
                <w:szCs w:val="28"/>
              </w:rPr>
              <w:t>3) Sóng dừng trên một sợi dây có một đầu cố định , một đầu tự do:</w:t>
            </w:r>
          </w:p>
          <w:p w:rsidR="0048390D" w:rsidRPr="00043D2A" w:rsidRDefault="0048390D" w:rsidP="00043D2A">
            <w:pPr>
              <w:jc w:val="both"/>
              <w:rPr>
                <w:sz w:val="28"/>
                <w:szCs w:val="28"/>
              </w:rPr>
            </w:pPr>
            <w:r w:rsidRPr="00043D2A">
              <w:rPr>
                <w:sz w:val="28"/>
                <w:szCs w:val="28"/>
              </w:rPr>
              <w:t xml:space="preserve">      </w:t>
            </w:r>
            <w:r w:rsidRPr="00043D2A">
              <w:rPr>
                <w:position w:val="-24"/>
                <w:sz w:val="28"/>
                <w:szCs w:val="28"/>
              </w:rPr>
              <w:object w:dxaOrig="1340" w:dyaOrig="620">
                <v:shape id="_x0000_i1251" type="#_x0000_t75" style="width:67pt;height:30.7pt" o:ole="">
                  <v:imagedata r:id="rId437" o:title=""/>
                </v:shape>
                <o:OLEObject Type="Embed" ProgID="Equation.DSMT4" ShapeID="_x0000_i1251" DrawAspect="Content" ObjectID="_1629614318" r:id="rId455"/>
              </w:object>
            </w:r>
            <w:r w:rsidRPr="00043D2A">
              <w:rPr>
                <w:sz w:val="28"/>
                <w:szCs w:val="28"/>
              </w:rPr>
              <w:t xml:space="preserve">          k= 0,1,2 ,3 . . . . .</w:t>
            </w:r>
          </w:p>
          <w:p w:rsidR="0048390D" w:rsidRPr="00043D2A" w:rsidRDefault="0048390D" w:rsidP="00043D2A">
            <w:pPr>
              <w:jc w:val="both"/>
              <w:rPr>
                <w:sz w:val="28"/>
                <w:szCs w:val="28"/>
              </w:rPr>
            </w:pPr>
            <w:r w:rsidRPr="00043D2A">
              <w:rPr>
                <w:sz w:val="28"/>
                <w:szCs w:val="28"/>
              </w:rPr>
              <w:t xml:space="preserve">    k  : số bụng ( nguyên , không kể </w:t>
            </w:r>
            <w:r w:rsidRPr="00043D2A">
              <w:rPr>
                <w:position w:val="-24"/>
                <w:sz w:val="28"/>
                <w:szCs w:val="28"/>
              </w:rPr>
              <w:object w:dxaOrig="260" w:dyaOrig="620">
                <v:shape id="_x0000_i1252" type="#_x0000_t75" style="width:12.5pt;height:30.7pt" o:ole="">
                  <v:imagedata r:id="rId456" o:title=""/>
                </v:shape>
                <o:OLEObject Type="Embed" ProgID="Equation.DSMT4" ShapeID="_x0000_i1252" DrawAspect="Content" ObjectID="_1629614319" r:id="rId457"/>
              </w:object>
            </w:r>
            <w:r w:rsidRPr="00043D2A">
              <w:rPr>
                <w:sz w:val="28"/>
                <w:szCs w:val="28"/>
              </w:rPr>
              <w:t xml:space="preserve">  )</w:t>
            </w:r>
          </w:p>
          <w:p w:rsidR="0048390D" w:rsidRPr="00043D2A" w:rsidRDefault="0048390D" w:rsidP="00043D2A">
            <w:pPr>
              <w:jc w:val="both"/>
              <w:rPr>
                <w:sz w:val="28"/>
                <w:szCs w:val="28"/>
              </w:rPr>
            </w:pPr>
            <w:r w:rsidRPr="00043D2A">
              <w:rPr>
                <w:sz w:val="28"/>
                <w:szCs w:val="28"/>
              </w:rPr>
              <w:t xml:space="preserve">   số nút = k +1</w:t>
            </w:r>
          </w:p>
        </w:tc>
      </w:tr>
      <w:tr w:rsidR="00296217" w:rsidRPr="00ED31E0" w:rsidTr="00022266">
        <w:tc>
          <w:tcPr>
            <w:tcW w:w="10187" w:type="dxa"/>
            <w:gridSpan w:val="7"/>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22266">
        <w:tc>
          <w:tcPr>
            <w:tcW w:w="10187" w:type="dxa"/>
            <w:gridSpan w:val="7"/>
            <w:shd w:val="clear" w:color="auto" w:fill="auto"/>
            <w:vAlign w:val="center"/>
          </w:tcPr>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iện tượng sóng dừng xảy ra khi hai sóng gặp nhau</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có cùng biên độ.</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B. là hai sóng truyền cùng chiều nhau trên một dây đàn hồ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có cùng bước só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là hai sóng kết hợp có cùng biên độ truyền ngược chiều nhau trên một dây đàn hồi.</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ầy sai khi nói về sóng phản xa và sóng tới tại các đầu tự do?</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Sóng phản xạ có cùng tốc độ truyền với sóng tới nhưng ngược hướ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B. Sóng phản xạ có cùng tần số với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Sóng phản xạ ngược pha với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D. Sóng phản xạ có biên độ bằng biên độ sóng tới.</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xml:space="preserve"> Trên một sợi dây đàn hồi AB dài 60 cm đang có sóng dừng với hai đầu A và B cố định. Quan sát trên dây AB có 3 bụng sóng. Tốc độ truyền sóng trên dây là 4 m/s thì </w:t>
            </w:r>
            <w:r w:rsidRPr="00ED31E0">
              <w:rPr>
                <w:sz w:val="28"/>
                <w:szCs w:val="28"/>
              </w:rPr>
              <w:lastRenderedPageBreak/>
              <w:t>tần số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Hz        B.20 Hz        C. 10 Hz        D. 25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Bước sóng dài nhất của một sóng dừng có thể tạo ra trên một sợi dây dài 15 cm, hai đầu cố định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0 cm        B. 20 cm        C. 30 cm        D. 40 cm.</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dây AB dài 50 cm có đầu B cố định. Tại đầu A thực hiện một dao động điều hòa có tần số f = 100 Hz. Tốc độ truyền sóng trên dây là v = 10 m/s. Số điểm nút, số điểm bụng trên dây (không kể hai đầu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9 nút; 10 bụng        B. 10 nút; 11 bụng</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C. 6 nút; 7 bụng        D. 6 nút; 5 bụng.</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sợi dây đàn hồi, một đầu nối với vật cản, đầu kia kiên kết với một bàn rung có tần số rung là 440 Hz. Khi đó xuất hiện sóng dừng trên dây. Tốc độ truyền sóng trên dây là 132 m/s. Người ta đếm được 6 bụng sóng xuất hiện dọc sơi dây. Chiều dài sợi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0,08 m        B. 1,20 m        C. 0,96 m        D. 0,90 m.</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rong thí nghiệm về sóng dừng, trên một sợi dây đàn hồi dài 1,5 m với hai đầu cố định, người ta quan sat thấy ngoài hai đầu dây cố định còn có ba điểm khác trên dây không dao động. Biết khoảng thời gian giữa hai lần liên tiếp sợi dây duỗi thẳng là 0,05 s. Tốc độ truyền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3,75 m/s        B. 5 m/s        C. 30 m/s        D. 7,5 m/s.</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sợi dây AB dài 100 cm căng ngang, đầu B cố định, đầu A gắn với một nguồn dao động điều hòa có tần số thay đổi được. Biết tốc độ truyền sóng trên dây là 20 cm/s. Khi có sóng dừng trên dây thì đầu A coi là nút. Khi tần số của nguồn thay đổi từ 45 Hz đến 100 Hz thì số lần tối đa ta quan sát được sóng dừ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6        B. 8        C. 7        D. 5.</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75 Hz        B. 125 Hz        C. 50 Hz        D. 100 Hz.</w:t>
            </w:r>
          </w:p>
          <w:p w:rsidR="00022266" w:rsidRPr="00ED31E0" w:rsidRDefault="00022266"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Một sợi dây căng giữa hai điểm cố định cách nhau 75 cm. Hai sóng có tần số gần nhau liên tiếp cùng tạo ra sóng dừng trên dây là 15 Hz và 20 Hz. Biết tốc độ truyền của các sóng trên day đều bằng nhau. Tốc độ truyền sóng trên dây là</w:t>
            </w:r>
          </w:p>
          <w:p w:rsidR="00022266" w:rsidRPr="00ED31E0" w:rsidRDefault="00022266" w:rsidP="00ED31E0">
            <w:pPr>
              <w:pStyle w:val="NormalWeb"/>
              <w:spacing w:before="0" w:beforeAutospacing="0" w:after="0" w:afterAutospacing="0"/>
              <w:ind w:left="48" w:right="48"/>
              <w:jc w:val="both"/>
              <w:rPr>
                <w:sz w:val="28"/>
                <w:szCs w:val="28"/>
              </w:rPr>
            </w:pPr>
            <w:r w:rsidRPr="00ED31E0">
              <w:rPr>
                <w:sz w:val="28"/>
                <w:szCs w:val="28"/>
              </w:rPr>
              <w:t>A. 1,5 m/s        B. 5 m/s        C. 7,5 m/s        D. 15 m/s.</w:t>
            </w:r>
          </w:p>
          <w:p w:rsidR="00022266" w:rsidRPr="00ED31E0" w:rsidRDefault="00022266"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2"/>
              <w:gridCol w:w="511"/>
              <w:gridCol w:w="490"/>
              <w:gridCol w:w="490"/>
              <w:gridCol w:w="490"/>
              <w:gridCol w:w="511"/>
              <w:gridCol w:w="511"/>
              <w:gridCol w:w="490"/>
              <w:gridCol w:w="511"/>
              <w:gridCol w:w="490"/>
              <w:gridCol w:w="613"/>
            </w:tblGrid>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10</w:t>
                  </w:r>
                </w:p>
              </w:tc>
            </w:tr>
            <w:tr w:rsidR="00022266" w:rsidRPr="00ED31E0" w:rsidTr="0002226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022266" w:rsidRPr="00ED31E0" w:rsidRDefault="00022266"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22266">
        <w:tc>
          <w:tcPr>
            <w:tcW w:w="10187" w:type="dxa"/>
            <w:gridSpan w:val="7"/>
            <w:shd w:val="clear" w:color="auto" w:fill="auto"/>
            <w:vAlign w:val="center"/>
          </w:tcPr>
          <w:p w:rsidR="00296217" w:rsidRPr="00ED31E0" w:rsidRDefault="00296217" w:rsidP="00ED31E0">
            <w:pPr>
              <w:jc w:val="center"/>
              <w:rPr>
                <w:b/>
                <w:sz w:val="28"/>
                <w:szCs w:val="28"/>
              </w:rPr>
            </w:pPr>
            <w:r w:rsidRPr="00ED31E0">
              <w:rPr>
                <w:b/>
                <w:sz w:val="28"/>
                <w:szCs w:val="28"/>
              </w:rPr>
              <w:lastRenderedPageBreak/>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c>
          <w:tcPr>
            <w:tcW w:w="10187" w:type="dxa"/>
            <w:gridSpan w:val="7"/>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w:t>
            </w:r>
            <w:r w:rsidRPr="00ED31E0">
              <w:rPr>
                <w:sz w:val="28"/>
                <w:szCs w:val="28"/>
                <w:lang w:val="en-CA"/>
              </w:rPr>
              <w:lastRenderedPageBreak/>
              <w:t xml:space="preserve">sau và ghi chép lại câu trả lời vào vở bài tập </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o sánh chiều biến dạng của lò xo, chiều chuyển động của sóng trước và sau khi gặp đầu cố định.</w:t>
            </w:r>
          </w:p>
          <w:p w:rsidR="00DE3BE5" w:rsidRPr="00ED31E0" w:rsidRDefault="00F5559C" w:rsidP="00ED31E0">
            <w:pPr>
              <w:jc w:val="both"/>
              <w:rPr>
                <w:sz w:val="28"/>
                <w:szCs w:val="28"/>
                <w:shd w:val="clear" w:color="auto" w:fill="FFFFFF"/>
              </w:rPr>
            </w:pPr>
            <w:r>
              <w:rPr>
                <w:noProof/>
                <w:sz w:val="28"/>
                <w:szCs w:val="28"/>
              </w:rPr>
              <w:drawing>
                <wp:inline distT="0" distB="0" distL="0" distR="0">
                  <wp:extent cx="2767330" cy="1630045"/>
                  <wp:effectExtent l="0" t="0" r="0" b="8255"/>
                  <wp:docPr id="281" name="Picture 828" descr="Giải bài tập Vật lý lớp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Giải bài tập Vật lý lớp 12 nâng cao"/>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767330" cy="1630045"/>
                          </a:xfrm>
                          <a:prstGeom prst="rect">
                            <a:avLst/>
                          </a:prstGeom>
                          <a:noFill/>
                          <a:ln>
                            <a:noFill/>
                          </a:ln>
                        </pic:spPr>
                      </pic:pic>
                    </a:graphicData>
                  </a:graphic>
                </wp:inline>
              </w:drawing>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Sau khi gặp đầu cố định thì biến dạng của lò xo bị đổi chiều, chiều chuyển động của sóng ngược lại.</w:t>
            </w:r>
          </w:p>
        </w:tc>
      </w:tr>
      <w:tr w:rsidR="00DE3BE5" w:rsidRPr="00ED31E0" w:rsidTr="00022266">
        <w:tc>
          <w:tcPr>
            <w:tcW w:w="10187" w:type="dxa"/>
            <w:gridSpan w:val="7"/>
            <w:shd w:val="clear" w:color="auto" w:fill="auto"/>
            <w:vAlign w:val="center"/>
          </w:tcPr>
          <w:p w:rsidR="00DE3BE5" w:rsidRPr="00ED31E0" w:rsidRDefault="00DE3BE5" w:rsidP="00ED31E0">
            <w:pPr>
              <w:jc w:val="center"/>
              <w:rPr>
                <w:b/>
                <w:sz w:val="28"/>
                <w:szCs w:val="28"/>
              </w:rPr>
            </w:pPr>
            <w:r w:rsidRPr="00ED31E0">
              <w:rPr>
                <w:b/>
                <w:sz w:val="28"/>
                <w:szCs w:val="28"/>
              </w:rPr>
              <w:lastRenderedPageBreak/>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022266">
        <w:tc>
          <w:tcPr>
            <w:tcW w:w="10187" w:type="dxa"/>
            <w:gridSpan w:val="7"/>
            <w:shd w:val="clear" w:color="auto" w:fill="auto"/>
          </w:tcPr>
          <w:p w:rsidR="00DE3BE5" w:rsidRPr="00ED31E0" w:rsidRDefault="00DE3BE5" w:rsidP="00ED31E0">
            <w:pPr>
              <w:ind w:left="284"/>
              <w:jc w:val="both"/>
              <w:rPr>
                <w:sz w:val="28"/>
                <w:szCs w:val="28"/>
              </w:rPr>
            </w:pPr>
            <w:r w:rsidRPr="00ED31E0">
              <w:rPr>
                <w:sz w:val="28"/>
                <w:szCs w:val="28"/>
              </w:rPr>
              <w:t>Làm việc cá nhân theo nhóm bằng dụng cụ âm giao thoa, nguồn điện dây cao su.... Phòng thí nghiệm nhà trường các nhóm thiết kế 1 mô hình thí nghiệm sóng dừng</w:t>
            </w:r>
          </w:p>
          <w:p w:rsidR="00DE3BE5" w:rsidRPr="00ED31E0" w:rsidRDefault="00DE3BE5" w:rsidP="00ED31E0">
            <w:pPr>
              <w:jc w:val="both"/>
              <w:rPr>
                <w:b/>
                <w:bCs/>
                <w:sz w:val="28"/>
                <w:szCs w:val="28"/>
                <w:lang w:val="de-AT"/>
              </w:rPr>
            </w:pPr>
          </w:p>
        </w:tc>
      </w:tr>
    </w:tbl>
    <w:p w:rsidR="00022266" w:rsidRPr="00ED31E0" w:rsidRDefault="00022266" w:rsidP="00ED31E0">
      <w:pPr>
        <w:jc w:val="center"/>
        <w:rPr>
          <w:b/>
          <w:sz w:val="28"/>
          <w:szCs w:val="28"/>
          <w:lang w:val="de-DE"/>
        </w:rPr>
      </w:pPr>
    </w:p>
    <w:p w:rsidR="00022266" w:rsidRPr="00ED31E0" w:rsidRDefault="00022266"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DE3BE5" w:rsidRPr="00ED31E0" w:rsidRDefault="00DE3BE5" w:rsidP="00ED31E0">
      <w:pPr>
        <w:jc w:val="center"/>
        <w:rPr>
          <w:b/>
          <w:sz w:val="28"/>
          <w:szCs w:val="28"/>
          <w:lang w:val="de-DE"/>
        </w:rPr>
      </w:pPr>
    </w:p>
    <w:p w:rsidR="00B63CCD" w:rsidRPr="00ED31E0" w:rsidRDefault="00B63CCD" w:rsidP="00ED31E0">
      <w:pPr>
        <w:jc w:val="center"/>
        <w:rPr>
          <w:b/>
          <w:sz w:val="28"/>
          <w:szCs w:val="28"/>
          <w:lang w:val="de-DE"/>
        </w:rPr>
      </w:pPr>
      <w:r w:rsidRPr="00ED31E0">
        <w:rPr>
          <w:b/>
          <w:sz w:val="28"/>
          <w:szCs w:val="28"/>
          <w:lang w:val="de-DE"/>
        </w:rPr>
        <w:t>TIẾT 19</w:t>
      </w:r>
      <w:bookmarkStart w:id="1" w:name="_Toc294549905"/>
      <w:r w:rsidRPr="00ED31E0">
        <w:rPr>
          <w:b/>
          <w:sz w:val="28"/>
          <w:szCs w:val="28"/>
          <w:lang w:val="de-DE"/>
        </w:rPr>
        <w:t xml:space="preserve">      BÀI TẬP</w:t>
      </w:r>
      <w:bookmarkEnd w:id="1"/>
    </w:p>
    <w:p w:rsidR="00B63CCD" w:rsidRPr="00ED31E0" w:rsidRDefault="00D22D1F" w:rsidP="00ED31E0">
      <w:pPr>
        <w:rPr>
          <w:b/>
          <w:sz w:val="28"/>
          <w:szCs w:val="28"/>
        </w:rPr>
      </w:pPr>
      <w:r w:rsidRPr="00ED31E0">
        <w:rPr>
          <w:b/>
          <w:sz w:val="28"/>
          <w:szCs w:val="28"/>
        </w:rPr>
        <w:t>I. MỤC TIÊU</w:t>
      </w:r>
    </w:p>
    <w:p w:rsidR="00B63CCD" w:rsidRPr="00ED31E0" w:rsidRDefault="00B63CCD" w:rsidP="00ED31E0">
      <w:pPr>
        <w:rPr>
          <w:b/>
          <w:sz w:val="28"/>
          <w:szCs w:val="28"/>
        </w:rPr>
      </w:pPr>
      <w:r w:rsidRPr="00ED31E0">
        <w:rPr>
          <w:b/>
          <w:sz w:val="28"/>
          <w:szCs w:val="28"/>
        </w:rPr>
        <w:t>1. Kiến thức</w:t>
      </w:r>
    </w:p>
    <w:p w:rsidR="001345E3" w:rsidRPr="00ED31E0" w:rsidRDefault="00385BC6" w:rsidP="00ED31E0">
      <w:pPr>
        <w:rPr>
          <w:sz w:val="28"/>
          <w:szCs w:val="28"/>
          <w:lang w:val="nl-NL"/>
        </w:rPr>
      </w:pPr>
      <w:r w:rsidRPr="00ED31E0">
        <w:rPr>
          <w:sz w:val="28"/>
          <w:szCs w:val="28"/>
          <w:lang w:val="nl-NL"/>
        </w:rPr>
        <w:t xml:space="preserve">- </w:t>
      </w:r>
      <w:r w:rsidR="00B63CCD" w:rsidRPr="00ED31E0">
        <w:rPr>
          <w:sz w:val="28"/>
          <w:szCs w:val="28"/>
          <w:lang w:val="nl-NL"/>
        </w:rPr>
        <w:t xml:space="preserve">Học sinh biết </w:t>
      </w:r>
      <w:r w:rsidRPr="00ED31E0">
        <w:rPr>
          <w:sz w:val="28"/>
          <w:szCs w:val="28"/>
          <w:lang w:val="nl-NL"/>
        </w:rPr>
        <w:t xml:space="preserve">điều kiện xuất hiện sóng dừng. Hiểu cách xác định giá trị </w:t>
      </w:r>
    </w:p>
    <w:p w:rsidR="00B63CCD" w:rsidRPr="00ED31E0" w:rsidRDefault="00385BC6" w:rsidP="00ED31E0">
      <w:pPr>
        <w:rPr>
          <w:sz w:val="28"/>
          <w:szCs w:val="28"/>
          <w:lang w:val="nl-NL"/>
        </w:rPr>
      </w:pPr>
      <w:r w:rsidRPr="00ED31E0">
        <w:rPr>
          <w:sz w:val="28"/>
          <w:szCs w:val="28"/>
          <w:lang w:val="nl-NL"/>
        </w:rPr>
        <w:t>k( bó sóng)</w:t>
      </w:r>
    </w:p>
    <w:p w:rsidR="00385BC6" w:rsidRPr="00ED31E0" w:rsidRDefault="00385BC6" w:rsidP="00ED31E0">
      <w:pPr>
        <w:rPr>
          <w:i/>
          <w:sz w:val="28"/>
          <w:szCs w:val="28"/>
          <w:lang w:val="nl-NL"/>
        </w:rPr>
      </w:pPr>
      <w:r w:rsidRPr="00ED31E0">
        <w:rPr>
          <w:i/>
          <w:sz w:val="28"/>
          <w:szCs w:val="28"/>
          <w:lang w:val="nl-NL"/>
        </w:rPr>
        <w:t>- Học sinh biết sự phản xạ song. Tìm tòi mở rộng xây dựng phương trình sóng dừng</w:t>
      </w:r>
    </w:p>
    <w:p w:rsidR="003C1D3B" w:rsidRPr="00ED31E0" w:rsidRDefault="003C1D3B" w:rsidP="00ED31E0">
      <w:pPr>
        <w:rPr>
          <w:b/>
          <w:sz w:val="28"/>
          <w:szCs w:val="28"/>
          <w:lang w:val="nl-NL"/>
        </w:rPr>
      </w:pPr>
      <w:r w:rsidRPr="00ED31E0">
        <w:rPr>
          <w:b/>
          <w:sz w:val="28"/>
          <w:szCs w:val="28"/>
          <w:lang w:val="nl-NL"/>
        </w:rPr>
        <w:t xml:space="preserve">2. </w:t>
      </w:r>
      <w:r w:rsidR="000D53AB" w:rsidRPr="00ED31E0">
        <w:rPr>
          <w:b/>
          <w:sz w:val="28"/>
          <w:szCs w:val="28"/>
          <w:lang w:val="nl-NL"/>
        </w:rPr>
        <w:t>kĩ năng</w:t>
      </w:r>
    </w:p>
    <w:p w:rsidR="003C1D3B" w:rsidRPr="00ED31E0" w:rsidRDefault="003C1D3B" w:rsidP="00ED31E0">
      <w:pPr>
        <w:rPr>
          <w:sz w:val="28"/>
          <w:szCs w:val="28"/>
          <w:lang w:val="nl-NL"/>
        </w:rPr>
      </w:pPr>
      <w:r w:rsidRPr="00ED31E0">
        <w:rPr>
          <w:sz w:val="28"/>
          <w:szCs w:val="28"/>
          <w:lang w:val="nl-NL"/>
        </w:rPr>
        <w:t>Vận dụng các kiến thức để giải các bài tập đơn giản</w:t>
      </w:r>
    </w:p>
    <w:p w:rsidR="003C1D3B" w:rsidRPr="00ED31E0" w:rsidRDefault="003C1D3B" w:rsidP="00ED31E0">
      <w:pPr>
        <w:rPr>
          <w:b/>
          <w:sz w:val="28"/>
          <w:szCs w:val="28"/>
          <w:lang w:val="nl-NL"/>
        </w:rPr>
      </w:pPr>
      <w:r w:rsidRPr="00ED31E0">
        <w:rPr>
          <w:b/>
          <w:sz w:val="28"/>
          <w:szCs w:val="28"/>
          <w:lang w:val="nl-NL"/>
        </w:rPr>
        <w:t xml:space="preserve">3. </w:t>
      </w:r>
      <w:r w:rsidR="000D53AB" w:rsidRPr="00ED31E0">
        <w:rPr>
          <w:b/>
          <w:sz w:val="28"/>
          <w:szCs w:val="28"/>
          <w:lang w:val="nl-NL"/>
        </w:rPr>
        <w:t>Thái độ</w:t>
      </w:r>
      <w:r w:rsidRPr="00ED31E0">
        <w:rPr>
          <w:b/>
          <w:sz w:val="28"/>
          <w:szCs w:val="28"/>
          <w:lang w:val="nl-NL"/>
        </w:rPr>
        <w:t xml:space="preserve">: </w:t>
      </w:r>
    </w:p>
    <w:p w:rsidR="003C1D3B" w:rsidRPr="00ED31E0" w:rsidRDefault="00800CEA" w:rsidP="00ED31E0">
      <w:pPr>
        <w:rPr>
          <w:sz w:val="28"/>
          <w:szCs w:val="28"/>
          <w:lang w:val="nl-NL"/>
        </w:rPr>
      </w:pPr>
      <w:r w:rsidRPr="00ED31E0">
        <w:rPr>
          <w:sz w:val="28"/>
          <w:szCs w:val="28"/>
          <w:lang w:val="nl-NL"/>
        </w:rPr>
        <w:t>Rèn luyện thái độ nghiêm túc nghiên cứu bài. H</w:t>
      </w:r>
      <w:r w:rsidR="001345E3" w:rsidRPr="00ED31E0">
        <w:rPr>
          <w:sz w:val="28"/>
          <w:szCs w:val="28"/>
          <w:lang w:val="nl-NL"/>
        </w:rPr>
        <w:t>ă</w:t>
      </w:r>
      <w:r w:rsidRPr="00ED31E0">
        <w:rPr>
          <w:sz w:val="28"/>
          <w:szCs w:val="28"/>
          <w:lang w:val="nl-NL"/>
        </w:rPr>
        <w:t>ng say tích cực và có trách nhiệm với tập thể và bản thân.</w:t>
      </w:r>
    </w:p>
    <w:p w:rsidR="00800CEA" w:rsidRPr="00ED31E0" w:rsidRDefault="00800CEA" w:rsidP="00ED31E0">
      <w:pPr>
        <w:rPr>
          <w:b/>
          <w:sz w:val="28"/>
          <w:szCs w:val="28"/>
          <w:lang w:val="nl-NL"/>
        </w:rPr>
      </w:pPr>
      <w:r w:rsidRPr="00ED31E0">
        <w:rPr>
          <w:b/>
          <w:sz w:val="28"/>
          <w:szCs w:val="28"/>
          <w:lang w:val="nl-NL"/>
        </w:rPr>
        <w:lastRenderedPageBreak/>
        <w:t>4. Năng lực hướng tới</w:t>
      </w:r>
    </w:p>
    <w:p w:rsidR="00800CEA" w:rsidRPr="00ED31E0" w:rsidRDefault="00800CEA" w:rsidP="00ED31E0">
      <w:pPr>
        <w:jc w:val="both"/>
        <w:rPr>
          <w:b/>
          <w:sz w:val="28"/>
          <w:szCs w:val="28"/>
          <w:lang w:val="de-DE"/>
        </w:rPr>
      </w:pPr>
      <w:r w:rsidRPr="00ED31E0">
        <w:rPr>
          <w:b/>
          <w:sz w:val="28"/>
          <w:szCs w:val="28"/>
          <w:lang w:val="de-DE"/>
        </w:rPr>
        <w:t>a, Phẩm chất năng lực chung</w:t>
      </w:r>
    </w:p>
    <w:p w:rsidR="00800CEA" w:rsidRPr="00ED31E0" w:rsidRDefault="00800CEA" w:rsidP="00ED31E0">
      <w:pPr>
        <w:jc w:val="both"/>
        <w:rPr>
          <w:sz w:val="28"/>
          <w:szCs w:val="28"/>
          <w:lang w:val="de-DE"/>
        </w:rPr>
      </w:pPr>
      <w:r w:rsidRPr="00ED31E0">
        <w:rPr>
          <w:sz w:val="28"/>
          <w:szCs w:val="28"/>
          <w:lang w:val="de-DE"/>
        </w:rPr>
        <w:t>Phẩm chất: Tự lập, tự tin, tự chủ; Có trách nhiệm bản thân và cộng đồng</w:t>
      </w:r>
    </w:p>
    <w:p w:rsidR="00800CEA" w:rsidRPr="00ED31E0" w:rsidRDefault="00800CEA" w:rsidP="00ED31E0">
      <w:pPr>
        <w:jc w:val="both"/>
        <w:rPr>
          <w:sz w:val="28"/>
          <w:szCs w:val="28"/>
          <w:lang w:val="de-DE"/>
        </w:rPr>
      </w:pPr>
      <w:r w:rsidRPr="00ED31E0">
        <w:rPr>
          <w:sz w:val="28"/>
          <w:szCs w:val="28"/>
          <w:lang w:val="de-DE"/>
        </w:rPr>
        <w:t>Năng lực chung: Năng lực tự học; năng lực giải quyết vấn đề; Năng lực giao tiếp; Năng lực hợp tác; Năng lực sử dụng ngôn ngữ; Năng lực tính toán.</w:t>
      </w:r>
    </w:p>
    <w:p w:rsidR="00800CEA" w:rsidRPr="00ED31E0" w:rsidRDefault="00800CEA" w:rsidP="00ED31E0">
      <w:pPr>
        <w:jc w:val="both"/>
        <w:rPr>
          <w:b/>
          <w:sz w:val="28"/>
          <w:szCs w:val="28"/>
          <w:lang w:val="de-DE"/>
        </w:rPr>
      </w:pPr>
      <w:r w:rsidRPr="00ED31E0">
        <w:rPr>
          <w:b/>
          <w:sz w:val="28"/>
          <w:szCs w:val="28"/>
          <w:lang w:val="de-DE"/>
        </w:rPr>
        <w:t>b, Năng lực chuyên biệt môn học</w:t>
      </w:r>
    </w:p>
    <w:p w:rsidR="00800CEA" w:rsidRPr="00ED31E0" w:rsidRDefault="00800CEA" w:rsidP="00ED31E0">
      <w:pPr>
        <w:jc w:val="both"/>
        <w:rPr>
          <w:sz w:val="28"/>
          <w:szCs w:val="28"/>
          <w:lang w:val="de-DE"/>
        </w:rPr>
      </w:pPr>
      <w:r w:rsidRPr="00ED31E0">
        <w:rPr>
          <w:sz w:val="28"/>
          <w:szCs w:val="28"/>
          <w:lang w:val="de-DE"/>
        </w:rPr>
        <w:t xml:space="preserve">Học sinh Vận dụng kiến thức làm câu hỏi lí thuyết và bài tập  </w:t>
      </w:r>
    </w:p>
    <w:p w:rsidR="00800CEA" w:rsidRPr="00ED31E0" w:rsidRDefault="00800CEA" w:rsidP="00ED31E0">
      <w:pPr>
        <w:rPr>
          <w:bCs/>
          <w:sz w:val="28"/>
          <w:szCs w:val="28"/>
          <w:lang w:val="de-DE"/>
        </w:rPr>
      </w:pPr>
      <w:r w:rsidRPr="00ED31E0">
        <w:rPr>
          <w:bCs/>
          <w:sz w:val="28"/>
          <w:szCs w:val="28"/>
          <w:lang w:val="de-DE"/>
        </w:rPr>
        <w:t>Học sinh năm được 1 số câu hỏi bài tập đơn giẩn, pp giải bài rèn luyện thành kĩ năng</w:t>
      </w:r>
    </w:p>
    <w:p w:rsidR="004A32FB" w:rsidRPr="00ED31E0" w:rsidRDefault="00D22D1F" w:rsidP="00ED31E0">
      <w:pPr>
        <w:rPr>
          <w:b/>
          <w:bCs/>
          <w:sz w:val="28"/>
          <w:szCs w:val="28"/>
          <w:lang w:val="nl-NL"/>
        </w:rPr>
      </w:pPr>
      <w:r w:rsidRPr="00ED31E0">
        <w:rPr>
          <w:b/>
          <w:bCs/>
          <w:sz w:val="28"/>
          <w:szCs w:val="28"/>
          <w:lang w:val="nl-NL"/>
        </w:rPr>
        <w:t>II. PHƯƠNG PHÁP-KĨ THUẬT</w:t>
      </w:r>
    </w:p>
    <w:p w:rsidR="004A32FB" w:rsidRPr="00ED31E0" w:rsidRDefault="004A32FB" w:rsidP="00ED31E0">
      <w:pPr>
        <w:rPr>
          <w:b/>
          <w:bCs/>
          <w:sz w:val="28"/>
          <w:szCs w:val="28"/>
          <w:lang w:val="nl-NL"/>
        </w:rPr>
      </w:pPr>
      <w:r w:rsidRPr="00ED31E0">
        <w:rPr>
          <w:b/>
          <w:bCs/>
          <w:sz w:val="28"/>
          <w:szCs w:val="28"/>
          <w:lang w:val="nl-NL"/>
        </w:rPr>
        <w:tab/>
        <w:t>1. Phương pháp</w:t>
      </w:r>
    </w:p>
    <w:p w:rsidR="004A32FB" w:rsidRPr="00ED31E0" w:rsidRDefault="004A32FB" w:rsidP="00ED31E0">
      <w:pPr>
        <w:rPr>
          <w:bCs/>
          <w:sz w:val="28"/>
          <w:szCs w:val="28"/>
          <w:lang w:val="nl-NL"/>
        </w:rPr>
      </w:pPr>
      <w:r w:rsidRPr="00ED31E0">
        <w:rPr>
          <w:bCs/>
          <w:sz w:val="28"/>
          <w:szCs w:val="28"/>
          <w:lang w:val="nl-NL"/>
        </w:rPr>
        <w:t xml:space="preserve"> PP hoạt động nhóm</w:t>
      </w:r>
    </w:p>
    <w:p w:rsidR="004A32FB" w:rsidRPr="00ED31E0" w:rsidRDefault="004A32FB" w:rsidP="00ED31E0">
      <w:pPr>
        <w:rPr>
          <w:b/>
          <w:bCs/>
          <w:sz w:val="28"/>
          <w:szCs w:val="28"/>
          <w:lang w:val="nl-NL"/>
        </w:rPr>
      </w:pPr>
      <w:r w:rsidRPr="00ED31E0">
        <w:rPr>
          <w:b/>
          <w:bCs/>
          <w:sz w:val="28"/>
          <w:szCs w:val="28"/>
          <w:lang w:val="nl-NL"/>
        </w:rPr>
        <w:tab/>
        <w:t>2. Kĩ thuật dạy học</w:t>
      </w:r>
    </w:p>
    <w:p w:rsidR="004A32FB" w:rsidRPr="00ED31E0" w:rsidRDefault="004A32FB" w:rsidP="00ED31E0">
      <w:pPr>
        <w:rPr>
          <w:bCs/>
          <w:sz w:val="28"/>
          <w:szCs w:val="28"/>
          <w:lang w:val="nl-NL"/>
        </w:rPr>
      </w:pPr>
      <w:r w:rsidRPr="00ED31E0">
        <w:rPr>
          <w:bCs/>
          <w:sz w:val="28"/>
          <w:szCs w:val="28"/>
          <w:lang w:val="nl-NL"/>
        </w:rPr>
        <w:t>Kĩ thuật chia nhóm.  Kĩ thuật khăn trải bàn</w:t>
      </w:r>
    </w:p>
    <w:p w:rsidR="00C92149" w:rsidRPr="00ED31E0" w:rsidRDefault="00153F54" w:rsidP="00ED31E0">
      <w:pPr>
        <w:rPr>
          <w:b/>
          <w:sz w:val="28"/>
          <w:szCs w:val="28"/>
          <w:lang w:val="nl-NL"/>
        </w:rPr>
      </w:pPr>
      <w:r w:rsidRPr="00ED31E0">
        <w:rPr>
          <w:b/>
          <w:sz w:val="28"/>
          <w:szCs w:val="28"/>
          <w:lang w:val="nl-NL"/>
        </w:rPr>
        <w:t xml:space="preserve">III. </w:t>
      </w:r>
      <w:r w:rsidR="003C1D3B" w:rsidRPr="00ED31E0">
        <w:rPr>
          <w:b/>
          <w:sz w:val="28"/>
          <w:szCs w:val="28"/>
          <w:lang w:val="nl-NL"/>
        </w:rPr>
        <w:t xml:space="preserve"> </w:t>
      </w:r>
      <w:r w:rsidR="00C92149" w:rsidRPr="00ED31E0">
        <w:rPr>
          <w:b/>
          <w:sz w:val="28"/>
          <w:szCs w:val="28"/>
          <w:lang w:val="nl-NL"/>
        </w:rPr>
        <w:t>Chuẩn bị</w:t>
      </w:r>
    </w:p>
    <w:p w:rsidR="003C1D3B" w:rsidRPr="00ED31E0" w:rsidRDefault="003C1D3B" w:rsidP="00ED31E0">
      <w:pPr>
        <w:rPr>
          <w:sz w:val="28"/>
          <w:szCs w:val="28"/>
          <w:lang w:val="nl-NL"/>
        </w:rPr>
      </w:pPr>
      <w:r w:rsidRPr="00ED31E0">
        <w:rPr>
          <w:b/>
          <w:sz w:val="28"/>
          <w:szCs w:val="28"/>
          <w:lang w:val="nl-NL"/>
        </w:rPr>
        <w:t xml:space="preserve">1. </w:t>
      </w:r>
      <w:r w:rsidR="00C92149" w:rsidRPr="00ED31E0">
        <w:rPr>
          <w:b/>
          <w:sz w:val="28"/>
          <w:szCs w:val="28"/>
          <w:lang w:val="nl-NL"/>
        </w:rPr>
        <w:t>Giáo viên</w:t>
      </w:r>
      <w:r w:rsidRPr="00ED31E0">
        <w:rPr>
          <w:sz w:val="28"/>
          <w:szCs w:val="28"/>
          <w:lang w:val="nl-NL"/>
        </w:rPr>
        <w:t>:</w:t>
      </w:r>
    </w:p>
    <w:p w:rsidR="003C1D3B" w:rsidRPr="00ED31E0" w:rsidRDefault="003C1D3B" w:rsidP="00ED31E0">
      <w:pPr>
        <w:rPr>
          <w:sz w:val="28"/>
          <w:szCs w:val="28"/>
          <w:lang w:val="nl-NL"/>
        </w:rPr>
      </w:pPr>
      <w:r w:rsidRPr="00ED31E0">
        <w:rPr>
          <w:sz w:val="28"/>
          <w:szCs w:val="28"/>
          <w:lang w:val="nl-NL"/>
        </w:rPr>
        <w:t>Chuẩn bị hệ thống bài tập về sóng dừng, có hướng dẫn giải.</w:t>
      </w:r>
    </w:p>
    <w:p w:rsidR="003C1D3B" w:rsidRPr="00ED31E0" w:rsidRDefault="003C1D3B" w:rsidP="00ED31E0">
      <w:pPr>
        <w:rPr>
          <w:sz w:val="28"/>
          <w:szCs w:val="28"/>
          <w:lang w:val="nl-NL"/>
        </w:rPr>
      </w:pPr>
      <w:r w:rsidRPr="00ED31E0">
        <w:rPr>
          <w:b/>
          <w:sz w:val="28"/>
          <w:szCs w:val="28"/>
          <w:lang w:val="nl-NL"/>
        </w:rPr>
        <w:t xml:space="preserve">2. </w:t>
      </w:r>
      <w:r w:rsidR="00C92149" w:rsidRPr="00ED31E0">
        <w:rPr>
          <w:b/>
          <w:sz w:val="28"/>
          <w:szCs w:val="28"/>
          <w:lang w:val="nl-NL"/>
        </w:rPr>
        <w:t>Học</w:t>
      </w:r>
      <w:r w:rsidRPr="00ED31E0">
        <w:rPr>
          <w:b/>
          <w:sz w:val="28"/>
          <w:szCs w:val="28"/>
          <w:lang w:val="nl-NL"/>
        </w:rPr>
        <w:t xml:space="preserve"> sinh</w:t>
      </w:r>
      <w:r w:rsidRPr="00ED31E0">
        <w:rPr>
          <w:sz w:val="28"/>
          <w:szCs w:val="28"/>
          <w:lang w:val="nl-NL"/>
        </w:rPr>
        <w:t>:</w:t>
      </w:r>
    </w:p>
    <w:p w:rsidR="003C1D3B" w:rsidRPr="00ED31E0" w:rsidRDefault="003C1D3B" w:rsidP="00ED31E0">
      <w:pPr>
        <w:rPr>
          <w:sz w:val="28"/>
          <w:szCs w:val="28"/>
          <w:lang w:val="nl-NL"/>
        </w:rPr>
      </w:pPr>
      <w:r w:rsidRPr="00ED31E0">
        <w:rPr>
          <w:sz w:val="28"/>
          <w:szCs w:val="28"/>
          <w:lang w:val="nl-NL"/>
        </w:rPr>
        <w:t>Học bài cũ và làm các bài tập được giao.</w:t>
      </w:r>
      <w:r w:rsidRPr="00ED31E0">
        <w:rPr>
          <w:sz w:val="28"/>
          <w:szCs w:val="28"/>
          <w:lang w:val="nl-NL"/>
        </w:rPr>
        <w:tab/>
      </w:r>
    </w:p>
    <w:p w:rsidR="003C1D3B" w:rsidRPr="00ED31E0" w:rsidRDefault="00153F54" w:rsidP="00ED31E0">
      <w:pPr>
        <w:rPr>
          <w:b/>
          <w:sz w:val="28"/>
          <w:szCs w:val="28"/>
          <w:lang w:val="nl-NL"/>
        </w:rPr>
      </w:pPr>
      <w:r w:rsidRPr="00ED31E0">
        <w:rPr>
          <w:b/>
          <w:sz w:val="28"/>
          <w:szCs w:val="28"/>
          <w:lang w:val="nl-NL"/>
        </w:rPr>
        <w:t>IV</w:t>
      </w:r>
      <w:r w:rsidR="003C1D3B" w:rsidRPr="00ED31E0">
        <w:rPr>
          <w:b/>
          <w:sz w:val="28"/>
          <w:szCs w:val="28"/>
          <w:lang w:val="nl-NL"/>
        </w:rPr>
        <w:t xml:space="preserve">.  </w:t>
      </w:r>
      <w:r w:rsidR="00C92149" w:rsidRPr="00ED31E0">
        <w:rPr>
          <w:b/>
          <w:sz w:val="28"/>
          <w:szCs w:val="28"/>
          <w:lang w:val="nl-NL"/>
        </w:rPr>
        <w:t>Hoạt động dạy học</w:t>
      </w:r>
    </w:p>
    <w:p w:rsidR="003C1D3B" w:rsidRPr="00ED31E0" w:rsidRDefault="003C1D3B" w:rsidP="00ED31E0">
      <w:pPr>
        <w:numPr>
          <w:ilvl w:val="0"/>
          <w:numId w:val="5"/>
        </w:numPr>
        <w:rPr>
          <w:b/>
          <w:sz w:val="28"/>
          <w:szCs w:val="28"/>
          <w:u w:val="single"/>
        </w:rPr>
      </w:pPr>
      <w:r w:rsidRPr="00ED31E0">
        <w:rPr>
          <w:b/>
          <w:sz w:val="28"/>
          <w:szCs w:val="28"/>
          <w:u w:val="single"/>
        </w:rPr>
        <w:t>Ổn định tổ chức :</w:t>
      </w:r>
    </w:p>
    <w:p w:rsidR="003C1D3B" w:rsidRPr="00ED31E0" w:rsidRDefault="003C1D3B" w:rsidP="00ED31E0">
      <w:pPr>
        <w:numPr>
          <w:ilvl w:val="0"/>
          <w:numId w:val="5"/>
        </w:numPr>
        <w:rPr>
          <w:b/>
          <w:sz w:val="28"/>
          <w:szCs w:val="28"/>
          <w:u w:val="single"/>
        </w:rPr>
      </w:pPr>
      <w:r w:rsidRPr="00ED31E0">
        <w:rPr>
          <w:b/>
          <w:sz w:val="28"/>
          <w:szCs w:val="28"/>
          <w:u w:val="single"/>
        </w:rPr>
        <w:t>Kiểm tra bài cũ</w:t>
      </w:r>
    </w:p>
    <w:p w:rsidR="003C1D3B" w:rsidRPr="00ED31E0" w:rsidRDefault="00153F54" w:rsidP="00ED31E0">
      <w:pPr>
        <w:rPr>
          <w:sz w:val="28"/>
          <w:szCs w:val="28"/>
        </w:rPr>
      </w:pPr>
      <w:r w:rsidRPr="00ED31E0">
        <w:rPr>
          <w:sz w:val="28"/>
          <w:szCs w:val="28"/>
        </w:rPr>
        <w:t>Nêu định nghĩa sóng dừng? Đặc điểm sóng dừng? Điều kiện xuất hiện sóng dừng</w:t>
      </w:r>
    </w:p>
    <w:p w:rsidR="003C1D3B" w:rsidRPr="00ED31E0" w:rsidRDefault="003C1D3B" w:rsidP="00ED31E0">
      <w:pPr>
        <w:numPr>
          <w:ilvl w:val="0"/>
          <w:numId w:val="5"/>
        </w:numPr>
        <w:rPr>
          <w:b/>
          <w:sz w:val="28"/>
          <w:szCs w:val="28"/>
          <w:u w:val="single"/>
          <w:lang w:val="nl-NL"/>
        </w:rPr>
      </w:pPr>
      <w:r w:rsidRPr="00ED31E0">
        <w:rPr>
          <w:b/>
          <w:sz w:val="28"/>
          <w:szCs w:val="28"/>
          <w:u w:val="single"/>
          <w:lang w:val="nl-NL"/>
        </w:rPr>
        <w:t xml:space="preserve"> </w:t>
      </w:r>
      <w:r w:rsidR="00153F54" w:rsidRPr="00ED31E0">
        <w:rPr>
          <w:b/>
          <w:sz w:val="28"/>
          <w:szCs w:val="28"/>
          <w:u w:val="single"/>
          <w:lang w:val="nl-NL"/>
        </w:rPr>
        <w:t>B</w:t>
      </w:r>
      <w:r w:rsidRPr="00ED31E0">
        <w:rPr>
          <w:b/>
          <w:sz w:val="28"/>
          <w:szCs w:val="28"/>
          <w:u w:val="single"/>
          <w:lang w:val="nl-NL"/>
        </w:rPr>
        <w:t>ài mới</w:t>
      </w:r>
    </w:p>
    <w:p w:rsidR="00800CEA" w:rsidRPr="00ED31E0" w:rsidRDefault="00800CEA" w:rsidP="00ED31E0">
      <w:pPr>
        <w:rPr>
          <w:b/>
          <w:sz w:val="28"/>
          <w:szCs w:val="28"/>
          <w:u w:val="single"/>
          <w:lang w:val="nl-NL"/>
        </w:rPr>
      </w:pPr>
      <w:r w:rsidRPr="00ED31E0">
        <w:rPr>
          <w:b/>
          <w:sz w:val="28"/>
          <w:szCs w:val="28"/>
          <w:u w:val="single"/>
          <w:lang w:val="nl-NL"/>
        </w:rPr>
        <w:t>Hoạt động vận dụng</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536"/>
        <w:gridCol w:w="7064"/>
      </w:tblGrid>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STT</w:t>
            </w:r>
          </w:p>
        </w:tc>
        <w:tc>
          <w:tcPr>
            <w:tcW w:w="2552" w:type="dxa"/>
            <w:shd w:val="clear" w:color="auto" w:fill="auto"/>
          </w:tcPr>
          <w:p w:rsidR="00C92149" w:rsidRPr="00ED31E0" w:rsidRDefault="00C92149" w:rsidP="00ED31E0">
            <w:pPr>
              <w:jc w:val="center"/>
              <w:rPr>
                <w:sz w:val="28"/>
                <w:szCs w:val="28"/>
                <w:lang w:val="fr-FR"/>
              </w:rPr>
            </w:pPr>
            <w:r w:rsidRPr="00ED31E0">
              <w:rPr>
                <w:sz w:val="28"/>
                <w:szCs w:val="28"/>
                <w:lang w:val="fr-FR"/>
              </w:rPr>
              <w:t>BƯỚC</w:t>
            </w:r>
          </w:p>
        </w:tc>
        <w:tc>
          <w:tcPr>
            <w:tcW w:w="7087" w:type="dxa"/>
            <w:shd w:val="clear" w:color="auto" w:fill="auto"/>
          </w:tcPr>
          <w:p w:rsidR="00C92149" w:rsidRPr="00ED31E0" w:rsidRDefault="00C92149" w:rsidP="00ED31E0">
            <w:pPr>
              <w:jc w:val="center"/>
              <w:rPr>
                <w:sz w:val="28"/>
                <w:szCs w:val="28"/>
                <w:lang w:val="fr-FR"/>
              </w:rPr>
            </w:pPr>
            <w:r w:rsidRPr="00ED31E0">
              <w:rPr>
                <w:sz w:val="28"/>
                <w:szCs w:val="28"/>
                <w:lang w:val="fr-FR"/>
              </w:rPr>
              <w:t>NỘI DUNG</w:t>
            </w:r>
          </w:p>
        </w:tc>
      </w:tr>
      <w:tr w:rsidR="00C92149" w:rsidRPr="00ED31E0" w:rsidTr="0055284A">
        <w:tc>
          <w:tcPr>
            <w:tcW w:w="675" w:type="dxa"/>
            <w:shd w:val="clear" w:color="auto" w:fill="auto"/>
            <w:vAlign w:val="center"/>
          </w:tcPr>
          <w:p w:rsidR="00C92149" w:rsidRPr="00ED31E0" w:rsidRDefault="00C92149" w:rsidP="00ED31E0">
            <w:pPr>
              <w:jc w:val="center"/>
              <w:rPr>
                <w:sz w:val="28"/>
                <w:szCs w:val="28"/>
                <w:lang w:val="fr-FR"/>
              </w:rPr>
            </w:pPr>
            <w:r w:rsidRPr="00ED31E0">
              <w:rPr>
                <w:sz w:val="28"/>
                <w:szCs w:val="28"/>
                <w:lang w:val="fr-FR"/>
              </w:rPr>
              <w:t>1</w:t>
            </w:r>
          </w:p>
        </w:tc>
        <w:tc>
          <w:tcPr>
            <w:tcW w:w="2552" w:type="dxa"/>
            <w:shd w:val="clear" w:color="auto" w:fill="auto"/>
            <w:vAlign w:val="center"/>
          </w:tcPr>
          <w:p w:rsidR="00C92149" w:rsidRPr="00ED31E0" w:rsidRDefault="00C92149" w:rsidP="00ED31E0">
            <w:pPr>
              <w:jc w:val="center"/>
              <w:rPr>
                <w:sz w:val="28"/>
                <w:szCs w:val="28"/>
                <w:lang w:val="fr-FR"/>
              </w:rPr>
            </w:pPr>
            <w:r w:rsidRPr="00ED31E0">
              <w:rPr>
                <w:sz w:val="28"/>
                <w:szCs w:val="28"/>
                <w:lang w:val="fr-FR"/>
              </w:rPr>
              <w:t>Chuyển giao nhiệm vụ</w:t>
            </w:r>
          </w:p>
          <w:p w:rsidR="00C92149" w:rsidRPr="00ED31E0" w:rsidRDefault="00C92149" w:rsidP="00ED31E0">
            <w:pPr>
              <w:jc w:val="center"/>
              <w:rPr>
                <w:sz w:val="28"/>
                <w:szCs w:val="28"/>
                <w:lang w:val="fr-FR"/>
              </w:rPr>
            </w:pPr>
            <w:r w:rsidRPr="00ED31E0">
              <w:rPr>
                <w:sz w:val="28"/>
                <w:szCs w:val="28"/>
                <w:lang w:val="fr-FR"/>
              </w:rPr>
              <w:t xml:space="preserve">Phát phiếu học tập cho học sinh làm bài </w:t>
            </w:r>
          </w:p>
        </w:tc>
        <w:tc>
          <w:tcPr>
            <w:tcW w:w="7087" w:type="dxa"/>
            <w:shd w:val="clear" w:color="auto" w:fill="auto"/>
          </w:tcPr>
          <w:p w:rsidR="00C92149" w:rsidRPr="00ED31E0" w:rsidRDefault="00C92149" w:rsidP="00ED31E0">
            <w:pPr>
              <w:jc w:val="both"/>
              <w:rPr>
                <w:sz w:val="28"/>
                <w:szCs w:val="28"/>
                <w:lang w:val="pt-BR"/>
              </w:rPr>
            </w:pPr>
            <w:r w:rsidRPr="00ED31E0">
              <w:rPr>
                <w:sz w:val="28"/>
                <w:szCs w:val="28"/>
                <w:lang w:val="pt-BR"/>
              </w:rPr>
              <w:t>Phát phiếu học tập cho mỗi nhóm</w:t>
            </w:r>
          </w:p>
        </w:tc>
      </w:tr>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2</w:t>
            </w:r>
          </w:p>
        </w:tc>
        <w:tc>
          <w:tcPr>
            <w:tcW w:w="2552" w:type="dxa"/>
            <w:shd w:val="clear" w:color="auto" w:fill="auto"/>
          </w:tcPr>
          <w:p w:rsidR="00C92149" w:rsidRPr="00ED31E0" w:rsidRDefault="00C92149" w:rsidP="00ED31E0">
            <w:pPr>
              <w:rPr>
                <w:sz w:val="28"/>
                <w:szCs w:val="28"/>
                <w:lang w:val="fr-FR"/>
              </w:rPr>
            </w:pPr>
            <w:r w:rsidRPr="00ED31E0">
              <w:rPr>
                <w:sz w:val="28"/>
                <w:szCs w:val="28"/>
                <w:lang w:val="fr-FR"/>
              </w:rPr>
              <w:t>Thực hiện nhiệm vụ</w:t>
            </w:r>
          </w:p>
        </w:tc>
        <w:tc>
          <w:tcPr>
            <w:tcW w:w="7087" w:type="dxa"/>
            <w:shd w:val="clear" w:color="auto" w:fill="auto"/>
          </w:tcPr>
          <w:p w:rsidR="00C92149" w:rsidRPr="00ED31E0" w:rsidRDefault="00C92149" w:rsidP="00ED31E0">
            <w:pPr>
              <w:rPr>
                <w:sz w:val="28"/>
                <w:szCs w:val="28"/>
                <w:lang w:val="fr-FR"/>
              </w:rPr>
            </w:pPr>
            <w:r w:rsidRPr="00ED31E0">
              <w:rPr>
                <w:sz w:val="28"/>
                <w:szCs w:val="28"/>
                <w:lang w:val="fr-FR"/>
              </w:rPr>
              <w:t>Nhóm trưởng nhận phiếu học tập, Phận công tahnhf viên tronh nhóm giải bài nhanh</w:t>
            </w:r>
          </w:p>
        </w:tc>
      </w:tr>
      <w:tr w:rsidR="00C92149" w:rsidRPr="00ED31E0" w:rsidTr="0055284A">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3</w:t>
            </w:r>
          </w:p>
        </w:tc>
        <w:tc>
          <w:tcPr>
            <w:tcW w:w="2552" w:type="dxa"/>
            <w:shd w:val="clear" w:color="auto" w:fill="auto"/>
          </w:tcPr>
          <w:p w:rsidR="00C92149" w:rsidRPr="00ED31E0" w:rsidRDefault="00C92149" w:rsidP="00ED31E0">
            <w:pPr>
              <w:rPr>
                <w:sz w:val="28"/>
                <w:szCs w:val="28"/>
                <w:lang w:val="fr-FR"/>
              </w:rPr>
            </w:pPr>
            <w:r w:rsidRPr="00ED31E0">
              <w:rPr>
                <w:sz w:val="28"/>
                <w:szCs w:val="28"/>
                <w:lang w:val="fr-FR"/>
              </w:rPr>
              <w:t>Báo cáo kết quả và thảo luận</w:t>
            </w:r>
          </w:p>
        </w:tc>
        <w:tc>
          <w:tcPr>
            <w:tcW w:w="7087" w:type="dxa"/>
            <w:shd w:val="clear" w:color="auto" w:fill="auto"/>
          </w:tcPr>
          <w:p w:rsidR="00C92149" w:rsidRPr="00ED31E0" w:rsidRDefault="00C92149" w:rsidP="00ED31E0">
            <w:pPr>
              <w:jc w:val="both"/>
              <w:rPr>
                <w:rFonts w:eastAsia="Calibri"/>
                <w:sz w:val="28"/>
                <w:szCs w:val="28"/>
                <w:lang w:val="fr-FR"/>
              </w:rPr>
            </w:pPr>
            <w:r w:rsidRPr="00ED31E0">
              <w:rPr>
                <w:sz w:val="28"/>
                <w:szCs w:val="28"/>
                <w:lang w:val="fr-FR"/>
              </w:rPr>
              <w:t>Các nhóm báo cáo kết quả</w:t>
            </w:r>
          </w:p>
        </w:tc>
      </w:tr>
      <w:tr w:rsidR="00C92149" w:rsidRPr="00ED31E0" w:rsidTr="001345E3">
        <w:trPr>
          <w:trHeight w:val="2449"/>
        </w:trPr>
        <w:tc>
          <w:tcPr>
            <w:tcW w:w="675" w:type="dxa"/>
            <w:shd w:val="clear" w:color="auto" w:fill="auto"/>
          </w:tcPr>
          <w:p w:rsidR="00C92149" w:rsidRPr="00ED31E0" w:rsidRDefault="00C92149" w:rsidP="00ED31E0">
            <w:pPr>
              <w:jc w:val="center"/>
              <w:rPr>
                <w:sz w:val="28"/>
                <w:szCs w:val="28"/>
                <w:lang w:val="fr-FR"/>
              </w:rPr>
            </w:pPr>
            <w:r w:rsidRPr="00ED31E0">
              <w:rPr>
                <w:sz w:val="28"/>
                <w:szCs w:val="28"/>
                <w:lang w:val="fr-FR"/>
              </w:rPr>
              <w:t>4</w:t>
            </w: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jc w:val="center"/>
              <w:rPr>
                <w:sz w:val="28"/>
                <w:szCs w:val="28"/>
                <w:lang w:val="fr-FR"/>
              </w:rPr>
            </w:pPr>
          </w:p>
          <w:p w:rsidR="00C92149" w:rsidRPr="00ED31E0" w:rsidRDefault="00C92149" w:rsidP="00ED31E0">
            <w:pPr>
              <w:rPr>
                <w:sz w:val="28"/>
                <w:szCs w:val="28"/>
                <w:lang w:val="fr-FR"/>
              </w:rPr>
            </w:pPr>
          </w:p>
        </w:tc>
        <w:tc>
          <w:tcPr>
            <w:tcW w:w="2552" w:type="dxa"/>
            <w:shd w:val="clear" w:color="auto" w:fill="auto"/>
          </w:tcPr>
          <w:p w:rsidR="00C92149" w:rsidRPr="00ED31E0" w:rsidRDefault="00C92149"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C92149" w:rsidRPr="00ED31E0" w:rsidRDefault="00C92149" w:rsidP="00ED31E0">
            <w:pPr>
              <w:rPr>
                <w:sz w:val="28"/>
                <w:szCs w:val="28"/>
                <w:lang w:val="fr-FR"/>
              </w:rPr>
            </w:pPr>
          </w:p>
          <w:p w:rsidR="00C92149" w:rsidRPr="00ED31E0" w:rsidRDefault="00C92149" w:rsidP="00ED31E0">
            <w:pPr>
              <w:rPr>
                <w:sz w:val="28"/>
                <w:szCs w:val="28"/>
                <w:lang w:val="fr-FR"/>
              </w:rPr>
            </w:pPr>
            <w:r w:rsidRPr="00ED31E0">
              <w:rPr>
                <w:sz w:val="28"/>
                <w:szCs w:val="28"/>
                <w:lang w:val="fr-FR"/>
              </w:rPr>
              <w:t xml:space="preserve">Giáo viên đánh giá nhận xét kết quả học tập của các nhóm theo kết quả chuẩn </w:t>
            </w:r>
          </w:p>
        </w:tc>
        <w:tc>
          <w:tcPr>
            <w:tcW w:w="7087" w:type="dxa"/>
            <w:shd w:val="clear" w:color="auto" w:fill="auto"/>
          </w:tcPr>
          <w:p w:rsidR="00C92149" w:rsidRPr="00ED31E0" w:rsidRDefault="00C92149" w:rsidP="00ED31E0">
            <w:pPr>
              <w:rPr>
                <w:b/>
                <w:i/>
                <w:sz w:val="28"/>
                <w:szCs w:val="28"/>
                <w:lang w:val="fr-FR"/>
              </w:rPr>
            </w:pPr>
            <w:r w:rsidRPr="00ED31E0">
              <w:rPr>
                <w:b/>
                <w:i/>
                <w:sz w:val="28"/>
                <w:szCs w:val="28"/>
                <w:lang w:val="fr-FR"/>
              </w:rPr>
              <w:t>Bài 1: Tần số của bản rung.</w:t>
            </w:r>
          </w:p>
          <w:p w:rsidR="00C92149" w:rsidRPr="00ED31E0" w:rsidRDefault="00C92149" w:rsidP="00ED31E0">
            <w:pPr>
              <w:jc w:val="both"/>
              <w:rPr>
                <w:rFonts w:eastAsia="Calibri"/>
                <w:position w:val="-46"/>
                <w:sz w:val="28"/>
                <w:szCs w:val="28"/>
              </w:rPr>
            </w:pPr>
            <w:r w:rsidRPr="00ED31E0">
              <w:rPr>
                <w:rFonts w:eastAsia="Calibri"/>
                <w:position w:val="-28"/>
                <w:sz w:val="28"/>
                <w:szCs w:val="28"/>
              </w:rPr>
              <w:object w:dxaOrig="3519" w:dyaOrig="660">
                <v:shape id="_x0000_i1253" type="#_x0000_t75" style="width:176.55pt;height:33.2pt" o:ole="">
                  <v:imagedata r:id="rId459" o:title=""/>
                </v:shape>
                <o:OLEObject Type="Embed" ProgID="Equation.DSMT4" ShapeID="_x0000_i1253" DrawAspect="Content" ObjectID="_1629614320" r:id="rId460"/>
              </w:object>
            </w:r>
          </w:p>
          <w:p w:rsidR="00C92149" w:rsidRPr="00ED31E0" w:rsidRDefault="00C92149" w:rsidP="00ED31E0">
            <w:pPr>
              <w:jc w:val="both"/>
              <w:rPr>
                <w:rFonts w:eastAsia="Calibri"/>
                <w:sz w:val="28"/>
                <w:szCs w:val="28"/>
              </w:rPr>
            </w:pPr>
            <w:r w:rsidRPr="00ED31E0">
              <w:rPr>
                <w:b/>
                <w:i/>
                <w:sz w:val="28"/>
                <w:szCs w:val="28"/>
              </w:rPr>
              <w:t xml:space="preserve">Bài 2: </w:t>
            </w:r>
            <w:r w:rsidRPr="00ED31E0">
              <w:rPr>
                <w:rFonts w:eastAsia="Calibri"/>
                <w:position w:val="-54"/>
                <w:sz w:val="28"/>
                <w:szCs w:val="28"/>
              </w:rPr>
              <w:object w:dxaOrig="4700" w:dyaOrig="920">
                <v:shape id="_x0000_i1254" type="#_x0000_t75" style="width:235.4pt;height:46.35pt" o:ole="">
                  <v:imagedata r:id="rId461" o:title=""/>
                </v:shape>
                <o:OLEObject Type="Embed" ProgID="Equation.DSMT4" ShapeID="_x0000_i1254" DrawAspect="Content" ObjectID="_1629614321" r:id="rId462"/>
              </w:object>
            </w:r>
          </w:p>
          <w:p w:rsidR="00800CEA" w:rsidRPr="00ED31E0" w:rsidRDefault="00C92149" w:rsidP="00ED31E0">
            <w:pPr>
              <w:rPr>
                <w:rFonts w:eastAsia="Calibri"/>
                <w:sz w:val="28"/>
                <w:szCs w:val="28"/>
              </w:rPr>
            </w:pPr>
            <w:r w:rsidRPr="00ED31E0">
              <w:rPr>
                <w:rFonts w:eastAsia="Calibri"/>
                <w:sz w:val="28"/>
                <w:szCs w:val="28"/>
              </w:rPr>
              <w:t>Lập tỉ số: k’=2. Vậy số nút trên dây là 3 nút</w:t>
            </w:r>
          </w:p>
        </w:tc>
      </w:tr>
      <w:tr w:rsidR="001345E3" w:rsidRPr="00ED31E0" w:rsidTr="001345E3">
        <w:trPr>
          <w:trHeight w:val="4706"/>
        </w:trPr>
        <w:tc>
          <w:tcPr>
            <w:tcW w:w="675" w:type="dxa"/>
            <w:shd w:val="clear" w:color="auto" w:fill="auto"/>
          </w:tcPr>
          <w:p w:rsidR="001345E3" w:rsidRPr="00ED31E0" w:rsidRDefault="001345E3" w:rsidP="00ED31E0">
            <w:pPr>
              <w:rPr>
                <w:sz w:val="28"/>
                <w:szCs w:val="28"/>
              </w:rPr>
            </w:pPr>
          </w:p>
        </w:tc>
        <w:tc>
          <w:tcPr>
            <w:tcW w:w="2552" w:type="dxa"/>
            <w:shd w:val="clear" w:color="auto" w:fill="auto"/>
          </w:tcPr>
          <w:p w:rsidR="001345E3" w:rsidRPr="00ED31E0" w:rsidRDefault="001345E3" w:rsidP="00ED31E0">
            <w:pPr>
              <w:rPr>
                <w:iCs/>
                <w:sz w:val="28"/>
                <w:szCs w:val="28"/>
              </w:rPr>
            </w:pPr>
          </w:p>
        </w:tc>
        <w:tc>
          <w:tcPr>
            <w:tcW w:w="7087" w:type="dxa"/>
            <w:shd w:val="clear" w:color="auto" w:fill="auto"/>
          </w:tcPr>
          <w:p w:rsidR="001345E3" w:rsidRPr="00ED31E0" w:rsidRDefault="001345E3" w:rsidP="00ED31E0">
            <w:pPr>
              <w:rPr>
                <w:rFonts w:eastAsia="Calibri"/>
                <w:position w:val="-58"/>
                <w:sz w:val="28"/>
                <w:szCs w:val="28"/>
              </w:rPr>
            </w:pPr>
            <w:r w:rsidRPr="00ED31E0">
              <w:rPr>
                <w:b/>
                <w:i/>
                <w:sz w:val="28"/>
                <w:szCs w:val="28"/>
              </w:rPr>
              <w:t>Bài 3:</w:t>
            </w:r>
            <w:r w:rsidRPr="00ED31E0">
              <w:rPr>
                <w:rFonts w:eastAsia="Calibri"/>
                <w:position w:val="-24"/>
                <w:sz w:val="28"/>
                <w:szCs w:val="28"/>
              </w:rPr>
              <w:object w:dxaOrig="3820" w:dyaOrig="620">
                <v:shape id="_x0000_i1255" type="#_x0000_t75" style="width:190.95pt;height:30.7pt" o:ole="">
                  <v:imagedata r:id="rId463" o:title=""/>
                </v:shape>
                <o:OLEObject Type="Embed" ProgID="Equation.DSMT4" ShapeID="_x0000_i1255" DrawAspect="Content" ObjectID="_1629614322" r:id="rId464"/>
              </w:object>
            </w:r>
          </w:p>
          <w:p w:rsidR="001345E3" w:rsidRPr="00ED31E0" w:rsidRDefault="001345E3" w:rsidP="00ED31E0">
            <w:pPr>
              <w:rPr>
                <w:rFonts w:eastAsia="Calibri"/>
                <w:position w:val="-46"/>
                <w:sz w:val="28"/>
                <w:szCs w:val="28"/>
              </w:rPr>
            </w:pPr>
            <w:r w:rsidRPr="00ED31E0">
              <w:rPr>
                <w:b/>
                <w:i/>
                <w:sz w:val="28"/>
                <w:szCs w:val="28"/>
              </w:rPr>
              <w:t xml:space="preserve">Bài 4: </w:t>
            </w:r>
            <w:r w:rsidRPr="00ED31E0">
              <w:rPr>
                <w:rFonts w:eastAsia="Calibri"/>
                <w:position w:val="-28"/>
                <w:sz w:val="28"/>
                <w:szCs w:val="28"/>
              </w:rPr>
              <w:object w:dxaOrig="3700" w:dyaOrig="660">
                <v:shape id="_x0000_i1256" type="#_x0000_t75" style="width:185.3pt;height:33.2pt" o:ole="">
                  <v:imagedata r:id="rId465" o:title=""/>
                </v:shape>
                <o:OLEObject Type="Embed" ProgID="Equation.DSMT4" ShapeID="_x0000_i1256" DrawAspect="Content" ObjectID="_1629614323" r:id="rId466"/>
              </w:object>
            </w:r>
          </w:p>
          <w:p w:rsidR="001345E3" w:rsidRPr="00ED31E0" w:rsidRDefault="001345E3" w:rsidP="00ED31E0">
            <w:pPr>
              <w:jc w:val="both"/>
              <w:rPr>
                <w:rFonts w:eastAsia="Calibri"/>
                <w:sz w:val="28"/>
                <w:szCs w:val="28"/>
              </w:rPr>
            </w:pPr>
            <w:r w:rsidRPr="00ED31E0">
              <w:rPr>
                <w:b/>
                <w:i/>
                <w:sz w:val="28"/>
                <w:szCs w:val="28"/>
              </w:rPr>
              <w:t xml:space="preserve">Bài 5: a/. </w:t>
            </w:r>
            <w:r w:rsidRPr="00ED31E0">
              <w:rPr>
                <w:rFonts w:eastAsia="Calibri"/>
                <w:position w:val="-24"/>
                <w:sz w:val="28"/>
                <w:szCs w:val="28"/>
              </w:rPr>
              <w:object w:dxaOrig="3500" w:dyaOrig="620">
                <v:shape id="_x0000_i1257" type="#_x0000_t75" style="width:175.3pt;height:30.7pt" o:ole="">
                  <v:imagedata r:id="rId467" o:title=""/>
                </v:shape>
                <o:OLEObject Type="Embed" ProgID="Equation.DSMT4" ShapeID="_x0000_i1257" DrawAspect="Content" ObjectID="_1629614324" r:id="rId468"/>
              </w:object>
            </w:r>
          </w:p>
          <w:p w:rsidR="001345E3" w:rsidRPr="00ED31E0" w:rsidRDefault="001345E3" w:rsidP="00ED31E0">
            <w:pPr>
              <w:rPr>
                <w:position w:val="-46"/>
                <w:sz w:val="28"/>
                <w:szCs w:val="28"/>
              </w:rPr>
            </w:pPr>
            <w:r w:rsidRPr="00ED31E0">
              <w:rPr>
                <w:b/>
                <w:i/>
                <w:sz w:val="28"/>
                <w:szCs w:val="28"/>
              </w:rPr>
              <w:t xml:space="preserve">b/. </w:t>
            </w:r>
            <w:r w:rsidRPr="00ED31E0">
              <w:rPr>
                <w:position w:val="-28"/>
                <w:sz w:val="28"/>
                <w:szCs w:val="28"/>
              </w:rPr>
              <w:object w:dxaOrig="3700" w:dyaOrig="660">
                <v:shape id="_x0000_i1258" type="#_x0000_t75" style="width:184.7pt;height:33.2pt" o:ole="">
                  <v:imagedata r:id="rId469" o:title=""/>
                </v:shape>
                <o:OLEObject Type="Embed" ProgID="Equation.DSMT4" ShapeID="_x0000_i1258" DrawAspect="Content" ObjectID="_1629614325" r:id="rId470"/>
              </w:object>
            </w:r>
          </w:p>
          <w:p w:rsidR="001345E3" w:rsidRPr="00ED31E0" w:rsidRDefault="001345E3" w:rsidP="00ED31E0">
            <w:pPr>
              <w:rPr>
                <w:b/>
                <w:i/>
                <w:sz w:val="28"/>
                <w:szCs w:val="28"/>
              </w:rPr>
            </w:pPr>
            <w:r w:rsidRPr="00ED31E0">
              <w:rPr>
                <w:b/>
                <w:i/>
                <w:sz w:val="28"/>
                <w:szCs w:val="28"/>
              </w:rPr>
              <w:t xml:space="preserve">Bài 6: </w:t>
            </w:r>
          </w:p>
          <w:p w:rsidR="001345E3" w:rsidRPr="00ED31E0" w:rsidRDefault="001345E3" w:rsidP="00ED31E0">
            <w:pPr>
              <w:jc w:val="both"/>
              <w:rPr>
                <w:rFonts w:eastAsia="Calibri"/>
                <w:sz w:val="28"/>
                <w:szCs w:val="28"/>
              </w:rPr>
            </w:pPr>
            <w:r w:rsidRPr="00ED31E0">
              <w:rPr>
                <w:rFonts w:eastAsia="Calibri"/>
                <w:sz w:val="28"/>
                <w:szCs w:val="28"/>
              </w:rPr>
              <w:t xml:space="preserve">a/. </w:t>
            </w:r>
            <w:r w:rsidRPr="00ED31E0">
              <w:rPr>
                <w:rFonts w:eastAsia="Calibri"/>
                <w:position w:val="-24"/>
                <w:sz w:val="28"/>
                <w:szCs w:val="28"/>
              </w:rPr>
              <w:object w:dxaOrig="1860" w:dyaOrig="620">
                <v:shape id="_x0000_i1259" type="#_x0000_t75" style="width:93.3pt;height:30.7pt" o:ole="">
                  <v:imagedata r:id="rId471" o:title=""/>
                </v:shape>
                <o:OLEObject Type="Embed" ProgID="Equation.DSMT4" ShapeID="_x0000_i1259" DrawAspect="Content" ObjectID="_1629614326" r:id="rId472"/>
              </w:object>
            </w:r>
            <w:r w:rsidRPr="00ED31E0">
              <w:rPr>
                <w:rFonts w:eastAsia="Calibri"/>
                <w:sz w:val="28"/>
                <w:szCs w:val="28"/>
              </w:rPr>
              <w:t xml:space="preserve">   Với </w:t>
            </w:r>
            <w:r w:rsidRPr="00ED31E0">
              <w:rPr>
                <w:rFonts w:eastAsia="Calibri"/>
                <w:position w:val="-28"/>
                <w:sz w:val="28"/>
                <w:szCs w:val="28"/>
              </w:rPr>
              <w:object w:dxaOrig="2299" w:dyaOrig="660">
                <v:shape id="_x0000_i1260" type="#_x0000_t75" style="width:114.55pt;height:33.2pt" o:ole="">
                  <v:imagedata r:id="rId473" o:title=""/>
                </v:shape>
                <o:OLEObject Type="Embed" ProgID="Equation.DSMT4" ShapeID="_x0000_i1260" DrawAspect="Content" ObjectID="_1629614327" r:id="rId474"/>
              </w:object>
            </w:r>
          </w:p>
          <w:p w:rsidR="001345E3" w:rsidRPr="00ED31E0" w:rsidRDefault="001345E3" w:rsidP="00ED31E0">
            <w:pPr>
              <w:jc w:val="both"/>
              <w:rPr>
                <w:rFonts w:eastAsia="Calibri"/>
                <w:sz w:val="28"/>
                <w:szCs w:val="28"/>
              </w:rPr>
            </w:pPr>
            <w:r w:rsidRPr="00ED31E0">
              <w:rPr>
                <w:rFonts w:eastAsia="Calibri"/>
                <w:sz w:val="28"/>
                <w:szCs w:val="28"/>
              </w:rPr>
              <w:t>Suy ra k=14,5. Vậy không có sóng dừng trên dây.</w:t>
            </w:r>
          </w:p>
          <w:p w:rsidR="001345E3" w:rsidRPr="00ED31E0" w:rsidRDefault="001345E3" w:rsidP="00ED31E0">
            <w:pPr>
              <w:jc w:val="both"/>
              <w:rPr>
                <w:rFonts w:eastAsia="Calibri"/>
                <w:sz w:val="28"/>
                <w:szCs w:val="28"/>
              </w:rPr>
            </w:pPr>
            <w:r w:rsidRPr="00ED31E0">
              <w:rPr>
                <w:rFonts w:eastAsia="Calibri"/>
                <w:sz w:val="28"/>
                <w:szCs w:val="28"/>
              </w:rPr>
              <w:t xml:space="preserve">b/. </w:t>
            </w:r>
            <w:r w:rsidRPr="00ED31E0">
              <w:rPr>
                <w:rFonts w:eastAsia="Calibri"/>
                <w:position w:val="-24"/>
                <w:sz w:val="28"/>
                <w:szCs w:val="28"/>
              </w:rPr>
              <w:object w:dxaOrig="2000" w:dyaOrig="620">
                <v:shape id="_x0000_i1261" type="#_x0000_t75" style="width:99.55pt;height:30.7pt" o:ole="">
                  <v:imagedata r:id="rId475" o:title=""/>
                </v:shape>
                <o:OLEObject Type="Embed" ProgID="Equation.DSMT4" ShapeID="_x0000_i1261" DrawAspect="Content" ObjectID="_1629614328" r:id="rId476"/>
              </w:object>
            </w:r>
            <w:r w:rsidRPr="00ED31E0">
              <w:rPr>
                <w:rFonts w:eastAsia="Calibri"/>
                <w:sz w:val="28"/>
                <w:szCs w:val="28"/>
              </w:rPr>
              <w:t xml:space="preserve"> →2k+1=21</w:t>
            </w:r>
          </w:p>
          <w:p w:rsidR="001345E3" w:rsidRPr="00ED31E0" w:rsidRDefault="001345E3" w:rsidP="00ED31E0">
            <w:pPr>
              <w:rPr>
                <w:b/>
                <w:i/>
                <w:sz w:val="28"/>
                <w:szCs w:val="28"/>
              </w:rPr>
            </w:pPr>
            <w:r w:rsidRPr="00ED31E0">
              <w:rPr>
                <w:rFonts w:eastAsia="Calibri"/>
                <w:sz w:val="28"/>
                <w:szCs w:val="28"/>
              </w:rPr>
              <w:t>Suy ra k=10. Có sóng dừng trên dây</w:t>
            </w:r>
          </w:p>
        </w:tc>
      </w:tr>
    </w:tbl>
    <w:p w:rsidR="003C1D3B" w:rsidRPr="00ED31E0" w:rsidRDefault="00C92149" w:rsidP="00ED31E0">
      <w:pPr>
        <w:ind w:left="1440"/>
        <w:rPr>
          <w:b/>
          <w:sz w:val="28"/>
          <w:szCs w:val="28"/>
          <w:u w:val="single"/>
        </w:rPr>
      </w:pPr>
      <w:r w:rsidRPr="00ED31E0">
        <w:rPr>
          <w:b/>
          <w:sz w:val="28"/>
          <w:szCs w:val="28"/>
          <w:u w:val="single"/>
        </w:rPr>
        <w:t>Phiếu học tập số 1</w:t>
      </w:r>
    </w:p>
    <w:p w:rsidR="00C92149" w:rsidRPr="00ED31E0" w:rsidRDefault="00C92149" w:rsidP="00ED31E0">
      <w:pPr>
        <w:rPr>
          <w:b/>
          <w:sz w:val="28"/>
          <w:szCs w:val="28"/>
          <w:u w:val="single"/>
        </w:rPr>
      </w:pPr>
      <w:r w:rsidRPr="00ED31E0">
        <w:rPr>
          <w:b/>
          <w:sz w:val="28"/>
          <w:szCs w:val="28"/>
        </w:rPr>
        <w:t>Bài 1(N1)</w:t>
      </w:r>
      <w:r w:rsidRPr="00ED31E0">
        <w:rPr>
          <w:sz w:val="28"/>
          <w:szCs w:val="28"/>
        </w:rPr>
        <w:t>. Một sợi dây MN dài 80cm, được treo ở phương thẳng đứng, đầu trên M được nối với bản rung, đầu N gắn với vật cản cố định. Tốc độ truyền sóng trên dây là v=8m/s. Biết rằng trên dây có sóng dừng với 11 nút (kể cả hai đầu dây). Tính tần số của bản rung.</w:t>
      </w:r>
    </w:p>
    <w:p w:rsidR="00C92149" w:rsidRPr="00ED31E0" w:rsidRDefault="00C92149" w:rsidP="00ED31E0">
      <w:pPr>
        <w:rPr>
          <w:sz w:val="28"/>
          <w:szCs w:val="28"/>
        </w:rPr>
      </w:pPr>
      <w:r w:rsidRPr="00ED31E0">
        <w:rPr>
          <w:b/>
          <w:sz w:val="28"/>
          <w:szCs w:val="28"/>
        </w:rPr>
        <w:t>Bài 2(N2)</w:t>
      </w:r>
      <w:r w:rsidRPr="00ED31E0">
        <w:rPr>
          <w:sz w:val="28"/>
          <w:szCs w:val="28"/>
        </w:rPr>
        <w:t>.. Trên một dây được cố định ở hai đầu, có sóng dừng xuất hiện với 5 nút sóng (kể cả các nút ở hai đầu dây). Nếu tần số sóng giảm một nửa và tốc độ truyền sóng không đổi thì số nút sóng trên dây sẽ là bao nhiêu?</w:t>
      </w:r>
    </w:p>
    <w:p w:rsidR="00C92149" w:rsidRPr="00ED31E0" w:rsidRDefault="00C92149" w:rsidP="00ED31E0">
      <w:pPr>
        <w:rPr>
          <w:b/>
          <w:sz w:val="28"/>
          <w:szCs w:val="28"/>
        </w:rPr>
      </w:pPr>
      <w:r w:rsidRPr="00ED31E0">
        <w:rPr>
          <w:b/>
          <w:sz w:val="28"/>
          <w:szCs w:val="28"/>
        </w:rPr>
        <w:t>Bài 3(N3)</w:t>
      </w:r>
      <w:r w:rsidRPr="00ED31E0">
        <w:rPr>
          <w:sz w:val="28"/>
          <w:szCs w:val="28"/>
        </w:rPr>
        <w:t>.. Một sợi dây đàn hồi dài 2m, có hai đầu cố định. Khi trên dây này có sóng dừng, quan sát thấy trong khoảng giữa hai đầu dây có 2 nút sóng. Hỏi sóng trên dây có bước sóng bằng bao nhiêu?</w:t>
      </w:r>
    </w:p>
    <w:p w:rsidR="00C92149" w:rsidRPr="00ED31E0" w:rsidRDefault="00C92149" w:rsidP="00ED31E0">
      <w:pPr>
        <w:rPr>
          <w:sz w:val="28"/>
          <w:szCs w:val="28"/>
        </w:rPr>
      </w:pPr>
      <w:r w:rsidRPr="00ED31E0">
        <w:rPr>
          <w:b/>
          <w:sz w:val="28"/>
          <w:szCs w:val="28"/>
        </w:rPr>
        <w:t>Bài 4(N4)</w:t>
      </w:r>
      <w:r w:rsidRPr="00ED31E0">
        <w:rPr>
          <w:sz w:val="28"/>
          <w:szCs w:val="28"/>
        </w:rPr>
        <w:t>.. Một sợi dây đàn hồi có một đầu cố định, đầu kia của dây được buộc vào một nhánh của âm thoa có tần số 20Hz. Cho âm thoa dao động, quan sát trên dây thấy có sóng dừng với 3 bụng sóng. Tốc độ truyền sóng trên dây là 10m/s. Tính chiều dài của dây đàn hồi.</w:t>
      </w:r>
    </w:p>
    <w:p w:rsidR="00C92149" w:rsidRPr="00ED31E0" w:rsidRDefault="00C92149" w:rsidP="00ED31E0">
      <w:pPr>
        <w:jc w:val="both"/>
        <w:rPr>
          <w:sz w:val="28"/>
          <w:szCs w:val="28"/>
        </w:rPr>
      </w:pPr>
      <w:r w:rsidRPr="00ED31E0">
        <w:rPr>
          <w:b/>
          <w:sz w:val="28"/>
          <w:szCs w:val="28"/>
          <w:lang w:val="fr-FR"/>
        </w:rPr>
        <w:t>Bài 5</w:t>
      </w:r>
      <w:r w:rsidRPr="00ED31E0">
        <w:rPr>
          <w:b/>
          <w:sz w:val="28"/>
          <w:szCs w:val="28"/>
        </w:rPr>
        <w:t>(N1,4)</w:t>
      </w:r>
      <w:r w:rsidRPr="00ED31E0">
        <w:rPr>
          <w:sz w:val="28"/>
          <w:szCs w:val="28"/>
        </w:rPr>
        <w:t>.</w:t>
      </w:r>
      <w:r w:rsidRPr="00ED31E0">
        <w:rPr>
          <w:sz w:val="28"/>
          <w:szCs w:val="28"/>
          <w:lang w:val="fr-FR"/>
        </w:rPr>
        <w:t xml:space="preserve">. </w:t>
      </w:r>
      <w:r w:rsidRPr="00ED31E0">
        <w:rPr>
          <w:sz w:val="28"/>
          <w:szCs w:val="28"/>
        </w:rPr>
        <w:t>Trong một thí nghiệm, dùng máy rung có tần số 50Hz truyền dao động cho đầu M của sợi dây đàn hồi có chiều dài l=80cm, đầu N của sợi dây nối với vật cản cố định. Trên dây xuất diện sóng dừng và đếm được 5 bụng sóng. Hãy tính:</w:t>
      </w:r>
    </w:p>
    <w:p w:rsidR="00C92149" w:rsidRPr="00ED31E0" w:rsidRDefault="00C92149" w:rsidP="00ED31E0">
      <w:pPr>
        <w:jc w:val="both"/>
        <w:rPr>
          <w:sz w:val="28"/>
          <w:szCs w:val="28"/>
        </w:rPr>
      </w:pPr>
      <w:r w:rsidRPr="00ED31E0">
        <w:rPr>
          <w:sz w:val="28"/>
          <w:szCs w:val="28"/>
        </w:rPr>
        <w:t>a/. Bước sóng trên dây.</w:t>
      </w:r>
    </w:p>
    <w:p w:rsidR="00C92149" w:rsidRPr="00ED31E0" w:rsidRDefault="00C92149" w:rsidP="00ED31E0">
      <w:pPr>
        <w:rPr>
          <w:b/>
          <w:sz w:val="28"/>
          <w:szCs w:val="28"/>
        </w:rPr>
      </w:pPr>
      <w:r w:rsidRPr="00ED31E0">
        <w:rPr>
          <w:sz w:val="28"/>
          <w:szCs w:val="28"/>
        </w:rPr>
        <w:t>b/. Tốc độ truyền sóng trên dây.</w:t>
      </w:r>
      <w:r w:rsidRPr="00ED31E0">
        <w:rPr>
          <w:b/>
          <w:sz w:val="28"/>
          <w:szCs w:val="28"/>
        </w:rPr>
        <w:t xml:space="preserve"> </w:t>
      </w:r>
    </w:p>
    <w:p w:rsidR="00C92149" w:rsidRPr="00ED31E0" w:rsidRDefault="00C92149" w:rsidP="00ED31E0">
      <w:pPr>
        <w:jc w:val="both"/>
        <w:rPr>
          <w:sz w:val="28"/>
          <w:szCs w:val="28"/>
        </w:rPr>
      </w:pPr>
      <w:r w:rsidRPr="00ED31E0">
        <w:rPr>
          <w:b/>
          <w:sz w:val="28"/>
          <w:szCs w:val="28"/>
        </w:rPr>
        <w:t>Bài 6(N2,3)</w:t>
      </w:r>
      <w:r w:rsidRPr="00ED31E0">
        <w:rPr>
          <w:sz w:val="28"/>
          <w:szCs w:val="28"/>
        </w:rPr>
        <w:t xml:space="preserve">.. Treo đầu trên của sợi dây dài </w:t>
      </w:r>
      <w:r w:rsidRPr="00ED31E0">
        <w:rPr>
          <w:position w:val="-6"/>
          <w:sz w:val="28"/>
          <w:szCs w:val="28"/>
        </w:rPr>
        <w:object w:dxaOrig="139" w:dyaOrig="279">
          <v:shape id="_x0000_i1262" type="#_x0000_t75" style="width:6.9pt;height:14.4pt" o:ole="">
            <v:imagedata r:id="rId477" o:title=""/>
          </v:shape>
          <o:OLEObject Type="Embed" ProgID="Equation.DSMT4" ShapeID="_x0000_i1262" DrawAspect="Content" ObjectID="_1629614329" r:id="rId478"/>
        </w:object>
      </w:r>
      <w:r w:rsidRPr="00ED31E0">
        <w:rPr>
          <w:sz w:val="28"/>
          <w:szCs w:val="28"/>
        </w:rPr>
        <w:t xml:space="preserve"> vào cần rung dao động với tần số 100Hz, đầu dưới thả tự do. Biết tốc độ truyền sóng trên dây là v=8m/s.</w:t>
      </w:r>
    </w:p>
    <w:p w:rsidR="00C92149" w:rsidRPr="00ED31E0" w:rsidRDefault="00C92149" w:rsidP="00ED31E0">
      <w:pPr>
        <w:jc w:val="both"/>
        <w:rPr>
          <w:sz w:val="28"/>
          <w:szCs w:val="28"/>
        </w:rPr>
      </w:pPr>
      <w:r w:rsidRPr="00ED31E0">
        <w:rPr>
          <w:sz w:val="28"/>
          <w:szCs w:val="28"/>
        </w:rPr>
        <w:t>a/. Nếu dây dài l</w:t>
      </w:r>
      <w:r w:rsidRPr="00ED31E0">
        <w:rPr>
          <w:sz w:val="28"/>
          <w:szCs w:val="28"/>
          <w:vertAlign w:val="subscript"/>
        </w:rPr>
        <w:t>1</w:t>
      </w:r>
      <w:r w:rsidRPr="00ED31E0">
        <w:rPr>
          <w:sz w:val="28"/>
          <w:szCs w:val="28"/>
        </w:rPr>
        <w:t>=60cm thì có sóng dừng trên dây không?</w:t>
      </w:r>
    </w:p>
    <w:p w:rsidR="00C92149" w:rsidRPr="00ED31E0" w:rsidRDefault="00C92149" w:rsidP="00ED31E0">
      <w:pPr>
        <w:rPr>
          <w:b/>
          <w:sz w:val="28"/>
          <w:szCs w:val="28"/>
          <w:u w:val="single"/>
        </w:rPr>
      </w:pPr>
      <w:r w:rsidRPr="00ED31E0">
        <w:rPr>
          <w:sz w:val="28"/>
          <w:szCs w:val="28"/>
        </w:rPr>
        <w:t>b/. Nếu dây dài l</w:t>
      </w:r>
      <w:r w:rsidRPr="00ED31E0">
        <w:rPr>
          <w:sz w:val="28"/>
          <w:szCs w:val="28"/>
          <w:vertAlign w:val="subscript"/>
        </w:rPr>
        <w:t>2</w:t>
      </w:r>
      <w:r w:rsidRPr="00ED31E0">
        <w:rPr>
          <w:sz w:val="28"/>
          <w:szCs w:val="28"/>
        </w:rPr>
        <w:t>=42cm thì quan sát thấy mấy bụng, mấy nút sóng dừng?</w:t>
      </w:r>
    </w:p>
    <w:p w:rsidR="00153F54" w:rsidRPr="00ED31E0" w:rsidRDefault="00153F54" w:rsidP="00ED31E0">
      <w:pPr>
        <w:ind w:firstLine="720"/>
        <w:rPr>
          <w:b/>
          <w:sz w:val="28"/>
          <w:szCs w:val="28"/>
        </w:rPr>
      </w:pPr>
      <w:r w:rsidRPr="00ED31E0">
        <w:rPr>
          <w:b/>
          <w:sz w:val="28"/>
          <w:szCs w:val="28"/>
        </w:rPr>
        <w:t xml:space="preserve">4. Củng cố </w:t>
      </w:r>
    </w:p>
    <w:p w:rsidR="00B624FE" w:rsidRPr="00ED31E0" w:rsidRDefault="00B624FE" w:rsidP="00ED31E0">
      <w:pPr>
        <w:ind w:firstLine="720"/>
        <w:rPr>
          <w:b/>
          <w:sz w:val="28"/>
          <w:szCs w:val="28"/>
        </w:rPr>
      </w:pPr>
      <w:r w:rsidRPr="00ED31E0">
        <w:rPr>
          <w:b/>
          <w:sz w:val="28"/>
          <w:szCs w:val="28"/>
        </w:rPr>
        <w:t xml:space="preserve">Hoạt động: </w:t>
      </w:r>
      <w:r w:rsidR="00800CEA" w:rsidRPr="00ED31E0">
        <w:rPr>
          <w:b/>
          <w:sz w:val="28"/>
          <w:szCs w:val="28"/>
        </w:rPr>
        <w:t>Luyện tập</w:t>
      </w:r>
    </w:p>
    <w:p w:rsidR="00B624FE" w:rsidRPr="00ED31E0" w:rsidRDefault="00B624FE" w:rsidP="00ED31E0">
      <w:pPr>
        <w:rPr>
          <w:bCs/>
          <w:sz w:val="28"/>
          <w:szCs w:val="28"/>
        </w:rPr>
      </w:pPr>
      <w:r w:rsidRPr="00ED31E0">
        <w:rPr>
          <w:bCs/>
          <w:sz w:val="28"/>
          <w:szCs w:val="28"/>
        </w:rPr>
        <w:t>PP hoạt động nhóm</w:t>
      </w:r>
    </w:p>
    <w:p w:rsidR="00B624FE" w:rsidRPr="00ED31E0" w:rsidRDefault="00B624FE" w:rsidP="00ED31E0">
      <w:pPr>
        <w:rPr>
          <w:bCs/>
          <w:sz w:val="28"/>
          <w:szCs w:val="28"/>
        </w:rPr>
      </w:pPr>
      <w:r w:rsidRPr="00ED31E0">
        <w:rPr>
          <w:bCs/>
          <w:sz w:val="28"/>
          <w:szCs w:val="28"/>
        </w:rPr>
        <w:t>Kĩ thuật chia nhóm.  Kĩ thuật khăn trải bàn</w:t>
      </w:r>
    </w:p>
    <w:tbl>
      <w:tblPr>
        <w:tblW w:w="10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2796"/>
        <w:gridCol w:w="7087"/>
      </w:tblGrid>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STT</w:t>
            </w:r>
          </w:p>
        </w:tc>
        <w:tc>
          <w:tcPr>
            <w:tcW w:w="2835" w:type="dxa"/>
            <w:shd w:val="clear" w:color="auto" w:fill="auto"/>
          </w:tcPr>
          <w:p w:rsidR="00B624FE" w:rsidRPr="00ED31E0" w:rsidRDefault="00B624FE" w:rsidP="00ED31E0">
            <w:pPr>
              <w:jc w:val="center"/>
              <w:rPr>
                <w:sz w:val="28"/>
                <w:szCs w:val="28"/>
                <w:lang w:val="fr-FR"/>
              </w:rPr>
            </w:pPr>
            <w:r w:rsidRPr="00ED31E0">
              <w:rPr>
                <w:sz w:val="28"/>
                <w:szCs w:val="28"/>
                <w:lang w:val="fr-FR"/>
              </w:rPr>
              <w:t>BƯỚC</w:t>
            </w:r>
          </w:p>
        </w:tc>
        <w:tc>
          <w:tcPr>
            <w:tcW w:w="7087" w:type="dxa"/>
            <w:shd w:val="clear" w:color="auto" w:fill="auto"/>
          </w:tcPr>
          <w:p w:rsidR="00B624FE" w:rsidRPr="00ED31E0" w:rsidRDefault="00B624FE" w:rsidP="00ED31E0">
            <w:pPr>
              <w:jc w:val="center"/>
              <w:rPr>
                <w:sz w:val="28"/>
                <w:szCs w:val="28"/>
                <w:lang w:val="fr-FR"/>
              </w:rPr>
            </w:pPr>
            <w:r w:rsidRPr="00ED31E0">
              <w:rPr>
                <w:sz w:val="28"/>
                <w:szCs w:val="28"/>
                <w:lang w:val="fr-FR"/>
              </w:rPr>
              <w:t>NỘI DUNG</w:t>
            </w:r>
          </w:p>
        </w:tc>
      </w:tr>
      <w:tr w:rsidR="00B624FE" w:rsidRPr="00ED31E0" w:rsidTr="00800CEA">
        <w:tc>
          <w:tcPr>
            <w:tcW w:w="675" w:type="dxa"/>
            <w:shd w:val="clear" w:color="auto" w:fill="auto"/>
            <w:vAlign w:val="center"/>
          </w:tcPr>
          <w:p w:rsidR="00B624FE" w:rsidRPr="00ED31E0" w:rsidRDefault="00B624FE" w:rsidP="00ED31E0">
            <w:pPr>
              <w:jc w:val="center"/>
              <w:rPr>
                <w:sz w:val="28"/>
                <w:szCs w:val="28"/>
                <w:lang w:val="fr-FR"/>
              </w:rPr>
            </w:pPr>
            <w:r w:rsidRPr="00ED31E0">
              <w:rPr>
                <w:sz w:val="28"/>
                <w:szCs w:val="28"/>
                <w:lang w:val="fr-FR"/>
              </w:rPr>
              <w:t>1</w:t>
            </w:r>
          </w:p>
        </w:tc>
        <w:tc>
          <w:tcPr>
            <w:tcW w:w="2835" w:type="dxa"/>
            <w:shd w:val="clear" w:color="auto" w:fill="auto"/>
            <w:vAlign w:val="center"/>
          </w:tcPr>
          <w:p w:rsidR="00B624FE" w:rsidRPr="00ED31E0" w:rsidRDefault="00B624FE" w:rsidP="00ED31E0">
            <w:pPr>
              <w:jc w:val="center"/>
              <w:rPr>
                <w:sz w:val="28"/>
                <w:szCs w:val="28"/>
                <w:lang w:val="fr-FR"/>
              </w:rPr>
            </w:pPr>
            <w:r w:rsidRPr="00ED31E0">
              <w:rPr>
                <w:sz w:val="28"/>
                <w:szCs w:val="28"/>
                <w:lang w:val="fr-FR"/>
              </w:rPr>
              <w:t>Chuyển giao nhiệm vụ</w:t>
            </w:r>
          </w:p>
          <w:p w:rsidR="00B624FE" w:rsidRPr="00ED31E0" w:rsidRDefault="00B624FE" w:rsidP="00ED31E0">
            <w:pPr>
              <w:jc w:val="center"/>
              <w:rPr>
                <w:sz w:val="28"/>
                <w:szCs w:val="28"/>
                <w:lang w:val="fr-FR"/>
              </w:rPr>
            </w:pPr>
            <w:r w:rsidRPr="00ED31E0">
              <w:rPr>
                <w:sz w:val="28"/>
                <w:szCs w:val="28"/>
                <w:lang w:val="fr-FR"/>
              </w:rPr>
              <w:t xml:space="preserve">Phát phiếu học tập cho học sinh làm bài trắc </w:t>
            </w:r>
            <w:r w:rsidRPr="00ED31E0">
              <w:rPr>
                <w:sz w:val="28"/>
                <w:szCs w:val="28"/>
                <w:lang w:val="fr-FR"/>
              </w:rPr>
              <w:lastRenderedPageBreak/>
              <w:t>nghiệm</w:t>
            </w:r>
          </w:p>
        </w:tc>
        <w:tc>
          <w:tcPr>
            <w:tcW w:w="7087" w:type="dxa"/>
            <w:shd w:val="clear" w:color="auto" w:fill="auto"/>
          </w:tcPr>
          <w:p w:rsidR="00B624FE" w:rsidRPr="00ED31E0" w:rsidRDefault="00B624FE" w:rsidP="00ED31E0">
            <w:pPr>
              <w:jc w:val="both"/>
              <w:rPr>
                <w:sz w:val="28"/>
                <w:szCs w:val="28"/>
                <w:lang w:val="pt-BR"/>
              </w:rPr>
            </w:pPr>
            <w:r w:rsidRPr="00ED31E0">
              <w:rPr>
                <w:sz w:val="28"/>
                <w:szCs w:val="28"/>
                <w:lang w:val="pt-BR"/>
              </w:rPr>
              <w:lastRenderedPageBreak/>
              <w:t xml:space="preserve"> </w:t>
            </w:r>
            <w:r w:rsidR="00800CEA" w:rsidRPr="00ED31E0">
              <w:rPr>
                <w:sz w:val="28"/>
                <w:szCs w:val="28"/>
                <w:lang w:val="pt-BR"/>
              </w:rPr>
              <w:t>Phát phiếu học tập cho nhóm trưởng</w:t>
            </w:r>
          </w:p>
        </w:tc>
      </w:tr>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lastRenderedPageBreak/>
              <w:t>2</w:t>
            </w:r>
          </w:p>
        </w:tc>
        <w:tc>
          <w:tcPr>
            <w:tcW w:w="2835" w:type="dxa"/>
            <w:shd w:val="clear" w:color="auto" w:fill="auto"/>
          </w:tcPr>
          <w:p w:rsidR="00B624FE" w:rsidRPr="00ED31E0" w:rsidRDefault="00B624FE" w:rsidP="00ED31E0">
            <w:pPr>
              <w:rPr>
                <w:sz w:val="28"/>
                <w:szCs w:val="28"/>
                <w:lang w:val="fr-FR"/>
              </w:rPr>
            </w:pPr>
            <w:r w:rsidRPr="00ED31E0">
              <w:rPr>
                <w:sz w:val="28"/>
                <w:szCs w:val="28"/>
                <w:lang w:val="fr-FR"/>
              </w:rPr>
              <w:t>Thực hiện nhiệm vụ</w:t>
            </w:r>
          </w:p>
        </w:tc>
        <w:tc>
          <w:tcPr>
            <w:tcW w:w="7087" w:type="dxa"/>
            <w:shd w:val="clear" w:color="auto" w:fill="auto"/>
          </w:tcPr>
          <w:p w:rsidR="00B624FE" w:rsidRPr="00ED31E0" w:rsidRDefault="00B624FE" w:rsidP="00ED31E0">
            <w:pPr>
              <w:rPr>
                <w:sz w:val="28"/>
                <w:szCs w:val="28"/>
                <w:lang w:val="fr-FR"/>
              </w:rPr>
            </w:pPr>
            <w:r w:rsidRPr="00ED31E0">
              <w:rPr>
                <w:sz w:val="28"/>
                <w:szCs w:val="28"/>
                <w:lang w:val="fr-FR"/>
              </w:rPr>
              <w:t>Nhóm trưởng nhận phiếu học tập, Phận công tahnhf viên tronh nhóm giải bài nhanh</w:t>
            </w:r>
          </w:p>
        </w:tc>
      </w:tr>
      <w:tr w:rsidR="00B624FE" w:rsidRPr="00ED31E0" w:rsidTr="00800CEA">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3</w:t>
            </w:r>
          </w:p>
        </w:tc>
        <w:tc>
          <w:tcPr>
            <w:tcW w:w="2835" w:type="dxa"/>
            <w:shd w:val="clear" w:color="auto" w:fill="auto"/>
          </w:tcPr>
          <w:p w:rsidR="00B624FE" w:rsidRPr="00ED31E0" w:rsidRDefault="00B624FE" w:rsidP="00ED31E0">
            <w:pPr>
              <w:rPr>
                <w:sz w:val="28"/>
                <w:szCs w:val="28"/>
                <w:lang w:val="fr-FR"/>
              </w:rPr>
            </w:pPr>
            <w:r w:rsidRPr="00ED31E0">
              <w:rPr>
                <w:sz w:val="28"/>
                <w:szCs w:val="28"/>
                <w:lang w:val="fr-FR"/>
              </w:rPr>
              <w:t>Báo cáo kết quả và thảo luận</w:t>
            </w:r>
          </w:p>
        </w:tc>
        <w:tc>
          <w:tcPr>
            <w:tcW w:w="7087" w:type="dxa"/>
            <w:shd w:val="clear" w:color="auto" w:fill="auto"/>
          </w:tcPr>
          <w:p w:rsidR="00B624FE" w:rsidRPr="00ED31E0" w:rsidRDefault="00B624FE" w:rsidP="00ED31E0">
            <w:pPr>
              <w:jc w:val="both"/>
              <w:rPr>
                <w:rFonts w:eastAsia="Calibri"/>
                <w:sz w:val="28"/>
                <w:szCs w:val="28"/>
                <w:lang w:val="fr-FR"/>
              </w:rPr>
            </w:pPr>
            <w:r w:rsidRPr="00ED31E0">
              <w:rPr>
                <w:sz w:val="28"/>
                <w:szCs w:val="28"/>
                <w:lang w:val="fr-FR"/>
              </w:rPr>
              <w:t>Các nhóm báo cáo kết quả</w:t>
            </w:r>
          </w:p>
        </w:tc>
      </w:tr>
      <w:tr w:rsidR="00B624FE" w:rsidRPr="00ED31E0" w:rsidTr="00800CEA">
        <w:trPr>
          <w:trHeight w:val="1420"/>
        </w:trPr>
        <w:tc>
          <w:tcPr>
            <w:tcW w:w="675" w:type="dxa"/>
            <w:shd w:val="clear" w:color="auto" w:fill="auto"/>
          </w:tcPr>
          <w:p w:rsidR="00B624FE" w:rsidRPr="00ED31E0" w:rsidRDefault="00B624FE" w:rsidP="00ED31E0">
            <w:pPr>
              <w:jc w:val="center"/>
              <w:rPr>
                <w:sz w:val="28"/>
                <w:szCs w:val="28"/>
                <w:lang w:val="fr-FR"/>
              </w:rPr>
            </w:pPr>
            <w:r w:rsidRPr="00ED31E0">
              <w:rPr>
                <w:sz w:val="28"/>
                <w:szCs w:val="28"/>
                <w:lang w:val="fr-FR"/>
              </w:rPr>
              <w:t>4</w:t>
            </w:r>
          </w:p>
        </w:tc>
        <w:tc>
          <w:tcPr>
            <w:tcW w:w="2835" w:type="dxa"/>
            <w:shd w:val="clear" w:color="auto" w:fill="auto"/>
          </w:tcPr>
          <w:p w:rsidR="00B624FE" w:rsidRPr="00ED31E0" w:rsidRDefault="00B624FE" w:rsidP="00ED31E0">
            <w:pPr>
              <w:rPr>
                <w:sz w:val="28"/>
                <w:szCs w:val="28"/>
                <w:lang w:val="fr-FR"/>
              </w:rPr>
            </w:pPr>
            <w:r w:rsidRPr="00ED31E0">
              <w:rPr>
                <w:iCs/>
                <w:sz w:val="28"/>
                <w:szCs w:val="28"/>
                <w:lang w:val="fr-FR"/>
              </w:rPr>
              <w:t>Đánh giá kết quả thực hiện nhiệm vụ học tập</w:t>
            </w:r>
            <w:r w:rsidRPr="00ED31E0">
              <w:rPr>
                <w:sz w:val="28"/>
                <w:szCs w:val="28"/>
                <w:lang w:val="fr-FR"/>
              </w:rPr>
              <w:t xml:space="preserve"> </w:t>
            </w:r>
          </w:p>
          <w:p w:rsidR="00B624FE" w:rsidRPr="00ED31E0" w:rsidRDefault="00B624FE" w:rsidP="00ED31E0">
            <w:pPr>
              <w:rPr>
                <w:sz w:val="28"/>
                <w:szCs w:val="28"/>
                <w:lang w:val="fr-FR"/>
              </w:rPr>
            </w:pPr>
            <w:r w:rsidRPr="00ED31E0">
              <w:rPr>
                <w:sz w:val="28"/>
                <w:szCs w:val="28"/>
                <w:lang w:val="fr-FR"/>
              </w:rPr>
              <w:t>Giáo viê</w:t>
            </w:r>
            <w:r w:rsidR="004A32FB" w:rsidRPr="00ED31E0">
              <w:rPr>
                <w:sz w:val="28"/>
                <w:szCs w:val="28"/>
                <w:lang w:val="fr-FR"/>
              </w:rPr>
              <w:t xml:space="preserve">n đánh giá nhận xét kết quả học </w:t>
            </w:r>
            <w:r w:rsidRPr="00ED31E0">
              <w:rPr>
                <w:sz w:val="28"/>
                <w:szCs w:val="28"/>
                <w:lang w:val="fr-FR"/>
              </w:rPr>
              <w:t xml:space="preserve">tập của các nhóm theo kết quả chuẩn </w:t>
            </w:r>
          </w:p>
        </w:tc>
        <w:tc>
          <w:tcPr>
            <w:tcW w:w="7087" w:type="dxa"/>
            <w:shd w:val="clear" w:color="auto" w:fill="auto"/>
          </w:tcPr>
          <w:p w:rsidR="00B624FE" w:rsidRPr="00ED31E0" w:rsidRDefault="00B624FE" w:rsidP="00ED31E0">
            <w:pPr>
              <w:jc w:val="both"/>
              <w:rPr>
                <w:rFonts w:eastAsia="Calibri"/>
                <w:b/>
                <w:sz w:val="28"/>
                <w:szCs w:val="28"/>
                <w:lang w:val="fr-FR"/>
              </w:rPr>
            </w:pPr>
          </w:p>
          <w:tbl>
            <w:tblPr>
              <w:tblW w:w="6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1371"/>
              <w:gridCol w:w="1371"/>
              <w:gridCol w:w="1371"/>
              <w:gridCol w:w="1371"/>
            </w:tblGrid>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2</w:t>
                  </w:r>
                  <w:r w:rsidRPr="00ED31E0">
                    <w:rPr>
                      <w:b/>
                      <w:spacing w:val="-1"/>
                      <w:sz w:val="28"/>
                      <w:szCs w:val="28"/>
                    </w:rPr>
                    <w:t>. C</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3</w:t>
                  </w:r>
                  <w:r w:rsidRPr="00ED31E0">
                    <w:rPr>
                      <w:b/>
                      <w:spacing w:val="-1"/>
                      <w:sz w:val="28"/>
                      <w:szCs w:val="28"/>
                    </w:rPr>
                    <w:t>. D</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4</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5</w:t>
                  </w:r>
                  <w:r w:rsidRPr="00ED31E0">
                    <w:rPr>
                      <w:b/>
                      <w:spacing w:val="-1"/>
                      <w:sz w:val="28"/>
                      <w:szCs w:val="28"/>
                    </w:rPr>
                    <w:t>. B</w:t>
                  </w:r>
                </w:p>
              </w:tc>
            </w:tr>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6</w:t>
                  </w:r>
                  <w:r w:rsidRPr="00ED31E0">
                    <w:rPr>
                      <w:b/>
                      <w:spacing w:val="-1"/>
                      <w:sz w:val="28"/>
                      <w:szCs w:val="28"/>
                    </w:rPr>
                    <w:t>. C</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7</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8</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9</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Câu 10</w:t>
                  </w:r>
                  <w:r w:rsidRPr="00ED31E0">
                    <w:rPr>
                      <w:b/>
                      <w:spacing w:val="-1"/>
                      <w:sz w:val="28"/>
                      <w:szCs w:val="28"/>
                    </w:rPr>
                    <w:t>. C</w:t>
                  </w:r>
                </w:p>
              </w:tc>
            </w:tr>
            <w:tr w:rsidR="004A32FB" w:rsidRPr="00ED31E0" w:rsidTr="00562339">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1</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2</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3</w:t>
                  </w:r>
                  <w:r w:rsidRPr="00ED31E0">
                    <w:rPr>
                      <w:b/>
                      <w:spacing w:val="-1"/>
                      <w:sz w:val="28"/>
                      <w:szCs w:val="28"/>
                    </w:rPr>
                    <w:t>. B</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4</w:t>
                  </w:r>
                  <w:r w:rsidRPr="00ED31E0">
                    <w:rPr>
                      <w:b/>
                      <w:spacing w:val="-1"/>
                      <w:sz w:val="28"/>
                      <w:szCs w:val="28"/>
                    </w:rPr>
                    <w:t>. A</w:t>
                  </w:r>
                </w:p>
              </w:tc>
              <w:tc>
                <w:tcPr>
                  <w:tcW w:w="1371" w:type="dxa"/>
                  <w:shd w:val="clear" w:color="auto" w:fill="auto"/>
                </w:tcPr>
                <w:p w:rsidR="004A32FB" w:rsidRPr="00ED31E0" w:rsidRDefault="004A32FB" w:rsidP="00ED31E0">
                  <w:pPr>
                    <w:jc w:val="both"/>
                    <w:rPr>
                      <w:rFonts w:eastAsia="Calibri"/>
                      <w:b/>
                      <w:sz w:val="28"/>
                      <w:szCs w:val="28"/>
                    </w:rPr>
                  </w:pPr>
                  <w:r w:rsidRPr="00ED31E0">
                    <w:rPr>
                      <w:b/>
                      <w:bCs/>
                      <w:sz w:val="28"/>
                      <w:szCs w:val="28"/>
                      <w:lang w:val="nl-NL"/>
                    </w:rPr>
                    <w:t xml:space="preserve">Câu </w:t>
                  </w:r>
                  <w:r w:rsidRPr="00ED31E0">
                    <w:rPr>
                      <w:b/>
                      <w:bCs/>
                      <w:sz w:val="28"/>
                      <w:szCs w:val="28"/>
                    </w:rPr>
                    <w:t>15</w:t>
                  </w:r>
                  <w:r w:rsidRPr="00ED31E0">
                    <w:rPr>
                      <w:b/>
                      <w:spacing w:val="-1"/>
                      <w:sz w:val="28"/>
                      <w:szCs w:val="28"/>
                    </w:rPr>
                    <w:t>. A</w:t>
                  </w:r>
                </w:p>
              </w:tc>
            </w:tr>
          </w:tbl>
          <w:p w:rsidR="004A32FB" w:rsidRPr="00ED31E0" w:rsidRDefault="004A32FB" w:rsidP="00ED31E0">
            <w:pPr>
              <w:jc w:val="both"/>
              <w:rPr>
                <w:rFonts w:eastAsia="Calibri"/>
                <w:b/>
                <w:sz w:val="28"/>
                <w:szCs w:val="28"/>
              </w:rPr>
            </w:pPr>
          </w:p>
        </w:tc>
      </w:tr>
    </w:tbl>
    <w:p w:rsidR="00800CEA" w:rsidRPr="00ED31E0" w:rsidRDefault="00800CEA" w:rsidP="00ED31E0">
      <w:pPr>
        <w:ind w:firstLine="720"/>
        <w:jc w:val="both"/>
        <w:rPr>
          <w:b/>
          <w:bCs/>
          <w:sz w:val="28"/>
          <w:szCs w:val="28"/>
          <w:u w:val="single"/>
          <w:lang w:val="nl-NL"/>
        </w:rPr>
      </w:pPr>
      <w:r w:rsidRPr="00ED31E0">
        <w:rPr>
          <w:b/>
          <w:bCs/>
          <w:sz w:val="28"/>
          <w:szCs w:val="28"/>
          <w:u w:val="single"/>
          <w:lang w:val="nl-NL"/>
        </w:rPr>
        <w:t>Phiếu học tập số 2</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1. </w:t>
      </w:r>
      <w:r w:rsidRPr="00ED31E0">
        <w:rPr>
          <w:sz w:val="28"/>
          <w:szCs w:val="28"/>
          <w:lang w:val="nl-NL"/>
        </w:rPr>
        <w:t>Một dây AB dài 100cm có đầu B cố định. Tại đầu A thực hiện một dao động điều hoà có tần số f = 40Hz. Vận tốc truyền sóng trên dây là v = 20m/s. Số điểm nút, số điểm bụng trên dây là bao nhiêu?</w:t>
      </w:r>
    </w:p>
    <w:p w:rsidR="00800CEA" w:rsidRPr="00ED31E0" w:rsidRDefault="00800CEA" w:rsidP="00ED31E0">
      <w:pPr>
        <w:jc w:val="both"/>
        <w:rPr>
          <w:sz w:val="28"/>
          <w:szCs w:val="28"/>
          <w:lang w:val="nl-NL"/>
        </w:rPr>
      </w:pPr>
      <w:r w:rsidRPr="00ED31E0">
        <w:rPr>
          <w:sz w:val="28"/>
          <w:szCs w:val="28"/>
          <w:lang w:val="nl-NL"/>
        </w:rPr>
        <w:t>A. 3 nút, 4 bụng.</w:t>
      </w:r>
      <w:r w:rsidRPr="00ED31E0">
        <w:rPr>
          <w:sz w:val="28"/>
          <w:szCs w:val="28"/>
          <w:lang w:val="nl-NL"/>
        </w:rPr>
        <w:tab/>
      </w:r>
      <w:r w:rsidRPr="00ED31E0">
        <w:rPr>
          <w:sz w:val="28"/>
          <w:szCs w:val="28"/>
          <w:lang w:val="nl-NL"/>
        </w:rPr>
        <w:tab/>
      </w:r>
      <w:r w:rsidRPr="00ED31E0">
        <w:rPr>
          <w:sz w:val="28"/>
          <w:szCs w:val="28"/>
          <w:u w:val="single"/>
          <w:lang w:val="nl-NL"/>
        </w:rPr>
        <w:t xml:space="preserve">B. </w:t>
      </w:r>
      <w:r w:rsidRPr="00ED31E0">
        <w:rPr>
          <w:sz w:val="28"/>
          <w:szCs w:val="28"/>
          <w:lang w:val="nl-NL"/>
        </w:rPr>
        <w:t>5 nút, 4 bụng.</w:t>
      </w:r>
      <w:r w:rsidRPr="00ED31E0">
        <w:rPr>
          <w:sz w:val="28"/>
          <w:szCs w:val="28"/>
          <w:lang w:val="nl-NL"/>
        </w:rPr>
        <w:tab/>
        <w:t>C. 6 nút, 4 bụng.</w:t>
      </w:r>
      <w:r w:rsidRPr="00ED31E0">
        <w:rPr>
          <w:sz w:val="28"/>
          <w:szCs w:val="28"/>
          <w:lang w:val="nl-NL"/>
        </w:rPr>
        <w:tab/>
      </w:r>
      <w:r w:rsidRPr="00ED31E0">
        <w:rPr>
          <w:sz w:val="28"/>
          <w:szCs w:val="28"/>
          <w:lang w:val="nl-NL"/>
        </w:rPr>
        <w:tab/>
        <w:t>D. 7 nút, 5 bụng.</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2. </w:t>
      </w:r>
      <w:r w:rsidRPr="00ED31E0">
        <w:rPr>
          <w:sz w:val="28"/>
          <w:szCs w:val="28"/>
          <w:lang w:val="nl-NL"/>
        </w:rPr>
        <w:t>Sóng dừng trên dây dài 1m với vật cản cố định, tần số f = 80Hz. Vận tốc truyển sóng là 40m/s. Cho các điểm M</w:t>
      </w:r>
      <w:r w:rsidRPr="00ED31E0">
        <w:rPr>
          <w:sz w:val="28"/>
          <w:szCs w:val="28"/>
          <w:vertAlign w:val="subscript"/>
          <w:lang w:val="nl-NL"/>
        </w:rPr>
        <w:t>1</w:t>
      </w:r>
      <w:r w:rsidRPr="00ED31E0">
        <w:rPr>
          <w:sz w:val="28"/>
          <w:szCs w:val="28"/>
          <w:lang w:val="nl-NL"/>
        </w:rPr>
        <w:t>, M</w:t>
      </w:r>
      <w:r w:rsidRPr="00ED31E0">
        <w:rPr>
          <w:sz w:val="28"/>
          <w:szCs w:val="28"/>
          <w:vertAlign w:val="subscript"/>
          <w:lang w:val="nl-NL"/>
        </w:rPr>
        <w:softHyphen/>
        <w:t>2</w:t>
      </w:r>
      <w:r w:rsidRPr="00ED31E0">
        <w:rPr>
          <w:sz w:val="28"/>
          <w:szCs w:val="28"/>
          <w:lang w:val="nl-NL"/>
        </w:rPr>
        <w:t>,M</w:t>
      </w:r>
      <w:r w:rsidRPr="00ED31E0">
        <w:rPr>
          <w:sz w:val="28"/>
          <w:szCs w:val="28"/>
          <w:vertAlign w:val="subscript"/>
          <w:lang w:val="nl-NL"/>
        </w:rPr>
        <w:t>3</w:t>
      </w:r>
      <w:r w:rsidRPr="00ED31E0">
        <w:rPr>
          <w:sz w:val="28"/>
          <w:szCs w:val="28"/>
          <w:lang w:val="nl-NL"/>
        </w:rPr>
        <w:t>, M</w:t>
      </w:r>
      <w:r w:rsidRPr="00ED31E0">
        <w:rPr>
          <w:sz w:val="28"/>
          <w:szCs w:val="28"/>
          <w:vertAlign w:val="subscript"/>
          <w:lang w:val="nl-NL"/>
        </w:rPr>
        <w:t>4</w:t>
      </w:r>
      <w:r w:rsidRPr="00ED31E0">
        <w:rPr>
          <w:sz w:val="28"/>
          <w:szCs w:val="28"/>
          <w:lang w:val="nl-NL"/>
        </w:rPr>
        <w:t xml:space="preserve"> trên dây và lần lượt cách vật cản cố định là 20 cm, 25 cm, 50 cm, 75 cm.</w:t>
      </w:r>
    </w:p>
    <w:p w:rsidR="00800CEA" w:rsidRPr="00ED31E0" w:rsidRDefault="00800CEA" w:rsidP="00ED31E0">
      <w:pPr>
        <w:jc w:val="both"/>
        <w:rPr>
          <w:sz w:val="28"/>
          <w:szCs w:val="28"/>
          <w:lang w:val="nl-NL"/>
        </w:rPr>
      </w:pPr>
      <w:r w:rsidRPr="00ED31E0">
        <w:rPr>
          <w:sz w:val="28"/>
          <w:szCs w:val="28"/>
          <w:lang w:val="nl-NL"/>
        </w:rPr>
        <w:t>A. M</w:t>
      </w:r>
      <w:r w:rsidRPr="00ED31E0">
        <w:rPr>
          <w:sz w:val="28"/>
          <w:szCs w:val="28"/>
          <w:vertAlign w:val="subscript"/>
          <w:lang w:val="nl-NL"/>
        </w:rPr>
        <w:t>1</w:t>
      </w:r>
      <w:r w:rsidRPr="00ED31E0">
        <w:rPr>
          <w:sz w:val="28"/>
          <w:szCs w:val="28"/>
          <w:lang w:val="nl-NL"/>
        </w:rPr>
        <w:t xml:space="preserve"> và M</w:t>
      </w:r>
      <w:r w:rsidRPr="00ED31E0">
        <w:rPr>
          <w:sz w:val="28"/>
          <w:szCs w:val="28"/>
          <w:vertAlign w:val="subscript"/>
          <w:lang w:val="nl-NL"/>
        </w:rPr>
        <w:t>2</w:t>
      </w:r>
      <w:r w:rsidRPr="00ED31E0">
        <w:rPr>
          <w:sz w:val="28"/>
          <w:szCs w:val="28"/>
          <w:lang w:val="nl-NL"/>
        </w:rPr>
        <w:t xml:space="preserve"> dao động cùng pha</w:t>
      </w:r>
      <w:r w:rsidRPr="00ED31E0">
        <w:rPr>
          <w:sz w:val="28"/>
          <w:szCs w:val="28"/>
          <w:lang w:val="nl-NL"/>
        </w:rPr>
        <w:tab/>
        <w:t xml:space="preserve">            B. M</w:t>
      </w:r>
      <w:r w:rsidRPr="00ED31E0">
        <w:rPr>
          <w:sz w:val="28"/>
          <w:szCs w:val="28"/>
          <w:vertAlign w:val="subscript"/>
          <w:lang w:val="nl-NL"/>
        </w:rPr>
        <w:t>2</w:t>
      </w:r>
      <w:r w:rsidRPr="00ED31E0">
        <w:rPr>
          <w:sz w:val="28"/>
          <w:szCs w:val="28"/>
          <w:lang w:val="nl-NL"/>
        </w:rPr>
        <w:t xml:space="preserve"> và M</w:t>
      </w:r>
      <w:r w:rsidRPr="00ED31E0">
        <w:rPr>
          <w:sz w:val="28"/>
          <w:szCs w:val="28"/>
          <w:vertAlign w:val="subscript"/>
          <w:lang w:val="nl-NL"/>
        </w:rPr>
        <w:t>3</w:t>
      </w:r>
      <w:r w:rsidRPr="00ED31E0">
        <w:rPr>
          <w:sz w:val="28"/>
          <w:szCs w:val="28"/>
          <w:lang w:val="nl-NL"/>
        </w:rPr>
        <w:t xml:space="preserve"> dao động cùng pha</w:t>
      </w:r>
    </w:p>
    <w:p w:rsidR="00800CEA" w:rsidRPr="00ED31E0" w:rsidRDefault="00800CEA" w:rsidP="00ED31E0">
      <w:pPr>
        <w:jc w:val="both"/>
        <w:rPr>
          <w:sz w:val="28"/>
          <w:szCs w:val="28"/>
          <w:lang w:val="nl-NL"/>
        </w:rPr>
      </w:pPr>
      <w:r w:rsidRPr="00ED31E0">
        <w:rPr>
          <w:sz w:val="28"/>
          <w:szCs w:val="28"/>
          <w:u w:val="single"/>
          <w:lang w:val="nl-NL"/>
        </w:rPr>
        <w:t>C</w:t>
      </w:r>
      <w:r w:rsidRPr="00ED31E0">
        <w:rPr>
          <w:sz w:val="28"/>
          <w:szCs w:val="28"/>
          <w:lang w:val="nl-NL"/>
        </w:rPr>
        <w:t>.M</w:t>
      </w:r>
      <w:r w:rsidRPr="00ED31E0">
        <w:rPr>
          <w:sz w:val="28"/>
          <w:szCs w:val="28"/>
          <w:vertAlign w:val="subscript"/>
          <w:lang w:val="nl-NL"/>
        </w:rPr>
        <w:t>2</w:t>
      </w:r>
      <w:r w:rsidRPr="00ED31E0">
        <w:rPr>
          <w:sz w:val="28"/>
          <w:szCs w:val="28"/>
          <w:lang w:val="nl-NL"/>
        </w:rPr>
        <w:t xml:space="preserve"> và M</w:t>
      </w:r>
      <w:r w:rsidRPr="00ED31E0">
        <w:rPr>
          <w:sz w:val="28"/>
          <w:szCs w:val="28"/>
          <w:vertAlign w:val="subscript"/>
          <w:lang w:val="nl-NL"/>
        </w:rPr>
        <w:t xml:space="preserve">4 </w:t>
      </w:r>
      <w:r w:rsidRPr="00ED31E0">
        <w:rPr>
          <w:sz w:val="28"/>
          <w:szCs w:val="28"/>
          <w:lang w:val="nl-NL"/>
        </w:rPr>
        <w:t>dao động ngược pha</w:t>
      </w:r>
      <w:r w:rsidRPr="00ED31E0">
        <w:rPr>
          <w:sz w:val="28"/>
          <w:szCs w:val="28"/>
          <w:lang w:val="nl-NL"/>
        </w:rPr>
        <w:tab/>
      </w:r>
      <w:r w:rsidRPr="00ED31E0">
        <w:rPr>
          <w:sz w:val="28"/>
          <w:szCs w:val="28"/>
          <w:lang w:val="nl-NL"/>
        </w:rPr>
        <w:tab/>
        <w:t>D. M</w:t>
      </w:r>
      <w:r w:rsidRPr="00ED31E0">
        <w:rPr>
          <w:sz w:val="28"/>
          <w:szCs w:val="28"/>
          <w:vertAlign w:val="subscript"/>
          <w:lang w:val="nl-NL"/>
        </w:rPr>
        <w:t>3</w:t>
      </w:r>
      <w:r w:rsidRPr="00ED31E0">
        <w:rPr>
          <w:sz w:val="28"/>
          <w:szCs w:val="28"/>
          <w:lang w:val="nl-NL"/>
        </w:rPr>
        <w:t xml:space="preserve"> và M</w:t>
      </w:r>
      <w:r w:rsidRPr="00ED31E0">
        <w:rPr>
          <w:sz w:val="28"/>
          <w:szCs w:val="28"/>
          <w:vertAlign w:val="subscript"/>
          <w:lang w:val="nl-NL"/>
        </w:rPr>
        <w:t xml:space="preserve">4 </w:t>
      </w:r>
      <w:r w:rsidRPr="00ED31E0">
        <w:rPr>
          <w:sz w:val="28"/>
          <w:szCs w:val="28"/>
          <w:lang w:val="nl-NL"/>
        </w:rPr>
        <w:t>dao động cùng pha</w:t>
      </w:r>
    </w:p>
    <w:p w:rsidR="00800CEA" w:rsidRPr="00ED31E0" w:rsidRDefault="00800CEA" w:rsidP="00ED31E0">
      <w:pPr>
        <w:jc w:val="both"/>
        <w:rPr>
          <w:sz w:val="28"/>
          <w:szCs w:val="28"/>
          <w:lang w:val="nl-NL"/>
        </w:rPr>
      </w:pPr>
      <w:r w:rsidRPr="00ED31E0">
        <w:rPr>
          <w:b/>
          <w:bCs/>
          <w:sz w:val="28"/>
          <w:szCs w:val="28"/>
          <w:lang w:val="nl-NL"/>
        </w:rPr>
        <w:t xml:space="preserve">Câu </w:t>
      </w:r>
      <w:r w:rsidRPr="00ED31E0">
        <w:rPr>
          <w:b/>
          <w:sz w:val="28"/>
          <w:szCs w:val="28"/>
          <w:lang w:val="nl-NL"/>
        </w:rPr>
        <w:t xml:space="preserve">3. </w:t>
      </w:r>
      <w:r w:rsidRPr="00ED31E0">
        <w:rPr>
          <w:spacing w:val="-2"/>
          <w:sz w:val="28"/>
          <w:szCs w:val="28"/>
          <w:lang w:val="nl-NL"/>
        </w:rPr>
        <w:t xml:space="preserve">Một sợi dây mảnh AB dài 1,2m không giãn, đầu B cố định, đầu A dao động với f = 100Hz và xem như một </w:t>
      </w:r>
      <w:r w:rsidRPr="00ED31E0">
        <w:rPr>
          <w:sz w:val="28"/>
          <w:szCs w:val="28"/>
          <w:lang w:val="nl-NL"/>
        </w:rPr>
        <w:t xml:space="preserve">nút, tốc độ truyền sóng trên dây là 40m/s, biên độ dao động là 1,5cm. Số bụng và bề rộng của một bụng sóng trên dây là </w:t>
      </w:r>
    </w:p>
    <w:p w:rsidR="00800CEA" w:rsidRPr="00ED31E0" w:rsidRDefault="00800CEA" w:rsidP="00ED31E0">
      <w:pPr>
        <w:jc w:val="both"/>
        <w:rPr>
          <w:sz w:val="28"/>
          <w:szCs w:val="28"/>
          <w:lang w:val="nl-NL"/>
        </w:rPr>
      </w:pPr>
      <w:r w:rsidRPr="00ED31E0">
        <w:rPr>
          <w:sz w:val="28"/>
          <w:szCs w:val="28"/>
          <w:lang w:val="nl-NL"/>
        </w:rPr>
        <w:t>A. 7 bụng, 6cm.</w:t>
      </w:r>
      <w:r w:rsidRPr="00ED31E0">
        <w:rPr>
          <w:sz w:val="28"/>
          <w:szCs w:val="28"/>
          <w:lang w:val="nl-NL"/>
        </w:rPr>
        <w:tab/>
        <w:t xml:space="preserve">           B. 6 bụng, 3cm. </w:t>
      </w:r>
      <w:r w:rsidRPr="00ED31E0">
        <w:rPr>
          <w:sz w:val="28"/>
          <w:szCs w:val="28"/>
          <w:lang w:val="nl-NL"/>
        </w:rPr>
        <w:tab/>
      </w:r>
      <w:r w:rsidR="001345E3" w:rsidRPr="00ED31E0">
        <w:rPr>
          <w:sz w:val="28"/>
          <w:szCs w:val="28"/>
          <w:lang w:val="nl-NL"/>
        </w:rPr>
        <w:t xml:space="preserve"> </w:t>
      </w:r>
      <w:r w:rsidR="001345E3" w:rsidRPr="00ED31E0">
        <w:rPr>
          <w:sz w:val="28"/>
          <w:szCs w:val="28"/>
          <w:lang w:val="nl-NL"/>
        </w:rPr>
        <w:tab/>
      </w:r>
      <w:r w:rsidR="001345E3" w:rsidRPr="00ED31E0">
        <w:rPr>
          <w:sz w:val="28"/>
          <w:szCs w:val="28"/>
          <w:lang w:val="nl-NL"/>
        </w:rPr>
        <w:tab/>
      </w:r>
      <w:r w:rsidRPr="00ED31E0">
        <w:rPr>
          <w:sz w:val="28"/>
          <w:szCs w:val="28"/>
          <w:lang w:val="nl-NL"/>
        </w:rPr>
        <w:t>C. bụng, 1,5cm</w:t>
      </w:r>
      <w:r w:rsidRPr="00ED31E0">
        <w:rPr>
          <w:sz w:val="28"/>
          <w:szCs w:val="28"/>
          <w:lang w:val="nl-NL"/>
        </w:rPr>
        <w:tab/>
      </w:r>
      <w:r w:rsidRPr="00ED31E0">
        <w:rPr>
          <w:sz w:val="28"/>
          <w:szCs w:val="28"/>
          <w:lang w:val="nl-NL"/>
        </w:rPr>
        <w:tab/>
      </w:r>
      <w:r w:rsidRPr="00ED31E0">
        <w:rPr>
          <w:sz w:val="28"/>
          <w:szCs w:val="28"/>
          <w:u w:val="single"/>
          <w:lang w:val="nl-NL"/>
        </w:rPr>
        <w:t xml:space="preserve">D. </w:t>
      </w:r>
      <w:r w:rsidRPr="00ED31E0">
        <w:rPr>
          <w:sz w:val="28"/>
          <w:szCs w:val="28"/>
          <w:lang w:val="nl-NL"/>
        </w:rPr>
        <w:t>6 bụng, 6cm</w:t>
      </w:r>
      <w:r w:rsidRPr="00ED31E0">
        <w:rPr>
          <w:sz w:val="28"/>
          <w:szCs w:val="28"/>
          <w:lang w:val="nl-NL"/>
        </w:rPr>
        <w:tab/>
      </w:r>
    </w:p>
    <w:p w:rsidR="00800CEA" w:rsidRPr="00ED31E0" w:rsidRDefault="00800CEA" w:rsidP="00ED31E0">
      <w:pPr>
        <w:jc w:val="both"/>
        <w:rPr>
          <w:sz w:val="28"/>
          <w:szCs w:val="28"/>
        </w:rPr>
      </w:pPr>
      <w:r w:rsidRPr="00ED31E0">
        <w:rPr>
          <w:b/>
          <w:bCs/>
          <w:sz w:val="28"/>
          <w:szCs w:val="28"/>
          <w:lang w:val="nl-NL"/>
        </w:rPr>
        <w:t xml:space="preserve">Câu </w:t>
      </w:r>
      <w:r w:rsidRPr="00ED31E0">
        <w:rPr>
          <w:b/>
          <w:sz w:val="28"/>
          <w:szCs w:val="28"/>
          <w:lang w:val="nl-NL"/>
        </w:rPr>
        <w:t xml:space="preserve">4. </w:t>
      </w:r>
      <w:r w:rsidRPr="00ED31E0">
        <w:rPr>
          <w:sz w:val="28"/>
          <w:szCs w:val="28"/>
          <w:lang w:val="nl-NL"/>
        </w:rPr>
        <w:t>Sợi dây OB = 10cm, đầu B cố định. Đầu O nối với một bản rung có tần số 20Hz. Ta thấy sóng dừng trên dây có 4 bó và biê</w:t>
      </w:r>
      <w:r w:rsidRPr="00ED31E0">
        <w:rPr>
          <w:sz w:val="28"/>
          <w:szCs w:val="28"/>
        </w:rPr>
        <w:t>n độ dao động là 1cm. Tính biên độ dao động tại điểm M cách O là 60 cm.</w:t>
      </w:r>
    </w:p>
    <w:p w:rsidR="00800CEA" w:rsidRPr="00ED31E0" w:rsidRDefault="00800CEA" w:rsidP="00ED31E0">
      <w:pPr>
        <w:jc w:val="both"/>
        <w:rPr>
          <w:sz w:val="28"/>
          <w:szCs w:val="28"/>
          <w:lang w:val="pt-BR"/>
        </w:rPr>
      </w:pPr>
      <w:r w:rsidRPr="00ED31E0">
        <w:rPr>
          <w:sz w:val="28"/>
          <w:szCs w:val="28"/>
          <w:lang w:val="pt-BR"/>
        </w:rPr>
        <w:t xml:space="preserve">A. 1cm </w:t>
      </w:r>
      <w:r w:rsidRPr="00ED31E0">
        <w:rPr>
          <w:sz w:val="28"/>
          <w:szCs w:val="28"/>
          <w:lang w:val="pt-BR"/>
        </w:rPr>
        <w:tab/>
      </w:r>
      <w:r w:rsidRPr="00ED31E0">
        <w:rPr>
          <w:sz w:val="28"/>
          <w:szCs w:val="28"/>
          <w:lang w:val="pt-BR"/>
        </w:rPr>
        <w:tab/>
      </w:r>
      <w:r w:rsidRPr="00ED31E0">
        <w:rPr>
          <w:sz w:val="28"/>
          <w:szCs w:val="28"/>
          <w:u w:val="single"/>
          <w:lang w:val="pt-BR"/>
        </w:rPr>
        <w:t xml:space="preserve">B. </w:t>
      </w:r>
      <w:r w:rsidRPr="00ED31E0">
        <w:rPr>
          <w:position w:val="-6"/>
          <w:sz w:val="28"/>
          <w:szCs w:val="28"/>
        </w:rPr>
        <w:object w:dxaOrig="360" w:dyaOrig="340">
          <v:shape id="_x0000_i1263" type="#_x0000_t75" style="width:11.25pt;height:15.65pt" o:ole="">
            <v:imagedata r:id="rId479" o:title=""/>
          </v:shape>
          <o:OLEObject Type="Embed" ProgID="Equation.DSMT4" ShapeID="_x0000_i1263" DrawAspect="Content" ObjectID="_1629614330" r:id="rId480"/>
        </w:object>
      </w:r>
      <w:r w:rsidRPr="00ED31E0">
        <w:rPr>
          <w:sz w:val="28"/>
          <w:szCs w:val="28"/>
          <w:lang w:val="pt-BR"/>
        </w:rPr>
        <w:t>/2cm.</w:t>
      </w:r>
      <w:r w:rsidRPr="00ED31E0">
        <w:rPr>
          <w:sz w:val="28"/>
          <w:szCs w:val="28"/>
          <w:u w:val="single"/>
          <w:lang w:val="pt-BR"/>
        </w:rPr>
        <w:t xml:space="preserve"> </w:t>
      </w:r>
      <w:r w:rsidRPr="00ED31E0">
        <w:rPr>
          <w:sz w:val="28"/>
          <w:szCs w:val="28"/>
          <w:lang w:val="pt-BR"/>
        </w:rPr>
        <w:tab/>
        <w:t xml:space="preserve">   C. 0.</w:t>
      </w:r>
      <w:r w:rsidRPr="00ED31E0">
        <w:rPr>
          <w:sz w:val="28"/>
          <w:szCs w:val="28"/>
          <w:lang w:val="pt-BR"/>
        </w:rPr>
        <w:tab/>
      </w:r>
      <w:r w:rsidRPr="00ED31E0">
        <w:rPr>
          <w:sz w:val="28"/>
          <w:szCs w:val="28"/>
          <w:lang w:val="pt-BR"/>
        </w:rPr>
        <w:tab/>
        <w:t xml:space="preserve">D. </w:t>
      </w:r>
      <w:r w:rsidRPr="00ED31E0">
        <w:rPr>
          <w:position w:val="-8"/>
          <w:sz w:val="28"/>
          <w:szCs w:val="28"/>
        </w:rPr>
        <w:object w:dxaOrig="340" w:dyaOrig="360">
          <v:shape id="_x0000_i1264" type="#_x0000_t75" style="width:12.5pt;height:16.3pt" o:ole="">
            <v:imagedata r:id="rId481" o:title=""/>
          </v:shape>
          <o:OLEObject Type="Embed" ProgID="Equation.DSMT4" ShapeID="_x0000_i1264" DrawAspect="Content" ObjectID="_1629614331" r:id="rId482"/>
        </w:object>
      </w:r>
      <w:r w:rsidRPr="00ED31E0">
        <w:rPr>
          <w:sz w:val="28"/>
          <w:szCs w:val="28"/>
          <w:lang w:val="pt-BR"/>
        </w:rPr>
        <w:t>/2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 xml:space="preserve">5. </w:t>
      </w:r>
      <w:r w:rsidRPr="00ED31E0">
        <w:rPr>
          <w:sz w:val="28"/>
          <w:szCs w:val="28"/>
          <w:lang w:val="pt-BR"/>
        </w:rPr>
        <w:t>Trên một sợi dây dài 2m đang có sóng dừng với tần số 100 Hz người ta thấy ngoài 2 đầu dây cố định còn có 3 điểm khác luôn đứng yên. Vận tốc truyền sóng trên dây là:</w:t>
      </w:r>
    </w:p>
    <w:p w:rsidR="00800CEA" w:rsidRPr="00ED31E0" w:rsidRDefault="00800CEA" w:rsidP="00ED31E0">
      <w:pPr>
        <w:jc w:val="both"/>
        <w:rPr>
          <w:sz w:val="28"/>
          <w:szCs w:val="28"/>
          <w:lang w:val="fr-FR"/>
        </w:rPr>
      </w:pPr>
      <w:r w:rsidRPr="00ED31E0">
        <w:rPr>
          <w:sz w:val="28"/>
          <w:szCs w:val="28"/>
          <w:lang w:val="pt-BR"/>
        </w:rPr>
        <w:t>A. 40 m /s.</w:t>
      </w:r>
      <w:r w:rsidRPr="00ED31E0">
        <w:rPr>
          <w:sz w:val="28"/>
          <w:szCs w:val="28"/>
          <w:lang w:val="pt-BR"/>
        </w:rPr>
        <w:tab/>
        <w:t xml:space="preserve">     </w:t>
      </w:r>
      <w:r w:rsidRPr="00ED31E0">
        <w:rPr>
          <w:sz w:val="28"/>
          <w:szCs w:val="28"/>
          <w:u w:val="single"/>
          <w:lang w:val="fr-FR"/>
        </w:rPr>
        <w:t xml:space="preserve">B. </w:t>
      </w:r>
      <w:r w:rsidRPr="00ED31E0">
        <w:rPr>
          <w:sz w:val="28"/>
          <w:szCs w:val="28"/>
          <w:lang w:val="fr-FR"/>
        </w:rPr>
        <w:t xml:space="preserve">100 m /s.            </w:t>
      </w:r>
      <w:r w:rsidRPr="00ED31E0">
        <w:rPr>
          <w:sz w:val="28"/>
          <w:szCs w:val="28"/>
          <w:lang w:val="fr-FR"/>
        </w:rPr>
        <w:tab/>
        <w:t xml:space="preserve">     C. 60 m /s.</w:t>
      </w:r>
      <w:r w:rsidRPr="00ED31E0">
        <w:rPr>
          <w:sz w:val="28"/>
          <w:szCs w:val="28"/>
          <w:lang w:val="fr-FR"/>
        </w:rPr>
        <w:tab/>
      </w:r>
      <w:r w:rsidRPr="00ED31E0">
        <w:rPr>
          <w:sz w:val="28"/>
          <w:szCs w:val="28"/>
          <w:lang w:val="fr-FR"/>
        </w:rPr>
        <w:tab/>
        <w:t>D. 80 m /s.</w:t>
      </w:r>
    </w:p>
    <w:p w:rsidR="00800CEA" w:rsidRPr="00ED31E0" w:rsidRDefault="00800CEA" w:rsidP="00ED31E0">
      <w:pPr>
        <w:jc w:val="both"/>
        <w:rPr>
          <w:sz w:val="28"/>
          <w:szCs w:val="28"/>
          <w:lang w:val="fr-FR"/>
        </w:rPr>
      </w:pPr>
      <w:r w:rsidRPr="00ED31E0">
        <w:rPr>
          <w:b/>
          <w:bCs/>
          <w:sz w:val="28"/>
          <w:szCs w:val="28"/>
          <w:lang w:val="nl-NL"/>
        </w:rPr>
        <w:t xml:space="preserve">Câu </w:t>
      </w:r>
      <w:r w:rsidRPr="00ED31E0">
        <w:rPr>
          <w:b/>
          <w:sz w:val="28"/>
          <w:szCs w:val="28"/>
          <w:lang w:val="fr-FR"/>
        </w:rPr>
        <w:t xml:space="preserve">6. </w:t>
      </w:r>
      <w:r w:rsidRPr="00ED31E0">
        <w:rPr>
          <w:sz w:val="28"/>
          <w:szCs w:val="28"/>
          <w:lang w:val="fr-FR"/>
        </w:rPr>
        <w:t>Một dây AB dài 1,80m căng thẳng nằm ngang, đầu B cố định, đầu A gắn vào một bản rung tần số 100Hz. Khi bản rung hoạt động, người ta thấy trên dây có sóng dừng gồm 6 bó sóng, với A xem như một nút. Tính bước sóng và vận tốc truyền sóng trên dây AB.</w:t>
      </w:r>
    </w:p>
    <w:p w:rsidR="00800CEA" w:rsidRPr="00ED31E0" w:rsidRDefault="00800CEA" w:rsidP="00ED31E0">
      <w:pPr>
        <w:jc w:val="both"/>
        <w:rPr>
          <w:sz w:val="28"/>
          <w:szCs w:val="28"/>
        </w:rPr>
      </w:pPr>
      <w:r w:rsidRPr="00ED31E0">
        <w:rPr>
          <w:sz w:val="28"/>
          <w:szCs w:val="28"/>
        </w:rPr>
        <w:t>A. λ = 0,30m; v = 30m/s</w:t>
      </w:r>
      <w:r w:rsidRPr="00ED31E0">
        <w:rPr>
          <w:sz w:val="28"/>
          <w:szCs w:val="28"/>
        </w:rPr>
        <w:tab/>
        <w:t xml:space="preserve"> </w:t>
      </w:r>
      <w:r w:rsidR="001345E3" w:rsidRPr="00ED31E0">
        <w:rPr>
          <w:sz w:val="28"/>
          <w:szCs w:val="28"/>
        </w:rPr>
        <w:tab/>
      </w:r>
      <w:r w:rsidRPr="00ED31E0">
        <w:rPr>
          <w:sz w:val="28"/>
          <w:szCs w:val="28"/>
        </w:rPr>
        <w:t>B. λ = 0,30m; v = 60m/s</w:t>
      </w:r>
      <w:r w:rsidRPr="00ED31E0">
        <w:rPr>
          <w:sz w:val="28"/>
          <w:szCs w:val="28"/>
        </w:rPr>
        <w:tab/>
      </w:r>
      <w:r w:rsidRPr="00ED31E0">
        <w:rPr>
          <w:sz w:val="28"/>
          <w:szCs w:val="28"/>
        </w:rPr>
        <w:tab/>
      </w:r>
    </w:p>
    <w:p w:rsidR="00800CEA" w:rsidRPr="00ED31E0" w:rsidRDefault="00800CEA" w:rsidP="00ED31E0">
      <w:pPr>
        <w:jc w:val="both"/>
        <w:rPr>
          <w:sz w:val="28"/>
          <w:szCs w:val="28"/>
        </w:rPr>
      </w:pPr>
      <w:r w:rsidRPr="00ED31E0">
        <w:rPr>
          <w:sz w:val="28"/>
          <w:szCs w:val="28"/>
          <w:u w:val="single"/>
        </w:rPr>
        <w:t>C</w:t>
      </w:r>
      <w:r w:rsidRPr="00ED31E0">
        <w:rPr>
          <w:sz w:val="28"/>
          <w:szCs w:val="28"/>
        </w:rPr>
        <w:t>. λ = 0,60m; v = 60m/s</w:t>
      </w:r>
      <w:r w:rsidRPr="00ED31E0">
        <w:rPr>
          <w:sz w:val="28"/>
          <w:szCs w:val="28"/>
        </w:rPr>
        <w:tab/>
      </w:r>
      <w:r w:rsidRPr="00ED31E0">
        <w:rPr>
          <w:sz w:val="28"/>
          <w:szCs w:val="28"/>
        </w:rPr>
        <w:tab/>
        <w:t xml:space="preserve"> D. λ = 1,20m; v = 120m/s</w:t>
      </w:r>
    </w:p>
    <w:p w:rsidR="00800CEA" w:rsidRPr="00ED31E0" w:rsidRDefault="00800CEA" w:rsidP="00ED31E0">
      <w:pPr>
        <w:jc w:val="both"/>
        <w:rPr>
          <w:sz w:val="28"/>
          <w:szCs w:val="28"/>
        </w:rPr>
      </w:pPr>
      <w:r w:rsidRPr="00ED31E0">
        <w:rPr>
          <w:b/>
          <w:bCs/>
          <w:sz w:val="28"/>
          <w:szCs w:val="28"/>
          <w:lang w:val="nl-NL"/>
        </w:rPr>
        <w:t xml:space="preserve">Câu </w:t>
      </w:r>
      <w:r w:rsidRPr="00ED31E0">
        <w:rPr>
          <w:b/>
          <w:sz w:val="28"/>
          <w:szCs w:val="28"/>
        </w:rPr>
        <w:t xml:space="preserve">7. </w:t>
      </w:r>
      <w:r w:rsidRPr="00ED31E0">
        <w:rPr>
          <w:sz w:val="28"/>
          <w:szCs w:val="28"/>
        </w:rPr>
        <w:t>Một sợi dây có một đầu bị kẹp chặt, đầu kia buộc vào một nhánh của âm thoa có tần số 600Hz. Âm thoa dao động tạo ra một sóng có 4 bụng. Có tốc độ sóng trên dây là 400 m/s. Chiều dài của dây là:</w:t>
      </w:r>
    </w:p>
    <w:p w:rsidR="00800CEA" w:rsidRPr="00ED31E0" w:rsidRDefault="00800CEA" w:rsidP="00ED31E0">
      <w:pPr>
        <w:jc w:val="both"/>
        <w:rPr>
          <w:sz w:val="28"/>
          <w:szCs w:val="28"/>
        </w:rPr>
      </w:pPr>
      <w:r w:rsidRPr="00ED31E0">
        <w:rPr>
          <w:sz w:val="28"/>
          <w:szCs w:val="28"/>
          <w:u w:val="single"/>
        </w:rPr>
        <w:t>A</w:t>
      </w:r>
      <w:r w:rsidRPr="00ED31E0">
        <w:rPr>
          <w:sz w:val="28"/>
          <w:szCs w:val="28"/>
        </w:rPr>
        <w:t>. 4/3 m</w:t>
      </w:r>
      <w:r w:rsidRPr="00ED31E0">
        <w:rPr>
          <w:sz w:val="28"/>
          <w:szCs w:val="28"/>
        </w:rPr>
        <w:tab/>
        <w:t>B. 2 m</w:t>
      </w:r>
      <w:r w:rsidRPr="00ED31E0">
        <w:rPr>
          <w:sz w:val="28"/>
          <w:szCs w:val="28"/>
        </w:rPr>
        <w:tab/>
      </w:r>
      <w:r w:rsidRPr="00ED31E0">
        <w:rPr>
          <w:sz w:val="28"/>
          <w:szCs w:val="28"/>
        </w:rPr>
        <w:tab/>
        <w:t xml:space="preserve">C. 1,5 m </w:t>
      </w:r>
      <w:r w:rsidRPr="00ED31E0">
        <w:rPr>
          <w:sz w:val="28"/>
          <w:szCs w:val="28"/>
        </w:rPr>
        <w:tab/>
        <w:t>D. giá trị khác</w:t>
      </w:r>
    </w:p>
    <w:p w:rsidR="00800CEA" w:rsidRPr="00ED31E0" w:rsidRDefault="00800CEA" w:rsidP="00ED31E0">
      <w:pPr>
        <w:jc w:val="both"/>
        <w:rPr>
          <w:sz w:val="28"/>
          <w:szCs w:val="28"/>
        </w:rPr>
      </w:pPr>
      <w:r w:rsidRPr="00ED31E0">
        <w:rPr>
          <w:b/>
          <w:bCs/>
          <w:sz w:val="28"/>
          <w:szCs w:val="28"/>
          <w:lang w:val="nl-NL"/>
        </w:rPr>
        <w:lastRenderedPageBreak/>
        <w:t xml:space="preserve">Câu </w:t>
      </w:r>
      <w:r w:rsidRPr="00ED31E0">
        <w:rPr>
          <w:b/>
          <w:sz w:val="28"/>
          <w:szCs w:val="28"/>
        </w:rPr>
        <w:t xml:space="preserve">8. </w:t>
      </w:r>
      <w:r w:rsidRPr="00ED31E0">
        <w:rPr>
          <w:sz w:val="28"/>
          <w:szCs w:val="28"/>
        </w:rPr>
        <w:t>Một sợi dây có một đầu bị kẹp chặt, đầu kia buộc vào một nhánh của âm thoa có tần số 400Hz. Âm thoa dao động tạo ra một sóng có 4 bụng. Chiều dài của dây là 40 cm. Tốc độ sóng trên dây là :</w:t>
      </w:r>
    </w:p>
    <w:p w:rsidR="00800CEA" w:rsidRPr="00ED31E0" w:rsidRDefault="00800CEA" w:rsidP="00ED31E0">
      <w:pPr>
        <w:jc w:val="both"/>
        <w:rPr>
          <w:sz w:val="28"/>
          <w:szCs w:val="28"/>
        </w:rPr>
      </w:pPr>
      <w:r w:rsidRPr="00ED31E0">
        <w:rPr>
          <w:sz w:val="28"/>
          <w:szCs w:val="28"/>
          <w:u w:val="single"/>
        </w:rPr>
        <w:t xml:space="preserve">A. </w:t>
      </w:r>
      <w:r w:rsidRPr="00ED31E0">
        <w:rPr>
          <w:sz w:val="28"/>
          <w:szCs w:val="28"/>
        </w:rPr>
        <w:t>80 m/s</w:t>
      </w:r>
      <w:r w:rsidRPr="00ED31E0">
        <w:rPr>
          <w:sz w:val="28"/>
          <w:szCs w:val="28"/>
        </w:rPr>
        <w:tab/>
        <w:t>B. 80 cm/s</w:t>
      </w:r>
      <w:r w:rsidRPr="00ED31E0">
        <w:rPr>
          <w:sz w:val="28"/>
          <w:szCs w:val="28"/>
        </w:rPr>
        <w:tab/>
        <w:t>C. 40 m/s</w:t>
      </w:r>
      <w:r w:rsidRPr="00ED31E0">
        <w:rPr>
          <w:sz w:val="28"/>
          <w:szCs w:val="28"/>
        </w:rPr>
        <w:tab/>
        <w:t>D. Giá trị khác</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rPr>
        <w:t xml:space="preserve">9. </w:t>
      </w:r>
      <w:r w:rsidRPr="00ED31E0">
        <w:rPr>
          <w:sz w:val="28"/>
          <w:szCs w:val="28"/>
        </w:rPr>
        <w:t xml:space="preserve">Một dây AB đàn hồi treo lơ lửng. </w:t>
      </w:r>
      <w:r w:rsidRPr="00ED31E0">
        <w:rPr>
          <w:sz w:val="28"/>
          <w:szCs w:val="28"/>
          <w:lang w:val="pt-BR"/>
        </w:rPr>
        <w:t>Đầu A gắn vào một âm thoa rung với tần số f = 100Hz. Vận tốc truyền sóng là 4m/s. Cắt bớt để dây chỉ còn 21cm. Bấy giờ có sóng dừng trên dây. Hãy tính số bụng và số nút.</w:t>
      </w:r>
    </w:p>
    <w:p w:rsidR="00800CEA" w:rsidRPr="00ED31E0" w:rsidRDefault="00800CEA" w:rsidP="00ED31E0">
      <w:pPr>
        <w:jc w:val="both"/>
        <w:rPr>
          <w:sz w:val="28"/>
          <w:szCs w:val="28"/>
          <w:lang w:val="pt-BR"/>
        </w:rPr>
      </w:pPr>
      <w:r w:rsidRPr="00ED31E0">
        <w:rPr>
          <w:sz w:val="28"/>
          <w:szCs w:val="28"/>
          <w:u w:val="single"/>
          <w:lang w:val="pt-BR"/>
        </w:rPr>
        <w:t xml:space="preserve">A. </w:t>
      </w:r>
      <w:r w:rsidRPr="00ED31E0">
        <w:rPr>
          <w:sz w:val="28"/>
          <w:szCs w:val="28"/>
          <w:lang w:val="pt-BR"/>
        </w:rPr>
        <w:t>11 và 11</w:t>
      </w:r>
      <w:r w:rsidRPr="00ED31E0">
        <w:rPr>
          <w:sz w:val="28"/>
          <w:szCs w:val="28"/>
          <w:lang w:val="pt-BR"/>
        </w:rPr>
        <w:tab/>
        <w:t>B. 11 và 12</w:t>
      </w:r>
      <w:r w:rsidRPr="00ED31E0">
        <w:rPr>
          <w:sz w:val="28"/>
          <w:szCs w:val="28"/>
          <w:lang w:val="pt-BR"/>
        </w:rPr>
        <w:tab/>
        <w:t>C. 12 và 11</w:t>
      </w:r>
      <w:r w:rsidRPr="00ED31E0">
        <w:rPr>
          <w:sz w:val="28"/>
          <w:szCs w:val="28"/>
          <w:lang w:val="pt-BR"/>
        </w:rPr>
        <w:tab/>
        <w:t>D. Đáp án khác</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pacing w:val="-1"/>
          <w:sz w:val="28"/>
          <w:szCs w:val="28"/>
          <w:lang w:val="pt-BR"/>
        </w:rPr>
        <w:t xml:space="preserve">10. </w:t>
      </w:r>
      <w:r w:rsidRPr="00ED31E0">
        <w:rPr>
          <w:spacing w:val="-1"/>
          <w:sz w:val="28"/>
          <w:szCs w:val="28"/>
          <w:lang w:val="pt-BR"/>
        </w:rPr>
        <w:t xml:space="preserve">Một dây AB dài 20cm, Điểm B cố định. Đầu A gắn vào một âm thoa rung với tần số f = 20Hz. Vận tốc truyền </w:t>
      </w:r>
      <w:r w:rsidRPr="00ED31E0">
        <w:rPr>
          <w:sz w:val="28"/>
          <w:szCs w:val="28"/>
          <w:lang w:val="pt-BR"/>
        </w:rPr>
        <w:t>sóng là 1m/s. Định số bụng và số nút quan sát được khi có hiện tượng sóng dừng.</w:t>
      </w:r>
    </w:p>
    <w:p w:rsidR="00800CEA" w:rsidRPr="00ED31E0" w:rsidRDefault="00800CEA" w:rsidP="00ED31E0">
      <w:pPr>
        <w:jc w:val="both"/>
        <w:rPr>
          <w:sz w:val="28"/>
          <w:szCs w:val="28"/>
          <w:lang w:val="pt-BR"/>
        </w:rPr>
      </w:pPr>
      <w:r w:rsidRPr="00ED31E0">
        <w:rPr>
          <w:sz w:val="28"/>
          <w:szCs w:val="28"/>
          <w:lang w:val="pt-BR"/>
        </w:rPr>
        <w:t xml:space="preserve">A. 7 bụng, 8 nút.  </w:t>
      </w:r>
      <w:r w:rsidRPr="00ED31E0">
        <w:rPr>
          <w:sz w:val="28"/>
          <w:szCs w:val="28"/>
          <w:lang w:val="pt-BR"/>
        </w:rPr>
        <w:tab/>
        <w:t xml:space="preserve">            B. 8 bụng, 8 nút.                      </w:t>
      </w:r>
      <w:r w:rsidRPr="00ED31E0">
        <w:rPr>
          <w:sz w:val="28"/>
          <w:szCs w:val="28"/>
          <w:u w:val="single"/>
          <w:lang w:val="pt-BR"/>
        </w:rPr>
        <w:t xml:space="preserve">C. </w:t>
      </w:r>
      <w:r w:rsidRPr="00ED31E0">
        <w:rPr>
          <w:sz w:val="28"/>
          <w:szCs w:val="28"/>
          <w:lang w:val="pt-BR"/>
        </w:rPr>
        <w:t>8 bụng, 9 nút.</w:t>
      </w:r>
      <w:r w:rsidRPr="00ED31E0">
        <w:rPr>
          <w:sz w:val="28"/>
          <w:szCs w:val="28"/>
          <w:u w:val="single"/>
          <w:lang w:val="pt-BR"/>
        </w:rPr>
        <w:t xml:space="preserve"> </w:t>
      </w:r>
      <w:r w:rsidRPr="00ED31E0">
        <w:rPr>
          <w:sz w:val="28"/>
          <w:szCs w:val="28"/>
          <w:lang w:val="pt-BR"/>
        </w:rPr>
        <w:tab/>
      </w:r>
      <w:r w:rsidRPr="00ED31E0">
        <w:rPr>
          <w:sz w:val="28"/>
          <w:szCs w:val="28"/>
          <w:lang w:val="pt-BR"/>
        </w:rPr>
        <w:tab/>
        <w:t>D. 8 nút, 9 bụng</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11.</w:t>
      </w:r>
      <w:r w:rsidRPr="00ED31E0">
        <w:rPr>
          <w:sz w:val="28"/>
          <w:szCs w:val="28"/>
          <w:lang w:val="pt-BR"/>
        </w:rPr>
        <w:t xml:space="preserve"> Một sợi dây AB treo lơ lửng, đầu A gắn vào một nhánh của âm thoa có tần số f = 100Hz.Cho biết khoảng cách từ B đến nút dao động thứ 3 (kể từ B) là 5cm. Tính bước sóng ?</w:t>
      </w:r>
    </w:p>
    <w:p w:rsidR="00800CEA" w:rsidRPr="00ED31E0" w:rsidRDefault="00800CEA" w:rsidP="00ED31E0">
      <w:pPr>
        <w:jc w:val="both"/>
        <w:rPr>
          <w:sz w:val="28"/>
          <w:szCs w:val="28"/>
          <w:lang w:val="pt-BR"/>
        </w:rPr>
      </w:pPr>
      <w:r w:rsidRPr="00ED31E0">
        <w:rPr>
          <w:sz w:val="28"/>
          <w:szCs w:val="28"/>
          <w:lang w:val="pt-BR"/>
        </w:rPr>
        <w:t xml:space="preserve">A.5cm. </w:t>
      </w:r>
      <w:r w:rsidRPr="00ED31E0">
        <w:rPr>
          <w:sz w:val="28"/>
          <w:szCs w:val="28"/>
          <w:lang w:val="pt-BR"/>
        </w:rPr>
        <w:tab/>
      </w:r>
      <w:r w:rsidRPr="00ED31E0">
        <w:rPr>
          <w:sz w:val="28"/>
          <w:szCs w:val="28"/>
          <w:lang w:val="pt-BR"/>
        </w:rPr>
        <w:tab/>
      </w:r>
      <w:r w:rsidRPr="00ED31E0">
        <w:rPr>
          <w:sz w:val="28"/>
          <w:szCs w:val="28"/>
          <w:u w:val="single"/>
          <w:lang w:val="pt-BR"/>
        </w:rPr>
        <w:t xml:space="preserve">B. </w:t>
      </w:r>
      <w:r w:rsidRPr="00ED31E0">
        <w:rPr>
          <w:sz w:val="28"/>
          <w:szCs w:val="28"/>
          <w:lang w:val="pt-BR"/>
        </w:rPr>
        <w:t>4cm.</w:t>
      </w:r>
      <w:r w:rsidRPr="00ED31E0">
        <w:rPr>
          <w:sz w:val="28"/>
          <w:szCs w:val="28"/>
          <w:lang w:val="pt-BR"/>
        </w:rPr>
        <w:tab/>
      </w:r>
      <w:r w:rsidRPr="00ED31E0">
        <w:rPr>
          <w:sz w:val="28"/>
          <w:szCs w:val="28"/>
          <w:lang w:val="pt-BR"/>
        </w:rPr>
        <w:tab/>
        <w:t xml:space="preserve">C. 2,5cm </w:t>
      </w:r>
      <w:r w:rsidRPr="00ED31E0">
        <w:rPr>
          <w:sz w:val="28"/>
          <w:szCs w:val="28"/>
          <w:lang w:val="pt-BR"/>
        </w:rPr>
        <w:tab/>
        <w:t>D. 3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pacing w:val="-2"/>
          <w:sz w:val="28"/>
          <w:szCs w:val="28"/>
          <w:lang w:val="pt-BR"/>
        </w:rPr>
        <w:t xml:space="preserve">12.  </w:t>
      </w:r>
      <w:r w:rsidRPr="00ED31E0">
        <w:rPr>
          <w:spacing w:val="-2"/>
          <w:sz w:val="28"/>
          <w:szCs w:val="28"/>
          <w:lang w:val="pt-BR"/>
        </w:rPr>
        <w:t xml:space="preserve">Sợi dây AB = 21cm với đầu B tự do. Gây ra tại A một dao động ngang có tần số f. Vận tốc truyền sóng là </w:t>
      </w:r>
      <w:r w:rsidRPr="00ED31E0">
        <w:rPr>
          <w:sz w:val="28"/>
          <w:szCs w:val="28"/>
          <w:lang w:val="pt-BR"/>
        </w:rPr>
        <w:t>4m/s, muốn có 8 bụng sóng thì tần số dao động phải là bao nhiêu ?</w:t>
      </w:r>
    </w:p>
    <w:p w:rsidR="00800CEA" w:rsidRPr="00ED31E0" w:rsidRDefault="00800CEA" w:rsidP="00ED31E0">
      <w:pPr>
        <w:jc w:val="both"/>
        <w:rPr>
          <w:sz w:val="28"/>
          <w:szCs w:val="28"/>
          <w:lang w:val="pt-BR"/>
        </w:rPr>
      </w:pPr>
      <w:r w:rsidRPr="00ED31E0">
        <w:rPr>
          <w:sz w:val="28"/>
          <w:szCs w:val="28"/>
          <w:u w:val="single"/>
          <w:lang w:val="pt-BR"/>
        </w:rPr>
        <w:t xml:space="preserve">A. </w:t>
      </w:r>
      <w:r w:rsidRPr="00ED31E0">
        <w:rPr>
          <w:sz w:val="28"/>
          <w:szCs w:val="28"/>
          <w:lang w:val="pt-BR"/>
        </w:rPr>
        <w:t>71,4Hz</w:t>
      </w:r>
      <w:r w:rsidRPr="00ED31E0">
        <w:rPr>
          <w:sz w:val="28"/>
          <w:szCs w:val="28"/>
          <w:lang w:val="pt-BR"/>
        </w:rPr>
        <w:tab/>
        <w:t>B. 7,14Hz.</w:t>
      </w:r>
      <w:r w:rsidRPr="00ED31E0">
        <w:rPr>
          <w:sz w:val="28"/>
          <w:szCs w:val="28"/>
          <w:lang w:val="pt-BR"/>
        </w:rPr>
        <w:tab/>
        <w:t>C. 714Hz</w:t>
      </w:r>
      <w:r w:rsidRPr="00ED31E0">
        <w:rPr>
          <w:sz w:val="28"/>
          <w:szCs w:val="28"/>
          <w:lang w:val="pt-BR"/>
        </w:rPr>
        <w:tab/>
        <w:t xml:space="preserve">D. 74,1Hz </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sz w:val="28"/>
          <w:szCs w:val="28"/>
          <w:lang w:val="pt-BR"/>
        </w:rPr>
        <w:t xml:space="preserve">13. </w:t>
      </w:r>
      <w:r w:rsidRPr="00ED31E0">
        <w:rPr>
          <w:sz w:val="28"/>
          <w:szCs w:val="28"/>
          <w:lang w:val="pt-BR"/>
        </w:rPr>
        <w:t xml:space="preserve">Sợi dây AB = 10cm, đầu A cố định. Đầu B nối với một nguồn </w:t>
      </w:r>
      <w:r w:rsidRPr="00ED31E0">
        <w:rPr>
          <w:sz w:val="28"/>
          <w:szCs w:val="28"/>
          <w:lang w:val="de-DE"/>
        </w:rPr>
        <w:t xml:space="preserve">dao động, vận tốc truyền sóng trên đây là </w:t>
      </w:r>
      <w:r w:rsidRPr="00ED31E0">
        <w:rPr>
          <w:sz w:val="28"/>
          <w:szCs w:val="28"/>
          <w:lang w:val="pt-BR"/>
        </w:rPr>
        <w:t xml:space="preserve">1m/s. Ta thấy sóng dừng trên dây có 4 bó và biên độ dao động là 1cm. Vận tốc dao động cực đại ở một bụng là:         </w:t>
      </w:r>
    </w:p>
    <w:p w:rsidR="00800CEA" w:rsidRPr="00ED31E0" w:rsidRDefault="00800CEA" w:rsidP="00ED31E0">
      <w:pPr>
        <w:jc w:val="both"/>
        <w:rPr>
          <w:sz w:val="28"/>
          <w:szCs w:val="28"/>
        </w:rPr>
      </w:pPr>
      <w:r w:rsidRPr="00ED31E0">
        <w:rPr>
          <w:sz w:val="28"/>
          <w:szCs w:val="28"/>
        </w:rPr>
        <w:t xml:space="preserve">A.0,01m/s. </w:t>
      </w:r>
      <w:r w:rsidRPr="00ED31E0">
        <w:rPr>
          <w:sz w:val="28"/>
          <w:szCs w:val="28"/>
        </w:rPr>
        <w:tab/>
      </w:r>
      <w:r w:rsidRPr="00ED31E0">
        <w:rPr>
          <w:sz w:val="28"/>
          <w:szCs w:val="28"/>
          <w:u w:val="single"/>
        </w:rPr>
        <w:t>B.</w:t>
      </w:r>
      <w:r w:rsidRPr="00ED31E0">
        <w:rPr>
          <w:sz w:val="28"/>
          <w:szCs w:val="28"/>
        </w:rPr>
        <w:t xml:space="preserve"> 1,26m/s.</w:t>
      </w:r>
      <w:r w:rsidRPr="00ED31E0">
        <w:rPr>
          <w:sz w:val="28"/>
          <w:szCs w:val="28"/>
        </w:rPr>
        <w:tab/>
        <w:t xml:space="preserve">C. 12,6m/s </w:t>
      </w:r>
      <w:r w:rsidRPr="00ED31E0">
        <w:rPr>
          <w:sz w:val="28"/>
          <w:szCs w:val="28"/>
        </w:rPr>
        <w:tab/>
        <w:t>D. 125,6m/s.</w:t>
      </w:r>
    </w:p>
    <w:p w:rsidR="00800CEA" w:rsidRPr="00ED31E0" w:rsidRDefault="00800CEA" w:rsidP="00ED31E0">
      <w:pPr>
        <w:jc w:val="both"/>
        <w:rPr>
          <w:sz w:val="28"/>
          <w:szCs w:val="28"/>
          <w:u w:val="single"/>
          <w:lang w:val="fr-FR"/>
        </w:rPr>
      </w:pPr>
      <w:r w:rsidRPr="00ED31E0">
        <w:rPr>
          <w:b/>
          <w:bCs/>
          <w:sz w:val="28"/>
          <w:szCs w:val="28"/>
          <w:lang w:val="nl-NL"/>
        </w:rPr>
        <w:t xml:space="preserve">Câu </w:t>
      </w:r>
      <w:r w:rsidRPr="00ED31E0">
        <w:rPr>
          <w:b/>
          <w:spacing w:val="-4"/>
          <w:sz w:val="28"/>
          <w:szCs w:val="28"/>
        </w:rPr>
        <w:t xml:space="preserve">14. </w:t>
      </w:r>
      <w:r w:rsidRPr="00ED31E0">
        <w:rPr>
          <w:spacing w:val="-4"/>
          <w:sz w:val="28"/>
          <w:szCs w:val="28"/>
        </w:rPr>
        <w:t xml:space="preserve">Một sợi dây đàn hồi OM = 90cm có hai đầu cố định. Khi được kích thích thì trên dây có sóng dừng với 3 bó </w:t>
      </w:r>
      <w:r w:rsidRPr="00ED31E0">
        <w:rPr>
          <w:spacing w:val="-2"/>
          <w:sz w:val="28"/>
          <w:szCs w:val="28"/>
        </w:rPr>
        <w:t xml:space="preserve">sóng. Biện độ tại bụng sóng là 3cm. Tại điểm N trên dây gần O nhất có biên độ dao động là 1,5cm. </w:t>
      </w:r>
      <w:r w:rsidRPr="00ED31E0">
        <w:rPr>
          <w:spacing w:val="-2"/>
          <w:sz w:val="28"/>
          <w:szCs w:val="28"/>
          <w:lang w:val="fr-FR"/>
        </w:rPr>
        <w:t xml:space="preserve">ON có giá </w:t>
      </w:r>
      <w:r w:rsidRPr="00ED31E0">
        <w:rPr>
          <w:sz w:val="28"/>
          <w:szCs w:val="28"/>
          <w:lang w:val="fr-FR"/>
        </w:rPr>
        <w:t xml:space="preserve">trị là </w:t>
      </w:r>
    </w:p>
    <w:p w:rsidR="00800CEA" w:rsidRPr="00ED31E0" w:rsidRDefault="00800CEA" w:rsidP="00ED31E0">
      <w:pPr>
        <w:jc w:val="both"/>
        <w:rPr>
          <w:sz w:val="28"/>
          <w:szCs w:val="28"/>
          <w:lang w:val="fr-FR"/>
        </w:rPr>
      </w:pPr>
      <w:r w:rsidRPr="00ED31E0">
        <w:rPr>
          <w:sz w:val="28"/>
          <w:szCs w:val="28"/>
          <w:u w:val="single"/>
          <w:lang w:val="fr-FR"/>
        </w:rPr>
        <w:t xml:space="preserve"> A. </w:t>
      </w:r>
      <w:r w:rsidRPr="00ED31E0">
        <w:rPr>
          <w:sz w:val="28"/>
          <w:szCs w:val="28"/>
          <w:lang w:val="fr-FR"/>
        </w:rPr>
        <w:t>10cm</w:t>
      </w:r>
      <w:r w:rsidRPr="00ED31E0">
        <w:rPr>
          <w:sz w:val="28"/>
          <w:szCs w:val="28"/>
          <w:lang w:val="fr-FR"/>
        </w:rPr>
        <w:tab/>
        <w:t>B. 5cm</w:t>
      </w:r>
      <w:r w:rsidRPr="00ED31E0">
        <w:rPr>
          <w:sz w:val="28"/>
          <w:szCs w:val="28"/>
          <w:lang w:val="fr-FR"/>
        </w:rPr>
        <w:tab/>
        <w:t xml:space="preserve">           C. </w:t>
      </w:r>
      <w:r w:rsidRPr="00ED31E0">
        <w:rPr>
          <w:position w:val="-6"/>
          <w:sz w:val="28"/>
          <w:szCs w:val="28"/>
        </w:rPr>
        <w:object w:dxaOrig="460" w:dyaOrig="320">
          <v:shape id="_x0000_i1265" type="#_x0000_t75" style="width:23.15pt;height:15.65pt" o:ole="">
            <v:imagedata r:id="rId483" o:title=""/>
          </v:shape>
          <o:OLEObject Type="Embed" ProgID="Equation.DSMT4" ShapeID="_x0000_i1265" DrawAspect="Content" ObjectID="_1629614332" r:id="rId484"/>
        </w:object>
      </w:r>
      <w:r w:rsidRPr="00ED31E0">
        <w:rPr>
          <w:sz w:val="28"/>
          <w:szCs w:val="28"/>
          <w:lang w:val="fr-FR"/>
        </w:rPr>
        <w:t>cm</w:t>
      </w:r>
      <w:r w:rsidRPr="00ED31E0">
        <w:rPr>
          <w:sz w:val="28"/>
          <w:szCs w:val="28"/>
          <w:lang w:val="fr-FR"/>
        </w:rPr>
        <w:tab/>
        <w:t>D. 7,5cm.</w:t>
      </w:r>
    </w:p>
    <w:p w:rsidR="00800CEA" w:rsidRPr="00ED31E0" w:rsidRDefault="00800CEA" w:rsidP="00ED31E0">
      <w:pPr>
        <w:jc w:val="both"/>
        <w:rPr>
          <w:sz w:val="28"/>
          <w:szCs w:val="28"/>
          <w:lang w:val="pt-BR"/>
        </w:rPr>
      </w:pPr>
      <w:r w:rsidRPr="00ED31E0">
        <w:rPr>
          <w:b/>
          <w:bCs/>
          <w:sz w:val="28"/>
          <w:szCs w:val="28"/>
          <w:lang w:val="nl-NL"/>
        </w:rPr>
        <w:t xml:space="preserve">Câu </w:t>
      </w:r>
      <w:r w:rsidRPr="00ED31E0">
        <w:rPr>
          <w:b/>
          <w:bCs/>
          <w:sz w:val="28"/>
          <w:szCs w:val="28"/>
          <w:lang w:val="fr-FR"/>
        </w:rPr>
        <w:t>15</w:t>
      </w:r>
      <w:r w:rsidRPr="00ED31E0">
        <w:rPr>
          <w:b/>
          <w:spacing w:val="-1"/>
          <w:sz w:val="28"/>
          <w:szCs w:val="28"/>
          <w:lang w:val="fr-FR"/>
        </w:rPr>
        <w:t xml:space="preserve">. </w:t>
      </w:r>
      <w:r w:rsidRPr="00ED31E0">
        <w:rPr>
          <w:spacing w:val="-1"/>
          <w:sz w:val="28"/>
          <w:szCs w:val="28"/>
          <w:lang w:val="fr-FR"/>
        </w:rPr>
        <w:t xml:space="preserve">Một dây AB = 90cm đàn hồi căng thẳng nằm ngang. </w:t>
      </w:r>
      <w:r w:rsidRPr="00ED31E0">
        <w:rPr>
          <w:spacing w:val="-1"/>
          <w:sz w:val="28"/>
          <w:szCs w:val="28"/>
          <w:lang w:val="pt-BR"/>
        </w:rPr>
        <w:t xml:space="preserve">Hai đầu cố định. Được kích thích dao động, trên dây </w:t>
      </w:r>
      <w:r w:rsidRPr="00ED31E0">
        <w:rPr>
          <w:sz w:val="28"/>
          <w:szCs w:val="28"/>
          <w:lang w:val="pt-BR"/>
        </w:rPr>
        <w:t xml:space="preserve">hình </w:t>
      </w:r>
      <w:r w:rsidRPr="00ED31E0">
        <w:rPr>
          <w:spacing w:val="-2"/>
          <w:sz w:val="28"/>
          <w:szCs w:val="28"/>
          <w:lang w:val="pt-BR"/>
        </w:rPr>
        <w:t xml:space="preserve">thành 3 bó sóng. Biên độ tại bụng sóng là 3cm.Tại C gần A nhất có biên độ dao động là 1,5cm. Tính khoảng cách </w:t>
      </w:r>
      <w:r w:rsidRPr="00ED31E0">
        <w:rPr>
          <w:sz w:val="28"/>
          <w:szCs w:val="28"/>
          <w:lang w:val="pt-BR"/>
        </w:rPr>
        <w:t xml:space="preserve">giữa C và A </w:t>
      </w:r>
    </w:p>
    <w:p w:rsidR="00153F54" w:rsidRPr="00ED31E0" w:rsidRDefault="00800CEA" w:rsidP="00ED31E0">
      <w:pPr>
        <w:ind w:firstLine="720"/>
        <w:rPr>
          <w:b/>
          <w:sz w:val="28"/>
          <w:szCs w:val="28"/>
          <w:lang w:val="fr-FR"/>
        </w:rPr>
      </w:pPr>
      <w:r w:rsidRPr="00ED31E0">
        <w:rPr>
          <w:sz w:val="28"/>
          <w:szCs w:val="28"/>
          <w:u w:val="single"/>
          <w:lang w:val="pt-BR"/>
        </w:rPr>
        <w:t xml:space="preserve">A. </w:t>
      </w:r>
      <w:r w:rsidRPr="00ED31E0">
        <w:rPr>
          <w:sz w:val="28"/>
          <w:szCs w:val="28"/>
          <w:lang w:val="pt-BR"/>
        </w:rPr>
        <w:t>10cm</w:t>
      </w:r>
      <w:r w:rsidRPr="00ED31E0">
        <w:rPr>
          <w:sz w:val="28"/>
          <w:szCs w:val="28"/>
          <w:lang w:val="pt-BR"/>
        </w:rPr>
        <w:tab/>
        <w:t xml:space="preserve">B.20cm </w:t>
      </w:r>
      <w:r w:rsidRPr="00ED31E0">
        <w:rPr>
          <w:sz w:val="28"/>
          <w:szCs w:val="28"/>
          <w:lang w:val="pt-BR"/>
        </w:rPr>
        <w:tab/>
        <w:t xml:space="preserve">C.30cm </w:t>
      </w:r>
      <w:r w:rsidRPr="00ED31E0">
        <w:rPr>
          <w:sz w:val="28"/>
          <w:szCs w:val="28"/>
          <w:lang w:val="pt-BR"/>
        </w:rPr>
        <w:tab/>
        <w:t>D.15cm</w:t>
      </w:r>
    </w:p>
    <w:p w:rsidR="003C1D3B" w:rsidRPr="00ED31E0" w:rsidRDefault="00153F54" w:rsidP="00ED31E0">
      <w:pPr>
        <w:ind w:firstLine="720"/>
        <w:rPr>
          <w:sz w:val="28"/>
          <w:szCs w:val="28"/>
          <w:lang w:val="fr-FR"/>
        </w:rPr>
      </w:pPr>
      <w:r w:rsidRPr="00ED31E0">
        <w:rPr>
          <w:b/>
          <w:sz w:val="28"/>
          <w:szCs w:val="28"/>
          <w:lang w:val="fr-FR"/>
        </w:rPr>
        <w:t>5. Về nhà</w:t>
      </w:r>
    </w:p>
    <w:p w:rsidR="003C1D3B" w:rsidRPr="00ED31E0" w:rsidRDefault="003C1D3B" w:rsidP="00ED31E0">
      <w:pPr>
        <w:rPr>
          <w:sz w:val="28"/>
          <w:szCs w:val="28"/>
        </w:rPr>
      </w:pPr>
      <w:r w:rsidRPr="00ED31E0">
        <w:rPr>
          <w:sz w:val="28"/>
          <w:szCs w:val="28"/>
        </w:rPr>
        <w:t>Yêu cầu học sinh trả lời và giải thích các bài tập trắc nghiệm khách quan trong sách bài tập</w:t>
      </w:r>
    </w:p>
    <w:p w:rsidR="00BE1BA1" w:rsidRPr="00ED31E0" w:rsidRDefault="00BE1BA1" w:rsidP="00ED31E0">
      <w:pPr>
        <w:rPr>
          <w:sz w:val="28"/>
          <w:szCs w:val="28"/>
        </w:rPr>
      </w:pPr>
    </w:p>
    <w:p w:rsidR="00BE1BA1" w:rsidRPr="00ED31E0" w:rsidRDefault="00BE1BA1" w:rsidP="00ED31E0">
      <w:pPr>
        <w:rPr>
          <w:sz w:val="28"/>
          <w:szCs w:val="28"/>
        </w:rPr>
      </w:pPr>
    </w:p>
    <w:p w:rsidR="001345E3" w:rsidRPr="00ED31E0" w:rsidRDefault="001345E3" w:rsidP="00ED31E0">
      <w:pPr>
        <w:jc w:val="center"/>
        <w:rPr>
          <w:b/>
          <w:bCs/>
          <w:sz w:val="28"/>
          <w:szCs w:val="28"/>
          <w:u w:val="single"/>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022266" w:rsidP="00ED31E0">
      <w:pPr>
        <w:jc w:val="center"/>
        <w:rPr>
          <w:b/>
          <w:sz w:val="28"/>
          <w:szCs w:val="28"/>
        </w:rPr>
      </w:pPr>
      <w:r w:rsidRPr="00ED31E0">
        <w:rPr>
          <w:b/>
          <w:sz w:val="28"/>
          <w:szCs w:val="28"/>
        </w:rPr>
        <w:t>TIẾT 20:</w:t>
      </w:r>
      <w:r w:rsidR="00606CA9" w:rsidRPr="00ED31E0">
        <w:rPr>
          <w:b/>
          <w:sz w:val="28"/>
          <w:szCs w:val="28"/>
        </w:rPr>
        <w:t>ĐẶC TRƯNG VẬT LÝ CỦA ÂM</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lastRenderedPageBreak/>
        <w:t xml:space="preserve">I. MỤC TIÊU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các khái niệm: sóng âm, nguồn âm, âm nghe được, hạ âm, siêu âm.</w:t>
      </w:r>
    </w:p>
    <w:p w:rsidR="00606CA9" w:rsidRPr="00ED31E0" w:rsidRDefault="00606CA9" w:rsidP="00ED31E0">
      <w:pPr>
        <w:jc w:val="both"/>
        <w:rPr>
          <w:sz w:val="28"/>
          <w:szCs w:val="28"/>
        </w:rPr>
      </w:pPr>
      <w:r w:rsidRPr="00ED31E0">
        <w:rPr>
          <w:sz w:val="28"/>
          <w:szCs w:val="28"/>
        </w:rPr>
        <w:t>- Nêu được ví dụ về các môi trường truyền âm khác nhau</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ba đặc trưng vật lý của âm là: tần số âm, cường độ âm, mức cường độ âm, đồ thị dao động âm, các khái niệm âm cơ bản và họa âm.</w:t>
      </w:r>
      <w:r w:rsidRPr="00ED31E0">
        <w:rPr>
          <w:sz w:val="28"/>
          <w:szCs w:val="28"/>
        </w:rPr>
        <w:tab/>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ông thức để giải bài toán đơn giản về âm.</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D53AB" w:rsidRPr="00ED31E0" w:rsidRDefault="000D53AB" w:rsidP="00ED31E0">
      <w:pPr>
        <w:jc w:val="both"/>
        <w:rPr>
          <w:b/>
          <w:sz w:val="28"/>
          <w:szCs w:val="28"/>
        </w:rPr>
      </w:pPr>
      <w:r w:rsidRPr="00ED31E0">
        <w:rPr>
          <w:b/>
          <w:sz w:val="28"/>
          <w:szCs w:val="28"/>
        </w:rPr>
        <w:t>II. PHƯƠNG PHÁP-KĨ THUẬT</w:t>
      </w:r>
    </w:p>
    <w:p w:rsidR="000D53AB" w:rsidRPr="00ED31E0" w:rsidRDefault="000D53AB" w:rsidP="00ED31E0">
      <w:pPr>
        <w:jc w:val="both"/>
        <w:rPr>
          <w:b/>
          <w:sz w:val="28"/>
          <w:szCs w:val="28"/>
        </w:rPr>
      </w:pPr>
      <w:r w:rsidRPr="00ED31E0">
        <w:rPr>
          <w:b/>
          <w:sz w:val="28"/>
          <w:szCs w:val="28"/>
        </w:rPr>
        <w:tab/>
        <w:t>1. Phương pháp</w:t>
      </w:r>
    </w:p>
    <w:p w:rsidR="000D53AB" w:rsidRPr="00ED31E0" w:rsidRDefault="000D53AB" w:rsidP="00ED31E0">
      <w:pPr>
        <w:rPr>
          <w:sz w:val="28"/>
          <w:szCs w:val="28"/>
        </w:rPr>
      </w:pPr>
      <w:r w:rsidRPr="00ED31E0">
        <w:rPr>
          <w:sz w:val="28"/>
          <w:szCs w:val="28"/>
        </w:rPr>
        <w:t>PP dạy học Gợi mở - vấn đáp, PP thuyết trình, PP hoạt động nhóm, PP công tác độc lập</w:t>
      </w:r>
    </w:p>
    <w:p w:rsidR="000D53AB" w:rsidRPr="00ED31E0" w:rsidRDefault="000D53AB" w:rsidP="00ED31E0">
      <w:pPr>
        <w:jc w:val="both"/>
        <w:rPr>
          <w:b/>
          <w:sz w:val="28"/>
          <w:szCs w:val="28"/>
        </w:rPr>
      </w:pPr>
      <w:r w:rsidRPr="00ED31E0">
        <w:rPr>
          <w:b/>
          <w:sz w:val="28"/>
          <w:szCs w:val="28"/>
        </w:rPr>
        <w:tab/>
        <w:t>2. Kĩ thuật dạy học</w:t>
      </w:r>
    </w:p>
    <w:p w:rsidR="000D53AB" w:rsidRPr="00ED31E0" w:rsidRDefault="000D53AB"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606CA9"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5"/>
        <w:gridCol w:w="59"/>
        <w:gridCol w:w="311"/>
        <w:gridCol w:w="1391"/>
        <w:gridCol w:w="1522"/>
        <w:gridCol w:w="258"/>
        <w:gridCol w:w="225"/>
        <w:gridCol w:w="1114"/>
        <w:gridCol w:w="2282"/>
        <w:gridCol w:w="27"/>
      </w:tblGrid>
      <w:tr w:rsidR="00D93AD5" w:rsidRPr="00ED31E0" w:rsidTr="006D6F50">
        <w:trPr>
          <w:gridAfter w:val="1"/>
          <w:wAfter w:w="27" w:type="dxa"/>
        </w:trPr>
        <w:tc>
          <w:tcPr>
            <w:tcW w:w="3395"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rPr>
          <w:gridAfter w:val="1"/>
          <w:wAfter w:w="27" w:type="dxa"/>
        </w:trPr>
        <w:tc>
          <w:tcPr>
            <w:tcW w:w="10187" w:type="dxa"/>
            <w:gridSpan w:val="9"/>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700059" w:rsidRPr="00ED31E0">
              <w:rPr>
                <w:sz w:val="28"/>
                <w:szCs w:val="28"/>
              </w:rPr>
              <w:t>ọc sinh đi vào tìm hiểu bài mới: Đặc trưng vật lý của âm</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rPr>
          <w:gridAfter w:val="1"/>
          <w:wAfter w:w="27" w:type="dxa"/>
        </w:trPr>
        <w:tc>
          <w:tcPr>
            <w:tcW w:w="4786" w:type="dxa"/>
            <w:gridSpan w:val="4"/>
            <w:shd w:val="clear" w:color="auto" w:fill="auto"/>
          </w:tcPr>
          <w:p w:rsidR="00D93AD5" w:rsidRPr="00ED31E0" w:rsidRDefault="00700059" w:rsidP="00ED31E0">
            <w:pPr>
              <w:jc w:val="both"/>
              <w:rPr>
                <w:sz w:val="28"/>
                <w:szCs w:val="28"/>
              </w:rPr>
            </w:pPr>
            <w:r w:rsidRPr="00ED31E0">
              <w:rPr>
                <w:sz w:val="28"/>
                <w:szCs w:val="28"/>
              </w:rPr>
              <w:t>Gv cho học sinh nghe các âm thanh qua video:</w:t>
            </w:r>
          </w:p>
          <w:p w:rsidR="00700059" w:rsidRPr="00ED31E0" w:rsidRDefault="00700059" w:rsidP="00ED31E0">
            <w:pPr>
              <w:jc w:val="both"/>
              <w:rPr>
                <w:sz w:val="28"/>
                <w:szCs w:val="28"/>
              </w:rPr>
            </w:pPr>
            <w:r w:rsidRPr="00ED31E0">
              <w:rPr>
                <w:sz w:val="28"/>
                <w:szCs w:val="28"/>
              </w:rPr>
              <w:t>- Tiếng nước chảy</w:t>
            </w:r>
          </w:p>
          <w:p w:rsidR="00700059" w:rsidRPr="00ED31E0" w:rsidRDefault="00700059" w:rsidP="00ED31E0">
            <w:pPr>
              <w:jc w:val="both"/>
              <w:rPr>
                <w:sz w:val="28"/>
                <w:szCs w:val="28"/>
              </w:rPr>
            </w:pPr>
            <w:r w:rsidRPr="00ED31E0">
              <w:rPr>
                <w:sz w:val="28"/>
                <w:szCs w:val="28"/>
              </w:rPr>
              <w:t>- Tiếng còi xe</w:t>
            </w:r>
          </w:p>
          <w:p w:rsidR="00700059" w:rsidRPr="00ED31E0" w:rsidRDefault="00700059" w:rsidP="00ED31E0">
            <w:pPr>
              <w:jc w:val="both"/>
              <w:rPr>
                <w:sz w:val="28"/>
                <w:szCs w:val="28"/>
              </w:rPr>
            </w:pPr>
            <w:r w:rsidRPr="00ED31E0">
              <w:rPr>
                <w:sz w:val="28"/>
                <w:szCs w:val="28"/>
              </w:rPr>
              <w:t>- Tiếng chuông nhà thờ</w:t>
            </w:r>
          </w:p>
          <w:p w:rsidR="00700059" w:rsidRPr="00ED31E0" w:rsidRDefault="00700059" w:rsidP="00ED31E0">
            <w:pPr>
              <w:jc w:val="both"/>
              <w:rPr>
                <w:sz w:val="28"/>
                <w:szCs w:val="28"/>
              </w:rPr>
            </w:pPr>
            <w:r w:rsidRPr="00ED31E0">
              <w:rPr>
                <w:sz w:val="28"/>
                <w:szCs w:val="28"/>
              </w:rPr>
              <w:lastRenderedPageBreak/>
              <w:t>- Sau giờ ra chơi</w:t>
            </w:r>
          </w:p>
          <w:p w:rsidR="00700059" w:rsidRPr="00ED31E0" w:rsidRDefault="00700059" w:rsidP="00ED31E0">
            <w:pPr>
              <w:jc w:val="both"/>
              <w:rPr>
                <w:sz w:val="28"/>
                <w:szCs w:val="28"/>
              </w:rPr>
            </w:pPr>
            <w:r w:rsidRPr="00ED31E0">
              <w:rPr>
                <w:sz w:val="28"/>
                <w:szCs w:val="28"/>
              </w:rPr>
              <w:t>- Sau giờ tan ca ngoài đường..</w:t>
            </w:r>
          </w:p>
          <w:p w:rsidR="00700059" w:rsidRPr="00ED31E0" w:rsidRDefault="00700059" w:rsidP="00ED31E0">
            <w:pPr>
              <w:ind w:firstLine="720"/>
              <w:jc w:val="both"/>
              <w:rPr>
                <w:sz w:val="28"/>
                <w:szCs w:val="28"/>
              </w:rPr>
            </w:pPr>
            <w:r w:rsidRPr="00ED31E0">
              <w:rPr>
                <w:sz w:val="28"/>
                <w:szCs w:val="28"/>
              </w:rPr>
              <w:t>- Hằng ngày tai ta nghe được vô số các loại âm thanh êm tai có, chói tai có. Vậy âm thanh là gì và chúng có những đặc điểm vật lý gì ta sẽ tìm hểu thông qua bài “ĐẶC TRƯNG VẬT LÝ CỦA SÓNG ÂM”</w:t>
            </w:r>
          </w:p>
          <w:p w:rsidR="00700059" w:rsidRPr="00ED31E0" w:rsidRDefault="00700059" w:rsidP="00ED31E0">
            <w:pPr>
              <w:jc w:val="both"/>
              <w:rPr>
                <w:sz w:val="28"/>
                <w:szCs w:val="28"/>
              </w:rPr>
            </w:pPr>
          </w:p>
        </w:tc>
        <w:tc>
          <w:tcPr>
            <w:tcW w:w="3119" w:type="dxa"/>
            <w:gridSpan w:val="4"/>
            <w:shd w:val="clear" w:color="auto" w:fill="auto"/>
          </w:tcPr>
          <w:p w:rsidR="00D93AD5" w:rsidRPr="00ED31E0" w:rsidRDefault="00D93AD5" w:rsidP="00ED31E0">
            <w:pPr>
              <w:jc w:val="both"/>
              <w:rPr>
                <w:sz w:val="28"/>
                <w:szCs w:val="28"/>
              </w:rPr>
            </w:pPr>
            <w:r w:rsidRPr="00ED31E0">
              <w:rPr>
                <w:sz w:val="28"/>
                <w:szCs w:val="28"/>
              </w:rPr>
              <w:lastRenderedPageBreak/>
              <w:t xml:space="preserve">- HS </w:t>
            </w:r>
            <w:r w:rsidR="00700059" w:rsidRPr="00ED31E0">
              <w:rPr>
                <w:sz w:val="28"/>
                <w:szCs w:val="28"/>
              </w:rPr>
              <w:t>quan sát, nghe</w:t>
            </w: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p>
          <w:p w:rsidR="00700059" w:rsidRPr="00ED31E0" w:rsidRDefault="00700059" w:rsidP="00ED31E0">
            <w:pPr>
              <w:jc w:val="both"/>
              <w:rPr>
                <w:sz w:val="28"/>
                <w:szCs w:val="28"/>
              </w:rPr>
            </w:pPr>
            <w:r w:rsidRPr="00ED31E0">
              <w:rPr>
                <w:sz w:val="28"/>
                <w:szCs w:val="28"/>
              </w:rPr>
              <w:t>- Định hướng nội dung bài học</w:t>
            </w:r>
          </w:p>
        </w:tc>
        <w:tc>
          <w:tcPr>
            <w:tcW w:w="2282" w:type="dxa"/>
            <w:shd w:val="clear" w:color="auto" w:fill="auto"/>
          </w:tcPr>
          <w:p w:rsidR="00022266" w:rsidRPr="00ED31E0" w:rsidRDefault="00022266" w:rsidP="00ED31E0">
            <w:pPr>
              <w:jc w:val="center"/>
              <w:rPr>
                <w:b/>
                <w:sz w:val="28"/>
                <w:szCs w:val="28"/>
              </w:rPr>
            </w:pPr>
            <w:r w:rsidRPr="00ED31E0">
              <w:rPr>
                <w:b/>
                <w:sz w:val="28"/>
                <w:szCs w:val="28"/>
              </w:rPr>
              <w:lastRenderedPageBreak/>
              <w:t>TIẾT 20:ĐẶC TRƯNG VẬT LÝ CỦA ÂM</w:t>
            </w:r>
          </w:p>
          <w:p w:rsidR="00D93AD5" w:rsidRPr="00ED31E0" w:rsidRDefault="00D93AD5" w:rsidP="00ED31E0">
            <w:pPr>
              <w:jc w:val="center"/>
              <w:rPr>
                <w:sz w:val="28"/>
                <w:szCs w:val="28"/>
                <w:lang w:val="pt-BR"/>
              </w:rPr>
            </w:pPr>
          </w:p>
        </w:tc>
      </w:tr>
      <w:tr w:rsidR="00D93AD5" w:rsidRPr="00ED31E0" w:rsidTr="006D6F50">
        <w:trPr>
          <w:gridAfter w:val="1"/>
          <w:wAfter w:w="27" w:type="dxa"/>
        </w:trPr>
        <w:tc>
          <w:tcPr>
            <w:tcW w:w="10187" w:type="dxa"/>
            <w:gridSpan w:val="9"/>
            <w:shd w:val="clear" w:color="auto" w:fill="auto"/>
            <w:vAlign w:val="center"/>
          </w:tcPr>
          <w:p w:rsidR="00D93AD5" w:rsidRPr="00ED31E0" w:rsidRDefault="00D93AD5" w:rsidP="00ED31E0">
            <w:pPr>
              <w:jc w:val="center"/>
              <w:rPr>
                <w:b/>
                <w:sz w:val="28"/>
                <w:szCs w:val="28"/>
              </w:rPr>
            </w:pPr>
            <w:r w:rsidRPr="00ED31E0">
              <w:rPr>
                <w:b/>
                <w:sz w:val="28"/>
                <w:szCs w:val="28"/>
              </w:rPr>
              <w:lastRenderedPageBreak/>
              <w:t>HOẠT ĐỘNG 2: Hình thành kiến thức (20’)</w:t>
            </w:r>
          </w:p>
          <w:p w:rsidR="00700059" w:rsidRPr="00ED31E0" w:rsidRDefault="00D93AD5" w:rsidP="00ED31E0">
            <w:pPr>
              <w:jc w:val="both"/>
              <w:rPr>
                <w:sz w:val="28"/>
                <w:szCs w:val="28"/>
              </w:rPr>
            </w:pPr>
            <w:r w:rsidRPr="00ED31E0">
              <w:rPr>
                <w:b/>
                <w:sz w:val="28"/>
                <w:szCs w:val="28"/>
              </w:rPr>
              <w:t>Mục tiêu:</w:t>
            </w:r>
            <w:r w:rsidRPr="00ED31E0">
              <w:rPr>
                <w:sz w:val="28"/>
                <w:szCs w:val="28"/>
              </w:rPr>
              <w:t xml:space="preserve"> </w:t>
            </w:r>
            <w:r w:rsidR="00700059" w:rsidRPr="00ED31E0">
              <w:rPr>
                <w:sz w:val="28"/>
                <w:szCs w:val="28"/>
              </w:rPr>
              <w:t>các khái niệm: sóng âm, nguồn âm, âm nghe được, hạ âm, siêu âm.</w:t>
            </w:r>
          </w:p>
          <w:p w:rsidR="00700059" w:rsidRPr="00ED31E0" w:rsidRDefault="00700059" w:rsidP="00ED31E0">
            <w:pPr>
              <w:jc w:val="both"/>
              <w:rPr>
                <w:sz w:val="28"/>
                <w:szCs w:val="28"/>
              </w:rPr>
            </w:pPr>
            <w:r w:rsidRPr="00ED31E0">
              <w:rPr>
                <w:sz w:val="28"/>
                <w:szCs w:val="28"/>
              </w:rPr>
              <w:t>- ví dụ về các môi trường truyền âm khác nhau</w:t>
            </w:r>
          </w:p>
          <w:p w:rsidR="00D93AD5" w:rsidRPr="00ED31E0" w:rsidRDefault="00700059" w:rsidP="00ED31E0">
            <w:pPr>
              <w:jc w:val="both"/>
              <w:rPr>
                <w:sz w:val="28"/>
                <w:szCs w:val="28"/>
              </w:rPr>
            </w:pPr>
            <w:r w:rsidRPr="00ED31E0">
              <w:rPr>
                <w:sz w:val="28"/>
                <w:szCs w:val="28"/>
              </w:rPr>
              <w:t>- đặc trưng vật lý của âm là: tần số âm, cường độ âm, mức cường độ âm, đồ thị dao động âm, các khái niệm âm cơ bản và họa âm.</w:t>
            </w:r>
            <w:r w:rsidRPr="00ED31E0">
              <w:rPr>
                <w:sz w:val="28"/>
                <w:szCs w:val="28"/>
              </w:rPr>
              <w:tab/>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84" w:type="dxa"/>
            <w:gridSpan w:val="2"/>
            <w:shd w:val="clear" w:color="auto" w:fill="auto"/>
          </w:tcPr>
          <w:p w:rsidR="00606CA9" w:rsidRPr="00043D2A" w:rsidRDefault="00606CA9" w:rsidP="00043D2A">
            <w:pPr>
              <w:jc w:val="both"/>
              <w:rPr>
                <w:sz w:val="28"/>
                <w:szCs w:val="28"/>
              </w:rPr>
            </w:pPr>
            <w:r w:rsidRPr="00043D2A">
              <w:rPr>
                <w:sz w:val="28"/>
                <w:szCs w:val="28"/>
              </w:rPr>
              <w:t>- Yêu cầu hs tự đưa ra định nghĩa âm (SGK)</w:t>
            </w:r>
          </w:p>
          <w:p w:rsidR="00606CA9" w:rsidRPr="00043D2A" w:rsidRDefault="00606CA9" w:rsidP="00043D2A">
            <w:pPr>
              <w:jc w:val="both"/>
              <w:rPr>
                <w:sz w:val="28"/>
                <w:szCs w:val="28"/>
              </w:rPr>
            </w:pPr>
            <w:r w:rsidRPr="00043D2A">
              <w:rPr>
                <w:b/>
                <w:sz w:val="28"/>
                <w:szCs w:val="28"/>
              </w:rPr>
              <w:t xml:space="preserve">- </w:t>
            </w:r>
            <w:r w:rsidRPr="00043D2A">
              <w:rPr>
                <w:sz w:val="28"/>
                <w:szCs w:val="28"/>
              </w:rPr>
              <w:t>Mở rộng định nghĩa só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ợi ý, h</w:t>
            </w:r>
            <w:r w:rsidRPr="00043D2A">
              <w:rPr>
                <w:sz w:val="28"/>
                <w:szCs w:val="28"/>
                <w:lang w:val="vi-VN"/>
              </w:rPr>
              <w:t xml:space="preserve">ướng </w:t>
            </w:r>
            <w:r w:rsidRPr="00043D2A">
              <w:rPr>
                <w:sz w:val="28"/>
                <w:szCs w:val="28"/>
              </w:rPr>
              <w:t>dẫn và giới thiệu cho hs nắm tần số âm là tần số sóng âm.</w:t>
            </w: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 xml:space="preserve">- </w:t>
            </w:r>
            <w:r w:rsidRPr="00043D2A">
              <w:rPr>
                <w:sz w:val="28"/>
                <w:szCs w:val="28"/>
              </w:rPr>
              <w:t>Dùng âm thoa , đàn ghi ta làm nguồn âm để làm TN cho HS xem</w:t>
            </w:r>
          </w:p>
          <w:p w:rsidR="00606CA9" w:rsidRPr="00043D2A" w:rsidRDefault="00606CA9" w:rsidP="00043D2A">
            <w:pPr>
              <w:jc w:val="both"/>
              <w:rPr>
                <w:sz w:val="28"/>
                <w:szCs w:val="28"/>
              </w:rPr>
            </w:pPr>
            <w:r w:rsidRPr="00043D2A">
              <w:rPr>
                <w:sz w:val="28"/>
                <w:szCs w:val="28"/>
              </w:rPr>
              <w:t>-Yêu cầu hs trả lời C1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Nêu định nghĩa nguồn âm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đọc SGK trả lời các câu hỏi: Âm nghe được ? hạ âm ? siêu âm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ốt lại vấn đề sau khi </w:t>
            </w:r>
            <w:r w:rsidRPr="00043D2A">
              <w:rPr>
                <w:sz w:val="28"/>
                <w:szCs w:val="28"/>
              </w:rPr>
              <w:lastRenderedPageBreak/>
              <w:t>học sinh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Âm truyền được trong các môi trường nào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ốc độ âm phụ thuộc vào cái gì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Môi trường nào truyền âm tốt nhất ?</w:t>
            </w:r>
          </w:p>
          <w:p w:rsidR="00606CA9" w:rsidRPr="00043D2A" w:rsidRDefault="00606CA9" w:rsidP="00043D2A">
            <w:pPr>
              <w:jc w:val="both"/>
              <w:rPr>
                <w:sz w:val="28"/>
                <w:szCs w:val="28"/>
              </w:rPr>
            </w:pPr>
            <w:r w:rsidRPr="00043D2A">
              <w:rPr>
                <w:sz w:val="28"/>
                <w:szCs w:val="28"/>
              </w:rPr>
              <w:t>(Xem bảng 10-1SGK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rả lời C3?</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224" w:type="dxa"/>
            <w:gridSpan w:val="3"/>
            <w:shd w:val="clear" w:color="auto" w:fill="auto"/>
          </w:tcPr>
          <w:p w:rsidR="00606CA9" w:rsidRPr="00043D2A" w:rsidRDefault="00606CA9" w:rsidP="00043D2A">
            <w:pPr>
              <w:jc w:val="both"/>
              <w:rPr>
                <w:sz w:val="28"/>
                <w:szCs w:val="28"/>
              </w:rPr>
            </w:pPr>
            <w:r w:rsidRPr="00043D2A">
              <w:rPr>
                <w:sz w:val="28"/>
                <w:szCs w:val="28"/>
              </w:rPr>
              <w:lastRenderedPageBreak/>
              <w:t>- Đoc SGK và trả lời câu hỏi của GV</w:t>
            </w:r>
          </w:p>
          <w:p w:rsidR="00606CA9" w:rsidRPr="00043D2A" w:rsidRDefault="00606CA9" w:rsidP="00043D2A">
            <w:pPr>
              <w:jc w:val="both"/>
              <w:rPr>
                <w:sz w:val="28"/>
                <w:szCs w:val="28"/>
              </w:rPr>
            </w:pPr>
            <w:r w:rsidRPr="00043D2A">
              <w:rPr>
                <w:sz w:val="28"/>
                <w:szCs w:val="28"/>
              </w:rPr>
              <w:t>- Định nghĩa sóng âm (SGK)</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TN của GV</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ả lời C1:</w:t>
            </w:r>
          </w:p>
          <w:p w:rsidR="00606CA9" w:rsidRPr="00043D2A" w:rsidRDefault="00606CA9" w:rsidP="00043D2A">
            <w:pPr>
              <w:jc w:val="both"/>
              <w:rPr>
                <w:sz w:val="28"/>
                <w:szCs w:val="28"/>
              </w:rPr>
            </w:pPr>
            <w:r w:rsidRPr="00043D2A">
              <w:rPr>
                <w:sz w:val="28"/>
                <w:szCs w:val="28"/>
              </w:rPr>
              <w:t>-Trong cây đàn sợi dây dao động phát ra âm</w:t>
            </w:r>
          </w:p>
          <w:p w:rsidR="00606CA9" w:rsidRPr="00043D2A" w:rsidRDefault="00606CA9" w:rsidP="00043D2A">
            <w:pPr>
              <w:jc w:val="both"/>
              <w:rPr>
                <w:sz w:val="28"/>
                <w:szCs w:val="28"/>
              </w:rPr>
            </w:pPr>
            <w:r w:rsidRPr="00043D2A">
              <w:rPr>
                <w:sz w:val="28"/>
                <w:szCs w:val="28"/>
              </w:rPr>
              <w:t>-Trong sáo thì cột không khí dao động phát ra âm</w:t>
            </w:r>
          </w:p>
          <w:p w:rsidR="00606CA9" w:rsidRPr="00043D2A" w:rsidRDefault="00606CA9" w:rsidP="00043D2A">
            <w:pPr>
              <w:jc w:val="both"/>
              <w:rPr>
                <w:sz w:val="28"/>
                <w:szCs w:val="28"/>
              </w:rPr>
            </w:pPr>
            <w:r w:rsidRPr="00043D2A">
              <w:rPr>
                <w:sz w:val="28"/>
                <w:szCs w:val="28"/>
              </w:rPr>
              <w:t>-Trong âm thoa thì 2 nhánh dao động phát ra âm.</w:t>
            </w:r>
          </w:p>
          <w:p w:rsidR="00606CA9" w:rsidRPr="00043D2A" w:rsidRDefault="00606CA9" w:rsidP="00043D2A">
            <w:pPr>
              <w:jc w:val="both"/>
              <w:rPr>
                <w:sz w:val="28"/>
                <w:szCs w:val="28"/>
              </w:rPr>
            </w:pPr>
            <w:r w:rsidRPr="00043D2A">
              <w:rPr>
                <w:sz w:val="28"/>
                <w:szCs w:val="28"/>
              </w:rPr>
              <w:t>-Định nghĩa nguồn âm( là các vật dao động phát ra âm)</w:t>
            </w:r>
          </w:p>
          <w:p w:rsidR="00606CA9" w:rsidRPr="00043D2A" w:rsidRDefault="00606CA9" w:rsidP="00043D2A">
            <w:pPr>
              <w:jc w:val="both"/>
              <w:rPr>
                <w:sz w:val="28"/>
                <w:szCs w:val="28"/>
              </w:rPr>
            </w:pPr>
          </w:p>
          <w:p w:rsidR="00606CA9" w:rsidRPr="00043D2A" w:rsidRDefault="00606CA9" w:rsidP="00ED31E0">
            <w:pPr>
              <w:rPr>
                <w:sz w:val="28"/>
                <w:szCs w:val="28"/>
              </w:rPr>
            </w:pPr>
            <w:r w:rsidRPr="00043D2A">
              <w:rPr>
                <w:sz w:val="28"/>
                <w:szCs w:val="28"/>
              </w:rPr>
              <w:t>- Đọc SGK trả lời các câu hỏi của GV.</w:t>
            </w:r>
            <w:r w:rsidRPr="00043D2A">
              <w:rPr>
                <w:sz w:val="28"/>
                <w:szCs w:val="28"/>
              </w:rPr>
              <w:br/>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Ghi nhận xét và kết luận của GV</w:t>
            </w:r>
          </w:p>
          <w:p w:rsidR="00606CA9" w:rsidRPr="00043D2A" w:rsidRDefault="00606CA9" w:rsidP="00ED31E0">
            <w:pPr>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Âm truyền được trong các môi trường rắn lỏng khí</w:t>
            </w:r>
          </w:p>
          <w:p w:rsidR="00606CA9" w:rsidRPr="00043D2A" w:rsidRDefault="00606CA9" w:rsidP="00043D2A">
            <w:pPr>
              <w:jc w:val="both"/>
              <w:rPr>
                <w:sz w:val="28"/>
                <w:szCs w:val="28"/>
              </w:rPr>
            </w:pPr>
            <w:r w:rsidRPr="00043D2A">
              <w:rPr>
                <w:sz w:val="28"/>
                <w:szCs w:val="28"/>
              </w:rPr>
              <w:t>-Môi trường rắn truyền âm tốt nhất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rả lời C3:</w:t>
            </w:r>
          </w:p>
          <w:p w:rsidR="00606CA9" w:rsidRPr="00043D2A" w:rsidRDefault="00606CA9" w:rsidP="00043D2A">
            <w:pPr>
              <w:jc w:val="both"/>
              <w:rPr>
                <w:sz w:val="28"/>
                <w:szCs w:val="28"/>
              </w:rPr>
            </w:pPr>
            <w:r w:rsidRPr="00043D2A">
              <w:rPr>
                <w:sz w:val="28"/>
                <w:szCs w:val="28"/>
              </w:rPr>
              <w:t>-Ta trông thấy tia chớp và khá lâu mới nghe thấy tiến sấm.</w:t>
            </w:r>
          </w:p>
          <w:p w:rsidR="00606CA9" w:rsidRPr="00043D2A" w:rsidRDefault="00606CA9" w:rsidP="00043D2A">
            <w:pPr>
              <w:jc w:val="both"/>
              <w:rPr>
                <w:sz w:val="28"/>
                <w:szCs w:val="28"/>
              </w:rPr>
            </w:pPr>
          </w:p>
        </w:tc>
        <w:tc>
          <w:tcPr>
            <w:tcW w:w="3906" w:type="dxa"/>
            <w:gridSpan w:val="5"/>
            <w:shd w:val="clear" w:color="auto" w:fill="auto"/>
          </w:tcPr>
          <w:p w:rsidR="00606CA9" w:rsidRPr="00043D2A" w:rsidRDefault="00606CA9" w:rsidP="00043D2A">
            <w:pPr>
              <w:jc w:val="both"/>
              <w:rPr>
                <w:sz w:val="28"/>
                <w:szCs w:val="28"/>
              </w:rPr>
            </w:pPr>
            <w:r w:rsidRPr="00043D2A">
              <w:rPr>
                <w:b/>
                <w:sz w:val="28"/>
                <w:szCs w:val="28"/>
              </w:rPr>
              <w:lastRenderedPageBreak/>
              <w:t>I- Âm. Nguồn âm</w:t>
            </w:r>
          </w:p>
          <w:p w:rsidR="00606CA9" w:rsidRPr="00043D2A" w:rsidRDefault="00606CA9" w:rsidP="00043D2A">
            <w:pPr>
              <w:jc w:val="both"/>
              <w:rPr>
                <w:sz w:val="28"/>
                <w:szCs w:val="28"/>
              </w:rPr>
            </w:pPr>
            <w:r w:rsidRPr="00043D2A">
              <w:rPr>
                <w:b/>
                <w:sz w:val="28"/>
                <w:szCs w:val="28"/>
              </w:rPr>
              <w:t>1) Âm là gì ?</w:t>
            </w:r>
            <w:r w:rsidRPr="00043D2A">
              <w:rPr>
                <w:sz w:val="28"/>
                <w:szCs w:val="28"/>
              </w:rPr>
              <w:t xml:space="preserve">  -</w:t>
            </w:r>
            <w:r w:rsidRPr="00043D2A">
              <w:rPr>
                <w:i/>
                <w:sz w:val="28"/>
                <w:szCs w:val="28"/>
              </w:rPr>
              <w:t>Âm là những sóng âm truyền trong các môi trường rắn ,lỏng ,khí , khi đến tai gây cảm giác âm</w:t>
            </w:r>
            <w:r w:rsidRPr="00043D2A">
              <w:rPr>
                <w:sz w:val="28"/>
                <w:szCs w:val="28"/>
              </w:rPr>
              <w:t>.</w:t>
            </w:r>
          </w:p>
          <w:p w:rsidR="00606CA9" w:rsidRPr="00043D2A" w:rsidRDefault="00606CA9" w:rsidP="00043D2A">
            <w:pPr>
              <w:jc w:val="both"/>
              <w:rPr>
                <w:sz w:val="28"/>
                <w:szCs w:val="28"/>
              </w:rPr>
            </w:pPr>
            <w:r w:rsidRPr="00043D2A">
              <w:rPr>
                <w:sz w:val="28"/>
                <w:szCs w:val="28"/>
              </w:rPr>
              <w:t>-</w:t>
            </w:r>
            <w:r w:rsidRPr="00043D2A">
              <w:rPr>
                <w:b/>
                <w:i/>
                <w:sz w:val="28"/>
                <w:szCs w:val="28"/>
              </w:rPr>
              <w:t>Sóng âm là những sóng cơ học truyền trong các môi trường rắn, lỏng, khí</w:t>
            </w:r>
            <w:r w:rsidRPr="00043D2A">
              <w:rPr>
                <w:sz w:val="28"/>
                <w:szCs w:val="28"/>
              </w:rPr>
              <w:t xml:space="preserve"> .</w:t>
            </w:r>
          </w:p>
          <w:p w:rsidR="00606CA9" w:rsidRPr="00043D2A" w:rsidRDefault="00606CA9" w:rsidP="00043D2A">
            <w:pPr>
              <w:jc w:val="both"/>
              <w:rPr>
                <w:i/>
                <w:sz w:val="28"/>
                <w:szCs w:val="28"/>
              </w:rPr>
            </w:pPr>
            <w:r w:rsidRPr="00043D2A">
              <w:rPr>
                <w:sz w:val="28"/>
                <w:szCs w:val="28"/>
              </w:rPr>
              <w:t>-</w:t>
            </w:r>
            <w:r w:rsidRPr="00043D2A">
              <w:rPr>
                <w:i/>
                <w:sz w:val="28"/>
                <w:szCs w:val="28"/>
              </w:rPr>
              <w:t>Tần số  của sóng âm cũng là tần số âm.</w:t>
            </w:r>
          </w:p>
          <w:p w:rsidR="00606CA9" w:rsidRPr="00043D2A" w:rsidRDefault="00606CA9" w:rsidP="00043D2A">
            <w:pPr>
              <w:jc w:val="both"/>
              <w:rPr>
                <w:b/>
                <w:sz w:val="28"/>
                <w:szCs w:val="28"/>
              </w:rPr>
            </w:pPr>
            <w:r w:rsidRPr="00043D2A">
              <w:rPr>
                <w:b/>
                <w:sz w:val="28"/>
                <w:szCs w:val="28"/>
              </w:rPr>
              <w:t xml:space="preserve">2)Nguồn âm :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à các vật dao động phát ra âm</w:t>
            </w:r>
          </w:p>
          <w:p w:rsidR="00606CA9" w:rsidRPr="00043D2A" w:rsidRDefault="00606CA9" w:rsidP="00043D2A">
            <w:pPr>
              <w:jc w:val="both"/>
              <w:rPr>
                <w:sz w:val="28"/>
                <w:szCs w:val="28"/>
              </w:rPr>
            </w:pPr>
            <w:r w:rsidRPr="00043D2A">
              <w:rPr>
                <w:sz w:val="28"/>
                <w:szCs w:val="28"/>
              </w:rPr>
              <w:t>- f của âm phát ra = f  dao động của nguồn âm.</w:t>
            </w:r>
          </w:p>
          <w:p w:rsidR="00606CA9" w:rsidRPr="00043D2A" w:rsidRDefault="00606CA9" w:rsidP="00043D2A">
            <w:pPr>
              <w:jc w:val="both"/>
              <w:rPr>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jc w:val="both"/>
              <w:rPr>
                <w:b/>
                <w:sz w:val="28"/>
                <w:szCs w:val="28"/>
              </w:rPr>
            </w:pPr>
            <w:r w:rsidRPr="00043D2A">
              <w:rPr>
                <w:b/>
                <w:sz w:val="28"/>
                <w:szCs w:val="28"/>
              </w:rPr>
              <w:t>3) Âm nghe được , hạ âm, siêu âm:</w:t>
            </w:r>
          </w:p>
          <w:p w:rsidR="00606CA9" w:rsidRPr="00043D2A" w:rsidRDefault="00606CA9" w:rsidP="00043D2A">
            <w:pPr>
              <w:jc w:val="both"/>
              <w:rPr>
                <w:sz w:val="28"/>
                <w:szCs w:val="28"/>
              </w:rPr>
            </w:pPr>
            <w:r w:rsidRPr="00043D2A">
              <w:rPr>
                <w:sz w:val="28"/>
                <w:szCs w:val="28"/>
              </w:rPr>
              <w:t xml:space="preserve">-Âm nghe được (âm thanh)là những âm có tác dụng gây ra cảm giác âm. Có f từ 16 Hz  đến </w:t>
            </w:r>
          </w:p>
          <w:p w:rsidR="00606CA9" w:rsidRPr="00043D2A" w:rsidRDefault="00606CA9" w:rsidP="00043D2A">
            <w:pPr>
              <w:jc w:val="both"/>
              <w:rPr>
                <w:sz w:val="28"/>
                <w:szCs w:val="28"/>
              </w:rPr>
            </w:pPr>
            <w:r w:rsidRPr="00043D2A">
              <w:rPr>
                <w:sz w:val="28"/>
                <w:szCs w:val="28"/>
              </w:rPr>
              <w:lastRenderedPageBreak/>
              <w:t xml:space="preserve">     20.000Hz </w:t>
            </w:r>
          </w:p>
          <w:p w:rsidR="00606CA9" w:rsidRPr="00043D2A" w:rsidRDefault="00606CA9" w:rsidP="00043D2A">
            <w:pPr>
              <w:jc w:val="both"/>
              <w:rPr>
                <w:sz w:val="28"/>
                <w:szCs w:val="28"/>
              </w:rPr>
            </w:pPr>
            <w:r w:rsidRPr="00043D2A">
              <w:rPr>
                <w:sz w:val="28"/>
                <w:szCs w:val="28"/>
              </w:rPr>
              <w:t xml:space="preserve">-Hạ âm :    có f  &lt; 16Hz </w:t>
            </w:r>
          </w:p>
          <w:p w:rsidR="00606CA9" w:rsidRPr="00043D2A" w:rsidRDefault="00606CA9" w:rsidP="00043D2A">
            <w:pPr>
              <w:jc w:val="both"/>
              <w:rPr>
                <w:sz w:val="28"/>
                <w:szCs w:val="28"/>
              </w:rPr>
            </w:pPr>
            <w:r w:rsidRPr="00043D2A">
              <w:rPr>
                <w:sz w:val="28"/>
                <w:szCs w:val="28"/>
              </w:rPr>
              <w:t xml:space="preserve">-Siêu âm : có f &gt; 20.000Hz </w:t>
            </w:r>
          </w:p>
          <w:p w:rsidR="00606CA9" w:rsidRPr="00043D2A" w:rsidRDefault="00606CA9" w:rsidP="00043D2A">
            <w:pPr>
              <w:jc w:val="both"/>
              <w:rPr>
                <w:b/>
                <w:sz w:val="28"/>
                <w:szCs w:val="28"/>
              </w:rPr>
            </w:pPr>
            <w:r w:rsidRPr="00043D2A">
              <w:rPr>
                <w:b/>
                <w:sz w:val="28"/>
                <w:szCs w:val="28"/>
              </w:rPr>
              <w:t xml:space="preserve">4 ) Sự truyền âm </w:t>
            </w:r>
          </w:p>
          <w:p w:rsidR="00606CA9" w:rsidRPr="00043D2A" w:rsidRDefault="00606CA9" w:rsidP="00043D2A">
            <w:pPr>
              <w:jc w:val="both"/>
              <w:rPr>
                <w:sz w:val="28"/>
                <w:szCs w:val="28"/>
              </w:rPr>
            </w:pPr>
            <w:r w:rsidRPr="00043D2A">
              <w:rPr>
                <w:b/>
                <w:sz w:val="28"/>
                <w:szCs w:val="28"/>
              </w:rPr>
              <w:t>a) Môi trường truyền âm</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Âm truyền được qua các môi trường rắn, lỏng ,khí </w:t>
            </w:r>
          </w:p>
          <w:p w:rsidR="00606CA9" w:rsidRPr="00043D2A" w:rsidRDefault="00606CA9" w:rsidP="00043D2A">
            <w:pPr>
              <w:jc w:val="both"/>
              <w:rPr>
                <w:sz w:val="28"/>
                <w:szCs w:val="28"/>
              </w:rPr>
            </w:pPr>
            <w:r w:rsidRPr="00043D2A">
              <w:rPr>
                <w:sz w:val="28"/>
                <w:szCs w:val="28"/>
              </w:rPr>
              <w:t>-Âm không truyền được trong chân không .</w:t>
            </w:r>
          </w:p>
          <w:p w:rsidR="00606CA9" w:rsidRPr="00043D2A" w:rsidRDefault="00606CA9" w:rsidP="00043D2A">
            <w:pPr>
              <w:jc w:val="both"/>
              <w:rPr>
                <w:sz w:val="28"/>
                <w:szCs w:val="28"/>
              </w:rPr>
            </w:pPr>
            <w:r w:rsidRPr="00043D2A">
              <w:rPr>
                <w:b/>
                <w:sz w:val="28"/>
                <w:szCs w:val="28"/>
              </w:rPr>
              <w:t>b) Tốc độ â</w:t>
            </w:r>
            <w:r w:rsidRPr="00043D2A">
              <w:rPr>
                <w:b/>
                <w:sz w:val="28"/>
                <w:szCs w:val="28"/>
                <w:u w:val="single"/>
              </w:rPr>
              <w:t>m</w:t>
            </w:r>
            <w:r w:rsidRPr="00043D2A">
              <w:rPr>
                <w:sz w:val="28"/>
                <w:szCs w:val="28"/>
              </w:rPr>
              <w:t xml:space="preserve"> :</w:t>
            </w:r>
          </w:p>
          <w:p w:rsidR="00606CA9" w:rsidRPr="00043D2A" w:rsidRDefault="00606CA9" w:rsidP="00043D2A">
            <w:pPr>
              <w:ind w:left="59" w:firstLine="3"/>
              <w:jc w:val="both"/>
              <w:rPr>
                <w:sz w:val="28"/>
                <w:szCs w:val="28"/>
              </w:rPr>
            </w:pPr>
            <w:r w:rsidRPr="00043D2A">
              <w:rPr>
                <w:sz w:val="28"/>
                <w:szCs w:val="28"/>
              </w:rPr>
              <w:t>-Tốc độ âm phụ thuộc vào tính đàn hồi và khối lượng riêng, nhiệt độ của mội trường .</w:t>
            </w:r>
          </w:p>
          <w:p w:rsidR="00606CA9" w:rsidRPr="00043D2A" w:rsidRDefault="00606CA9" w:rsidP="00043D2A">
            <w:pPr>
              <w:jc w:val="both"/>
              <w:rPr>
                <w:sz w:val="28"/>
                <w:szCs w:val="28"/>
              </w:rPr>
            </w:pPr>
            <w:r w:rsidRPr="00043D2A">
              <w:rPr>
                <w:sz w:val="28"/>
                <w:szCs w:val="28"/>
              </w:rPr>
              <w:t>- V</w:t>
            </w:r>
            <w:r w:rsidRPr="00043D2A">
              <w:rPr>
                <w:sz w:val="28"/>
                <w:szCs w:val="28"/>
                <w:vertAlign w:val="subscript"/>
              </w:rPr>
              <w:t>rắn</w:t>
            </w:r>
            <w:r w:rsidRPr="00043D2A">
              <w:rPr>
                <w:sz w:val="28"/>
                <w:szCs w:val="28"/>
              </w:rPr>
              <w:t xml:space="preserve">  &gt; V</w:t>
            </w:r>
            <w:r w:rsidRPr="00043D2A">
              <w:rPr>
                <w:sz w:val="28"/>
                <w:szCs w:val="28"/>
                <w:vertAlign w:val="subscript"/>
              </w:rPr>
              <w:t>lỏng</w:t>
            </w:r>
            <w:r w:rsidRPr="00043D2A">
              <w:rPr>
                <w:sz w:val="28"/>
                <w:szCs w:val="28"/>
              </w:rPr>
              <w:t xml:space="preserve"> &gt; V</w:t>
            </w:r>
            <w:r w:rsidRPr="00043D2A">
              <w:rPr>
                <w:sz w:val="28"/>
                <w:szCs w:val="28"/>
                <w:vertAlign w:val="subscript"/>
              </w:rPr>
              <w:t>khí</w:t>
            </w:r>
            <w:r w:rsidRPr="00043D2A">
              <w:rPr>
                <w:sz w:val="28"/>
                <w:szCs w:val="28"/>
              </w:rPr>
              <w:t xml:space="preserve"> </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p>
        </w:tc>
      </w:tr>
      <w:tr w:rsidR="00606CA9" w:rsidRPr="00ED31E0" w:rsidTr="00043D2A">
        <w:trPr>
          <w:trHeight w:val="353"/>
        </w:trPr>
        <w:tc>
          <w:tcPr>
            <w:tcW w:w="3025"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thiệu điều kiện để chọn nhạc âm để xét các đặc điểm</w:t>
            </w:r>
          </w:p>
          <w:p w:rsidR="00606CA9" w:rsidRPr="00043D2A" w:rsidRDefault="00606CA9" w:rsidP="00043D2A">
            <w:pPr>
              <w:jc w:val="both"/>
              <w:rPr>
                <w:sz w:val="28"/>
                <w:szCs w:val="28"/>
              </w:rPr>
            </w:pPr>
            <w:r w:rsidRPr="00043D2A">
              <w:rPr>
                <w:sz w:val="28"/>
                <w:szCs w:val="28"/>
              </w:rPr>
              <w:t>- Nhắc lại đặc điểm thứ nhất là tần số â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ướng dẫn hs đọc SGK và đi đến định nghĩa cường độ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em bảng 10-3 SGK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1dB = </w:t>
            </w:r>
            <w:r w:rsidRPr="00043D2A">
              <w:rPr>
                <w:position w:val="-24"/>
                <w:sz w:val="28"/>
                <w:szCs w:val="28"/>
              </w:rPr>
              <w:object w:dxaOrig="520" w:dyaOrig="620">
                <v:shape id="_x0000_i1266" type="#_x0000_t75" style="width:26.3pt;height:30.7pt" o:ole="">
                  <v:imagedata r:id="rId485" o:title=""/>
                </v:shape>
                <o:OLEObject Type="Embed" ProgID="Equation.DSMT4" ShapeID="_x0000_i1266" DrawAspect="Content" ObjectID="_1629614333" r:id="rId486"/>
              </w:object>
            </w:r>
          </w:p>
          <w:p w:rsidR="00606CA9" w:rsidRPr="00043D2A" w:rsidRDefault="00606CA9" w:rsidP="00043D2A">
            <w:pPr>
              <w:jc w:val="both"/>
              <w:rPr>
                <w:sz w:val="28"/>
                <w:szCs w:val="28"/>
              </w:rPr>
            </w:pPr>
            <w:r w:rsidRPr="00043D2A">
              <w:rPr>
                <w:sz w:val="28"/>
                <w:szCs w:val="28"/>
              </w:rPr>
              <w:t>- Yêu cầu hs viết lại biểu thức tính múc cường độ âm bằng dB</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ưa một số đồ thị về âm cùng tần số do nhiều nhạc cụ phát ra</w:t>
            </w:r>
          </w:p>
          <w:p w:rsidR="00606CA9" w:rsidRPr="00043D2A" w:rsidRDefault="00606CA9" w:rsidP="00043D2A">
            <w:pPr>
              <w:jc w:val="both"/>
              <w:rPr>
                <w:sz w:val="28"/>
                <w:szCs w:val="28"/>
              </w:rPr>
            </w:pPr>
            <w:r w:rsidRPr="00043D2A">
              <w:rPr>
                <w:sz w:val="28"/>
                <w:szCs w:val="28"/>
              </w:rPr>
              <w:t xml:space="preserve">- Gợi ý cho hs </w:t>
            </w:r>
            <w:r w:rsidR="00700059" w:rsidRPr="00043D2A">
              <w:rPr>
                <w:sz w:val="28"/>
                <w:szCs w:val="28"/>
              </w:rPr>
              <w:t xml:space="preserve">Hiểu được </w:t>
            </w:r>
            <w:r w:rsidRPr="00043D2A">
              <w:rPr>
                <w:sz w:val="28"/>
                <w:szCs w:val="28"/>
              </w:rPr>
              <w:t>đâu là âm cơ bản đâu là họ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đọc SGK để tìm đăc trưng thứ 3 củ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ốt lại vấn đề khi hs phát biểu</w:t>
            </w:r>
          </w:p>
          <w:p w:rsidR="00606CA9" w:rsidRPr="00043D2A" w:rsidRDefault="00606CA9" w:rsidP="00043D2A">
            <w:pPr>
              <w:tabs>
                <w:tab w:val="left" w:pos="520"/>
                <w:tab w:val="left" w:pos="558"/>
                <w:tab w:val="left" w:pos="910"/>
                <w:tab w:val="center" w:pos="5070"/>
              </w:tabs>
              <w:jc w:val="both"/>
              <w:rPr>
                <w:sz w:val="28"/>
                <w:szCs w:val="28"/>
              </w:rPr>
            </w:pPr>
          </w:p>
        </w:tc>
        <w:tc>
          <w:tcPr>
            <w:tcW w:w="3541" w:type="dxa"/>
            <w:gridSpan w:val="5"/>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ịnh nghĩa cường độ âm (SGK)</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Xem bảng 10-3 SGK </w:t>
            </w:r>
          </w:p>
          <w:p w:rsidR="00606CA9" w:rsidRPr="00043D2A" w:rsidRDefault="00606CA9" w:rsidP="00043D2A">
            <w:pPr>
              <w:jc w:val="both"/>
              <w:rPr>
                <w:sz w:val="28"/>
                <w:szCs w:val="28"/>
              </w:rPr>
            </w:pPr>
            <w:r w:rsidRPr="00043D2A">
              <w:rPr>
                <w:sz w:val="28"/>
                <w:szCs w:val="28"/>
              </w:rPr>
              <w:t>Từ đó nêu định nghĩa mức cường độ âm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iết lại biểu thức</w:t>
            </w:r>
          </w:p>
          <w:p w:rsidR="00606CA9" w:rsidRPr="00043D2A" w:rsidRDefault="00606CA9" w:rsidP="00043D2A">
            <w:pPr>
              <w:jc w:val="center"/>
              <w:rPr>
                <w:sz w:val="28"/>
                <w:szCs w:val="28"/>
              </w:rPr>
            </w:pPr>
            <w:r w:rsidRPr="00043D2A">
              <w:rPr>
                <w:position w:val="-30"/>
                <w:sz w:val="28"/>
                <w:szCs w:val="28"/>
              </w:rPr>
              <w:object w:dxaOrig="1600" w:dyaOrig="680">
                <v:shape id="_x0000_i1267" type="#_x0000_t75" style="width:80.15pt;height:33.8pt" o:ole="">
                  <v:imagedata r:id="rId487" o:title=""/>
                </v:shape>
                <o:OLEObject Type="Embed" ProgID="Equation.DSMT4" ShapeID="_x0000_i1267" DrawAspect="Content" ObjectID="_1629614334" r:id="rId488"/>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1376" behindDoc="0" locked="0" layoutInCell="1" allowOverlap="1">
                      <wp:simplePos x="0" y="0"/>
                      <wp:positionH relativeFrom="column">
                        <wp:posOffset>43815</wp:posOffset>
                      </wp:positionH>
                      <wp:positionV relativeFrom="paragraph">
                        <wp:posOffset>22860</wp:posOffset>
                      </wp:positionV>
                      <wp:extent cx="1981200" cy="469900"/>
                      <wp:effectExtent l="0" t="3810" r="3810" b="2540"/>
                      <wp:wrapNone/>
                      <wp:docPr id="2357" name="Rectangle 9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F5E35" w:rsidRDefault="002600CC" w:rsidP="00606CA9">
                                  <w:pPr>
                                    <w:jc w:val="center"/>
                                  </w:pPr>
                                  <w:r w:rsidRPr="00F403B3">
                                    <w:rPr>
                                      <w:color w:val="000000"/>
                                    </w:rPr>
                                    <w:t>Đường biểu diễn dao động của âm la ( f = 440Hz) phát ra</w:t>
                                  </w:r>
                                  <w:r w:rsidRPr="006F5E35">
                                    <w:t xml:space="preserve"> b</w:t>
                                  </w:r>
                                  <w:r>
                                    <w:t>ở</w:t>
                                  </w:r>
                                  <w:r w:rsidRPr="006F5E35">
                                    <w:t>i:</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9" o:spid="_x0000_s1155" style="position:absolute;left:0;text-align:left;margin-left:3.45pt;margin-top:1.8pt;width:156pt;height:37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" filled="f" stroked="f">
                      <v:textbox inset="0,,0">
                        <w:txbxContent>
                          <w:p w:rsidR="002600CC" w:rsidRPr="006F5E35" w:rsidRDefault="002600CC" w:rsidP="00606CA9">
                            <w:pPr>
                              <w:jc w:val="center"/>
                            </w:pPr>
                            <w:r w:rsidRPr="00F403B3">
                              <w:rPr>
                                <w:color w:val="000000"/>
                              </w:rPr>
                              <w:t>Đường biểu diễn dao động của âm la ( f = 440Hz) phát ra</w:t>
                            </w:r>
                            <w:r w:rsidRPr="006F5E35">
                              <w:t xml:space="preserve"> b</w:t>
                            </w:r>
                            <w:r>
                              <w:t>ở</w:t>
                            </w:r>
                            <w:r w:rsidRPr="006F5E35">
                              <w:t>i:</w:t>
                            </w:r>
                          </w:p>
                        </w:txbxContent>
                      </v:textbox>
                    </v:rect>
                  </w:pict>
                </mc:Fallback>
              </mc:AlternateContent>
            </w: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6256" behindDoc="0" locked="0" layoutInCell="1" allowOverlap="1">
                      <wp:simplePos x="0" y="0"/>
                      <wp:positionH relativeFrom="column">
                        <wp:posOffset>83185</wp:posOffset>
                      </wp:positionH>
                      <wp:positionV relativeFrom="paragraph">
                        <wp:posOffset>100330</wp:posOffset>
                      </wp:positionV>
                      <wp:extent cx="1592580" cy="569595"/>
                      <wp:effectExtent l="6985" t="5080" r="10160" b="6350"/>
                      <wp:wrapNone/>
                      <wp:docPr id="2338" name="Group 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2580" cy="569595"/>
                                <a:chOff x="1442" y="1786"/>
                                <a:chExt cx="1862" cy="1692"/>
                              </a:xfrm>
                            </wpg:grpSpPr>
                            <wpg:grpSp>
                              <wpg:cNvPr id="2339" name="Group 931"/>
                              <wpg:cNvGrpSpPr>
                                <a:grpSpLocks/>
                              </wpg:cNvGrpSpPr>
                              <wpg:grpSpPr bwMode="auto">
                                <a:xfrm>
                                  <a:off x="1442" y="1786"/>
                                  <a:ext cx="1862" cy="1692"/>
                                  <a:chOff x="1365" y="2025"/>
                                  <a:chExt cx="1782" cy="1186"/>
                                </a:xfrm>
                              </wpg:grpSpPr>
                              <wps:wsp>
                                <wps:cNvPr id="2340" name="Line 932"/>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933"/>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934"/>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935"/>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4" name="Line 936"/>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5" name="Line 937"/>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6" name="Line 938"/>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7" name="Line 939"/>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8" name="Line 940"/>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9" name="Line 941"/>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0" name="Line 942"/>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1" name="Line 943"/>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944"/>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3" name="Line 945"/>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4" name="Line 946"/>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5" name="Line 947"/>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56" name="Freeform 948"/>
                              <wps:cNvSpPr>
                                <a:spLocks/>
                              </wps:cNvSpPr>
                              <wps:spPr bwMode="auto">
                                <a:xfrm>
                                  <a:off x="1442" y="2111"/>
                                  <a:ext cx="1854" cy="1023"/>
                                </a:xfrm>
                                <a:custGeom>
                                  <a:avLst/>
                                  <a:gdLst>
                                    <a:gd name="T0" fmla="*/ 0 w 2250"/>
                                    <a:gd name="T1" fmla="*/ 640 h 1242"/>
                                    <a:gd name="T2" fmla="*/ 285 w 2250"/>
                                    <a:gd name="T3" fmla="*/ 85 h 1242"/>
                                    <a:gd name="T4" fmla="*/ 840 w 2250"/>
                                    <a:gd name="T5" fmla="*/ 1150 h 1242"/>
                                    <a:gd name="T6" fmla="*/ 1440 w 2250"/>
                                    <a:gd name="T7" fmla="*/ 85 h 1242"/>
                                    <a:gd name="T8" fmla="*/ 1920 w 2250"/>
                                    <a:gd name="T9" fmla="*/ 1150 h 1242"/>
                                    <a:gd name="T10" fmla="*/ 2250 w 2250"/>
                                    <a:gd name="T11" fmla="*/ 640 h 1242"/>
                                  </a:gdLst>
                                  <a:ahLst/>
                                  <a:cxnLst>
                                    <a:cxn ang="0">
                                      <a:pos x="T0" y="T1"/>
                                    </a:cxn>
                                    <a:cxn ang="0">
                                      <a:pos x="T2" y="T3"/>
                                    </a:cxn>
                                    <a:cxn ang="0">
                                      <a:pos x="T4" y="T5"/>
                                    </a:cxn>
                                    <a:cxn ang="0">
                                      <a:pos x="T6" y="T7"/>
                                    </a:cxn>
                                    <a:cxn ang="0">
                                      <a:pos x="T8" y="T9"/>
                                    </a:cxn>
                                    <a:cxn ang="0">
                                      <a:pos x="T10" y="T11"/>
                                    </a:cxn>
                                  </a:cxnLst>
                                  <a:rect l="0" t="0" r="r" b="b"/>
                                  <a:pathLst>
                                    <a:path w="2250" h="1242">
                                      <a:moveTo>
                                        <a:pt x="0" y="640"/>
                                      </a:moveTo>
                                      <a:cubicBezTo>
                                        <a:pt x="72" y="320"/>
                                        <a:pt x="145" y="0"/>
                                        <a:pt x="285" y="85"/>
                                      </a:cubicBezTo>
                                      <a:cubicBezTo>
                                        <a:pt x="425" y="170"/>
                                        <a:pt x="648" y="1150"/>
                                        <a:pt x="840" y="1150"/>
                                      </a:cubicBezTo>
                                      <a:cubicBezTo>
                                        <a:pt x="1032" y="1150"/>
                                        <a:pt x="1260" y="85"/>
                                        <a:pt x="1440" y="85"/>
                                      </a:cubicBezTo>
                                      <a:cubicBezTo>
                                        <a:pt x="1620" y="85"/>
                                        <a:pt x="1785" y="1058"/>
                                        <a:pt x="1920" y="1150"/>
                                      </a:cubicBezTo>
                                      <a:cubicBezTo>
                                        <a:pt x="2055" y="1242"/>
                                        <a:pt x="2152" y="941"/>
                                        <a:pt x="2250" y="6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0" o:spid="_x0000_s1026" style="position:absolute;margin-left:6.55pt;margin-top:7.9pt;width:125.4pt;height:44.85pt;z-index:251616256" coordorigin="1442,1786" coordsize="1862,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">
                      <v:group id="Group 931" o:spid="_x0000_s1027" style="position:absolute;left:1442;top:1786;width:1862;height:1692" coordorigin="1365,2025" coordsize="1782,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MWLsYAAADdAAAADwAAAGRycy9kb3ducmV2LnhtbESPQWvCQBSE7wX/w/KE&#10;3uomhpYaXUVESw8iVAXx9sg+k2D2bciuSfz3riD0OMzMN8xs0ZtKtNS40rKCeBSBIM6sLjlXcDxs&#10;Pr5BOI+ssbJMCu7kYDEfvM0w1bbjP2r3PhcBwi5FBYX3dSqlywoy6Ea2Jg7exTYGfZBNLnWDXYCb&#10;So6j6EsaLDksFFjTqqDsur8ZBT8ddsskXrfb62V1Px8+d6dtTEq9D/vlFISn3v+HX+1frWCcJB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gxYuxgAAAN0A&#10;AAAPAAAAAAAAAAAAAAAAAKoCAABkcnMvZG93bnJldi54bWxQSwUGAAAAAAQABAD6AAAAnQMAAAAA&#10;">
                        <v:line id="Line 932" o:spid="_x0000_s1028" style="position:absolute;visibility:visible;mso-wrap-style:square" from="1380,2025" to="3120,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ssNsUAAADdAAAADwAAAGRycy9kb3ducmV2LnhtbERPy2rCQBTdC/7DcAvd6aRagqSOIkpB&#10;uxAfhXZ5zdwmqZk7YWaapH/vLASXh/OeL3tTi5acrywreBknIIhzqysuFHye30czED4ga6wtk4J/&#10;8rBcDAdzzLTt+EjtKRQihrDPUEEZQpNJ6fOSDPqxbYgj92OdwRChK6R22MVwU8tJkqTSYMWxocSG&#10;1iXl19OfUbCfHtJ2tfvY9l+79JJvjpfv384p9fzUr95ABOrDQ3x3b7WCyfQ1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ssNsUAAADdAAAADwAAAAAAAAAA&#10;AAAAAAChAgAAZHJzL2Rvd25yZXYueG1sUEsFBgAAAAAEAAQA+QAAAJMDAAAAAA==&#10;"/>
                        <v:line id="Line 933" o:spid="_x0000_s1029" style="position:absolute;visibility:visible;mso-wrap-style:square" from="1365,2220" to="310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eJrcgAAADdAAAADwAAAGRycy9kb3ducmV2LnhtbESPT2vCQBTE74V+h+UVeqsbtYQSXUVa&#10;CtqD+A/0+Mw+k7TZt2F3m6Tf3hWEHoeZ+Q0znfemFi05X1lWMBwkIIhzqysuFBz2ny9vIHxA1lhb&#10;JgV/5GE+e3yYYqZtx1tqd6EQEcI+QwVlCE0mpc9LMugHtiGO3sU6gyFKV0jtsItwU8tRkqTSYMVx&#10;ocSG3kvKf3a/RsF6vEnbxepr2R9X6Tn/2J5P351T6vmpX0xABOrDf/jeXmoFo/H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eJrcgAAADdAAAADwAAAAAA&#10;AAAAAAAAAAChAgAAZHJzL2Rvd25yZXYueG1sUEsFBgAAAAAEAAQA+QAAAJYDAAAAAA==&#10;"/>
                        <v:line id="Line 934" o:spid="_x0000_s1030" style="position:absolute;rotation:-90;flip:x;visibility:visible;mso-wrap-style:square" from="788,2621" to="195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I0MYAAADdAAAADwAAAGRycy9kb3ducmV2LnhtbESP0U4CMRRE30n8h+aa+AZdVyGwUoia&#10;EH0hZNEPuG4v7er2dtMWWP/empDwOJmZM5nlenCdOFGIrWcF95MCBHHjdctGwefHZjwHEROyxs4z&#10;KfilCOvVzWiJlfZnrum0T0ZkCMcKFdiU+krK2FhyGCe+J87ewQeHKctgpA54znDXybIoZtJhy3nB&#10;Yk+vlpqf/dEp+DLti7H1IizeptP592wr63TYKXV3Ozw/gUg0pGv40n7XCsqHxxL+3+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dSNDGAAAA3QAAAA8AAAAAAAAA&#10;AAAAAAAAoQIAAGRycy9kb3ducmV2LnhtbFBLBQYAAAAABAAEAPkAAACUAwAAAAA=&#10;"/>
                        <v:line id="Line 935" o:spid="_x0000_s1031" style="position:absolute;visibility:visible;mso-wrap-style:square" from="1365,2415" to="3105,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yQcgAAADdAAAADwAAAGRycy9kb3ducmV2LnhtbESPQWvCQBSE74X+h+UVequbmhJKdBVp&#10;KWgPolbQ4zP7TGKzb8PuNkn/vSsUehxm5htmOh9MIzpyvras4HmUgCAurK65VLD/+nh6BeEDssbG&#10;Min4JQ/z2f3dFHNte95StwuliBD2OSqoQmhzKX1RkUE/si1x9M7WGQxRulJqh32Em0aOkySTBmuO&#10;CxW29FZR8b37MQrW6SbrFqvP5XBYZafifXs6Xnqn1OPDsJiACDSE//Bfe6kVjN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yQcgAAADdAAAADwAAAAAA&#10;AAAAAAAAAAChAgAAZHJzL2Rvd25yZXYueG1sUEsFBgAAAAAEAAQA+QAAAJYDAAAAAA==&#10;"/>
                        <v:line id="Line 936" o:spid="_x0000_s1032" style="position:absolute;visibility:visible;mso-wrap-style:square" from="1384,2616" to="3124,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AqNcgAAADdAAAADwAAAGRycy9kb3ducmV2LnhtbESPT2vCQBTE74V+h+UVvNVNVYJEV5GW&#10;gvZQ6h/Q4zP7TNJm34bdNUm/fbcgeBxm5jfMfNmbWrTkfGVZwcswAUGcW11xoeCwf3+egvABWWNt&#10;mRT8kofl4vFhjpm2HW+p3YVCRAj7DBWUITSZlD4vyaAf2oY4ehfrDIYoXSG1wy7CTS1HSZJKgxXH&#10;hRIbei0p/9ldjYLP8VfarjYf6/64Sc/52/Z8+u6cUoOnfjUDEagP9/CtvdYKRu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AqNcgAAADdAAAADwAAAAAA&#10;AAAAAAAAAAChAgAAZHJzL2Rvd25yZXYueG1sUEsFBgAAAAAEAAQA+QAAAJYDAAAAAA==&#10;"/>
                        <v:line id="Line 937" o:spid="_x0000_s1033" style="position:absolute;visibility:visible;mso-wrap-style:square" from="1382,2808" to="312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PrsgAAADdAAAADwAAAGRycy9kb3ducmV2LnhtbESPT2vCQBTE70K/w/IK3nRTbYNEV5EW&#10;QXso/gM9PrOvSdrs27C7TdJv3y0Uehxm5jfMYtWbWrTkfGVZwcM4AUGcW11xoeB82oxmIHxA1lhb&#10;JgXf5GG1vBssMNO24wO1x1CICGGfoYIyhCaT0uclGfRj2xBH7906gyFKV0jtsItwU8tJkqTSYMVx&#10;ocSGnkvKP49fRsHbdJ+2693rtr/s0lv+crhdPzqn1PC+X89BBOrDf/ivvdUKJtPHJ/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yPrsgAAADdAAAADwAAAAAA&#10;AAAAAAAAAAChAgAAZHJzL2Rvd25yZXYueG1sUEsFBgAAAAAEAAQA+QAAAJYDAAAAAA==&#10;"/>
                        <v:line id="Line 938" o:spid="_x0000_s1034" style="position:absolute;visibility:visible;mso-wrap-style:square" from="1380,3000" to="312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4R2cgAAADdAAAADwAAAGRycy9kb3ducmV2LnhtbESPT2vCQBTE70K/w/IKvemmWoKkriIt&#10;BfVQ/FNoj8/sM4nNvg27a5J+e7cgeBxm5jfMbNGbWrTkfGVZwfMoAUGcW11xoeDr8DGcgvABWWNt&#10;mRT8kYfF/GEww0zbjnfU7kMhIoR9hgrKEJpMSp+XZNCPbEMcvZN1BkOUrpDaYRfhppbjJEmlwYrj&#10;QokNvZWU/+4vRsHnZJu2y/Vm1X+v02P+vjv+nDun1NNjv3wFEagP9/CtvdIKxpOXF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y4R2cgAAADdAAAADwAAAAAA&#10;AAAAAAAAAAChAgAAZHJzL2Rvd25yZXYueG1sUEsFBgAAAAAEAAQA+QAAAJYDAAAAAA==&#10;"/>
                        <v:line id="Line 939" o:spid="_x0000_s1035" style="position:absolute;visibility:visible;mso-wrap-style:square" from="1365,3195" to="3105,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K0QsgAAADdAAAADwAAAGRycy9kb3ducmV2LnhtbESPQWvCQBSE7wX/w/KE3upGLbGkriIt&#10;Be2hqBXs8Zl9JtHs27C7TdJ/3y0UPA4z8w0zX/amFi05X1lWMB4lIIhzqysuFBw+3x6eQPiArLG2&#10;TAp+yMNyMbibY6Ztxztq96EQEcI+QwVlCE0mpc9LMuhHtiGO3tk6gyFKV0jtsItwU8tJkqTSYMVx&#10;ocSGXkrKr/tvo+Bjuk3b1eZ93R836Sl/3Z2+Lp1T6n7Yr55BBOrDLfzfXmsFk+nj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GK0QsgAAADdAAAADwAAAAAA&#10;AAAAAAAAAAChAgAAZHJzL2Rvd25yZXYueG1sUEsFBgAAAAAEAAQA+QAAAJYDAAAAAA==&#10;"/>
                        <v:line id="Line 940" o:spid="_x0000_s1036" style="position:absolute;rotation:-90;flip:x;visibility:visible;mso-wrap-style:square" from="998,2621" to="216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V/OsIAAADdAAAADwAAAGRycy9kb3ducmV2LnhtbERPzU4CMRC+m/gOzZh4k64gBBYKARKC&#10;F2MWeYBhO7SL2+mmrbC+vT2YcPzy/S9WvWvFlUJsPCt4HRQgiGuvGzYKjl+7lymImJA1tp5JwS9F&#10;WC0fHxZYan/jiq6HZEQO4ViiAptSV0oZa0sO48B3xJk7++AwZRiM1AFvOdy1clgUE+mw4dxgsaOt&#10;pfr78OMUnEyzMbaahdl+PJ5eJh+ySudPpZ6f+vUcRKI+3cX/7netYDh6y3Pzm/w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V/OsIAAADdAAAADwAAAAAAAAAAAAAA&#10;AAChAgAAZHJzL2Rvd25yZXYueG1sUEsFBgAAAAAEAAQA+QAAAJADAAAAAA==&#10;"/>
                        <v:line id="Line 941" o:spid="_x0000_s1037" style="position:absolute;rotation:-90;flip:x;visibility:visible;mso-wrap-style:square" from="1242,2627" to="2404,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naocYAAADdAAAADwAAAGRycy9kb3ducmV2LnhtbESP0U4CMRRE3038h+aS+CZdUAi7Uoia&#10;GH0hZNEPuG4v7cL2dtNWWP/empDwOJmZM5nlenCdOFGIrWcFk3EBgrjxumWj4Ovz7X4BIiZkjZ1n&#10;UvBLEdar25slVtqfuabTLhmRIRwrVGBT6ispY2PJYRz7njh7ex8cpiyDkTrgOcNdJ6dFMZcOW84L&#10;Fnt6tdQcdz9OwbdpX4yty1C+z2aLw3wj67TfKnU3Gp6fQCQa0jV8aX9oBdOHxxL+3+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52qHGAAAA3QAAAA8AAAAAAAAA&#10;AAAAAAAAoQIAAGRycy9kb3ducmV2LnhtbFBLBQYAAAAABAAEAPkAAACUAwAAAAA=&#10;"/>
                        <v:line id="Line 942" o:spid="_x0000_s1038" style="position:absolute;rotation:-90;flip:x;visibility:visible;mso-wrap-style:square" from="1469,2630" to="263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rl4cIAAADdAAAADwAAAGRycy9kb3ducmV2LnhtbERPzWoCMRC+C32HMAVvmq2yolujVKG0&#10;l1JWfYDpZkxWN5MlSXX79s2h0OPH97/eDq4TNwqx9azgaVqAIG68btkoOB1fJ0sQMSFr7DyTgh+K&#10;sN08jNZYaX/nmm6HZEQO4VihAptSX0kZG0sO49T3xJk7++AwZRiM1AHvOdx1clYUC+mw5dxgsae9&#10;peZ6+HYKvky7M7ZehdVbWS4viw9Zp/OnUuPH4eUZRKIh/Yv/3O9awWxe5v35TX4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rl4cIAAADdAAAADwAAAAAAAAAAAAAA&#10;AAChAgAAZHJzL2Rvd25yZXYueG1sUEsFBgAAAAAEAAQA+QAAAJADAAAAAA==&#10;"/>
                        <v:line id="Line 943" o:spid="_x0000_s1039" style="position:absolute;rotation:-90;flip:x;visibility:visible;mso-wrap-style:square" from="1694,2615" to="2856,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ZAesYAAADdAAAADwAAAGRycy9kb3ducmV2LnhtbESP0UoDMRRE3wv+Q7iCb222lS3btWlR&#10;QeyLlK1+wHVzm6xubpYktuvfN0LBx2FmzjDr7eh6caIQO88K5rMCBHHrdcdGwcf7y7QCEROyxt4z&#10;KfilCNvNzWSNtfZnbuh0SEZkCMcaFdiUhlrK2FpyGGd+IM7e0QeHKctgpA54znDXy0VRLKXDjvOC&#10;xYGeLbXfhx+n4NN0T8Y2q7B6Lcvqa/kmm3TcK3V3Oz4+gEg0pv/wtb3TChb35Rz+3uQnID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WQHrGAAAA3QAAAA8AAAAAAAAA&#10;AAAAAAAAoQIAAGRycy9kb3ducmV2LnhtbFBLBQYAAAAABAAEAPkAAACUAwAAAAA=&#10;"/>
                        <v:line id="Line 944" o:spid="_x0000_s1040" style="position:absolute;rotation:-90;flip:x;visibility:visible;mso-wrap-style:square" from="1902,2612" to="306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TeDcYAAADdAAAADwAAAGRycy9kb3ducmV2LnhtbESP0UoDMRRE3wX/IdyCbzbblS3ttmlR&#10;QfRFZNt+wO3mNlnd3CxJbNe/N4LQx2FmzjDr7eh6caYQO88KZtMCBHHrdcdGwWH/cr8AEROyxt4z&#10;KfihCNvN7c0aa+0v3NB5l4zIEI41KrApDbWUsbXkME79QJy9kw8OU5bBSB3wkuGul2VRzKXDjvOC&#10;xYGeLbVfu2+n4Gi6J2ObZVi+VtXic/4um3T6UOpuMj6uQCQa0zX8337TCsqHqoS/N/k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E3g3GAAAA3QAAAA8AAAAAAAAA&#10;AAAAAAAAoQIAAGRycy9kb3ducmV2LnhtbFBLBQYAAAAABAAEAPkAAACUAwAAAAA=&#10;"/>
                        <v:line id="Line 945" o:spid="_x0000_s1041" style="position:absolute;rotation:-90;flip:x;visibility:visible;mso-wrap-style:square" from="2146,2618" to="330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h7lsUAAADdAAAADwAAAGRycy9kb3ducmV2LnhtbESP0WoCMRRE34X+Q7iFvmm2yopujdIK&#10;xb4UWdsPuN1ck203N0sSdf37piD0cZiZM8xqM7hOnCnE1rOCx0kBgrjxumWj4PPjdbwAEROyxs4z&#10;KbhShM36brTCSvsL13Q+JCMyhGOFCmxKfSVlbCw5jBPfE2fv6IPDlGUwUge8ZLjr5LQo5tJhy3nB&#10;Yk9bS83P4eQUfJn2xdh6GZa7slx8z99lnY57pR7uh+cnEImG9B++td+0gumsnMHfm/w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h7lsUAAADdAAAADwAAAAAAAAAA&#10;AAAAAAChAgAAZHJzL2Rvd25yZXYueG1sUEsFBgAAAAAEAAQA+QAAAJMDAAAAAA==&#10;"/>
                        <v:line id="Line 946" o:spid="_x0000_s1042" style="position:absolute;rotation:-90;flip:x;visibility:visible;mso-wrap-style:square" from="2356,2618" to="351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Hj4sYAAADdAAAADwAAAGRycy9kb3ducmV2LnhtbESP0U4CMRRE3034h+aa+CZd0SWwUAia&#10;GH0xZtEPuGwv7cL2dtNWWP6empj4OJmZM5nlenCdOFGIrWcFD+MCBHHjdctGwffX6/0MREzIGjvP&#10;pOBCEdar0c0SK+3PXNNpm4zIEI4VKrAp9ZWUsbHkMI59T5y9vQ8OU5bBSB3wnOGuk5OimEqHLecF&#10;iz29WGqO2x+nYGfaZ2PreZi/leXsMP2Qddp/KnV3O2wWIBIN6T/8137XCiaP5RP8vs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Mh4+LGAAAA3QAAAA8AAAAAAAAA&#10;AAAAAAAAoQIAAGRycy9kb3ducmV2LnhtbFBLBQYAAAAABAAEAPkAAACUAwAAAAA=&#10;"/>
                        <v:line id="Line 947" o:spid="_x0000_s1043" style="position:absolute;rotation:-90;flip:x;visibility:visible;mso-wrap-style:square" from="2566,2618" to="372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1GecUAAADdAAAADwAAAGRycy9kb3ducmV2LnhtbESP0WoCMRRE3wv+Q7hC32pWy4pujWIL&#10;0r6UsuoH3G6uybabmyWJuv37plDwcZiZM8xqM7hOXCjE1rOC6aQAQdx43bJRcDzsHhYgYkLW2Hkm&#10;BT8UYbMe3a2w0v7KNV32yYgM4VihAptSX0kZG0sO48T3xNk7+eAwZRmM1AGvGe46OSuKuXTYcl6w&#10;2NOLpeZ7f3YKPk37bGy9DMvXslx8zd9lnU4fSt2Ph+0TiERDuoX/229aweyxLOHvTX4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1GecUAAADdAAAADwAAAAAAAAAA&#10;AAAAAAChAgAAZHJzL2Rvd25yZXYueG1sUEsFBgAAAAAEAAQA+QAAAJMDAAAAAA==&#10;"/>
                      </v:group>
                      <v:shape id="Freeform 948" o:spid="_x0000_s1044" style="position:absolute;left:1442;top:2111;width:1854;height:1023;visibility:visible;mso-wrap-style:square;v-text-anchor:top" coordsize="2250,1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SMsIA&#10;AADdAAAADwAAAGRycy9kb3ducmV2LnhtbESPQYvCMBSE78L+h/AWvMiartIi1ShSEbxa9f5o3rbF&#10;5qU02Rr/vVlY8DjMzDfMZhdMJ0YaXGtZwfc8AUFcWd1yreB6OX6tQDiPrLGzTAqe5GC3/ZhsMNf2&#10;wWcaS1+LCGGXo4LG+z6X0lUNGXRz2xNH78cOBn2UQy31gI8IN51cJEkmDbYcFxrsqWioupe/RkE6&#10;9sXsFIJf1u1M30Lx3B/SUqnpZ9ivQXgK/h3+b5+0gsUyzeDvTXwCcv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RZIywgAAAN0AAAAPAAAAAAAAAAAAAAAAAJgCAABkcnMvZG93&#10;bnJldi54bWxQSwUGAAAAAAQABAD1AAAAhwMAAAAA&#10;" path="m,640c72,320,145,,285,85v140,85,363,1065,555,1065c1032,1150,1260,85,1440,85v180,,345,973,480,1065c2055,1242,2152,941,2250,640e" filled="f">
                        <v:path arrowok="t" o:connecttype="custom" o:connectlocs="0,527;235,70;692,947;1187,70;1582,947;1854,527" o:connectangles="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19328" behindDoc="0" locked="0" layoutInCell="1" allowOverlap="1">
                      <wp:simplePos x="0" y="0"/>
                      <wp:positionH relativeFrom="column">
                        <wp:posOffset>496570</wp:posOffset>
                      </wp:positionH>
                      <wp:positionV relativeFrom="paragraph">
                        <wp:posOffset>102235</wp:posOffset>
                      </wp:positionV>
                      <wp:extent cx="962660" cy="340995"/>
                      <wp:effectExtent l="1270" t="0" r="0" b="4445"/>
                      <wp:wrapNone/>
                      <wp:docPr id="2337" name="Rectangle 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66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403B3" w:rsidRDefault="002600CC" w:rsidP="00606CA9">
                                  <w:pPr>
                                    <w:jc w:val="both"/>
                                    <w:rPr>
                                      <w:color w:val="000000"/>
                                    </w:rPr>
                                  </w:pPr>
                                  <w:r w:rsidRPr="00F403B3">
                                    <w:rPr>
                                      <w:color w:val="000000"/>
                                    </w:rPr>
                                    <w:t>a.Âm tho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7" o:spid="_x0000_s1156" style="position:absolute;left:0;text-align:left;margin-left:39.1pt;margin-top:8.05pt;width:75.8pt;height:26.8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" filled="f" stroked="f">
                      <v:textbox>
                        <w:txbxContent>
                          <w:p w:rsidR="002600CC" w:rsidRPr="00F403B3" w:rsidRDefault="002600CC" w:rsidP="00606CA9">
                            <w:pPr>
                              <w:jc w:val="both"/>
                              <w:rPr>
                                <w:color w:val="000000"/>
                              </w:rPr>
                            </w:pPr>
                            <w:r w:rsidRPr="00F403B3">
                              <w:rPr>
                                <w:color w:val="000000"/>
                              </w:rPr>
                              <w:t>a.Âm thoa</w:t>
                            </w:r>
                          </w:p>
                        </w:txbxContent>
                      </v:textbox>
                    </v:rect>
                  </w:pict>
                </mc:Fallback>
              </mc:AlternateConten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7280" behindDoc="0" locked="0" layoutInCell="1" allowOverlap="1">
                      <wp:simplePos x="0" y="0"/>
                      <wp:positionH relativeFrom="column">
                        <wp:posOffset>63500</wp:posOffset>
                      </wp:positionH>
                      <wp:positionV relativeFrom="paragraph">
                        <wp:posOffset>140970</wp:posOffset>
                      </wp:positionV>
                      <wp:extent cx="1651635" cy="569595"/>
                      <wp:effectExtent l="6350" t="7620" r="8890" b="13335"/>
                      <wp:wrapNone/>
                      <wp:docPr id="2318" name="Group 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635" cy="569595"/>
                                <a:chOff x="3683" y="1807"/>
                                <a:chExt cx="1862" cy="1692"/>
                              </a:xfrm>
                            </wpg:grpSpPr>
                            <wpg:grpSp>
                              <wpg:cNvPr id="2319" name="Group 950"/>
                              <wpg:cNvGrpSpPr>
                                <a:grpSpLocks/>
                              </wpg:cNvGrpSpPr>
                              <wpg:grpSpPr bwMode="auto">
                                <a:xfrm>
                                  <a:off x="3683" y="1807"/>
                                  <a:ext cx="1862" cy="1692"/>
                                  <a:chOff x="1365" y="2025"/>
                                  <a:chExt cx="1782" cy="1186"/>
                                </a:xfrm>
                              </wpg:grpSpPr>
                              <wps:wsp>
                                <wps:cNvPr id="2320" name="Line 951"/>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952"/>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953"/>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Line 954"/>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4" name="Line 955"/>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5" name="Line 956"/>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6" name="Line 957"/>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7" name="Line 958"/>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8" name="Line 959"/>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9" name="Line 960"/>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0" name="Line 961"/>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1" name="Line 962"/>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2" name="Line 963"/>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3" name="Line 964"/>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4" name="Line 965"/>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966"/>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36" name="Freeform 967"/>
                              <wps:cNvSpPr>
                                <a:spLocks/>
                              </wps:cNvSpPr>
                              <wps:spPr bwMode="auto">
                                <a:xfrm>
                                  <a:off x="3691" y="2082"/>
                                  <a:ext cx="1842" cy="1112"/>
                                </a:xfrm>
                                <a:custGeom>
                                  <a:avLst/>
                                  <a:gdLst>
                                    <a:gd name="T0" fmla="*/ 0 w 2235"/>
                                    <a:gd name="T1" fmla="*/ 690 h 1350"/>
                                    <a:gd name="T2" fmla="*/ 120 w 2235"/>
                                    <a:gd name="T3" fmla="*/ 330 h 1350"/>
                                    <a:gd name="T4" fmla="*/ 180 w 2235"/>
                                    <a:gd name="T5" fmla="*/ 450 h 1350"/>
                                    <a:gd name="T6" fmla="*/ 270 w 2235"/>
                                    <a:gd name="T7" fmla="*/ 180 h 1350"/>
                                    <a:gd name="T8" fmla="*/ 375 w 2235"/>
                                    <a:gd name="T9" fmla="*/ 315 h 1350"/>
                                    <a:gd name="T10" fmla="*/ 555 w 2235"/>
                                    <a:gd name="T11" fmla="*/ 60 h 1350"/>
                                    <a:gd name="T12" fmla="*/ 765 w 2235"/>
                                    <a:gd name="T13" fmla="*/ 1230 h 1350"/>
                                    <a:gd name="T14" fmla="*/ 915 w 2235"/>
                                    <a:gd name="T15" fmla="*/ 1110 h 1350"/>
                                    <a:gd name="T16" fmla="*/ 975 w 2235"/>
                                    <a:gd name="T17" fmla="*/ 1335 h 1350"/>
                                    <a:gd name="T18" fmla="*/ 1245 w 2235"/>
                                    <a:gd name="T19" fmla="*/ 360 h 1350"/>
                                    <a:gd name="T20" fmla="*/ 1335 w 2235"/>
                                    <a:gd name="T21" fmla="*/ 495 h 1350"/>
                                    <a:gd name="T22" fmla="*/ 1395 w 2235"/>
                                    <a:gd name="T23" fmla="*/ 165 h 1350"/>
                                    <a:gd name="T24" fmla="*/ 1545 w 2235"/>
                                    <a:gd name="T25" fmla="*/ 330 h 1350"/>
                                    <a:gd name="T26" fmla="*/ 1635 w 2235"/>
                                    <a:gd name="T27" fmla="*/ 0 h 1350"/>
                                    <a:gd name="T28" fmla="*/ 1935 w 2235"/>
                                    <a:gd name="T29" fmla="*/ 1215 h 1350"/>
                                    <a:gd name="T30" fmla="*/ 2010 w 2235"/>
                                    <a:gd name="T31" fmla="*/ 1065 h 1350"/>
                                    <a:gd name="T32" fmla="*/ 2100 w 2235"/>
                                    <a:gd name="T33" fmla="*/ 1350 h 1350"/>
                                    <a:gd name="T34" fmla="*/ 2235 w 2235"/>
                                    <a:gd name="T35" fmla="*/ 690 h 1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35" h="1350">
                                      <a:moveTo>
                                        <a:pt x="0" y="690"/>
                                      </a:moveTo>
                                      <a:lnTo>
                                        <a:pt x="120" y="330"/>
                                      </a:lnTo>
                                      <a:lnTo>
                                        <a:pt x="180" y="450"/>
                                      </a:lnTo>
                                      <a:lnTo>
                                        <a:pt x="270" y="180"/>
                                      </a:lnTo>
                                      <a:lnTo>
                                        <a:pt x="375" y="315"/>
                                      </a:lnTo>
                                      <a:lnTo>
                                        <a:pt x="555" y="60"/>
                                      </a:lnTo>
                                      <a:lnTo>
                                        <a:pt x="765" y="1230"/>
                                      </a:lnTo>
                                      <a:lnTo>
                                        <a:pt x="915" y="1110"/>
                                      </a:lnTo>
                                      <a:lnTo>
                                        <a:pt x="975" y="1335"/>
                                      </a:lnTo>
                                      <a:lnTo>
                                        <a:pt x="1245" y="360"/>
                                      </a:lnTo>
                                      <a:lnTo>
                                        <a:pt x="1335" y="495"/>
                                      </a:lnTo>
                                      <a:lnTo>
                                        <a:pt x="1395" y="165"/>
                                      </a:lnTo>
                                      <a:lnTo>
                                        <a:pt x="1545" y="330"/>
                                      </a:lnTo>
                                      <a:lnTo>
                                        <a:pt x="1635" y="0"/>
                                      </a:lnTo>
                                      <a:lnTo>
                                        <a:pt x="1935" y="1215"/>
                                      </a:lnTo>
                                      <a:lnTo>
                                        <a:pt x="2010" y="1065"/>
                                      </a:lnTo>
                                      <a:lnTo>
                                        <a:pt x="2100" y="1350"/>
                                      </a:lnTo>
                                      <a:lnTo>
                                        <a:pt x="2235" y="6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9" o:spid="_x0000_s1026" style="position:absolute;margin-left:5pt;margin-top:11.1pt;width:130.05pt;height:44.85pt;z-index:251617280" coordorigin="3683,1807" coordsize="1862,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">
                      <v:group id="Group 950" o:spid="_x0000_s1027" style="position:absolute;left:3683;top:1807;width:1862;height:1692" coordorigin="1365,2025" coordsize="1782,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ZKTsUAAADdAAAADwAAAGRycy9kb3ducmV2LnhtbESPQYvCMBSE78L+h/AE&#10;b5pWWXGrUURW2YMsqAvi7dE822LzUprY1n9vhAWPw8x8wyxWnSlFQ7UrLCuIRxEI4tTqgjMFf6ft&#10;cAbCeWSNpWVS8CAHq+VHb4GJti0fqDn6TAQIuwQV5N5XiZQuzcmgG9mKOHhXWxv0QdaZ1DW2AW5K&#10;OY6iqTRYcFjIsaJNTunteDcKdi2260n83exv183jcvr8Pe9jUmrQ79ZzEJ46/w7/t3+0gvE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k2Sk7FAAAA3QAA&#10;AA8AAAAAAAAAAAAAAAAAqgIAAGRycy9kb3ducmV2LnhtbFBLBQYAAAAABAAEAPoAAACcAwAAAAA=&#10;">
                        <v:line id="Line 951" o:spid="_x0000_s1028" style="position:absolute;visibility:visible;mso-wrap-style:square" from="1380,2025" to="3120,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TJlsQAAADdAAAADwAAAGRycy9kb3ducmV2LnhtbERPz2vCMBS+D/wfwht4m+kqFOmMIoqg&#10;O4i6wXZ8Nm9tZ/NSkqyt/705CDt+fL/ny8E0oiPna8sKXicJCOLC6ppLBZ8f25cZCB+QNTaWScGN&#10;PCwXo6c55tr2fKLuHEoRQ9jnqKAKoc2l9EVFBv3EtsSR+7HOYIjQlVI77GO4aWSaJJk0WHNsqLCl&#10;dUXF9fxnFBymx6xb7d93w9c+uxSb0+X7t3dKjZ+H1RuIQEP4Fz/cO60gna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MmWxAAAAN0AAAAPAAAAAAAAAAAA&#10;AAAAAKECAABkcnMvZG93bnJldi54bWxQSwUGAAAAAAQABAD5AAAAkgMAAAAA&#10;"/>
                        <v:line id="Line 952" o:spid="_x0000_s1029" style="position:absolute;visibility:visible;mso-wrap-style:square" from="1365,2220" to="310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sDccAAADdAAAADwAAAGRycy9kb3ducmV2LnhtbESPQWvCQBSE74X+h+UVeqsbI4QSXUVa&#10;CtpDUSvo8Zl9JrHZt2F3m8R/7wqFHoeZ+YaZLQbTiI6cry0rGI8SEMSF1TWXCvbfHy+vIHxA1thY&#10;JgVX8rCYPz7MMNe25y11u1CKCGGfo4IqhDaX0hcVGfQj2xJH72ydwRClK6V22Ee4aWSaJJk0WHNc&#10;qLClt4qKn92vUfA12WTdcv25Gg7r7FS8b0/HS++Uen4allMQgYbwH/5rr7SCdJK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GGwNxwAAAN0AAAAPAAAAAAAA&#10;AAAAAAAAAKECAABkcnMvZG93bnJldi54bWxQSwUGAAAAAAQABAD5AAAAlQMAAAAA&#10;"/>
                        <v:line id="Line 953" o:spid="_x0000_s1030" style="position:absolute;rotation:-90;flip:x;visibility:visible;mso-wrap-style:square" from="788,2621" to="195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KtcMUAAADdAAAADwAAAGRycy9kb3ducmV2LnhtbESP0WoCMRRE3wv9h3ALvtVsVxTdGqUK&#10;pX2RsuoH3G6uybabmyVJdfv3jVDwcZiZM8xyPbhOnCnE1rOCp3EBgrjxumWj4Hh4fZyDiAlZY+eZ&#10;FPxShPXq/m6JlfYXrum8T0ZkCMcKFdiU+krK2FhyGMe+J87eyQeHKctgpA54yXDXybIoZtJhy3nB&#10;Yk9bS833/scp+DTtxth6ERZv0+n8a7aTdTp9KDV6GF6eQSQa0i38337XCspJWcL1TX4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KtcMUAAADdAAAADwAAAAAAAAAA&#10;AAAAAAChAgAAZHJzL2Rvd25yZXYueG1sUEsFBgAAAAAEAAQA+QAAAJMDAAAAAA==&#10;"/>
                        <v:line id="Line 954" o:spid="_x0000_s1031" style="position:absolute;visibility:visible;mso-wrap-style:square" from="1365,2415" to="3105,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X4ccAAADdAAAADwAAAGRycy9kb3ducmV2LnhtbESPQWvCQBSE74X+h+UVeqsbEwgldRVR&#10;BO2hqC20x2f2NUmbfRt2t0n8965Q8DjMzDfMbDGaVvTkfGNZwXSSgCAurW64UvDxvnl6BuEDssbW&#10;Mik4k4fF/P5uhoW2Ax+oP4ZKRAj7AhXUIXSFlL6syaCf2I44et/WGQxRukpqh0OEm1amSZJLgw3H&#10;hRo7WtVU/h7/jIK3bJ/3y93rdvzc5adyfTh9/QxOqceHcfkCItAYbuH/9lYrSLM0g+ub+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lfhxwAAAN0AAAAPAAAAAAAA&#10;AAAAAAAAAKECAABkcnMvZG93bnJldi54bWxQSwUGAAAAAAQABAD5AAAAlQMAAAAA&#10;"/>
                        <v:line id="Line 955" o:spid="_x0000_s1032" style="position:absolute;visibility:visible;mso-wrap-style:square" from="1384,2616" to="3124,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PlcgAAADdAAAADwAAAGRycy9kb3ducmV2LnhtbESPQWvCQBSE74X+h+UVequbxhJKdBVp&#10;KWgPolbQ4zP7TGKzb8PuNkn/vSsUehxm5htmOh9MIzpyvras4HmUgCAurK65VLD/+nh6BeEDssbG&#10;Min4JQ/z2f3dFHNte95StwuliBD2OSqoQmhzKX1RkUE/si1x9M7WGQxRulJqh32Em0amSZJJgzXH&#10;hQpbequo+N79GAXr8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W/PlcgAAADdAAAADwAAAAAA&#10;AAAAAAAAAAChAgAAZHJzL2Rvd25yZXYueG1sUEsFBgAAAAAEAAQA+QAAAJYDAAAAAA==&#10;"/>
                        <v:line id="Line 956" o:spid="_x0000_s1033" style="position:absolute;visibility:visible;mso-wrap-style:square" from="1382,2808" to="312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NqDsgAAADdAAAADwAAAGRycy9kb3ducmV2LnhtbESPQWvCQBSE74X+h+UVequbRhpKdBVp&#10;KWgPolbQ4zP7TGKzb8PuNkn/vSsUehxm5htmOh9MIzpyvras4HmUgCAurK65VLD/+nh6BeEDssbG&#10;Min4JQ/z2f3dFHNte95StwuliBD2OSqoQmhzKX1RkUE/si1x9M7WGQxRulJqh32Em0amSZJJgzXH&#10;hQpbequo+N79GAXr8SbrFqvP5XBYZafifXs6Xnqn1OPDsJiACDSE//Bfe6k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NqDsgAAADdAAAADwAAAAAA&#10;AAAAAAAAAAChAgAAZHJzL2Rvd25yZXYueG1sUEsFBgAAAAAEAAQA+QAAAJYDAAAAAA==&#10;"/>
                        <v:line id="Line 957" o:spid="_x0000_s1034" style="position:absolute;visibility:visible;mso-wrap-style:square" from="1380,3000" to="312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H0eccAAADdAAAADwAAAGRycy9kb3ducmV2LnhtbESPQWvCQBSE7wX/w/KE3uqmEUKJriIV&#10;QXso1Rb0+Mw+k2j2bdjdJum/7xYKHoeZ+YaZLwfTiI6cry0reJ4kIIgLq2suFXx9bp5eQPiArLGx&#10;TAp+yMNyMXqYY65tz3vqDqEUEcI+RwVVCG0upS8qMugntiWO3sU6gyFKV0rtsI9w08g0STJpsOa4&#10;UGFLrxUVt8O3UfA+/ci61e5tOxx32blY78+na++UehwPqxmIQEO4h//bW60gna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8fR5xwAAAN0AAAAPAAAAAAAA&#10;AAAAAAAAAKECAABkcnMvZG93bnJldi54bWxQSwUGAAAAAAQABAD5AAAAlQMAAAAA&#10;"/>
                        <v:line id="Line 958" o:spid="_x0000_s1035" style="position:absolute;visibility:visible;mso-wrap-style:square" from="1365,3195" to="3105,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1R4sgAAADdAAAADwAAAGRycy9kb3ducmV2LnhtbESPQWvCQBSE74X+h+UVequbRkhLdBVp&#10;KWgPpVpBj8/sM4nNvg272yT9964geBxm5htmOh9MIzpyvras4HmUgCAurK65VLD9+Xh6BeEDssbG&#10;Min4Jw/z2f3dFHNte15TtwmliBD2OSqoQmhzKX1RkUE/si1x9I7WGQxRulJqh32Em0amSZJJgzXH&#10;hQpbequo+N38GQVf4++sW6w+l8NulR2K9/Vhf+qdUo8Pw2ICItAQbuFre6kVpO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b1R4sgAAADdAAAADwAAAAAA&#10;AAAAAAAAAAChAgAAZHJzL2Rvd25yZXYueG1sUEsFBgAAAAAEAAQA+QAAAJYDAAAAAA==&#10;"/>
                        <v:line id="Line 959" o:spid="_x0000_s1036" style="position:absolute;rotation:-90;flip:x;visibility:visible;mso-wrap-style:square" from="998,2621" to="216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amsIAAADdAAAADwAAAGRycy9kb3ducmV2LnhtbERPzWoCMRC+C32HMAVvmu2KolujVKG0&#10;l1JWfYDpZkxWN5MlSXX79s2h0OPH97/eDq4TNwqx9azgaVqAIG68btkoOB1fJ0sQMSFr7DyTgh+K&#10;sN08jNZYaX/nmm6HZEQO4VihAptSX0kZG0sO49T3xJk7++AwZRiM1AHvOdx1siyKhXTYcm6w2NPe&#10;UnM9fDsFX6bdGVuvwuptPl9eFh+yTudPpcaPw8sziERD+hf/ud+1gnJW5rn5TX4CcvM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mqamsIAAADdAAAADwAAAAAAAAAAAAAA&#10;AAChAgAAZHJzL2Rvd25yZXYueG1sUEsFBgAAAAAEAAQA+QAAAJADAAAAAA==&#10;"/>
                        <v:line id="Line 960" o:spid="_x0000_s1037" style="position:absolute;rotation:-90;flip:x;visibility:visible;mso-wrap-style:square" from="1242,2627" to="2404,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Y/AcYAAADdAAAADwAAAGRycy9kb3ducmV2LnhtbESP0UoDMRRE3wX/IdyCbzbblZbu2rTY&#10;guiLyFY/4Lq5Tbbd3CxJbNe/N4LQx2FmzjCrzeh6caYQO88KZtMCBHHrdcdGwefH8/0SREzIGnvP&#10;pOCHImzWtzcrrLW/cEPnfTIiQzjWqMCmNNRSxtaSwzj1A3H2Dj44TFkGI3XAS4a7XpZFsZAOO84L&#10;FgfaWWpP+2+n4Mt0W2ObKlQv8/nyuHiTTTq8K3U3GZ8eQSQa0zX8337VCsqHsoK/N/k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mPwHGAAAA3QAAAA8AAAAAAAAA&#10;AAAAAAAAoQIAAGRycy9kb3ducmV2LnhtbFBLBQYAAAAABAAEAPkAAACUAwAAAAA=&#10;"/>
                        <v:line id="Line 961" o:spid="_x0000_s1038" style="position:absolute;rotation:-90;flip:x;visibility:visible;mso-wrap-style:square" from="1469,2630" to="263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UAQcIAAADdAAAADwAAAGRycy9kb3ducmV2LnhtbERPzWoCMRC+C32HMIXeNKui6GoULZT2&#10;UmS1DzDdjMnqZrIkqW7fvjkUPH58/+tt71pxoxAbzwrGowIEce11w0bB1+ltuAARE7LG1jMp+KUI&#10;283TYI2l9neu6HZMRuQQjiUqsCl1pZSxtuQwjnxHnLmzDw5ThsFIHfCew10rJ0Uxlw4bzg0WO3q1&#10;VF+PP07Bt2n2xlbLsHyfzRaX+aes0vmg1Mtzv1uBSNSnh/jf/aEVTKbTvD+/yU9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cUAQcIAAADdAAAADwAAAAAAAAAAAAAA&#10;AAChAgAAZHJzL2Rvd25yZXYueG1sUEsFBgAAAAAEAAQA+QAAAJADAAAAAA==&#10;"/>
                        <v:line id="Line 962" o:spid="_x0000_s1039" style="position:absolute;rotation:-90;flip:x;visibility:visible;mso-wrap-style:square" from="1694,2615" to="2856,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ml2sUAAADdAAAADwAAAGRycy9kb3ducmV2LnhtbESP0WoCMRRE3wv+Q7hC32pWRdHVKFoo&#10;7Uspa/sB1801Wd3cLEmq279vCgUfh5k5w6y3vWvFlUJsPCsYjwoQxLXXDRsFX58vTwsQMSFrbD2T&#10;gh+KsN0MHtZYan/jiq6HZESGcCxRgU2pK6WMtSWHceQ74uydfHCYsgxG6oC3DHetnBTFXDpsOC9Y&#10;7OjZUn05fDsFR9Psja2WYfk6my3O83dZpdOHUo/DfrcCkahP9/B/+00rmEynY/h7k5+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ml2sUAAADdAAAADwAAAAAAAAAA&#10;AAAAAAChAgAAZHJzL2Rvd25yZXYueG1sUEsFBgAAAAAEAAQA+QAAAJMDAAAAAA==&#10;"/>
                        <v:line id="Line 963" o:spid="_x0000_s1040" style="position:absolute;rotation:-90;flip:x;visibility:visible;mso-wrap-style:square" from="1902,2612" to="306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7rcUAAADdAAAADwAAAGRycy9kb3ducmV2LnhtbESPUUvDMBSF3wX/Q7iCby61Y2Prmg4V&#10;RF9EOvcD7pq7pLO5KUnc6r83guDj4ZzzHU69ndwgzhRi71nB/awAQdx53bNRsP94vluBiAlZ4+CZ&#10;FHxThG1zfVVjpf2FWzrvkhEZwrFCBTalsZIydpYcxpkfibN39MFhyjIYqQNeMtwNsiyKpXTYc16w&#10;ONKTpe5z9+UUHEz/aGy7DuuXxWJ1Wr7JNh3flbq9mR42IBJN6T/8137VCsr5vITfN/kJy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s7rcUAAADdAAAADwAAAAAAAAAA&#10;AAAAAAChAgAAZHJzL2Rvd25yZXYueG1sUEsFBgAAAAAEAAQA+QAAAJMDAAAAAA==&#10;"/>
                        <v:line id="Line 964" o:spid="_x0000_s1041" style="position:absolute;rotation:-90;flip:x;visibility:visible;mso-wrap-style:square" from="2146,2618" to="330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eeNsUAAADdAAAADwAAAGRycy9kb3ducmV2LnhtbESP0WoCMRRE34X+Q7gF3zRbF0W3RmkF&#10;aV+KrO0H3G6uybabmyWJuv37piD0cZiZM8x6O7hOXCjE1rOCh2kBgrjxumWj4ON9P1mCiAlZY+eZ&#10;FPxQhO3mbrTGSvsr13Q5JiMyhGOFCmxKfSVlbCw5jFPfE2fv5IPDlGUwUge8Zrjr5KwoFtJhy3nB&#10;Yk87S8338ewUfJr22dh6FVYv8/nya/Em63Q6KDW+H54eQSQa0n/41n7VCmZlWcLfm/wE5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eeNsUAAADdAAAADwAAAAAAAAAA&#10;AAAAAAChAgAAZHJzL2Rvd25yZXYueG1sUEsFBgAAAAAEAAQA+QAAAJMDAAAAAA==&#10;"/>
                        <v:line id="Line 965" o:spid="_x0000_s1042" style="position:absolute;rotation:-90;flip:x;visibility:visible;mso-wrap-style:square" from="2356,2618" to="351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4GQsYAAADdAAAADwAAAGRycy9kb3ducmV2LnhtbESP0WoCMRRE34X+Q7iFvmlWraKrUdpC&#10;aV9KWesHXDfXZHVzsySpbv++KRR8HGbmDLPe9q4VFwqx8axgPCpAENdeN2wU7L9ehwsQMSFrbD2T&#10;gh+KsN3cDdZYan/lii67ZESGcCxRgU2pK6WMtSWHceQ74uwdfXCYsgxG6oDXDHetnBTFXDpsOC9Y&#10;7OjFUn3efTsFB9M8G1stw/JtNluc5h+ySsdPpR7u+6cViER9uoX/2+9awWQ6fYS/N/kJ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BkLGAAAA3QAAAA8AAAAAAAAA&#10;AAAAAAAAoQIAAGRycy9kb3ducmV2LnhtbFBLBQYAAAAABAAEAPkAAACUAwAAAAA=&#10;"/>
                        <v:line id="Line 966" o:spid="_x0000_s1043" style="position:absolute;rotation:-90;flip:x;visibility:visible;mso-wrap-style:square" from="2566,2618" to="372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Kj2cUAAADdAAAADwAAAGRycy9kb3ducmV2LnhtbESP0WoCMRRE34X+Q7iFvmm2yopujdIK&#10;xb4UWdsPuN1ck203N0sSdf37piD0cZiZM8xqM7hOnCnE1rOCx0kBgrjxumWj4PPjdbwAEROyxs4z&#10;KbhShM36brTCSvsL13Q+JCMyhGOFCmxKfSVlbCw5jBPfE2fv6IPDlGUwUge8ZLjr5LQo5tJhy3nB&#10;Yk9bS83P4eQUfJn2xdh6GZa7slx8z99lnY57pR7uh+cnEImG9B++td+0gulsVsLfm/w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Kj2cUAAADdAAAADwAAAAAAAAAA&#10;AAAAAAChAgAAZHJzL2Rvd25yZXYueG1sUEsFBgAAAAAEAAQA+QAAAJMDAAAAAA==&#10;"/>
                      </v:group>
                      <v:shape id="Freeform 967" o:spid="_x0000_s1044" style="position:absolute;left:3691;top:2082;width:1842;height:1112;visibility:visible;mso-wrap-style:square;v-text-anchor:top" coordsize="2235,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z/cQA&#10;AADdAAAADwAAAGRycy9kb3ducmV2LnhtbESPT2vCQBTE7wW/w/IEb3VjUpKSuopIhd6K/+j1kX1N&#10;otm3IbuNybfvCoLHYWZ+wyzXg2lET52rLStYzCMQxIXVNZcKTsfd6zsI55E1NpZJwUgO1qvJyxJz&#10;bW+8p/7gSxEg7HJUUHnf5lK6oiKDbm5b4uD92s6gD7Irpe7wFuCmkXEUpdJgzWGhwpa2FRXXw59R&#10;8PYTZ9/JRZ+vKD8TzPo6HU+jUrPpsPkA4Wnwz/Cj/aUVxEmSwv1Ne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WM/3EAAAA3QAAAA8AAAAAAAAAAAAAAAAAmAIAAGRycy9k&#10;b3ducmV2LnhtbFBLBQYAAAAABAAEAPUAAACJAwAAAAA=&#10;" path="m,690l120,330r60,120l270,180,375,315,555,60,765,1230,915,1110r60,225l1245,360r90,135l1395,165r150,165l1635,r300,1215l2010,1065r90,285l2235,690e" filled="f">
                        <v:path arrowok="t" o:connecttype="custom" o:connectlocs="0,568;99,272;148,371;223,148;309,259;457,49;630,1013;754,914;804,1100;1026,297;1100,408;1150,136;1273,272;1348,0;1595,1001;1657,877;1731,1112;1842,568" o:connectangles="0,0,0,0,0,0,0,0,0,0,0,0,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0352" behindDoc="0" locked="0" layoutInCell="1" allowOverlap="1">
                      <wp:simplePos x="0" y="0"/>
                      <wp:positionH relativeFrom="column">
                        <wp:posOffset>673735</wp:posOffset>
                      </wp:positionH>
                      <wp:positionV relativeFrom="paragraph">
                        <wp:posOffset>142875</wp:posOffset>
                      </wp:positionV>
                      <wp:extent cx="762000" cy="226695"/>
                      <wp:effectExtent l="0" t="0" r="2540" b="1905"/>
                      <wp:wrapNone/>
                      <wp:docPr id="2317" name="Rectangle 9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403B3" w:rsidRDefault="002600CC" w:rsidP="00606CA9">
                                  <w:pPr>
                                    <w:jc w:val="both"/>
                                    <w:rPr>
                                      <w:color w:val="000000"/>
                                    </w:rPr>
                                  </w:pPr>
                                  <w:r w:rsidRPr="00F403B3">
                                    <w:rPr>
                                      <w:color w:val="000000"/>
                                    </w:rPr>
                                    <w:t>b.Sá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88" o:spid="_x0000_s1157" style="position:absolute;left:0;text-align:left;margin-left:53.05pt;margin-top:11.25pt;width:60pt;height:17.8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" filled="f" stroked="f">
                      <v:textbox inset="0,0,0,0">
                        <w:txbxContent>
                          <w:p w:rsidR="002600CC" w:rsidRPr="00F403B3" w:rsidRDefault="002600CC" w:rsidP="00606CA9">
                            <w:pPr>
                              <w:jc w:val="both"/>
                              <w:rPr>
                                <w:color w:val="000000"/>
                              </w:rPr>
                            </w:pPr>
                            <w:r w:rsidRPr="00F403B3">
                              <w:rPr>
                                <w:color w:val="000000"/>
                              </w:rPr>
                              <w:t>b.Sáo</w:t>
                            </w:r>
                          </w:p>
                        </w:txbxContent>
                      </v:textbox>
                    </v:rect>
                  </w:pict>
                </mc:Fallback>
              </mc:AlternateContent>
            </w: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18304" behindDoc="0" locked="0" layoutInCell="1" allowOverlap="1">
                      <wp:simplePos x="0" y="0"/>
                      <wp:positionH relativeFrom="column">
                        <wp:posOffset>81280</wp:posOffset>
                      </wp:positionH>
                      <wp:positionV relativeFrom="paragraph">
                        <wp:posOffset>-10160</wp:posOffset>
                      </wp:positionV>
                      <wp:extent cx="1631950" cy="569595"/>
                      <wp:effectExtent l="5080" t="8890" r="10795" b="12065"/>
                      <wp:wrapNone/>
                      <wp:docPr id="2298" name="Group 9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950" cy="569595"/>
                                <a:chOff x="5904" y="1850"/>
                                <a:chExt cx="1867" cy="1692"/>
                              </a:xfrm>
                            </wpg:grpSpPr>
                            <wpg:grpSp>
                              <wpg:cNvPr id="2299" name="Group 969"/>
                              <wpg:cNvGrpSpPr>
                                <a:grpSpLocks/>
                              </wpg:cNvGrpSpPr>
                              <wpg:grpSpPr bwMode="auto">
                                <a:xfrm>
                                  <a:off x="5909" y="1850"/>
                                  <a:ext cx="1862" cy="1692"/>
                                  <a:chOff x="1365" y="2025"/>
                                  <a:chExt cx="1782" cy="1186"/>
                                </a:xfrm>
                              </wpg:grpSpPr>
                              <wps:wsp>
                                <wps:cNvPr id="2300" name="Line 970"/>
                                <wps:cNvCnPr/>
                                <wps: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1" name="Line 971"/>
                                <wps:cNvCnPr/>
                                <wps: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2" name="Line 972"/>
                                <wps:cNvCnPr/>
                                <wps: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3" name="Line 973"/>
                                <wps:cNvCnPr/>
                                <wps: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4" name="Line 974"/>
                                <wps:cNvCnPr/>
                                <wps: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975"/>
                                <wps:cNvCnPr/>
                                <wps: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6" name="Line 976"/>
                                <wps:cNvCnPr/>
                                <wps: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7" name="Line 977"/>
                                <wps:cNvCnPr/>
                                <wps: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978"/>
                                <wps:cNvCnPr/>
                                <wps: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979"/>
                                <wps:cNvCnPr/>
                                <wps: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980"/>
                                <wps:cNvCnPr/>
                                <wps: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981"/>
                                <wps:cNvCnPr/>
                                <wps: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982"/>
                                <wps:cNvCnPr/>
                                <wps: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983"/>
                                <wps:cNvCnPr/>
                                <wps: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984"/>
                                <wps:cNvCnPr/>
                                <wps: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985"/>
                                <wps:cNvCnPr/>
                                <wps: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16" name="Freeform 986"/>
                              <wps:cNvSpPr>
                                <a:spLocks/>
                              </wps:cNvSpPr>
                              <wps:spPr bwMode="auto">
                                <a:xfrm>
                                  <a:off x="5904" y="2032"/>
                                  <a:ext cx="1854" cy="1236"/>
                                </a:xfrm>
                                <a:custGeom>
                                  <a:avLst/>
                                  <a:gdLst>
                                    <a:gd name="T0" fmla="*/ 0 w 2250"/>
                                    <a:gd name="T1" fmla="*/ 780 h 1500"/>
                                    <a:gd name="T2" fmla="*/ 75 w 2250"/>
                                    <a:gd name="T3" fmla="*/ 645 h 1500"/>
                                    <a:gd name="T4" fmla="*/ 135 w 2250"/>
                                    <a:gd name="T5" fmla="*/ 750 h 1500"/>
                                    <a:gd name="T6" fmla="*/ 165 w 2250"/>
                                    <a:gd name="T7" fmla="*/ 585 h 1500"/>
                                    <a:gd name="T8" fmla="*/ 225 w 2250"/>
                                    <a:gd name="T9" fmla="*/ 840 h 1500"/>
                                    <a:gd name="T10" fmla="*/ 330 w 2250"/>
                                    <a:gd name="T11" fmla="*/ 0 h 1500"/>
                                    <a:gd name="T12" fmla="*/ 345 w 2250"/>
                                    <a:gd name="T13" fmla="*/ 780 h 1500"/>
                                    <a:gd name="T14" fmla="*/ 405 w 2250"/>
                                    <a:gd name="T15" fmla="*/ 315 h 1500"/>
                                    <a:gd name="T16" fmla="*/ 450 w 2250"/>
                                    <a:gd name="T17" fmla="*/ 510 h 1500"/>
                                    <a:gd name="T18" fmla="*/ 540 w 2250"/>
                                    <a:gd name="T19" fmla="*/ 180 h 1500"/>
                                    <a:gd name="T20" fmla="*/ 555 w 2250"/>
                                    <a:gd name="T21" fmla="*/ 780 h 1500"/>
                                    <a:gd name="T22" fmla="*/ 600 w 2250"/>
                                    <a:gd name="T23" fmla="*/ 345 h 1500"/>
                                    <a:gd name="T24" fmla="*/ 600 w 2250"/>
                                    <a:gd name="T25" fmla="*/ 1005 h 1500"/>
                                    <a:gd name="T26" fmla="*/ 630 w 2250"/>
                                    <a:gd name="T27" fmla="*/ 780 h 1500"/>
                                    <a:gd name="T28" fmla="*/ 675 w 2250"/>
                                    <a:gd name="T29" fmla="*/ 1350 h 1500"/>
                                    <a:gd name="T30" fmla="*/ 705 w 2250"/>
                                    <a:gd name="T31" fmla="*/ 975 h 1500"/>
                                    <a:gd name="T32" fmla="*/ 750 w 2250"/>
                                    <a:gd name="T33" fmla="*/ 1230 h 1500"/>
                                    <a:gd name="T34" fmla="*/ 825 w 2250"/>
                                    <a:gd name="T35" fmla="*/ 930 h 1500"/>
                                    <a:gd name="T36" fmla="*/ 870 w 2250"/>
                                    <a:gd name="T37" fmla="*/ 1410 h 1500"/>
                                    <a:gd name="T38" fmla="*/ 930 w 2250"/>
                                    <a:gd name="T39" fmla="*/ 780 h 1500"/>
                                    <a:gd name="T40" fmla="*/ 945 w 2250"/>
                                    <a:gd name="T41" fmla="*/ 1005 h 1500"/>
                                    <a:gd name="T42" fmla="*/ 990 w 2250"/>
                                    <a:gd name="T43" fmla="*/ 900 h 1500"/>
                                    <a:gd name="T44" fmla="*/ 1050 w 2250"/>
                                    <a:gd name="T45" fmla="*/ 1035 h 1500"/>
                                    <a:gd name="T46" fmla="*/ 1230 w 2250"/>
                                    <a:gd name="T47" fmla="*/ 585 h 1500"/>
                                    <a:gd name="T48" fmla="*/ 1305 w 2250"/>
                                    <a:gd name="T49" fmla="*/ 675 h 1500"/>
                                    <a:gd name="T50" fmla="*/ 1335 w 2250"/>
                                    <a:gd name="T51" fmla="*/ 570 h 1500"/>
                                    <a:gd name="T52" fmla="*/ 1350 w 2250"/>
                                    <a:gd name="T53" fmla="*/ 780 h 1500"/>
                                    <a:gd name="T54" fmla="*/ 1410 w 2250"/>
                                    <a:gd name="T55" fmla="*/ 30 h 1500"/>
                                    <a:gd name="T56" fmla="*/ 1440 w 2250"/>
                                    <a:gd name="T57" fmla="*/ 780 h 1500"/>
                                    <a:gd name="T58" fmla="*/ 1470 w 2250"/>
                                    <a:gd name="T59" fmla="*/ 420 h 1500"/>
                                    <a:gd name="T60" fmla="*/ 1500 w 2250"/>
                                    <a:gd name="T61" fmla="*/ 540 h 1500"/>
                                    <a:gd name="T62" fmla="*/ 1545 w 2250"/>
                                    <a:gd name="T63" fmla="*/ 90 h 1500"/>
                                    <a:gd name="T64" fmla="*/ 1560 w 2250"/>
                                    <a:gd name="T65" fmla="*/ 780 h 1500"/>
                                    <a:gd name="T66" fmla="*/ 1650 w 2250"/>
                                    <a:gd name="T67" fmla="*/ 375 h 1500"/>
                                    <a:gd name="T68" fmla="*/ 1740 w 2250"/>
                                    <a:gd name="T69" fmla="*/ 780 h 1500"/>
                                    <a:gd name="T70" fmla="*/ 1755 w 2250"/>
                                    <a:gd name="T71" fmla="*/ 1125 h 1500"/>
                                    <a:gd name="T72" fmla="*/ 1830 w 2250"/>
                                    <a:gd name="T73" fmla="*/ 795 h 1500"/>
                                    <a:gd name="T74" fmla="*/ 1845 w 2250"/>
                                    <a:gd name="T75" fmla="*/ 1455 h 1500"/>
                                    <a:gd name="T76" fmla="*/ 1905 w 2250"/>
                                    <a:gd name="T77" fmla="*/ 1005 h 1500"/>
                                    <a:gd name="T78" fmla="*/ 1950 w 2250"/>
                                    <a:gd name="T79" fmla="*/ 1200 h 1500"/>
                                    <a:gd name="T80" fmla="*/ 1980 w 2250"/>
                                    <a:gd name="T81" fmla="*/ 810 h 1500"/>
                                    <a:gd name="T82" fmla="*/ 1980 w 2250"/>
                                    <a:gd name="T83" fmla="*/ 1500 h 1500"/>
                                    <a:gd name="T84" fmla="*/ 2055 w 2250"/>
                                    <a:gd name="T85" fmla="*/ 795 h 1500"/>
                                    <a:gd name="T86" fmla="*/ 2085 w 2250"/>
                                    <a:gd name="T87" fmla="*/ 1020 h 1500"/>
                                    <a:gd name="T88" fmla="*/ 2100 w 2250"/>
                                    <a:gd name="T89" fmla="*/ 900 h 1500"/>
                                    <a:gd name="T90" fmla="*/ 2145 w 2250"/>
                                    <a:gd name="T91" fmla="*/ 975 h 1500"/>
                                    <a:gd name="T92" fmla="*/ 2250 w 2250"/>
                                    <a:gd name="T93" fmla="*/ 795 h 1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50" h="1500">
                                      <a:moveTo>
                                        <a:pt x="0" y="780"/>
                                      </a:moveTo>
                                      <a:lnTo>
                                        <a:pt x="75" y="645"/>
                                      </a:lnTo>
                                      <a:lnTo>
                                        <a:pt x="135" y="750"/>
                                      </a:lnTo>
                                      <a:lnTo>
                                        <a:pt x="165" y="585"/>
                                      </a:lnTo>
                                      <a:lnTo>
                                        <a:pt x="225" y="840"/>
                                      </a:lnTo>
                                      <a:lnTo>
                                        <a:pt x="330" y="0"/>
                                      </a:lnTo>
                                      <a:lnTo>
                                        <a:pt x="345" y="780"/>
                                      </a:lnTo>
                                      <a:lnTo>
                                        <a:pt x="405" y="315"/>
                                      </a:lnTo>
                                      <a:lnTo>
                                        <a:pt x="450" y="510"/>
                                      </a:lnTo>
                                      <a:lnTo>
                                        <a:pt x="540" y="180"/>
                                      </a:lnTo>
                                      <a:lnTo>
                                        <a:pt x="555" y="780"/>
                                      </a:lnTo>
                                      <a:lnTo>
                                        <a:pt x="600" y="345"/>
                                      </a:lnTo>
                                      <a:lnTo>
                                        <a:pt x="600" y="1005"/>
                                      </a:lnTo>
                                      <a:lnTo>
                                        <a:pt x="630" y="780"/>
                                      </a:lnTo>
                                      <a:lnTo>
                                        <a:pt x="675" y="1350"/>
                                      </a:lnTo>
                                      <a:lnTo>
                                        <a:pt x="705" y="975"/>
                                      </a:lnTo>
                                      <a:lnTo>
                                        <a:pt x="750" y="1230"/>
                                      </a:lnTo>
                                      <a:lnTo>
                                        <a:pt x="825" y="930"/>
                                      </a:lnTo>
                                      <a:lnTo>
                                        <a:pt x="870" y="1410"/>
                                      </a:lnTo>
                                      <a:lnTo>
                                        <a:pt x="930" y="780"/>
                                      </a:lnTo>
                                      <a:lnTo>
                                        <a:pt x="945" y="1005"/>
                                      </a:lnTo>
                                      <a:lnTo>
                                        <a:pt x="990" y="900"/>
                                      </a:lnTo>
                                      <a:lnTo>
                                        <a:pt x="1050" y="1035"/>
                                      </a:lnTo>
                                      <a:lnTo>
                                        <a:pt x="1230" y="585"/>
                                      </a:lnTo>
                                      <a:lnTo>
                                        <a:pt x="1305" y="675"/>
                                      </a:lnTo>
                                      <a:lnTo>
                                        <a:pt x="1335" y="570"/>
                                      </a:lnTo>
                                      <a:lnTo>
                                        <a:pt x="1350" y="780"/>
                                      </a:lnTo>
                                      <a:lnTo>
                                        <a:pt x="1410" y="30"/>
                                      </a:lnTo>
                                      <a:lnTo>
                                        <a:pt x="1440" y="780"/>
                                      </a:lnTo>
                                      <a:lnTo>
                                        <a:pt x="1470" y="420"/>
                                      </a:lnTo>
                                      <a:lnTo>
                                        <a:pt x="1500" y="540"/>
                                      </a:lnTo>
                                      <a:lnTo>
                                        <a:pt x="1545" y="90"/>
                                      </a:lnTo>
                                      <a:lnTo>
                                        <a:pt x="1560" y="780"/>
                                      </a:lnTo>
                                      <a:lnTo>
                                        <a:pt x="1650" y="375"/>
                                      </a:lnTo>
                                      <a:lnTo>
                                        <a:pt x="1740" y="780"/>
                                      </a:lnTo>
                                      <a:lnTo>
                                        <a:pt x="1755" y="1125"/>
                                      </a:lnTo>
                                      <a:lnTo>
                                        <a:pt x="1830" y="795"/>
                                      </a:lnTo>
                                      <a:lnTo>
                                        <a:pt x="1845" y="1455"/>
                                      </a:lnTo>
                                      <a:lnTo>
                                        <a:pt x="1905" y="1005"/>
                                      </a:lnTo>
                                      <a:lnTo>
                                        <a:pt x="1950" y="1200"/>
                                      </a:lnTo>
                                      <a:lnTo>
                                        <a:pt x="1980" y="810"/>
                                      </a:lnTo>
                                      <a:lnTo>
                                        <a:pt x="1980" y="1500"/>
                                      </a:lnTo>
                                      <a:lnTo>
                                        <a:pt x="2055" y="795"/>
                                      </a:lnTo>
                                      <a:lnTo>
                                        <a:pt x="2085" y="1020"/>
                                      </a:lnTo>
                                      <a:lnTo>
                                        <a:pt x="2100" y="900"/>
                                      </a:lnTo>
                                      <a:lnTo>
                                        <a:pt x="2145" y="975"/>
                                      </a:lnTo>
                                      <a:lnTo>
                                        <a:pt x="2250" y="7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8" o:spid="_x0000_s1026" style="position:absolute;margin-left:6.4pt;margin-top:-.8pt;width:128.5pt;height:44.85pt;z-index:251618304" coordorigin="5904,1850" coordsize="1867,1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">
                      <v:group id="Group 969" o:spid="_x0000_s1027" style="position:absolute;left:5909;top:1850;width:1862;height:1692" coordorigin="1365,2025" coordsize="1782,1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RGicYAAADdAAAADwAAAGRycy9kb3ducmV2LnhtbESPQWvCQBSE70L/w/IK&#10;vekmkYpGVxHR0oMUjIXi7ZF9JsHs25Bdk/jvu4WCx2FmvmFWm8HUoqPWVZYVxJMIBHFudcWFgu/z&#10;YTwH4TyyxtoyKXiQg836ZbTCVNueT9RlvhABwi5FBaX3TSqly0sy6Ca2IQ7e1bYGfZBtIXWLfYCb&#10;WiZRNJMGKw4LJTa0Kym/ZXej4KPHfjuN993xdt09Luf3r59jTEq9vQ7bJQhPg3+G/9ufWkGSLBb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EaJxgAAAN0A&#10;AAAPAAAAAAAAAAAAAAAAAKoCAABkcnMvZG93bnJldi54bWxQSwUGAAAAAAQABAD6AAAAnQMAAAAA&#10;">
                        <v:line id="Line 970" o:spid="_x0000_s1028" style="position:absolute;visibility:visible;mso-wrap-style:square" from="1380,2025" to="3120,2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GV9sQAAADdAAAADwAAAGRycy9kb3ducmV2LnhtbERPz2vCMBS+C/4P4Qm7aapCGdUoogx0&#10;hzGdoMdn82yrzUtJsrb775fDYMeP7/dy3ZtatOR8ZVnBdJKAIM6trrhQcP56G7+C8AFZY22ZFPyQ&#10;h/VqOFhipm3HR2pPoRAxhH2GCsoQmkxKn5dk0E9sQxy5u3UGQ4SukNphF8NNLWdJkkqDFceGEhva&#10;lpQ/T99Gwcf8M203h/d9fzmkt3x3vF0fnVPqZdRvFiAC9eFf/OfeawWzeRL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4ZX2xAAAAN0AAAAPAAAAAAAAAAAA&#10;AAAAAKECAABkcnMvZG93bnJldi54bWxQSwUGAAAAAAQABAD5AAAAkgMAAAAA&#10;"/>
                        <v:line id="Line 971" o:spid="_x0000_s1029" style="position:absolute;visibility:visible;mso-wrap-style:square" from="1365,2220" to="310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0wbccAAADdAAAADwAAAGRycy9kb3ducmV2LnhtbESPQWvCQBSE7wX/w/KE3upGhSDRVaQi&#10;aA+l2kI9PrPPJDb7Nuxuk/jv3YLQ4zAz3zCLVW9q0ZLzlWUF41ECgji3uuJCwdfn9mUGwgdkjbVl&#10;UnAjD6vl4GmBmbYdH6g9hkJECPsMFZQhNJmUPi/JoB/Zhjh6F+sMhihdIbXDLsJNLSdJkkqDFceF&#10;Eht6LSn/Of4aBe/Tj7Rd7992/fc+Peebw/l07ZxSz8N+PQcRqA//4Ud7pxVMps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rTBtxwAAAN0AAAAPAAAAAAAA&#10;AAAAAAAAAKECAABkcnMvZG93bnJldi54bWxQSwUGAAAAAAQABAD5AAAAlQMAAAAA&#10;"/>
                        <v:line id="Line 972" o:spid="_x0000_s1030" style="position:absolute;rotation:-90;flip:x;visibility:visible;mso-wrap-style:square" from="788,2621" to="195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fxEMUAAADdAAAADwAAAGRycy9kb3ducmV2LnhtbESP0WoCMRRE3wv9h3ALvtVsVxTdGqUK&#10;pX2RsuoH3G6uybabmyVJdfv3jVDwcZiZM8xyPbhOnCnE1rOCp3EBgrjxumWj4Hh4fZyDiAlZY+eZ&#10;FPxShPXq/m6JlfYXrum8T0ZkCMcKFdiU+krK2FhyGMe+J87eyQeHKctgpA54yXDXybIoZtJhy3nB&#10;Yk9bS833/scp+DTtxth6ERZv0+n8a7aTdTp9KDV6GF6eQSQa0i38337XCspJUcL1TX4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DfxEMUAAADdAAAADwAAAAAAAAAA&#10;AAAAAAChAgAAZHJzL2Rvd25yZXYueG1sUEsFBgAAAAAEAAQA+QAAAJMDAAAAAA==&#10;"/>
                        <v:line id="Line 973" o:spid="_x0000_s1031" style="position:absolute;visibility:visible;mso-wrap-style:square" from="1365,2415" to="3105,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MLgccAAADdAAAADwAAAGRycy9kb3ducmV2LnhtbESPQWvCQBSE7wX/w/KE3uqmBkKJriIV&#10;QXso1Rb0+Mw+k2j2bdjdJum/7xYKHoeZ+YaZLwfTiI6cry0reJ4kIIgLq2suFXx9bp5eQPiArLGx&#10;TAp+yMNyMXqYY65tz3vqDqEUEcI+RwVVCG0upS8qMugntiWO3sU6gyFKV0rtsI9w08hpkmTSYM1x&#10;ocKWXisqbodvo+A9/ci61e5tOxx32blY78+na++UehwPqxmIQEO4h//bW61gmi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MwuBxwAAAN0AAAAPAAAAAAAA&#10;AAAAAAAAAKECAABkcnMvZG93bnJldi54bWxQSwUGAAAAAAQABAD5AAAAlQMAAAAA&#10;"/>
                        <v:line id="Line 974" o:spid="_x0000_s1032" style="position:absolute;visibility:visible;mso-wrap-style:square" from="1384,2616" to="3124,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T9cgAAADdAAAADwAAAGRycy9kb3ducmV2LnhtbESPT2vCQBTE70K/w/IKvemmWoK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qT9cgAAADdAAAADwAAAAAA&#10;AAAAAAAAAAChAgAAZHJzL2Rvd25yZXYueG1sUEsFBgAAAAAEAAQA+QAAAJYDAAAAAA==&#10;"/>
                        <v:line id="Line 975" o:spid="_x0000_s1033" style="position:absolute;visibility:visible;mso-wrap-style:square" from="1382,2808" to="3122,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2bsgAAADdAAAADwAAAGRycy9kb3ducmV2LnhtbESPT2vCQBTE70K/w/IKvemmSoO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Y2bsgAAADdAAAADwAAAAAA&#10;AAAAAAAAAAChAgAAZHJzL2Rvd25yZXYueG1sUEsFBgAAAAAEAAQA+QAAAJYDAAAAAA==&#10;"/>
                        <v:line id="Line 976" o:spid="_x0000_s1034" style="position:absolute;visibility:visible;mso-wrap-style:square" from="1380,3000" to="3120,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SoGccAAADdAAAADwAAAGRycy9kb3ducmV2LnhtbESPQWvCQBSE70L/w/IK3nSjQiipq4gi&#10;aA9FbaE9PrOvSdrs27C7JvHfu0LB4zAz3zDzZW9q0ZLzlWUFk3ECgji3uuJCwefHdvQCwgdkjbVl&#10;UnAlD8vF02COmbYdH6k9hUJECPsMFZQhNJmUPi/JoB/bhjh6P9YZDFG6QmqHXYSbWk6TJJUGK44L&#10;JTa0Lin/O12MgvfZIW1X+7dd/7VPz/nmeP7+7ZxSw+d+9QoiUB8e4f/2TiuYzpIU7m/iE5C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RKgZxwAAAN0AAAAPAAAAAAAA&#10;AAAAAAAAAKECAABkcnMvZG93bnJldi54bWxQSwUGAAAAAAQABAD5AAAAlQMAAAAA&#10;"/>
                        <v:line id="Line 977" o:spid="_x0000_s1035" style="position:absolute;visibility:visible;mso-wrap-style:square" from="1365,3195" to="3105,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NgscAAADdAAAADwAAAGRycy9kb3ducmV2LnhtbESPQWvCQBSE70L/w/IKvemmCqmkriIt&#10;BfUgVQvt8Zl9JrHZt2F3TeK/7xYEj8PMfMPMFr2pRUvOV5YVPI8SEMS51RUXCr4OH8MpCB+QNdaW&#10;ScGVPCzmD4MZZtp2vKN2HwoRIewzVFCG0GRS+rwkg35kG+LonawzGKJ0hdQOuwg3tRwnSSoNVhwX&#10;SmzoraT8d38xCraTz7Rdrjer/nudHvP33fHn3Dmlnh775SuIQH24h2/tlVYwniQ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CA2CxwAAAN0AAAAPAAAAAAAA&#10;AAAAAAAAAKECAABkcnMvZG93bnJldi54bWxQSwUGAAAAAAQABAD5AAAAlQMAAAAA&#10;"/>
                        <v:line id="Line 978" o:spid="_x0000_s1036" style="position:absolute;rotation:-90;flip:x;visibility:visible;mso-wrap-style:square" from="998,2621" to="2160,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sIAAADdAAAADwAAAGRycy9kb3ducmV2LnhtbERPzWoCMRC+F3yHMIK3mlVRdGsUWyh6&#10;KWW3fYDpZky23UyWJNX17c2h0OPH97/dD64TFwqx9axgNi1AEDdet2wUfH68Pq5BxISssfNMCm4U&#10;Yb8bPWyx1P7KFV3qZEQO4ViiAptSX0oZG0sO49T3xJk7++AwZRiM1AGvOdx1cl4UK+mw5dxgsacX&#10;S81P/esUfJn22dhqEzbH5XL9vXqTVTq/KzUZD4cnEImG9C/+c5+0gvmiyHPzm/wE5O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G+sIAAADdAAAADwAAAAAAAAAAAAAA&#10;AAChAgAAZHJzL2Rvd25yZXYueG1sUEsFBgAAAAAEAAQA+QAAAJADAAAAAA==&#10;"/>
                        <v:line id="Line 979" o:spid="_x0000_s1037" style="position:absolute;rotation:-90;flip:x;visibility:visible;mso-wrap-style:square" from="1242,2627" to="2404,2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NjYcUAAADdAAAADwAAAGRycy9kb3ducmV2LnhtbESP0WoCMRRE34X+Q7iFvmm2FsXdGqUK&#10;pX0psuoH3G6uybabmyVJdfv3TUHwcZiZM8xyPbhOnCnE1rOCx0kBgrjxumWj4Hh4HS9AxISssfNM&#10;Cn4pwnp1N1pipf2FazrvkxEZwrFCBTalvpIyNpYcxonvibN38sFhyjIYqQNeMtx1cloUc+mw5bxg&#10;saetpeZ7/+MUfJp2Y2xdhvJtNlt8zT9knU47pR7uh5dnEImGdAtf2+9awfSpKOH/TX4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pNjYcUAAADdAAAADwAAAAAAAAAA&#10;AAAAAAChAgAAZHJzL2Rvd25yZXYueG1sUEsFBgAAAAAEAAQA+QAAAJMDAAAAAA==&#10;"/>
                        <v:line id="Line 980" o:spid="_x0000_s1038" style="position:absolute;rotation:-90;flip:x;visibility:visible;mso-wrap-style:square" from="1469,2630" to="2631,2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cIcIAAADdAAAADwAAAGRycy9kb3ducmV2LnhtbERPzWoCMRC+F3yHMEJvNatF0dUotlDa&#10;i5RVH2DcjMnqZrIkqW7fvjkIPX58/6tN71pxoxAbzwrGowIEce11w0bB8fDxMgcRE7LG1jMp+KUI&#10;m/XgaYWl9neu6LZPRuQQjiUqsCl1pZSxtuQwjnxHnLmzDw5ThsFIHfCew10rJ0Uxkw4bzg0WO3q3&#10;VF/3P07ByTRvxlaLsPicTueX2U5W6fyt1POw3y5BJOrTv/jh/tIKJq/jvD+/yU9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cIcIAAADdAAAADwAAAAAAAAAAAAAA&#10;AAChAgAAZHJzL2Rvd25yZXYueG1sUEsFBgAAAAAEAAQA+QAAAJADAAAAAA==&#10;"/>
                        <v:line id="Line 981" o:spid="_x0000_s1039" style="position:absolute;rotation:-90;flip:x;visibility:visible;mso-wrap-style:square" from="1694,2615" to="2856,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z5usUAAADdAAAADwAAAGRycy9kb3ducmV2LnhtbESP0WoCMRRE34X+Q7gF3zS7iqJbo7SF&#10;0r4UWe0H3G6uybabmyVJdfv3TUHwcZiZM8xmN7hOnCnE1rOCclqAIG68btko+Di+TFYgYkLW2Hkm&#10;Bb8UYbe9G22w0v7CNZ0PyYgM4VihAptSX0kZG0sO49T3xNk7+eAwZRmM1AEvGe46OSuKpXTYcl6w&#10;2NOzpeb78OMUfJr2ydh6Hdavi8Xqa/ku63TaKzW+Hx4fQCQa0i18bb9pBbN5WcL/m/wE5PY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z5usUAAADdAAAADwAAAAAAAAAA&#10;AAAAAAChAgAAZHJzL2Rvd25yZXYueG1sUEsFBgAAAAAEAAQA+QAAAJMDAAAAAA==&#10;"/>
                        <v:line id="Line 982" o:spid="_x0000_s1040" style="position:absolute;rotation:-90;flip:x;visibility:visible;mso-wrap-style:square" from="1902,2612" to="3064,2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5nzcUAAADdAAAADwAAAGRycy9kb3ducmV2LnhtbESP0WoCMRRE34X+Q7iFvmnWLYpujdIW&#10;SvsistoPuN1ck203N0uS6vbvG0HwcZiZM8xqM7hOnCjE1rOC6aQAQdx43bJR8Hl4Gy9AxISssfNM&#10;Cv4owmZ9N1phpf2ZazrtkxEZwrFCBTalvpIyNpYcxonvibN39MFhyjIYqQOeM9x1siyKuXTYcl6w&#10;2NOrpeZn/+sUfJn2xdh6GZbvs9nie76VdTrulHq4H56fQCQa0i18bX9oBeXjtITL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5nzcUAAADdAAAADwAAAAAAAAAA&#10;AAAAAAChAgAAZHJzL2Rvd25yZXYueG1sUEsFBgAAAAAEAAQA+QAAAJMDAAAAAA==&#10;"/>
                        <v:line id="Line 983" o:spid="_x0000_s1041" style="position:absolute;rotation:-90;flip:x;visibility:visible;mso-wrap-style:square" from="2146,2618" to="330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LCVsUAAADdAAAADwAAAGRycy9kb3ducmV2LnhtbESP0WoCMRRE3wv+Q7hC32pWRdHVKFoo&#10;7Uspa/sB1801Wd3cLEmq279vCgUfh5k5w6y3vWvFlUJsPCsYjwoQxLXXDRsFX58vTwsQMSFrbD2T&#10;gh+KsN0MHtZYan/jiq6HZESGcCxRgU2pK6WMtSWHceQ74uydfHCYsgxG6oC3DHetnBTFXDpsOC9Y&#10;7OjZUn05fDsFR9Psja2WYfk6my3O83dZpdOHUo/DfrcCkahP9/B/+00rmEzHU/h7k5+A3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LCVsUAAADdAAAADwAAAAAAAAAA&#10;AAAAAAChAgAAZHJzL2Rvd25yZXYueG1sUEsFBgAAAAAEAAQA+QAAAJMDAAAAAA==&#10;"/>
                        <v:line id="Line 984" o:spid="_x0000_s1042" style="position:absolute;rotation:-90;flip:x;visibility:visible;mso-wrap-style:square" from="2356,2618" to="351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taIsUAAADdAAAADwAAAGRycy9kb3ducmV2LnhtbESP3UoDMRSE7wXfIRyhdzbbX9q1aVFB&#10;2psiW32A4+Y0Wd2cLEls17c3hUIvh5n5hllteteKE4XYeFYwGhYgiGuvGzYKPj/eHhcgYkLW2Hom&#10;BX8UYbO+v1thqf2ZKzodkhEZwrFEBTalrpQy1pYcxqHviLN39MFhyjIYqQOeM9y1clwUc+mw4bxg&#10;saNXS/XP4dcp+DLNi7HVMiy3s9nie76XVTq+KzV46J+fQCTq0y18be+0gvFkNIXLm/wE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UtaIsUAAADdAAAADwAAAAAAAAAA&#10;AAAAAAChAgAAZHJzL2Rvd25yZXYueG1sUEsFBgAAAAAEAAQA+QAAAJMDAAAAAA==&#10;"/>
                        <v:line id="Line 985" o:spid="_x0000_s1043" style="position:absolute;rotation:-90;flip:x;visibility:visible;mso-wrap-style:square" from="2566,2618" to="3728,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f/ucYAAADdAAAADwAAAGRycy9kb3ducmV2LnhtbESP0UoDMRRE3wv+Q7iCb222lS3btWlR&#10;QeyLlK1+wHVzm6xubpYktuvfN0LBx2FmzjDr7eh6caIQO88K5rMCBHHrdcdGwcf7y7QCEROyxt4z&#10;KfilCNvNzWSNtfZnbuh0SEZkCMcaFdiUhlrK2FpyGGd+IM7e0QeHKctgpA54znDXy0VRLKXDjvOC&#10;xYGeLbXfhx+n4NN0T8Y2q7B6Lcvqa/kmm3TcK3V3Oz4+gEg0pv/wtb3TChb38xL+3uQnID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H/7nGAAAA3QAAAA8AAAAAAAAA&#10;AAAAAAAAoQIAAGRycy9kb3ducmV2LnhtbFBLBQYAAAAABAAEAPkAAACUAwAAAAA=&#10;"/>
                      </v:group>
                      <v:shape id="Freeform 986" o:spid="_x0000_s1044" style="position:absolute;left:5904;top:2032;width:1854;height:1236;visibility:visible;mso-wrap-style:square;v-text-anchor:top" coordsize="2250,1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zvcUA&#10;AADdAAAADwAAAGRycy9kb3ducmV2LnhtbESPQWvCQBSE7wX/w/KE3upGC9JGV1Gp4KFWaovnR/Y1&#10;Cc2+TXdfTfz3rlDocZiZb5j5sneNOlOItWcD41EGirjwtubSwOfH9uEJVBRki41nMnChCMvF4G6O&#10;ufUdv9P5KKVKEI45GqhE2lzrWFTkMI58S5y8Lx8cSpKh1DZgl+Cu0ZMsm2qHNaeFClvaVFR8H3+d&#10;gbDOukONb6/650S7l+fNfitijbkf9qsZKKFe/sN/7Z01MHkcT+H2Jj0B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nO9xQAAAN0AAAAPAAAAAAAAAAAAAAAAAJgCAABkcnMv&#10;ZG93bnJldi54bWxQSwUGAAAAAAQABAD1AAAAigMAAAAA&#10;" path="m,780l75,645r60,105l165,585r60,255l330,r15,780l405,315r45,195l540,180r15,600l600,345r,660l630,780r45,570l705,975r45,255l825,930r45,480l930,780r15,225l990,900r60,135l1230,585r75,90l1335,570r15,210l1410,30r30,750l1470,420r30,120l1545,90r15,690l1650,375r90,405l1755,1125r75,-330l1845,1455r60,-450l1950,1200r30,-390l1980,1500r75,-705l2085,1020r15,-120l2145,975,2250,795e" filled="f">
                        <v:path arrowok="t" o:connecttype="custom" o:connectlocs="0,643;62,531;111,618;136,482;185,692;272,0;284,643;334,260;371,420;445,148;457,643;494,284;494,828;519,643;556,1112;581,803;618,1014;680,766;717,1162;766,643;779,828;816,742;865,853;1014,482;1075,556;1100,470;1112,643;1162,25;1187,643;1211,346;1236,445;1273,74;1285,643;1360,309;1434,643;1446,927;1508,655;1520,1199;1570,828;1607,989;1632,667;1632,1236;1693,655;1718,840;1730,742;1767,803;1854,655" o:connectangles="0,0,0,0,0,0,0,0,0,0,0,0,0,0,0,0,0,0,0,0,0,0,0,0,0,0,0,0,0,0,0,0,0,0,0,0,0,0,0,0,0,0,0,0,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ọc SGK và phát biểu về đăc trưng vật lý thứ 3 của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0B14A1" w:rsidP="00043D2A">
            <w:pPr>
              <w:jc w:val="both"/>
              <w:rPr>
                <w:sz w:val="28"/>
                <w:szCs w:val="28"/>
              </w:rPr>
            </w:pPr>
            <w:r w:rsidRPr="00043D2A">
              <w:rPr>
                <w:sz w:val="28"/>
                <w:szCs w:val="28"/>
              </w:rPr>
              <w:t xml:space="preserve">- Ghi kết luận vấn </w:t>
            </w:r>
            <w:r w:rsidR="00606CA9" w:rsidRPr="00043D2A">
              <w:rPr>
                <w:sz w:val="28"/>
                <w:szCs w:val="28"/>
              </w:rPr>
              <w:t>đề của GV vào vở</w:t>
            </w:r>
          </w:p>
          <w:p w:rsidR="00606CA9" w:rsidRPr="00043D2A" w:rsidRDefault="00606CA9" w:rsidP="00043D2A">
            <w:pPr>
              <w:jc w:val="both"/>
              <w:rPr>
                <w:sz w:val="28"/>
                <w:szCs w:val="28"/>
              </w:rPr>
            </w:pPr>
          </w:p>
        </w:tc>
        <w:tc>
          <w:tcPr>
            <w:tcW w:w="3648" w:type="dxa"/>
            <w:gridSpan w:val="4"/>
            <w:shd w:val="clear" w:color="auto" w:fill="auto"/>
          </w:tcPr>
          <w:p w:rsidR="00606CA9" w:rsidRPr="00043D2A" w:rsidRDefault="00606CA9" w:rsidP="00043D2A">
            <w:pPr>
              <w:jc w:val="both"/>
              <w:rPr>
                <w:b/>
                <w:sz w:val="28"/>
                <w:szCs w:val="28"/>
              </w:rPr>
            </w:pPr>
            <w:r w:rsidRPr="00043D2A">
              <w:rPr>
                <w:b/>
                <w:sz w:val="28"/>
                <w:szCs w:val="28"/>
              </w:rPr>
              <w:t>II- Những đặc trưng vật lý của âm</w:t>
            </w:r>
          </w:p>
          <w:p w:rsidR="00606CA9" w:rsidRPr="00043D2A" w:rsidRDefault="00606CA9" w:rsidP="00043D2A">
            <w:pPr>
              <w:jc w:val="both"/>
              <w:rPr>
                <w:sz w:val="28"/>
                <w:szCs w:val="28"/>
              </w:rPr>
            </w:pPr>
            <w:r w:rsidRPr="00043D2A">
              <w:rPr>
                <w:sz w:val="28"/>
                <w:szCs w:val="28"/>
              </w:rPr>
              <w:t xml:space="preserve">-Nhạc âm : âm có f xác định </w:t>
            </w:r>
          </w:p>
          <w:p w:rsidR="00606CA9" w:rsidRPr="00043D2A" w:rsidRDefault="00606CA9" w:rsidP="00043D2A">
            <w:pPr>
              <w:jc w:val="both"/>
              <w:rPr>
                <w:sz w:val="28"/>
                <w:szCs w:val="28"/>
              </w:rPr>
            </w:pPr>
            <w:r w:rsidRPr="00043D2A">
              <w:rPr>
                <w:sz w:val="28"/>
                <w:szCs w:val="28"/>
              </w:rPr>
              <w:t xml:space="preserve">-Tạp âm :  không có f xác định </w:t>
            </w:r>
          </w:p>
          <w:p w:rsidR="00606CA9" w:rsidRPr="00043D2A" w:rsidRDefault="00606CA9" w:rsidP="00043D2A">
            <w:pPr>
              <w:jc w:val="both"/>
              <w:rPr>
                <w:sz w:val="28"/>
                <w:szCs w:val="28"/>
              </w:rPr>
            </w:pPr>
            <w:r w:rsidRPr="00043D2A">
              <w:rPr>
                <w:b/>
                <w:sz w:val="28"/>
                <w:szCs w:val="28"/>
                <w:u w:val="single"/>
              </w:rPr>
              <w:t>1) Tần số</w:t>
            </w:r>
            <w:r w:rsidRPr="00043D2A">
              <w:rPr>
                <w:sz w:val="28"/>
                <w:szCs w:val="28"/>
              </w:rPr>
              <w:t xml:space="preserve"> : Là một trong những đặc trưng quan trọng nhất của âm.</w:t>
            </w:r>
          </w:p>
          <w:p w:rsidR="00606CA9" w:rsidRPr="00043D2A" w:rsidRDefault="00606CA9" w:rsidP="00043D2A">
            <w:pPr>
              <w:jc w:val="both"/>
              <w:rPr>
                <w:sz w:val="28"/>
                <w:szCs w:val="28"/>
              </w:rPr>
            </w:pPr>
            <w:r w:rsidRPr="00043D2A">
              <w:rPr>
                <w:b/>
                <w:sz w:val="28"/>
                <w:szCs w:val="28"/>
                <w:u w:val="single"/>
              </w:rPr>
              <w:t>2) Cường độ âm và mức cường độ âm</w:t>
            </w:r>
            <w:r w:rsidRPr="00043D2A">
              <w:rPr>
                <w:sz w:val="28"/>
                <w:szCs w:val="28"/>
              </w:rPr>
              <w:t xml:space="preserve"> :</w:t>
            </w:r>
          </w:p>
          <w:p w:rsidR="00606CA9" w:rsidRPr="00043D2A" w:rsidRDefault="00606CA9" w:rsidP="00043D2A">
            <w:pPr>
              <w:jc w:val="both"/>
              <w:rPr>
                <w:sz w:val="28"/>
                <w:szCs w:val="28"/>
              </w:rPr>
            </w:pPr>
            <w:r w:rsidRPr="00043D2A">
              <w:rPr>
                <w:b/>
                <w:sz w:val="28"/>
                <w:szCs w:val="28"/>
                <w:u w:val="single"/>
              </w:rPr>
              <w:t>a) Cường độ âm</w:t>
            </w:r>
            <w:r w:rsidRPr="00043D2A">
              <w:rPr>
                <w:sz w:val="28"/>
                <w:szCs w:val="28"/>
              </w:rPr>
              <w:t xml:space="preserve"> ( I ) : Tại một điểm là đại lượng đo bằng lượng năng lượng mà sóng âm tải qua một đơn vị diện tích đặt tại điểm đó ,vuông góc với phương truyền sóng trong một đơn vị thời gian.</w:t>
            </w:r>
          </w:p>
          <w:p w:rsidR="00606CA9" w:rsidRPr="00043D2A" w:rsidRDefault="00606CA9" w:rsidP="00043D2A">
            <w:pPr>
              <w:jc w:val="both"/>
              <w:rPr>
                <w:sz w:val="28"/>
                <w:szCs w:val="28"/>
              </w:rPr>
            </w:pPr>
            <w:r w:rsidRPr="00043D2A">
              <w:rPr>
                <w:sz w:val="28"/>
                <w:szCs w:val="28"/>
              </w:rPr>
              <w:t>-Đơn vị I (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b/>
                <w:sz w:val="28"/>
                <w:szCs w:val="28"/>
                <w:u w:val="single"/>
              </w:rPr>
              <w:t>b) Mức cường độ âm</w:t>
            </w:r>
            <w:r w:rsidRPr="00043D2A">
              <w:rPr>
                <w:sz w:val="28"/>
                <w:szCs w:val="28"/>
              </w:rPr>
              <w:t xml:space="preserve"> ( L ): là lôga thập phân tỉ số I và I</w:t>
            </w:r>
            <w:r w:rsidRPr="00043D2A">
              <w:rPr>
                <w:sz w:val="28"/>
                <w:szCs w:val="28"/>
                <w:vertAlign w:val="subscript"/>
              </w:rPr>
              <w:t>0</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920" w:dyaOrig="680">
                <v:shape id="_x0000_i1268" type="#_x0000_t75" style="width:45.7pt;height:33.8pt" o:ole="">
                  <v:imagedata r:id="rId489" o:title=""/>
                </v:shape>
                <o:OLEObject Type="Embed" ProgID="Equation.DSMT4" ShapeID="_x0000_i1268" DrawAspect="Content" ObjectID="_1629614335" r:id="rId490"/>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I</w:t>
            </w:r>
            <w:r w:rsidRPr="00043D2A">
              <w:rPr>
                <w:sz w:val="28"/>
                <w:szCs w:val="28"/>
                <w:vertAlign w:val="subscript"/>
              </w:rPr>
              <w:t>0</w:t>
            </w:r>
            <w:r w:rsidRPr="00043D2A">
              <w:rPr>
                <w:sz w:val="28"/>
                <w:szCs w:val="28"/>
              </w:rPr>
              <w:t xml:space="preserve"> = 10</w:t>
            </w:r>
            <w:r w:rsidRPr="00043D2A">
              <w:rPr>
                <w:sz w:val="28"/>
                <w:szCs w:val="28"/>
                <w:vertAlign w:val="superscript"/>
              </w:rPr>
              <w:t>-12</w:t>
            </w:r>
            <w:r w:rsidRPr="00043D2A">
              <w:rPr>
                <w:sz w:val="28"/>
                <w:szCs w:val="28"/>
              </w:rPr>
              <w:t xml:space="preserve"> W/m</w:t>
            </w:r>
            <w:r w:rsidRPr="00043D2A">
              <w:rPr>
                <w:sz w:val="28"/>
                <w:szCs w:val="28"/>
                <w:vertAlign w:val="superscript"/>
              </w:rPr>
              <w:t>2</w:t>
            </w:r>
            <w:r w:rsidRPr="00043D2A">
              <w:rPr>
                <w:sz w:val="28"/>
                <w:szCs w:val="28"/>
              </w:rPr>
              <w:t xml:space="preserve"> cường độ âm chuẩn có f = 1000 Hz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1600" w:dyaOrig="680">
                <v:shape id="_x0000_i1269" type="#_x0000_t75" style="width:80.15pt;height:33.8pt" o:ole="">
                  <v:imagedata r:id="rId487" o:title=""/>
                </v:shape>
                <o:OLEObject Type="Embed" ProgID="Equation.DSMT4" ShapeID="_x0000_i1269" DrawAspect="Content" ObjectID="_1629614336" r:id="rId491"/>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dB ( đêxib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u w:val="single"/>
              </w:rPr>
              <w:t>3) Âm cơ bản và họa âm</w:t>
            </w:r>
            <w:r w:rsidRPr="00043D2A">
              <w:rPr>
                <w:sz w:val="28"/>
                <w:szCs w:val="28"/>
              </w:rPr>
              <w:t xml:space="preserve"> :</w:t>
            </w:r>
          </w:p>
          <w:p w:rsidR="00606CA9" w:rsidRPr="00043D2A" w:rsidRDefault="00606CA9" w:rsidP="00043D2A">
            <w:pPr>
              <w:jc w:val="both"/>
              <w:rPr>
                <w:sz w:val="28"/>
                <w:szCs w:val="28"/>
              </w:rPr>
            </w:pPr>
            <w:r w:rsidRPr="00043D2A">
              <w:rPr>
                <w:sz w:val="28"/>
                <w:szCs w:val="28"/>
              </w:rPr>
              <w:t>-Khi nhạc cụ phát một âm có tần số f</w:t>
            </w:r>
            <w:r w:rsidRPr="00043D2A">
              <w:rPr>
                <w:sz w:val="28"/>
                <w:szCs w:val="28"/>
                <w:vertAlign w:val="subscript"/>
              </w:rPr>
              <w:t>0</w:t>
            </w:r>
            <w:r w:rsidRPr="00043D2A">
              <w:rPr>
                <w:sz w:val="28"/>
                <w:szCs w:val="28"/>
              </w:rPr>
              <w:t xml:space="preserve"> (âm cơ bản) thì cũng đồng thời phát ra các âm có tần số 2 f</w:t>
            </w:r>
            <w:r w:rsidRPr="00043D2A">
              <w:rPr>
                <w:sz w:val="28"/>
                <w:szCs w:val="28"/>
                <w:vertAlign w:val="subscript"/>
              </w:rPr>
              <w:t>0</w:t>
            </w:r>
            <w:r w:rsidRPr="00043D2A">
              <w:rPr>
                <w:sz w:val="28"/>
                <w:szCs w:val="28"/>
              </w:rPr>
              <w:t>;3 f</w:t>
            </w:r>
            <w:r w:rsidRPr="00043D2A">
              <w:rPr>
                <w:sz w:val="28"/>
                <w:szCs w:val="28"/>
                <w:vertAlign w:val="subscript"/>
              </w:rPr>
              <w:t>0</w:t>
            </w:r>
          </w:p>
          <w:p w:rsidR="00606CA9" w:rsidRPr="00043D2A" w:rsidRDefault="00606CA9" w:rsidP="00043D2A">
            <w:pPr>
              <w:jc w:val="both"/>
              <w:rPr>
                <w:sz w:val="28"/>
                <w:szCs w:val="28"/>
              </w:rPr>
            </w:pPr>
            <w:r w:rsidRPr="00043D2A">
              <w:rPr>
                <w:sz w:val="28"/>
                <w:szCs w:val="28"/>
              </w:rPr>
              <w:t>;4 f</w:t>
            </w:r>
            <w:r w:rsidRPr="00043D2A">
              <w:rPr>
                <w:sz w:val="28"/>
                <w:szCs w:val="28"/>
                <w:vertAlign w:val="subscript"/>
              </w:rPr>
              <w:t>0</w:t>
            </w:r>
            <w:r w:rsidRPr="00043D2A">
              <w:rPr>
                <w:sz w:val="28"/>
                <w:szCs w:val="28"/>
              </w:rPr>
              <w:t xml:space="preserve"> . . . . Các họa âm ( có cường độ khác nhau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ập hợp các họa âm tạo thành phổ của nhạc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Tổng hợp đồ thị dao động của các họa âm gọi là đồ thị dao động của nhạc âm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w:t>
            </w:r>
            <w:r w:rsidRPr="00043D2A">
              <w:rPr>
                <w:i/>
                <w:sz w:val="28"/>
                <w:szCs w:val="28"/>
                <w:u w:val="single"/>
              </w:rPr>
              <w:t>Vậy</w:t>
            </w:r>
            <w:r w:rsidRPr="00043D2A">
              <w:rPr>
                <w:sz w:val="28"/>
                <w:szCs w:val="28"/>
              </w:rPr>
              <w:t xml:space="preserve"> : </w:t>
            </w:r>
            <w:r w:rsidRPr="00043D2A">
              <w:rPr>
                <w:b/>
                <w:sz w:val="28"/>
                <w:szCs w:val="28"/>
              </w:rPr>
              <w:t>đặc trưng vật lí thứ ba của âm là đồ thị dao động của âm đó</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tc>
      </w:tr>
      <w:tr w:rsidR="00296217" w:rsidRPr="00ED31E0" w:rsidTr="006D6F50">
        <w:trPr>
          <w:gridAfter w:val="1"/>
          <w:wAfter w:w="27" w:type="dxa"/>
        </w:trPr>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rPr>
          <w:gridAfter w:val="1"/>
          <w:wAfter w:w="27" w:type="dxa"/>
        </w:trPr>
        <w:tc>
          <w:tcPr>
            <w:tcW w:w="10187" w:type="dxa"/>
            <w:gridSpan w:val="9"/>
            <w:shd w:val="clear" w:color="auto" w:fill="auto"/>
            <w:vAlign w:val="center"/>
          </w:tcPr>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Khi muốn nói về sóng âm, phát biểu nào sau đây là sai?</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Ở cùng một nhiệt độ, tốc độ truyền sóng âm trong không khí nhỏ hơn tốc độ truyền sóng âm trong nước.</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Sóng âm trong không khí là sóng dọc.</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Sóng âm truyền được trong các môi trường rắn, lỏng, khí.</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Sóng âm truyền trong không khí là sóng ngang.</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ong một buổi hòa nhạc, khi dùng 10 chiếc kèn đồng thì tại chỗ của một khán giả đo được mức cường độ ân 50 dB. Cho biết các chiếc kèn đồng giống nhau, khi thổi phát ra cùng cường độ âm tại vị trí đang xét. Để tại chỗ khán giả đó có mức cường độ âm là 60 dB thì số kèn đồng phải dùng là</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50 chiếc       B. 100 chiếc       C. 80 chiếc       D. 90 chiế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Đối với âm cơ bản và họa âm thứ hai do cùng một cây đàn phát ra thì</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ốc độ âm cơ bản gấp đôi tốc độ âm họa thứ hai.</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họa âm thứ hai gấp đôi tần số âm cơ bản.</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tần số họa âm thứ hai bằng nửa tần số âm cơ bản.</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họa âm thứ hai có cường độ lớn hơn cường độ âm cơ bản.</w:t>
            </w:r>
          </w:p>
          <w:p w:rsidR="00700059" w:rsidRPr="00ED31E0" w:rsidRDefault="00700059" w:rsidP="00ED31E0">
            <w:pPr>
              <w:ind w:left="48" w:right="48"/>
              <w:jc w:val="both"/>
              <w:rPr>
                <w:sz w:val="28"/>
                <w:szCs w:val="28"/>
              </w:rPr>
            </w:pPr>
            <w:r w:rsidRPr="00ED31E0">
              <w:rPr>
                <w:b/>
                <w:bCs/>
                <w:sz w:val="28"/>
                <w:szCs w:val="28"/>
              </w:rPr>
              <w:t>Câu 4:</w:t>
            </w:r>
            <w:r w:rsidRPr="00ED31E0">
              <w:rPr>
                <w:sz w:val="28"/>
                <w:szCs w:val="28"/>
              </w:rPr>
              <w:t> Trong buổi hòa nhạc được tổ chức ở Nhà hát lớn Hà Nội nhân dịp kỉ niệm 1000 năm Thăng Long – Hà Nội, một người ngồi dưới khán đài nghe được âm do một chiếc đàn phát ra có mức cường độ âm 68 dB, Khi dàn nhạc giao hưởng gồm nhiều người chơi đàn giống đàn nói trên thực hiện bản hợp xướng, người đó cảm nhận được âm là 80 dB. Dàn nhạc giao hưởng đó có số người chơi là</w:t>
            </w:r>
          </w:p>
          <w:p w:rsidR="00700059" w:rsidRPr="00ED31E0" w:rsidRDefault="00700059" w:rsidP="00ED31E0">
            <w:pPr>
              <w:ind w:left="48" w:right="48"/>
              <w:jc w:val="both"/>
              <w:rPr>
                <w:sz w:val="28"/>
                <w:szCs w:val="28"/>
              </w:rPr>
            </w:pPr>
            <w:r w:rsidRPr="00ED31E0">
              <w:rPr>
                <w:sz w:val="28"/>
                <w:szCs w:val="28"/>
              </w:rPr>
              <w:t>A. 8 người       B. 12 người       C. 16 người       D. 18 người.</w:t>
            </w:r>
          </w:p>
          <w:p w:rsidR="00700059" w:rsidRPr="00ED31E0" w:rsidRDefault="00700059" w:rsidP="00ED31E0">
            <w:pPr>
              <w:ind w:left="48" w:right="48"/>
              <w:jc w:val="both"/>
              <w:rPr>
                <w:sz w:val="28"/>
                <w:szCs w:val="28"/>
              </w:rPr>
            </w:pPr>
            <w:r w:rsidRPr="00ED31E0">
              <w:rPr>
                <w:b/>
                <w:bCs/>
                <w:sz w:val="28"/>
                <w:szCs w:val="28"/>
              </w:rPr>
              <w:t>Câu 5:</w:t>
            </w:r>
            <w:r w:rsidRPr="00ED31E0">
              <w:rPr>
                <w:sz w:val="28"/>
                <w:szCs w:val="28"/>
              </w:rPr>
              <w:t> Một dây đàn ghi ta có chiều dài 40 cm, ở một độ căng xác định thì tốc độ truyền sóng trên dây là 800 m/s. Một thính giả có khả năng nghe được âm có tần số tối đa là 14500 Hz. Tốc độ truyền âm trong không khí là 340 m/s. Tần số của âm cao nhất mà người đó có thể nghe được từ dây đàn</w:t>
            </w:r>
          </w:p>
          <w:p w:rsidR="00700059" w:rsidRPr="00ED31E0" w:rsidRDefault="00700059" w:rsidP="00ED31E0">
            <w:pPr>
              <w:ind w:left="48" w:right="48"/>
              <w:jc w:val="both"/>
              <w:rPr>
                <w:sz w:val="28"/>
                <w:szCs w:val="28"/>
              </w:rPr>
            </w:pPr>
            <w:r w:rsidRPr="00ED31E0">
              <w:rPr>
                <w:sz w:val="28"/>
                <w:szCs w:val="28"/>
              </w:rPr>
              <w:t>A. 145000 Hz       B. 14000 Hz       C. 19000 Hz       D. 12000 Hz.</w:t>
            </w:r>
          </w:p>
          <w:p w:rsidR="00700059" w:rsidRPr="00ED31E0" w:rsidRDefault="00700059" w:rsidP="00ED31E0">
            <w:pPr>
              <w:ind w:left="48" w:right="48"/>
              <w:jc w:val="both"/>
              <w:rPr>
                <w:sz w:val="28"/>
                <w:szCs w:val="28"/>
              </w:rPr>
            </w:pPr>
            <w:r w:rsidRPr="00ED31E0">
              <w:rPr>
                <w:b/>
                <w:bCs/>
                <w:sz w:val="28"/>
                <w:szCs w:val="28"/>
              </w:rPr>
              <w:t>Câu 6:</w:t>
            </w:r>
            <w:r w:rsidRPr="00ED31E0">
              <w:rPr>
                <w:sz w:val="28"/>
                <w:szCs w:val="28"/>
              </w:rPr>
              <w:t> Xét ba âm lần lượt là f</w:t>
            </w:r>
            <w:r w:rsidRPr="00ED31E0">
              <w:rPr>
                <w:sz w:val="28"/>
                <w:szCs w:val="28"/>
                <w:vertAlign w:val="subscript"/>
              </w:rPr>
              <w:t>1</w:t>
            </w:r>
            <w:r w:rsidRPr="00ED31E0">
              <w:rPr>
                <w:sz w:val="28"/>
                <w:szCs w:val="28"/>
              </w:rPr>
              <w:t> = 50 Hz, f</w:t>
            </w:r>
            <w:r w:rsidRPr="00ED31E0">
              <w:rPr>
                <w:sz w:val="28"/>
                <w:szCs w:val="28"/>
                <w:vertAlign w:val="subscript"/>
              </w:rPr>
              <w:t>2</w:t>
            </w:r>
            <w:r w:rsidRPr="00ED31E0">
              <w:rPr>
                <w:sz w:val="28"/>
                <w:szCs w:val="28"/>
              </w:rPr>
              <w:t> = 10000 Hz và f</w:t>
            </w:r>
            <w:r w:rsidRPr="00ED31E0">
              <w:rPr>
                <w:sz w:val="28"/>
                <w:szCs w:val="28"/>
                <w:vertAlign w:val="subscript"/>
              </w:rPr>
              <w:t>3</w:t>
            </w:r>
            <w:r w:rsidRPr="00ED31E0">
              <w:rPr>
                <w:sz w:val="28"/>
                <w:szCs w:val="28"/>
              </w:rPr>
              <w:t> = 20000 Hz. Khi cường độ âm của chúng đều lên tới 10 W/m</w:t>
            </w:r>
            <w:r w:rsidRPr="00ED31E0">
              <w:rPr>
                <w:sz w:val="28"/>
                <w:szCs w:val="28"/>
                <w:vertAlign w:val="superscript"/>
              </w:rPr>
              <w:t>2</w:t>
            </w:r>
            <w:r w:rsidRPr="00ED31E0">
              <w:rPr>
                <w:sz w:val="28"/>
                <w:szCs w:val="28"/>
              </w:rPr>
              <w:t> thì những âm gây cho tai người cảm giác đau đớn và nhức nhối có tần số là</w:t>
            </w:r>
          </w:p>
          <w:p w:rsidR="00700059" w:rsidRPr="00ED31E0" w:rsidRDefault="00700059" w:rsidP="00ED31E0">
            <w:pPr>
              <w:ind w:left="48" w:right="48"/>
              <w:jc w:val="both"/>
              <w:rPr>
                <w:sz w:val="28"/>
                <w:szCs w:val="28"/>
              </w:rPr>
            </w:pPr>
            <w:r w:rsidRPr="00ED31E0">
              <w:rPr>
                <w:sz w:val="28"/>
                <w:szCs w:val="28"/>
              </w:rPr>
              <w:t>A. f</w:t>
            </w:r>
            <w:r w:rsidRPr="00ED31E0">
              <w:rPr>
                <w:sz w:val="28"/>
                <w:szCs w:val="28"/>
                <w:vertAlign w:val="subscript"/>
              </w:rPr>
              <w:t>1</w:t>
            </w:r>
            <w:r w:rsidRPr="00ED31E0">
              <w:rPr>
                <w:sz w:val="28"/>
                <w:szCs w:val="28"/>
              </w:rPr>
              <w:t>,f</w:t>
            </w:r>
            <w:r w:rsidRPr="00ED31E0">
              <w:rPr>
                <w:sz w:val="28"/>
                <w:szCs w:val="28"/>
                <w:vertAlign w:val="subscript"/>
              </w:rPr>
              <w:t>2</w:t>
            </w:r>
            <w:r w:rsidRPr="00ED31E0">
              <w:rPr>
                <w:sz w:val="28"/>
                <w:szCs w:val="28"/>
              </w:rPr>
              <w:t>,f</w:t>
            </w:r>
            <w:r w:rsidRPr="00ED31E0">
              <w:rPr>
                <w:sz w:val="28"/>
                <w:szCs w:val="28"/>
                <w:vertAlign w:val="subscript"/>
              </w:rPr>
              <w:t>3</w:t>
            </w:r>
            <w:r w:rsidRPr="00ED31E0">
              <w:rPr>
                <w:sz w:val="28"/>
                <w:szCs w:val="28"/>
              </w:rPr>
              <w:t xml:space="preserve">       B. f</w:t>
            </w:r>
            <w:r w:rsidRPr="00ED31E0">
              <w:rPr>
                <w:sz w:val="28"/>
                <w:szCs w:val="28"/>
                <w:vertAlign w:val="subscript"/>
              </w:rPr>
              <w:t>1</w:t>
            </w:r>
            <w:r w:rsidRPr="00ED31E0">
              <w:rPr>
                <w:sz w:val="28"/>
                <w:szCs w:val="28"/>
              </w:rPr>
              <w:t>,f</w:t>
            </w:r>
            <w:r w:rsidRPr="00ED31E0">
              <w:rPr>
                <w:sz w:val="28"/>
                <w:szCs w:val="28"/>
                <w:vertAlign w:val="subscript"/>
              </w:rPr>
              <w:t>2</w:t>
            </w:r>
            <w:r w:rsidRPr="00ED31E0">
              <w:rPr>
                <w:sz w:val="28"/>
                <w:szCs w:val="28"/>
              </w:rPr>
              <w:t xml:space="preserve">        C. f</w:t>
            </w:r>
            <w:r w:rsidRPr="00ED31E0">
              <w:rPr>
                <w:sz w:val="28"/>
                <w:szCs w:val="28"/>
                <w:vertAlign w:val="subscript"/>
              </w:rPr>
              <w:t>2</w:t>
            </w:r>
            <w:r w:rsidRPr="00ED31E0">
              <w:rPr>
                <w:sz w:val="28"/>
                <w:szCs w:val="28"/>
              </w:rPr>
              <w:t>,f</w:t>
            </w:r>
            <w:r w:rsidRPr="00ED31E0">
              <w:rPr>
                <w:sz w:val="28"/>
                <w:szCs w:val="28"/>
                <w:vertAlign w:val="subscript"/>
              </w:rPr>
              <w:t>3</w:t>
            </w:r>
            <w:r w:rsidRPr="00ED31E0">
              <w:rPr>
                <w:sz w:val="28"/>
                <w:szCs w:val="28"/>
              </w:rPr>
              <w:t>       D. f</w:t>
            </w:r>
            <w:r w:rsidRPr="00ED31E0">
              <w:rPr>
                <w:sz w:val="28"/>
                <w:szCs w:val="28"/>
                <w:vertAlign w:val="subscript"/>
              </w:rPr>
              <w:t>1</w:t>
            </w:r>
            <w:r w:rsidRPr="00ED31E0">
              <w:rPr>
                <w:sz w:val="28"/>
                <w:szCs w:val="28"/>
              </w:rPr>
              <w:t>,f</w:t>
            </w:r>
            <w:r w:rsidRPr="00ED31E0">
              <w:rPr>
                <w:sz w:val="28"/>
                <w:szCs w:val="28"/>
                <w:vertAlign w:val="subscript"/>
              </w:rPr>
              <w:t>3</w:t>
            </w:r>
          </w:p>
          <w:p w:rsidR="00700059" w:rsidRPr="00ED31E0" w:rsidRDefault="00700059" w:rsidP="00ED31E0">
            <w:pPr>
              <w:ind w:left="48" w:right="48"/>
              <w:jc w:val="center"/>
              <w:rPr>
                <w:sz w:val="28"/>
                <w:szCs w:val="28"/>
              </w:rPr>
            </w:pPr>
            <w:r w:rsidRPr="00ED31E0">
              <w:rPr>
                <w:b/>
                <w:bCs/>
                <w:sz w:val="28"/>
                <w:szCs w:val="28"/>
              </w:rPr>
              <w:t>Hướng dẫn giải và đáp án</w:t>
            </w:r>
          </w:p>
          <w:tbl>
            <w:tblPr>
              <w:tblW w:w="60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839"/>
              <w:gridCol w:w="723"/>
              <w:gridCol w:w="693"/>
              <w:gridCol w:w="692"/>
              <w:gridCol w:w="692"/>
              <w:gridCol w:w="692"/>
              <w:gridCol w:w="722"/>
            </w:tblGrid>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6</w:t>
                  </w:r>
                </w:p>
              </w:tc>
            </w:tr>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r>
          </w:tbl>
          <w:p w:rsidR="00296217" w:rsidRPr="00ED31E0" w:rsidRDefault="00296217" w:rsidP="00ED31E0">
            <w:pPr>
              <w:ind w:left="48" w:right="48"/>
              <w:jc w:val="both"/>
              <w:rPr>
                <w:sz w:val="28"/>
                <w:szCs w:val="28"/>
              </w:rPr>
            </w:pPr>
          </w:p>
        </w:tc>
      </w:tr>
      <w:tr w:rsidR="00296217" w:rsidRPr="00ED31E0" w:rsidTr="006D6F50">
        <w:trPr>
          <w:gridAfter w:val="1"/>
          <w:wAfter w:w="27" w:type="dxa"/>
        </w:trPr>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700059" w:rsidRPr="00ED31E0">
              <w:rPr>
                <w:sz w:val="28"/>
                <w:szCs w:val="28"/>
              </w:rPr>
              <w:t>đặc trưng vật lý của âm</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F6394">
        <w:trPr>
          <w:gridAfter w:val="1"/>
          <w:wAfter w:w="27" w:type="dxa"/>
        </w:trPr>
        <w:tc>
          <w:tcPr>
            <w:tcW w:w="10187" w:type="dxa"/>
            <w:gridSpan w:val="9"/>
            <w:shd w:val="clear" w:color="auto" w:fill="auto"/>
          </w:tcPr>
          <w:p w:rsidR="00DE3BE5" w:rsidRPr="00ED31E0" w:rsidRDefault="00DE3BE5" w:rsidP="00ED31E0">
            <w:pPr>
              <w:jc w:val="both"/>
              <w:rPr>
                <w:b/>
                <w:sz w:val="28"/>
                <w:szCs w:val="28"/>
                <w:lang w:val="en-CA"/>
              </w:rPr>
            </w:pPr>
            <w:r w:rsidRPr="00ED31E0">
              <w:rPr>
                <w:b/>
                <w:sz w:val="28"/>
                <w:szCs w:val="28"/>
                <w:lang w:val="en-CA"/>
              </w:rPr>
              <w:t>1. Chuyển giao nhiệm vụ học tập</w:t>
            </w:r>
          </w:p>
          <w:p w:rsidR="00DE3BE5" w:rsidRPr="00ED31E0" w:rsidRDefault="00DE3BE5" w:rsidP="00ED31E0">
            <w:pPr>
              <w:jc w:val="both"/>
              <w:rPr>
                <w:sz w:val="28"/>
                <w:szCs w:val="28"/>
                <w:lang w:val="en-CA"/>
              </w:rPr>
            </w:pPr>
            <w:r w:rsidRPr="00ED31E0">
              <w:rPr>
                <w:sz w:val="28"/>
                <w:szCs w:val="28"/>
                <w:lang w:val="en-CA"/>
              </w:rPr>
              <w:t xml:space="preserve">GV chia lớp thành nhiều nhóm </w:t>
            </w:r>
          </w:p>
          <w:p w:rsidR="00DE3BE5" w:rsidRPr="00ED31E0" w:rsidRDefault="00DE3BE5"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Bài 10.13 trang 28 Sách bài tập Vật Lí 12:</w:t>
            </w:r>
            <w:r w:rsidRPr="00ED31E0">
              <w:rPr>
                <w:sz w:val="28"/>
                <w:szCs w:val="28"/>
              </w:rPr>
              <w:t> Giả sử tốc độ âm trong không khí là 333 m/s. Một tia chớp loé ra ở cách một khoảng l, và thời gian từ lúc chớp loé đến lúc nghe thấy tiếng sấm l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a) Tìm hệ thức liên hệ giữa l v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b) Nêu một quy tắc thực nghiệm để tính l, khi đo được t.</w:t>
            </w:r>
          </w:p>
          <w:p w:rsidR="00DE3BE5" w:rsidRPr="00ED31E0" w:rsidRDefault="00DE3BE5" w:rsidP="00ED31E0">
            <w:pPr>
              <w:pStyle w:val="NormalWeb"/>
              <w:spacing w:before="0" w:beforeAutospacing="0" w:after="0" w:afterAutospacing="0"/>
              <w:ind w:left="48" w:right="48"/>
              <w:jc w:val="both"/>
              <w:rPr>
                <w:sz w:val="28"/>
                <w:szCs w:val="28"/>
              </w:rPr>
            </w:pPr>
            <w:r w:rsidRPr="00ED31E0">
              <w:rPr>
                <w:b/>
                <w:bCs/>
                <w:sz w:val="28"/>
                <w:szCs w:val="28"/>
              </w:rPr>
              <w:t>Lời giải:</w:t>
            </w:r>
          </w:p>
          <w:p w:rsidR="00DE3BE5" w:rsidRPr="00ED31E0" w:rsidRDefault="00DE3BE5" w:rsidP="00ED31E0">
            <w:pPr>
              <w:jc w:val="both"/>
              <w:rPr>
                <w:b/>
                <w:sz w:val="28"/>
                <w:szCs w:val="28"/>
              </w:rPr>
            </w:pPr>
            <w:r w:rsidRPr="00ED31E0">
              <w:rPr>
                <w:b/>
                <w:sz w:val="28"/>
                <w:szCs w:val="28"/>
                <w:lang w:val="en-CA"/>
              </w:rPr>
              <w:t>2. Báo cáo kết quả hoạt  động và thảo luận</w:t>
            </w:r>
          </w:p>
          <w:p w:rsidR="00DE3BE5" w:rsidRPr="00ED31E0" w:rsidRDefault="00DE3BE5" w:rsidP="00ED31E0">
            <w:pPr>
              <w:jc w:val="both"/>
              <w:rPr>
                <w:sz w:val="28"/>
                <w:szCs w:val="28"/>
              </w:rPr>
            </w:pPr>
            <w:r w:rsidRPr="00ED31E0">
              <w:rPr>
                <w:sz w:val="28"/>
                <w:szCs w:val="28"/>
              </w:rPr>
              <w:t>- HS trả lời.</w:t>
            </w:r>
          </w:p>
          <w:p w:rsidR="00DE3BE5" w:rsidRPr="00ED31E0" w:rsidRDefault="00DE3BE5" w:rsidP="00ED31E0">
            <w:pPr>
              <w:jc w:val="both"/>
              <w:rPr>
                <w:sz w:val="28"/>
                <w:szCs w:val="28"/>
              </w:rPr>
            </w:pPr>
            <w:r w:rsidRPr="00ED31E0">
              <w:rPr>
                <w:sz w:val="28"/>
                <w:szCs w:val="28"/>
              </w:rPr>
              <w:t>- HS nộp vở bài tập.</w:t>
            </w:r>
          </w:p>
          <w:p w:rsidR="00DE3BE5" w:rsidRPr="00ED31E0" w:rsidRDefault="00DE3BE5" w:rsidP="00ED31E0">
            <w:pPr>
              <w:jc w:val="both"/>
              <w:rPr>
                <w:sz w:val="28"/>
                <w:szCs w:val="28"/>
              </w:rPr>
            </w:pPr>
            <w:r w:rsidRPr="00ED31E0">
              <w:rPr>
                <w:sz w:val="28"/>
                <w:szCs w:val="28"/>
              </w:rPr>
              <w:t>- HS tự ghi nhớ nội dung trả lời đã hoàn thiện.</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a) Hệ thức liên hệ giữa l và t:</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l = vt = 333.t(m) = t/3(km)</w:t>
            </w:r>
          </w:p>
          <w:p w:rsidR="00DE3BE5" w:rsidRPr="00ED31E0" w:rsidRDefault="00DE3BE5" w:rsidP="00ED31E0">
            <w:pPr>
              <w:pStyle w:val="NormalWeb"/>
              <w:spacing w:before="0" w:beforeAutospacing="0" w:after="0" w:afterAutospacing="0"/>
              <w:ind w:left="48" w:right="48"/>
              <w:jc w:val="both"/>
              <w:rPr>
                <w:sz w:val="28"/>
                <w:szCs w:val="28"/>
              </w:rPr>
            </w:pPr>
            <w:r w:rsidRPr="00ED31E0">
              <w:rPr>
                <w:sz w:val="28"/>
                <w:szCs w:val="28"/>
              </w:rPr>
              <w:t>b) Quy tắc thực nghiệm : "Số đo l ra kilômét, bằng một phần ba số đo tính ra giây" hay là "lấy số đo thời gian t (bằng giây) chia cho 3, thì đư số đo l bằng kilômét".</w:t>
            </w:r>
          </w:p>
        </w:tc>
      </w:tr>
      <w:tr w:rsidR="00DE3BE5" w:rsidRPr="00ED31E0" w:rsidTr="006D6F50">
        <w:trPr>
          <w:gridAfter w:val="1"/>
          <w:wAfter w:w="27" w:type="dxa"/>
        </w:trPr>
        <w:tc>
          <w:tcPr>
            <w:tcW w:w="10187" w:type="dxa"/>
            <w:gridSpan w:val="9"/>
            <w:shd w:val="clear" w:color="auto" w:fill="auto"/>
            <w:vAlign w:val="center"/>
          </w:tcPr>
          <w:p w:rsidR="00DE3BE5" w:rsidRPr="00ED31E0" w:rsidRDefault="00DE3BE5" w:rsidP="00ED31E0">
            <w:pPr>
              <w:jc w:val="center"/>
              <w:rPr>
                <w:b/>
                <w:sz w:val="28"/>
                <w:szCs w:val="28"/>
              </w:rPr>
            </w:pPr>
            <w:r w:rsidRPr="00ED31E0">
              <w:rPr>
                <w:b/>
                <w:sz w:val="28"/>
                <w:szCs w:val="28"/>
              </w:rPr>
              <w:t>HOẠT ĐỘNG 5: Hoạt động tìm tòi và mở rộng (2’)</w:t>
            </w:r>
          </w:p>
          <w:p w:rsidR="00DE3BE5" w:rsidRPr="00ED31E0" w:rsidRDefault="00DE3BE5"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DE3BE5" w:rsidRPr="00ED31E0" w:rsidRDefault="00DE3BE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DE3BE5" w:rsidRPr="00ED31E0" w:rsidRDefault="00DE3BE5"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E3BE5" w:rsidRPr="00ED31E0" w:rsidTr="006D6F50">
        <w:trPr>
          <w:gridAfter w:val="1"/>
          <w:wAfter w:w="27" w:type="dxa"/>
        </w:trPr>
        <w:tc>
          <w:tcPr>
            <w:tcW w:w="10187" w:type="dxa"/>
            <w:gridSpan w:val="9"/>
            <w:shd w:val="clear" w:color="auto" w:fill="auto"/>
          </w:tcPr>
          <w:p w:rsidR="00DE3BE5" w:rsidRPr="00ED31E0" w:rsidRDefault="000B14A1" w:rsidP="00ED31E0">
            <w:pPr>
              <w:jc w:val="both"/>
              <w:rPr>
                <w:b/>
                <w:bCs/>
                <w:sz w:val="28"/>
                <w:szCs w:val="28"/>
                <w:lang w:val="de-AT"/>
              </w:rPr>
            </w:pPr>
            <w:r w:rsidRPr="00ED31E0">
              <w:rPr>
                <w:sz w:val="28"/>
                <w:szCs w:val="28"/>
              </w:rPr>
              <w:t>Đưa một số đồ thị về âm cùng tần số do nhiều nhạc cụ phát ra</w:t>
            </w:r>
          </w:p>
        </w:tc>
      </w:tr>
    </w:tbl>
    <w:p w:rsidR="00606CA9" w:rsidRPr="00ED31E0" w:rsidRDefault="00382AF9"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55 và bài tập trong SBT lý 12 trang 15 và 16</w:t>
      </w:r>
    </w:p>
    <w:p w:rsidR="00606CA9" w:rsidRPr="00ED31E0" w:rsidRDefault="00382AF9"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382AF9" w:rsidRPr="00ED31E0" w:rsidRDefault="00382AF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18</w:t>
      </w:r>
    </w:p>
    <w:p w:rsidR="00606CA9" w:rsidRPr="00ED31E0" w:rsidRDefault="00606CA9" w:rsidP="00ED31E0">
      <w:pPr>
        <w:jc w:val="center"/>
        <w:rPr>
          <w:b/>
          <w:sz w:val="28"/>
          <w:szCs w:val="28"/>
        </w:rPr>
      </w:pPr>
      <w:r w:rsidRPr="00ED31E0">
        <w:rPr>
          <w:b/>
          <w:sz w:val="28"/>
          <w:szCs w:val="28"/>
        </w:rPr>
        <w:t>ĐẶC TRƯNG SINH LÍ CỦA ÂM</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được ba đặc trưng sinh lí của âm:độ cao, độ to và âm sắc</w:t>
      </w:r>
    </w:p>
    <w:p w:rsidR="00606CA9" w:rsidRPr="00ED31E0" w:rsidRDefault="00606CA9" w:rsidP="00ED31E0">
      <w:pPr>
        <w:jc w:val="both"/>
        <w:rPr>
          <w:sz w:val="28"/>
          <w:szCs w:val="28"/>
        </w:rPr>
      </w:pPr>
      <w:r w:rsidRPr="00ED31E0">
        <w:rPr>
          <w:sz w:val="28"/>
          <w:szCs w:val="28"/>
        </w:rPr>
        <w:t>- Nêu được ba đặc trưng vật lý tương ứng với ba đặc trưng sinh lí</w:t>
      </w:r>
      <w:r w:rsidRPr="00ED31E0">
        <w:rPr>
          <w:sz w:val="28"/>
          <w:szCs w:val="28"/>
        </w:rPr>
        <w:tab/>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Giải thích được các hiện tượng thực tế liên quan đến đặc trưng sinh lí của âm</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3"/>
        <w:gridCol w:w="31"/>
        <w:gridCol w:w="31"/>
        <w:gridCol w:w="249"/>
        <w:gridCol w:w="1391"/>
        <w:gridCol w:w="1429"/>
        <w:gridCol w:w="576"/>
        <w:gridCol w:w="1114"/>
        <w:gridCol w:w="2268"/>
        <w:gridCol w:w="15"/>
        <w:gridCol w:w="127"/>
      </w:tblGrid>
      <w:tr w:rsidR="00D93AD5" w:rsidRPr="00ED31E0" w:rsidTr="00700059">
        <w:tc>
          <w:tcPr>
            <w:tcW w:w="3395" w:type="dxa"/>
            <w:gridSpan w:val="4"/>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4"/>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700059">
        <w:tc>
          <w:tcPr>
            <w:tcW w:w="10314" w:type="dxa"/>
            <w:gridSpan w:val="11"/>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w:t>
            </w:r>
            <w:r w:rsidR="00700059" w:rsidRPr="00ED31E0">
              <w:rPr>
                <w:sz w:val="28"/>
                <w:szCs w:val="28"/>
              </w:rPr>
              <w:t>ọc sinh đi vào tìm hiểu bài mới: đặc trưng sinh lý của âm</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700059">
        <w:tc>
          <w:tcPr>
            <w:tcW w:w="4786" w:type="dxa"/>
            <w:gridSpan w:val="5"/>
            <w:shd w:val="clear" w:color="auto" w:fill="auto"/>
          </w:tcPr>
          <w:p w:rsidR="00700059" w:rsidRPr="00ED31E0" w:rsidRDefault="00700059" w:rsidP="00ED31E0">
            <w:pPr>
              <w:ind w:firstLine="720"/>
              <w:jc w:val="both"/>
              <w:rPr>
                <w:sz w:val="28"/>
                <w:szCs w:val="28"/>
              </w:rPr>
            </w:pPr>
            <w:r w:rsidRPr="00ED31E0">
              <w:rPr>
                <w:sz w:val="28"/>
                <w:szCs w:val="28"/>
              </w:rPr>
              <w:t>- Tiết trước ta đã biết được âm có ba đặc trưng vật lí. Nhưng cảm nhận âm của con người không chỉ phụ thuộc vào các đăc trưng vật lí của âm mà còn phụ thuộc vào các đặc trưng sinh lí của âm. Vậy âm có bao nhiêu đặc trưng sinh lí ta sẽ tìm hiểu trong bài “ĐẶC TRƯNG SINH LÝ CỦA SÓNG ÂM”</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D93AD5" w:rsidRPr="00ED31E0" w:rsidRDefault="00D93AD5" w:rsidP="00ED31E0">
            <w:pPr>
              <w:jc w:val="both"/>
              <w:rPr>
                <w:sz w:val="28"/>
                <w:szCs w:val="28"/>
              </w:rPr>
            </w:pPr>
            <w:r w:rsidRPr="00ED31E0">
              <w:rPr>
                <w:sz w:val="28"/>
                <w:szCs w:val="28"/>
              </w:rPr>
              <w:t>- HS nêu bản chất về sự chuyển động của mặt trăng, mặt trời và trái đất trong hệ mặt trời.</w:t>
            </w:r>
          </w:p>
          <w:p w:rsidR="00D93AD5" w:rsidRPr="00ED31E0" w:rsidRDefault="00D93AD5" w:rsidP="00ED31E0">
            <w:pPr>
              <w:jc w:val="both"/>
              <w:rPr>
                <w:sz w:val="28"/>
                <w:szCs w:val="28"/>
              </w:rPr>
            </w:pPr>
            <w:r w:rsidRPr="00ED31E0">
              <w:rPr>
                <w:sz w:val="28"/>
                <w:szCs w:val="28"/>
              </w:rPr>
              <w:t>- HS đưa ra phán đoán</w:t>
            </w:r>
          </w:p>
        </w:tc>
        <w:tc>
          <w:tcPr>
            <w:tcW w:w="2409" w:type="dxa"/>
            <w:gridSpan w:val="3"/>
            <w:shd w:val="clear" w:color="auto" w:fill="auto"/>
          </w:tcPr>
          <w:p w:rsidR="00700059" w:rsidRPr="00ED31E0" w:rsidRDefault="00700059" w:rsidP="00ED31E0">
            <w:pPr>
              <w:rPr>
                <w:sz w:val="28"/>
                <w:szCs w:val="28"/>
              </w:rPr>
            </w:pPr>
            <w:r w:rsidRPr="00ED31E0">
              <w:rPr>
                <w:sz w:val="28"/>
                <w:szCs w:val="28"/>
              </w:rPr>
              <w:t>Tiết 18</w:t>
            </w:r>
          </w:p>
          <w:p w:rsidR="00700059" w:rsidRPr="00ED31E0" w:rsidRDefault="00700059" w:rsidP="00ED31E0">
            <w:pPr>
              <w:jc w:val="center"/>
              <w:rPr>
                <w:b/>
                <w:sz w:val="28"/>
                <w:szCs w:val="28"/>
              </w:rPr>
            </w:pPr>
            <w:r w:rsidRPr="00ED31E0">
              <w:rPr>
                <w:b/>
                <w:sz w:val="28"/>
                <w:szCs w:val="28"/>
              </w:rPr>
              <w:t>ĐẶC TRƯNG SINH LÍ CỦA ÂM</w:t>
            </w:r>
          </w:p>
          <w:p w:rsidR="00D93AD5" w:rsidRPr="00ED31E0" w:rsidRDefault="00D93AD5" w:rsidP="00ED31E0">
            <w:pPr>
              <w:jc w:val="center"/>
              <w:rPr>
                <w:sz w:val="28"/>
                <w:szCs w:val="28"/>
                <w:lang w:val="pt-BR"/>
              </w:rPr>
            </w:pPr>
          </w:p>
        </w:tc>
      </w:tr>
      <w:tr w:rsidR="00D93AD5" w:rsidRPr="00ED31E0" w:rsidTr="00700059">
        <w:tc>
          <w:tcPr>
            <w:tcW w:w="10314" w:type="dxa"/>
            <w:gridSpan w:val="11"/>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700059" w:rsidRPr="00ED31E0" w:rsidRDefault="00D93AD5" w:rsidP="00ED31E0">
            <w:pPr>
              <w:jc w:val="both"/>
              <w:rPr>
                <w:sz w:val="28"/>
                <w:szCs w:val="28"/>
              </w:rPr>
            </w:pPr>
            <w:r w:rsidRPr="00ED31E0">
              <w:rPr>
                <w:b/>
                <w:sz w:val="28"/>
                <w:szCs w:val="28"/>
              </w:rPr>
              <w:t>Mục tiêu:</w:t>
            </w:r>
            <w:r w:rsidRPr="00ED31E0">
              <w:rPr>
                <w:sz w:val="28"/>
                <w:szCs w:val="28"/>
              </w:rPr>
              <w:t xml:space="preserve"> </w:t>
            </w:r>
            <w:r w:rsidR="00700059" w:rsidRPr="00ED31E0">
              <w:rPr>
                <w:sz w:val="28"/>
                <w:szCs w:val="28"/>
              </w:rPr>
              <w:t>- Hiểu được được ba đặc trưng sinh lí của âm:độ cao, độ to và âm sắc</w:t>
            </w:r>
          </w:p>
          <w:p w:rsidR="00D93AD5" w:rsidRPr="00ED31E0" w:rsidRDefault="00700059" w:rsidP="00ED31E0">
            <w:pPr>
              <w:jc w:val="both"/>
              <w:rPr>
                <w:sz w:val="28"/>
                <w:szCs w:val="28"/>
              </w:rPr>
            </w:pPr>
            <w:r w:rsidRPr="00ED31E0">
              <w:rPr>
                <w:sz w:val="28"/>
                <w:szCs w:val="28"/>
              </w:rPr>
              <w:t>- Nêu được ba đặc trưng vật lý tương ứng với ba đặc trưng sinh lí</w:t>
            </w:r>
            <w:r w:rsidRPr="00ED31E0">
              <w:rPr>
                <w:sz w:val="28"/>
                <w:szCs w:val="28"/>
              </w:rPr>
              <w:tab/>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41" w:type="dxa"/>
        </w:trPr>
        <w:tc>
          <w:tcPr>
            <w:tcW w:w="3146" w:type="dxa"/>
            <w:gridSpan w:val="3"/>
            <w:shd w:val="clear" w:color="auto" w:fill="auto"/>
          </w:tcPr>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sz w:val="28"/>
                <w:szCs w:val="28"/>
              </w:rPr>
              <w:t xml:space="preserve">Cảm giác mà âm gây cho cơ quan thính giác không chỉ phụ thuộc các đặc trưng vật lí mà còn </w:t>
            </w:r>
            <w:r w:rsidR="00700059" w:rsidRPr="00043D2A">
              <w:rPr>
                <w:sz w:val="28"/>
                <w:szCs w:val="28"/>
              </w:rPr>
              <w:t>p</w:t>
            </w:r>
            <w:r w:rsidRPr="00043D2A">
              <w:rPr>
                <w:sz w:val="28"/>
                <w:szCs w:val="28"/>
              </w:rPr>
              <w:t>hụ thuộc sinh lí tai người .Tai phân biệt các âm khác nhau nhờ ba đặc trưng sinh lí của âm là :độ cao , độ to , âm sắc.</w:t>
            </w:r>
          </w:p>
          <w:p w:rsidR="00606CA9" w:rsidRPr="00043D2A" w:rsidRDefault="00606CA9" w:rsidP="00043D2A">
            <w:pPr>
              <w:jc w:val="both"/>
              <w:rPr>
                <w:sz w:val="28"/>
                <w:szCs w:val="28"/>
              </w:rPr>
            </w:pPr>
            <w:r w:rsidRPr="00043D2A">
              <w:rPr>
                <w:sz w:val="28"/>
                <w:szCs w:val="28"/>
              </w:rPr>
              <w:t xml:space="preserve">- Gợi ý cho hs </w:t>
            </w:r>
            <w:r w:rsidR="00700059" w:rsidRPr="00043D2A">
              <w:rPr>
                <w:sz w:val="28"/>
                <w:szCs w:val="28"/>
              </w:rPr>
              <w:t xml:space="preserve">Hiểu được </w:t>
            </w:r>
            <w:r w:rsidRPr="00043D2A">
              <w:rPr>
                <w:sz w:val="28"/>
                <w:szCs w:val="28"/>
              </w:rPr>
              <w:t>khái niệm về độ cao.</w:t>
            </w:r>
          </w:p>
          <w:p w:rsidR="00606CA9" w:rsidRPr="00043D2A" w:rsidRDefault="00606CA9" w:rsidP="00043D2A">
            <w:pPr>
              <w:jc w:val="both"/>
              <w:rPr>
                <w:sz w:val="28"/>
                <w:szCs w:val="28"/>
              </w:rPr>
            </w:pPr>
            <w:r w:rsidRPr="00043D2A">
              <w:rPr>
                <w:sz w:val="28"/>
                <w:szCs w:val="28"/>
              </w:rPr>
              <w:t>- Độ cao của âm gắn liền với đặc trưng vật lí nào?</w:t>
            </w:r>
          </w:p>
        </w:tc>
        <w:tc>
          <w:tcPr>
            <w:tcW w:w="3069"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 ý lắng nghe gợi ý của GV</w:t>
            </w:r>
          </w:p>
          <w:p w:rsidR="00606CA9" w:rsidRPr="00043D2A" w:rsidRDefault="00606CA9" w:rsidP="00043D2A">
            <w:pPr>
              <w:jc w:val="both"/>
              <w:rPr>
                <w:sz w:val="28"/>
                <w:szCs w:val="28"/>
              </w:rPr>
            </w:pPr>
            <w:r w:rsidRPr="00043D2A">
              <w:rPr>
                <w:sz w:val="28"/>
                <w:szCs w:val="28"/>
              </w:rPr>
              <w:t>- Đọc SGK trả lời: Độ cao của âm gắn liền với tần số âm</w:t>
            </w:r>
          </w:p>
        </w:tc>
        <w:tc>
          <w:tcPr>
            <w:tcW w:w="3958" w:type="dxa"/>
            <w:gridSpan w:val="3"/>
            <w:shd w:val="clear" w:color="auto" w:fill="auto"/>
          </w:tcPr>
          <w:p w:rsidR="00606CA9" w:rsidRPr="00043D2A" w:rsidRDefault="00606CA9" w:rsidP="00043D2A">
            <w:pPr>
              <w:jc w:val="both"/>
              <w:rPr>
                <w:b/>
                <w:sz w:val="28"/>
                <w:szCs w:val="28"/>
              </w:rPr>
            </w:pPr>
            <w:r w:rsidRPr="00043D2A">
              <w:rPr>
                <w:b/>
                <w:sz w:val="28"/>
                <w:szCs w:val="28"/>
              </w:rPr>
              <w:t>I- ĐỘ CAO</w:t>
            </w:r>
          </w:p>
          <w:p w:rsidR="00606CA9" w:rsidRPr="00043D2A" w:rsidRDefault="00606CA9" w:rsidP="00043D2A">
            <w:pPr>
              <w:jc w:val="both"/>
              <w:rPr>
                <w:sz w:val="28"/>
                <w:szCs w:val="28"/>
              </w:rPr>
            </w:pPr>
            <w:r w:rsidRPr="00043D2A">
              <w:rPr>
                <w:sz w:val="28"/>
                <w:szCs w:val="28"/>
              </w:rPr>
              <w:t>- Là đặc tính sinh lí của âm gắn liền với tần số</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f  càng lớn nghe càng cao và ngược lại </w:t>
            </w:r>
          </w:p>
          <w:p w:rsidR="00606CA9" w:rsidRPr="00043D2A" w:rsidRDefault="00606CA9" w:rsidP="00043D2A">
            <w:pPr>
              <w:jc w:val="both"/>
              <w:rPr>
                <w:sz w:val="28"/>
                <w:szCs w:val="28"/>
              </w:rPr>
            </w:pPr>
            <w:r w:rsidRPr="00043D2A">
              <w:rPr>
                <w:sz w:val="28"/>
                <w:szCs w:val="28"/>
              </w:rPr>
              <w:t xml:space="preserve"> - f càng nhỏ nghe càng trầm.</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p>
        </w:tc>
      </w:tr>
      <w:tr w:rsidR="00606CA9" w:rsidRPr="00ED31E0" w:rsidTr="00043D2A">
        <w:trPr>
          <w:gridAfter w:val="1"/>
          <w:wAfter w:w="126" w:type="dxa"/>
        </w:trPr>
        <w:tc>
          <w:tcPr>
            <w:tcW w:w="3084" w:type="dxa"/>
            <w:shd w:val="clear" w:color="auto" w:fill="auto"/>
          </w:tcPr>
          <w:p w:rsidR="00606CA9" w:rsidRPr="00043D2A" w:rsidRDefault="00606CA9" w:rsidP="00043D2A">
            <w:pPr>
              <w:jc w:val="both"/>
              <w:rPr>
                <w:sz w:val="28"/>
                <w:szCs w:val="28"/>
              </w:rPr>
            </w:pPr>
            <w:r w:rsidRPr="00043D2A">
              <w:rPr>
                <w:sz w:val="28"/>
                <w:szCs w:val="28"/>
              </w:rPr>
              <w:t>-Độ to của âm không tăng theo I mà tăng theo L</w:t>
            </w:r>
          </w:p>
          <w:p w:rsidR="00606CA9" w:rsidRPr="00043D2A" w:rsidRDefault="00606CA9" w:rsidP="00043D2A">
            <w:pPr>
              <w:jc w:val="both"/>
              <w:rPr>
                <w:sz w:val="28"/>
                <w:szCs w:val="28"/>
              </w:rPr>
            </w:pPr>
            <w:r w:rsidRPr="00043D2A">
              <w:rPr>
                <w:sz w:val="28"/>
                <w:szCs w:val="28"/>
              </w:rPr>
              <w:t>- Gơi ý cho hs tìm hiểu độ to của âm phụ thuộc những yếu tố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ết luận và nhận xét</w:t>
            </w:r>
          </w:p>
        </w:tc>
        <w:tc>
          <w:tcPr>
            <w:tcW w:w="3131" w:type="dxa"/>
            <w:gridSpan w:val="5"/>
            <w:shd w:val="clear" w:color="auto" w:fill="auto"/>
          </w:tcPr>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ộ to của âm không những phụ thuộc cường độ âm mà còn phụ  thuộc tần số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kết luận của GV</w:t>
            </w:r>
          </w:p>
        </w:tc>
        <w:tc>
          <w:tcPr>
            <w:tcW w:w="3973" w:type="dxa"/>
            <w:gridSpan w:val="4"/>
            <w:shd w:val="clear" w:color="auto" w:fill="auto"/>
          </w:tcPr>
          <w:p w:rsidR="00606CA9" w:rsidRPr="00043D2A" w:rsidRDefault="00606CA9" w:rsidP="00043D2A">
            <w:pPr>
              <w:jc w:val="both"/>
              <w:rPr>
                <w:b/>
                <w:sz w:val="28"/>
                <w:szCs w:val="28"/>
              </w:rPr>
            </w:pPr>
            <w:r w:rsidRPr="00043D2A">
              <w:rPr>
                <w:b/>
                <w:sz w:val="28"/>
                <w:szCs w:val="28"/>
              </w:rPr>
              <w:t>II- ĐỘ TO</w:t>
            </w:r>
          </w:p>
          <w:p w:rsidR="00606CA9" w:rsidRPr="00043D2A" w:rsidRDefault="00606CA9" w:rsidP="00043D2A">
            <w:pPr>
              <w:jc w:val="both"/>
              <w:rPr>
                <w:sz w:val="28"/>
                <w:szCs w:val="28"/>
              </w:rPr>
            </w:pPr>
            <w:r w:rsidRPr="00043D2A">
              <w:rPr>
                <w:sz w:val="28"/>
                <w:szCs w:val="28"/>
              </w:rPr>
              <w:t>-Là đặc trưng sinh lí của âm gắn liền với đặc trưng vật lí mức cường độ âm.</w:t>
            </w:r>
          </w:p>
          <w:p w:rsidR="00606CA9" w:rsidRPr="00043D2A" w:rsidRDefault="00606CA9" w:rsidP="00043D2A">
            <w:pPr>
              <w:jc w:val="both"/>
              <w:rPr>
                <w:sz w:val="28"/>
                <w:szCs w:val="28"/>
              </w:rPr>
            </w:pPr>
            <w:r w:rsidRPr="00043D2A">
              <w:rPr>
                <w:sz w:val="28"/>
                <w:szCs w:val="28"/>
              </w:rPr>
              <w:t>-Độ to của âm không trùng với cường độ âm.</w:t>
            </w:r>
          </w:p>
          <w:p w:rsidR="00606CA9" w:rsidRPr="00043D2A" w:rsidRDefault="00606CA9" w:rsidP="00043D2A">
            <w:pPr>
              <w:jc w:val="both"/>
              <w:rPr>
                <w:sz w:val="28"/>
                <w:szCs w:val="28"/>
              </w:rPr>
            </w:pPr>
            <w:r w:rsidRPr="00043D2A">
              <w:rPr>
                <w:sz w:val="28"/>
                <w:szCs w:val="28"/>
              </w:rPr>
              <w:t>-Độ to của âm không những phụ thuộc cường độ âm mà còn phụ  thuộc tần số âm</w:t>
            </w:r>
          </w:p>
        </w:tc>
      </w:tr>
      <w:tr w:rsidR="00606CA9" w:rsidRPr="00ED31E0" w:rsidTr="00043D2A">
        <w:trPr>
          <w:gridAfter w:val="1"/>
          <w:wAfter w:w="126" w:type="dxa"/>
        </w:trPr>
        <w:tc>
          <w:tcPr>
            <w:tcW w:w="3115" w:type="dxa"/>
            <w:gridSpan w:val="2"/>
            <w:shd w:val="clear" w:color="auto" w:fill="auto"/>
          </w:tcPr>
          <w:p w:rsidR="00606CA9" w:rsidRPr="00043D2A" w:rsidRDefault="00606CA9" w:rsidP="00043D2A">
            <w:pPr>
              <w:jc w:val="both"/>
              <w:rPr>
                <w:sz w:val="28"/>
                <w:szCs w:val="28"/>
              </w:rPr>
            </w:pPr>
            <w:r w:rsidRPr="00043D2A">
              <w:rPr>
                <w:sz w:val="28"/>
                <w:szCs w:val="28"/>
              </w:rPr>
              <w:t>- Nếu cho nhiều nhạc cụ cùng phát ra âm thanh có tần số f ta dễ dàng nhận ra âm do nhạc cụ nào phát ra đó là nhờ đăc trưng thứ 3 là âm sắc</w:t>
            </w:r>
          </w:p>
          <w:p w:rsidR="00606CA9" w:rsidRPr="00043D2A" w:rsidRDefault="00606CA9" w:rsidP="00043D2A">
            <w:pPr>
              <w:jc w:val="both"/>
              <w:rPr>
                <w:sz w:val="28"/>
                <w:szCs w:val="28"/>
              </w:rPr>
            </w:pPr>
            <w:r w:rsidRPr="00043D2A">
              <w:rPr>
                <w:sz w:val="28"/>
                <w:szCs w:val="28"/>
              </w:rPr>
              <w:t>-Tại sao âm do âm thoa , sáo kèn săcxô . . . cùng phát ra nốt La nhưng ta vẫn phân biệt được chúng?</w:t>
            </w:r>
          </w:p>
          <w:p w:rsidR="00606CA9" w:rsidRPr="00043D2A" w:rsidRDefault="00606CA9" w:rsidP="00043D2A">
            <w:pPr>
              <w:jc w:val="both"/>
              <w:rPr>
                <w:sz w:val="28"/>
                <w:szCs w:val="28"/>
              </w:rPr>
            </w:pPr>
            <w:r w:rsidRPr="00043D2A">
              <w:rPr>
                <w:sz w:val="28"/>
                <w:szCs w:val="28"/>
              </w:rPr>
              <w:t>- Vậy âm sắc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Nếu ghi đồ thị dao động của 3 âm ta sẽ được 3 đồ thị dao động khác nhau ,nhưng có cùng chu kỳ.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em Hình 10-3 SGK)</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tc>
        <w:tc>
          <w:tcPr>
            <w:tcW w:w="3100" w:type="dxa"/>
            <w:gridSpan w:val="4"/>
            <w:shd w:val="clear" w:color="auto" w:fill="auto"/>
          </w:tcPr>
          <w:p w:rsidR="00606CA9" w:rsidRPr="00043D2A" w:rsidRDefault="00606CA9" w:rsidP="00043D2A">
            <w:pPr>
              <w:jc w:val="both"/>
              <w:rPr>
                <w:sz w:val="28"/>
                <w:szCs w:val="28"/>
              </w:rPr>
            </w:pPr>
            <w:r w:rsidRPr="00043D2A">
              <w:rPr>
                <w:sz w:val="28"/>
                <w:szCs w:val="28"/>
              </w:rPr>
              <w:t>- Tiếp th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ì có âm sắc khác nhau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một đặc tính sinh lí của âm ,giúp ta phân biệt âm do các nguồn âm khác nhau phát ra</w:t>
            </w:r>
          </w:p>
          <w:p w:rsidR="00606CA9" w:rsidRPr="00043D2A" w:rsidRDefault="00606CA9" w:rsidP="00043D2A">
            <w:pPr>
              <w:jc w:val="both"/>
              <w:rPr>
                <w:sz w:val="28"/>
                <w:szCs w:val="28"/>
              </w:rPr>
            </w:pPr>
            <w:r w:rsidRPr="00043D2A">
              <w:rPr>
                <w:sz w:val="28"/>
                <w:szCs w:val="28"/>
              </w:rPr>
              <w:t>- Âm sắc có liên quan mật thiết với đồ thị dao động âm</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973" w:type="dxa"/>
            <w:gridSpan w:val="4"/>
            <w:shd w:val="clear" w:color="auto" w:fill="auto"/>
          </w:tcPr>
          <w:p w:rsidR="00606CA9" w:rsidRPr="00043D2A" w:rsidRDefault="00606CA9" w:rsidP="00043D2A">
            <w:pPr>
              <w:jc w:val="both"/>
              <w:rPr>
                <w:b/>
                <w:sz w:val="28"/>
                <w:szCs w:val="28"/>
              </w:rPr>
            </w:pPr>
            <w:r w:rsidRPr="00043D2A">
              <w:rPr>
                <w:b/>
                <w:sz w:val="28"/>
                <w:szCs w:val="28"/>
              </w:rPr>
              <w:t>III- ÂM SẮC</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r w:rsidRPr="00043D2A">
              <w:rPr>
                <w:sz w:val="28"/>
                <w:szCs w:val="28"/>
              </w:rPr>
              <w:t>-Là một đặc tính sinh lí của âm ,giúp ta phân biệt âm do các nguồn âm khác nhau phát ra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Âm sắc có liên quan mật thiết với đồ thị dao động âm .</w:t>
            </w:r>
          </w:p>
          <w:p w:rsidR="00606CA9" w:rsidRPr="00043D2A" w:rsidRDefault="00606CA9" w:rsidP="00043D2A">
            <w:pPr>
              <w:jc w:val="both"/>
              <w:rPr>
                <w:b/>
                <w:sz w:val="28"/>
                <w:szCs w:val="28"/>
                <w:u w:val="single"/>
              </w:rPr>
            </w:pPr>
          </w:p>
          <w:p w:rsidR="00606CA9" w:rsidRPr="00043D2A" w:rsidRDefault="00606CA9" w:rsidP="00043D2A">
            <w:pPr>
              <w:jc w:val="both"/>
              <w:rPr>
                <w:b/>
                <w:sz w:val="28"/>
                <w:szCs w:val="28"/>
                <w:u w:val="single"/>
              </w:rPr>
            </w:pPr>
          </w:p>
          <w:p w:rsidR="00606CA9" w:rsidRPr="00043D2A" w:rsidRDefault="00606CA9" w:rsidP="00043D2A">
            <w:pPr>
              <w:tabs>
                <w:tab w:val="left" w:pos="520"/>
                <w:tab w:val="left" w:pos="558"/>
                <w:tab w:val="left" w:pos="910"/>
                <w:tab w:val="center" w:pos="5070"/>
              </w:tabs>
              <w:jc w:val="center"/>
              <w:rPr>
                <w:sz w:val="28"/>
                <w:szCs w:val="28"/>
              </w:rPr>
            </w:pPr>
          </w:p>
        </w:tc>
      </w:tr>
      <w:tr w:rsidR="00296217" w:rsidRPr="00ED31E0" w:rsidTr="006D6F50">
        <w:trPr>
          <w:gridAfter w:val="1"/>
          <w:wAfter w:w="127" w:type="dxa"/>
        </w:trPr>
        <w:tc>
          <w:tcPr>
            <w:tcW w:w="10187"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rPr>
          <w:gridAfter w:val="1"/>
          <w:wAfter w:w="127" w:type="dxa"/>
        </w:trPr>
        <w:tc>
          <w:tcPr>
            <w:tcW w:w="10187" w:type="dxa"/>
            <w:gridSpan w:val="10"/>
            <w:shd w:val="clear" w:color="auto" w:fill="auto"/>
            <w:vAlign w:val="center"/>
          </w:tcPr>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ai nhạc cụ cùng phát ra một âm cơ bản nhưng có số các họa âm và cường độ của các họa âm khác nhau thì các âm tổng hợp không thể giống nhau về</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ộ to        B. cường độ âm        C. âm sắc        D. mức cường độ â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Hai âm có âm sắc khác nhau vì chúng c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ần số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cường độ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độ cao và độ to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số lượng và tỉ lệ cường độ các họa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câu trả lời không đúng trong các câu s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ối với tai con người, cường độ âm càng lớn thì cảm giác âm càng to.</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Độ to của âm tỉ lệ thuận với cường độ âm.</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Tai con người nghe âm cao cảm giác “to” hơn nghe âm trầm khi chúng có cùng cường độ.</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Ngưỡng nghe thấy thay đổi tùy theo tần số â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ai ta cảm nhận được âm thanh khác biệt của các nốt nhạc Đô, Rê, Mi, Fa, Son, La, Si khi chúng phát ra từ một nhạc cụ nhất định là do các âm thanh này c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âm sắc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biên độ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D. cường độ âm khác nhau.</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ể so sánh sự vỗ cánh nhanh hay chậm của một con ong với một con muỗi, người ta có thể dựa vào đặc tính sinh lí nào của âm do cánh của chúng phát ra</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Độ cao        B. Độ to        C. Cường độ âm        D. Âm sắ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ó hai nguồn sóng âm kết hợp đặt cách nhau một khoảng 5 m dao động ngược pha nhau. Trong khoảng giữa hai nguồn âm, người ta thấy 9 vị trí âm có độ to cực tiểu. Biết tốc độ truyền âm trong không khí là 340 m/s. Tần số f của âm có giá trị thỏa mãn điều kiện nào nêu dưới đây?</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272 Hz &lt; f &lt; 350 Hz.        B. 136 Hz &lt; f &lt; 530 Hz.</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86 Hz &lt; f &lt; 350 Hz.        D. 125 Hz &lt; f &lt; 195 Hz.</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Hai nguồn âm giống nhau đều coi là nguồn điểm đặt cách nhau một khoảng nào đó. Chúng phát ra âm có tần số f = 2200 Hz. Tốc độ truyền âm bằng 330 m/s. Trên đường thẳng nối giữa hai nguồn, hai điểm mà âm nghe được to nhất và gần nhau nhất cách nhau là</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2,5 cm        B. 4,5 cm        C. 7,5 cm        D. 1,5 cm.</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ốc độ truyền âm phụ thuộc vào</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cường độ âm        B. độ to của âm</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C. môi trường truyền âm        D. âm sắc</w:t>
            </w:r>
          </w:p>
          <w:p w:rsidR="00700059" w:rsidRPr="00ED31E0" w:rsidRDefault="00700059" w:rsidP="00ED31E0">
            <w:pPr>
              <w:pStyle w:val="NormalWeb"/>
              <w:spacing w:before="0" w:beforeAutospacing="0" w:after="0" w:afterAutospacing="0"/>
              <w:ind w:left="48" w:right="48"/>
              <w:jc w:val="both"/>
              <w:rPr>
                <w:sz w:val="28"/>
                <w:szCs w:val="28"/>
              </w:rPr>
            </w:pPr>
            <w:r w:rsidRPr="00ED31E0">
              <w:rPr>
                <w:b/>
                <w:bCs/>
                <w:sz w:val="28"/>
                <w:szCs w:val="28"/>
              </w:rPr>
              <w:t>âu 9:</w:t>
            </w:r>
            <w:r w:rsidRPr="00ED31E0">
              <w:rPr>
                <w:sz w:val="28"/>
                <w:szCs w:val="28"/>
              </w:rPr>
              <w:t> Độ to của âm cho biết</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A. tần số âm thanh lớn hơn bao nhiêu lần so với một tần số chuẩn nào đó.</w:t>
            </w:r>
          </w:p>
          <w:p w:rsidR="00700059" w:rsidRPr="00ED31E0" w:rsidRDefault="00700059" w:rsidP="00ED31E0">
            <w:pPr>
              <w:pStyle w:val="NormalWeb"/>
              <w:spacing w:before="0" w:beforeAutospacing="0" w:after="0" w:afterAutospacing="0"/>
              <w:ind w:left="48" w:right="48"/>
              <w:jc w:val="both"/>
              <w:rPr>
                <w:sz w:val="28"/>
                <w:szCs w:val="28"/>
              </w:rPr>
            </w:pPr>
            <w:r w:rsidRPr="00ED31E0">
              <w:rPr>
                <w:sz w:val="28"/>
                <w:szCs w:val="28"/>
              </w:rPr>
              <w:t>B. tần số âm thanh lớn hơn bao nhiêu lần so với một cường độ chuẩn nào đó.</w:t>
            </w:r>
          </w:p>
          <w:p w:rsidR="00700059" w:rsidRPr="00ED31E0" w:rsidRDefault="00700059" w:rsidP="00ED31E0">
            <w:pPr>
              <w:ind w:left="48" w:right="48"/>
              <w:jc w:val="both"/>
              <w:rPr>
                <w:sz w:val="28"/>
                <w:szCs w:val="28"/>
              </w:rPr>
            </w:pPr>
            <w:r w:rsidRPr="00ED31E0">
              <w:rPr>
                <w:sz w:val="28"/>
                <w:szCs w:val="28"/>
              </w:rPr>
              <w:t>C. tần số âm thanh lớn hơn bao nhiêu lần so với một tốc độ chuẩn nào đó.</w:t>
            </w:r>
          </w:p>
          <w:p w:rsidR="00700059" w:rsidRPr="00ED31E0" w:rsidRDefault="00700059" w:rsidP="00ED31E0">
            <w:pPr>
              <w:ind w:left="48" w:right="48"/>
              <w:jc w:val="both"/>
              <w:rPr>
                <w:sz w:val="28"/>
                <w:szCs w:val="28"/>
              </w:rPr>
            </w:pPr>
            <w:r w:rsidRPr="00ED31E0">
              <w:rPr>
                <w:sz w:val="28"/>
                <w:szCs w:val="28"/>
              </w:rPr>
              <w:t>D. bước sóng âm thanh lớn hơn bao nhiêu lần so với một bước sóng chuẩn nào đó.</w:t>
            </w:r>
          </w:p>
          <w:p w:rsidR="00700059" w:rsidRPr="00ED31E0" w:rsidRDefault="00700059"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4"/>
              <w:gridCol w:w="544"/>
              <w:gridCol w:w="567"/>
              <w:gridCol w:w="544"/>
              <w:gridCol w:w="544"/>
              <w:gridCol w:w="567"/>
              <w:gridCol w:w="567"/>
              <w:gridCol w:w="544"/>
              <w:gridCol w:w="544"/>
              <w:gridCol w:w="544"/>
            </w:tblGrid>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9</w:t>
                  </w:r>
                </w:p>
              </w:tc>
            </w:tr>
            <w:tr w:rsidR="00700059" w:rsidRPr="00ED31E0" w:rsidTr="0070005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00059" w:rsidRPr="00ED31E0" w:rsidRDefault="00700059" w:rsidP="00ED31E0">
                  <w:pPr>
                    <w:rPr>
                      <w:sz w:val="28"/>
                      <w:szCs w:val="28"/>
                    </w:rPr>
                  </w:pPr>
                  <w:r w:rsidRPr="00ED31E0">
                    <w:rPr>
                      <w:sz w:val="28"/>
                      <w:szCs w:val="28"/>
                    </w:rPr>
                    <w:t>B</w:t>
                  </w:r>
                </w:p>
              </w:tc>
            </w:tr>
          </w:tbl>
          <w:p w:rsidR="00296217" w:rsidRPr="00ED31E0" w:rsidRDefault="00296217" w:rsidP="00ED31E0">
            <w:pPr>
              <w:ind w:left="48" w:right="48"/>
              <w:jc w:val="both"/>
              <w:rPr>
                <w:sz w:val="28"/>
                <w:szCs w:val="28"/>
              </w:rPr>
            </w:pPr>
          </w:p>
        </w:tc>
      </w:tr>
      <w:tr w:rsidR="00296217" w:rsidRPr="00ED31E0" w:rsidTr="006D6F50">
        <w:trPr>
          <w:gridAfter w:val="1"/>
          <w:wAfter w:w="127" w:type="dxa"/>
        </w:trPr>
        <w:tc>
          <w:tcPr>
            <w:tcW w:w="10187"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0B14A1" w:rsidRPr="00ED31E0" w:rsidTr="006F6394">
        <w:trPr>
          <w:gridAfter w:val="1"/>
          <w:wAfter w:w="127" w:type="dxa"/>
        </w:trPr>
        <w:tc>
          <w:tcPr>
            <w:tcW w:w="10187" w:type="dxa"/>
            <w:gridSpan w:val="10"/>
            <w:shd w:val="clear" w:color="auto" w:fill="auto"/>
          </w:tcPr>
          <w:p w:rsidR="000B14A1" w:rsidRPr="00ED31E0" w:rsidRDefault="000B14A1" w:rsidP="00ED31E0">
            <w:pPr>
              <w:jc w:val="both"/>
              <w:rPr>
                <w:b/>
                <w:sz w:val="28"/>
                <w:szCs w:val="28"/>
                <w:lang w:val="en-CA"/>
              </w:rPr>
            </w:pPr>
            <w:r w:rsidRPr="00ED31E0">
              <w:rPr>
                <w:b/>
                <w:sz w:val="28"/>
                <w:szCs w:val="28"/>
                <w:lang w:val="en-CA"/>
              </w:rPr>
              <w:t>1. Chuyển giao nhiệm vụ học tập</w:t>
            </w:r>
          </w:p>
          <w:p w:rsidR="000B14A1" w:rsidRPr="00ED31E0" w:rsidRDefault="000B14A1" w:rsidP="00ED31E0">
            <w:pPr>
              <w:jc w:val="both"/>
              <w:rPr>
                <w:sz w:val="28"/>
                <w:szCs w:val="28"/>
                <w:lang w:val="en-CA"/>
              </w:rPr>
            </w:pPr>
            <w:r w:rsidRPr="00ED31E0">
              <w:rPr>
                <w:sz w:val="28"/>
                <w:szCs w:val="28"/>
                <w:lang w:val="en-CA"/>
              </w:rPr>
              <w:t xml:space="preserve">GV chia lớp thành nhiều nhóm </w:t>
            </w:r>
          </w:p>
          <w:p w:rsidR="000B14A1" w:rsidRPr="00ED31E0" w:rsidRDefault="000B14A1" w:rsidP="00ED31E0">
            <w:pPr>
              <w:jc w:val="both"/>
              <w:rPr>
                <w:sz w:val="28"/>
                <w:szCs w:val="28"/>
                <w:lang w:val="en-CA"/>
              </w:rPr>
            </w:pPr>
            <w:r w:rsidRPr="00ED31E0">
              <w:rPr>
                <w:sz w:val="28"/>
                <w:szCs w:val="28"/>
                <w:lang w:val="en-CA"/>
              </w:rPr>
              <w:t xml:space="preserve">( mỗi nhóm gồm các HS trong 1 bàn) và giao các nhiệm vụ: thảo luận trả lời các câu hỏi sau và ghi chép lại câu trả lời vào vở bài tập </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Một âm LA của đàn dương cầm (pianô) và một âm LA của đàn vĩ cầm (violon) có thể có cùng?</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Hai âm RÊ và SOL của cùng một dây đàn ghi ta có thể có cùng?</w:t>
            </w:r>
          </w:p>
          <w:p w:rsidR="000B14A1" w:rsidRPr="00ED31E0" w:rsidRDefault="000B14A1" w:rsidP="00ED31E0">
            <w:pPr>
              <w:pStyle w:val="NormalWeb"/>
              <w:spacing w:before="0" w:beforeAutospacing="0" w:after="0" w:afterAutospacing="0"/>
              <w:ind w:right="48"/>
              <w:jc w:val="both"/>
              <w:rPr>
                <w:sz w:val="28"/>
                <w:szCs w:val="28"/>
              </w:rPr>
            </w:pPr>
            <w:r w:rsidRPr="00ED31E0">
              <w:rPr>
                <w:sz w:val="28"/>
                <w:szCs w:val="28"/>
              </w:rPr>
              <w:t>.Để có thể làm cho tiếng đàn oocgan nghe giống hệt tiếng đàn pianô hoặc tiếng kèm saxo,... người ta phải thay đổi?</w:t>
            </w:r>
          </w:p>
          <w:p w:rsidR="000B14A1" w:rsidRPr="00ED31E0" w:rsidRDefault="000B14A1" w:rsidP="00ED31E0">
            <w:pPr>
              <w:pStyle w:val="NormalWeb"/>
              <w:spacing w:before="0" w:beforeAutospacing="0" w:after="0" w:afterAutospacing="0"/>
              <w:ind w:left="48" w:right="48"/>
              <w:jc w:val="both"/>
              <w:rPr>
                <w:sz w:val="28"/>
                <w:szCs w:val="28"/>
              </w:rPr>
            </w:pPr>
            <w:r w:rsidRPr="00ED31E0">
              <w:rPr>
                <w:sz w:val="28"/>
                <w:szCs w:val="28"/>
              </w:rPr>
              <w:t>. Tại một điểm, đại lượng đo bằng lượng năng lượng mà sóng âm truyền qua một đơn vị diện tích đặt tại điểm đó, vuông góc với phương truyền sóng trong một đơn vị thời gian?</w:t>
            </w:r>
          </w:p>
          <w:p w:rsidR="000B14A1" w:rsidRPr="00ED31E0" w:rsidRDefault="000B14A1" w:rsidP="00ED31E0">
            <w:pPr>
              <w:jc w:val="both"/>
              <w:rPr>
                <w:b/>
                <w:sz w:val="28"/>
                <w:szCs w:val="28"/>
              </w:rPr>
            </w:pPr>
            <w:r w:rsidRPr="00ED31E0">
              <w:rPr>
                <w:b/>
                <w:sz w:val="28"/>
                <w:szCs w:val="28"/>
                <w:lang w:val="en-CA"/>
              </w:rPr>
              <w:t>2. Báo cáo kết quả hoạt  động và thảo luận</w:t>
            </w:r>
          </w:p>
          <w:p w:rsidR="000B14A1" w:rsidRPr="00ED31E0" w:rsidRDefault="000B14A1" w:rsidP="00ED31E0">
            <w:pPr>
              <w:jc w:val="both"/>
              <w:rPr>
                <w:sz w:val="28"/>
                <w:szCs w:val="28"/>
              </w:rPr>
            </w:pPr>
            <w:r w:rsidRPr="00ED31E0">
              <w:rPr>
                <w:sz w:val="28"/>
                <w:szCs w:val="28"/>
              </w:rPr>
              <w:t>- HS trả lời.</w:t>
            </w:r>
          </w:p>
          <w:p w:rsidR="000B14A1" w:rsidRPr="00ED31E0" w:rsidRDefault="000B14A1" w:rsidP="00ED31E0">
            <w:pPr>
              <w:jc w:val="both"/>
              <w:rPr>
                <w:sz w:val="28"/>
                <w:szCs w:val="28"/>
              </w:rPr>
            </w:pPr>
            <w:r w:rsidRPr="00ED31E0">
              <w:rPr>
                <w:sz w:val="28"/>
                <w:szCs w:val="28"/>
              </w:rPr>
              <w:t>- HS nộp vở bài tập.</w:t>
            </w:r>
          </w:p>
          <w:p w:rsidR="000B14A1" w:rsidRPr="00ED31E0" w:rsidRDefault="000B14A1" w:rsidP="00ED31E0">
            <w:pPr>
              <w:jc w:val="both"/>
              <w:rPr>
                <w:sz w:val="28"/>
                <w:szCs w:val="28"/>
              </w:rPr>
            </w:pPr>
            <w:r w:rsidRPr="00ED31E0">
              <w:rPr>
                <w:sz w:val="28"/>
                <w:szCs w:val="28"/>
              </w:rPr>
              <w:t>- HS tự ghi nhớ nội dung trả lời đã hoàn thiện.</w:t>
            </w:r>
          </w:p>
        </w:tc>
      </w:tr>
      <w:tr w:rsidR="000B14A1" w:rsidRPr="00ED31E0" w:rsidTr="006D6F50">
        <w:trPr>
          <w:gridAfter w:val="1"/>
          <w:wAfter w:w="127" w:type="dxa"/>
        </w:trPr>
        <w:tc>
          <w:tcPr>
            <w:tcW w:w="10187" w:type="dxa"/>
            <w:gridSpan w:val="10"/>
            <w:shd w:val="clear" w:color="auto" w:fill="auto"/>
            <w:vAlign w:val="center"/>
          </w:tcPr>
          <w:p w:rsidR="000B14A1" w:rsidRPr="00ED31E0" w:rsidRDefault="000B14A1" w:rsidP="00ED31E0">
            <w:pPr>
              <w:jc w:val="center"/>
              <w:rPr>
                <w:b/>
                <w:sz w:val="28"/>
                <w:szCs w:val="28"/>
              </w:rPr>
            </w:pPr>
            <w:r w:rsidRPr="00ED31E0">
              <w:rPr>
                <w:b/>
                <w:sz w:val="28"/>
                <w:szCs w:val="28"/>
              </w:rPr>
              <w:t>HOẠT ĐỘNG 5: Hoạt động tìm tòi và mở rộng (2’)</w:t>
            </w:r>
          </w:p>
          <w:p w:rsidR="000B14A1" w:rsidRPr="00ED31E0" w:rsidRDefault="000B14A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0B14A1" w:rsidRPr="00ED31E0" w:rsidRDefault="000B14A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0B14A1" w:rsidRPr="00ED31E0" w:rsidRDefault="000B14A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0B14A1" w:rsidRPr="00ED31E0" w:rsidTr="006D6F50">
        <w:trPr>
          <w:gridAfter w:val="1"/>
          <w:wAfter w:w="127" w:type="dxa"/>
        </w:trPr>
        <w:tc>
          <w:tcPr>
            <w:tcW w:w="10187" w:type="dxa"/>
            <w:gridSpan w:val="10"/>
            <w:shd w:val="clear" w:color="auto" w:fill="auto"/>
          </w:tcPr>
          <w:p w:rsidR="000B14A1" w:rsidRPr="00ED31E0" w:rsidRDefault="000B14A1" w:rsidP="00ED31E0">
            <w:pPr>
              <w:jc w:val="both"/>
              <w:rPr>
                <w:bCs/>
                <w:sz w:val="28"/>
                <w:szCs w:val="28"/>
                <w:lang w:val="de-AT"/>
              </w:rPr>
            </w:pPr>
            <w:r w:rsidRPr="00ED31E0">
              <w:rPr>
                <w:bCs/>
                <w:sz w:val="28"/>
                <w:szCs w:val="28"/>
                <w:lang w:val="de-AT"/>
              </w:rPr>
              <w:t xml:space="preserve">Nghiên cứu âm sắc của một số </w:t>
            </w:r>
            <w:r w:rsidR="003D168E" w:rsidRPr="00ED31E0">
              <w:rPr>
                <w:bCs/>
                <w:sz w:val="28"/>
                <w:szCs w:val="28"/>
                <w:lang w:val="de-AT"/>
              </w:rPr>
              <w:t>đụng cụ âm nhạc</w:t>
            </w:r>
          </w:p>
        </w:tc>
      </w:tr>
    </w:tbl>
    <w:p w:rsidR="00382AF9" w:rsidRPr="00ED31E0" w:rsidRDefault="00382AF9" w:rsidP="00ED31E0">
      <w:pPr>
        <w:jc w:val="both"/>
        <w:rPr>
          <w:b/>
          <w:sz w:val="28"/>
          <w:szCs w:val="28"/>
        </w:rPr>
      </w:pPr>
      <w:r w:rsidRPr="00ED31E0">
        <w:rPr>
          <w:b/>
          <w:sz w:val="28"/>
          <w:szCs w:val="28"/>
        </w:rPr>
        <w:t>4. Hướng dẫn về nhà</w:t>
      </w:r>
    </w:p>
    <w:p w:rsidR="00382AF9" w:rsidRPr="00ED31E0" w:rsidRDefault="00382AF9" w:rsidP="00ED31E0">
      <w:pPr>
        <w:jc w:val="both"/>
        <w:rPr>
          <w:sz w:val="28"/>
          <w:szCs w:val="28"/>
        </w:rPr>
      </w:pPr>
      <w:r w:rsidRPr="00ED31E0">
        <w:rPr>
          <w:b/>
          <w:sz w:val="28"/>
          <w:szCs w:val="28"/>
        </w:rPr>
        <w:t xml:space="preserve">- </w:t>
      </w:r>
      <w:r w:rsidRPr="00ED31E0">
        <w:rPr>
          <w:sz w:val="28"/>
          <w:szCs w:val="28"/>
        </w:rPr>
        <w:t>Làm tất cả các bài tập trong SGK trang 55 và bài tập trong SBT lý 12 trang 15 và 16</w:t>
      </w:r>
    </w:p>
    <w:p w:rsidR="00382AF9" w:rsidRPr="00ED31E0" w:rsidRDefault="00382AF9"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19</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700059" w:rsidRPr="00ED31E0" w:rsidRDefault="00700059" w:rsidP="00ED31E0">
      <w:pPr>
        <w:jc w:val="both"/>
        <w:rPr>
          <w:b/>
          <w:sz w:val="28"/>
          <w:szCs w:val="28"/>
        </w:rPr>
      </w:pPr>
      <w:r w:rsidRPr="00ED31E0">
        <w:rPr>
          <w:b/>
          <w:sz w:val="28"/>
          <w:szCs w:val="28"/>
        </w:rPr>
        <w:t>1. Kiến thức</w:t>
      </w:r>
      <w:r w:rsidR="00606CA9" w:rsidRPr="00ED31E0">
        <w:rPr>
          <w:b/>
          <w:sz w:val="28"/>
          <w:szCs w:val="28"/>
        </w:rPr>
        <w:tab/>
      </w:r>
    </w:p>
    <w:p w:rsidR="00606CA9" w:rsidRPr="00ED31E0" w:rsidRDefault="00606CA9" w:rsidP="00ED31E0">
      <w:pPr>
        <w:jc w:val="both"/>
        <w:rPr>
          <w:sz w:val="28"/>
          <w:szCs w:val="28"/>
        </w:rPr>
      </w:pPr>
      <w:r w:rsidRPr="00ED31E0">
        <w:rPr>
          <w:sz w:val="28"/>
          <w:szCs w:val="28"/>
        </w:rPr>
        <w:t>- Hệ thống kiến thức và phương pháp giải bài tập về sóng dừng và các đặc trưng sinh lí của âm</w:t>
      </w:r>
    </w:p>
    <w:p w:rsidR="00700059" w:rsidRPr="00ED31E0" w:rsidRDefault="00700059"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4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7, 8 SGK thảo luận theo nhóm 2 đến 3 hs trả lờ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chung</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óm tắt bài 9 và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9,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bước sóng. Dựa vào công thức đã học tính vận tố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hi nhận </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Do dây dao động với một bụng nên k=1</w: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a) Ta có:</w:t>
            </w:r>
            <w:r w:rsidRPr="00043D2A">
              <w:rPr>
                <w:position w:val="-24"/>
                <w:sz w:val="28"/>
                <w:szCs w:val="28"/>
              </w:rPr>
              <w:object w:dxaOrig="2400" w:dyaOrig="620">
                <v:shape id="_x0000_i1270" type="#_x0000_t75" style="width:120.2pt;height:30.7pt" o:ole="">
                  <v:imagedata r:id="rId492" o:title=""/>
                </v:shape>
                <o:OLEObject Type="Embed" ProgID="Equation.3" ShapeID="_x0000_i1270" DrawAspect="Content" ObjectID="_1629614337" r:id="rId493"/>
              </w:object>
            </w:r>
          </w:p>
          <w:p w:rsidR="00606CA9" w:rsidRPr="00043D2A" w:rsidRDefault="00606CA9" w:rsidP="00043D2A">
            <w:pPr>
              <w:tabs>
                <w:tab w:val="left" w:pos="520"/>
                <w:tab w:val="left" w:pos="558"/>
                <w:tab w:val="left" w:pos="910"/>
                <w:tab w:val="center" w:pos="5070"/>
              </w:tabs>
              <w:rPr>
                <w:sz w:val="28"/>
                <w:szCs w:val="28"/>
              </w:rPr>
            </w:pPr>
            <w:r w:rsidRPr="00043D2A">
              <w:rPr>
                <w:sz w:val="28"/>
                <w:szCs w:val="28"/>
              </w:rPr>
              <w:t xml:space="preserve">b) Ta có: </w:t>
            </w:r>
            <w:r w:rsidRPr="00043D2A">
              <w:rPr>
                <w:position w:val="-24"/>
                <w:sz w:val="28"/>
                <w:szCs w:val="28"/>
              </w:rPr>
              <w:object w:dxaOrig="2460" w:dyaOrig="620">
                <v:shape id="_x0000_i1271" type="#_x0000_t75" style="width:122.7pt;height:30.7pt" o:ole="">
                  <v:imagedata r:id="rId494" o:title=""/>
                </v:shape>
                <o:OLEObject Type="Embed" ProgID="Equation.3" ShapeID="_x0000_i1271" DrawAspect="Content" ObjectID="_1629614338" r:id="rId49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Dây có bốn nút vậy k=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24"/>
                <w:sz w:val="28"/>
                <w:szCs w:val="28"/>
              </w:rPr>
              <w:object w:dxaOrig="2460" w:dyaOrig="620">
                <v:shape id="_x0000_i1272" type="#_x0000_t75" style="width:122.7pt;height:30.7pt" o:ole="">
                  <v:imagedata r:id="rId496" o:title=""/>
                </v:shape>
                <o:OLEObject Type="Embed" ProgID="Equation.3" ShapeID="_x0000_i1272" DrawAspect="Content" ObjectID="_1629614339" r:id="rId49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ần số sóng là:</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560" w:dyaOrig="620">
                <v:shape id="_x0000_i1273" type="#_x0000_t75" style="width:78.25pt;height:30.7pt" o:ole="">
                  <v:imagedata r:id="rId498" o:title=""/>
                </v:shape>
                <o:OLEObject Type="Embed" ProgID="Equation.3" ShapeID="_x0000_i1273" DrawAspect="Content" ObjectID="_1629614340" r:id="rId499"/>
              </w:object>
            </w:r>
          </w:p>
          <w:p w:rsidR="00606CA9" w:rsidRPr="00043D2A" w:rsidRDefault="00606CA9" w:rsidP="00043D2A">
            <w:pPr>
              <w:tabs>
                <w:tab w:val="left" w:pos="520"/>
                <w:tab w:val="left" w:pos="558"/>
                <w:tab w:val="left" w:pos="910"/>
                <w:tab w:val="center" w:pos="5070"/>
              </w:tabs>
              <w:jc w:val="both"/>
              <w:rPr>
                <w:sz w:val="28"/>
                <w:szCs w:val="28"/>
              </w:rPr>
            </w:pPr>
          </w:p>
        </w:tc>
      </w:tr>
    </w:tbl>
    <w:p w:rsidR="00606CA9" w:rsidRPr="00ED31E0" w:rsidRDefault="00606CA9" w:rsidP="00ED31E0">
      <w:pPr>
        <w:jc w:val="both"/>
        <w:rPr>
          <w:sz w:val="28"/>
          <w:szCs w:val="28"/>
        </w:rPr>
      </w:pPr>
      <w:r w:rsidRPr="00ED31E0">
        <w:rPr>
          <w:b/>
          <w:sz w:val="28"/>
          <w:szCs w:val="28"/>
        </w:rPr>
        <w:tab/>
        <w:t xml:space="preserve">Hoạt động 2: Bài tập trang 55 và 5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8, SGK thảo luận theo nhóm 2 đến 3 hs trả lờ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chung</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óm tắt bài 9,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tập làm thê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hs thảo luận tìm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và trả lời bài tập trang 5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Kết luận và nhận xét tiết dạy</w:t>
            </w:r>
          </w:p>
          <w:p w:rsidR="00606CA9" w:rsidRPr="00043D2A" w:rsidRDefault="00606CA9" w:rsidP="00043D2A">
            <w:pPr>
              <w:tabs>
                <w:tab w:val="left" w:pos="520"/>
                <w:tab w:val="left" w:pos="558"/>
                <w:tab w:val="left" w:pos="910"/>
                <w:tab w:val="center" w:pos="5070"/>
              </w:tabs>
              <w:jc w:val="both"/>
              <w:rPr>
                <w:sz w:val="28"/>
                <w:szCs w:val="28"/>
              </w:rPr>
            </w:pP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hảo luận đai diện lên trả lời và giải thích.</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9,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bước sóng. Dựa vào công thức đã học tính vận tố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hảo luận giải bài tập làm thê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và trả lời câu hỏi theo yêu cầu của GV</w:t>
            </w:r>
          </w:p>
        </w:tc>
        <w:tc>
          <w:tcPr>
            <w:tcW w:w="4347" w:type="dxa"/>
            <w:shd w:val="clear" w:color="auto" w:fill="auto"/>
          </w:tcPr>
          <w:p w:rsidR="00606CA9" w:rsidRPr="00043D2A" w:rsidRDefault="00606CA9" w:rsidP="00043D2A">
            <w:pPr>
              <w:jc w:val="both"/>
              <w:rPr>
                <w:sz w:val="28"/>
                <w:szCs w:val="28"/>
              </w:rPr>
            </w:pPr>
            <w:r w:rsidRPr="00043D2A">
              <w:rPr>
                <w:b/>
                <w:sz w:val="28"/>
                <w:szCs w:val="28"/>
                <w:u w:val="single"/>
              </w:rPr>
              <w:t>Bài 8</w:t>
            </w:r>
            <w:r w:rsidRPr="00043D2A">
              <w:rPr>
                <w:sz w:val="28"/>
                <w:szCs w:val="28"/>
              </w:rPr>
              <w:t xml:space="preserve"> ( Trang 55 SGK )</w:t>
            </w:r>
          </w:p>
          <w:p w:rsidR="00606CA9" w:rsidRPr="00043D2A" w:rsidRDefault="00606CA9" w:rsidP="00043D2A">
            <w:pPr>
              <w:jc w:val="both"/>
              <w:rPr>
                <w:sz w:val="28"/>
                <w:szCs w:val="28"/>
              </w:rPr>
            </w:pPr>
            <w:r w:rsidRPr="00043D2A">
              <w:rPr>
                <w:position w:val="-24"/>
                <w:sz w:val="28"/>
                <w:szCs w:val="28"/>
              </w:rPr>
              <w:object w:dxaOrig="3320" w:dyaOrig="620">
                <v:shape id="_x0000_i1274" type="#_x0000_t75" style="width:165.9pt;height:30.7pt" o:ole="">
                  <v:imagedata r:id="rId500" o:title=""/>
                </v:shape>
                <o:OLEObject Type="Embed" ProgID="Equation.DSMT4" ShapeID="_x0000_i1274" DrawAspect="Content" ObjectID="_1629614341" r:id="rId501"/>
              </w:object>
            </w:r>
            <w:r w:rsidRPr="00043D2A">
              <w:rPr>
                <w:sz w:val="28"/>
                <w:szCs w:val="28"/>
              </w:rPr>
              <w:t xml:space="preserve"> đó là hạ âm nên không nghe được .</w:t>
            </w:r>
          </w:p>
          <w:p w:rsidR="00606CA9" w:rsidRPr="00043D2A" w:rsidRDefault="00606CA9" w:rsidP="00043D2A">
            <w:pPr>
              <w:jc w:val="both"/>
              <w:rPr>
                <w:sz w:val="28"/>
                <w:szCs w:val="28"/>
              </w:rPr>
            </w:pPr>
            <w:r w:rsidRPr="00043D2A">
              <w:rPr>
                <w:b/>
                <w:sz w:val="28"/>
                <w:szCs w:val="28"/>
                <w:u w:val="single"/>
              </w:rPr>
              <w:t>Bài 9</w:t>
            </w:r>
            <w:r w:rsidRPr="00043D2A">
              <w:rPr>
                <w:sz w:val="28"/>
                <w:szCs w:val="28"/>
              </w:rPr>
              <w:t xml:space="preserve"> ( Trang 55 SGK )</w:t>
            </w:r>
          </w:p>
          <w:p w:rsidR="00606CA9" w:rsidRPr="00043D2A" w:rsidRDefault="00606CA9" w:rsidP="00043D2A">
            <w:pPr>
              <w:jc w:val="both"/>
              <w:rPr>
                <w:sz w:val="28"/>
                <w:szCs w:val="28"/>
              </w:rPr>
            </w:pPr>
            <w:r w:rsidRPr="00043D2A">
              <w:rPr>
                <w:position w:val="-28"/>
                <w:sz w:val="28"/>
                <w:szCs w:val="28"/>
              </w:rPr>
              <w:object w:dxaOrig="2400" w:dyaOrig="660">
                <v:shape id="_x0000_i1275" type="#_x0000_t75" style="width:120.2pt;height:33.2pt" o:ole="">
                  <v:imagedata r:id="rId502" o:title=""/>
                </v:shape>
                <o:OLEObject Type="Embed" ProgID="Equation.DSMT4" ShapeID="_x0000_i1275" DrawAspect="Content" ObjectID="_1629614342" r:id="rId503"/>
              </w:object>
            </w:r>
            <w:r w:rsidRPr="00043D2A">
              <w:rPr>
                <w:sz w:val="28"/>
                <w:szCs w:val="28"/>
              </w:rPr>
              <w:t xml:space="preserve">  ; </w:t>
            </w:r>
            <w:r w:rsidRPr="00043D2A">
              <w:rPr>
                <w:position w:val="-24"/>
                <w:sz w:val="28"/>
                <w:szCs w:val="28"/>
              </w:rPr>
              <w:object w:dxaOrig="1900" w:dyaOrig="620">
                <v:shape id="_x0000_i1276" type="#_x0000_t75" style="width:95.15pt;height:30.7pt" o:ole="">
                  <v:imagedata r:id="rId504" o:title=""/>
                </v:shape>
                <o:OLEObject Type="Embed" ProgID="Equation.DSMT4" ShapeID="_x0000_i1276" DrawAspect="Content" ObjectID="_1629614343" r:id="rId505"/>
              </w:object>
            </w:r>
          </w:p>
          <w:p w:rsidR="00606CA9" w:rsidRPr="00043D2A" w:rsidRDefault="00606CA9" w:rsidP="00043D2A">
            <w:pPr>
              <w:jc w:val="both"/>
              <w:rPr>
                <w:sz w:val="28"/>
                <w:szCs w:val="28"/>
              </w:rPr>
            </w:pPr>
            <w:r w:rsidRPr="00043D2A">
              <w:rPr>
                <w:b/>
                <w:sz w:val="28"/>
                <w:szCs w:val="28"/>
                <w:u w:val="single"/>
              </w:rPr>
              <w:t>Bài 10</w:t>
            </w:r>
            <w:r w:rsidRPr="00043D2A">
              <w:rPr>
                <w:sz w:val="28"/>
                <w:szCs w:val="28"/>
              </w:rPr>
              <w:t xml:space="preserve"> (Trang 55 SGK )</w:t>
            </w:r>
          </w:p>
          <w:p w:rsidR="00606CA9" w:rsidRPr="00043D2A" w:rsidRDefault="00606CA9" w:rsidP="00043D2A">
            <w:pPr>
              <w:jc w:val="both"/>
              <w:rPr>
                <w:sz w:val="28"/>
                <w:szCs w:val="28"/>
              </w:rPr>
            </w:pPr>
            <w:r w:rsidRPr="00043D2A">
              <w:rPr>
                <w:position w:val="-32"/>
                <w:sz w:val="28"/>
                <w:szCs w:val="28"/>
              </w:rPr>
              <w:object w:dxaOrig="4459" w:dyaOrig="700">
                <v:shape id="_x0000_i1277" type="#_x0000_t75" style="width:222.9pt;height:35.05pt" o:ole="">
                  <v:imagedata r:id="rId506" o:title=""/>
                </v:shape>
                <o:OLEObject Type="Embed" ProgID="Equation.DSMT4" ShapeID="_x0000_i1277" DrawAspect="Content" ObjectID="_1629614344" r:id="rId507"/>
              </w:object>
            </w:r>
          </w:p>
          <w:p w:rsidR="00606CA9" w:rsidRPr="00043D2A" w:rsidRDefault="00606CA9" w:rsidP="00043D2A">
            <w:pPr>
              <w:jc w:val="both"/>
              <w:rPr>
                <w:sz w:val="28"/>
                <w:szCs w:val="28"/>
              </w:rPr>
            </w:pPr>
            <w:r w:rsidRPr="00043D2A">
              <w:rPr>
                <w:sz w:val="28"/>
                <w:szCs w:val="28"/>
              </w:rPr>
              <w:t xml:space="preserve"> </w:t>
            </w:r>
            <w:r w:rsidRPr="00043D2A">
              <w:rPr>
                <w:position w:val="-28"/>
                <w:sz w:val="28"/>
                <w:szCs w:val="28"/>
              </w:rPr>
              <w:object w:dxaOrig="2640" w:dyaOrig="660">
                <v:shape id="_x0000_i1278" type="#_x0000_t75" style="width:132.1pt;height:33.2pt" o:ole="">
                  <v:imagedata r:id="rId508" o:title=""/>
                </v:shape>
                <o:OLEObject Type="Embed" ProgID="Equation.DSMT4" ShapeID="_x0000_i1278" DrawAspect="Content" ObjectID="_1629614345" r:id="rId509"/>
              </w:object>
            </w:r>
          </w:p>
          <w:p w:rsidR="00606CA9" w:rsidRPr="00043D2A" w:rsidRDefault="00606CA9" w:rsidP="00043D2A">
            <w:pPr>
              <w:jc w:val="both"/>
              <w:rPr>
                <w:sz w:val="28"/>
                <w:szCs w:val="28"/>
              </w:rPr>
            </w:pPr>
            <w:r w:rsidRPr="00043D2A">
              <w:rPr>
                <w:sz w:val="28"/>
                <w:szCs w:val="28"/>
              </w:rPr>
              <w:t xml:space="preserve">Thêm:Mức cường độ âm tại một điểm là </w:t>
            </w:r>
          </w:p>
          <w:p w:rsidR="00606CA9" w:rsidRPr="00043D2A" w:rsidRDefault="00606CA9" w:rsidP="00043D2A">
            <w:pPr>
              <w:jc w:val="both"/>
              <w:rPr>
                <w:sz w:val="28"/>
                <w:szCs w:val="28"/>
              </w:rPr>
            </w:pPr>
            <w:r w:rsidRPr="00043D2A">
              <w:rPr>
                <w:sz w:val="28"/>
                <w:szCs w:val="28"/>
              </w:rPr>
              <w:t>L= 40dB.Hãy tính cường độ âm tại điểm đó ?</w:t>
            </w:r>
          </w:p>
          <w:p w:rsidR="00606CA9" w:rsidRPr="00043D2A" w:rsidRDefault="00606CA9" w:rsidP="00043D2A">
            <w:pPr>
              <w:jc w:val="both"/>
              <w:rPr>
                <w:sz w:val="28"/>
                <w:szCs w:val="28"/>
              </w:rPr>
            </w:pPr>
            <w:r w:rsidRPr="00043D2A">
              <w:rPr>
                <w:sz w:val="28"/>
                <w:szCs w:val="28"/>
              </w:rPr>
              <w:t xml:space="preserve">    (   I</w:t>
            </w:r>
            <w:r w:rsidRPr="00043D2A">
              <w:rPr>
                <w:sz w:val="28"/>
                <w:szCs w:val="28"/>
                <w:vertAlign w:val="subscript"/>
              </w:rPr>
              <w:t>o</w:t>
            </w:r>
            <w:r w:rsidRPr="00043D2A">
              <w:rPr>
                <w:sz w:val="28"/>
                <w:szCs w:val="28"/>
              </w:rPr>
              <w:t xml:space="preserve"> = 10</w:t>
            </w:r>
            <w:r w:rsidRPr="00043D2A">
              <w:rPr>
                <w:sz w:val="28"/>
                <w:szCs w:val="28"/>
                <w:vertAlign w:val="superscript"/>
              </w:rPr>
              <w:t>-12</w:t>
            </w:r>
            <w:r w:rsidRPr="00043D2A">
              <w:rPr>
                <w:sz w:val="28"/>
                <w:szCs w:val="28"/>
              </w:rPr>
              <w:t xml:space="preserve">  (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Giải :     </w:t>
            </w:r>
            <w:r w:rsidRPr="00043D2A">
              <w:rPr>
                <w:position w:val="-30"/>
                <w:sz w:val="28"/>
                <w:szCs w:val="28"/>
              </w:rPr>
              <w:object w:dxaOrig="1939" w:dyaOrig="680">
                <v:shape id="_x0000_i1279" type="#_x0000_t75" style="width:97.05pt;height:33.8pt" o:ole="">
                  <v:imagedata r:id="rId510" o:title=""/>
                </v:shape>
                <o:OLEObject Type="Embed" ProgID="Equation.DSMT4" ShapeID="_x0000_i1279" DrawAspect="Content" ObjectID="_1629614346" r:id="rId511"/>
              </w:object>
            </w:r>
            <w:r w:rsidRPr="00043D2A">
              <w:rPr>
                <w:sz w:val="28"/>
                <w:szCs w:val="28"/>
              </w:rPr>
              <w:t xml:space="preserve"> </w:t>
            </w:r>
            <w:r w:rsidRPr="00043D2A">
              <w:rPr>
                <w:position w:val="-30"/>
                <w:sz w:val="28"/>
                <w:szCs w:val="28"/>
              </w:rPr>
              <w:object w:dxaOrig="2280" w:dyaOrig="680">
                <v:shape id="_x0000_i1280" type="#_x0000_t75" style="width:113.95pt;height:33.8pt" o:ole="">
                  <v:imagedata r:id="rId512" o:title=""/>
                </v:shape>
                <o:OLEObject Type="Embed" ProgID="Equation.DSMT4" ShapeID="_x0000_i1280" DrawAspect="Content" ObjectID="_1629614347" r:id="rId513"/>
              </w:object>
            </w:r>
            <w:r w:rsidRPr="00043D2A">
              <w:rPr>
                <w:sz w:val="28"/>
                <w:szCs w:val="28"/>
              </w:rPr>
              <w:t xml:space="preserve">  Vậy cường độ âm tại điểm đã cho là : I = 10</w:t>
            </w:r>
            <w:r w:rsidRPr="00043D2A">
              <w:rPr>
                <w:sz w:val="28"/>
                <w:szCs w:val="28"/>
                <w:vertAlign w:val="superscript"/>
              </w:rPr>
              <w:t>4</w:t>
            </w:r>
            <w:r w:rsidRPr="00043D2A">
              <w:rPr>
                <w:sz w:val="28"/>
                <w:szCs w:val="28"/>
              </w:rPr>
              <w:t>.I</w:t>
            </w:r>
            <w:r w:rsidRPr="00043D2A">
              <w:rPr>
                <w:sz w:val="28"/>
                <w:szCs w:val="28"/>
                <w:vertAlign w:val="subscript"/>
              </w:rPr>
              <w:t>o</w:t>
            </w:r>
            <w:r w:rsidRPr="00043D2A">
              <w:rPr>
                <w:sz w:val="28"/>
                <w:szCs w:val="28"/>
              </w:rPr>
              <w:t>=10</w:t>
            </w:r>
            <w:r w:rsidRPr="00043D2A">
              <w:rPr>
                <w:sz w:val="28"/>
                <w:szCs w:val="28"/>
                <w:vertAlign w:val="superscript"/>
              </w:rPr>
              <w:t>-8</w:t>
            </w:r>
            <w:r w:rsidRPr="00043D2A">
              <w:rPr>
                <w:sz w:val="28"/>
                <w:szCs w:val="28"/>
              </w:rPr>
              <w:t xml:space="preserve"> (W/m</w:t>
            </w:r>
            <w:r w:rsidRPr="00043D2A">
              <w:rPr>
                <w:sz w:val="28"/>
                <w:szCs w:val="28"/>
                <w:vertAlign w:val="superscript"/>
              </w:rPr>
              <w:t>2</w:t>
            </w:r>
            <w:r w:rsidRPr="00043D2A">
              <w:rPr>
                <w:sz w:val="28"/>
                <w:szCs w:val="28"/>
              </w:rPr>
              <w:t xml:space="preserve"> )</w:t>
            </w:r>
          </w:p>
          <w:p w:rsidR="00606CA9" w:rsidRPr="00043D2A" w:rsidRDefault="00606CA9" w:rsidP="00043D2A">
            <w:pPr>
              <w:jc w:val="both"/>
              <w:rPr>
                <w:sz w:val="28"/>
                <w:szCs w:val="28"/>
              </w:rPr>
            </w:pPr>
            <w:r w:rsidRPr="00043D2A">
              <w:rPr>
                <w:b/>
                <w:sz w:val="28"/>
                <w:szCs w:val="28"/>
              </w:rPr>
              <w:t>Câu 5</w:t>
            </w:r>
            <w:r w:rsidRPr="00043D2A">
              <w:rPr>
                <w:sz w:val="28"/>
                <w:szCs w:val="28"/>
              </w:rPr>
              <w:t xml:space="preserve"> ( trang 59 SGK ) chọn B</w:t>
            </w:r>
          </w:p>
          <w:p w:rsidR="00606CA9" w:rsidRPr="00043D2A" w:rsidRDefault="00606CA9" w:rsidP="00043D2A">
            <w:pPr>
              <w:jc w:val="both"/>
              <w:rPr>
                <w:sz w:val="28"/>
                <w:szCs w:val="28"/>
              </w:rPr>
            </w:pPr>
            <w:r w:rsidRPr="00043D2A">
              <w:rPr>
                <w:b/>
                <w:sz w:val="28"/>
                <w:szCs w:val="28"/>
              </w:rPr>
              <w:t>Câu 6</w:t>
            </w:r>
            <w:r w:rsidRPr="00043D2A">
              <w:rPr>
                <w:sz w:val="28"/>
                <w:szCs w:val="28"/>
              </w:rPr>
              <w:t xml:space="preserve"> ( trang 59 SGK ) chọn C</w:t>
            </w:r>
          </w:p>
          <w:p w:rsidR="00606CA9" w:rsidRPr="00043D2A" w:rsidRDefault="00606CA9" w:rsidP="00043D2A">
            <w:pPr>
              <w:jc w:val="both"/>
              <w:rPr>
                <w:sz w:val="28"/>
                <w:szCs w:val="28"/>
              </w:rPr>
            </w:pPr>
            <w:r w:rsidRPr="00043D2A">
              <w:rPr>
                <w:b/>
                <w:sz w:val="28"/>
                <w:szCs w:val="28"/>
              </w:rPr>
              <w:t>Câu 7</w:t>
            </w:r>
            <w:r w:rsidRPr="00043D2A">
              <w:rPr>
                <w:sz w:val="28"/>
                <w:szCs w:val="28"/>
              </w:rPr>
              <w:t xml:space="preserve"> ( trang 59SGK ) chọn C</w:t>
            </w:r>
          </w:p>
          <w:p w:rsidR="00606CA9" w:rsidRPr="00043D2A" w:rsidRDefault="00606CA9" w:rsidP="00043D2A">
            <w:pPr>
              <w:tabs>
                <w:tab w:val="left" w:pos="520"/>
                <w:tab w:val="left" w:pos="558"/>
                <w:tab w:val="left" w:pos="910"/>
                <w:tab w:val="center" w:pos="5070"/>
              </w:tabs>
              <w:jc w:val="center"/>
              <w:rPr>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ind w:firstLine="720"/>
        <w:jc w:val="center"/>
        <w:rPr>
          <w:b/>
          <w:sz w:val="28"/>
          <w:szCs w:val="28"/>
        </w:rPr>
      </w:pPr>
      <w:r w:rsidRPr="00ED31E0">
        <w:rPr>
          <w:b/>
          <w:sz w:val="28"/>
          <w:szCs w:val="28"/>
        </w:rPr>
        <w:t>------------------//------------------</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20</w:t>
      </w:r>
    </w:p>
    <w:p w:rsidR="00606CA9" w:rsidRPr="00ED31E0" w:rsidRDefault="00606CA9" w:rsidP="00ED31E0">
      <w:pPr>
        <w:jc w:val="center"/>
        <w:rPr>
          <w:b/>
          <w:sz w:val="28"/>
          <w:szCs w:val="28"/>
        </w:rPr>
      </w:pPr>
      <w:r w:rsidRPr="00ED31E0">
        <w:rPr>
          <w:b/>
          <w:sz w:val="28"/>
          <w:szCs w:val="28"/>
        </w:rPr>
        <w:t>KIỂM TRA 1 TIẾT</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ab/>
      </w:r>
      <w:r w:rsidRPr="00ED31E0">
        <w:rPr>
          <w:sz w:val="28"/>
          <w:szCs w:val="28"/>
        </w:rPr>
        <w:t>Thông qua kết quả giảng dạy và học tập ch</w:t>
      </w:r>
      <w:r w:rsidRPr="00ED31E0">
        <w:rPr>
          <w:sz w:val="28"/>
          <w:szCs w:val="28"/>
          <w:lang w:val="vi-VN"/>
        </w:rPr>
        <w:t>ươ</w:t>
      </w:r>
      <w:r w:rsidRPr="00ED31E0">
        <w:rPr>
          <w:sz w:val="28"/>
          <w:szCs w:val="28"/>
        </w:rPr>
        <w:t>ng DAO ĐỘNG C</w:t>
      </w:r>
      <w:r w:rsidRPr="00ED31E0">
        <w:rPr>
          <w:sz w:val="28"/>
          <w:szCs w:val="28"/>
          <w:lang w:val="vi-VN"/>
        </w:rPr>
        <w:t>Ơ</w:t>
      </w:r>
      <w:r w:rsidRPr="00ED31E0">
        <w:rPr>
          <w:sz w:val="28"/>
          <w:szCs w:val="28"/>
        </w:rPr>
        <w:t xml:space="preserve"> và SÓNG C</w:t>
      </w:r>
      <w:r w:rsidRPr="00ED31E0">
        <w:rPr>
          <w:sz w:val="28"/>
          <w:szCs w:val="28"/>
          <w:lang w:val="vi-VN"/>
        </w:rPr>
        <w:t>Ơ</w:t>
      </w:r>
      <w:r w:rsidRPr="00ED31E0">
        <w:rPr>
          <w:sz w:val="28"/>
          <w:szCs w:val="28"/>
        </w:rPr>
        <w:t xml:space="preserve"> từ đó bổ sung những kiến thức thiếu sót cần thiết.</w:t>
      </w:r>
    </w:p>
    <w:p w:rsidR="00606CA9" w:rsidRPr="00ED31E0" w:rsidRDefault="00606CA9" w:rsidP="00ED31E0">
      <w:pPr>
        <w:jc w:val="both"/>
        <w:rPr>
          <w:b/>
          <w:sz w:val="28"/>
          <w:szCs w:val="28"/>
        </w:rPr>
      </w:pPr>
      <w:r w:rsidRPr="00ED31E0">
        <w:rPr>
          <w:b/>
          <w:sz w:val="28"/>
          <w:szCs w:val="28"/>
        </w:rPr>
        <w:t>II. ĐỀ</w:t>
      </w: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jc w:val="both"/>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r w:rsidRPr="00ED31E0">
        <w:rPr>
          <w:b/>
          <w:sz w:val="28"/>
          <w:szCs w:val="28"/>
        </w:rPr>
        <w:t>CH</w:t>
      </w:r>
      <w:r w:rsidRPr="00ED31E0">
        <w:rPr>
          <w:b/>
          <w:sz w:val="28"/>
          <w:szCs w:val="28"/>
          <w:lang w:val="vi-VN"/>
        </w:rPr>
        <w:t>ƯƠ</w:t>
      </w:r>
      <w:r w:rsidRPr="00ED31E0">
        <w:rPr>
          <w:b/>
          <w:sz w:val="28"/>
          <w:szCs w:val="28"/>
        </w:rPr>
        <w:t xml:space="preserve">NG III. </w:t>
      </w:r>
    </w:p>
    <w:p w:rsidR="00606CA9" w:rsidRPr="00ED31E0" w:rsidRDefault="00606CA9" w:rsidP="00ED31E0">
      <w:pPr>
        <w:jc w:val="center"/>
        <w:rPr>
          <w:b/>
          <w:sz w:val="28"/>
          <w:szCs w:val="28"/>
        </w:rPr>
      </w:pPr>
      <w:r w:rsidRPr="00ED31E0">
        <w:rPr>
          <w:b/>
          <w:sz w:val="28"/>
          <w:szCs w:val="28"/>
        </w:rPr>
        <w:t>DÒNG ĐIỆN XOAY CHIỀU</w:t>
      </w:r>
    </w:p>
    <w:p w:rsidR="00606CA9" w:rsidRPr="00ED31E0" w:rsidRDefault="00606CA9" w:rsidP="00ED31E0">
      <w:pPr>
        <w:rPr>
          <w:sz w:val="28"/>
          <w:szCs w:val="28"/>
        </w:rPr>
      </w:pPr>
      <w:r w:rsidRPr="00ED31E0">
        <w:rPr>
          <w:sz w:val="28"/>
          <w:szCs w:val="28"/>
        </w:rPr>
        <w:t>Tiết 21</w:t>
      </w:r>
    </w:p>
    <w:p w:rsidR="00606CA9" w:rsidRPr="00ED31E0" w:rsidRDefault="00606CA9" w:rsidP="00ED31E0">
      <w:pPr>
        <w:jc w:val="center"/>
        <w:rPr>
          <w:b/>
          <w:sz w:val="28"/>
          <w:szCs w:val="28"/>
        </w:rPr>
      </w:pPr>
      <w:r w:rsidRPr="00ED31E0">
        <w:rPr>
          <w:b/>
          <w:sz w:val="28"/>
          <w:szCs w:val="28"/>
        </w:rPr>
        <w:t>ĐẠI C</w:t>
      </w:r>
      <w:r w:rsidRPr="00ED31E0">
        <w:rPr>
          <w:b/>
          <w:sz w:val="28"/>
          <w:szCs w:val="28"/>
          <w:lang w:val="vi-VN"/>
        </w:rPr>
        <w:t>ƯƠ</w:t>
      </w:r>
      <w:r w:rsidRPr="00ED31E0">
        <w:rPr>
          <w:b/>
          <w:sz w:val="28"/>
          <w:szCs w:val="28"/>
        </w:rPr>
        <w:t>NG VỀ DÒNG ĐIỆN XOAY CHỀU</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00A30659" w:rsidRPr="00ED31E0">
        <w:rPr>
          <w:sz w:val="28"/>
          <w:szCs w:val="28"/>
        </w:rPr>
        <w:t>ợ</w:t>
      </w:r>
      <w:r w:rsidRPr="00ED31E0">
        <w:rPr>
          <w:sz w:val="28"/>
          <w:szCs w:val="28"/>
        </w:rPr>
        <w:t>c định nghĩa dòng điện xoay chiều</w:t>
      </w:r>
    </w:p>
    <w:p w:rsidR="00606CA9" w:rsidRPr="00ED31E0" w:rsidRDefault="00606CA9" w:rsidP="00ED31E0">
      <w:pPr>
        <w:jc w:val="both"/>
        <w:rPr>
          <w:sz w:val="28"/>
          <w:szCs w:val="28"/>
        </w:rPr>
      </w:pPr>
      <w:r w:rsidRPr="00ED31E0">
        <w:rPr>
          <w:sz w:val="28"/>
          <w:szCs w:val="28"/>
        </w:rPr>
        <w:t>- Viết ph</w:t>
      </w:r>
      <w:r w:rsidRPr="00ED31E0">
        <w:rPr>
          <w:sz w:val="28"/>
          <w:szCs w:val="28"/>
          <w:lang w:val="vi-VN"/>
        </w:rPr>
        <w:t>ươ</w:t>
      </w:r>
      <w:r w:rsidRPr="00ED31E0">
        <w:rPr>
          <w:sz w:val="28"/>
          <w:szCs w:val="28"/>
        </w:rPr>
        <w:t>ng trình c</w:t>
      </w:r>
      <w:r w:rsidRPr="00ED31E0">
        <w:rPr>
          <w:sz w:val="28"/>
          <w:szCs w:val="28"/>
          <w:lang w:val="vi-VN"/>
        </w:rPr>
        <w:t>ư</w:t>
      </w:r>
      <w:r w:rsidRPr="00ED31E0">
        <w:rPr>
          <w:sz w:val="28"/>
          <w:szCs w:val="28"/>
        </w:rPr>
        <w:t>ờng độ dòng điện tức thời của dòng điện xoay chiều</w:t>
      </w:r>
    </w:p>
    <w:p w:rsidR="00606CA9" w:rsidRPr="00ED31E0" w:rsidRDefault="00606CA9" w:rsidP="00ED31E0">
      <w:pPr>
        <w:jc w:val="both"/>
        <w:rPr>
          <w:sz w:val="28"/>
          <w:szCs w:val="28"/>
        </w:rPr>
      </w:pPr>
      <w:r w:rsidRPr="00ED31E0">
        <w:rPr>
          <w:sz w:val="28"/>
          <w:szCs w:val="28"/>
        </w:rPr>
        <w:t>- Chỉ ra các đại lượng đặc trưng của dòng điện xoay chiều như cường độ dòng điện cực đại, chu kì</w:t>
      </w:r>
    </w:p>
    <w:p w:rsidR="00606CA9" w:rsidRPr="00ED31E0" w:rsidRDefault="00606CA9" w:rsidP="00ED31E0">
      <w:pPr>
        <w:jc w:val="both"/>
        <w:rPr>
          <w:sz w:val="28"/>
          <w:szCs w:val="28"/>
        </w:rPr>
      </w:pPr>
      <w:r w:rsidRPr="00ED31E0">
        <w:rPr>
          <w:sz w:val="28"/>
          <w:szCs w:val="28"/>
        </w:rPr>
        <w:t>- Giải thích đ</w:t>
      </w:r>
      <w:r w:rsidRPr="00ED31E0">
        <w:rPr>
          <w:sz w:val="28"/>
          <w:szCs w:val="28"/>
          <w:lang w:val="vi-VN"/>
        </w:rPr>
        <w:t>ư</w:t>
      </w:r>
      <w:r w:rsidRPr="00ED31E0">
        <w:rPr>
          <w:sz w:val="28"/>
          <w:szCs w:val="28"/>
        </w:rPr>
        <w:t>ợc nguyên tắc tạo ra dòng điện xoay chiều</w:t>
      </w:r>
    </w:p>
    <w:p w:rsidR="00606CA9" w:rsidRPr="00ED31E0" w:rsidRDefault="00606CA9" w:rsidP="00ED31E0">
      <w:pPr>
        <w:jc w:val="both"/>
        <w:rPr>
          <w:sz w:val="28"/>
          <w:szCs w:val="28"/>
        </w:rPr>
      </w:pPr>
      <w:r w:rsidRPr="00ED31E0">
        <w:rPr>
          <w:sz w:val="28"/>
          <w:szCs w:val="28"/>
        </w:rPr>
        <w:t>- Viết công thức công suất tức thời qua mạch chỉ có R</w:t>
      </w:r>
    </w:p>
    <w:p w:rsidR="00606CA9" w:rsidRPr="00ED31E0" w:rsidRDefault="00606CA9" w:rsidP="00ED31E0">
      <w:pPr>
        <w:jc w:val="both"/>
        <w:rPr>
          <w:sz w:val="28"/>
          <w:szCs w:val="28"/>
        </w:rPr>
      </w:pPr>
      <w:r w:rsidRPr="00ED31E0">
        <w:rPr>
          <w:sz w:val="28"/>
          <w:szCs w:val="28"/>
        </w:rPr>
        <w:t>- Phát biểu định nghĩa và viết đ</w:t>
      </w:r>
      <w:r w:rsidRPr="00ED31E0">
        <w:rPr>
          <w:sz w:val="28"/>
          <w:szCs w:val="28"/>
          <w:lang w:val="vi-VN"/>
        </w:rPr>
        <w:t>ư</w:t>
      </w:r>
      <w:r w:rsidRPr="00ED31E0">
        <w:rPr>
          <w:sz w:val="28"/>
          <w:szCs w:val="28"/>
        </w:rPr>
        <w:t>ợc biểu thức của c</w:t>
      </w:r>
      <w:r w:rsidRPr="00ED31E0">
        <w:rPr>
          <w:sz w:val="28"/>
          <w:szCs w:val="28"/>
          <w:lang w:val="vi-VN"/>
        </w:rPr>
        <w:t>ư</w:t>
      </w:r>
      <w:r w:rsidRPr="00ED31E0">
        <w:rPr>
          <w:sz w:val="28"/>
          <w:szCs w:val="28"/>
        </w:rPr>
        <w:t>ờng độ dòng hiệu dụng, điện áp hiệu dụng</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Giải được các bài tập đơn giản về điện xoay chiều</w:t>
      </w:r>
    </w:p>
    <w:p w:rsidR="007057D4" w:rsidRPr="00ED31E0" w:rsidRDefault="007057D4"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72"/>
        <w:gridCol w:w="823"/>
        <w:gridCol w:w="1835"/>
        <w:gridCol w:w="725"/>
        <w:gridCol w:w="541"/>
        <w:gridCol w:w="2960"/>
        <w:gridCol w:w="62"/>
      </w:tblGrid>
      <w:tr w:rsidR="00D93AD5" w:rsidRPr="00ED31E0" w:rsidTr="00216C40">
        <w:trPr>
          <w:gridAfter w:val="1"/>
          <w:wAfter w:w="62" w:type="dxa"/>
        </w:trPr>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216C40">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tạo tâm thế cho h</w:t>
            </w:r>
            <w:r w:rsidR="00216C40" w:rsidRPr="00ED31E0">
              <w:rPr>
                <w:sz w:val="28"/>
                <w:szCs w:val="28"/>
              </w:rPr>
              <w:t>ọc sinh đi vào tìm hiểu bài mới: đại ương về dòng điện xoay chiều</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w:t>
            </w:r>
            <w:r w:rsidR="00A30659" w:rsidRPr="00ED31E0">
              <w:rPr>
                <w:sz w:val="28"/>
                <w:szCs w:val="28"/>
              </w:rPr>
              <w:t xml:space="preserve">c </w:t>
            </w:r>
            <w:r w:rsidRPr="00ED31E0">
              <w:rPr>
                <w:sz w:val="28"/>
                <w:szCs w:val="28"/>
              </w:rPr>
              <w:t>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216C40">
        <w:trPr>
          <w:gridAfter w:val="1"/>
          <w:wAfter w:w="62" w:type="dxa"/>
        </w:trPr>
        <w:tc>
          <w:tcPr>
            <w:tcW w:w="4219" w:type="dxa"/>
            <w:gridSpan w:val="3"/>
            <w:shd w:val="clear" w:color="auto" w:fill="auto"/>
          </w:tcPr>
          <w:p w:rsidR="00216C40" w:rsidRPr="00ED31E0" w:rsidRDefault="00216C40" w:rsidP="00ED31E0">
            <w:pPr>
              <w:ind w:firstLine="720"/>
              <w:jc w:val="both"/>
              <w:rPr>
                <w:sz w:val="28"/>
                <w:szCs w:val="28"/>
              </w:rPr>
            </w:pPr>
            <w:r w:rsidRPr="00ED31E0">
              <w:rPr>
                <w:sz w:val="28"/>
                <w:szCs w:val="28"/>
              </w:rPr>
              <w:t>- Sau khi học xong hai chương DAO ĐỘNG CƠ và SÓNG CƠ ta thấy ph</w:t>
            </w:r>
            <w:r w:rsidRPr="00ED31E0">
              <w:rPr>
                <w:sz w:val="28"/>
                <w:szCs w:val="28"/>
                <w:lang w:val="vi-VN"/>
              </w:rPr>
              <w:t>ươ</w:t>
            </w:r>
            <w:r w:rsidRPr="00ED31E0">
              <w:rPr>
                <w:sz w:val="28"/>
                <w:szCs w:val="28"/>
              </w:rPr>
              <w:t>ng trình dao động điều hòa và phương trình sóng cơ có dạng tương đồng (có cùng một dạng). Hôm nay ta sẽ tìm hiểu thêm một dạng phương trình cũng tương tự đó là phương trình tức thời của các đại lượng như dòng điện hoặc điện áp của dòng điện xoay chiều. Dòng điện xoay chiều có đặc điểm gì ta sẽ tìm hiểu trong bài: “ĐẠI CƯƠNG VỀ DÒNG ĐIỆN XOAY CHIỀU”</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D93AD5" w:rsidP="00ED31E0">
            <w:pPr>
              <w:jc w:val="both"/>
              <w:rPr>
                <w:sz w:val="28"/>
                <w:szCs w:val="28"/>
              </w:rPr>
            </w:pPr>
            <w:r w:rsidRPr="00ED31E0">
              <w:rPr>
                <w:sz w:val="28"/>
                <w:szCs w:val="28"/>
              </w:rPr>
              <w:t xml:space="preserve">- HS ghi nhớ </w:t>
            </w:r>
          </w:p>
          <w:p w:rsidR="00D93AD5" w:rsidRPr="00ED31E0" w:rsidRDefault="00D93AD5" w:rsidP="00ED31E0">
            <w:pPr>
              <w:jc w:val="both"/>
              <w:rPr>
                <w:sz w:val="28"/>
                <w:szCs w:val="28"/>
              </w:rPr>
            </w:pPr>
          </w:p>
          <w:p w:rsidR="00D93AD5" w:rsidRPr="00ED31E0" w:rsidRDefault="00D93AD5" w:rsidP="00ED31E0">
            <w:pPr>
              <w:jc w:val="both"/>
              <w:rPr>
                <w:sz w:val="28"/>
                <w:szCs w:val="28"/>
              </w:rPr>
            </w:pPr>
          </w:p>
          <w:p w:rsidR="00216C40" w:rsidRPr="00ED31E0" w:rsidRDefault="00216C40" w:rsidP="00ED31E0">
            <w:pPr>
              <w:jc w:val="both"/>
              <w:rPr>
                <w:sz w:val="28"/>
                <w:szCs w:val="28"/>
              </w:rPr>
            </w:pPr>
            <w:r w:rsidRPr="00ED31E0">
              <w:rPr>
                <w:sz w:val="28"/>
                <w:szCs w:val="28"/>
              </w:rPr>
              <w:t>- HS định hướng nội dung của bài</w:t>
            </w:r>
          </w:p>
          <w:p w:rsidR="00D93AD5" w:rsidRPr="00ED31E0" w:rsidRDefault="00D93AD5" w:rsidP="00ED31E0">
            <w:pPr>
              <w:jc w:val="both"/>
              <w:rPr>
                <w:sz w:val="28"/>
                <w:szCs w:val="28"/>
              </w:rPr>
            </w:pPr>
          </w:p>
        </w:tc>
        <w:tc>
          <w:tcPr>
            <w:tcW w:w="2976" w:type="dxa"/>
            <w:shd w:val="clear" w:color="auto" w:fill="auto"/>
          </w:tcPr>
          <w:p w:rsidR="00A30659" w:rsidRPr="00ED31E0" w:rsidRDefault="00A30659" w:rsidP="00ED31E0">
            <w:pPr>
              <w:jc w:val="center"/>
              <w:rPr>
                <w:b/>
                <w:sz w:val="28"/>
                <w:szCs w:val="28"/>
              </w:rPr>
            </w:pPr>
            <w:r w:rsidRPr="00ED31E0">
              <w:rPr>
                <w:b/>
                <w:sz w:val="28"/>
                <w:szCs w:val="28"/>
              </w:rPr>
              <w:t>CH</w:t>
            </w:r>
            <w:r w:rsidRPr="00ED31E0">
              <w:rPr>
                <w:b/>
                <w:sz w:val="28"/>
                <w:szCs w:val="28"/>
                <w:lang w:val="vi-VN"/>
              </w:rPr>
              <w:t>ƯƠ</w:t>
            </w:r>
            <w:r w:rsidRPr="00ED31E0">
              <w:rPr>
                <w:b/>
                <w:sz w:val="28"/>
                <w:szCs w:val="28"/>
              </w:rPr>
              <w:t xml:space="preserve">NG III. </w:t>
            </w:r>
          </w:p>
          <w:p w:rsidR="00A30659" w:rsidRPr="00ED31E0" w:rsidRDefault="00A30659" w:rsidP="00ED31E0">
            <w:pPr>
              <w:jc w:val="center"/>
              <w:rPr>
                <w:b/>
                <w:sz w:val="28"/>
                <w:szCs w:val="28"/>
              </w:rPr>
            </w:pPr>
            <w:r w:rsidRPr="00ED31E0">
              <w:rPr>
                <w:b/>
                <w:sz w:val="28"/>
                <w:szCs w:val="28"/>
              </w:rPr>
              <w:t>DÒNG ĐIỆN XOAY CHIỀU</w:t>
            </w:r>
          </w:p>
          <w:p w:rsidR="00A30659" w:rsidRPr="00ED31E0" w:rsidRDefault="00A30659" w:rsidP="00ED31E0">
            <w:pPr>
              <w:rPr>
                <w:sz w:val="28"/>
                <w:szCs w:val="28"/>
              </w:rPr>
            </w:pPr>
            <w:r w:rsidRPr="00ED31E0">
              <w:rPr>
                <w:sz w:val="28"/>
                <w:szCs w:val="28"/>
              </w:rPr>
              <w:t>Tiết 21</w:t>
            </w:r>
          </w:p>
          <w:p w:rsidR="00A30659" w:rsidRPr="00ED31E0" w:rsidRDefault="00A30659" w:rsidP="00ED31E0">
            <w:pPr>
              <w:jc w:val="center"/>
              <w:rPr>
                <w:b/>
                <w:sz w:val="28"/>
                <w:szCs w:val="28"/>
              </w:rPr>
            </w:pPr>
            <w:r w:rsidRPr="00ED31E0">
              <w:rPr>
                <w:b/>
                <w:sz w:val="28"/>
                <w:szCs w:val="28"/>
              </w:rPr>
              <w:t>ĐẠI C</w:t>
            </w:r>
            <w:r w:rsidRPr="00ED31E0">
              <w:rPr>
                <w:b/>
                <w:sz w:val="28"/>
                <w:szCs w:val="28"/>
                <w:lang w:val="vi-VN"/>
              </w:rPr>
              <w:t>ƯƠ</w:t>
            </w:r>
            <w:r w:rsidRPr="00ED31E0">
              <w:rPr>
                <w:b/>
                <w:sz w:val="28"/>
                <w:szCs w:val="28"/>
              </w:rPr>
              <w:t>NG VỀ DÒNG ĐIỆN XOAY CHỀU</w:t>
            </w:r>
          </w:p>
          <w:p w:rsidR="00D93AD5" w:rsidRPr="00ED31E0" w:rsidRDefault="00D93AD5" w:rsidP="00ED31E0">
            <w:pPr>
              <w:jc w:val="center"/>
              <w:rPr>
                <w:sz w:val="28"/>
                <w:szCs w:val="28"/>
                <w:lang w:val="pt-BR"/>
              </w:rPr>
            </w:pPr>
          </w:p>
        </w:tc>
      </w:tr>
      <w:tr w:rsidR="00D93AD5" w:rsidRPr="00ED31E0" w:rsidTr="00216C40">
        <w:trPr>
          <w:gridAfter w:val="1"/>
          <w:wAfter w:w="62" w:type="dxa"/>
        </w:trPr>
        <w:tc>
          <w:tcPr>
            <w:tcW w:w="10314" w:type="dxa"/>
            <w:gridSpan w:val="7"/>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3D168E" w:rsidRPr="00ED31E0" w:rsidRDefault="00D93AD5" w:rsidP="00ED31E0">
            <w:pPr>
              <w:jc w:val="both"/>
              <w:rPr>
                <w:sz w:val="28"/>
                <w:szCs w:val="28"/>
              </w:rPr>
            </w:pPr>
            <w:r w:rsidRPr="00ED31E0">
              <w:rPr>
                <w:b/>
                <w:sz w:val="28"/>
                <w:szCs w:val="28"/>
              </w:rPr>
              <w:t>Mục tiêu:</w:t>
            </w:r>
            <w:r w:rsidRPr="00ED31E0">
              <w:rPr>
                <w:sz w:val="28"/>
                <w:szCs w:val="28"/>
              </w:rPr>
              <w:t xml:space="preserve"> </w:t>
            </w:r>
            <w:r w:rsidR="003D168E" w:rsidRPr="00ED31E0">
              <w:rPr>
                <w:sz w:val="28"/>
                <w:szCs w:val="28"/>
              </w:rPr>
              <w:t>- định nghĩa dòng điện xoay chiều</w:t>
            </w:r>
          </w:p>
          <w:p w:rsidR="003D168E" w:rsidRPr="00ED31E0" w:rsidRDefault="003D168E" w:rsidP="00ED31E0">
            <w:pPr>
              <w:jc w:val="both"/>
              <w:rPr>
                <w:sz w:val="28"/>
                <w:szCs w:val="28"/>
              </w:rPr>
            </w:pPr>
            <w:r w:rsidRPr="00ED31E0">
              <w:rPr>
                <w:sz w:val="28"/>
                <w:szCs w:val="28"/>
              </w:rPr>
              <w:t>- ph</w:t>
            </w:r>
            <w:r w:rsidRPr="00ED31E0">
              <w:rPr>
                <w:sz w:val="28"/>
                <w:szCs w:val="28"/>
                <w:lang w:val="vi-VN"/>
              </w:rPr>
              <w:t>ươ</w:t>
            </w:r>
            <w:r w:rsidRPr="00ED31E0">
              <w:rPr>
                <w:sz w:val="28"/>
                <w:szCs w:val="28"/>
              </w:rPr>
              <w:t>ng trình c</w:t>
            </w:r>
            <w:r w:rsidRPr="00ED31E0">
              <w:rPr>
                <w:sz w:val="28"/>
                <w:szCs w:val="28"/>
                <w:lang w:val="vi-VN"/>
              </w:rPr>
              <w:t>ư</w:t>
            </w:r>
            <w:r w:rsidRPr="00ED31E0">
              <w:rPr>
                <w:sz w:val="28"/>
                <w:szCs w:val="28"/>
              </w:rPr>
              <w:t>ờng độ dòng điện tức thời của dòng điện xoay chiều</w:t>
            </w:r>
          </w:p>
          <w:p w:rsidR="003D168E" w:rsidRPr="00ED31E0" w:rsidRDefault="003D168E" w:rsidP="00ED31E0">
            <w:pPr>
              <w:jc w:val="both"/>
              <w:rPr>
                <w:sz w:val="28"/>
                <w:szCs w:val="28"/>
              </w:rPr>
            </w:pPr>
            <w:r w:rsidRPr="00ED31E0">
              <w:rPr>
                <w:sz w:val="28"/>
                <w:szCs w:val="28"/>
              </w:rPr>
              <w:t>- các đại lượng đặc trưng của dòng điện xoay chiều như cường độ dòng điện cực đại, chu kì</w:t>
            </w:r>
          </w:p>
          <w:p w:rsidR="003D168E" w:rsidRPr="00ED31E0" w:rsidRDefault="003D168E" w:rsidP="00ED31E0">
            <w:pPr>
              <w:jc w:val="both"/>
              <w:rPr>
                <w:sz w:val="28"/>
                <w:szCs w:val="28"/>
              </w:rPr>
            </w:pPr>
            <w:r w:rsidRPr="00ED31E0">
              <w:rPr>
                <w:sz w:val="28"/>
                <w:szCs w:val="28"/>
              </w:rPr>
              <w:t>- Giải thích đ</w:t>
            </w:r>
            <w:r w:rsidRPr="00ED31E0">
              <w:rPr>
                <w:sz w:val="28"/>
                <w:szCs w:val="28"/>
                <w:lang w:val="vi-VN"/>
              </w:rPr>
              <w:t>ư</w:t>
            </w:r>
            <w:r w:rsidRPr="00ED31E0">
              <w:rPr>
                <w:sz w:val="28"/>
                <w:szCs w:val="28"/>
              </w:rPr>
              <w:t>ợc nguyên tắc tạo ra dòng điện xoay chiều</w:t>
            </w:r>
          </w:p>
          <w:p w:rsidR="003D168E" w:rsidRPr="00ED31E0" w:rsidRDefault="003D168E" w:rsidP="00ED31E0">
            <w:pPr>
              <w:jc w:val="both"/>
              <w:rPr>
                <w:sz w:val="28"/>
                <w:szCs w:val="28"/>
              </w:rPr>
            </w:pPr>
            <w:r w:rsidRPr="00ED31E0">
              <w:rPr>
                <w:sz w:val="28"/>
                <w:szCs w:val="28"/>
              </w:rPr>
              <w:t>- công thức công suất tức thời qua mạch chỉ có R</w:t>
            </w:r>
          </w:p>
          <w:p w:rsidR="00D93AD5" w:rsidRPr="00ED31E0" w:rsidRDefault="003D168E" w:rsidP="00ED31E0">
            <w:pPr>
              <w:jc w:val="both"/>
              <w:rPr>
                <w:sz w:val="28"/>
                <w:szCs w:val="28"/>
              </w:rPr>
            </w:pPr>
            <w:r w:rsidRPr="00ED31E0">
              <w:rPr>
                <w:sz w:val="28"/>
                <w:szCs w:val="28"/>
              </w:rPr>
              <w:t>- Phát biểu định nghĩa và viết đ</w:t>
            </w:r>
            <w:r w:rsidRPr="00ED31E0">
              <w:rPr>
                <w:sz w:val="28"/>
                <w:szCs w:val="28"/>
                <w:lang w:val="vi-VN"/>
              </w:rPr>
              <w:t>ư</w:t>
            </w:r>
            <w:r w:rsidRPr="00ED31E0">
              <w:rPr>
                <w:sz w:val="28"/>
                <w:szCs w:val="28"/>
              </w:rPr>
              <w:t>ợc biểu thức của c</w:t>
            </w:r>
            <w:r w:rsidRPr="00ED31E0">
              <w:rPr>
                <w:sz w:val="28"/>
                <w:szCs w:val="28"/>
                <w:lang w:val="vi-VN"/>
              </w:rPr>
              <w:t>ư</w:t>
            </w:r>
            <w:r w:rsidRPr="00ED31E0">
              <w:rPr>
                <w:sz w:val="28"/>
                <w:szCs w:val="28"/>
              </w:rPr>
              <w:t>ờng độ dòng hiệu dụng, điện áp hiệu dụng</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cho hs tiếp xúc với phương trình của dòng điện xoay chiều hình sin</w:t>
            </w:r>
          </w:p>
          <w:p w:rsidR="00606CA9" w:rsidRPr="00043D2A" w:rsidRDefault="00606CA9" w:rsidP="00043D2A">
            <w:pPr>
              <w:tabs>
                <w:tab w:val="left" w:pos="520"/>
                <w:tab w:val="left" w:pos="558"/>
                <w:tab w:val="left" w:pos="910"/>
              </w:tabs>
              <w:jc w:val="both"/>
              <w:rPr>
                <w:sz w:val="28"/>
                <w:szCs w:val="28"/>
              </w:rPr>
            </w:pPr>
            <w:r w:rsidRPr="00043D2A">
              <w:rPr>
                <w:sz w:val="28"/>
                <w:szCs w:val="28"/>
              </w:rPr>
              <w:t>- Từ phương trình yêu cầu hs nhớ lại kiến thức cũ, so sánh với các đại lượng đặc trưng cho dao động điều hòa, tìm đại lượng đặc trưng cho dòng điện i?</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Nhận xét và kết luận</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So sánh và rút ra các đại lượng tương ứng</w:t>
            </w:r>
          </w:p>
          <w:p w:rsidR="00606CA9" w:rsidRPr="00043D2A" w:rsidRDefault="00606CA9" w:rsidP="00043D2A">
            <w:pPr>
              <w:tabs>
                <w:tab w:val="left" w:pos="520"/>
                <w:tab w:val="left" w:pos="558"/>
                <w:tab w:val="left" w:pos="910"/>
              </w:tabs>
              <w:jc w:val="both"/>
              <w:rPr>
                <w:sz w:val="28"/>
                <w:szCs w:val="28"/>
              </w:rPr>
            </w:pPr>
            <w:r w:rsidRPr="00043D2A">
              <w:rPr>
                <w:sz w:val="28"/>
                <w:szCs w:val="28"/>
              </w:rPr>
              <w:t>- I</w:t>
            </w:r>
            <w:r w:rsidRPr="00043D2A">
              <w:rPr>
                <w:sz w:val="28"/>
                <w:szCs w:val="28"/>
                <w:vertAlign w:val="subscript"/>
              </w:rPr>
              <w:t>0</w:t>
            </w:r>
            <w:r w:rsidRPr="00043D2A">
              <w:rPr>
                <w:sz w:val="28"/>
                <w:szCs w:val="28"/>
              </w:rPr>
              <w:t xml:space="preserve"> &gt; 0 được gọi là giá trị cực đại của dòng điện tức thời</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ω &gt; 0 được gọi là tần số góc. </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800" w:dyaOrig="620">
                <v:shape id="_x0000_i1281" type="#_x0000_t75" style="width:40.05pt;height:30.7pt" o:ole="">
                  <v:imagedata r:id="rId514" o:title=""/>
                </v:shape>
                <o:OLEObject Type="Embed" ProgID="Equation.3" ShapeID="_x0000_i1281" DrawAspect="Content" ObjectID="_1629614348" r:id="rId515"/>
              </w:object>
            </w:r>
            <w:r w:rsidRPr="00043D2A">
              <w:rPr>
                <w:sz w:val="28"/>
                <w:szCs w:val="28"/>
              </w:rPr>
              <w:t xml:space="preserve"> được gọi là chu kì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f = 1/T gọi là tần số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α = ωt+φ gọi là pha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Ghi nhận kết luận của GV</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 Khái niệm về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Phương trình dòng điện xoay chiều hình sin</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1740" w:dyaOrig="360">
                <v:shape id="_x0000_i1282" type="#_x0000_t75" style="width:87.05pt;height:18.15pt" o:ole="">
                  <v:imagedata r:id="rId516" o:title=""/>
                </v:shape>
                <o:OLEObject Type="Embed" ProgID="Equation.3" ShapeID="_x0000_i1282" DrawAspect="Content" ObjectID="_1629614349" r:id="rId517"/>
              </w:object>
            </w:r>
          </w:p>
          <w:p w:rsidR="00606CA9" w:rsidRPr="00043D2A" w:rsidRDefault="00606CA9" w:rsidP="00043D2A">
            <w:pPr>
              <w:tabs>
                <w:tab w:val="left" w:pos="520"/>
                <w:tab w:val="left" w:pos="558"/>
                <w:tab w:val="left" w:pos="910"/>
              </w:tabs>
              <w:jc w:val="both"/>
              <w:rPr>
                <w:sz w:val="28"/>
                <w:szCs w:val="28"/>
              </w:rPr>
            </w:pPr>
            <w:r w:rsidRPr="00043D2A">
              <w:rPr>
                <w:sz w:val="28"/>
                <w:szCs w:val="28"/>
              </w:rPr>
              <w:t>Trong đó: I</w:t>
            </w:r>
            <w:r w:rsidRPr="00043D2A">
              <w:rPr>
                <w:sz w:val="28"/>
                <w:szCs w:val="28"/>
                <w:vertAlign w:val="subscript"/>
              </w:rPr>
              <w:t>0</w:t>
            </w:r>
            <w:r w:rsidRPr="00043D2A">
              <w:rPr>
                <w:sz w:val="28"/>
                <w:szCs w:val="28"/>
              </w:rPr>
              <w:t xml:space="preserve"> &gt; 0 được gọi là giá trị cực đại của dòng điện tức thời</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ω &gt; 0 được gọi là tần số góc. </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800" w:dyaOrig="620">
                <v:shape id="_x0000_i1283" type="#_x0000_t75" style="width:40.05pt;height:30.7pt" o:ole="">
                  <v:imagedata r:id="rId514" o:title=""/>
                </v:shape>
                <o:OLEObject Type="Embed" ProgID="Equation.3" ShapeID="_x0000_i1283" DrawAspect="Content" ObjectID="_1629614350" r:id="rId518"/>
              </w:object>
            </w:r>
            <w:r w:rsidRPr="00043D2A">
              <w:rPr>
                <w:sz w:val="28"/>
                <w:szCs w:val="28"/>
              </w:rPr>
              <w:t xml:space="preserve"> được gọi là chu kì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f = 1/T gọi là tần số của i</w:t>
            </w:r>
          </w:p>
          <w:p w:rsidR="00606CA9" w:rsidRPr="00043D2A" w:rsidRDefault="00606CA9" w:rsidP="00043D2A">
            <w:pPr>
              <w:tabs>
                <w:tab w:val="left" w:pos="520"/>
                <w:tab w:val="left" w:pos="558"/>
                <w:tab w:val="left" w:pos="910"/>
              </w:tabs>
              <w:jc w:val="both"/>
              <w:rPr>
                <w:sz w:val="28"/>
                <w:szCs w:val="28"/>
              </w:rPr>
            </w:pPr>
            <w:r w:rsidRPr="00043D2A">
              <w:rPr>
                <w:sz w:val="28"/>
                <w:szCs w:val="28"/>
              </w:rPr>
              <w:t>- α = ωt+φ gọi là pha của i</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Đặt giả thuyết về cuộn dây quay điều trong từ trường đều</w:t>
            </w:r>
          </w:p>
          <w:p w:rsidR="00606CA9" w:rsidRPr="00043D2A" w:rsidRDefault="00606CA9" w:rsidP="00043D2A">
            <w:pPr>
              <w:tabs>
                <w:tab w:val="left" w:pos="520"/>
                <w:tab w:val="left" w:pos="558"/>
                <w:tab w:val="left" w:pos="910"/>
              </w:tabs>
              <w:jc w:val="both"/>
              <w:rPr>
                <w:sz w:val="28"/>
                <w:szCs w:val="28"/>
              </w:rPr>
            </w:pPr>
            <w:r w:rsidRPr="00043D2A">
              <w:rPr>
                <w:sz w:val="28"/>
                <w:szCs w:val="28"/>
              </w:rPr>
              <w:t>- Viết công thức tính từ thông qua mạch?</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Nếu xét trong khoảng thời gian nhỏ. Hãy viết phương trình suất điện động trong cuộn dây?</w:t>
            </w: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trong cuộn dây đươc tính như thế nào?</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Gợi ý hs đặt </w:t>
            </w:r>
            <w:r w:rsidRPr="00043D2A">
              <w:rPr>
                <w:position w:val="-24"/>
                <w:sz w:val="28"/>
                <w:szCs w:val="28"/>
              </w:rPr>
              <w:object w:dxaOrig="1040" w:dyaOrig="620">
                <v:shape id="_x0000_i1284" type="#_x0000_t75" style="width:51.95pt;height:30.7pt" o:ole="">
                  <v:imagedata r:id="rId519" o:title=""/>
                </v:shape>
                <o:OLEObject Type="Embed" ProgID="Equation.3" ShapeID="_x0000_i1284" DrawAspect="Content" ObjectID="_1629614351" r:id="rId520"/>
              </w:object>
            </w:r>
          </w:p>
          <w:p w:rsidR="00606CA9" w:rsidRPr="00043D2A" w:rsidRDefault="00606CA9" w:rsidP="00043D2A">
            <w:pPr>
              <w:tabs>
                <w:tab w:val="left" w:pos="520"/>
                <w:tab w:val="left" w:pos="558"/>
                <w:tab w:val="left" w:pos="910"/>
              </w:tabs>
              <w:jc w:val="both"/>
              <w:rPr>
                <w:sz w:val="28"/>
                <w:szCs w:val="28"/>
              </w:rPr>
            </w:pPr>
            <w:r w:rsidRPr="00043D2A">
              <w:rPr>
                <w:sz w:val="28"/>
                <w:szCs w:val="28"/>
              </w:rPr>
              <w:t>- Nhận xét kết luận</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w:t>
            </w:r>
            <w:r w:rsidRPr="00043D2A">
              <w:rPr>
                <w:position w:val="-6"/>
                <w:sz w:val="28"/>
                <w:szCs w:val="28"/>
              </w:rPr>
              <w:object w:dxaOrig="1579" w:dyaOrig="279">
                <v:shape id="_x0000_i1285" type="#_x0000_t75" style="width:78.9pt;height:14.4pt" o:ole="">
                  <v:imagedata r:id="rId521" o:title=""/>
                </v:shape>
                <o:OLEObject Type="Embed" ProgID="Equation.3" ShapeID="_x0000_i1285" DrawAspect="Content" ObjectID="_1629614352" r:id="rId522"/>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Sđđ trong dây</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2240" w:dyaOrig="620">
                <v:shape id="_x0000_i1286" type="#_x0000_t75" style="width:112.05pt;height:30.7pt" o:ole="">
                  <v:imagedata r:id="rId523" o:title=""/>
                </v:shape>
                <o:OLEObject Type="Embed" ProgID="Equation.3" ShapeID="_x0000_i1286" DrawAspect="Content" ObjectID="_1629614353" r:id="rId524"/>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trong vòng dây</w:t>
            </w:r>
          </w:p>
          <w:p w:rsidR="00606CA9" w:rsidRPr="00043D2A" w:rsidRDefault="00606CA9" w:rsidP="00043D2A">
            <w:pPr>
              <w:tabs>
                <w:tab w:val="left" w:pos="520"/>
                <w:tab w:val="left" w:pos="558"/>
                <w:tab w:val="left" w:pos="910"/>
              </w:tabs>
              <w:jc w:val="both"/>
              <w:rPr>
                <w:sz w:val="28"/>
                <w:szCs w:val="28"/>
              </w:rPr>
            </w:pPr>
            <w:r w:rsidRPr="00043D2A">
              <w:rPr>
                <w:position w:val="-24"/>
                <w:sz w:val="28"/>
                <w:szCs w:val="28"/>
              </w:rPr>
              <w:object w:dxaOrig="1480" w:dyaOrig="620">
                <v:shape id="_x0000_i1287" type="#_x0000_t75" style="width:74.5pt;height:30.7pt" o:ole="">
                  <v:imagedata r:id="rId525" o:title=""/>
                </v:shape>
                <o:OLEObject Type="Embed" ProgID="Equation.3" ShapeID="_x0000_i1287" DrawAspect="Content" ObjectID="_1629614354" r:id="rId526"/>
              </w:objec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ặt theo gợi ý GV</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hi kết luận</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I. Nguyên tắc tạo ra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Dòng điện xoay chiều xuất hiện trong vòng dây kín khi ta quay vòng dây kín đó trong môt từ trường đều với vận tốc góc không đổi ω</w:t>
            </w:r>
          </w:p>
          <w:p w:rsidR="00606CA9"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22400" behindDoc="0" locked="0" layoutInCell="1" allowOverlap="1">
                      <wp:simplePos x="0" y="0"/>
                      <wp:positionH relativeFrom="column">
                        <wp:posOffset>725170</wp:posOffset>
                      </wp:positionH>
                      <wp:positionV relativeFrom="paragraph">
                        <wp:posOffset>8255</wp:posOffset>
                      </wp:positionV>
                      <wp:extent cx="1124585" cy="1482725"/>
                      <wp:effectExtent l="10795" t="0" r="0" b="4445"/>
                      <wp:wrapNone/>
                      <wp:docPr id="2278" name="Group 9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482725"/>
                                <a:chOff x="2160" y="821"/>
                                <a:chExt cx="2929" cy="2880"/>
                              </a:xfrm>
                            </wpg:grpSpPr>
                            <wps:wsp>
                              <wps:cNvPr id="2279" name="Oval 991"/>
                              <wps:cNvSpPr>
                                <a:spLocks noChangeArrowheads="1"/>
                              </wps:cNvSpPr>
                              <wps:spPr bwMode="auto">
                                <a:xfrm>
                                  <a:off x="2760" y="1253"/>
                                  <a:ext cx="1080" cy="20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80" name="AutoShape 992"/>
                              <wps:cNvCnPr>
                                <a:cxnSpLocks noChangeShapeType="1"/>
                              </wps:cNvCnPr>
                              <wps:spPr bwMode="auto">
                                <a:xfrm flipV="1">
                                  <a:off x="3318" y="965"/>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AutoShape 993"/>
                              <wps:cNvCnPr>
                                <a:cxnSpLocks noChangeShapeType="1"/>
                              </wps:cNvCnPr>
                              <wps:spPr bwMode="auto">
                                <a:xfrm flipV="1">
                                  <a:off x="3311" y="3262"/>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994"/>
                              <wps:cNvCnPr>
                                <a:cxnSpLocks noChangeShapeType="1"/>
                              </wps:cNvCnPr>
                              <wps:spPr bwMode="auto">
                                <a:xfrm>
                                  <a:off x="2160" y="1685"/>
                                  <a:ext cx="6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AutoShape 995"/>
                              <wps:cNvCnPr>
                                <a:cxnSpLocks noChangeShapeType="1"/>
                              </wps:cNvCnPr>
                              <wps:spPr bwMode="auto">
                                <a:xfrm>
                                  <a:off x="2160" y="2261"/>
                                  <a:ext cx="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AutoShape 996"/>
                              <wps:cNvCnPr>
                                <a:cxnSpLocks noChangeShapeType="1"/>
                              </wps:cNvCnPr>
                              <wps:spPr bwMode="auto">
                                <a:xfrm>
                                  <a:off x="2160" y="2837"/>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AutoShape 997"/>
                              <wps:cNvCnPr>
                                <a:cxnSpLocks noChangeShapeType="1"/>
                              </wps:cNvCnPr>
                              <wps:spPr bwMode="auto">
                                <a:xfrm>
                                  <a:off x="3311" y="1685"/>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6" name="AutoShape 998"/>
                              <wps:cNvCnPr>
                                <a:cxnSpLocks noChangeShapeType="1"/>
                              </wps:cNvCnPr>
                              <wps:spPr bwMode="auto">
                                <a:xfrm>
                                  <a:off x="3318" y="2261"/>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7" name="AutoShape 999"/>
                              <wps:cNvCnPr>
                                <a:cxnSpLocks noChangeShapeType="1"/>
                              </wps:cNvCnPr>
                              <wps:spPr bwMode="auto">
                                <a:xfrm>
                                  <a:off x="3318" y="2837"/>
                                  <a:ext cx="1249"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88" name="Text Box 1000"/>
                              <wps:cNvSpPr txBox="1">
                                <a:spLocks noChangeArrowheads="1"/>
                              </wps:cNvSpPr>
                              <wps:spPr bwMode="auto">
                                <a:xfrm>
                                  <a:off x="3318" y="3269"/>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sym w:font="Symbol" w:char="F044"/>
                                    </w:r>
                                  </w:p>
                                </w:txbxContent>
                              </wps:txbx>
                              <wps:bodyPr rot="0" vert="horz" wrap="square" lIns="91440" tIns="45720" rIns="91440" bIns="45720" anchor="t" anchorCtr="0" upright="1">
                                <a:noAutofit/>
                              </wps:bodyPr>
                            </wps:wsp>
                            <wps:wsp>
                              <wps:cNvPr id="2289" name="Text Box 1001"/>
                              <wps:cNvSpPr txBox="1">
                                <a:spLocks noChangeArrowheads="1"/>
                              </wps:cNvSpPr>
                              <wps:spPr bwMode="auto">
                                <a:xfrm>
                                  <a:off x="3480" y="821"/>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F5E0C" w:rsidRDefault="002600CC" w:rsidP="00606CA9">
                                    <w:r>
                                      <w:sym w:font="Symbol" w:char="F077"/>
                                    </w:r>
                                  </w:p>
                                </w:txbxContent>
                              </wps:txbx>
                              <wps:bodyPr rot="0" vert="horz" wrap="square" lIns="91440" tIns="45720" rIns="91440" bIns="45720" anchor="t" anchorCtr="0" upright="1">
                                <a:noAutofit/>
                              </wps:bodyPr>
                            </wps:wsp>
                            <wps:wsp>
                              <wps:cNvPr id="2290" name="Arc 1002"/>
                              <wps:cNvSpPr>
                                <a:spLocks/>
                              </wps:cNvSpPr>
                              <wps:spPr bwMode="auto">
                                <a:xfrm rot="21414856" flipV="1">
                                  <a:off x="3149" y="977"/>
                                  <a:ext cx="319" cy="144"/>
                                </a:xfrm>
                                <a:custGeom>
                                  <a:avLst/>
                                  <a:gdLst>
                                    <a:gd name="G0" fmla="+- 21600 0 0"/>
                                    <a:gd name="G1" fmla="+- 21600 0 0"/>
                                    <a:gd name="G2" fmla="+- 21600 0 0"/>
                                    <a:gd name="T0" fmla="*/ 1158 w 43200"/>
                                    <a:gd name="T1" fmla="*/ 28577 h 40924"/>
                                    <a:gd name="T2" fmla="*/ 31250 w 43200"/>
                                    <a:gd name="T3" fmla="*/ 40924 h 40924"/>
                                    <a:gd name="T4" fmla="*/ 21600 w 43200"/>
                                    <a:gd name="T5" fmla="*/ 21600 h 40924"/>
                                  </a:gdLst>
                                  <a:ahLst/>
                                  <a:cxnLst>
                                    <a:cxn ang="0">
                                      <a:pos x="T0" y="T1"/>
                                    </a:cxn>
                                    <a:cxn ang="0">
                                      <a:pos x="T2" y="T3"/>
                                    </a:cxn>
                                    <a:cxn ang="0">
                                      <a:pos x="T4" y="T5"/>
                                    </a:cxn>
                                  </a:cxnLst>
                                  <a:rect l="0" t="0" r="r" b="b"/>
                                  <a:pathLst>
                                    <a:path w="43200" h="40924" fill="none" extrusionOk="0">
                                      <a:moveTo>
                                        <a:pt x="1157" y="28577"/>
                                      </a:moveTo>
                                      <a:cubicBezTo>
                                        <a:pt x="391" y="26330"/>
                                        <a:pt x="0" y="23973"/>
                                        <a:pt x="0" y="21600"/>
                                      </a:cubicBezTo>
                                      <a:cubicBezTo>
                                        <a:pt x="0" y="9670"/>
                                        <a:pt x="9670" y="0"/>
                                        <a:pt x="21600" y="0"/>
                                      </a:cubicBezTo>
                                      <a:cubicBezTo>
                                        <a:pt x="33529" y="0"/>
                                        <a:pt x="43200" y="9670"/>
                                        <a:pt x="43200" y="21600"/>
                                      </a:cubicBezTo>
                                      <a:cubicBezTo>
                                        <a:pt x="43200" y="29785"/>
                                        <a:pt x="38573" y="37267"/>
                                        <a:pt x="31250" y="40924"/>
                                      </a:cubicBezTo>
                                    </a:path>
                                    <a:path w="43200" h="40924" stroke="0" extrusionOk="0">
                                      <a:moveTo>
                                        <a:pt x="1157" y="28577"/>
                                      </a:moveTo>
                                      <a:cubicBezTo>
                                        <a:pt x="391" y="26330"/>
                                        <a:pt x="0" y="23973"/>
                                        <a:pt x="0" y="21600"/>
                                      </a:cubicBezTo>
                                      <a:cubicBezTo>
                                        <a:pt x="0" y="9670"/>
                                        <a:pt x="9670" y="0"/>
                                        <a:pt x="21600" y="0"/>
                                      </a:cubicBezTo>
                                      <a:cubicBezTo>
                                        <a:pt x="33529" y="0"/>
                                        <a:pt x="43200" y="9670"/>
                                        <a:pt x="43200" y="21600"/>
                                      </a:cubicBezTo>
                                      <a:cubicBezTo>
                                        <a:pt x="43200" y="29785"/>
                                        <a:pt x="38573" y="37267"/>
                                        <a:pt x="31250" y="40924"/>
                                      </a:cubicBezTo>
                                      <a:lnTo>
                                        <a:pt x="2160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1" name="AutoShape 1003"/>
                              <wps:cNvCnPr>
                                <a:cxnSpLocks noChangeShapeType="1"/>
                              </wps:cNvCnPr>
                              <wps:spPr bwMode="auto">
                                <a:xfrm>
                                  <a:off x="3324" y="2261"/>
                                  <a:ext cx="1369" cy="4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92" name="Text Box 1004"/>
                              <wps:cNvSpPr txBox="1">
                                <a:spLocks noChangeArrowheads="1"/>
                              </wps:cNvSpPr>
                              <wps:spPr bwMode="auto">
                                <a:xfrm>
                                  <a:off x="3840" y="2117"/>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sym w:font="Symbol" w:char="F061"/>
                                    </w:r>
                                  </w:p>
                                </w:txbxContent>
                              </wps:txbx>
                              <wps:bodyPr rot="0" vert="horz" wrap="square" lIns="91440" tIns="45720" rIns="91440" bIns="45720" anchor="t" anchorCtr="0" upright="1">
                                <a:noAutofit/>
                              </wps:bodyPr>
                            </wps:wsp>
                            <wps:wsp>
                              <wps:cNvPr id="2293" name="Text Box 1005"/>
                              <wps:cNvSpPr txBox="1">
                                <a:spLocks noChangeArrowheads="1"/>
                              </wps:cNvSpPr>
                              <wps:spPr bwMode="auto">
                                <a:xfrm>
                                  <a:off x="4362" y="1253"/>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89" type="#_x0000_t75" style="width:12.5pt;height:15.65pt" o:ole="">
                                          <v:imagedata r:id="rId527" o:title=""/>
                                        </v:shape>
                                        <o:OLEObject Type="Embed" ProgID="Equation.DSMT4" ShapeID="_x0000_i1789" DrawAspect="Content" ObjectID="_1629614856" r:id="rId528"/>
                                      </w:object>
                                    </w:r>
                                    <w:r>
                                      <w:t xml:space="preserve"> </w:t>
                                    </w:r>
                                  </w:p>
                                </w:txbxContent>
                              </wps:txbx>
                              <wps:bodyPr rot="0" vert="horz" wrap="square" lIns="91440" tIns="45720" rIns="91440" bIns="45720" anchor="t" anchorCtr="0" upright="1">
                                <a:noAutofit/>
                              </wps:bodyPr>
                            </wps:wsp>
                            <wps:wsp>
                              <wps:cNvPr id="2294" name="Text Box 1006"/>
                              <wps:cNvSpPr txBox="1">
                                <a:spLocks noChangeArrowheads="1"/>
                              </wps:cNvSpPr>
                              <wps:spPr bwMode="auto">
                                <a:xfrm>
                                  <a:off x="4362" y="1829"/>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90" type="#_x0000_t75" style="width:12.5pt;height:15.65pt" o:ole="">
                                          <v:imagedata r:id="rId527" o:title=""/>
                                        </v:shape>
                                        <o:OLEObject Type="Embed" ProgID="Equation.DSMT4" ShapeID="_x0000_i1790" DrawAspect="Content" ObjectID="_1629614857" r:id="rId529"/>
                                      </w:object>
                                    </w:r>
                                    <w:r>
                                      <w:t xml:space="preserve"> </w:t>
                                    </w:r>
                                  </w:p>
                                </w:txbxContent>
                              </wps:txbx>
                              <wps:bodyPr rot="0" vert="horz" wrap="square" lIns="91440" tIns="45720" rIns="91440" bIns="45720" anchor="t" anchorCtr="0" upright="1">
                                <a:noAutofit/>
                              </wps:bodyPr>
                            </wps:wsp>
                            <wps:wsp>
                              <wps:cNvPr id="2295" name="Text Box 1007"/>
                              <wps:cNvSpPr txBox="1">
                                <a:spLocks noChangeArrowheads="1"/>
                              </wps:cNvSpPr>
                              <wps:spPr bwMode="auto">
                                <a:xfrm>
                                  <a:off x="4362" y="2783"/>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F169BA">
                                      <w:rPr>
                                        <w:position w:val="-4"/>
                                      </w:rPr>
                                      <w:object w:dxaOrig="240" w:dyaOrig="320">
                                        <v:shape id="_x0000_i1791" type="#_x0000_t75" style="width:12.5pt;height:15.65pt" o:ole="">
                                          <v:imagedata r:id="rId527" o:title=""/>
                                        </v:shape>
                                        <o:OLEObject Type="Embed" ProgID="Equation.DSMT4" ShapeID="_x0000_i1791" DrawAspect="Content" ObjectID="_1629614858" r:id="rId530"/>
                                      </w:object>
                                    </w:r>
                                    <w:r>
                                      <w:t xml:space="preserve"> </w:t>
                                    </w:r>
                                  </w:p>
                                </w:txbxContent>
                              </wps:txbx>
                              <wps:bodyPr rot="0" vert="horz" wrap="square" lIns="91440" tIns="45720" rIns="91440" bIns="45720" anchor="t" anchorCtr="0" upright="1">
                                <a:noAutofit/>
                              </wps:bodyPr>
                            </wps:wsp>
                            <wps:wsp>
                              <wps:cNvPr id="2296" name="Text Box 1008"/>
                              <wps:cNvSpPr txBox="1">
                                <a:spLocks noChangeArrowheads="1"/>
                              </wps:cNvSpPr>
                              <wps:spPr bwMode="auto">
                                <a:xfrm>
                                  <a:off x="4567" y="2405"/>
                                  <a:ext cx="52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D7221" w:rsidRDefault="002600CC" w:rsidP="00606CA9">
                                    <w:r w:rsidRPr="009D7221">
                                      <w:rPr>
                                        <w:position w:val="-6"/>
                                      </w:rPr>
                                      <w:object w:dxaOrig="200" w:dyaOrig="279">
                                        <v:shape id="_x0000_i1792" type="#_x0000_t75" style="width:10.65pt;height:14.4pt" o:ole="">
                                          <v:imagedata r:id="rId531" o:title=""/>
                                        </v:shape>
                                        <o:OLEObject Type="Embed" ProgID="Equation.DSMT4" ShapeID="_x0000_i1792" DrawAspect="Content" ObjectID="_1629614859" r:id="rId532"/>
                                      </w:object>
                                    </w:r>
                                    <w:r>
                                      <w:t xml:space="preserve"> </w:t>
                                    </w:r>
                                  </w:p>
                                </w:txbxContent>
                              </wps:txbx>
                              <wps:bodyPr rot="0" vert="horz" wrap="square" lIns="91440" tIns="45720" rIns="91440" bIns="45720" anchor="t" anchorCtr="0" upright="1">
                                <a:noAutofit/>
                              </wps:bodyPr>
                            </wps:wsp>
                            <wps:wsp>
                              <wps:cNvPr id="2297" name="Arc 1009"/>
                              <wps:cNvSpPr>
                                <a:spLocks/>
                              </wps:cNvSpPr>
                              <wps:spPr bwMode="auto">
                                <a:xfrm rot="2767398">
                                  <a:off x="3653" y="2263"/>
                                  <a:ext cx="113" cy="141"/>
                                </a:xfrm>
                                <a:custGeom>
                                  <a:avLst/>
                                  <a:gdLst>
                                    <a:gd name="G0" fmla="+- 0 0 0"/>
                                    <a:gd name="G1" fmla="+- 21200 0 0"/>
                                    <a:gd name="G2" fmla="+- 21600 0 0"/>
                                    <a:gd name="T0" fmla="*/ 4138 w 20282"/>
                                    <a:gd name="T1" fmla="*/ 0 h 21200"/>
                                    <a:gd name="T2" fmla="*/ 20282 w 20282"/>
                                    <a:gd name="T3" fmla="*/ 13770 h 21200"/>
                                    <a:gd name="T4" fmla="*/ 0 w 20282"/>
                                    <a:gd name="T5" fmla="*/ 21200 h 21200"/>
                                  </a:gdLst>
                                  <a:ahLst/>
                                  <a:cxnLst>
                                    <a:cxn ang="0">
                                      <a:pos x="T0" y="T1"/>
                                    </a:cxn>
                                    <a:cxn ang="0">
                                      <a:pos x="T2" y="T3"/>
                                    </a:cxn>
                                    <a:cxn ang="0">
                                      <a:pos x="T4" y="T5"/>
                                    </a:cxn>
                                  </a:cxnLst>
                                  <a:rect l="0" t="0" r="r" b="b"/>
                                  <a:pathLst>
                                    <a:path w="20282" h="21200" fill="none" extrusionOk="0">
                                      <a:moveTo>
                                        <a:pt x="4137" y="0"/>
                                      </a:moveTo>
                                      <a:cubicBezTo>
                                        <a:pt x="11558" y="1448"/>
                                        <a:pt x="17681" y="6671"/>
                                        <a:pt x="20281" y="13770"/>
                                      </a:cubicBezTo>
                                    </a:path>
                                    <a:path w="20282" h="21200" stroke="0" extrusionOk="0">
                                      <a:moveTo>
                                        <a:pt x="4137" y="0"/>
                                      </a:moveTo>
                                      <a:cubicBezTo>
                                        <a:pt x="11558" y="1448"/>
                                        <a:pt x="17681" y="6671"/>
                                        <a:pt x="20281" y="13770"/>
                                      </a:cubicBezTo>
                                      <a:lnTo>
                                        <a:pt x="0" y="212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0" o:spid="_x0000_s1158" style="position:absolute;left:0;text-align:left;margin-left:57.1pt;margin-top:.65pt;width:88.55pt;height:116.75pt;z-index:251622400" coordorigin="2160,821" coordsize="2929,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">
                      <v:oval id="Oval 991" o:spid="_x0000_s1159" style="position:absolute;left:2760;top:1253;width:1080;height:2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RRcUA&#10;AADdAAAADwAAAGRycy9kb3ducmV2LnhtbESPQWvCQBSE74X+h+UVeqsbE9SauopUCnrowVjvj+wz&#10;CWbfhuxrTP99tyD0OMzMN8xqM7pWDdSHxrOB6SQBRVx623Bl4Ov08fIKKgiyxdYzGfihAJv148MK&#10;c+tvfKShkEpFCIccDdQiXa51KGtyGCa+I47exfcOJcq+0rbHW4S7VqdJMtcOG44LNXb0XlN5Lb6d&#10;gV21LeaDzmSWXXZ7mV3Pn4dsaszz07h9AyU0yn/43t5bA2m6WMLfm/gE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sRFFxQAAAN0AAAAPAAAAAAAAAAAAAAAAAJgCAABkcnMv&#10;ZG93bnJldi54bWxQSwUGAAAAAAQABAD1AAAAigMAAAAA&#10;"/>
                      <v:shapetype id="_x0000_t32" coordsize="21600,21600" o:spt="32" o:oned="t" path="m,l21600,21600e" filled="f">
                        <v:path arrowok="t" fillok="f" o:connecttype="none"/>
                        <o:lock v:ext="edit" shapetype="t"/>
                      </v:shapetype>
                      <v:shape id="AutoShape 992" o:spid="_x0000_s1160" type="#_x0000_t32" style="position:absolute;left:3318;top:965;width:0;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4488IAAADdAAAADwAAAGRycy9kb3ducmV2LnhtbERPz2vCMBS+D/wfwhO8jJm2BymdUYYg&#10;iAdh2oPHR/LWljUvXRJr/e/NYeDx4/u93k62FyP50DlWkC8zEMTamY4bBfVl/1GCCBHZYO+YFDwo&#10;wHYze1tjZdydv2k8x0akEA4VKmhjHCopg27JYli6gThxP85bjAn6RhqP9xRue1lk2Upa7Dg1tDjQ&#10;riX9e75ZBd2xPtXj+1/0ujzmV5+Hy7XXSi3m09cniEhTfIn/3QejoCjKtD+9SU9Ab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S4488IAAADdAAAADwAAAAAAAAAAAAAA&#10;AAChAgAAZHJzL2Rvd25yZXYueG1sUEsFBgAAAAAEAAQA+QAAAJADAAAAAA==&#10;"/>
                      <v:shape id="AutoShape 993" o:spid="_x0000_s1161" type="#_x0000_t32" style="position:absolute;left:3311;top:3262;width:0;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KdaMUAAADdAAAADwAAAGRycy9kb3ducmV2LnhtbESPQWvCQBSE7wX/w/IEL6VukoOE6CpS&#10;KBQPQjUHj4/d1ySYfZvubmP677uC4HGYmW+YzW6yvRjJh86xgnyZgSDWznTcKKjPH28liBCRDfaO&#10;ScEfBdhtZy8brIy78ReNp9iIBOFQoYI2xqGSMuiWLIalG4iT9+28xZikb6TxeEtw28siy1bSYsdp&#10;ocWB3lvS19OvVdAd6mM9vv5Er8tDfvF5OF96rdRiPu3XICJN8Rl+tD+NgqIoc7i/SU9Ab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KdaMUAAADdAAAADwAAAAAAAAAA&#10;AAAAAAChAgAAZHJzL2Rvd25yZXYueG1sUEsFBgAAAAAEAAQA+QAAAJMDAAAAAA==&#10;"/>
                      <v:shape id="AutoShape 994" o:spid="_x0000_s1162" type="#_x0000_t32" style="position:absolute;left:2160;top:1685;width:6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LVosYAAADdAAAADwAAAGRycy9kb3ducmV2LnhtbESPQWsCMRSE7wX/Q3hCL0WzLrTIapS1&#10;INSCB229PzfPTXDzsm6ibv99Uyh4HGbmG2a+7F0jbtQF61nBZJyBIK68tlwr+P5aj6YgQkTW2Hgm&#10;BT8UYLkYPM2x0P7OO7rtYy0ShEOBCkyMbSFlqAw5DGPfEifv5DuHMcmulrrDe4K7RuZZ9iYdWk4L&#10;Blt6N1Sd91enYLuZrMqjsZvP3cVuX9dlc61fDko9D/tyBiJSHx/h//aHVpD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C1aLGAAAA3QAAAA8AAAAAAAAA&#10;AAAAAAAAoQIAAGRycy9kb3ducmV2LnhtbFBLBQYAAAAABAAEAPkAAACUAwAAAAA=&#10;"/>
                      <v:shape id="AutoShape 995" o:spid="_x0000_s1163" type="#_x0000_t32" style="position:absolute;left:2160;top:2261;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5wOcYAAADdAAAADwAAAGRycy9kb3ducmV2LnhtbESPQWsCMRSE70L/Q3gFL6JZVyyyNcpW&#10;ELTgQVvvr5vXTejmZbuJuv33TUHocZiZb5jluneNuFIXrGcF00kGgrjy2nKt4P1tO16ACBFZY+OZ&#10;FPxQgPXqYbDEQvsbH+l6irVIEA4FKjAxtoWUoTLkMEx8S5y8T985jEl2tdQd3hLcNTLPsifp0HJa&#10;MNjSxlD1dbo4BYf99KX8MHb/evy2h/m2bC716KzU8LEvn0FE6uN/+N7eaQV5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OcDnGAAAA3QAAAA8AAAAAAAAA&#10;AAAAAAAAoQIAAGRycy9kb3ducmV2LnhtbFBLBQYAAAAABAAEAPkAAACUAwAAAAA=&#10;"/>
                      <v:shape id="AutoShape 996" o:spid="_x0000_s1164" type="#_x0000_t32" style="position:absolute;left:2160;top:2837;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foTcYAAADdAAAADwAAAGRycy9kb3ducmV2LnhtbESPQWsCMRSE70L/Q3gFL6JZFy2yNcpW&#10;ELTgQVvvr5vXTejmZbuJuv33TUHocZiZb5jluneNuFIXrGcF00kGgrjy2nKt4P1tO16ACBFZY+OZ&#10;FPxQgPXqYbDEQvsbH+l6irVIEA4FKjAxtoWUoTLkMEx8S5y8T985jEl2tdQd3hLcNTLPsifp0HJa&#10;MNjSxlD1dbo4BYf99KX8MHb/evy2h/m2bC716KzU8LEvn0FE6uN/+N7eaQV5vpjB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n6E3GAAAA3QAAAA8AAAAAAAAA&#10;AAAAAAAAoQIAAGRycy9kb3ducmV2LnhtbFBLBQYAAAAABAAEAPkAAACUAwAAAAA=&#10;"/>
                      <v:shape id="AutoShape 997" o:spid="_x0000_s1165" type="#_x0000_t32" style="position:absolute;left:3311;top:1685;width:12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2kb8cAAADdAAAADwAAAGRycy9kb3ducmV2LnhtbESPT2vCQBTE7wW/w/KEXopuGmjV6CpV&#10;qvTgxT8I3h7ZZxLMvo27a0y/fbdQ6HGYmd8ws0VnatGS85VlBa/DBARxbnXFhYLjYT0Yg/ABWWNt&#10;mRR8k4fFvPc0w0zbB++o3YdCRAj7DBWUITSZlD4vyaAf2oY4ehfrDIYoXSG1w0eEm1qmSfIuDVYc&#10;F0psaFVSft3fjYLbYXJbj06mZXefvJw31eZzuzRKPfe7jymIQF34D/+1v7SCNB2/we+b+ATk/A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DaRvxwAAAN0AAAAPAAAAAAAA&#10;AAAAAAAAAKECAABkcnMvZG93bnJldi54bWxQSwUGAAAAAAQABAD5AAAAlQMAAAAA&#10;">
                        <v:stroke endarrow="block" endarrowwidth="narrow"/>
                      </v:shape>
                      <v:shape id="AutoShape 998" o:spid="_x0000_s1166" type="#_x0000_t32" style="position:absolute;left:3318;top:2261;width:12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86GMcAAADdAAAADwAAAGRycy9kb3ducmV2LnhtbESPT2vCQBTE7wW/w/KEXopumoPV6Cq2&#10;VPHQi38QvD2yzySYfRt315h+e7dQ8DjMzG+Y2aIztWjJ+cqygvdhAoI4t7riQsFhvxqMQfiArLG2&#10;TAp+ycNi3nuZYabtnbfU7kIhIoR9hgrKEJpMSp+XZNAPbUMcvbN1BkOUrpDa4T3CTS3TJBlJgxXH&#10;hRIb+iopv+xuRsF1P7muPo6mZXebvJ3W1fr759Mo9drvllMQgbrwDP+3N1pBmo5H8PcmPgE5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3zoYxwAAAN0AAAAPAAAAAAAA&#10;AAAAAAAAAKECAABkcnMvZG93bnJldi54bWxQSwUGAAAAAAQABAD5AAAAlQMAAAAA&#10;">
                        <v:stroke endarrow="block" endarrowwidth="narrow"/>
                      </v:shape>
                      <v:shape id="AutoShape 999" o:spid="_x0000_s1167" type="#_x0000_t32" style="position:absolute;left:3318;top:2837;width:12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fg8cAAADdAAAADwAAAGRycy9kb3ducmV2LnhtbESPT2vCQBTE7wW/w/KEXopumkPV6Cq2&#10;VOmhF/8geHtkn0kw+zburjF+e7dQ8DjMzG+Y2aIztWjJ+cqygvdhAoI4t7riQsF+txqMQfiArLG2&#10;TAru5GEx773MMNP2xhtqt6EQEcI+QwVlCE0mpc9LMuiHtiGO3sk6gyFKV0jt8BbhppZpknxIgxXH&#10;hRIb+iopP2+vRsFlN7msRgfTsrtO3o7rav39+2mUeu13yymIQF14hv/bP1pBmo5H8PcmPgE5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k5+DxwAAAN0AAAAPAAAAAAAA&#10;AAAAAAAAAKECAABkcnMvZG93bnJldi54bWxQSwUGAAAAAAQABAD5AAAAlQMAAAAA&#10;">
                        <v:stroke endarrow="block" endarrowwidth="narrow"/>
                      </v:shape>
                      <v:shape id="Text Box 1000" o:spid="_x0000_s1168" type="#_x0000_t202" style="position:absolute;left:3318;top:3269;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v:textbox>
                          <w:txbxContent>
                            <w:p w:rsidR="002600CC" w:rsidRDefault="002600CC" w:rsidP="00606CA9">
                              <w:r>
                                <w:sym w:font="Symbol" w:char="F044"/>
                              </w:r>
                            </w:p>
                          </w:txbxContent>
                        </v:textbox>
                      </v:shape>
                      <v:shape id="Text Box 1001" o:spid="_x0000_s1169" type="#_x0000_t202" style="position:absolute;left:3480;top:821;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eHMUA&#10;AADdAAAADwAAAGRycy9kb3ducmV2LnhtbESPS2vDMBCE74X8B7GB3hoppi2OayWElkBPDc2j0Nti&#10;rR/UWhlLid1/HwUCOQ4z8w2Tr0bbijP1vnGsYT5TIIgLZxquNBz2m6cUhA/IBlvHpOGfPKyWk4cc&#10;M+MG/qbzLlQiQthnqKEOocuk9EVNFv3MdcTRK11vMUTZV9L0OES4bWWi1Ku02HBcqLGj95qKv93J&#10;ajh+lb8/z2pbfdiXbnCjkmwXUuvH6bh+AxFoDPfwrf1pNCRJuoD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t4cxQAAAN0AAAAPAAAAAAAAAAAAAAAAAJgCAABkcnMv&#10;ZG93bnJldi54bWxQSwUGAAAAAAQABAD1AAAAigMAAAAA&#10;" filled="f" stroked="f">
                        <v:textbox>
                          <w:txbxContent>
                            <w:p w:rsidR="002600CC" w:rsidRPr="007F5E0C" w:rsidRDefault="002600CC" w:rsidP="00606CA9">
                              <w:r>
                                <w:sym w:font="Symbol" w:char="F077"/>
                              </w:r>
                            </w:p>
                          </w:txbxContent>
                        </v:textbox>
                      </v:shape>
                      <v:shape id="Arc 1002" o:spid="_x0000_s1170" style="position:absolute;left:3149;top:977;width:319;height:144;rotation:202227fd;flip:y;visibility:visible;mso-wrap-style:square;v-text-anchor:top" coordsize="43200,40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uwcMA&#10;AADdAAAADwAAAGRycy9kb3ducmV2LnhtbERPW2vCMBR+F/YfwhnsTdN16GrXKGPsIggDLz/g0Jw2&#10;pc1JbTKt/355EHz8+O7FerSdONPgG8cKnmcJCOLS6YZrBcfD1zQD4QOyxs4xKbiSh/XqYVJgrt2F&#10;d3Teh1rEEPY5KjAh9LmUvjRk0c9cTxy5yg0WQ4RDLfWAlxhuO5kmyUJabDg2GOzpw1DZ7v+sgu8f&#10;07pPfB39b5ZVlZyftvRyUurpcXx/AxFoDHfxzb3RCtJ0GffHN/EJ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uwcMAAADdAAAADwAAAAAAAAAAAAAAAACYAgAAZHJzL2Rv&#10;d25yZXYueG1sUEsFBgAAAAAEAAQA9QAAAIgDAAAAAA==&#10;" path="m1157,28577nfc391,26330,,23973,,21600,,9670,9670,,21600,,33529,,43200,9670,43200,21600v,8185,-4627,15667,-11950,19324em1157,28577nsc391,26330,,23973,,21600,,9670,9670,,21600,,33529,,43200,9670,43200,21600v,8185,-4627,15667,-11950,19324l21600,21600,1157,28577xe" filled="f" strokeweight=".5pt">
                        <v:stroke endarrow="block" endarrowwidth="narrow" endarrowlength="short"/>
                        <v:path arrowok="t" o:extrusionok="f" o:connecttype="custom" o:connectlocs="9,101;231,144;160,76" o:connectangles="0,0,0"/>
                      </v:shape>
                      <v:shape id="AutoShape 1003" o:spid="_x0000_s1171" type="#_x0000_t32" style="position:absolute;left:3324;top:2261;width:1369;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sccAAADdAAAADwAAAGRycy9kb3ducmV2LnhtbESPT2vCQBTE7wW/w/IEL6VuzMGa1FW0&#10;VPHQi38o9PbIPpNg9m3cXWP67btCocdhZn7DzJe9aURHzteWFUzGCQjiwuqaSwWn4+ZlBsIHZI2N&#10;ZVLwQx6Wi8HTHHNt77yn7hBKESHsc1RQhdDmUvqiIoN+bFvi6J2tMxiidKXUDu8RbhqZJslUGqw5&#10;LlTY0ntFxeVwMwqux+y6ef0yHbtb9vy9rbcfn2uj1GjYr95ABOrDf/ivvdMK0jSbwONNf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7zSxxwAAAN0AAAAPAAAAAAAA&#10;AAAAAAAAAKECAABkcnMvZG93bnJldi54bWxQSwUGAAAAAAQABAD5AAAAlQMAAAAA&#10;">
                        <v:stroke endarrow="block" endarrowwidth="narrow"/>
                      </v:shape>
                      <v:shape id="Text Box 1004" o:spid="_x0000_s1172" type="#_x0000_t202" style="position:absolute;left:3840;top:2117;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asMQA&#10;AADdAAAADwAAAGRycy9kb3ducmV2LnhtbESPQWvCQBSE74L/YXkFb2a3QUVTVxGl0JOitoXeHtln&#10;Epp9G7Jbk/57VxA8DjPzDbNc97YWV2p95VjDa6JAEOfOVFxo+Dy/j+cgfEA2WDsmDf/kYb0aDpaY&#10;Gdfxka6nUIgIYZ+hhjKEJpPS5yVZ9IlriKN3ca3FEGVbSNNiF+G2lqlSM2mx4rhQYkPbkvLf05/V&#10;8LW//HxP1KHY2WnTuV5Jtgup9eil37yBCNSHZ/jR/jAa0nSR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T2rDEAAAA3QAAAA8AAAAAAAAAAAAAAAAAmAIAAGRycy9k&#10;b3ducmV2LnhtbFBLBQYAAAAABAAEAPUAAACJAwAAAAA=&#10;" filled="f" stroked="f">
                        <v:textbox>
                          <w:txbxContent>
                            <w:p w:rsidR="002600CC" w:rsidRPr="009D7221" w:rsidRDefault="002600CC" w:rsidP="00606CA9">
                              <w:r>
                                <w:sym w:font="Symbol" w:char="F061"/>
                              </w:r>
                            </w:p>
                          </w:txbxContent>
                        </v:textbox>
                      </v:shape>
                      <v:shape id="Text Box 1005" o:spid="_x0000_s1173" type="#_x0000_t202" style="position:absolute;left:4362;top:1253;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9/K8UA&#10;AADdAAAADwAAAGRycy9kb3ducmV2LnhtbESPQWvCQBSE74L/YXmF3nS3qRZNsxFRCp4qtVXw9sg+&#10;k9Ds25DdmvTfdwuCx2FmvmGy1WAbcaXO1441PE0VCOLCmZpLDV+fb5MFCB+QDTaOScMveVjl41GG&#10;qXE9f9D1EEoRIexT1FCF0KZS+qIii37qWuLoXVxnMUTZldJ02Ee4bWSi1Iu0WHNcqLClTUXF9+HH&#10;aji+X86nmdqXWztvezcoyXYptX58GNavIAIN4R6+tXdGQ5Isn+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38rxQAAAN0AAAAPAAAAAAAAAAAAAAAAAJgCAABkcnMv&#10;ZG93bnJldi54bWxQSwUGAAAAAAQABAD1AAAAigMAAAAA&#10;" filled="f" stroked="f">
                        <v:textbox>
                          <w:txbxContent>
                            <w:p w:rsidR="002600CC" w:rsidRPr="009D7221" w:rsidRDefault="002600CC" w:rsidP="00606CA9">
                              <w:r w:rsidRPr="00F169BA">
                                <w:rPr>
                                  <w:position w:val="-4"/>
                                </w:rPr>
                                <w:object w:dxaOrig="240" w:dyaOrig="320">
                                  <v:shape id="_x0000_i1789" type="#_x0000_t75" style="width:12.5pt;height:15.65pt" o:ole="">
                                    <v:imagedata r:id="rId527" o:title=""/>
                                  </v:shape>
                                  <o:OLEObject Type="Embed" ProgID="Equation.DSMT4" ShapeID="_x0000_i1789" DrawAspect="Content" ObjectID="_1629614856" r:id="rId533"/>
                                </w:object>
                              </w:r>
                              <w:r>
                                <w:t xml:space="preserve"> </w:t>
                              </w:r>
                            </w:p>
                          </w:txbxContent>
                        </v:textbox>
                      </v:shape>
                      <v:shape id="Text Box 1006" o:spid="_x0000_s1174" type="#_x0000_t202" style="position:absolute;left:4362;top:1829;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bnX8QA&#10;AADdAAAADwAAAGRycy9kb3ducmV2LnhtbESPQWvCQBSE74L/YXmCN901aNHoKmIRPFlqVfD2yD6T&#10;YPZtyG5N/PfdQqHHYWa+YVabzlbiSY0vHWuYjBUI4syZknMN56/9aA7CB2SDlWPS8CIPm3W/t8LU&#10;uJY/6XkKuYgQ9ilqKEKoUyl9VpBFP3Y1cfTurrEYomxyaRpsI9xWMlHqTVosOS4UWNOuoOxx+rYa&#10;Lsf77TpVH/m7ndWt65Rku5BaDwfddgkiUBf+w3/tg9GQJIs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251/EAAAA3QAAAA8AAAAAAAAAAAAAAAAAmAIAAGRycy9k&#10;b3ducmV2LnhtbFBLBQYAAAAABAAEAPUAAACJAwAAAAA=&#10;" filled="f" stroked="f">
                        <v:textbox>
                          <w:txbxContent>
                            <w:p w:rsidR="002600CC" w:rsidRPr="009D7221" w:rsidRDefault="002600CC" w:rsidP="00606CA9">
                              <w:r w:rsidRPr="00F169BA">
                                <w:rPr>
                                  <w:position w:val="-4"/>
                                </w:rPr>
                                <w:object w:dxaOrig="240" w:dyaOrig="320">
                                  <v:shape id="_x0000_i1790" type="#_x0000_t75" style="width:12.5pt;height:15.65pt" o:ole="">
                                    <v:imagedata r:id="rId527" o:title=""/>
                                  </v:shape>
                                  <o:OLEObject Type="Embed" ProgID="Equation.DSMT4" ShapeID="_x0000_i1790" DrawAspect="Content" ObjectID="_1629614857" r:id="rId534"/>
                                </w:object>
                              </w:r>
                              <w:r>
                                <w:t xml:space="preserve"> </w:t>
                              </w:r>
                            </w:p>
                          </w:txbxContent>
                        </v:textbox>
                      </v:shape>
                      <v:shape id="Text Box 1007" o:spid="_x0000_s1175" type="#_x0000_t202" style="position:absolute;left:4362;top:2783;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CxMQA&#10;AADdAAAADwAAAGRycy9kb3ducmV2LnhtbESPQWvCQBSE7wX/w/IEb3XXoEWjq4gieKrUquDtkX0m&#10;wezbkF1N+u/dQqHHYWa+YRarzlbiSY0vHWsYDRUI4syZknMNp+/d+xSED8gGK8ek4Yc8rJa9twWm&#10;xrX8Rc9jyEWEsE9RQxFCnUrps4Is+qGriaN3c43FEGWTS9NgG+G2kolSH9JiyXGhwJo2BWX348Nq&#10;OH/erpexOuRbO6lb1ynJdia1HvS79RxEoC78h//ae6MhSWYT+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6QsTEAAAA3QAAAA8AAAAAAAAAAAAAAAAAmAIAAGRycy9k&#10;b3ducmV2LnhtbFBLBQYAAAAABAAEAPUAAACJAwAAAAA=&#10;" filled="f" stroked="f">
                        <v:textbox>
                          <w:txbxContent>
                            <w:p w:rsidR="002600CC" w:rsidRPr="009D7221" w:rsidRDefault="002600CC" w:rsidP="00606CA9">
                              <w:r w:rsidRPr="00F169BA">
                                <w:rPr>
                                  <w:position w:val="-4"/>
                                </w:rPr>
                                <w:object w:dxaOrig="240" w:dyaOrig="320">
                                  <v:shape id="_x0000_i1791" type="#_x0000_t75" style="width:12.5pt;height:15.65pt" o:ole="">
                                    <v:imagedata r:id="rId527" o:title=""/>
                                  </v:shape>
                                  <o:OLEObject Type="Embed" ProgID="Equation.DSMT4" ShapeID="_x0000_i1791" DrawAspect="Content" ObjectID="_1629614858" r:id="rId535"/>
                                </w:object>
                              </w:r>
                              <w:r>
                                <w:t xml:space="preserve"> </w:t>
                              </w:r>
                            </w:p>
                          </w:txbxContent>
                        </v:textbox>
                      </v:shape>
                      <v:shape id="Text Box 1008" o:spid="_x0000_s1176" type="#_x0000_t202" style="position:absolute;left:4567;top:2405;width:52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cs8QA&#10;AADdAAAADwAAAGRycy9kb3ducmV2LnhtbESPQWvCQBSE7wX/w/KE3prdhio1uooohZ4UbRW8PbLP&#10;JDT7NmRXE/+9Kwg9DjPzDTNb9LYWV2p95VjDe6JAEOfOVFxo+P35evsE4QOywdoxabiRh8V88DLD&#10;zLiOd3Tdh0JECPsMNZQhNJmUPi/Jok9cQxy9s2sthijbQpoWuwi3tUyVGkuLFceFEhtalZT/7S9W&#10;w2FzPh0/1LZY21HTuV5JthOp9euwX05BBOrDf/jZ/jYa0nQyh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o3LPEAAAA3QAAAA8AAAAAAAAAAAAAAAAAmAIAAGRycy9k&#10;b3ducmV2LnhtbFBLBQYAAAAABAAEAPUAAACJAwAAAAA=&#10;" filled="f" stroked="f">
                        <v:textbox>
                          <w:txbxContent>
                            <w:p w:rsidR="002600CC" w:rsidRPr="009D7221" w:rsidRDefault="002600CC" w:rsidP="00606CA9">
                              <w:r w:rsidRPr="009D7221">
                                <w:rPr>
                                  <w:position w:val="-6"/>
                                </w:rPr>
                                <w:object w:dxaOrig="200" w:dyaOrig="279">
                                  <v:shape id="_x0000_i1792" type="#_x0000_t75" style="width:10.65pt;height:14.4pt" o:ole="">
                                    <v:imagedata r:id="rId531" o:title=""/>
                                  </v:shape>
                                  <o:OLEObject Type="Embed" ProgID="Equation.DSMT4" ShapeID="_x0000_i1792" DrawAspect="Content" ObjectID="_1629614859" r:id="rId536"/>
                                </w:object>
                              </w:r>
                              <w:r>
                                <w:t xml:space="preserve"> </w:t>
                              </w:r>
                            </w:p>
                          </w:txbxContent>
                        </v:textbox>
                      </v:shape>
                      <v:shape id="Arc 1009" o:spid="_x0000_s1177" style="position:absolute;left:3653;top:2263;width:113;height:141;rotation:3022737fd;visibility:visible;mso-wrap-style:square;v-text-anchor:top" coordsize="20282,21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1PscA&#10;AADdAAAADwAAAGRycy9kb3ducmV2LnhtbESPQWvCQBSE7wX/w/IEb83GgDWmriJCtYdSMHpob4/s&#10;axLMvg3ZbUzz67uFgsdhZr5h1tvBNKKnztWWFcyjGARxYXXNpYLL+eUxBeE8ssbGMin4IQfbzeRh&#10;jZm2Nz5Rn/tSBAi7DBVU3reZlK6oyKCLbEscvC/bGfRBdqXUHd4C3DQyieMnabDmsFBhS/uKimv+&#10;bQIl/uzfi/4wshvTD72cL45v+1ap2XTYPYPwNPh7+L/9qhUkyWoJf2/CE5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WdT7HAAAA3QAAAA8AAAAAAAAAAAAAAAAAmAIAAGRy&#10;cy9kb3ducmV2LnhtbFBLBQYAAAAABAAEAPUAAACMAwAAAAA=&#10;" path="m4137,nfc11558,1448,17681,6671,20281,13770em4137,nsc11558,1448,17681,6671,20281,13770l,21200,4137,xe" filled="f" strokeweight=".5pt">
                        <v:path arrowok="t" o:extrusionok="f" o:connecttype="custom" o:connectlocs="23,0;113,92;0,141" o:connectangles="0,0,0"/>
                      </v:shape>
                    </v:group>
                  </w:pict>
                </mc:Fallback>
              </mc:AlternateConten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Khi quay vòng dây trong khoảng thời gian t &gt; 0 từ thông qua mạch là</w:t>
            </w:r>
          </w:p>
          <w:p w:rsidR="00606CA9" w:rsidRPr="00043D2A" w:rsidRDefault="00606CA9" w:rsidP="00043D2A">
            <w:pPr>
              <w:tabs>
                <w:tab w:val="left" w:pos="520"/>
                <w:tab w:val="left" w:pos="558"/>
                <w:tab w:val="left" w:pos="910"/>
              </w:tabs>
              <w:jc w:val="center"/>
              <w:rPr>
                <w:sz w:val="28"/>
                <w:szCs w:val="28"/>
              </w:rPr>
            </w:pPr>
            <w:r w:rsidRPr="00043D2A">
              <w:rPr>
                <w:position w:val="-6"/>
                <w:sz w:val="28"/>
                <w:szCs w:val="28"/>
              </w:rPr>
              <w:object w:dxaOrig="1579" w:dyaOrig="279">
                <v:shape id="_x0000_i1288" type="#_x0000_t75" style="width:78.9pt;height:14.4pt" o:ole="">
                  <v:imagedata r:id="rId521" o:title=""/>
                </v:shape>
                <o:OLEObject Type="Embed" ProgID="Equation.3" ShapeID="_x0000_i1288" DrawAspect="Content" ObjectID="_1629614355" r:id="rId537"/>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heo định luật Faraday ta có</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2240" w:dyaOrig="620">
                <v:shape id="_x0000_i1289" type="#_x0000_t75" style="width:112.05pt;height:30.7pt" o:ole="">
                  <v:imagedata r:id="rId523" o:title=""/>
                </v:shape>
                <o:OLEObject Type="Embed" ProgID="Equation.3" ShapeID="_x0000_i1289" DrawAspect="Content" ObjectID="_1629614356" r:id="rId538"/>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Nếu vòng dây kín và có điện trở R</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1480" w:dyaOrig="620">
                <v:shape id="_x0000_i1290" type="#_x0000_t75" style="width:74.5pt;height:30.7pt" o:ole="">
                  <v:imagedata r:id="rId525" o:title=""/>
                </v:shape>
                <o:OLEObject Type="Embed" ProgID="Equation.3" ShapeID="_x0000_i1290" DrawAspect="Content" ObjectID="_1629614357" r:id="rId539"/>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Đặt </w:t>
            </w:r>
            <w:r w:rsidRPr="00043D2A">
              <w:rPr>
                <w:position w:val="-24"/>
                <w:sz w:val="28"/>
                <w:szCs w:val="28"/>
              </w:rPr>
              <w:object w:dxaOrig="1040" w:dyaOrig="620">
                <v:shape id="_x0000_i1291" type="#_x0000_t75" style="width:51.95pt;height:30.7pt" o:ole="">
                  <v:imagedata r:id="rId519" o:title=""/>
                </v:shape>
                <o:OLEObject Type="Embed" ProgID="Equation.3" ShapeID="_x0000_i1291" DrawAspect="Content" ObjectID="_1629614358" r:id="rId540"/>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Ta được </w:t>
            </w:r>
            <w:r w:rsidRPr="00043D2A">
              <w:rPr>
                <w:b/>
                <w:position w:val="-12"/>
                <w:sz w:val="28"/>
                <w:szCs w:val="28"/>
              </w:rPr>
              <w:object w:dxaOrig="1180" w:dyaOrig="360">
                <v:shape id="_x0000_i1292" type="#_x0000_t75" style="width:59.5pt;height:18.15pt" o:ole="">
                  <v:imagedata r:id="rId541" o:title=""/>
                </v:shape>
                <o:OLEObject Type="Embed" ProgID="Equation.3" ShapeID="_x0000_i1292" DrawAspect="Content" ObjectID="_1629614359" r:id="rId542"/>
              </w:objec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ặt giả thuyết để về mạch điện</w:t>
            </w:r>
          </w:p>
          <w:p w:rsidR="00606CA9" w:rsidRPr="00043D2A" w:rsidRDefault="00606CA9" w:rsidP="00043D2A">
            <w:pPr>
              <w:tabs>
                <w:tab w:val="left" w:pos="520"/>
                <w:tab w:val="left" w:pos="558"/>
                <w:tab w:val="left" w:pos="910"/>
              </w:tabs>
              <w:jc w:val="both"/>
              <w:rPr>
                <w:sz w:val="28"/>
                <w:szCs w:val="28"/>
              </w:rPr>
            </w:pPr>
            <w:r w:rsidRPr="00043D2A">
              <w:rPr>
                <w:sz w:val="28"/>
                <w:szCs w:val="28"/>
              </w:rPr>
              <w:t>- Viết công thức tính công suất mạch điện?</w:t>
            </w:r>
          </w:p>
          <w:p w:rsidR="00606CA9" w:rsidRPr="00043D2A" w:rsidRDefault="00606CA9" w:rsidP="00043D2A">
            <w:pPr>
              <w:tabs>
                <w:tab w:val="left" w:pos="520"/>
                <w:tab w:val="left" w:pos="558"/>
                <w:tab w:val="left" w:pos="910"/>
              </w:tabs>
              <w:jc w:val="both"/>
              <w:rPr>
                <w:sz w:val="28"/>
                <w:szCs w:val="28"/>
              </w:rPr>
            </w:pPr>
            <w:r w:rsidRPr="00043D2A">
              <w:rPr>
                <w:sz w:val="28"/>
                <w:szCs w:val="28"/>
              </w:rPr>
              <w:t>- Giải thích cần phải tính trị trung bình của công suất</w:t>
            </w:r>
          </w:p>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kết quả tính toán được</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iới thiệu đưa về dạng dòng điện không đổi. So sánh  tìm trị hiệu dụng.</w:t>
            </w:r>
          </w:p>
          <w:p w:rsidR="00606CA9" w:rsidRPr="00043D2A" w:rsidRDefault="00606CA9" w:rsidP="00043D2A">
            <w:pPr>
              <w:tabs>
                <w:tab w:val="left" w:pos="520"/>
                <w:tab w:val="left" w:pos="558"/>
                <w:tab w:val="left" w:pos="910"/>
              </w:tabs>
              <w:jc w:val="both"/>
              <w:rPr>
                <w:sz w:val="28"/>
                <w:szCs w:val="28"/>
              </w:rPr>
            </w:pPr>
            <w:r w:rsidRPr="00043D2A">
              <w:rPr>
                <w:sz w:val="28"/>
                <w:szCs w:val="28"/>
              </w:rPr>
              <w:t>- Yêu cầu hs phát biểu đinh nghĩa cường độ dòng điệ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Giới thiệu về các đại lượng có giá trị hiệu dụng và công thức tính của nó.  </w:t>
            </w:r>
          </w:p>
        </w:tc>
        <w:tc>
          <w:tcPr>
            <w:tcW w:w="3038" w:type="dxa"/>
            <w:gridSpan w:val="3"/>
            <w:shd w:val="clear" w:color="auto" w:fill="auto"/>
          </w:tcPr>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heo dõi giả thuyết của GV</w:t>
            </w:r>
          </w:p>
          <w:p w:rsidR="00606CA9" w:rsidRPr="00043D2A" w:rsidRDefault="00606CA9" w:rsidP="00043D2A">
            <w:pPr>
              <w:tabs>
                <w:tab w:val="left" w:pos="520"/>
                <w:tab w:val="left" w:pos="558"/>
                <w:tab w:val="left" w:pos="910"/>
              </w:tabs>
              <w:jc w:val="both"/>
              <w:rPr>
                <w:sz w:val="28"/>
                <w:szCs w:val="28"/>
              </w:rPr>
            </w:pPr>
            <w:r w:rsidRPr="00043D2A">
              <w:rPr>
                <w:sz w:val="28"/>
                <w:szCs w:val="28"/>
              </w:rPr>
              <w:t>- Công suất của mạch</w:t>
            </w:r>
          </w:p>
          <w:p w:rsidR="00606CA9" w:rsidRPr="00043D2A" w:rsidRDefault="00606CA9" w:rsidP="00043D2A">
            <w:pPr>
              <w:tabs>
                <w:tab w:val="left" w:pos="520"/>
                <w:tab w:val="left" w:pos="558"/>
                <w:tab w:val="left" w:pos="910"/>
              </w:tabs>
              <w:jc w:val="both"/>
              <w:rPr>
                <w:sz w:val="28"/>
                <w:szCs w:val="28"/>
              </w:rPr>
            </w:pPr>
            <w:r w:rsidRPr="00043D2A">
              <w:rPr>
                <w:position w:val="-12"/>
                <w:sz w:val="28"/>
                <w:szCs w:val="28"/>
              </w:rPr>
              <w:object w:dxaOrig="2280" w:dyaOrig="400">
                <v:shape id="_x0000_i1293" type="#_x0000_t75" style="width:113.95pt;height:20.05pt" o:ole="">
                  <v:imagedata r:id="rId543" o:title=""/>
                </v:shape>
                <o:OLEObject Type="Embed" ProgID="Equation.3" ShapeID="_x0000_i1293" DrawAspect="Content" ObjectID="_1629614360" r:id="rId544"/>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ịnh nghĩa (SGK)</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w:t>
            </w:r>
          </w:p>
        </w:tc>
        <w:tc>
          <w:tcPr>
            <w:tcW w:w="4316" w:type="dxa"/>
            <w:gridSpan w:val="4"/>
            <w:shd w:val="clear" w:color="auto" w:fill="auto"/>
          </w:tcPr>
          <w:p w:rsidR="00606CA9" w:rsidRPr="00043D2A" w:rsidRDefault="00606CA9" w:rsidP="00043D2A">
            <w:pPr>
              <w:tabs>
                <w:tab w:val="left" w:pos="520"/>
                <w:tab w:val="left" w:pos="558"/>
                <w:tab w:val="left" w:pos="910"/>
              </w:tabs>
              <w:jc w:val="both"/>
              <w:rPr>
                <w:b/>
                <w:sz w:val="28"/>
                <w:szCs w:val="28"/>
              </w:rPr>
            </w:pPr>
            <w:r w:rsidRPr="00043D2A">
              <w:rPr>
                <w:b/>
                <w:sz w:val="28"/>
                <w:szCs w:val="28"/>
              </w:rPr>
              <w:t>III. Giá trị hiệu dụng</w:t>
            </w:r>
          </w:p>
          <w:p w:rsidR="00606CA9" w:rsidRPr="00043D2A" w:rsidRDefault="00606CA9" w:rsidP="00043D2A">
            <w:pPr>
              <w:tabs>
                <w:tab w:val="left" w:pos="520"/>
                <w:tab w:val="left" w:pos="558"/>
                <w:tab w:val="left" w:pos="910"/>
              </w:tabs>
              <w:jc w:val="both"/>
              <w:rPr>
                <w:sz w:val="28"/>
                <w:szCs w:val="28"/>
              </w:rPr>
            </w:pPr>
            <w:r w:rsidRPr="00043D2A">
              <w:rPr>
                <w:b/>
                <w:sz w:val="28"/>
                <w:szCs w:val="28"/>
              </w:rPr>
              <w:t xml:space="preserve">- </w:t>
            </w:r>
            <w:r w:rsidRPr="00043D2A">
              <w:rPr>
                <w:sz w:val="28"/>
                <w:szCs w:val="28"/>
              </w:rPr>
              <w:t>Giả sử cho dòng điện i = I</w:t>
            </w:r>
            <w:r w:rsidRPr="00043D2A">
              <w:rPr>
                <w:sz w:val="28"/>
                <w:szCs w:val="28"/>
                <w:vertAlign w:val="subscript"/>
              </w:rPr>
              <w:t>0</w:t>
            </w:r>
            <w:r w:rsidRPr="00043D2A">
              <w:rPr>
                <w:sz w:val="28"/>
                <w:szCs w:val="28"/>
              </w:rPr>
              <w:t xml:space="preserve">cosωt qua điện trở thì công suất </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2280" w:dyaOrig="400">
                <v:shape id="_x0000_i1294" type="#_x0000_t75" style="width:113.95pt;height:20.05pt" o:ole="">
                  <v:imagedata r:id="rId543" o:title=""/>
                </v:shape>
                <o:OLEObject Type="Embed" ProgID="Equation.3" ShapeID="_x0000_i1294" DrawAspect="Content" ObjectID="_1629614361" r:id="rId545"/>
              </w:object>
            </w:r>
          </w:p>
          <w:p w:rsidR="00606CA9" w:rsidRPr="00043D2A" w:rsidRDefault="00606CA9" w:rsidP="00043D2A">
            <w:pPr>
              <w:tabs>
                <w:tab w:val="left" w:pos="520"/>
                <w:tab w:val="left" w:pos="558"/>
                <w:tab w:val="left" w:pos="910"/>
              </w:tabs>
              <w:jc w:val="both"/>
              <w:rPr>
                <w:sz w:val="28"/>
                <w:szCs w:val="28"/>
              </w:rPr>
            </w:pPr>
            <w:r w:rsidRPr="00043D2A">
              <w:rPr>
                <w:sz w:val="28"/>
                <w:szCs w:val="28"/>
              </w:rPr>
              <w:t>- Do p cũng biến thiên theo t nên ta tính công suất trung bình trong 1 chu kì rồi nhân với thờie gian</w:t>
            </w:r>
          </w:p>
          <w:p w:rsidR="00606CA9" w:rsidRPr="00043D2A" w:rsidRDefault="00606CA9" w:rsidP="00043D2A">
            <w:pPr>
              <w:tabs>
                <w:tab w:val="left" w:pos="520"/>
                <w:tab w:val="left" w:pos="558"/>
                <w:tab w:val="left" w:pos="910"/>
              </w:tabs>
              <w:jc w:val="both"/>
              <w:rPr>
                <w:sz w:val="28"/>
                <w:szCs w:val="28"/>
              </w:rPr>
            </w:pPr>
            <w:r w:rsidRPr="00043D2A">
              <w:rPr>
                <w:sz w:val="28"/>
                <w:szCs w:val="28"/>
              </w:rPr>
              <w:t>- Công suất trung bình trong 1 chu kì</w:t>
            </w:r>
          </w:p>
          <w:p w:rsidR="00606CA9" w:rsidRPr="00043D2A" w:rsidRDefault="00606CA9" w:rsidP="00043D2A">
            <w:pPr>
              <w:tabs>
                <w:tab w:val="left" w:pos="520"/>
                <w:tab w:val="left" w:pos="558"/>
                <w:tab w:val="left" w:pos="910"/>
              </w:tabs>
              <w:jc w:val="center"/>
              <w:rPr>
                <w:sz w:val="28"/>
                <w:szCs w:val="28"/>
              </w:rPr>
            </w:pPr>
            <w:r w:rsidRPr="00043D2A">
              <w:rPr>
                <w:position w:val="-12"/>
                <w:sz w:val="28"/>
                <w:szCs w:val="28"/>
              </w:rPr>
              <w:object w:dxaOrig="1579" w:dyaOrig="420">
                <v:shape id="_x0000_i1295" type="#_x0000_t75" style="width:78.9pt;height:21.3pt" o:ole="">
                  <v:imagedata r:id="rId546" o:title=""/>
                </v:shape>
                <o:OLEObject Type="Embed" ProgID="Equation.3" ShapeID="_x0000_i1295" DrawAspect="Content" ObjectID="_1629614362" r:id="rId547"/>
              </w:object>
            </w:r>
          </w:p>
          <w:p w:rsidR="00606CA9" w:rsidRPr="00043D2A" w:rsidRDefault="00606CA9" w:rsidP="00043D2A">
            <w:pPr>
              <w:tabs>
                <w:tab w:val="left" w:pos="520"/>
                <w:tab w:val="left" w:pos="558"/>
                <w:tab w:val="left" w:pos="910"/>
              </w:tabs>
              <w:jc w:val="both"/>
              <w:rPr>
                <w:sz w:val="28"/>
                <w:szCs w:val="28"/>
              </w:rPr>
            </w:pPr>
            <w:r w:rsidRPr="00043D2A">
              <w:rPr>
                <w:sz w:val="28"/>
                <w:szCs w:val="28"/>
              </w:rPr>
              <w:t>- Kết quả tính được</w:t>
            </w:r>
          </w:p>
          <w:p w:rsidR="00606CA9" w:rsidRPr="00043D2A" w:rsidRDefault="00606CA9" w:rsidP="00043D2A">
            <w:pPr>
              <w:tabs>
                <w:tab w:val="left" w:pos="520"/>
                <w:tab w:val="left" w:pos="558"/>
                <w:tab w:val="left" w:pos="910"/>
              </w:tabs>
              <w:jc w:val="center"/>
              <w:rPr>
                <w:sz w:val="28"/>
                <w:szCs w:val="28"/>
              </w:rPr>
            </w:pPr>
            <w:r w:rsidRPr="00043D2A">
              <w:rPr>
                <w:position w:val="-24"/>
                <w:sz w:val="28"/>
                <w:szCs w:val="28"/>
              </w:rPr>
              <w:object w:dxaOrig="1420" w:dyaOrig="620">
                <v:shape id="_x0000_i1296" type="#_x0000_t75" style="width:71.35pt;height:30.7pt" o:ole="">
                  <v:imagedata r:id="rId548" o:title=""/>
                </v:shape>
                <o:OLEObject Type="Embed" ProgID="Equation.3" ShapeID="_x0000_i1296" DrawAspect="Content" ObjectID="_1629614363" r:id="rId549"/>
              </w:object>
            </w:r>
          </w:p>
          <w:p w:rsidR="00606CA9" w:rsidRPr="00043D2A" w:rsidRDefault="00606CA9" w:rsidP="00043D2A">
            <w:pPr>
              <w:tabs>
                <w:tab w:val="left" w:pos="520"/>
                <w:tab w:val="left" w:pos="558"/>
                <w:tab w:val="left" w:pos="910"/>
              </w:tabs>
              <w:jc w:val="both"/>
              <w:rPr>
                <w:sz w:val="28"/>
                <w:szCs w:val="28"/>
              </w:rPr>
            </w:pPr>
            <w:r w:rsidRPr="00043D2A">
              <w:rPr>
                <w:sz w:val="28"/>
                <w:szCs w:val="28"/>
              </w:rPr>
              <w:t>- Ta có thể đưa về dang dòng điện không đổi</w:t>
            </w:r>
          </w:p>
          <w:p w:rsidR="00606CA9" w:rsidRPr="00043D2A" w:rsidRDefault="00606CA9" w:rsidP="00043D2A">
            <w:pPr>
              <w:tabs>
                <w:tab w:val="left" w:pos="520"/>
                <w:tab w:val="left" w:pos="558"/>
                <w:tab w:val="left" w:pos="910"/>
              </w:tabs>
              <w:jc w:val="center"/>
              <w:rPr>
                <w:sz w:val="28"/>
                <w:szCs w:val="28"/>
              </w:rPr>
            </w:pPr>
            <w:r w:rsidRPr="00043D2A">
              <w:rPr>
                <w:position w:val="-4"/>
                <w:sz w:val="28"/>
                <w:szCs w:val="28"/>
              </w:rPr>
              <w:object w:dxaOrig="840" w:dyaOrig="300">
                <v:shape id="_x0000_i1297" type="#_x0000_t75" style="width:41.95pt;height:15.05pt" o:ole="">
                  <v:imagedata r:id="rId550" o:title=""/>
                </v:shape>
                <o:OLEObject Type="Embed" ProgID="Equation.3" ShapeID="_x0000_i1297" DrawAspect="Content" ObjectID="_1629614364" r:id="rId551"/>
              </w:objec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Vậy </w:t>
            </w:r>
            <w:r w:rsidRPr="00043D2A">
              <w:rPr>
                <w:position w:val="-28"/>
                <w:sz w:val="28"/>
                <w:szCs w:val="28"/>
              </w:rPr>
              <w:object w:dxaOrig="780" w:dyaOrig="660">
                <v:shape id="_x0000_i1298" type="#_x0000_t75" style="width:38.8pt;height:33.2pt" o:ole="">
                  <v:imagedata r:id="rId552" o:title=""/>
                </v:shape>
                <o:OLEObject Type="Embed" ProgID="Equation.3" ShapeID="_x0000_i1298" DrawAspect="Content" ObjectID="_1629614365" r:id="rId553"/>
              </w:object>
            </w:r>
            <w:r w:rsidRPr="00043D2A">
              <w:rPr>
                <w:sz w:val="28"/>
                <w:szCs w:val="28"/>
              </w:rPr>
              <w:t xml:space="preserve"> gọi là dòng điện hiệu dụng</w:t>
            </w:r>
          </w:p>
          <w:p w:rsidR="00606CA9" w:rsidRPr="00043D2A" w:rsidRDefault="00606CA9" w:rsidP="00043D2A">
            <w:pPr>
              <w:tabs>
                <w:tab w:val="left" w:pos="520"/>
                <w:tab w:val="left" w:pos="558"/>
                <w:tab w:val="left" w:pos="910"/>
              </w:tabs>
              <w:jc w:val="both"/>
              <w:rPr>
                <w:sz w:val="28"/>
                <w:szCs w:val="28"/>
              </w:rPr>
            </w:pPr>
            <w:r w:rsidRPr="00043D2A">
              <w:rPr>
                <w:sz w:val="28"/>
                <w:szCs w:val="28"/>
              </w:rPr>
              <w:t>- Định nghĩa c</w:t>
            </w:r>
            <w:r w:rsidRPr="00043D2A">
              <w:rPr>
                <w:sz w:val="28"/>
                <w:szCs w:val="28"/>
                <w:lang w:val="vi-VN"/>
              </w:rPr>
              <w:t>ường đ</w:t>
            </w:r>
            <w:r w:rsidRPr="00043D2A">
              <w:rPr>
                <w:sz w:val="28"/>
                <w:szCs w:val="28"/>
              </w:rPr>
              <w:t>ộ dòng điện hiệu dụng: (SGK)</w:t>
            </w:r>
          </w:p>
          <w:p w:rsidR="00606CA9" w:rsidRPr="00043D2A" w:rsidRDefault="00606CA9" w:rsidP="00043D2A">
            <w:pPr>
              <w:tabs>
                <w:tab w:val="left" w:pos="520"/>
                <w:tab w:val="left" w:pos="558"/>
                <w:tab w:val="left" w:pos="910"/>
              </w:tabs>
              <w:jc w:val="both"/>
              <w:rPr>
                <w:sz w:val="28"/>
                <w:szCs w:val="28"/>
              </w:rPr>
            </w:pPr>
            <w:r w:rsidRPr="00043D2A">
              <w:rPr>
                <w:sz w:val="28"/>
                <w:szCs w:val="28"/>
              </w:rPr>
              <w:t>* Ngoài cường độ dòng điện có trị hiệu dụng thì các đại lương khác của điện xoay chiều điều có trị hiệu dụng</w:t>
            </w:r>
          </w:p>
          <w:p w:rsidR="00606CA9" w:rsidRPr="00043D2A" w:rsidRDefault="00606CA9" w:rsidP="00043D2A">
            <w:pPr>
              <w:tabs>
                <w:tab w:val="left" w:pos="520"/>
                <w:tab w:val="left" w:pos="558"/>
                <w:tab w:val="left" w:pos="910"/>
              </w:tabs>
              <w:jc w:val="both"/>
              <w:rPr>
                <w:sz w:val="28"/>
                <w:szCs w:val="28"/>
              </w:rPr>
            </w:pPr>
          </w:p>
          <w:p w:rsidR="00606CA9" w:rsidRPr="00043D2A" w:rsidRDefault="00F5559C" w:rsidP="00043D2A">
            <w:pPr>
              <w:tabs>
                <w:tab w:val="left" w:pos="520"/>
                <w:tab w:val="left" w:pos="558"/>
                <w:tab w:val="left" w:pos="910"/>
              </w:tabs>
              <w:jc w:val="both"/>
              <w:rPr>
                <w:sz w:val="28"/>
                <w:szCs w:val="28"/>
              </w:rPr>
            </w:pPr>
            <w:r>
              <w:rPr>
                <w:b/>
                <w:noProof/>
                <w:sz w:val="28"/>
                <w:szCs w:val="28"/>
              </w:rPr>
              <mc:AlternateContent>
                <mc:Choice Requires="wpg">
                  <w:drawing>
                    <wp:anchor distT="0" distB="0" distL="114300" distR="114300" simplePos="0" relativeHeight="251623424" behindDoc="0" locked="0" layoutInCell="1" allowOverlap="1">
                      <wp:simplePos x="0" y="0"/>
                      <wp:positionH relativeFrom="column">
                        <wp:posOffset>449580</wp:posOffset>
                      </wp:positionH>
                      <wp:positionV relativeFrom="paragraph">
                        <wp:posOffset>15875</wp:posOffset>
                      </wp:positionV>
                      <wp:extent cx="1786255" cy="485775"/>
                      <wp:effectExtent l="1905" t="0" r="2540" b="12700"/>
                      <wp:wrapNone/>
                      <wp:docPr id="2271" name="Group 10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255" cy="485775"/>
                                <a:chOff x="2335" y="4709"/>
                                <a:chExt cx="2813" cy="765"/>
                              </a:xfrm>
                            </wpg:grpSpPr>
                            <wps:wsp>
                              <wps:cNvPr id="2272" name="Rectangle 1011"/>
                              <wps:cNvSpPr>
                                <a:spLocks noChangeArrowheads="1"/>
                              </wps:cNvSpPr>
                              <wps:spPr bwMode="auto">
                                <a:xfrm>
                                  <a:off x="2410" y="4754"/>
                                  <a:ext cx="263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3" name="Text Box 1012"/>
                              <wps:cNvSpPr txBox="1">
                                <a:spLocks noChangeArrowheads="1"/>
                              </wps:cNvSpPr>
                              <wps:spPr bwMode="auto">
                                <a:xfrm>
                                  <a:off x="2335" y="4743"/>
                                  <a:ext cx="12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pPr>
                                      <w:jc w:val="center"/>
                                      <w:rPr>
                                        <w:sz w:val="22"/>
                                      </w:rPr>
                                    </w:pPr>
                                    <w:r w:rsidRPr="007209AB">
                                      <w:rPr>
                                        <w:sz w:val="22"/>
                                      </w:rPr>
                                      <w:t>Giá trị hiệu dụng</w:t>
                                    </w:r>
                                  </w:p>
                                </w:txbxContent>
                              </wps:txbx>
                              <wps:bodyPr rot="0" vert="horz" wrap="square" lIns="91440" tIns="45720" rIns="91440" bIns="45720" anchor="t" anchorCtr="0" upright="1">
                                <a:noAutofit/>
                              </wps:bodyPr>
                            </wps:wsp>
                            <wps:wsp>
                              <wps:cNvPr id="2274" name="Text Box 1013"/>
                              <wps:cNvSpPr txBox="1">
                                <a:spLocks noChangeArrowheads="1"/>
                              </wps:cNvSpPr>
                              <wps:spPr bwMode="auto">
                                <a:xfrm>
                                  <a:off x="3468" y="4709"/>
                                  <a:ext cx="16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pPr>
                                      <w:jc w:val="center"/>
                                      <w:rPr>
                                        <w:sz w:val="22"/>
                                        <w:szCs w:val="22"/>
                                      </w:rPr>
                                    </w:pPr>
                                    <w:r w:rsidRPr="007209AB">
                                      <w:rPr>
                                        <w:sz w:val="22"/>
                                        <w:szCs w:val="22"/>
                                      </w:rPr>
                                      <w:t>Giá trị cực đại</w:t>
                                    </w:r>
                                  </w:p>
                                </w:txbxContent>
                              </wps:txbx>
                              <wps:bodyPr rot="0" vert="horz" wrap="square" lIns="91440" tIns="45720" rIns="91440" bIns="45720" anchor="t" anchorCtr="0" upright="1">
                                <a:noAutofit/>
                              </wps:bodyPr>
                            </wps:wsp>
                            <wps:wsp>
                              <wps:cNvPr id="2275" name="AutoShape 1014"/>
                              <wps:cNvCnPr>
                                <a:cxnSpLocks noChangeShapeType="1"/>
                              </wps:cNvCnPr>
                              <wps:spPr bwMode="auto">
                                <a:xfrm>
                                  <a:off x="3643" y="5064"/>
                                  <a:ext cx="13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Text Box 1015"/>
                              <wps:cNvSpPr txBox="1">
                                <a:spLocks noChangeArrowheads="1"/>
                              </wps:cNvSpPr>
                              <wps:spPr bwMode="auto">
                                <a:xfrm>
                                  <a:off x="3971" y="504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r w:rsidRPr="0035255E">
                                      <w:rPr>
                                        <w:position w:val="-6"/>
                                      </w:rPr>
                                      <w:object w:dxaOrig="320" w:dyaOrig="320">
                                        <v:shape id="_x0000_i1793" type="#_x0000_t75" style="width:15.65pt;height:15.65pt" o:ole="">
                                          <v:imagedata r:id="rId554" o:title=""/>
                                        </v:shape>
                                        <o:OLEObject Type="Embed" ProgID="Equation.DSMT4" ShapeID="_x0000_i1793" DrawAspect="Content" ObjectID="_1629614860" r:id="rId555"/>
                                      </w:object>
                                    </w:r>
                                    <w:r>
                                      <w:t xml:space="preserve"> </w:t>
                                    </w:r>
                                  </w:p>
                                </w:txbxContent>
                              </wps:txbx>
                              <wps:bodyPr rot="0" vert="horz" wrap="square" lIns="91440" tIns="45720" rIns="91440" bIns="45720" anchor="t" anchorCtr="0" upright="1">
                                <a:noAutofit/>
                              </wps:bodyPr>
                            </wps:wsp>
                            <wps:wsp>
                              <wps:cNvPr id="2277" name="Text Box 1016"/>
                              <wps:cNvSpPr txBox="1">
                                <a:spLocks noChangeArrowheads="1"/>
                              </wps:cNvSpPr>
                              <wps:spPr bwMode="auto">
                                <a:xfrm>
                                  <a:off x="3262" y="4865"/>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209AB" w:rsidRDefault="002600CC" w:rsidP="00606CA9">
                                    <w:r>
                                      <w:rPr>
                                        <w:position w:val="-6"/>
                                      </w:rPr>
                                      <w:t>=</w: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0" o:spid="_x0000_s1178" style="position:absolute;left:0;text-align:left;margin-left:35.4pt;margin-top:1.25pt;width:140.65pt;height:38.25pt;z-index:251623424" coordorigin="2335,4709" coordsize="2813,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">
                      <v:rect id="Rectangle 1011" o:spid="_x0000_s1179" style="position:absolute;left:2410;top:4754;width:263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sqA8UA&#10;AADdAAAADwAAAGRycy9kb3ducmV2LnhtbESPQWsCMRSE7wX/Q3iCt5p1wVZWo6ylgiehtqDeHptn&#10;srh5WTbR3f77plDocZiZb5jVZnCNeFAXas8KZtMMBHHldc1Gwdfn7nkBIkRkjY1nUvBNATbr0dMK&#10;C+17/qDHMRqRIBwKVGBjbAspQ2XJYZj6ljh5V985jEl2RuoO+wR3jcyz7EU6rDktWGzpzVJ1O96d&#10;gvf2cijnJsjyFO355rf9zh6MUpPxUC5BRBrif/ivvdcK8vw1h9836Qn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yoDxQAAAN0AAAAPAAAAAAAAAAAAAAAAAJgCAABkcnMv&#10;ZG93bnJldi54bWxQSwUGAAAAAAQABAD1AAAAigMAAAAA&#10;" filled="f"/>
                      <v:shape id="Text Box 1012" o:spid="_x0000_s1180" type="#_x0000_t202" style="position:absolute;left:2335;top:4743;width:12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Z0cUA&#10;AADdAAAADwAAAGRycy9kb3ducmV2LnhtbESPQWvCQBSE74L/YXlCb3XXtNoaXUUshZ4sja3g7ZF9&#10;JsHs25DdmvTfu0LB4zAz3zDLdW9rcaHWV441TMYKBHHuTMWFhu/9++MrCB+QDdaOScMfeVivhoMl&#10;psZ1/EWXLBQiQtinqKEMoUml9HlJFv3YNcTRO7nWYoiyLaRpsYtwW8tEqZm0WHFcKLGhbUn5Ofu1&#10;Gn52p+PhWX0Wb3badK5Xku1cav0w6jcLEIH6cA//tz+MhiR5eYL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5nRxQAAAN0AAAAPAAAAAAAAAAAAAAAAAJgCAABkcnMv&#10;ZG93bnJldi54bWxQSwUGAAAAAAQABAD1AAAAigMAAAAA&#10;" filled="f" stroked="f">
                        <v:textbox>
                          <w:txbxContent>
                            <w:p w:rsidR="002600CC" w:rsidRPr="007209AB" w:rsidRDefault="002600CC" w:rsidP="00606CA9">
                              <w:pPr>
                                <w:jc w:val="center"/>
                                <w:rPr>
                                  <w:sz w:val="22"/>
                                </w:rPr>
                              </w:pPr>
                              <w:r w:rsidRPr="007209AB">
                                <w:rPr>
                                  <w:sz w:val="22"/>
                                </w:rPr>
                                <w:t>Giá trị hiệu dụng</w:t>
                              </w:r>
                            </w:p>
                          </w:txbxContent>
                        </v:textbox>
                      </v:shape>
                      <v:shape id="Text Box 1013" o:spid="_x0000_s1181" type="#_x0000_t202" style="position:absolute;left:3468;top:4709;width:16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2600CC" w:rsidRPr="007209AB" w:rsidRDefault="002600CC" w:rsidP="00606CA9">
                              <w:pPr>
                                <w:jc w:val="center"/>
                                <w:rPr>
                                  <w:sz w:val="22"/>
                                  <w:szCs w:val="22"/>
                                </w:rPr>
                              </w:pPr>
                              <w:r w:rsidRPr="007209AB">
                                <w:rPr>
                                  <w:sz w:val="22"/>
                                  <w:szCs w:val="22"/>
                                </w:rPr>
                                <w:t>Giá trị cực đại</w:t>
                              </w:r>
                            </w:p>
                          </w:txbxContent>
                        </v:textbox>
                      </v:shape>
                      <v:shape id="AutoShape 1014" o:spid="_x0000_s1182" type="#_x0000_t32" style="position:absolute;left:3643;top:5064;width:13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498cYAAADdAAAADwAAAGRycy9kb3ducmV2LnhtbESPQWsCMRSE70L/Q3gFL6JZF6yyNcq2&#10;IGjBg7a9v25eN6Gbl+0m6vrvTaHgcZiZb5jluneNOFMXrGcF00kGgrjy2nKt4ON9M16ACBFZY+OZ&#10;FFwpwHr1MFhiof2FD3Q+xlokCIcCFZgY20LKUBlyGCa+JU7et+8cxiS7WuoOLwnuGpln2ZN0aDkt&#10;GGzp1VD1czw5Bfvd9KX8Mnb3dvi1+9mmbE716FOp4WNfPoOI1Md7+L+91QryfD6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PfHGAAAA3QAAAA8AAAAAAAAA&#10;AAAAAAAAoQIAAGRycy9kb3ducmV2LnhtbFBLBQYAAAAABAAEAPkAAACUAwAAAAA=&#10;"/>
                      <v:shape id="Text Box 1015" o:spid="_x0000_s1183" type="#_x0000_t202" style="position:absolute;left:3971;top:504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v:textbox>
                          <w:txbxContent>
                            <w:p w:rsidR="002600CC" w:rsidRPr="007209AB" w:rsidRDefault="002600CC" w:rsidP="00606CA9">
                              <w:r w:rsidRPr="0035255E">
                                <w:rPr>
                                  <w:position w:val="-6"/>
                                </w:rPr>
                                <w:object w:dxaOrig="320" w:dyaOrig="320">
                                  <v:shape id="_x0000_i1793" type="#_x0000_t75" style="width:15.65pt;height:15.65pt" o:ole="">
                                    <v:imagedata r:id="rId554" o:title=""/>
                                  </v:shape>
                                  <o:OLEObject Type="Embed" ProgID="Equation.DSMT4" ShapeID="_x0000_i1793" DrawAspect="Content" ObjectID="_1629614860" r:id="rId556"/>
                                </w:object>
                              </w:r>
                              <w:r>
                                <w:t xml:space="preserve"> </w:t>
                              </w:r>
                            </w:p>
                          </w:txbxContent>
                        </v:textbox>
                      </v:shape>
                      <v:shape id="Text Box 1016" o:spid="_x0000_s1184" type="#_x0000_t202" style="position:absolute;left:3262;top:4865;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2600CC" w:rsidRPr="007209AB" w:rsidRDefault="002600CC" w:rsidP="00606CA9">
                              <w:r>
                                <w:rPr>
                                  <w:position w:val="-6"/>
                                </w:rPr>
                                <w:t>=</w:t>
                              </w:r>
                              <w:r>
                                <w:t xml:space="preserve"> </w:t>
                              </w:r>
                            </w:p>
                          </w:txbxContent>
                        </v:textbox>
                      </v:shape>
                    </v:group>
                  </w:pict>
                </mc:Fallback>
              </mc:AlternateConten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rPr>
                <w:sz w:val="28"/>
                <w:szCs w:val="28"/>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10314" w:type="dxa"/>
            <w:gridSpan w:val="7"/>
            <w:shd w:val="clear" w:color="auto" w:fill="auto"/>
            <w:vAlign w:val="center"/>
          </w:tcPr>
          <w:p w:rsidR="00FC7338" w:rsidRPr="00ED31E0" w:rsidRDefault="00216C40" w:rsidP="00ED31E0">
            <w:pPr>
              <w:jc w:val="both"/>
              <w:rPr>
                <w:sz w:val="28"/>
                <w:szCs w:val="28"/>
              </w:rPr>
            </w:pPr>
            <w:r w:rsidRPr="00ED31E0">
              <w:rPr>
                <w:b/>
                <w:bCs/>
                <w:sz w:val="28"/>
                <w:szCs w:val="28"/>
              </w:rPr>
              <w:t>Câu 1:</w:t>
            </w:r>
            <w:r w:rsidRPr="00ED31E0">
              <w:rPr>
                <w:sz w:val="28"/>
                <w:szCs w:val="28"/>
              </w:rPr>
              <w:t> </w:t>
            </w:r>
            <w:r w:rsidR="00FC7338" w:rsidRPr="00ED31E0">
              <w:rPr>
                <w:sz w:val="28"/>
                <w:szCs w:val="28"/>
              </w:rPr>
              <w:t xml:space="preserve">Chọn câu </w:t>
            </w:r>
            <w:r w:rsidR="00FC7338" w:rsidRPr="00ED31E0">
              <w:rPr>
                <w:b/>
                <w:i/>
                <w:sz w:val="28"/>
                <w:szCs w:val="28"/>
              </w:rPr>
              <w:t>đúng</w:t>
            </w:r>
            <w:r w:rsidR="00FC7338" w:rsidRPr="00ED31E0">
              <w:rPr>
                <w:sz w:val="28"/>
                <w:szCs w:val="28"/>
              </w:rPr>
              <w:t xml:space="preserve">. Nguyên tắc tạo ra dòng điện xoay chiều: </w:t>
            </w:r>
          </w:p>
          <w:p w:rsidR="00FC7338" w:rsidRPr="00ED31E0" w:rsidRDefault="00FC7338" w:rsidP="00ED31E0">
            <w:pPr>
              <w:ind w:firstLine="360"/>
              <w:jc w:val="both"/>
              <w:rPr>
                <w:sz w:val="28"/>
                <w:szCs w:val="28"/>
              </w:rPr>
            </w:pPr>
            <w:r w:rsidRPr="00ED31E0">
              <w:rPr>
                <w:sz w:val="28"/>
                <w:szCs w:val="28"/>
              </w:rPr>
              <w:t>A. Dựa vào hiện tượng tự cảm.</w:t>
            </w:r>
            <w:r w:rsidRPr="00ED31E0">
              <w:rPr>
                <w:sz w:val="28"/>
                <w:szCs w:val="28"/>
              </w:rPr>
              <w:tab/>
            </w:r>
            <w:r w:rsidRPr="00ED31E0">
              <w:rPr>
                <w:sz w:val="28"/>
                <w:szCs w:val="28"/>
              </w:rPr>
              <w:tab/>
            </w:r>
            <w:r w:rsidRPr="00ED31E0">
              <w:rPr>
                <w:sz w:val="28"/>
                <w:szCs w:val="28"/>
              </w:rPr>
              <w:tab/>
              <w:t>B. Dựa vào hiện tượng cảm ứng điện từ.</w:t>
            </w:r>
          </w:p>
          <w:p w:rsidR="00FC7338" w:rsidRPr="00ED31E0" w:rsidRDefault="00FC7338" w:rsidP="00ED31E0">
            <w:pPr>
              <w:ind w:firstLine="360"/>
              <w:jc w:val="both"/>
              <w:rPr>
                <w:sz w:val="28"/>
                <w:szCs w:val="28"/>
              </w:rPr>
            </w:pPr>
            <w:r w:rsidRPr="00ED31E0">
              <w:rPr>
                <w:sz w:val="28"/>
                <w:szCs w:val="28"/>
              </w:rPr>
              <w:t>C. Dựa vào hiện tượng quang điện.</w:t>
            </w:r>
            <w:r w:rsidRPr="00ED31E0">
              <w:rPr>
                <w:sz w:val="28"/>
                <w:szCs w:val="28"/>
              </w:rPr>
              <w:tab/>
            </w:r>
            <w:r w:rsidRPr="00ED31E0">
              <w:rPr>
                <w:sz w:val="28"/>
                <w:szCs w:val="28"/>
              </w:rPr>
              <w:tab/>
              <w:t>D. Dựa vào hiện tượng giao thoa.</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bạn cắm hai que đo của một vôn kế xoay chiều vào ổ cắm điện trong phòng thí nghiệm, thấy vôn kế chỉ 220 V. Ý nghĩa của con số đó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Điện áp hiệu dụng của mạng điện trong phòng thí nghiệm.</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biên độ của điện áp của mạng điện trong phòng thí nghiệm.</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điện áp tức thời của mạng điện tại thời điểm đó.</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nhiệt lượng tỏa ra trên vôn kế.</w:t>
            </w:r>
          </w:p>
          <w:p w:rsidR="00FC7338" w:rsidRPr="00ED31E0" w:rsidRDefault="00216C40" w:rsidP="00ED31E0">
            <w:pPr>
              <w:jc w:val="both"/>
              <w:rPr>
                <w:sz w:val="28"/>
                <w:szCs w:val="28"/>
              </w:rPr>
            </w:pPr>
            <w:r w:rsidRPr="00ED31E0">
              <w:rPr>
                <w:b/>
                <w:bCs/>
                <w:sz w:val="28"/>
                <w:szCs w:val="28"/>
              </w:rPr>
              <w:t>Câu 3:</w:t>
            </w:r>
            <w:r w:rsidRPr="00ED31E0">
              <w:rPr>
                <w:sz w:val="28"/>
                <w:szCs w:val="28"/>
              </w:rPr>
              <w:t> </w:t>
            </w:r>
            <w:r w:rsidR="00FC7338" w:rsidRPr="00ED31E0">
              <w:rPr>
                <w:sz w:val="28"/>
                <w:szCs w:val="28"/>
              </w:rPr>
              <w:t xml:space="preserve">Chọn câu </w:t>
            </w:r>
            <w:r w:rsidR="00FC7338" w:rsidRPr="00ED31E0">
              <w:rPr>
                <w:b/>
                <w:i/>
                <w:sz w:val="28"/>
                <w:szCs w:val="28"/>
              </w:rPr>
              <w:t>đúng</w:t>
            </w:r>
            <w:r w:rsidR="00FC7338" w:rsidRPr="00ED31E0">
              <w:rPr>
                <w:sz w:val="28"/>
                <w:szCs w:val="28"/>
              </w:rPr>
              <w:t xml:space="preserve">. Nguyên tắc tạo ra dòng điện xoay chiều: </w:t>
            </w:r>
          </w:p>
          <w:p w:rsidR="00FC7338" w:rsidRPr="00ED31E0" w:rsidRDefault="00FC7338" w:rsidP="00ED31E0">
            <w:pPr>
              <w:ind w:firstLine="360"/>
              <w:jc w:val="both"/>
              <w:rPr>
                <w:sz w:val="28"/>
                <w:szCs w:val="28"/>
              </w:rPr>
            </w:pPr>
            <w:r w:rsidRPr="00ED31E0">
              <w:rPr>
                <w:sz w:val="28"/>
                <w:szCs w:val="28"/>
              </w:rPr>
              <w:t>A. Dựa vào hiện tượng tự cảm.</w:t>
            </w:r>
            <w:r w:rsidRPr="00ED31E0">
              <w:rPr>
                <w:sz w:val="28"/>
                <w:szCs w:val="28"/>
              </w:rPr>
              <w:tab/>
            </w:r>
            <w:r w:rsidRPr="00ED31E0">
              <w:rPr>
                <w:sz w:val="28"/>
                <w:szCs w:val="28"/>
              </w:rPr>
              <w:tab/>
            </w:r>
            <w:r w:rsidRPr="00ED31E0">
              <w:rPr>
                <w:sz w:val="28"/>
                <w:szCs w:val="28"/>
              </w:rPr>
              <w:tab/>
              <w:t>B. Dựa vào hiện tượng cảm ứng điện từ.</w:t>
            </w:r>
          </w:p>
          <w:p w:rsidR="00FC7338" w:rsidRPr="00ED31E0" w:rsidRDefault="00FC7338" w:rsidP="00ED31E0">
            <w:pPr>
              <w:ind w:firstLine="360"/>
              <w:jc w:val="both"/>
              <w:rPr>
                <w:sz w:val="28"/>
                <w:szCs w:val="28"/>
              </w:rPr>
            </w:pPr>
            <w:r w:rsidRPr="00ED31E0">
              <w:rPr>
                <w:sz w:val="28"/>
                <w:szCs w:val="28"/>
              </w:rPr>
              <w:t>C. Dựa vào hiện tượng quang điện.</w:t>
            </w:r>
            <w:r w:rsidRPr="00ED31E0">
              <w:rPr>
                <w:sz w:val="28"/>
                <w:szCs w:val="28"/>
              </w:rPr>
              <w:tab/>
            </w:r>
            <w:r w:rsidRPr="00ED31E0">
              <w:rPr>
                <w:sz w:val="28"/>
                <w:szCs w:val="28"/>
              </w:rPr>
              <w:tab/>
              <w:t>D. Dựa vào hiện tượng giao thoa.</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Kết luận đúng khi so sánh chu kì biến đổi T</w:t>
            </w:r>
            <w:r w:rsidRPr="00ED31E0">
              <w:rPr>
                <w:sz w:val="28"/>
                <w:szCs w:val="28"/>
                <w:vertAlign w:val="subscript"/>
              </w:rPr>
              <w:t>1</w:t>
            </w:r>
            <w:r w:rsidRPr="00ED31E0">
              <w:rPr>
                <w:sz w:val="28"/>
                <w:szCs w:val="28"/>
              </w:rPr>
              <w:t> của công suất tỏa nhiệt tức thời của dòng điện xoay chiều với chu kì biển đổi T</w:t>
            </w:r>
            <w:r w:rsidRPr="00ED31E0">
              <w:rPr>
                <w:sz w:val="28"/>
                <w:szCs w:val="28"/>
                <w:vertAlign w:val="subscript"/>
              </w:rPr>
              <w:t>2</w:t>
            </w:r>
            <w:r w:rsidRPr="00ED31E0">
              <w:rPr>
                <w:sz w:val="28"/>
                <w:szCs w:val="28"/>
              </w:rPr>
              <w:t> của dòng điện đó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w:t>
            </w:r>
            <w:r w:rsidRPr="00ED31E0">
              <w:rPr>
                <w:sz w:val="28"/>
                <w:szCs w:val="28"/>
                <w:vertAlign w:val="subscript"/>
              </w:rPr>
              <w:t>2</w:t>
            </w:r>
            <w:r w:rsidRPr="00ED31E0">
              <w:rPr>
                <w:sz w:val="28"/>
                <w:szCs w:val="28"/>
              </w:rPr>
              <w:t>=2T</w:t>
            </w:r>
            <w:r w:rsidRPr="00ED31E0">
              <w:rPr>
                <w:sz w:val="28"/>
                <w:szCs w:val="28"/>
                <w:vertAlign w:val="subscript"/>
              </w:rPr>
              <w:t>1</w:t>
            </w:r>
            <w:r w:rsidRPr="00ED31E0">
              <w:rPr>
                <w:sz w:val="28"/>
                <w:szCs w:val="28"/>
              </w:rPr>
              <w:t xml:space="preserve">        B. T</w:t>
            </w:r>
            <w:r w:rsidRPr="00ED31E0">
              <w:rPr>
                <w:sz w:val="28"/>
                <w:szCs w:val="28"/>
                <w:vertAlign w:val="subscript"/>
              </w:rPr>
              <w:t>2</w:t>
            </w:r>
            <w:r w:rsidRPr="00ED31E0">
              <w:rPr>
                <w:sz w:val="28"/>
                <w:szCs w:val="28"/>
              </w:rPr>
              <w:t> &gt; T</w:t>
            </w:r>
            <w:r w:rsidRPr="00ED31E0">
              <w:rPr>
                <w:sz w:val="28"/>
                <w:szCs w:val="28"/>
                <w:vertAlign w:val="subscript"/>
              </w:rPr>
              <w:t>1</w:t>
            </w:r>
            <w:r w:rsidRPr="00ED31E0">
              <w:rPr>
                <w:sz w:val="28"/>
                <w:szCs w:val="28"/>
              </w:rPr>
              <w:t xml:space="preserve">        C. T</w:t>
            </w:r>
            <w:r w:rsidRPr="00ED31E0">
              <w:rPr>
                <w:sz w:val="28"/>
                <w:szCs w:val="28"/>
                <w:vertAlign w:val="subscript"/>
              </w:rPr>
              <w:t>2</w:t>
            </w:r>
            <w:r w:rsidRPr="00ED31E0">
              <w:rPr>
                <w:sz w:val="28"/>
                <w:szCs w:val="28"/>
              </w:rPr>
              <w:t> &lt; T</w:t>
            </w:r>
            <w:r w:rsidRPr="00ED31E0">
              <w:rPr>
                <w:sz w:val="28"/>
                <w:szCs w:val="28"/>
                <w:vertAlign w:val="subscript"/>
              </w:rPr>
              <w:t>1</w:t>
            </w:r>
            <w:r w:rsidRPr="00ED31E0">
              <w:rPr>
                <w:sz w:val="28"/>
                <w:szCs w:val="28"/>
              </w:rPr>
              <w:t xml:space="preserve">        D. T</w:t>
            </w:r>
            <w:r w:rsidRPr="00ED31E0">
              <w:rPr>
                <w:sz w:val="28"/>
                <w:szCs w:val="28"/>
                <w:vertAlign w:val="subscript"/>
              </w:rPr>
              <w:t>2</w:t>
            </w:r>
            <w:r w:rsidRPr="00ED31E0">
              <w:rPr>
                <w:sz w:val="28"/>
                <w:szCs w:val="28"/>
              </w:rPr>
              <w:t> = T</w:t>
            </w:r>
            <w:r w:rsidRPr="00ED31E0">
              <w:rPr>
                <w:sz w:val="28"/>
                <w:szCs w:val="28"/>
                <w:vertAlign w:val="subscript"/>
              </w:rPr>
              <w:t>1</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iện áp hai đầu một đoạn mạch có biểu thức u = 60cos120πt (V). Trong 1 s, số lần điện áp u có độ lớn bằng 30 V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30 lần        B. 120 lần        C. 240 lần        D. 60 lầ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p>
          <w:p w:rsidR="00FC7338" w:rsidRPr="00ED31E0" w:rsidRDefault="00FC7338" w:rsidP="00ED31E0">
            <w:pPr>
              <w:jc w:val="both"/>
              <w:rPr>
                <w:sz w:val="28"/>
                <w:szCs w:val="28"/>
                <w:lang w:val="pt-BR"/>
              </w:rPr>
            </w:pPr>
            <w:r w:rsidRPr="00ED31E0">
              <w:rPr>
                <w:sz w:val="28"/>
                <w:szCs w:val="28"/>
                <w:lang w:val="pt-BR"/>
              </w:rPr>
              <w:t xml:space="preserve">Phát biểu nào sau đây là </w:t>
            </w:r>
            <w:r w:rsidRPr="00ED31E0">
              <w:rPr>
                <w:b/>
                <w:i/>
                <w:sz w:val="28"/>
                <w:szCs w:val="28"/>
                <w:lang w:val="pt-BR"/>
              </w:rPr>
              <w:t>sai</w:t>
            </w:r>
            <w:r w:rsidRPr="00ED31E0">
              <w:rPr>
                <w:sz w:val="28"/>
                <w:szCs w:val="28"/>
                <w:lang w:val="pt-BR"/>
              </w:rPr>
              <w:t xml:space="preserve"> khi nói về dòng điện xoay chiều? </w:t>
            </w:r>
          </w:p>
          <w:p w:rsidR="00FC7338" w:rsidRPr="00ED31E0" w:rsidRDefault="00FC7338" w:rsidP="00ED31E0">
            <w:pPr>
              <w:ind w:firstLine="360"/>
              <w:jc w:val="both"/>
              <w:rPr>
                <w:spacing w:val="-12"/>
                <w:sz w:val="28"/>
                <w:szCs w:val="28"/>
                <w:lang w:val="pt-BR"/>
              </w:rPr>
            </w:pPr>
            <w:r w:rsidRPr="00ED31E0">
              <w:rPr>
                <w:spacing w:val="-12"/>
                <w:sz w:val="28"/>
                <w:szCs w:val="28"/>
                <w:lang w:val="pt-BR"/>
              </w:rPr>
              <w:t>A. Dòng điện xoay chiều là dòng điện có trị số biến thiên theo thời gian, theo quy luật dạng sin hoặc cosin.</w:t>
            </w:r>
          </w:p>
          <w:p w:rsidR="00FC7338" w:rsidRPr="00ED31E0" w:rsidRDefault="00FC7338" w:rsidP="00ED31E0">
            <w:pPr>
              <w:ind w:firstLine="360"/>
              <w:jc w:val="both"/>
              <w:rPr>
                <w:sz w:val="28"/>
                <w:szCs w:val="28"/>
                <w:lang w:val="pt-BR"/>
              </w:rPr>
            </w:pPr>
            <w:r w:rsidRPr="00ED31E0">
              <w:rPr>
                <w:sz w:val="28"/>
                <w:szCs w:val="28"/>
                <w:lang w:val="pt-BR"/>
              </w:rPr>
              <w:t>B. Dòng điện xoay chiều có chiều luôn thay đổi.</w:t>
            </w:r>
          </w:p>
          <w:p w:rsidR="00FC7338" w:rsidRPr="00ED31E0" w:rsidRDefault="00FC7338" w:rsidP="00ED31E0">
            <w:pPr>
              <w:ind w:firstLine="360"/>
              <w:jc w:val="both"/>
              <w:rPr>
                <w:sz w:val="28"/>
                <w:szCs w:val="28"/>
                <w:lang w:val="pt-BR"/>
              </w:rPr>
            </w:pPr>
            <w:r w:rsidRPr="00ED31E0">
              <w:rPr>
                <w:sz w:val="28"/>
                <w:szCs w:val="28"/>
                <w:lang w:val="pt-BR"/>
              </w:rPr>
              <w:t xml:space="preserve">C. Dòng điện xoay chiều thực chất là một dao động điện cưỡng bức. </w:t>
            </w:r>
          </w:p>
          <w:p w:rsidR="00216C40" w:rsidRPr="00ED31E0" w:rsidRDefault="00FC7338" w:rsidP="00ED31E0">
            <w:pPr>
              <w:rPr>
                <w:sz w:val="28"/>
                <w:szCs w:val="28"/>
              </w:rPr>
            </w:pPr>
            <w:r w:rsidRPr="00ED31E0">
              <w:rPr>
                <w:sz w:val="28"/>
                <w:szCs w:val="28"/>
                <w:lang w:val="pt-BR"/>
              </w:rPr>
              <w:t>D. Cường độ dòng điện được đo bằng ampe kế khung quay</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đèn ống được mắc vào mạch điện xoay chiều có điện áp hiệu dụng là U. Biết đèn sáng khi điện áp giữa hai cực của đèn không nhỏ hơn (U√2)/2. Tỉ số giữa thời gian đèn tắt và thời gian đèn sáng trong một chu kì dòng điện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1       B. 1/2        C. 1/3       D. 2</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w:t>
            </w:r>
          </w:p>
          <w:p w:rsidR="00FC7338" w:rsidRPr="00ED31E0" w:rsidRDefault="00FC7338" w:rsidP="00ED31E0">
            <w:pPr>
              <w:jc w:val="both"/>
              <w:rPr>
                <w:sz w:val="28"/>
                <w:szCs w:val="28"/>
                <w:lang w:val="pt-BR"/>
              </w:rPr>
            </w:pPr>
            <w:r w:rsidRPr="00ED31E0">
              <w:rPr>
                <w:sz w:val="28"/>
                <w:szCs w:val="28"/>
                <w:lang w:val="pt-BR"/>
              </w:rPr>
              <w:t xml:space="preserve">Phát biểu nào sau đây là </w:t>
            </w:r>
            <w:r w:rsidRPr="00ED31E0">
              <w:rPr>
                <w:b/>
                <w:i/>
                <w:sz w:val="28"/>
                <w:szCs w:val="28"/>
                <w:lang w:val="pt-BR"/>
              </w:rPr>
              <w:t>đúng</w:t>
            </w:r>
            <w:r w:rsidRPr="00ED31E0">
              <w:rPr>
                <w:sz w:val="28"/>
                <w:szCs w:val="28"/>
                <w:lang w:val="pt-BR"/>
              </w:rPr>
              <w:t xml:space="preserve"> khi nói về cường độ hiệu dụng và hiệu điện thế hiệu dụng? </w:t>
            </w:r>
          </w:p>
          <w:p w:rsidR="00FC7338" w:rsidRPr="00ED31E0" w:rsidRDefault="00FC7338" w:rsidP="00ED31E0">
            <w:pPr>
              <w:ind w:firstLine="360"/>
              <w:jc w:val="both"/>
              <w:rPr>
                <w:sz w:val="28"/>
                <w:szCs w:val="28"/>
                <w:lang w:val="pt-BR"/>
              </w:rPr>
            </w:pPr>
            <w:r w:rsidRPr="00ED31E0">
              <w:rPr>
                <w:sz w:val="28"/>
                <w:szCs w:val="28"/>
                <w:lang w:val="pt-BR"/>
              </w:rPr>
              <w:t>A. Dùng ampe kế có khung quay để đo cường độ hiệu dụng của dòng điện xoay chiều.</w:t>
            </w:r>
          </w:p>
          <w:p w:rsidR="00FC7338" w:rsidRPr="00ED31E0" w:rsidRDefault="00FC7338" w:rsidP="00ED31E0">
            <w:pPr>
              <w:ind w:firstLine="360"/>
              <w:jc w:val="both"/>
              <w:rPr>
                <w:sz w:val="28"/>
                <w:szCs w:val="28"/>
                <w:lang w:val="pt-BR"/>
              </w:rPr>
            </w:pPr>
            <w:r w:rsidRPr="00ED31E0">
              <w:rPr>
                <w:sz w:val="28"/>
                <w:szCs w:val="28"/>
                <w:lang w:val="pt-BR"/>
              </w:rPr>
              <w:t xml:space="preserve">B. Dùng vôn kế có khung quay để đo hiệu điện thế hiệu dụng. </w:t>
            </w:r>
          </w:p>
          <w:p w:rsidR="00FC7338" w:rsidRPr="00ED31E0" w:rsidRDefault="00FC7338" w:rsidP="00ED31E0">
            <w:pPr>
              <w:ind w:firstLine="360"/>
              <w:jc w:val="both"/>
              <w:rPr>
                <w:sz w:val="28"/>
                <w:szCs w:val="28"/>
                <w:lang w:val="pt-BR"/>
              </w:rPr>
            </w:pPr>
            <w:r w:rsidRPr="00ED31E0">
              <w:rPr>
                <w:sz w:val="28"/>
                <w:szCs w:val="28"/>
                <w:lang w:val="pt-BR"/>
              </w:rPr>
              <w:t>C. Nguyên tắc cấu tạo của các máy đo cho dòng xoay chiều là dựa trên những tác dụng mà độ lớn tỷ lệ với bình phương cường độ dòng điện.</w:t>
            </w:r>
          </w:p>
          <w:p w:rsidR="00216C40" w:rsidRPr="00ED31E0" w:rsidRDefault="00FC7338" w:rsidP="00ED31E0">
            <w:pPr>
              <w:ind w:firstLine="360"/>
              <w:jc w:val="both"/>
              <w:rPr>
                <w:sz w:val="28"/>
                <w:szCs w:val="28"/>
                <w:lang w:val="pt-BR"/>
              </w:rPr>
            </w:pPr>
            <w:r w:rsidRPr="00ED31E0">
              <w:rPr>
                <w:sz w:val="28"/>
                <w:szCs w:val="28"/>
                <w:lang w:val="pt-BR"/>
              </w:rPr>
              <w:t xml:space="preserve">D. Hiệu điện thế hiệu dụng  tính bởi công thức: U = </w:t>
            </w:r>
            <w:r w:rsidRPr="00ED31E0">
              <w:rPr>
                <w:position w:val="-12"/>
                <w:sz w:val="28"/>
                <w:szCs w:val="28"/>
              </w:rPr>
              <w:object w:dxaOrig="600" w:dyaOrig="400">
                <v:shape id="_x0000_i1299" type="#_x0000_t75" style="width:30.05pt;height:20.05pt" o:ole="">
                  <v:imagedata r:id="rId557" o:title=""/>
                </v:shape>
                <o:OLEObject Type="Embed" ProgID="Equation.DSMT4" ShapeID="_x0000_i1299" DrawAspect="Content" ObjectID="_1629614366" r:id="rId558"/>
              </w:objec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Một khung dây quay đều quanh trục đối xức nằm trong mặt phẳng khung, trong một từ trường đều có cảm ứng từ vuông góc với trục quay, tốc độ quay của khung dây là 600 vòng/phút. Từ thông cực đại gửi qua khung là 2/π (Wb). Suất điện động hiệu dụng trong khung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20 V       B. 20√2 V       C. 10 V       D. 10√2 V</w:t>
            </w:r>
          </w:p>
          <w:p w:rsidR="00296217" w:rsidRPr="00ED31E0" w:rsidRDefault="00296217" w:rsidP="00ED31E0">
            <w:pPr>
              <w:pStyle w:val="NormalWeb"/>
              <w:spacing w:before="0" w:beforeAutospacing="0" w:after="0" w:afterAutospacing="0"/>
              <w:ind w:left="48" w:right="48"/>
              <w:jc w:val="both"/>
              <w:rPr>
                <w:sz w:val="28"/>
                <w:szCs w:val="28"/>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3395" w:type="dxa"/>
            <w:gridSpan w:val="2"/>
            <w:shd w:val="clear" w:color="auto" w:fill="auto"/>
          </w:tcPr>
          <w:p w:rsidR="003D168E" w:rsidRPr="00ED31E0" w:rsidRDefault="003D168E" w:rsidP="00ED31E0">
            <w:pPr>
              <w:pStyle w:val="NormalWeb"/>
              <w:spacing w:before="0" w:beforeAutospacing="0" w:after="0" w:afterAutospacing="0"/>
              <w:ind w:left="48" w:right="48"/>
              <w:jc w:val="both"/>
              <w:rPr>
                <w:sz w:val="28"/>
                <w:szCs w:val="28"/>
              </w:rPr>
            </w:pPr>
            <w:r w:rsidRPr="00ED31E0">
              <w:rPr>
                <w:b/>
                <w:bCs/>
                <w:sz w:val="28"/>
                <w:szCs w:val="28"/>
              </w:rPr>
              <w:t>Bài 12.10 trang 35 Sách bài tập Vật Lí 12:</w:t>
            </w:r>
            <w:r w:rsidRPr="00ED31E0">
              <w:rPr>
                <w:sz w:val="28"/>
                <w:szCs w:val="28"/>
              </w:rPr>
              <w:t> Cho mạng điện gồm hai đèn mắc song song, đèn thứ nhất có ghi 220 V - 100 W ; đèn thứ hai có ghi 220 V - 150 W.Các đèn đều sáng bình thường, hãy tính :</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a) Công suất cực đại của các đèn.</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b) Điện năng tiêu thụ (trung bình) của mạng điện đó trong một tháng (ra đơn vị W.h)</w:t>
            </w:r>
          </w:p>
          <w:p w:rsidR="00296217" w:rsidRPr="00ED31E0" w:rsidRDefault="00296217" w:rsidP="00ED31E0">
            <w:pPr>
              <w:pStyle w:val="ListParagraph"/>
              <w:tabs>
                <w:tab w:val="num" w:pos="993"/>
              </w:tabs>
              <w:ind w:left="0"/>
              <w:jc w:val="both"/>
              <w:rPr>
                <w:bCs/>
                <w:sz w:val="28"/>
                <w:szCs w:val="28"/>
                <w:lang w:val="en-CA"/>
              </w:rPr>
            </w:pPr>
          </w:p>
        </w:tc>
        <w:tc>
          <w:tcPr>
            <w:tcW w:w="3396" w:type="dxa"/>
            <w:gridSpan w:val="3"/>
            <w:shd w:val="clear" w:color="auto" w:fill="auto"/>
          </w:tcPr>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523" w:type="dxa"/>
            <w:gridSpan w:val="2"/>
            <w:shd w:val="clear" w:color="auto" w:fill="auto"/>
          </w:tcPr>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a) Công suất cực đại của hai đèn là :</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P = P</w:t>
            </w:r>
            <w:r w:rsidRPr="00ED31E0">
              <w:rPr>
                <w:sz w:val="28"/>
                <w:szCs w:val="28"/>
                <w:vertAlign w:val="subscript"/>
              </w:rPr>
              <w:t>1</w:t>
            </w:r>
            <w:r w:rsidRPr="00ED31E0">
              <w:rPr>
                <w:sz w:val="28"/>
                <w:szCs w:val="28"/>
              </w:rPr>
              <w:t>+ P</w:t>
            </w:r>
            <w:r w:rsidRPr="00ED31E0">
              <w:rPr>
                <w:sz w:val="28"/>
                <w:szCs w:val="28"/>
                <w:vertAlign w:val="subscript"/>
              </w:rPr>
              <w:t>2</w:t>
            </w:r>
            <w:r w:rsidRPr="00ED31E0">
              <w:rPr>
                <w:sz w:val="28"/>
                <w:szCs w:val="28"/>
              </w:rPr>
              <w:t> = 100 + 150 = 250 W</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b) 1 tháng = 30 ngày = 30.24 = 720 h.</w:t>
            </w:r>
          </w:p>
          <w:p w:rsidR="003D168E" w:rsidRPr="00ED31E0" w:rsidRDefault="003D168E" w:rsidP="00ED31E0">
            <w:pPr>
              <w:pStyle w:val="NormalWeb"/>
              <w:spacing w:before="0" w:beforeAutospacing="0" w:after="0" w:afterAutospacing="0"/>
              <w:ind w:left="48" w:right="48"/>
              <w:jc w:val="both"/>
              <w:rPr>
                <w:sz w:val="28"/>
                <w:szCs w:val="28"/>
              </w:rPr>
            </w:pPr>
            <w:r w:rsidRPr="00ED31E0">
              <w:rPr>
                <w:sz w:val="28"/>
                <w:szCs w:val="28"/>
              </w:rPr>
              <w:t>Điện năng tiêu thụ trung bình của mạng điện trong một tháng là : A = P.t = 250.720 = 180 kW.h</w:t>
            </w:r>
          </w:p>
          <w:p w:rsidR="00296217" w:rsidRPr="00ED31E0" w:rsidRDefault="00296217" w:rsidP="00ED31E0">
            <w:pPr>
              <w:jc w:val="both"/>
              <w:rPr>
                <w:b/>
                <w:bCs/>
                <w:sz w:val="28"/>
                <w:szCs w:val="28"/>
                <w:lang w:val="de-AT"/>
              </w:rPr>
            </w:pPr>
          </w:p>
        </w:tc>
      </w:tr>
      <w:tr w:rsidR="00296217" w:rsidRPr="00ED31E0" w:rsidTr="00216C40">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rPr>
          <w:gridAfter w:val="1"/>
          <w:wAfter w:w="62" w:type="dxa"/>
        </w:trPr>
        <w:tc>
          <w:tcPr>
            <w:tcW w:w="10314" w:type="dxa"/>
            <w:gridSpan w:val="7"/>
            <w:shd w:val="clear" w:color="auto" w:fill="auto"/>
          </w:tcPr>
          <w:p w:rsidR="003D168E" w:rsidRPr="00ED31E0" w:rsidRDefault="003D168E" w:rsidP="00ED31E0">
            <w:pPr>
              <w:jc w:val="both"/>
              <w:rPr>
                <w:sz w:val="28"/>
                <w:szCs w:val="28"/>
              </w:rPr>
            </w:pPr>
            <w:r w:rsidRPr="00ED31E0">
              <w:rPr>
                <w:sz w:val="28"/>
                <w:szCs w:val="28"/>
              </w:rPr>
              <w:t>hệ thống lại kiến thức bài học qua sơ đồ tư duy</w:t>
            </w:r>
          </w:p>
          <w:p w:rsidR="00296217" w:rsidRPr="00ED31E0" w:rsidRDefault="00296217" w:rsidP="00ED31E0">
            <w:pPr>
              <w:jc w:val="both"/>
              <w:rPr>
                <w:b/>
                <w:bCs/>
                <w:sz w:val="28"/>
                <w:szCs w:val="28"/>
                <w:lang w:val="de-AT"/>
              </w:rPr>
            </w:pP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jc w:val="both"/>
        <w:rPr>
          <w:sz w:val="28"/>
          <w:szCs w:val="28"/>
        </w:rPr>
      </w:pPr>
      <w:r w:rsidRPr="00ED31E0">
        <w:rPr>
          <w:sz w:val="28"/>
          <w:szCs w:val="28"/>
        </w:rPr>
        <w:t xml:space="preserve">Nhắc lại các công thức đã học </w:t>
      </w:r>
    </w:p>
    <w:p w:rsidR="00606CA9" w:rsidRPr="00ED31E0" w:rsidRDefault="00606CA9" w:rsidP="00ED31E0">
      <w:pPr>
        <w:jc w:val="both"/>
        <w:rPr>
          <w:sz w:val="28"/>
          <w:szCs w:val="28"/>
        </w:rPr>
      </w:pPr>
      <w:r w:rsidRPr="00ED31E0">
        <w:rPr>
          <w:sz w:val="28"/>
          <w:szCs w:val="28"/>
        </w:rPr>
        <w:tab/>
        <w:t>Và hệ thống lại kiến thức bài hoc</w:t>
      </w:r>
    </w:p>
    <w:p w:rsidR="00606CA9" w:rsidRPr="00ED31E0" w:rsidRDefault="00606CA9" w:rsidP="00ED31E0">
      <w:pPr>
        <w:jc w:val="both"/>
        <w:rPr>
          <w:b/>
          <w:sz w:val="28"/>
          <w:szCs w:val="28"/>
        </w:rPr>
      </w:pPr>
      <w:r w:rsidRPr="00ED31E0">
        <w:rPr>
          <w:sz w:val="28"/>
          <w:szCs w:val="28"/>
        </w:rPr>
        <w:tab/>
      </w: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66 và bài tập trong SBT lý 12 trang 18 và 19</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3D168E" w:rsidRPr="00ED31E0" w:rsidRDefault="003D168E"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2</w:t>
      </w:r>
    </w:p>
    <w:p w:rsidR="00606CA9" w:rsidRPr="00ED31E0" w:rsidRDefault="00606CA9" w:rsidP="00ED31E0">
      <w:pPr>
        <w:jc w:val="center"/>
        <w:rPr>
          <w:b/>
          <w:sz w:val="28"/>
          <w:szCs w:val="28"/>
        </w:rPr>
      </w:pPr>
      <w:r w:rsidRPr="00ED31E0">
        <w:rPr>
          <w:b/>
          <w:sz w:val="28"/>
          <w:szCs w:val="28"/>
        </w:rPr>
        <w:t>CÁC MẠCH ĐIỆN XOAY CHIỀU</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điện trở thuần</w:t>
      </w:r>
    </w:p>
    <w:p w:rsidR="00606CA9" w:rsidRPr="00ED31E0" w:rsidRDefault="00606CA9"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tụ điện</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tác dụng của tụ điện trong mạch điện xoay chiều.</w:t>
      </w:r>
    </w:p>
    <w:p w:rsidR="00606CA9" w:rsidRPr="00ED31E0" w:rsidRDefault="00606CA9" w:rsidP="00ED31E0">
      <w:pPr>
        <w:jc w:val="both"/>
        <w:rPr>
          <w:sz w:val="28"/>
          <w:szCs w:val="28"/>
        </w:rPr>
      </w:pPr>
      <w:r w:rsidRPr="00ED31E0">
        <w:rPr>
          <w:sz w:val="28"/>
          <w:szCs w:val="28"/>
        </w:rPr>
        <w:t xml:space="preserve">- </w:t>
      </w:r>
      <w:r w:rsidR="00700059" w:rsidRPr="00ED31E0">
        <w:rPr>
          <w:sz w:val="28"/>
          <w:szCs w:val="28"/>
        </w:rPr>
        <w:t xml:space="preserve">Hiểu được </w:t>
      </w:r>
      <w:r w:rsidRPr="00ED31E0">
        <w:rPr>
          <w:sz w:val="28"/>
          <w:szCs w:val="28"/>
        </w:rPr>
        <w:t>độ lệch pha giữa điên áp và dong điện trong cách mạch điện trê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ơc công thức tính dung kháng của mạch và các định luật Ôm.</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7057D4" w:rsidRPr="00ED31E0" w:rsidRDefault="007057D4"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7057D4" w:rsidRPr="00ED31E0" w:rsidRDefault="007057D4" w:rsidP="00ED31E0">
      <w:pPr>
        <w:jc w:val="both"/>
        <w:rPr>
          <w:b/>
          <w:sz w:val="28"/>
          <w:szCs w:val="28"/>
          <w:lang w:val="pt-PT"/>
        </w:rPr>
      </w:pPr>
      <w:r w:rsidRPr="00ED31E0">
        <w:rPr>
          <w:b/>
          <w:sz w:val="28"/>
          <w:szCs w:val="28"/>
          <w:lang w:val="pt-PT"/>
        </w:rPr>
        <w:t>a, Phẩm chất năng lực chung</w:t>
      </w:r>
    </w:p>
    <w:p w:rsidR="007057D4" w:rsidRPr="00ED31E0" w:rsidRDefault="007057D4" w:rsidP="00ED31E0">
      <w:pPr>
        <w:jc w:val="both"/>
        <w:rPr>
          <w:sz w:val="28"/>
          <w:szCs w:val="28"/>
          <w:lang w:val="pt-PT"/>
        </w:rPr>
      </w:pPr>
      <w:r w:rsidRPr="00ED31E0">
        <w:rPr>
          <w:sz w:val="28"/>
          <w:szCs w:val="28"/>
          <w:lang w:val="pt-PT"/>
        </w:rPr>
        <w:t>Phẩm chất: Tự lập, tự tin, tự chủ; Có trách nhiệm bản thân và cộng đồng</w:t>
      </w:r>
    </w:p>
    <w:p w:rsidR="007057D4" w:rsidRPr="00ED31E0" w:rsidRDefault="007057D4"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7057D4" w:rsidRPr="00ED31E0" w:rsidRDefault="007057D4" w:rsidP="00ED31E0">
      <w:pPr>
        <w:jc w:val="both"/>
        <w:rPr>
          <w:b/>
          <w:sz w:val="28"/>
          <w:szCs w:val="28"/>
          <w:lang w:val="pt-PT"/>
        </w:rPr>
      </w:pPr>
      <w:r w:rsidRPr="00ED31E0">
        <w:rPr>
          <w:b/>
          <w:sz w:val="28"/>
          <w:szCs w:val="28"/>
          <w:lang w:val="pt-PT"/>
        </w:rPr>
        <w:t>b, Năng lực chuyên biệt môn học</w:t>
      </w:r>
    </w:p>
    <w:p w:rsidR="007057D4" w:rsidRPr="00ED31E0" w:rsidRDefault="007057D4"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V. CÁC HOẠT ĐỘNG DẠY VÀ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73"/>
        <w:gridCol w:w="1391"/>
        <w:gridCol w:w="1274"/>
        <w:gridCol w:w="731"/>
        <w:gridCol w:w="1114"/>
        <w:gridCol w:w="2268"/>
        <w:gridCol w:w="14"/>
      </w:tblGrid>
      <w:tr w:rsidR="00D93AD5" w:rsidRPr="00ED31E0" w:rsidTr="006D6F50">
        <w:tc>
          <w:tcPr>
            <w:tcW w:w="3395" w:type="dxa"/>
            <w:gridSpan w:val="2"/>
            <w:shd w:val="clear" w:color="auto" w:fill="auto"/>
          </w:tcPr>
          <w:p w:rsidR="00D93AD5" w:rsidRPr="00ED31E0" w:rsidRDefault="00D93AD5"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D93AD5" w:rsidRPr="00ED31E0" w:rsidRDefault="00D93AD5" w:rsidP="00ED31E0">
            <w:pPr>
              <w:jc w:val="center"/>
              <w:rPr>
                <w:b/>
                <w:sz w:val="28"/>
                <w:szCs w:val="28"/>
              </w:rPr>
            </w:pPr>
            <w:r w:rsidRPr="00ED31E0">
              <w:rPr>
                <w:b/>
                <w:sz w:val="28"/>
                <w:szCs w:val="28"/>
              </w:rPr>
              <w:t>Nội dung</w:t>
            </w:r>
          </w:p>
        </w:tc>
      </w:tr>
      <w:tr w:rsidR="00D93AD5" w:rsidRPr="00ED31E0" w:rsidTr="006D6F50">
        <w:tc>
          <w:tcPr>
            <w:tcW w:w="10187" w:type="dxa"/>
            <w:gridSpan w:val="8"/>
            <w:shd w:val="clear" w:color="auto" w:fill="auto"/>
            <w:vAlign w:val="center"/>
          </w:tcPr>
          <w:p w:rsidR="00D93AD5" w:rsidRPr="00ED31E0" w:rsidRDefault="00D93AD5" w:rsidP="00ED31E0">
            <w:pPr>
              <w:jc w:val="center"/>
              <w:rPr>
                <w:b/>
                <w:sz w:val="28"/>
                <w:szCs w:val="28"/>
              </w:rPr>
            </w:pPr>
            <w:r w:rsidRPr="00ED31E0">
              <w:rPr>
                <w:b/>
                <w:sz w:val="28"/>
                <w:szCs w:val="28"/>
              </w:rPr>
              <w:t>HOẠT ĐỘNG 1: Khởi động (2’)</w:t>
            </w:r>
          </w:p>
          <w:p w:rsidR="00D93AD5" w:rsidRPr="00ED31E0" w:rsidRDefault="00D93AD5"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w:t>
            </w:r>
            <w:r w:rsidR="00216C40" w:rsidRPr="00ED31E0">
              <w:rPr>
                <w:sz w:val="28"/>
                <w:szCs w:val="28"/>
              </w:rPr>
              <w:t>vào tìm hiểu bài mới: chuyển động cơ học</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D93AD5" w:rsidRPr="00ED31E0" w:rsidTr="006D6F50">
        <w:tc>
          <w:tcPr>
            <w:tcW w:w="4786" w:type="dxa"/>
            <w:gridSpan w:val="3"/>
            <w:shd w:val="clear" w:color="auto" w:fill="auto"/>
          </w:tcPr>
          <w:p w:rsidR="00216C40" w:rsidRPr="00ED31E0" w:rsidRDefault="00216C40" w:rsidP="00ED31E0">
            <w:pPr>
              <w:ind w:firstLine="720"/>
              <w:jc w:val="both"/>
              <w:rPr>
                <w:sz w:val="28"/>
                <w:szCs w:val="28"/>
              </w:rPr>
            </w:pPr>
            <w:r w:rsidRPr="00ED31E0">
              <w:rPr>
                <w:sz w:val="28"/>
                <w:szCs w:val="28"/>
              </w:rPr>
              <w:t>- Ta đã tìm hiểu về đại cương của dòng điện xoay chiều. Nhưng khi cho dòng điện xoay chiều chạy trong một mạch điện cụ thể thì nó có đăc điểm gì?Ta sẽ tìm hiểu vấn đề này qua bài “CÁC MẠCH ĐIỆN XOAY CHIỀU”</w:t>
            </w:r>
          </w:p>
          <w:p w:rsidR="00D93AD5" w:rsidRPr="00ED31E0" w:rsidRDefault="00D93AD5" w:rsidP="00ED31E0">
            <w:pPr>
              <w:jc w:val="both"/>
              <w:rPr>
                <w:sz w:val="28"/>
                <w:szCs w:val="28"/>
              </w:rPr>
            </w:pPr>
          </w:p>
        </w:tc>
        <w:tc>
          <w:tcPr>
            <w:tcW w:w="3119" w:type="dxa"/>
            <w:gridSpan w:val="3"/>
            <w:shd w:val="clear" w:color="auto" w:fill="auto"/>
          </w:tcPr>
          <w:p w:rsidR="00D93AD5" w:rsidRPr="00ED31E0" w:rsidRDefault="00216C40" w:rsidP="00ED31E0">
            <w:pPr>
              <w:jc w:val="both"/>
              <w:rPr>
                <w:sz w:val="28"/>
                <w:szCs w:val="28"/>
              </w:rPr>
            </w:pPr>
            <w:r w:rsidRPr="00ED31E0">
              <w:rPr>
                <w:sz w:val="28"/>
                <w:szCs w:val="28"/>
              </w:rPr>
              <w:t>HS lắng nghe và định hướng</w:t>
            </w:r>
          </w:p>
        </w:tc>
        <w:tc>
          <w:tcPr>
            <w:tcW w:w="2282" w:type="dxa"/>
            <w:gridSpan w:val="2"/>
            <w:shd w:val="clear" w:color="auto" w:fill="auto"/>
          </w:tcPr>
          <w:p w:rsidR="00216C40" w:rsidRPr="00ED31E0" w:rsidRDefault="00216C40" w:rsidP="00ED31E0">
            <w:pPr>
              <w:rPr>
                <w:sz w:val="28"/>
                <w:szCs w:val="28"/>
              </w:rPr>
            </w:pPr>
            <w:r w:rsidRPr="00ED31E0">
              <w:rPr>
                <w:sz w:val="28"/>
                <w:szCs w:val="28"/>
              </w:rPr>
              <w:t>Tiết 22</w:t>
            </w:r>
          </w:p>
          <w:p w:rsidR="00216C40" w:rsidRPr="00ED31E0" w:rsidRDefault="00216C40" w:rsidP="00ED31E0">
            <w:pPr>
              <w:jc w:val="center"/>
              <w:rPr>
                <w:b/>
                <w:sz w:val="28"/>
                <w:szCs w:val="28"/>
              </w:rPr>
            </w:pPr>
            <w:r w:rsidRPr="00ED31E0">
              <w:rPr>
                <w:b/>
                <w:sz w:val="28"/>
                <w:szCs w:val="28"/>
              </w:rPr>
              <w:t>CÁC MẠCH ĐIỆN XOAY CHIỀU</w:t>
            </w:r>
          </w:p>
          <w:p w:rsidR="00D93AD5" w:rsidRPr="00ED31E0" w:rsidRDefault="00D93AD5" w:rsidP="00ED31E0">
            <w:pPr>
              <w:jc w:val="center"/>
              <w:rPr>
                <w:sz w:val="28"/>
                <w:szCs w:val="28"/>
                <w:lang w:val="pt-BR"/>
              </w:rPr>
            </w:pPr>
          </w:p>
        </w:tc>
      </w:tr>
      <w:tr w:rsidR="00D93AD5" w:rsidRPr="00ED31E0" w:rsidTr="006D6F50">
        <w:tc>
          <w:tcPr>
            <w:tcW w:w="10187" w:type="dxa"/>
            <w:gridSpan w:val="8"/>
            <w:shd w:val="clear" w:color="auto" w:fill="auto"/>
            <w:vAlign w:val="center"/>
          </w:tcPr>
          <w:p w:rsidR="00D93AD5" w:rsidRPr="00ED31E0" w:rsidRDefault="00D93AD5" w:rsidP="00ED31E0">
            <w:pPr>
              <w:jc w:val="center"/>
              <w:rPr>
                <w:b/>
                <w:sz w:val="28"/>
                <w:szCs w:val="28"/>
              </w:rPr>
            </w:pPr>
            <w:r w:rsidRPr="00ED31E0">
              <w:rPr>
                <w:b/>
                <w:sz w:val="28"/>
                <w:szCs w:val="28"/>
              </w:rPr>
              <w:t>HOẠT ĐỘNG 2: Hình thành kiến thức (20’)</w:t>
            </w:r>
          </w:p>
          <w:p w:rsidR="00216C40" w:rsidRPr="00ED31E0" w:rsidRDefault="00D93AD5" w:rsidP="00ED31E0">
            <w:pPr>
              <w:jc w:val="both"/>
              <w:rPr>
                <w:sz w:val="28"/>
                <w:szCs w:val="28"/>
              </w:rPr>
            </w:pPr>
            <w:r w:rsidRPr="00ED31E0">
              <w:rPr>
                <w:b/>
                <w:sz w:val="28"/>
                <w:szCs w:val="28"/>
              </w:rPr>
              <w:t>Mục tiêu:</w:t>
            </w:r>
            <w:r w:rsidRPr="00ED31E0">
              <w:rPr>
                <w:sz w:val="28"/>
                <w:szCs w:val="28"/>
              </w:rPr>
              <w:t xml:space="preserve"> </w:t>
            </w:r>
            <w:r w:rsidR="00216C40" w:rsidRPr="00ED31E0">
              <w:rPr>
                <w:sz w:val="28"/>
                <w:szCs w:val="28"/>
              </w:rPr>
              <w:t>- Phát biểu đ</w:t>
            </w:r>
            <w:r w:rsidR="00216C40" w:rsidRPr="00ED31E0">
              <w:rPr>
                <w:sz w:val="28"/>
                <w:szCs w:val="28"/>
                <w:lang w:val="vi-VN"/>
              </w:rPr>
              <w:t>ư</w:t>
            </w:r>
            <w:r w:rsidR="00216C40" w:rsidRPr="00ED31E0">
              <w:rPr>
                <w:sz w:val="28"/>
                <w:szCs w:val="28"/>
              </w:rPr>
              <w:t>ợc định luật Ôm đối với mạch điện xoay chiều chứa điện trở thuần</w:t>
            </w:r>
          </w:p>
          <w:p w:rsidR="00216C40" w:rsidRPr="00ED31E0" w:rsidRDefault="00216C40" w:rsidP="00ED31E0">
            <w:pPr>
              <w:jc w:val="both"/>
              <w:rPr>
                <w:sz w:val="28"/>
                <w:szCs w:val="28"/>
              </w:rPr>
            </w:pPr>
            <w:r w:rsidRPr="00ED31E0">
              <w:rPr>
                <w:sz w:val="28"/>
                <w:szCs w:val="28"/>
              </w:rPr>
              <w:t>- Phát biểu đ</w:t>
            </w:r>
            <w:r w:rsidRPr="00ED31E0">
              <w:rPr>
                <w:sz w:val="28"/>
                <w:szCs w:val="28"/>
                <w:lang w:val="vi-VN"/>
              </w:rPr>
              <w:t>ư</w:t>
            </w:r>
            <w:r w:rsidRPr="00ED31E0">
              <w:rPr>
                <w:sz w:val="28"/>
                <w:szCs w:val="28"/>
              </w:rPr>
              <w:t>ợc định luật Ôm đối với mạch điện xoay chiều chứa tụ điện</w:t>
            </w:r>
          </w:p>
          <w:p w:rsidR="00216C40" w:rsidRPr="00ED31E0" w:rsidRDefault="00216C40" w:rsidP="00ED31E0">
            <w:pPr>
              <w:jc w:val="both"/>
              <w:rPr>
                <w:sz w:val="28"/>
                <w:szCs w:val="28"/>
              </w:rPr>
            </w:pPr>
            <w:r w:rsidRPr="00ED31E0">
              <w:rPr>
                <w:sz w:val="28"/>
                <w:szCs w:val="28"/>
              </w:rPr>
              <w:t>- Hiểu được tác dụng của tụ điện trong mạch điện xoay chiều.</w:t>
            </w:r>
          </w:p>
          <w:p w:rsidR="00D93AD5" w:rsidRPr="00ED31E0" w:rsidRDefault="00216C40" w:rsidP="00ED31E0">
            <w:pPr>
              <w:jc w:val="both"/>
              <w:rPr>
                <w:sz w:val="28"/>
                <w:szCs w:val="28"/>
              </w:rPr>
            </w:pPr>
            <w:r w:rsidRPr="00ED31E0">
              <w:rPr>
                <w:sz w:val="28"/>
                <w:szCs w:val="28"/>
              </w:rPr>
              <w:t>- Hiểu được độ lệch pha giữa điên áp và dong điện trong cách mạch điện trên</w:t>
            </w:r>
          </w:p>
          <w:p w:rsidR="00D93AD5" w:rsidRPr="00ED31E0" w:rsidRDefault="00D93AD5"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D93AD5" w:rsidRPr="00ED31E0" w:rsidRDefault="00D93AD5"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Biểu thức của dòng điện xoay chiều có dạng?</w:t>
            </w:r>
          </w:p>
          <w:p w:rsidR="00606CA9" w:rsidRPr="00043D2A" w:rsidRDefault="00606CA9" w:rsidP="00043D2A">
            <w:pPr>
              <w:jc w:val="both"/>
              <w:rPr>
                <w:sz w:val="28"/>
                <w:szCs w:val="28"/>
              </w:rPr>
            </w:pPr>
            <w:r w:rsidRPr="00043D2A">
              <w:rPr>
                <w:sz w:val="28"/>
                <w:szCs w:val="28"/>
              </w:rPr>
              <w:t xml:space="preserve">- Chọn điều kiện ban đầu thích hợp để </w:t>
            </w:r>
            <w:r w:rsidRPr="00043D2A">
              <w:rPr>
                <w:sz w:val="28"/>
                <w:szCs w:val="28"/>
              </w:rPr>
              <w:sym w:font="Symbol" w:char="F06A"/>
            </w:r>
            <w:r w:rsidRPr="00043D2A">
              <w:rPr>
                <w:sz w:val="28"/>
                <w:szCs w:val="28"/>
              </w:rPr>
              <w:t xml:space="preserve"> = 0 </w:t>
            </w:r>
            <w:r w:rsidRPr="00043D2A">
              <w:rPr>
                <w:sz w:val="28"/>
                <w:szCs w:val="28"/>
              </w:rPr>
              <w:sym w:font="Symbol" w:char="F0AE"/>
            </w:r>
            <w:r w:rsidRPr="00043D2A">
              <w:rPr>
                <w:sz w:val="28"/>
                <w:szCs w:val="28"/>
              </w:rPr>
              <w:t xml:space="preserve">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t = I</w:t>
            </w:r>
            <w:r w:rsidRPr="00043D2A">
              <w:rPr>
                <w:position w:val="-6"/>
                <w:sz w:val="28"/>
                <w:szCs w:val="28"/>
              </w:rPr>
              <w:object w:dxaOrig="320" w:dyaOrig="320">
                <v:shape id="_x0000_i1300" type="#_x0000_t75" style="width:16.3pt;height:16.3pt" o:ole="">
                  <v:imagedata r:id="rId554" o:title=""/>
                </v:shape>
                <o:OLEObject Type="Embed" ProgID="Equation.DSMT4" ShapeID="_x0000_i1300" DrawAspect="Content" ObjectID="_1629614367" r:id="rId559"/>
              </w:object>
            </w:r>
            <w:r w:rsidRPr="00043D2A">
              <w:rPr>
                <w:sz w:val="28"/>
                <w:szCs w:val="28"/>
              </w:rPr>
              <w:t>cos</w:t>
            </w:r>
            <w:r w:rsidRPr="00043D2A">
              <w:rPr>
                <w:sz w:val="28"/>
                <w:szCs w:val="28"/>
              </w:rPr>
              <w:sym w:font="Symbol" w:char="F077"/>
            </w:r>
            <w:r w:rsidRPr="00043D2A">
              <w:rPr>
                <w:sz w:val="28"/>
                <w:szCs w:val="28"/>
              </w:rPr>
              <w:t xml:space="preserve">t </w:t>
            </w:r>
          </w:p>
          <w:p w:rsidR="00606CA9" w:rsidRPr="00043D2A" w:rsidRDefault="00606CA9" w:rsidP="00043D2A">
            <w:pPr>
              <w:jc w:val="both"/>
              <w:rPr>
                <w:sz w:val="28"/>
                <w:szCs w:val="28"/>
              </w:rPr>
            </w:pPr>
            <w:r w:rsidRPr="00043D2A">
              <w:rPr>
                <w:sz w:val="28"/>
                <w:szCs w:val="28"/>
              </w:rPr>
              <w:t>- Ta sẽ đi tìm biểu thức của u ở hai đầu đoạn mạch.</w:t>
            </w:r>
          </w:p>
          <w:p w:rsidR="00606CA9" w:rsidRPr="00043D2A" w:rsidRDefault="00606CA9" w:rsidP="00043D2A">
            <w:pPr>
              <w:jc w:val="both"/>
              <w:rPr>
                <w:sz w:val="28"/>
                <w:szCs w:val="28"/>
              </w:rPr>
            </w:pPr>
            <w:r w:rsidRPr="00043D2A">
              <w:rPr>
                <w:sz w:val="28"/>
                <w:szCs w:val="28"/>
              </w:rPr>
              <w:t>- Trình bày kết quả thực nghiệm và lí thuyết để đưa ra biểu thức điện áp hai đầu mạch.</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Để tránh nhầm lẫn, phương trình điện áp có thể viết:</w:t>
            </w: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vertAlign w:val="subscript"/>
              </w:rPr>
              <w:t>u/i</w:t>
            </w:r>
            <w:r w:rsidRPr="00043D2A">
              <w:rPr>
                <w:sz w:val="28"/>
                <w:szCs w:val="28"/>
              </w:rPr>
              <w:t xml:space="preserve">) </w:t>
            </w:r>
          </w:p>
          <w:p w:rsidR="00606CA9" w:rsidRPr="00043D2A" w:rsidRDefault="00606CA9" w:rsidP="00043D2A">
            <w:pPr>
              <w:tabs>
                <w:tab w:val="left" w:pos="520"/>
                <w:tab w:val="left" w:pos="558"/>
                <w:tab w:val="left" w:pos="910"/>
              </w:tabs>
              <w:jc w:val="both"/>
              <w:rPr>
                <w:sz w:val="28"/>
                <w:szCs w:val="28"/>
              </w:rPr>
            </w:pPr>
            <w:r w:rsidRPr="00043D2A">
              <w:rPr>
                <w:sz w:val="28"/>
                <w:szCs w:val="28"/>
              </w:rPr>
              <w:t>= U</w:t>
            </w:r>
            <w:r w:rsidRPr="00043D2A">
              <w:rPr>
                <w:position w:val="-6"/>
                <w:sz w:val="28"/>
                <w:szCs w:val="28"/>
              </w:rPr>
              <w:object w:dxaOrig="320" w:dyaOrig="320">
                <v:shape id="_x0000_i1301" type="#_x0000_t75" style="width:16.3pt;height:16.3pt" o:ole="">
                  <v:imagedata r:id="rId554" o:title=""/>
                </v:shape>
                <o:OLEObject Type="Embed" ProgID="Equation.DSMT4" ShapeID="_x0000_i1301" DrawAspect="Content" ObjectID="_1629614368" r:id="rId560"/>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vertAlign w:val="subscript"/>
              </w:rPr>
              <w:t>u/i</w:t>
            </w:r>
            <w:r w:rsidRPr="00043D2A">
              <w:rPr>
                <w:sz w:val="28"/>
                <w:szCs w:val="28"/>
              </w:rPr>
              <w:t xml:space="preserve">) </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Có dạng: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 </w:t>
            </w:r>
            <w:r w:rsidRPr="00043D2A">
              <w:rPr>
                <w:sz w:val="28"/>
                <w:szCs w:val="28"/>
              </w:rPr>
              <w:sym w:font="Symbol" w:char="F06A"/>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HS ghi nhận các kết quả chứng minh bằng thực nghiệm và lí thuyết.</w:t>
            </w:r>
          </w:p>
          <w:p w:rsidR="00606CA9" w:rsidRPr="00043D2A" w:rsidRDefault="00606CA9" w:rsidP="00043D2A">
            <w:pPr>
              <w:tabs>
                <w:tab w:val="left" w:pos="520"/>
                <w:tab w:val="left" w:pos="558"/>
                <w:tab w:val="left" w:pos="910"/>
              </w:tabs>
              <w:jc w:val="both"/>
              <w:rPr>
                <w:sz w:val="28"/>
                <w:szCs w:val="28"/>
              </w:rPr>
            </w:pPr>
            <w:r w:rsidRPr="00043D2A">
              <w:rPr>
                <w:sz w:val="28"/>
                <w:szCs w:val="28"/>
              </w:rPr>
              <w:t>- Tiếp thu về độ lệch pha giữa u và i</w:t>
            </w:r>
          </w:p>
        </w:tc>
        <w:tc>
          <w:tcPr>
            <w:tcW w:w="4113" w:type="dxa"/>
            <w:gridSpan w:val="3"/>
            <w:shd w:val="clear" w:color="auto" w:fill="auto"/>
          </w:tcPr>
          <w:p w:rsidR="00606CA9" w:rsidRPr="00043D2A" w:rsidRDefault="00606CA9" w:rsidP="00043D2A">
            <w:pPr>
              <w:jc w:val="both"/>
              <w:rPr>
                <w:sz w:val="28"/>
                <w:szCs w:val="28"/>
              </w:rPr>
            </w:pPr>
            <w:r w:rsidRPr="00043D2A">
              <w:rPr>
                <w:b/>
                <w:sz w:val="28"/>
                <w:szCs w:val="28"/>
              </w:rPr>
              <w:t>Nếu cho dòng điện xoay chiều có dạng</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2460" w:dyaOrig="400">
                <v:shape id="_x0000_i1302" type="#_x0000_t75" style="width:122.7pt;height:20.05pt" o:ole="">
                  <v:imagedata r:id="rId561" o:title=""/>
                </v:shape>
                <o:OLEObject Type="Embed" ProgID="Equation.DSMT4" ShapeID="_x0000_i1302" DrawAspect="Content" ObjectID="_1629614369" r:id="rId562"/>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Thì  : </w:t>
            </w:r>
            <w:r w:rsidRPr="00043D2A">
              <w:rPr>
                <w:position w:val="-12"/>
                <w:sz w:val="28"/>
                <w:szCs w:val="28"/>
              </w:rPr>
              <w:object w:dxaOrig="3620" w:dyaOrig="400">
                <v:shape id="_x0000_i1303" type="#_x0000_t75" style="width:180.95pt;height:20.05pt" o:ole="">
                  <v:imagedata r:id="rId563" o:title=""/>
                </v:shape>
                <o:OLEObject Type="Embed" ProgID="Equation.DSMT4" ShapeID="_x0000_i1303" DrawAspect="Content" ObjectID="_1629614370" r:id="rId564"/>
              </w:object>
            </w:r>
          </w:p>
          <w:p w:rsidR="00606CA9" w:rsidRPr="00043D2A" w:rsidRDefault="00606CA9" w:rsidP="00043D2A">
            <w:pPr>
              <w:jc w:val="both"/>
              <w:rPr>
                <w:sz w:val="28"/>
                <w:szCs w:val="28"/>
              </w:rPr>
            </w:pPr>
            <w:r w:rsidRPr="00043D2A">
              <w:rPr>
                <w:position w:val="-10"/>
                <w:sz w:val="28"/>
                <w:szCs w:val="28"/>
              </w:rPr>
              <w:object w:dxaOrig="220" w:dyaOrig="260">
                <v:shape id="_x0000_i1304" type="#_x0000_t75" style="width:11.25pt;height:12.5pt" o:ole="">
                  <v:imagedata r:id="rId565" o:title=""/>
                </v:shape>
                <o:OLEObject Type="Embed" ProgID="Equation.DSMT4" ShapeID="_x0000_i1304" DrawAspect="Content" ObjectID="_1629614371" r:id="rId566"/>
              </w:object>
            </w:r>
            <w:r w:rsidRPr="00043D2A">
              <w:rPr>
                <w:sz w:val="28"/>
                <w:szCs w:val="28"/>
              </w:rPr>
              <w:t xml:space="preserve">  : là độ lệch pha giữa u và 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5" type="#_x0000_t75" style="width:42.55pt;height:15.65pt" o:ole="">
                  <v:imagedata r:id="rId567" o:title=""/>
                </v:shape>
                <o:OLEObject Type="Embed" ProgID="Equation.DSMT4" ShapeID="_x0000_i1305" DrawAspect="Content" ObjectID="_1629614372" r:id="rId568"/>
              </w:object>
            </w:r>
            <w:r w:rsidRPr="00043D2A">
              <w:rPr>
                <w:sz w:val="28"/>
                <w:szCs w:val="28"/>
              </w:rPr>
              <w:t xml:space="preserve"> u sớm pha hơn i </w:t>
            </w: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6" type="#_x0000_t75" style="width:42.55pt;height:15.65pt" o:ole="">
                  <v:imagedata r:id="rId569" o:title=""/>
                </v:shape>
                <o:OLEObject Type="Embed" ProgID="Equation.DSMT4" ShapeID="_x0000_i1306" DrawAspect="Content" ObjectID="_1629614373" r:id="rId570"/>
              </w:object>
            </w:r>
            <w:r w:rsidRPr="00043D2A">
              <w:rPr>
                <w:sz w:val="28"/>
                <w:szCs w:val="28"/>
              </w:rPr>
              <w:t xml:space="preserve"> u trễ pha   </w:t>
            </w:r>
            <w:r w:rsidRPr="00043D2A">
              <w:rPr>
                <w:position w:val="-14"/>
                <w:sz w:val="28"/>
                <w:szCs w:val="28"/>
              </w:rPr>
              <w:object w:dxaOrig="300" w:dyaOrig="400">
                <v:shape id="_x0000_i1307" type="#_x0000_t75" style="width:15.05pt;height:20.05pt" o:ole="">
                  <v:imagedata r:id="rId571" o:title=""/>
                </v:shape>
                <o:OLEObject Type="Embed" ProgID="Equation.DSMT4" ShapeID="_x0000_i1307" DrawAspect="Content" ObjectID="_1629614374" r:id="rId572"/>
              </w:object>
            </w:r>
            <w:r w:rsidRPr="00043D2A">
              <w:rPr>
                <w:sz w:val="28"/>
                <w:szCs w:val="28"/>
              </w:rPr>
              <w:t xml:space="preserve"> hơn   i</w:t>
            </w:r>
          </w:p>
          <w:p w:rsidR="00606CA9" w:rsidRPr="00043D2A" w:rsidRDefault="00606CA9" w:rsidP="00043D2A">
            <w:pPr>
              <w:jc w:val="both"/>
              <w:rPr>
                <w:sz w:val="28"/>
                <w:szCs w:val="28"/>
              </w:rPr>
            </w:pPr>
            <w:r w:rsidRPr="00043D2A">
              <w:rPr>
                <w:sz w:val="28"/>
                <w:szCs w:val="28"/>
              </w:rPr>
              <w:t xml:space="preserve">Nếu </w:t>
            </w:r>
            <w:r w:rsidRPr="00043D2A">
              <w:rPr>
                <w:position w:val="-10"/>
                <w:sz w:val="28"/>
                <w:szCs w:val="28"/>
              </w:rPr>
              <w:object w:dxaOrig="859" w:dyaOrig="320">
                <v:shape id="_x0000_i1308" type="#_x0000_t75" style="width:42.55pt;height:15.65pt" o:ole="">
                  <v:imagedata r:id="rId573" o:title=""/>
                </v:shape>
                <o:OLEObject Type="Embed" ProgID="Equation.DSMT4" ShapeID="_x0000_i1308" DrawAspect="Content" ObjectID="_1629614375" r:id="rId574"/>
              </w:object>
            </w:r>
            <w:r w:rsidRPr="00043D2A">
              <w:rPr>
                <w:sz w:val="28"/>
                <w:szCs w:val="28"/>
              </w:rPr>
              <w:t xml:space="preserve"> u và i  cùng pha </w:t>
            </w:r>
          </w:p>
          <w:p w:rsidR="00606CA9" w:rsidRPr="00043D2A" w:rsidRDefault="00606CA9" w:rsidP="00043D2A">
            <w:pPr>
              <w:jc w:val="both"/>
              <w:rPr>
                <w:sz w:val="28"/>
                <w:szCs w:val="28"/>
              </w:rPr>
            </w:pP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Xét mạch điện xoay chiều chỉ có R.</w:t>
            </w:r>
          </w:p>
          <w:p w:rsidR="00606CA9" w:rsidRPr="00043D2A" w:rsidRDefault="00606CA9" w:rsidP="00043D2A">
            <w:pPr>
              <w:jc w:val="both"/>
              <w:rPr>
                <w:sz w:val="28"/>
                <w:szCs w:val="28"/>
              </w:rPr>
            </w:pPr>
            <w:r w:rsidRPr="00043D2A">
              <w:rPr>
                <w:sz w:val="28"/>
                <w:szCs w:val="28"/>
              </w:rPr>
              <w:t xml:space="preserve">- Trong mạch lúc này sẽ có i </w:t>
            </w:r>
            <w:r w:rsidRPr="00043D2A">
              <w:rPr>
                <w:sz w:val="28"/>
                <w:szCs w:val="28"/>
              </w:rPr>
              <w:sym w:font="Symbol" w:char="F0AE"/>
            </w:r>
            <w:r w:rsidRPr="00043D2A">
              <w:rPr>
                <w:sz w:val="28"/>
                <w:szCs w:val="28"/>
              </w:rPr>
              <w:t xml:space="preserve"> dòng điện này như thế nào?</w:t>
            </w:r>
          </w:p>
          <w:p w:rsidR="00606CA9" w:rsidRPr="00043D2A" w:rsidRDefault="00606CA9" w:rsidP="00043D2A">
            <w:pPr>
              <w:jc w:val="both"/>
              <w:rPr>
                <w:sz w:val="28"/>
                <w:szCs w:val="28"/>
              </w:rPr>
            </w:pPr>
            <w:r w:rsidRPr="00043D2A">
              <w:rPr>
                <w:sz w:val="28"/>
                <w:szCs w:val="28"/>
              </w:rPr>
              <w:t>- Tuy là dòng điện xoay chiều, nhưng tại một thời điểm, dòng điện i chạy theo một chiều xác định. Vì đây là dòng điện trong kim loại nên theo định luật Ohm, i và u tỉ lệ với nhau như thế nào?</w:t>
            </w:r>
          </w:p>
          <w:p w:rsidR="00606CA9" w:rsidRPr="00043D2A" w:rsidRDefault="00606CA9" w:rsidP="00043D2A">
            <w:pPr>
              <w:jc w:val="both"/>
              <w:rPr>
                <w:sz w:val="28"/>
                <w:szCs w:val="28"/>
              </w:rPr>
            </w:pPr>
            <w:r w:rsidRPr="00043D2A">
              <w:rPr>
                <w:sz w:val="28"/>
                <w:szCs w:val="28"/>
              </w:rPr>
              <w:t>- Trong biểu thức điện áp u, U</w:t>
            </w:r>
            <w:r w:rsidRPr="00043D2A">
              <w:rPr>
                <w:sz w:val="28"/>
                <w:szCs w:val="28"/>
                <w:vertAlign w:val="subscript"/>
              </w:rPr>
              <w:t>m</w:t>
            </w:r>
            <w:r w:rsidRPr="00043D2A">
              <w:rPr>
                <w:sz w:val="28"/>
                <w:szCs w:val="28"/>
              </w:rPr>
              <w:t xml:space="preserve"> và U là gì?</w:t>
            </w:r>
          </w:p>
          <w:p w:rsidR="00606CA9" w:rsidRPr="00043D2A" w:rsidRDefault="00606CA9" w:rsidP="00043D2A">
            <w:pPr>
              <w:jc w:val="both"/>
              <w:rPr>
                <w:sz w:val="28"/>
                <w:szCs w:val="28"/>
              </w:rPr>
            </w:pPr>
            <w:r w:rsidRPr="00043D2A">
              <w:rPr>
                <w:sz w:val="28"/>
                <w:szCs w:val="28"/>
              </w:rPr>
              <w:t>- Dựa vào biểu thức của u và i, ta có nhận xét gì?</w:t>
            </w:r>
          </w:p>
          <w:p w:rsidR="00606CA9" w:rsidRPr="00043D2A" w:rsidRDefault="00606CA9" w:rsidP="00043D2A">
            <w:pPr>
              <w:jc w:val="both"/>
              <w:rPr>
                <w:sz w:val="28"/>
                <w:szCs w:val="28"/>
              </w:rPr>
            </w:pPr>
            <w:r w:rsidRPr="00043D2A">
              <w:rPr>
                <w:sz w:val="28"/>
                <w:szCs w:val="28"/>
              </w:rPr>
              <w:t>- GV chính xác hoá các kết luận của HS.</w:t>
            </w:r>
          </w:p>
          <w:p w:rsidR="00606CA9" w:rsidRPr="00043D2A" w:rsidRDefault="00606CA9" w:rsidP="00043D2A">
            <w:pPr>
              <w:jc w:val="both"/>
              <w:rPr>
                <w:sz w:val="28"/>
                <w:szCs w:val="28"/>
              </w:rPr>
            </w:pPr>
            <w:r w:rsidRPr="00043D2A">
              <w:rPr>
                <w:sz w:val="28"/>
                <w:szCs w:val="28"/>
              </w:rPr>
              <w:t>- Y/c HS phát biểu định luật Ohm đối với dòng điện một chiều trong kim loại.</w:t>
            </w:r>
          </w:p>
          <w:p w:rsidR="00606CA9" w:rsidRPr="00043D2A" w:rsidRDefault="00606CA9" w:rsidP="00043D2A">
            <w:pPr>
              <w:tabs>
                <w:tab w:val="left" w:pos="520"/>
                <w:tab w:val="left" w:pos="558"/>
                <w:tab w:val="left" w:pos="910"/>
              </w:tabs>
              <w:jc w:val="both"/>
              <w:rPr>
                <w:sz w:val="28"/>
                <w:szCs w:val="28"/>
              </w:rPr>
            </w:pP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ến thiên theo thời gian t (dòng điện xoay c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định luật Ohm</w:t>
            </w:r>
          </w:p>
          <w:p w:rsidR="00606CA9" w:rsidRPr="00043D2A" w:rsidRDefault="00606CA9" w:rsidP="00043D2A">
            <w:pPr>
              <w:jc w:val="center"/>
              <w:rPr>
                <w:sz w:val="28"/>
                <w:szCs w:val="28"/>
              </w:rPr>
            </w:pPr>
            <w:r w:rsidRPr="00043D2A">
              <w:rPr>
                <w:position w:val="-24"/>
                <w:sz w:val="28"/>
                <w:szCs w:val="28"/>
              </w:rPr>
              <w:object w:dxaOrig="580" w:dyaOrig="660">
                <v:shape id="_x0000_i1309" type="#_x0000_t75" style="width:29.45pt;height:33.2pt" o:ole="">
                  <v:imagedata r:id="rId575" o:title=""/>
                </v:shape>
                <o:OLEObject Type="Embed" ProgID="Equation.DSMT4" ShapeID="_x0000_i1309" DrawAspect="Content" ObjectID="_1629614376" r:id="rId57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iện áp tức thời, điện áp cực đại và điện áp hiệu dụng.</w:t>
            </w:r>
          </w:p>
          <w:p w:rsidR="00606CA9" w:rsidRPr="00043D2A" w:rsidRDefault="00606CA9" w:rsidP="00043D2A">
            <w:pPr>
              <w:jc w:val="both"/>
              <w:rPr>
                <w:sz w:val="28"/>
                <w:szCs w:val="28"/>
              </w:rPr>
            </w:pPr>
            <w:r w:rsidRPr="00043D2A">
              <w:rPr>
                <w:sz w:val="28"/>
                <w:szCs w:val="28"/>
              </w:rPr>
              <w:t>- HS nêu nhận xét:</w:t>
            </w:r>
          </w:p>
          <w:p w:rsidR="00606CA9" w:rsidRPr="00043D2A" w:rsidRDefault="00606CA9" w:rsidP="00043D2A">
            <w:pPr>
              <w:jc w:val="both"/>
              <w:rPr>
                <w:sz w:val="28"/>
                <w:szCs w:val="28"/>
              </w:rPr>
            </w:pPr>
            <w:r w:rsidRPr="00043D2A">
              <w:rPr>
                <w:sz w:val="28"/>
                <w:szCs w:val="28"/>
              </w:rPr>
              <w:t>+ Quan hệ giữa I và U.</w:t>
            </w:r>
          </w:p>
          <w:p w:rsidR="00606CA9" w:rsidRPr="00043D2A" w:rsidRDefault="00606CA9" w:rsidP="00043D2A">
            <w:pPr>
              <w:jc w:val="both"/>
              <w:rPr>
                <w:sz w:val="28"/>
                <w:szCs w:val="28"/>
              </w:rPr>
            </w:pPr>
            <w:r w:rsidRPr="00043D2A">
              <w:rPr>
                <w:sz w:val="28"/>
                <w:szCs w:val="28"/>
              </w:rPr>
              <w:t>+ u và i cùng pha.</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HS phát biểu</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 Mạch điện xoay chiều chỉ chứa điện trở</w:t>
            </w:r>
          </w:p>
          <w:p w:rsidR="00606CA9" w:rsidRPr="00043D2A" w:rsidRDefault="00606CA9" w:rsidP="00043D2A">
            <w:pPr>
              <w:jc w:val="both"/>
              <w:rPr>
                <w:sz w:val="28"/>
                <w:szCs w:val="28"/>
              </w:rPr>
            </w:pPr>
            <w:r w:rsidRPr="00043D2A">
              <w:rPr>
                <w:b/>
                <w:sz w:val="28"/>
                <w:szCs w:val="28"/>
              </w:rPr>
              <w:t>1) Quan hệ u và  i</w:t>
            </w:r>
            <w:r w:rsidRPr="00043D2A">
              <w:rPr>
                <w:sz w:val="28"/>
                <w:szCs w:val="28"/>
              </w:rPr>
              <w:t xml:space="preserve"> : </w:t>
            </w:r>
          </w:p>
          <w:p w:rsidR="00606CA9" w:rsidRPr="00043D2A" w:rsidRDefault="00606CA9" w:rsidP="00043D2A">
            <w:pPr>
              <w:jc w:val="both"/>
              <w:rPr>
                <w:sz w:val="28"/>
                <w:szCs w:val="28"/>
              </w:rPr>
            </w:pPr>
            <w:r w:rsidRPr="00043D2A">
              <w:rPr>
                <w:sz w:val="28"/>
                <w:szCs w:val="28"/>
              </w:rPr>
              <w:t xml:space="preserve">Hai đầu R có </w:t>
            </w:r>
            <w:r w:rsidRPr="00043D2A">
              <w:rPr>
                <w:position w:val="-12"/>
                <w:sz w:val="28"/>
                <w:szCs w:val="28"/>
              </w:rPr>
              <w:object w:dxaOrig="1320" w:dyaOrig="360">
                <v:shape id="_x0000_i1310" type="#_x0000_t75" style="width:65.75pt;height:18.15pt" o:ole="">
                  <v:imagedata r:id="rId577" o:title=""/>
                </v:shape>
                <o:OLEObject Type="Embed" ProgID="Equation.DSMT4" ShapeID="_x0000_i1310" DrawAspect="Content" ObjectID="_1629614377" r:id="rId578"/>
              </w:object>
            </w:r>
          </w:p>
          <w:p w:rsidR="00606CA9" w:rsidRPr="00043D2A" w:rsidRDefault="00606CA9" w:rsidP="00043D2A">
            <w:pPr>
              <w:jc w:val="both"/>
              <w:rPr>
                <w:sz w:val="28"/>
                <w:szCs w:val="28"/>
              </w:rPr>
            </w:pPr>
            <w:r w:rsidRPr="00043D2A">
              <w:rPr>
                <w:sz w:val="28"/>
                <w:szCs w:val="28"/>
              </w:rPr>
              <w:t xml:space="preserve">Định luật  Ôm : </w:t>
            </w:r>
            <w:r w:rsidRPr="00043D2A">
              <w:rPr>
                <w:position w:val="-24"/>
                <w:sz w:val="28"/>
                <w:szCs w:val="28"/>
              </w:rPr>
              <w:object w:dxaOrig="1740" w:dyaOrig="620">
                <v:shape id="_x0000_i1311" type="#_x0000_t75" style="width:87.05pt;height:30.7pt" o:ole="">
                  <v:imagedata r:id="rId579" o:title=""/>
                </v:shape>
                <o:OLEObject Type="Embed" ProgID="Equation.DSMT4" ShapeID="_x0000_i1311" DrawAspect="Content" ObjectID="_1629614378" r:id="rId580"/>
              </w:object>
            </w:r>
          </w:p>
          <w:p w:rsidR="00606CA9" w:rsidRPr="00043D2A" w:rsidRDefault="00606CA9" w:rsidP="00043D2A">
            <w:pPr>
              <w:jc w:val="both"/>
              <w:rPr>
                <w:sz w:val="28"/>
                <w:szCs w:val="28"/>
              </w:rPr>
            </w:pPr>
            <w:r w:rsidRPr="00043D2A">
              <w:rPr>
                <w:sz w:val="28"/>
                <w:szCs w:val="28"/>
              </w:rPr>
              <w:t xml:space="preserve">Đặt : </w:t>
            </w:r>
            <w:r w:rsidRPr="00043D2A">
              <w:rPr>
                <w:position w:val="-24"/>
                <w:sz w:val="28"/>
                <w:szCs w:val="28"/>
              </w:rPr>
              <w:object w:dxaOrig="820" w:dyaOrig="620">
                <v:shape id="_x0000_i1312" type="#_x0000_t75" style="width:41.3pt;height:30.7pt" o:ole="">
                  <v:imagedata r:id="rId581" o:title=""/>
                </v:shape>
                <o:OLEObject Type="Embed" ProgID="Equation.DSMT4" ShapeID="_x0000_i1312" DrawAspect="Content" ObjectID="_1629614379" r:id="rId582"/>
              </w:object>
            </w:r>
            <w:r w:rsidRPr="00043D2A">
              <w:rPr>
                <w:sz w:val="28"/>
                <w:szCs w:val="28"/>
              </w:rPr>
              <w:t xml:space="preserve"> Thì </w:t>
            </w:r>
            <w:r w:rsidRPr="00043D2A">
              <w:rPr>
                <w:position w:val="-12"/>
                <w:sz w:val="28"/>
                <w:szCs w:val="28"/>
              </w:rPr>
              <w:object w:dxaOrig="1200" w:dyaOrig="360">
                <v:shape id="_x0000_i1313" type="#_x0000_t75" style="width:60.1pt;height:18.15pt" o:ole="">
                  <v:imagedata r:id="rId583" o:title=""/>
                </v:shape>
                <o:OLEObject Type="Embed" ProgID="Equation.DSMT4" ShapeID="_x0000_i1313" DrawAspect="Content" ObjectID="_1629614380" r:id="rId584"/>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b/>
                <w:sz w:val="28"/>
                <w:szCs w:val="28"/>
              </w:rPr>
              <w:t>2) Định luật Ôm</w:t>
            </w:r>
            <w:r w:rsidRPr="00043D2A">
              <w:rPr>
                <w:sz w:val="28"/>
                <w:szCs w:val="28"/>
              </w:rPr>
              <w:t xml:space="preserve"> :     </w:t>
            </w:r>
            <w:r w:rsidRPr="00043D2A">
              <w:rPr>
                <w:position w:val="-24"/>
                <w:sz w:val="28"/>
                <w:szCs w:val="28"/>
              </w:rPr>
              <w:object w:dxaOrig="660" w:dyaOrig="620">
                <v:shape id="_x0000_i1314" type="#_x0000_t75" style="width:33.2pt;height:30.7pt" o:ole="">
                  <v:imagedata r:id="rId585" o:title=""/>
                </v:shape>
                <o:OLEObject Type="Embed" ProgID="Equation.DSMT4" ShapeID="_x0000_i1314" DrawAspect="Content" ObjectID="_1629614381" r:id="rId586"/>
              </w:object>
            </w:r>
          </w:p>
          <w:p w:rsidR="00606CA9" w:rsidRPr="00043D2A" w:rsidRDefault="00606CA9" w:rsidP="00043D2A">
            <w:pPr>
              <w:jc w:val="both"/>
              <w:rPr>
                <w:sz w:val="28"/>
                <w:szCs w:val="28"/>
              </w:rPr>
            </w:pPr>
            <w:r w:rsidRPr="00043D2A">
              <w:rPr>
                <w:b/>
                <w:sz w:val="28"/>
                <w:szCs w:val="28"/>
              </w:rPr>
              <w:t xml:space="preserve">Phát biểu: </w:t>
            </w:r>
            <w:r w:rsidRPr="00043D2A">
              <w:rPr>
                <w:sz w:val="28"/>
                <w:szCs w:val="28"/>
              </w:rPr>
              <w:t>(SGK)</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3) Nhận xét</w:t>
            </w:r>
            <w:r w:rsidRPr="00043D2A">
              <w:rPr>
                <w:sz w:val="28"/>
                <w:szCs w:val="28"/>
              </w:rPr>
              <w:t xml:space="preserve"> : </w:t>
            </w:r>
            <w:r w:rsidRPr="00043D2A">
              <w:rPr>
                <w:i/>
                <w:sz w:val="28"/>
                <w:szCs w:val="28"/>
              </w:rPr>
              <w:t>u và i cùng pha</w:t>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GV làm thí nghiệm như sơ đồ hình 13.3 Sgk.</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có nhận xét gì về kết quả thu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nối hai đầu tụ điện vào một nguồn điện xoay chiều để tạo nên điện áp u giữa hai bản của tụ điện.</w:t>
            </w:r>
          </w:p>
          <w:p w:rsidR="00606CA9" w:rsidRPr="00043D2A" w:rsidRDefault="00606CA9" w:rsidP="00043D2A">
            <w:pPr>
              <w:jc w:val="both"/>
              <w:rPr>
                <w:sz w:val="28"/>
                <w:szCs w:val="28"/>
              </w:rPr>
            </w:pPr>
            <w:r w:rsidRPr="00043D2A">
              <w:rPr>
                <w:sz w:val="28"/>
                <w:szCs w:val="28"/>
              </w:rPr>
              <w:t>- Có hiện tượng xảy ra ở các bản của tụ điện?</w:t>
            </w:r>
          </w:p>
          <w:p w:rsidR="00606CA9" w:rsidRPr="00043D2A" w:rsidRDefault="00606CA9" w:rsidP="00043D2A">
            <w:pPr>
              <w:jc w:val="both"/>
              <w:rPr>
                <w:sz w:val="28"/>
                <w:szCs w:val="28"/>
              </w:rPr>
            </w:pPr>
            <w:r w:rsidRPr="00043D2A">
              <w:rPr>
                <w:sz w:val="28"/>
                <w:szCs w:val="28"/>
              </w:rPr>
              <w:t xml:space="preserve">- Giả sử trong nửa chu kì đầu, A là cực dương </w:t>
            </w:r>
            <w:r w:rsidRPr="00043D2A">
              <w:rPr>
                <w:sz w:val="28"/>
                <w:szCs w:val="28"/>
              </w:rPr>
              <w:sym w:font="Symbol" w:char="F0AE"/>
            </w:r>
            <w:r w:rsidRPr="00043D2A">
              <w:rPr>
                <w:sz w:val="28"/>
                <w:szCs w:val="28"/>
              </w:rPr>
              <w:t xml:space="preserve"> bản bên trái của tụ sẽ tích điện gì?</w:t>
            </w:r>
          </w:p>
          <w:p w:rsidR="00606CA9" w:rsidRPr="00043D2A" w:rsidRDefault="00606CA9" w:rsidP="00043D2A">
            <w:pPr>
              <w:jc w:val="both"/>
              <w:rPr>
                <w:sz w:val="28"/>
                <w:szCs w:val="28"/>
              </w:rPr>
            </w:pPr>
            <w:r w:rsidRPr="00043D2A">
              <w:rPr>
                <w:sz w:val="28"/>
                <w:szCs w:val="28"/>
              </w:rPr>
              <w:t>- Ta có nhận xét gì về điện tích trên bản của tụ điệ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Độ biến thiên điện tích q cho phép ta tính i trong mạch.</w:t>
            </w:r>
          </w:p>
          <w:p w:rsidR="00606CA9" w:rsidRPr="00043D2A" w:rsidRDefault="00606CA9" w:rsidP="00043D2A">
            <w:pPr>
              <w:jc w:val="both"/>
              <w:rPr>
                <w:sz w:val="28"/>
                <w:szCs w:val="28"/>
              </w:rPr>
            </w:pPr>
            <w:r w:rsidRPr="00043D2A">
              <w:rPr>
                <w:sz w:val="28"/>
                <w:szCs w:val="28"/>
              </w:rPr>
              <w:t>- Cường độ dòng điện ở thời điểm t xác định bằng công thức nào?</w:t>
            </w:r>
          </w:p>
          <w:p w:rsidR="00606CA9" w:rsidRPr="00043D2A" w:rsidRDefault="00606CA9" w:rsidP="00043D2A">
            <w:pPr>
              <w:jc w:val="both"/>
              <w:rPr>
                <w:sz w:val="28"/>
                <w:szCs w:val="28"/>
              </w:rPr>
            </w:pPr>
            <w:r w:rsidRPr="00043D2A">
              <w:rPr>
                <w:sz w:val="28"/>
                <w:szCs w:val="28"/>
              </w:rPr>
              <w:t xml:space="preserve">- Khi </w:t>
            </w:r>
            <w:r w:rsidRPr="00043D2A">
              <w:rPr>
                <w:sz w:val="28"/>
                <w:szCs w:val="28"/>
              </w:rPr>
              <w:sym w:font="Symbol" w:char="F044"/>
            </w:r>
            <w:r w:rsidRPr="00043D2A">
              <w:rPr>
                <w:sz w:val="28"/>
                <w:szCs w:val="28"/>
              </w:rPr>
              <w:t xml:space="preserve">t và </w:t>
            </w:r>
            <w:r w:rsidRPr="00043D2A">
              <w:rPr>
                <w:sz w:val="28"/>
                <w:szCs w:val="28"/>
              </w:rPr>
              <w:sym w:font="Symbol" w:char="F044"/>
            </w:r>
            <w:r w:rsidRPr="00043D2A">
              <w:rPr>
                <w:sz w:val="28"/>
                <w:szCs w:val="28"/>
              </w:rPr>
              <w:t xml:space="preserve">q vô cùng nhỏ </w:t>
            </w:r>
            <w:r w:rsidRPr="00043D2A">
              <w:rPr>
                <w:position w:val="-24"/>
                <w:sz w:val="28"/>
                <w:szCs w:val="28"/>
              </w:rPr>
              <w:object w:dxaOrig="380" w:dyaOrig="660">
                <v:shape id="_x0000_i1315" type="#_x0000_t75" style="width:19.4pt;height:33.2pt" o:ole="">
                  <v:imagedata r:id="rId587" o:title=""/>
                </v:shape>
                <o:OLEObject Type="Embed" ProgID="Equation.DSMT4" ShapeID="_x0000_i1315" DrawAspect="Content" ObjectID="_1629614382" r:id="rId588"/>
              </w:object>
            </w:r>
            <w:r w:rsidRPr="00043D2A">
              <w:rPr>
                <w:sz w:val="28"/>
                <w:szCs w:val="28"/>
              </w:rPr>
              <w:t xml:space="preserve"> trở thành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a nên đưa về dạng tổng quát i = I</w:t>
            </w:r>
            <w:r w:rsidRPr="00043D2A">
              <w:rPr>
                <w:sz w:val="28"/>
                <w:szCs w:val="28"/>
                <w:vertAlign w:val="subscript"/>
              </w:rPr>
              <w:t>m</w:t>
            </w:r>
            <w:r w:rsidRPr="00043D2A">
              <w:rPr>
                <w:sz w:val="28"/>
                <w:szCs w:val="28"/>
              </w:rPr>
              <w:t>cos(</w:t>
            </w:r>
            <w:r w:rsidRPr="00043D2A">
              <w:rPr>
                <w:sz w:val="28"/>
                <w:szCs w:val="28"/>
              </w:rPr>
              <w:sym w:font="Symbol" w:char="F077"/>
            </w:r>
            <w:r w:rsidRPr="00043D2A">
              <w:rPr>
                <w:sz w:val="28"/>
                <w:szCs w:val="28"/>
              </w:rPr>
              <w:t xml:space="preserve">t + </w:t>
            </w:r>
            <w:r w:rsidRPr="00043D2A">
              <w:rPr>
                <w:sz w:val="28"/>
                <w:szCs w:val="28"/>
              </w:rPr>
              <w:sym w:font="Symbol" w:char="F06A"/>
            </w:r>
            <w:r w:rsidRPr="00043D2A">
              <w:rPr>
                <w:sz w:val="28"/>
                <w:szCs w:val="28"/>
              </w:rPr>
              <w:t>) để tiện so sánh, –sin</w:t>
            </w:r>
            <w:r w:rsidRPr="00043D2A">
              <w:rPr>
                <w:sz w:val="28"/>
                <w:szCs w:val="28"/>
              </w:rPr>
              <w:sym w:font="Symbol" w:char="F061"/>
            </w:r>
            <w:r w:rsidRPr="00043D2A">
              <w:rPr>
                <w:sz w:val="28"/>
                <w:szCs w:val="28"/>
              </w:rPr>
              <w:t xml:space="preserve"> </w:t>
            </w:r>
            <w:r w:rsidRPr="00043D2A">
              <w:rPr>
                <w:sz w:val="28"/>
                <w:szCs w:val="28"/>
              </w:rPr>
              <w:sym w:font="Symbol" w:char="F0AE"/>
            </w:r>
            <w:r w:rsidRPr="00043D2A">
              <w:rPr>
                <w:sz w:val="28"/>
                <w:szCs w:val="28"/>
              </w:rPr>
              <w:t xml:space="preserve"> cos</w:t>
            </w:r>
            <w:r w:rsidRPr="00043D2A">
              <w:rPr>
                <w:sz w:val="28"/>
                <w:szCs w:val="28"/>
              </w:rPr>
              <w:sym w:font="Symbol" w:char="F061"/>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ếu lấy pha ban đầu của i bằng 0 </w:t>
            </w:r>
            <w:r w:rsidRPr="00043D2A">
              <w:rPr>
                <w:sz w:val="28"/>
                <w:szCs w:val="28"/>
              </w:rPr>
              <w:sym w:font="Symbol" w:char="F0AE"/>
            </w:r>
            <w:r w:rsidRPr="00043D2A">
              <w:rPr>
                <w:sz w:val="28"/>
                <w:szCs w:val="28"/>
              </w:rPr>
              <w:t xml:space="preserve"> biểu thức của i và u được viết lại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ựa vào biểu thức của u và i, ta có nhận xét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Z</w:t>
            </w:r>
            <w:r w:rsidRPr="00043D2A">
              <w:rPr>
                <w:sz w:val="28"/>
                <w:szCs w:val="28"/>
                <w:vertAlign w:val="subscript"/>
              </w:rPr>
              <w:t>C</w:t>
            </w:r>
            <w:r w:rsidRPr="00043D2A">
              <w:rPr>
                <w:sz w:val="28"/>
                <w:szCs w:val="28"/>
              </w:rPr>
              <w:t xml:space="preserve"> đóng vai trò gì trong công thứ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Z</w:t>
            </w:r>
            <w:r w:rsidRPr="00043D2A">
              <w:rPr>
                <w:sz w:val="28"/>
                <w:szCs w:val="28"/>
                <w:vertAlign w:val="subscript"/>
              </w:rPr>
              <w:t>C</w:t>
            </w:r>
            <w:r w:rsidRPr="00043D2A">
              <w:rPr>
                <w:sz w:val="28"/>
                <w:szCs w:val="28"/>
              </w:rPr>
              <w:t xml:space="preserve"> có đơn vị là gì? </w:t>
            </w:r>
          </w:p>
          <w:p w:rsidR="00606CA9" w:rsidRPr="00043D2A" w:rsidRDefault="00606CA9" w:rsidP="00043D2A">
            <w:pPr>
              <w:jc w:val="both"/>
              <w:rPr>
                <w:sz w:val="28"/>
                <w:szCs w:val="28"/>
              </w:rPr>
            </w:pPr>
            <w:r w:rsidRPr="00043D2A">
              <w:rPr>
                <w:position w:val="-24"/>
                <w:sz w:val="28"/>
                <w:szCs w:val="28"/>
              </w:rPr>
              <w:object w:dxaOrig="940" w:dyaOrig="660">
                <v:shape id="_x0000_i1316" type="#_x0000_t75" style="width:46.95pt;height:33.2pt" o:ole="" o:bordertopcolor="this" o:borderleftcolor="this" o:borderbottomcolor="this" o:borderrightcolor="this">
                  <v:imagedata r:id="rId589" o:title=""/>
                </v:shape>
                <o:OLEObject Type="Embed" ProgID="Equation.DSMT4" ShapeID="_x0000_i1316" DrawAspect="Content" ObjectID="_1629614383" r:id="rId590"/>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ói cách khác: Trong mạch điện xoay chiều, tụ điện là phần tử có tác dụng làm cho cường độ dòng điện tức thời sớm pha </w:t>
            </w:r>
            <w:r w:rsidRPr="00043D2A">
              <w:rPr>
                <w:sz w:val="28"/>
                <w:szCs w:val="28"/>
              </w:rPr>
              <w:sym w:font="Symbol" w:char="F070"/>
            </w:r>
            <w:r w:rsidRPr="00043D2A">
              <w:rPr>
                <w:sz w:val="28"/>
                <w:szCs w:val="28"/>
              </w:rPr>
              <w:t>/2 so với điện áp tức thời.</w:t>
            </w:r>
          </w:p>
          <w:p w:rsidR="00606CA9" w:rsidRPr="00043D2A" w:rsidRDefault="00606CA9" w:rsidP="00043D2A">
            <w:pPr>
              <w:jc w:val="both"/>
              <w:rPr>
                <w:sz w:val="28"/>
                <w:szCs w:val="28"/>
              </w:rPr>
            </w:pPr>
            <w:r w:rsidRPr="00043D2A">
              <w:rPr>
                <w:sz w:val="28"/>
                <w:szCs w:val="28"/>
              </w:rPr>
              <w:t>- Dựa vào biểu thức định luật Ohm, Z</w:t>
            </w:r>
            <w:r w:rsidRPr="00043D2A">
              <w:rPr>
                <w:sz w:val="28"/>
                <w:szCs w:val="28"/>
                <w:vertAlign w:val="subscript"/>
              </w:rPr>
              <w:t>C</w:t>
            </w:r>
            <w:r w:rsidRPr="00043D2A">
              <w:rPr>
                <w:sz w:val="28"/>
                <w:szCs w:val="28"/>
              </w:rPr>
              <w:t xml:space="preserve"> có vai trò là điện trở trong mạch chứa tụ điện </w:t>
            </w:r>
            <w:r w:rsidRPr="00043D2A">
              <w:rPr>
                <w:sz w:val="28"/>
                <w:szCs w:val="28"/>
              </w:rPr>
              <w:sym w:font="Symbol" w:char="F0AE"/>
            </w:r>
            <w:r w:rsidRPr="00043D2A">
              <w:rPr>
                <w:sz w:val="28"/>
                <w:szCs w:val="28"/>
              </w:rPr>
              <w:t xml:space="preserve"> hay nói cách khác nó là đại lượng biểu hiện điều gì?</w:t>
            </w:r>
          </w:p>
          <w:p w:rsidR="00606CA9" w:rsidRPr="00043D2A" w:rsidRDefault="00606CA9" w:rsidP="00043D2A">
            <w:pPr>
              <w:jc w:val="both"/>
              <w:rPr>
                <w:sz w:val="28"/>
                <w:szCs w:val="28"/>
              </w:rPr>
            </w:pPr>
            <w:r w:rsidRPr="00043D2A">
              <w:rPr>
                <w:sz w:val="28"/>
                <w:szCs w:val="28"/>
              </w:rPr>
              <w:t>- Khi nào thì dòng điện qua tụ dễ dàng hơn?</w:t>
            </w: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quan sát mạch điện và ghi nhận các kết quả thí nghiệm.</w:t>
            </w:r>
          </w:p>
          <w:p w:rsidR="00606CA9" w:rsidRPr="00043D2A" w:rsidRDefault="00606CA9" w:rsidP="00043D2A">
            <w:pPr>
              <w:jc w:val="both"/>
              <w:rPr>
                <w:sz w:val="28"/>
                <w:szCs w:val="28"/>
              </w:rPr>
            </w:pPr>
            <w:r w:rsidRPr="00043D2A">
              <w:rPr>
                <w:sz w:val="28"/>
                <w:szCs w:val="28"/>
              </w:rPr>
              <w:t>+ Tụ điện không cho dòng điện một chiều đi qua.</w:t>
            </w:r>
          </w:p>
          <w:p w:rsidR="00606CA9" w:rsidRPr="00043D2A" w:rsidRDefault="00606CA9" w:rsidP="00043D2A">
            <w:pPr>
              <w:jc w:val="both"/>
              <w:rPr>
                <w:sz w:val="28"/>
                <w:szCs w:val="28"/>
              </w:rPr>
            </w:pPr>
            <w:r w:rsidRPr="00043D2A">
              <w:rPr>
                <w:sz w:val="28"/>
                <w:szCs w:val="28"/>
              </w:rPr>
              <w:t>+ Tụ điện cho dòng điện xoay chiều “đi qu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heo hướng dẫn của GV để khảo sát mạch điện xoay chiều chỉ có tụ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ụ điện sẽ được tíc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ản bên trái tích điện dư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ến thiên theo thời gian 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h xác định i trong mạch.</w:t>
            </w:r>
          </w:p>
          <w:p w:rsidR="00606CA9" w:rsidRPr="00043D2A" w:rsidRDefault="00606CA9" w:rsidP="00043D2A">
            <w:pPr>
              <w:jc w:val="both"/>
              <w:rPr>
                <w:sz w:val="28"/>
                <w:szCs w:val="28"/>
              </w:rPr>
            </w:pPr>
          </w:p>
          <w:p w:rsidR="00606CA9" w:rsidRPr="00043D2A" w:rsidRDefault="00606CA9" w:rsidP="00043D2A">
            <w:pPr>
              <w:jc w:val="center"/>
              <w:rPr>
                <w:sz w:val="28"/>
                <w:szCs w:val="28"/>
              </w:rPr>
            </w:pPr>
            <w:r w:rsidRPr="00043D2A">
              <w:rPr>
                <w:position w:val="-24"/>
                <w:sz w:val="28"/>
                <w:szCs w:val="28"/>
              </w:rPr>
              <w:object w:dxaOrig="680" w:dyaOrig="660">
                <v:shape id="_x0000_i1317" type="#_x0000_t75" style="width:34.45pt;height:33.2pt" o:ole="">
                  <v:imagedata r:id="rId591" o:title=""/>
                </v:shape>
                <o:OLEObject Type="Embed" ProgID="Equation.DSMT4" ShapeID="_x0000_i1317" DrawAspect="Content" ObjectID="_1629614384" r:id="rId592"/>
              </w:object>
            </w:r>
          </w:p>
          <w:p w:rsidR="00606CA9" w:rsidRPr="00043D2A" w:rsidRDefault="00606CA9" w:rsidP="00043D2A">
            <w:pPr>
              <w:jc w:val="both"/>
              <w:rPr>
                <w:sz w:val="28"/>
                <w:szCs w:val="28"/>
              </w:rPr>
            </w:pPr>
            <w:r w:rsidRPr="00043D2A">
              <w:rPr>
                <w:sz w:val="28"/>
                <w:szCs w:val="28"/>
              </w:rPr>
              <w:t>- Đạo hàm bậc nhất của q theo thời gian.</w:t>
            </w:r>
          </w:p>
          <w:p w:rsidR="00606CA9" w:rsidRPr="00043D2A" w:rsidRDefault="00606CA9" w:rsidP="00043D2A">
            <w:pPr>
              <w:jc w:val="both"/>
              <w:rPr>
                <w:sz w:val="28"/>
                <w:szCs w:val="28"/>
              </w:rPr>
            </w:pPr>
            <w:r w:rsidRPr="00043D2A">
              <w:rPr>
                <w:sz w:val="28"/>
                <w:szCs w:val="28"/>
              </w:rPr>
              <w:t>- HS tìm q’</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1939" w:dyaOrig="660">
                <v:shape id="_x0000_i1318" type="#_x0000_t75" style="width:97.65pt;height:33.2pt" o:ole="">
                  <v:imagedata r:id="rId593" o:title=""/>
                </v:shape>
                <o:OLEObject Type="Embed" ProgID="Equation.DSMT4" ShapeID="_x0000_i1318" DrawAspect="Content" ObjectID="_1629614385" r:id="rId59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viết lại biểu thức của i và u (i nhanh pha hơn u góc </w:t>
            </w:r>
            <w:r w:rsidRPr="00043D2A">
              <w:rPr>
                <w:sz w:val="28"/>
                <w:szCs w:val="28"/>
              </w:rPr>
              <w:sym w:font="Symbol" w:char="F070"/>
            </w:r>
            <w:r w:rsidRPr="00043D2A">
              <w:rPr>
                <w:sz w:val="28"/>
                <w:szCs w:val="28"/>
              </w:rPr>
              <w:t xml:space="preserve">/2 </w:t>
            </w:r>
            <w:r w:rsidRPr="00043D2A">
              <w:rPr>
                <w:sz w:val="28"/>
                <w:szCs w:val="28"/>
              </w:rPr>
              <w:sym w:font="Symbol" w:char="F0AE"/>
            </w:r>
            <w:r w:rsidRPr="00043D2A">
              <w:rPr>
                <w:sz w:val="28"/>
                <w:szCs w:val="28"/>
              </w:rPr>
              <w:t xml:space="preserve"> u chậm pha hơn i góc </w:t>
            </w:r>
            <w:r w:rsidRPr="00043D2A">
              <w:rPr>
                <w:sz w:val="28"/>
                <w:szCs w:val="28"/>
              </w:rPr>
              <w:sym w:font="Symbol" w:char="F070"/>
            </w:r>
            <w:r w:rsidRPr="00043D2A">
              <w:rPr>
                <w:sz w:val="28"/>
                <w:szCs w:val="28"/>
              </w:rPr>
              <w:t>/2)</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rong mạch chứa tụ điện, cường độ dòng điện qua tụ điện sớm pha </w:t>
            </w:r>
            <w:r w:rsidRPr="00043D2A">
              <w:rPr>
                <w:sz w:val="28"/>
                <w:szCs w:val="28"/>
              </w:rPr>
              <w:sym w:font="Symbol" w:char="F070"/>
            </w:r>
            <w:r w:rsidRPr="00043D2A">
              <w:rPr>
                <w:sz w:val="28"/>
                <w:szCs w:val="28"/>
              </w:rPr>
              <w:t xml:space="preserve">/2 so với điện áp hai đầu tụ điện (hoặc điện áp ở hai đầu tụ điện trễ pha </w:t>
            </w:r>
            <w:r w:rsidRPr="00043D2A">
              <w:rPr>
                <w:sz w:val="28"/>
                <w:szCs w:val="28"/>
              </w:rPr>
              <w:sym w:font="Symbol" w:char="F070"/>
            </w:r>
            <w:r w:rsidRPr="00043D2A">
              <w:rPr>
                <w:sz w:val="28"/>
                <w:szCs w:val="28"/>
              </w:rPr>
              <w:t>/2 so với cường độ dò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với định luật Ohm, có vai trò tương tự như điện trở R trong mạch chứa điện trở.</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đơn vị của điện trở (</w:t>
            </w:r>
            <w:r w:rsidRPr="00043D2A">
              <w:rPr>
                <w:sz w:val="28"/>
                <w:szCs w:val="28"/>
              </w:rPr>
              <w:sym w:font="Symbol" w:char="F057"/>
            </w:r>
            <w:r w:rsidRPr="00043D2A">
              <w:rPr>
                <w:sz w:val="28"/>
                <w:szCs w:val="28"/>
              </w:rPr>
              <w:t>).</w:t>
            </w:r>
          </w:p>
          <w:p w:rsidR="00606CA9" w:rsidRPr="00043D2A" w:rsidRDefault="00606CA9" w:rsidP="00043D2A">
            <w:pPr>
              <w:jc w:val="both"/>
              <w:rPr>
                <w:sz w:val="28"/>
                <w:szCs w:val="28"/>
              </w:rPr>
            </w:pPr>
            <w:r w:rsidRPr="00043D2A">
              <w:rPr>
                <w:position w:val="-30"/>
                <w:sz w:val="28"/>
                <w:szCs w:val="28"/>
              </w:rPr>
              <w:object w:dxaOrig="2980" w:dyaOrig="800">
                <v:shape id="_x0000_i1319" type="#_x0000_t75" style="width:135.25pt;height:36.95pt" o:ole="">
                  <v:imagedata r:id="rId595" o:title=""/>
                </v:shape>
                <o:OLEObject Type="Embed" ProgID="Equation.DSMT4" ShapeID="_x0000_i1319" DrawAspect="Content" ObjectID="_1629614386" r:id="rId596"/>
              </w:object>
            </w:r>
          </w:p>
          <w:p w:rsidR="00606CA9" w:rsidRPr="00043D2A" w:rsidRDefault="00606CA9" w:rsidP="00043D2A">
            <w:pPr>
              <w:jc w:val="both"/>
              <w:rPr>
                <w:sz w:val="28"/>
                <w:szCs w:val="28"/>
              </w:rPr>
            </w:pPr>
            <w:r w:rsidRPr="00043D2A">
              <w:rPr>
                <w:sz w:val="28"/>
                <w:szCs w:val="28"/>
              </w:rPr>
              <w:t>- Biểu hiện sự cản trở dòng điện xoay c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ừ </w:t>
            </w:r>
            <w:r w:rsidRPr="00043D2A">
              <w:rPr>
                <w:position w:val="-24"/>
                <w:sz w:val="28"/>
                <w:szCs w:val="28"/>
              </w:rPr>
              <w:object w:dxaOrig="940" w:dyaOrig="660">
                <v:shape id="_x0000_i1320" type="#_x0000_t75" style="width:46.95pt;height:33.2pt" o:ole="" o:bordertopcolor="this" o:borderleftcolor="this" o:borderbottomcolor="this" o:borderrightcolor="this">
                  <v:imagedata r:id="rId589" o:title=""/>
                </v:shape>
                <o:OLEObject Type="Embed" ProgID="Equation.DSMT4" ShapeID="_x0000_i1320" DrawAspect="Content" ObjectID="_1629614387" r:id="rId597"/>
              </w:object>
            </w:r>
            <w:r w:rsidRPr="00043D2A">
              <w:rPr>
                <w:sz w:val="28"/>
                <w:szCs w:val="28"/>
              </w:rPr>
              <w:t xml:space="preserve"> ta thấy: Khi </w:t>
            </w:r>
            <w:r w:rsidRPr="00043D2A">
              <w:rPr>
                <w:sz w:val="28"/>
                <w:szCs w:val="28"/>
              </w:rPr>
              <w:sym w:font="Symbol" w:char="F077"/>
            </w:r>
            <w:r w:rsidRPr="00043D2A">
              <w:rPr>
                <w:sz w:val="28"/>
                <w:szCs w:val="28"/>
              </w:rPr>
              <w:t xml:space="preserve"> nhỏ (f nhỏ) </w:t>
            </w:r>
            <w:r w:rsidRPr="00043D2A">
              <w:rPr>
                <w:sz w:val="28"/>
                <w:szCs w:val="28"/>
              </w:rPr>
              <w:sym w:font="Symbol" w:char="F0AE"/>
            </w:r>
            <w:r w:rsidRPr="00043D2A">
              <w:rPr>
                <w:sz w:val="28"/>
                <w:szCs w:val="28"/>
              </w:rPr>
              <w:t xml:space="preserve"> Z</w:t>
            </w:r>
            <w:r w:rsidRPr="00043D2A">
              <w:rPr>
                <w:sz w:val="28"/>
                <w:szCs w:val="28"/>
                <w:vertAlign w:val="subscript"/>
              </w:rPr>
              <w:t>C</w:t>
            </w:r>
            <w:r w:rsidRPr="00043D2A">
              <w:rPr>
                <w:sz w:val="28"/>
                <w:szCs w:val="28"/>
              </w:rPr>
              <w:t xml:space="preserve"> lớn và ngược lại.</w:t>
            </w:r>
          </w:p>
          <w:p w:rsidR="00606CA9" w:rsidRPr="00043D2A" w:rsidRDefault="00606CA9" w:rsidP="00043D2A">
            <w:pPr>
              <w:tabs>
                <w:tab w:val="left" w:pos="520"/>
                <w:tab w:val="left" w:pos="558"/>
                <w:tab w:val="left" w:pos="910"/>
              </w:tabs>
              <w:jc w:val="both"/>
              <w:rPr>
                <w:sz w:val="28"/>
                <w:szCs w:val="28"/>
              </w:rPr>
            </w:pPr>
            <w:r w:rsidRPr="00043D2A">
              <w:rPr>
                <w:spacing w:val="-4"/>
                <w:sz w:val="28"/>
                <w:szCs w:val="28"/>
              </w:rPr>
              <w:t>- Vì dòng điện không đổi (</w:t>
            </w:r>
            <w:r w:rsidRPr="00043D2A">
              <w:rPr>
                <w:i/>
                <w:spacing w:val="-4"/>
                <w:sz w:val="28"/>
                <w:szCs w:val="28"/>
              </w:rPr>
              <w:t>f = 0</w:t>
            </w:r>
            <w:r w:rsidRPr="00043D2A">
              <w:rPr>
                <w:spacing w:val="-4"/>
                <w:sz w:val="28"/>
                <w:szCs w:val="28"/>
              </w:rPr>
              <w:t xml:space="preserve">) </w:t>
            </w:r>
            <w:r w:rsidRPr="00043D2A">
              <w:rPr>
                <w:spacing w:val="-4"/>
                <w:sz w:val="28"/>
                <w:szCs w:val="28"/>
              </w:rPr>
              <w:sym w:font="Symbol" w:char="F0AE"/>
            </w:r>
            <w:r w:rsidRPr="00043D2A">
              <w:rPr>
                <w:spacing w:val="-4"/>
                <w:sz w:val="28"/>
                <w:szCs w:val="28"/>
              </w:rPr>
              <w:t xml:space="preserve"> Z</w:t>
            </w:r>
            <w:r w:rsidRPr="00043D2A">
              <w:rPr>
                <w:spacing w:val="-4"/>
                <w:sz w:val="28"/>
                <w:szCs w:val="28"/>
                <w:vertAlign w:val="subscript"/>
              </w:rPr>
              <w:t>C</w:t>
            </w:r>
            <w:r w:rsidRPr="00043D2A">
              <w:rPr>
                <w:spacing w:val="-4"/>
                <w:sz w:val="28"/>
                <w:szCs w:val="28"/>
              </w:rPr>
              <w:t xml:space="preserve"> = </w:t>
            </w:r>
            <w:r w:rsidRPr="00043D2A">
              <w:rPr>
                <w:spacing w:val="-4"/>
                <w:sz w:val="28"/>
                <w:szCs w:val="28"/>
              </w:rPr>
              <w:sym w:font="Symbol" w:char="F0A5"/>
            </w:r>
            <w:r w:rsidRPr="00043D2A">
              <w:rPr>
                <w:spacing w:val="-4"/>
                <w:sz w:val="28"/>
                <w:szCs w:val="28"/>
              </w:rPr>
              <w:t xml:space="preserve"> </w:t>
            </w:r>
            <w:r w:rsidRPr="00043D2A">
              <w:rPr>
                <w:spacing w:val="-4"/>
                <w:sz w:val="28"/>
                <w:szCs w:val="28"/>
              </w:rPr>
              <w:sym w:font="Symbol" w:char="F0AE"/>
            </w:r>
            <w:r w:rsidRPr="00043D2A">
              <w:rPr>
                <w:spacing w:val="-4"/>
                <w:sz w:val="28"/>
                <w:szCs w:val="28"/>
              </w:rPr>
              <w:t xml:space="preserve"> I = 0</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I. Mạch điện xoay chiều chỉ chứa tụ điện</w:t>
            </w:r>
          </w:p>
          <w:p w:rsidR="00606CA9" w:rsidRPr="00043D2A" w:rsidRDefault="00606CA9" w:rsidP="00ED31E0">
            <w:pPr>
              <w:rPr>
                <w:b/>
                <w:sz w:val="28"/>
                <w:szCs w:val="28"/>
              </w:rPr>
            </w:pPr>
            <w:r w:rsidRPr="00043D2A">
              <w:rPr>
                <w:b/>
                <w:sz w:val="28"/>
                <w:szCs w:val="28"/>
              </w:rPr>
              <w:t>1) Thí nghiệm :</w:t>
            </w:r>
          </w:p>
          <w:p w:rsidR="00606CA9" w:rsidRPr="00043D2A" w:rsidRDefault="00606CA9" w:rsidP="00ED31E0">
            <w:pPr>
              <w:rPr>
                <w:sz w:val="28"/>
                <w:szCs w:val="28"/>
              </w:rPr>
            </w:pPr>
            <w:r w:rsidRPr="00043D2A">
              <w:rPr>
                <w:sz w:val="28"/>
                <w:szCs w:val="28"/>
              </w:rPr>
              <w:t xml:space="preserve">-Nguồn điện một chiều : I = 0 </w:t>
            </w:r>
          </w:p>
          <w:p w:rsidR="00606CA9" w:rsidRPr="00043D2A" w:rsidRDefault="00606CA9" w:rsidP="00ED31E0">
            <w:pPr>
              <w:rPr>
                <w:sz w:val="28"/>
                <w:szCs w:val="28"/>
              </w:rPr>
            </w:pPr>
            <w:r w:rsidRPr="00043D2A">
              <w:rPr>
                <w:sz w:val="28"/>
                <w:szCs w:val="28"/>
              </w:rPr>
              <w:t xml:space="preserve">-Nguồn điện xoay chiều : I </w:t>
            </w:r>
            <w:r w:rsidRPr="00043D2A">
              <w:rPr>
                <w:position w:val="-4"/>
                <w:sz w:val="28"/>
                <w:szCs w:val="28"/>
              </w:rPr>
              <w:object w:dxaOrig="220" w:dyaOrig="220">
                <v:shape id="_x0000_i1321" type="#_x0000_t75" style="width:11.25pt;height:11.25pt" o:ole="">
                  <v:imagedata r:id="rId598" o:title=""/>
                </v:shape>
                <o:OLEObject Type="Embed" ProgID="Equation.DSMT4" ShapeID="_x0000_i1321" DrawAspect="Content" ObjectID="_1629614388" r:id="rId599"/>
              </w:object>
            </w:r>
            <w:r w:rsidRPr="00043D2A">
              <w:rPr>
                <w:sz w:val="28"/>
                <w:szCs w:val="28"/>
              </w:rPr>
              <w:t xml:space="preserve">0  </w:t>
            </w:r>
          </w:p>
          <w:p w:rsidR="00606CA9" w:rsidRPr="00043D2A" w:rsidRDefault="00606CA9" w:rsidP="00ED31E0">
            <w:pPr>
              <w:rPr>
                <w:sz w:val="28"/>
                <w:szCs w:val="28"/>
              </w:rPr>
            </w:pPr>
            <w:r w:rsidRPr="00043D2A">
              <w:rPr>
                <w:sz w:val="28"/>
                <w:szCs w:val="28"/>
              </w:rPr>
              <w:t>-</w:t>
            </w:r>
            <w:r w:rsidRPr="00043D2A">
              <w:rPr>
                <w:b/>
                <w:sz w:val="28"/>
                <w:szCs w:val="28"/>
              </w:rPr>
              <w:t>Kết luận</w:t>
            </w:r>
            <w:r w:rsidRPr="00043D2A">
              <w:rPr>
                <w:sz w:val="28"/>
                <w:szCs w:val="28"/>
              </w:rPr>
              <w:t xml:space="preserve"> : </w:t>
            </w:r>
            <w:r w:rsidRPr="00043D2A">
              <w:rPr>
                <w:i/>
                <w:sz w:val="28"/>
                <w:szCs w:val="28"/>
              </w:rPr>
              <w:t>Dòng xoay chiều có thể tồn tại trong mạch điện có chứa tụ điện</w:t>
            </w:r>
            <w:r w:rsidRPr="00043D2A">
              <w:rPr>
                <w:sz w:val="28"/>
                <w:szCs w:val="28"/>
              </w:rPr>
              <w:t xml:space="preserve"> </w:t>
            </w:r>
          </w:p>
          <w:p w:rsidR="00606CA9" w:rsidRPr="00043D2A" w:rsidRDefault="00606CA9" w:rsidP="00ED31E0">
            <w:pPr>
              <w:rPr>
                <w:sz w:val="28"/>
                <w:szCs w:val="28"/>
              </w:rPr>
            </w:pPr>
            <w:r w:rsidRPr="00043D2A">
              <w:rPr>
                <w:b/>
                <w:sz w:val="28"/>
                <w:szCs w:val="28"/>
              </w:rPr>
              <w:t>2) Khảo sát mạch điện xoay chiều chỉ có tụ</w:t>
            </w:r>
            <w:r w:rsidRPr="00043D2A">
              <w:rPr>
                <w:sz w:val="28"/>
                <w:szCs w:val="28"/>
              </w:rPr>
              <w:t xml:space="preserve"> :</w:t>
            </w:r>
          </w:p>
          <w:p w:rsidR="00606CA9" w:rsidRPr="00043D2A" w:rsidRDefault="00606CA9" w:rsidP="00ED31E0">
            <w:pPr>
              <w:rPr>
                <w:b/>
                <w:sz w:val="28"/>
                <w:szCs w:val="28"/>
              </w:rPr>
            </w:pPr>
            <w:r w:rsidRPr="00043D2A">
              <w:rPr>
                <w:b/>
                <w:sz w:val="28"/>
                <w:szCs w:val="28"/>
              </w:rPr>
              <w:t>a) Cho hiệu điện xoay chiều giữa 2 đầu tụ C:</w:t>
            </w:r>
          </w:p>
          <w:p w:rsidR="00606CA9" w:rsidRPr="00043D2A" w:rsidRDefault="00F5559C" w:rsidP="00ED31E0">
            <w:pPr>
              <w:rPr>
                <w:b/>
                <w:sz w:val="28"/>
                <w:szCs w:val="28"/>
              </w:rPr>
            </w:pPr>
            <w:r>
              <w:rPr>
                <w:b/>
                <w:noProof/>
                <w:sz w:val="28"/>
                <w:szCs w:val="28"/>
              </w:rPr>
              <mc:AlternateContent>
                <mc:Choice Requires="wpg">
                  <w:drawing>
                    <wp:anchor distT="0" distB="0" distL="114300" distR="114300" simplePos="0" relativeHeight="251624448" behindDoc="0" locked="0" layoutInCell="1" allowOverlap="1">
                      <wp:simplePos x="0" y="0"/>
                      <wp:positionH relativeFrom="column">
                        <wp:posOffset>628015</wp:posOffset>
                      </wp:positionH>
                      <wp:positionV relativeFrom="paragraph">
                        <wp:posOffset>29845</wp:posOffset>
                      </wp:positionV>
                      <wp:extent cx="1476375" cy="822325"/>
                      <wp:effectExtent l="0" t="1270" r="635" b="14605"/>
                      <wp:wrapNone/>
                      <wp:docPr id="2257" name="Group 1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6375" cy="822325"/>
                                <a:chOff x="8704" y="4638"/>
                                <a:chExt cx="2325" cy="1295"/>
                              </a:xfrm>
                            </wpg:grpSpPr>
                            <wps:wsp>
                              <wps:cNvPr id="2258" name="AutoShape 1018"/>
                              <wps:cNvSpPr>
                                <a:spLocks noChangeArrowheads="1"/>
                              </wps:cNvSpPr>
                              <wps:spPr bwMode="auto">
                                <a:xfrm>
                                  <a:off x="9760" y="4822"/>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59" name="Text Box 1019"/>
                              <wps:cNvSpPr txBox="1">
                                <a:spLocks noChangeArrowheads="1"/>
                              </wps:cNvSpPr>
                              <wps:spPr bwMode="auto">
                                <a:xfrm>
                                  <a:off x="9684" y="47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AA7B31" w:rsidRDefault="002600CC" w:rsidP="00606CA9">
                                    <w:pPr>
                                      <w:rPr>
                                        <w:b/>
                                        <w:sz w:val="28"/>
                                      </w:rPr>
                                    </w:pPr>
                                    <w:r w:rsidRPr="00AA7B31">
                                      <w:rPr>
                                        <w:b/>
                                        <w:sz w:val="28"/>
                                      </w:rPr>
                                      <w:t>~</w:t>
                                    </w:r>
                                  </w:p>
                                </w:txbxContent>
                              </wps:txbx>
                              <wps:bodyPr rot="0" vert="horz" wrap="square" lIns="91440" tIns="45720" rIns="91440" bIns="45720" anchor="t" anchorCtr="0" upright="1">
                                <a:noAutofit/>
                              </wps:bodyPr>
                            </wps:wsp>
                            <wps:wsp>
                              <wps:cNvPr id="2260" name="AutoShape 1020"/>
                              <wps:cNvCnPr>
                                <a:cxnSpLocks noChangeShapeType="1"/>
                              </wps:cNvCnPr>
                              <wps:spPr bwMode="auto">
                                <a:xfrm>
                                  <a:off x="8920" y="5305"/>
                                  <a:ext cx="0" cy="14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61" name="Text Box 1021"/>
                              <wps:cNvSpPr txBox="1">
                                <a:spLocks noChangeArrowheads="1"/>
                              </wps:cNvSpPr>
                              <wps:spPr bwMode="auto">
                                <a:xfrm>
                                  <a:off x="9707" y="5009"/>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sidRPr="00C92CEF">
                                      <w:rPr>
                                        <w:sz w:val="20"/>
                                        <w:szCs w:val="20"/>
                                      </w:rPr>
                                      <w:t>u</w:t>
                                    </w:r>
                                  </w:p>
                                </w:txbxContent>
                              </wps:txbx>
                              <wps:bodyPr rot="0" vert="horz" wrap="square" lIns="91440" tIns="45720" rIns="91440" bIns="45720" anchor="t" anchorCtr="0" upright="1">
                                <a:noAutofit/>
                              </wps:bodyPr>
                            </wps:wsp>
                            <wps:wsp>
                              <wps:cNvPr id="2262" name="Text Box 1022"/>
                              <wps:cNvSpPr txBox="1">
                                <a:spLocks noChangeArrowheads="1"/>
                              </wps:cNvSpPr>
                              <wps:spPr bwMode="auto">
                                <a:xfrm>
                                  <a:off x="8880" y="5173"/>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2263" name="Text Box 1023"/>
                              <wps:cNvSpPr txBox="1">
                                <a:spLocks noChangeArrowheads="1"/>
                              </wps:cNvSpPr>
                              <wps:spPr bwMode="auto">
                                <a:xfrm>
                                  <a:off x="9691" y="5425"/>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C</w:t>
                                    </w:r>
                                  </w:p>
                                </w:txbxContent>
                              </wps:txbx>
                              <wps:bodyPr rot="0" vert="horz" wrap="square" lIns="91440" tIns="45720" rIns="91440" bIns="45720" anchor="t" anchorCtr="0" upright="1">
                                <a:noAutofit/>
                              </wps:bodyPr>
                            </wps:wsp>
                            <wpg:grpSp>
                              <wpg:cNvPr id="2264" name="Group 1024"/>
                              <wpg:cNvGrpSpPr>
                                <a:grpSpLocks/>
                              </wpg:cNvGrpSpPr>
                              <wpg:grpSpPr bwMode="auto">
                                <a:xfrm>
                                  <a:off x="9848" y="5725"/>
                                  <a:ext cx="120" cy="208"/>
                                  <a:chOff x="6240" y="4853"/>
                                  <a:chExt cx="120" cy="208"/>
                                </a:xfrm>
                              </wpg:grpSpPr>
                              <wps:wsp>
                                <wps:cNvPr id="2265" name="AutoShape 1025"/>
                                <wps:cNvCnPr>
                                  <a:cxnSpLocks noChangeShapeType="1"/>
                                </wps:cNvCnPr>
                                <wps:spPr bwMode="auto">
                                  <a:xfrm>
                                    <a:off x="624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66" name="AutoShape 1026"/>
                                <wps:cNvCnPr>
                                  <a:cxnSpLocks noChangeShapeType="1"/>
                                </wps:cNvCnPr>
                                <wps:spPr bwMode="auto">
                                  <a:xfrm>
                                    <a:off x="6360" y="4853"/>
                                    <a:ext cx="0" cy="20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2267" name="Text Box 1027"/>
                              <wps:cNvSpPr txBox="1">
                                <a:spLocks noChangeArrowheads="1"/>
                              </wps:cNvSpPr>
                              <wps:spPr bwMode="auto">
                                <a:xfrm>
                                  <a:off x="8704" y="4638"/>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2268" name="Text Box 1028"/>
                              <wps:cNvSpPr txBox="1">
                                <a:spLocks noChangeArrowheads="1"/>
                              </wps:cNvSpPr>
                              <wps:spPr bwMode="auto">
                                <a:xfrm>
                                  <a:off x="10440" y="4662"/>
                                  <a:ext cx="58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92CEF" w:rsidRDefault="002600CC" w:rsidP="00606CA9">
                                    <w:pPr>
                                      <w:jc w:val="right"/>
                                      <w:rPr>
                                        <w:sz w:val="20"/>
                                        <w:szCs w:val="20"/>
                                      </w:rPr>
                                    </w:pPr>
                                    <w:r>
                                      <w:rPr>
                                        <w:sz w:val="20"/>
                                        <w:szCs w:val="20"/>
                                      </w:rPr>
                                      <w:t>B</w:t>
                                    </w:r>
                                  </w:p>
                                </w:txbxContent>
                              </wps:txbx>
                              <wps:bodyPr rot="0" vert="horz" wrap="square" lIns="91440" tIns="45720" rIns="91440" bIns="45720" anchor="t" anchorCtr="0" upright="1">
                                <a:noAutofit/>
                              </wps:bodyPr>
                            </wps:wsp>
                            <wps:wsp>
                              <wps:cNvPr id="2269" name="Freeform 1029"/>
                              <wps:cNvSpPr>
                                <a:spLocks/>
                              </wps:cNvSpPr>
                              <wps:spPr bwMode="auto">
                                <a:xfrm>
                                  <a:off x="8917"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0" name="Freeform 1030"/>
                              <wps:cNvSpPr>
                                <a:spLocks/>
                              </wps:cNvSpPr>
                              <wps:spPr bwMode="auto">
                                <a:xfrm flipH="1">
                                  <a:off x="9968" y="4965"/>
                                  <a:ext cx="927" cy="863"/>
                                </a:xfrm>
                                <a:custGeom>
                                  <a:avLst/>
                                  <a:gdLst>
                                    <a:gd name="T0" fmla="*/ 840 w 927"/>
                                    <a:gd name="T1" fmla="*/ 0 h 863"/>
                                    <a:gd name="T2" fmla="*/ 0 w 927"/>
                                    <a:gd name="T3" fmla="*/ 0 h 863"/>
                                    <a:gd name="T4" fmla="*/ 0 w 927"/>
                                    <a:gd name="T5" fmla="*/ 863 h 863"/>
                                    <a:gd name="T6" fmla="*/ 927 w 927"/>
                                    <a:gd name="T7" fmla="*/ 863 h 863"/>
                                  </a:gdLst>
                                  <a:ahLst/>
                                  <a:cxnLst>
                                    <a:cxn ang="0">
                                      <a:pos x="T0" y="T1"/>
                                    </a:cxn>
                                    <a:cxn ang="0">
                                      <a:pos x="T2" y="T3"/>
                                    </a:cxn>
                                    <a:cxn ang="0">
                                      <a:pos x="T4" y="T5"/>
                                    </a:cxn>
                                    <a:cxn ang="0">
                                      <a:pos x="T6" y="T7"/>
                                    </a:cxn>
                                  </a:cxnLst>
                                  <a:rect l="0" t="0" r="r" b="b"/>
                                  <a:pathLst>
                                    <a:path w="927" h="863">
                                      <a:moveTo>
                                        <a:pt x="840" y="0"/>
                                      </a:moveTo>
                                      <a:lnTo>
                                        <a:pt x="0" y="0"/>
                                      </a:lnTo>
                                      <a:lnTo>
                                        <a:pt x="0" y="863"/>
                                      </a:lnTo>
                                      <a:lnTo>
                                        <a:pt x="927" y="8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17" o:spid="_x0000_s1185" style="position:absolute;margin-left:49.45pt;margin-top:2.35pt;width:116.25pt;height:64.75pt;z-index:251624448" coordorigin="8704,4638" coordsize="2325,1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18" o:spid="_x0000_s1186" type="#_x0000_t120" style="position:absolute;left:9760;top:4822;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HBMIA&#10;AADdAAAADwAAAGRycy9kb3ducmV2LnhtbERPyWrDMBC9F/IPYgK91XIc0hQnSkhKCqaXEqeQ62BN&#10;bVNpZCzVy99Xh0KPj7fvj5M1YqDet44VrJIUBHHldMu1gs/b29MLCB+QNRrHpGAmD8fD4mGPuXYj&#10;X2koQy1iCPscFTQhdLmUvmrIok9cRxy5L9dbDBH2tdQ9jjHcGpml6bO02HJsaLCj14aq7/LHKgjF&#10;bN7b0XzY7eV0H9fnTcHUKfW4nE47EIGm8C/+cxdaQZZt4tz4Jj4Be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fAcEwgAAAN0AAAAPAAAAAAAAAAAAAAAAAJgCAABkcnMvZG93&#10;bnJldi54bWxQSwUGAAAAAAQABAD1AAAAhwMAAAAA&#10;"/>
                      <v:shape id="Text Box 1019" o:spid="_x0000_s1187" type="#_x0000_t202" style="position:absolute;left:9684;top:4709;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7yW8QA&#10;AADdAAAADwAAAGRycy9kb3ducmV2LnhtbESPQWvCQBSE7wX/w/IEb3XXoEWjq4gieKrUquDtkX0m&#10;wezbkF1N+u/dQqHHYWa+YRarzlbiSY0vHWsYDRUI4syZknMNp+/d+xSED8gGK8ek4Yc8rJa9twWm&#10;xrX8Rc9jyEWEsE9RQxFCnUrps4Is+qGriaN3c43FEGWTS9NgG+G2kolSH9JiyXGhwJo2BWX348Nq&#10;OH/erpexOuRbO6lb1ynJdia1HvS79RxEoC78h//ae6MhSSYz+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O8lvEAAAA3QAAAA8AAAAAAAAAAAAAAAAAmAIAAGRycy9k&#10;b3ducmV2LnhtbFBLBQYAAAAABAAEAPUAAACJAwAAAAA=&#10;" filled="f" stroked="f">
                        <v:textbox>
                          <w:txbxContent>
                            <w:p w:rsidR="002600CC" w:rsidRPr="00AA7B31" w:rsidRDefault="002600CC" w:rsidP="00606CA9">
                              <w:pPr>
                                <w:rPr>
                                  <w:b/>
                                  <w:sz w:val="28"/>
                                </w:rPr>
                              </w:pPr>
                              <w:r w:rsidRPr="00AA7B31">
                                <w:rPr>
                                  <w:b/>
                                  <w:sz w:val="28"/>
                                </w:rPr>
                                <w:t>~</w:t>
                              </w:r>
                            </w:p>
                          </w:txbxContent>
                        </v:textbox>
                      </v:shape>
                      <v:shape id="AutoShape 1020" o:spid="_x0000_s1188" type="#_x0000_t32" style="position:absolute;left:8920;top:5305;width:0;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bhDcQAAADdAAAADwAAAGRycy9kb3ducmV2LnhtbERPu27CMBTdkfoP1q3UBRWHDDwCBpWq&#10;oA4shAqJ7Sq+JFHj62CbkP59PSAxHp33ct2bRnTkfG1ZwXiUgCAurK65VPBz3L7PQPiArLGxTAr+&#10;yMN69TJYYqbtnQ/U5aEUMYR9hgqqENpMSl9UZNCPbEscuYt1BkOErpTa4T2Gm0amSTKRBmuODRW2&#10;9FlR8ZvfjILrcX7dTk+mY3ebD8+7eve13xil3l77jwWIQH14ih/ub60gTSdxf3wTn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uENxAAAAN0AAAAPAAAAAAAAAAAA&#10;AAAAAKECAABkcnMvZG93bnJldi54bWxQSwUGAAAAAAQABAD5AAAAkgMAAAAA&#10;">
                        <v:stroke endarrow="block" endarrowwidth="narrow"/>
                      </v:shape>
                      <v:shape id="Text Box 1021" o:spid="_x0000_s1189" type="#_x0000_t202" style="position:absolute;left:9707;top:5009;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04MQA&#10;AADdAAAADwAAAGRycy9kb3ducmV2LnhtbESPQWvCQBSE7wX/w/KE3ppdQ5WauooohZ4UbRW8PbLP&#10;JDT7NmRXE/+9Kwg9DjPzDTNb9LYWV2p95VjDKFEgiHNnKi40/P58vX2A8AHZYO2YNNzIw2I+eJlh&#10;ZlzHO7ruQyEihH2GGsoQmkxKn5dk0SeuIY7e2bUWQ5RtIU2LXYTbWqZKTaTFiuNCiQ2tSsr/9her&#10;4bA5n47valus7bjpXK8k26nU+nXYLz9BBOrDf/jZ/jYa0nQyg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UNODEAAAA3QAAAA8AAAAAAAAAAAAAAAAAmAIAAGRycy9k&#10;b3ducmV2LnhtbFBLBQYAAAAABAAEAPUAAACJAwAAAAA=&#10;" filled="f" stroked="f">
                        <v:textbox>
                          <w:txbxContent>
                            <w:p w:rsidR="002600CC" w:rsidRPr="00C92CEF" w:rsidRDefault="002600CC" w:rsidP="00606CA9">
                              <w:pPr>
                                <w:rPr>
                                  <w:sz w:val="20"/>
                                  <w:szCs w:val="20"/>
                                </w:rPr>
                              </w:pPr>
                              <w:r w:rsidRPr="00C92CEF">
                                <w:rPr>
                                  <w:sz w:val="20"/>
                                  <w:szCs w:val="20"/>
                                </w:rPr>
                                <w:t>u</w:t>
                              </w:r>
                            </w:p>
                          </w:txbxContent>
                        </v:textbox>
                      </v:shape>
                      <v:shape id="Text Box 1022" o:spid="_x0000_s1190" type="#_x0000_t202" style="position:absolute;left:8880;top:5173;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aql8UA&#10;AADdAAAADwAAAGRycy9kb3ducmV2LnhtbESPQWvCQBSE7wX/w/IEb81uQxtqdBWxFDxZtK3g7ZF9&#10;JqHZtyG7TeK/7xYEj8PMfMMs16NtRE+drx1reEoUCOLCmZpLDV+f74+vIHxANtg4Jg1X8rBeTR6W&#10;mBs38IH6YyhFhLDPUUMVQptL6YuKLPrEtcTRu7jOYoiyK6XpcIhw28hUqUxarDkuVNjStqLi5/hr&#10;NXzvL+fTs/oo3+xLO7hRSbZzqfVsOm4WIAKN4R6+tXdGQ5pmKfy/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qqXxQAAAN0AAAAPAAAAAAAAAAAAAAAAAJgCAABkcnMv&#10;ZG93bnJldi54bWxQSwUGAAAAAAQABAD1AAAAigMAAAAA&#10;" filled="f" stroked="f">
                        <v:textbox>
                          <w:txbxContent>
                            <w:p w:rsidR="002600CC" w:rsidRPr="00C92CEF" w:rsidRDefault="002600CC" w:rsidP="00606CA9">
                              <w:pPr>
                                <w:rPr>
                                  <w:sz w:val="20"/>
                                  <w:szCs w:val="20"/>
                                </w:rPr>
                              </w:pPr>
                              <w:r>
                                <w:rPr>
                                  <w:sz w:val="20"/>
                                  <w:szCs w:val="20"/>
                                </w:rPr>
                                <w:t>i</w:t>
                              </w:r>
                            </w:p>
                          </w:txbxContent>
                        </v:textbox>
                      </v:shape>
                      <v:shape id="Text Box 1023" o:spid="_x0000_s1191" type="#_x0000_t202" style="position:absolute;left:9691;top:5425;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oPDMUA&#10;AADdAAAADwAAAGRycy9kb3ducmV2LnhtbESPT2vCQBTE7wW/w/KE3uqu0YpGVxGl0JOl/gNvj+wz&#10;CWbfhuzWxG/vFgo9DjPzG2ax6mwl7tT40rGG4UCBIM6cKTnXcDx8vE1B+IBssHJMGh7kYbXsvSww&#10;Na7lb7rvQy4ihH2KGooQ6lRKnxVk0Q9cTRy9q2sshiibXJoG2wi3lUyUmkiLJceFAmvaFJTd9j9W&#10;w2l3vZzH6ivf2ve6dZ2SbGdS69d+t56DCNSF//Bf+9NoSJLJC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g8MxQAAAN0AAAAPAAAAAAAAAAAAAAAAAJgCAABkcnMv&#10;ZG93bnJldi54bWxQSwUGAAAAAAQABAD1AAAAigMAAAAA&#10;" filled="f" stroked="f">
                        <v:textbox>
                          <w:txbxContent>
                            <w:p w:rsidR="002600CC" w:rsidRPr="00C92CEF" w:rsidRDefault="002600CC" w:rsidP="00606CA9">
                              <w:pPr>
                                <w:rPr>
                                  <w:sz w:val="20"/>
                                  <w:szCs w:val="20"/>
                                </w:rPr>
                              </w:pPr>
                              <w:r>
                                <w:rPr>
                                  <w:sz w:val="20"/>
                                  <w:szCs w:val="20"/>
                                </w:rPr>
                                <w:t>C</w:t>
                              </w:r>
                            </w:p>
                          </w:txbxContent>
                        </v:textbox>
                      </v:shape>
                      <v:group id="Group 1024" o:spid="_x0000_s1192" style="position:absolute;left:9848;top:5725;width:120;height:208" coordorigin="6240,4853" coordsize="120,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CZMMYAAADdAAAADwAAAGRycy9kb3ducmV2LnhtbESPQWvCQBSE7wX/w/IE&#10;b3WT2IpEVxGx4kEKVUG8PbLPJJh9G7LbJP77riD0OMzMN8xi1ZtKtNS40rKCeByBIM6sLjlXcD59&#10;vc9AOI+ssbJMCh7kYLUcvC0w1bbjH2qPPhcBwi5FBYX3dSqlywoy6Ma2Jg7ezTYGfZBNLnWDXYCb&#10;SiZRNJUGSw4LBda0KSi7H3+Ngl2H3XoSb9vD/bZ5XE+f35dDTEqNhv16DsJT7//Dr/ZeK0iS6Qc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0JkwxgAAAN0A&#10;AAAPAAAAAAAAAAAAAAAAAKoCAABkcnMvZG93bnJldi54bWxQSwUGAAAAAAQABAD6AAAAnQMAAAAA&#10;">
                        <v:shape id="AutoShape 1025" o:spid="_x0000_s1193" type="#_x0000_t32" style="position:absolute;left:6240;top:4853;width:0;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K0UMUAAADdAAAADwAAAGRycy9kb3ducmV2LnhtbESPQYvCMBSE74L/ITzBi6ypBbXbNYoK&#10;wuJtVcTjo3m2ZZuX0qS1/vuNIOxxmJlvmNWmN5XoqHGlZQWzaQSCOLO65FzB5Xz4SEA4j6yxskwK&#10;nuRgsx4OVphq++Af6k4+FwHCLkUFhfd1KqXLCjLoprYmDt7dNgZ9kE0udYOPADeVjKNoIQ2WHBYK&#10;rGlfUPZ7ao2CtjpOzu3Vz7p81y3vyWdy629OqfGo336B8NT7//C7/a0VxPFiDq834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wK0UMUAAADdAAAADwAAAAAAAAAA&#10;AAAAAAChAgAAZHJzL2Rvd25yZXYueG1sUEsFBgAAAAAEAAQA+QAAAJMDAAAAAA==&#10;" strokeweight="1pt"/>
                        <v:shape id="AutoShape 1026" o:spid="_x0000_s1194" type="#_x0000_t32" style="position:absolute;left:6360;top:4853;width:0;height:2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9AqJ8QAAADdAAAADwAAAGRycy9kb3ducmV2LnhtbESPQYvCMBSE74L/ITxhL7Km9lC71Si7&#10;giDe1GXx+GiebbF5KU1au//eCILHYWa+YVabwdSip9ZVlhXMZxEI4tzqigsFv+fdZwrCeWSNtWVS&#10;8E8ONuvxaIWZtnc+Un/yhQgQdhkqKL1vMildXpJBN7MNcfCutjXog2wLqVu8B7ipZRxFiTRYcVgo&#10;saFtSfnt1BkFXX2Ynrs/P++Ln35xTb/Sy3BxSn1Mhu8lCE+Df4df7b1WEMdJAs834Qn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ConxAAAAN0AAAAPAAAAAAAAAAAA&#10;AAAAAKECAABkcnMvZG93bnJldi54bWxQSwUGAAAAAAQABAD5AAAAkgMAAAAA&#10;" strokeweight="1pt"/>
                      </v:group>
                      <v:shape id="Text Box 1027" o:spid="_x0000_s1195" type="#_x0000_t202" style="position:absolute;left:8704;top:4638;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JD8UA&#10;AADdAAAADwAAAGRycy9kb3ducmV2LnhtbESPT2vCQBTE7wW/w/KE3uquQa1GVxGl0JOl/gNvj+wz&#10;CWbfhuzWxG/vFgo9DjPzG2ax6mwl7tT40rGG4UCBIM6cKTnXcDx8vE1B+IBssHJMGh7kYbXsvSww&#10;Na7lb7rvQy4ihH2KGooQ6lRKnxVk0Q9cTRy9q2sshiibXJoG2wi3lUyUmkiLJceFAmvaFJTd9j9W&#10;w2l3vZxH6ivf2nHduk5JtjOp9Wu/W89BBOrCf/iv/Wk0JMnkHX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sQkPxQAAAN0AAAAPAAAAAAAAAAAAAAAAAJgCAABkcnMv&#10;ZG93bnJldi54bWxQSwUGAAAAAAQABAD1AAAAigMAAAAA&#10;" filled="f" stroked="f">
                        <v:textbox>
                          <w:txbxContent>
                            <w:p w:rsidR="002600CC" w:rsidRPr="00C92CEF" w:rsidRDefault="002600CC" w:rsidP="00606CA9">
                              <w:pPr>
                                <w:rPr>
                                  <w:sz w:val="20"/>
                                  <w:szCs w:val="20"/>
                                </w:rPr>
                              </w:pPr>
                              <w:r>
                                <w:rPr>
                                  <w:sz w:val="20"/>
                                  <w:szCs w:val="20"/>
                                </w:rPr>
                                <w:t>A</w:t>
                              </w:r>
                            </w:p>
                          </w:txbxContent>
                        </v:textbox>
                      </v:shape>
                      <v:shape id="Text Box 1028" o:spid="_x0000_s1196" type="#_x0000_t202" style="position:absolute;left:10440;top:4662;width:58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6dfcIA&#10;AADdAAAADwAAAGRycy9kb3ducmV2LnhtbERPz2vCMBS+D/wfwhN2WxOLk1lNiziEnTbWqeDt0Tzb&#10;YvNSmsx2//1yGOz48f3eFpPtxJ0G3zrWsEgUCOLKmZZrDcevw9MLCB+QDXaOScMPeSjy2cMWM+NG&#10;/qR7GWoRQ9hnqKEJoc+k9FVDFn3ieuLIXd1gMUQ41NIMOMZw28lUqZW02HJsaLCnfUPVrfy2Gk7v&#10;18t5qT7qV/vcj25Sku1aav04n3YbEIGm8C/+c78ZDWm6in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Lp19wgAAAN0AAAAPAAAAAAAAAAAAAAAAAJgCAABkcnMvZG93&#10;bnJldi54bWxQSwUGAAAAAAQABAD1AAAAhwMAAAAA&#10;" filled="f" stroked="f">
                        <v:textbox>
                          <w:txbxContent>
                            <w:p w:rsidR="002600CC" w:rsidRPr="00C92CEF" w:rsidRDefault="002600CC" w:rsidP="00606CA9">
                              <w:pPr>
                                <w:jc w:val="right"/>
                                <w:rPr>
                                  <w:sz w:val="20"/>
                                  <w:szCs w:val="20"/>
                                </w:rPr>
                              </w:pPr>
                              <w:r>
                                <w:rPr>
                                  <w:sz w:val="20"/>
                                  <w:szCs w:val="20"/>
                                </w:rPr>
                                <w:t>B</w:t>
                              </w:r>
                            </w:p>
                          </w:txbxContent>
                        </v:textbox>
                      </v:shape>
                      <v:shape id="Freeform 1029" o:spid="_x0000_s1197" style="position:absolute;left:8917;top:4965;width:927;height:863;visibility:visible;mso-wrap-style:square;v-text-anchor:top" coordsize="927,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0hAMQA&#10;AADdAAAADwAAAGRycy9kb3ducmV2LnhtbESPQWsCMRSE74X+h/AKXopmu9hVV6MUQfCqlXp9bJ6b&#10;bTcvSxJ1/fdGEHocZuYbZrHqbSsu5EPjWMHHKANBXDndcK3g8L0ZTkGEiKyxdUwKbhRgtXx9WWCp&#10;3ZV3dNnHWiQIhxIVmBi7UspQGbIYRq4jTt7JeYsxSV9L7fGa4LaVeZYV0mLDacFgR2tD1d/+bBX4&#10;8c/R2fXvtNuF98N5It3n1oyVGrz1X3MQkfr4H362t1pBnhczeLxJT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9IQDEAAAA3QAAAA8AAAAAAAAAAAAAAAAAmAIAAGRycy9k&#10;b3ducmV2LnhtbFBLBQYAAAAABAAEAPUAAACJAwAAAAA=&#10;" path="m840,l,,,863r927,e" filled="f">
                        <v:path arrowok="t" o:connecttype="custom" o:connectlocs="840,0;0,0;0,863;927,863" o:connectangles="0,0,0,0"/>
                      </v:shape>
                      <v:shape id="Freeform 1030" o:spid="_x0000_s1198" style="position:absolute;left:9968;top:4965;width:927;height:863;flip:x;visibility:visible;mso-wrap-style:square;v-text-anchor:top" coordsize="927,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eezsIA&#10;AADdAAAADwAAAGRycy9kb3ducmV2LnhtbERPyWrDMBC9F/oPYgK51XJ8aIsTJSSG0kIKzWJyHqyJ&#10;ZWKNjKXazt9Hh0KPj7evNpNtxUC9bxwrWCQpCOLK6YZrBeX54+UdhA/IGlvHpOBOHjbr56cV5tqN&#10;fKThFGoRQ9jnqMCE0OVS+sqQRZ+4jjhyV9dbDBH2tdQ9jjHctjJL01dpseHYYLCjwlB1O/1aBTt/&#10;SA9F9fld/4xmv81KatyFlJrPpu0SRKAp/Iv/3F9aQZa9xf3xTXwC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Z57OwgAAAN0AAAAPAAAAAAAAAAAAAAAAAJgCAABkcnMvZG93&#10;bnJldi54bWxQSwUGAAAAAAQABAD1AAAAhwMAAAAA&#10;" path="m840,l,,,863r927,e" filled="f">
                        <v:path arrowok="t" o:connecttype="custom" o:connectlocs="840,0;0,0;0,863;927,863" o:connectangles="0,0,0,0"/>
                      </v:shape>
                    </v:group>
                  </w:pict>
                </mc:Fallback>
              </mc:AlternateContent>
            </w: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position w:val="-12"/>
                <w:sz w:val="28"/>
                <w:szCs w:val="28"/>
              </w:rPr>
              <w:object w:dxaOrig="1320" w:dyaOrig="360">
                <v:shape id="_x0000_i1322" type="#_x0000_t75" style="width:65.75pt;height:18.15pt" o:ole="">
                  <v:imagedata r:id="rId600" o:title=""/>
                </v:shape>
                <o:OLEObject Type="Embed" ProgID="Equation.DSMT4" ShapeID="_x0000_i1322" DrawAspect="Content" ObjectID="_1629614389" r:id="rId601"/>
              </w:object>
            </w:r>
            <w:r w:rsidRPr="00043D2A">
              <w:rPr>
                <w:sz w:val="28"/>
                <w:szCs w:val="28"/>
              </w:rPr>
              <w:t xml:space="preserve"> =</w:t>
            </w:r>
            <w:r w:rsidRPr="00043D2A">
              <w:rPr>
                <w:position w:val="-6"/>
                <w:sz w:val="28"/>
                <w:szCs w:val="28"/>
              </w:rPr>
              <w:object w:dxaOrig="1180" w:dyaOrig="340">
                <v:shape id="_x0000_i1323" type="#_x0000_t75" style="width:59.5pt;height:17.55pt" o:ole="">
                  <v:imagedata r:id="rId602" o:title=""/>
                </v:shape>
                <o:OLEObject Type="Embed" ProgID="Equation.DSMT4" ShapeID="_x0000_i1323" DrawAspect="Content" ObjectID="_1629614390" r:id="rId603"/>
              </w:object>
            </w:r>
          </w:p>
          <w:p w:rsidR="00606CA9" w:rsidRPr="00043D2A" w:rsidRDefault="00606CA9" w:rsidP="00ED31E0">
            <w:pPr>
              <w:rPr>
                <w:sz w:val="28"/>
                <w:szCs w:val="28"/>
              </w:rPr>
            </w:pPr>
            <w:r w:rsidRPr="00043D2A">
              <w:rPr>
                <w:sz w:val="28"/>
                <w:szCs w:val="28"/>
              </w:rPr>
              <w:t xml:space="preserve">    Điện tích bản trái của tụ : </w:t>
            </w:r>
          </w:p>
          <w:p w:rsidR="00606CA9" w:rsidRPr="00043D2A" w:rsidRDefault="00606CA9" w:rsidP="00ED31E0">
            <w:pPr>
              <w:rPr>
                <w:sz w:val="28"/>
                <w:szCs w:val="28"/>
              </w:rPr>
            </w:pPr>
            <w:r w:rsidRPr="00043D2A">
              <w:rPr>
                <w:sz w:val="28"/>
                <w:szCs w:val="28"/>
              </w:rPr>
              <w:t xml:space="preserve">      q = Cu = C</w:t>
            </w:r>
            <w:r w:rsidRPr="00043D2A">
              <w:rPr>
                <w:position w:val="-6"/>
                <w:sz w:val="28"/>
                <w:szCs w:val="28"/>
              </w:rPr>
              <w:object w:dxaOrig="1180" w:dyaOrig="340">
                <v:shape id="_x0000_i1324" type="#_x0000_t75" style="width:59.5pt;height:17.55pt" o:ole="">
                  <v:imagedata r:id="rId602" o:title=""/>
                </v:shape>
                <o:OLEObject Type="Embed" ProgID="Equation.DSMT4" ShapeID="_x0000_i1324" DrawAspect="Content" ObjectID="_1629614391" r:id="rId604"/>
              </w:object>
            </w:r>
          </w:p>
          <w:p w:rsidR="00606CA9" w:rsidRPr="00043D2A" w:rsidRDefault="00606CA9" w:rsidP="00ED31E0">
            <w:pPr>
              <w:rPr>
                <w:sz w:val="28"/>
                <w:szCs w:val="28"/>
              </w:rPr>
            </w:pPr>
            <w:r w:rsidRPr="00043D2A">
              <w:rPr>
                <w:sz w:val="28"/>
                <w:szCs w:val="28"/>
              </w:rPr>
              <w:t xml:space="preserve"> - Ở thời điểm t bản trái tích điện + điện tích tụ tăng lên .Sau khoảng thời gian </w:t>
            </w:r>
            <w:r w:rsidRPr="00043D2A">
              <w:rPr>
                <w:position w:val="-6"/>
                <w:sz w:val="28"/>
                <w:szCs w:val="28"/>
              </w:rPr>
              <w:object w:dxaOrig="300" w:dyaOrig="279">
                <v:shape id="_x0000_i1325" type="#_x0000_t75" style="width:15.05pt;height:14.4pt" o:ole="">
                  <v:imagedata r:id="rId605" o:title=""/>
                </v:shape>
                <o:OLEObject Type="Embed" ProgID="Equation.DSMT4" ShapeID="_x0000_i1325" DrawAspect="Content" ObjectID="_1629614392" r:id="rId606"/>
              </w:object>
            </w:r>
            <w:r w:rsidRPr="00043D2A">
              <w:rPr>
                <w:sz w:val="28"/>
                <w:szCs w:val="28"/>
              </w:rPr>
              <w:t xml:space="preserve"> lượng điện tích của tụ tăng thêm </w:t>
            </w:r>
            <w:r w:rsidRPr="00043D2A">
              <w:rPr>
                <w:position w:val="-10"/>
                <w:sz w:val="28"/>
                <w:szCs w:val="28"/>
              </w:rPr>
              <w:object w:dxaOrig="340" w:dyaOrig="320">
                <v:shape id="_x0000_i1326" type="#_x0000_t75" style="width:17.55pt;height:15.65pt" o:ole="">
                  <v:imagedata r:id="rId607" o:title=""/>
                </v:shape>
                <o:OLEObject Type="Embed" ProgID="Equation.DSMT4" ShapeID="_x0000_i1326" DrawAspect="Content" ObjectID="_1629614393" r:id="rId608"/>
              </w:object>
            </w:r>
            <w:r w:rsidRPr="00043D2A">
              <w:rPr>
                <w:position w:val="-24"/>
                <w:sz w:val="28"/>
                <w:szCs w:val="28"/>
              </w:rPr>
              <w:object w:dxaOrig="980" w:dyaOrig="620">
                <v:shape id="_x0000_i1327" type="#_x0000_t75" style="width:48.85pt;height:30.7pt" o:ole="">
                  <v:imagedata r:id="rId609" o:title=""/>
                </v:shape>
                <o:OLEObject Type="Embed" ProgID="Equation.DSMT4" ShapeID="_x0000_i1327" DrawAspect="Content" ObjectID="_1629614394" r:id="rId610"/>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Khi </w:t>
            </w:r>
            <w:r w:rsidRPr="00043D2A">
              <w:rPr>
                <w:position w:val="-6"/>
                <w:sz w:val="28"/>
                <w:szCs w:val="28"/>
              </w:rPr>
              <w:object w:dxaOrig="300" w:dyaOrig="279">
                <v:shape id="_x0000_i1328" type="#_x0000_t75" style="width:15.05pt;height:14.4pt" o:ole="">
                  <v:imagedata r:id="rId605" o:title=""/>
                </v:shape>
                <o:OLEObject Type="Embed" ProgID="Equation.DSMT4" ShapeID="_x0000_i1328" DrawAspect="Content" ObjectID="_1629614395" r:id="rId611"/>
              </w:object>
            </w:r>
            <w:r w:rsidRPr="00043D2A">
              <w:rPr>
                <w:sz w:val="28"/>
                <w:szCs w:val="28"/>
              </w:rPr>
              <w:t xml:space="preserve"> và  </w:t>
            </w:r>
            <w:r w:rsidRPr="00043D2A">
              <w:rPr>
                <w:position w:val="-10"/>
                <w:sz w:val="28"/>
                <w:szCs w:val="28"/>
              </w:rPr>
              <w:object w:dxaOrig="340" w:dyaOrig="320">
                <v:shape id="_x0000_i1329" type="#_x0000_t75" style="width:17.55pt;height:15.65pt" o:ole="">
                  <v:imagedata r:id="rId607" o:title=""/>
                </v:shape>
                <o:OLEObject Type="Embed" ProgID="Equation.DSMT4" ShapeID="_x0000_i1329" DrawAspect="Content" ObjectID="_1629614396" r:id="rId612"/>
              </w:object>
            </w:r>
            <w:r w:rsidRPr="00043D2A">
              <w:rPr>
                <w:sz w:val="28"/>
                <w:szCs w:val="28"/>
              </w:rPr>
              <w:t xml:space="preserve"> vô cùng nhỏ :          </w: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439" w:dyaOrig="620">
                <v:shape id="_x0000_i1330" type="#_x0000_t75" style="width:122.1pt;height:30.7pt" o:ole="">
                  <v:imagedata r:id="rId613" o:title=""/>
                </v:shape>
                <o:OLEObject Type="Embed" ProgID="Equation.DSMT4" ShapeID="_x0000_i1330" DrawAspect="Content" ObjectID="_1629614397" r:id="rId614"/>
              </w:objec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360" w:dyaOrig="620">
                <v:shape id="_x0000_i1331" type="#_x0000_t75" style="width:117.7pt;height:30.7pt" o:ole="">
                  <v:imagedata r:id="rId615" o:title=""/>
                </v:shape>
                <o:OLEObject Type="Embed" ProgID="Equation.DSMT4" ShapeID="_x0000_i1331" DrawAspect="Content" ObjectID="_1629614398" r:id="rId616"/>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b/>
                <w:sz w:val="28"/>
                <w:szCs w:val="28"/>
              </w:rPr>
              <w:t xml:space="preserve">b) </w:t>
            </w:r>
            <w:r w:rsidRPr="00043D2A">
              <w:rPr>
                <w:i/>
                <w:sz w:val="28"/>
                <w:szCs w:val="28"/>
              </w:rPr>
              <w:t>Nếu đặt</w:t>
            </w:r>
            <w:r w:rsidRPr="00043D2A">
              <w:rPr>
                <w:sz w:val="28"/>
                <w:szCs w:val="28"/>
              </w:rPr>
              <w:t xml:space="preserve"> : I = U</w:t>
            </w:r>
            <w:r w:rsidRPr="00043D2A">
              <w:rPr>
                <w:position w:val="-6"/>
                <w:sz w:val="28"/>
                <w:szCs w:val="28"/>
              </w:rPr>
              <w:object w:dxaOrig="400" w:dyaOrig="279">
                <v:shape id="_x0000_i1332" type="#_x0000_t75" style="width:20.05pt;height:14.4pt" o:ole="">
                  <v:imagedata r:id="rId617" o:title=""/>
                </v:shape>
                <o:OLEObject Type="Embed" ProgID="Equation.DSMT4" ShapeID="_x0000_i1332" DrawAspect="Content" ObjectID="_1629614399" r:id="rId618"/>
              </w:object>
            </w:r>
            <w:r w:rsidRPr="00043D2A">
              <w:rPr>
                <w:sz w:val="28"/>
                <w:szCs w:val="28"/>
              </w:rPr>
              <w:t xml:space="preserve"> </w:t>
            </w:r>
          </w:p>
          <w:p w:rsidR="00606CA9" w:rsidRPr="00043D2A" w:rsidRDefault="00606CA9" w:rsidP="00ED31E0">
            <w:pPr>
              <w:rPr>
                <w:sz w:val="28"/>
                <w:szCs w:val="28"/>
              </w:rPr>
            </w:pPr>
            <w:r w:rsidRPr="00043D2A">
              <w:rPr>
                <w:sz w:val="28"/>
                <w:szCs w:val="28"/>
              </w:rPr>
              <w:t xml:space="preserve"> Ta có : </w:t>
            </w:r>
            <w:r w:rsidRPr="00043D2A">
              <w:rPr>
                <w:position w:val="-24"/>
                <w:sz w:val="28"/>
                <w:szCs w:val="28"/>
              </w:rPr>
              <w:object w:dxaOrig="1960" w:dyaOrig="620">
                <v:shape id="_x0000_i1333" type="#_x0000_t75" style="width:98.3pt;height:30.7pt" o:ole="">
                  <v:imagedata r:id="rId619" o:title=""/>
                </v:shape>
                <o:OLEObject Type="Embed" ProgID="Equation.DSMT4" ShapeID="_x0000_i1333" DrawAspect="Content" ObjectID="_1629614400" r:id="rId620"/>
              </w:object>
            </w:r>
          </w:p>
          <w:p w:rsidR="00606CA9" w:rsidRPr="00043D2A" w:rsidRDefault="00606CA9" w:rsidP="00ED31E0">
            <w:pPr>
              <w:rPr>
                <w:sz w:val="28"/>
                <w:szCs w:val="28"/>
              </w:rPr>
            </w:pPr>
            <w:r w:rsidRPr="00043D2A">
              <w:rPr>
                <w:sz w:val="28"/>
                <w:szCs w:val="28"/>
              </w:rPr>
              <w:t xml:space="preserve">Và :      </w:t>
            </w:r>
            <w:r w:rsidRPr="00043D2A">
              <w:rPr>
                <w:position w:val="-6"/>
                <w:sz w:val="28"/>
                <w:szCs w:val="28"/>
              </w:rPr>
              <w:object w:dxaOrig="1540" w:dyaOrig="340">
                <v:shape id="_x0000_i1334" type="#_x0000_t75" style="width:77pt;height:17.55pt" o:ole="">
                  <v:imagedata r:id="rId621" o:title=""/>
                </v:shape>
                <o:OLEObject Type="Embed" ProgID="Equation.DSMT4" ShapeID="_x0000_i1334" DrawAspect="Content" ObjectID="_1629614401" r:id="rId622"/>
              </w:object>
            </w:r>
          </w:p>
          <w:p w:rsidR="00606CA9" w:rsidRPr="00043D2A" w:rsidRDefault="00606CA9" w:rsidP="00ED31E0">
            <w:pPr>
              <w:rPr>
                <w:sz w:val="28"/>
                <w:szCs w:val="28"/>
              </w:rPr>
            </w:pPr>
            <w:r w:rsidRPr="00043D2A">
              <w:rPr>
                <w:sz w:val="28"/>
                <w:szCs w:val="28"/>
              </w:rPr>
              <w:t>-</w:t>
            </w:r>
            <w:r w:rsidRPr="00043D2A">
              <w:rPr>
                <w:i/>
                <w:sz w:val="28"/>
                <w:szCs w:val="28"/>
              </w:rPr>
              <w:t>Nếu lấy pha ban đầu dòng điện = 0 thì</w:t>
            </w:r>
            <w:r w:rsidRPr="00043D2A">
              <w:rPr>
                <w:sz w:val="28"/>
                <w:szCs w:val="28"/>
              </w:rPr>
              <w:t xml:space="preserve"> :</w:t>
            </w:r>
          </w:p>
          <w:p w:rsidR="00606CA9" w:rsidRPr="00043D2A" w:rsidRDefault="00606CA9" w:rsidP="00ED31E0">
            <w:pPr>
              <w:rPr>
                <w:sz w:val="28"/>
                <w:szCs w:val="28"/>
              </w:rPr>
            </w:pPr>
            <w:r w:rsidRPr="00043D2A">
              <w:rPr>
                <w:sz w:val="28"/>
                <w:szCs w:val="28"/>
              </w:rPr>
              <w:t xml:space="preserve">     </w:t>
            </w:r>
            <w:r w:rsidRPr="00043D2A">
              <w:rPr>
                <w:position w:val="-6"/>
                <w:sz w:val="28"/>
                <w:szCs w:val="28"/>
              </w:rPr>
              <w:object w:dxaOrig="1420" w:dyaOrig="340">
                <v:shape id="_x0000_i1335" type="#_x0000_t75" style="width:71.35pt;height:17.55pt" o:ole="">
                  <v:imagedata r:id="rId623" o:title=""/>
                </v:shape>
                <o:OLEObject Type="Embed" ProgID="Equation.DSMT4" ShapeID="_x0000_i1335" DrawAspect="Content" ObjectID="_1629614402" r:id="rId624"/>
              </w:object>
            </w:r>
          </w:p>
          <w:p w:rsidR="00606CA9" w:rsidRPr="00043D2A" w:rsidRDefault="00606CA9" w:rsidP="00ED31E0">
            <w:pPr>
              <w:rPr>
                <w:sz w:val="28"/>
                <w:szCs w:val="28"/>
              </w:rPr>
            </w:pPr>
            <w:r w:rsidRPr="00043D2A">
              <w:rPr>
                <w:sz w:val="28"/>
                <w:szCs w:val="28"/>
              </w:rPr>
              <w:t xml:space="preserve">     </w:t>
            </w:r>
            <w:r w:rsidRPr="00043D2A">
              <w:rPr>
                <w:position w:val="-24"/>
                <w:sz w:val="28"/>
                <w:szCs w:val="28"/>
              </w:rPr>
              <w:object w:dxaOrig="2079" w:dyaOrig="620">
                <v:shape id="_x0000_i1336" type="#_x0000_t75" style="width:104.55pt;height:30.7pt" o:ole="">
                  <v:imagedata r:id="rId625" o:title=""/>
                </v:shape>
                <o:OLEObject Type="Embed" ProgID="Equation.DSMT4" ShapeID="_x0000_i1336" DrawAspect="Content" ObjectID="_1629614403" r:id="rId626"/>
              </w:object>
            </w:r>
          </w:p>
          <w:p w:rsidR="00606CA9" w:rsidRPr="00043D2A" w:rsidRDefault="00606CA9" w:rsidP="00ED31E0">
            <w:pPr>
              <w:rPr>
                <w:b/>
                <w:sz w:val="28"/>
                <w:szCs w:val="28"/>
              </w:rPr>
            </w:pPr>
          </w:p>
          <w:p w:rsidR="00606CA9" w:rsidRPr="00043D2A" w:rsidRDefault="00606CA9" w:rsidP="00ED31E0">
            <w:pPr>
              <w:rPr>
                <w:sz w:val="28"/>
                <w:szCs w:val="28"/>
              </w:rPr>
            </w:pPr>
            <w:r w:rsidRPr="00043D2A">
              <w:rPr>
                <w:b/>
                <w:sz w:val="28"/>
                <w:szCs w:val="28"/>
              </w:rPr>
              <w:t>c)</w:t>
            </w:r>
            <w:r w:rsidRPr="00043D2A">
              <w:rPr>
                <w:sz w:val="28"/>
                <w:szCs w:val="28"/>
              </w:rPr>
              <w:t xml:space="preserve"> </w:t>
            </w:r>
            <w:r w:rsidRPr="00043D2A">
              <w:rPr>
                <w:b/>
                <w:sz w:val="28"/>
                <w:szCs w:val="28"/>
              </w:rPr>
              <w:t>So sánh pha dao động của u và i</w:t>
            </w:r>
            <w:r w:rsidRPr="00043D2A">
              <w:rPr>
                <w:sz w:val="28"/>
                <w:szCs w:val="28"/>
              </w:rPr>
              <w:t xml:space="preserve"> :</w:t>
            </w:r>
          </w:p>
          <w:p w:rsidR="00606CA9" w:rsidRPr="00043D2A" w:rsidRDefault="00606CA9" w:rsidP="00ED31E0">
            <w:pPr>
              <w:rPr>
                <w:i/>
                <w:sz w:val="28"/>
                <w:szCs w:val="28"/>
              </w:rPr>
            </w:pPr>
            <w:r w:rsidRPr="00043D2A">
              <w:rPr>
                <w:sz w:val="28"/>
                <w:szCs w:val="28"/>
                <w:vertAlign w:val="subscript"/>
              </w:rPr>
              <w:t xml:space="preserve">      </w:t>
            </w:r>
            <w:r w:rsidRPr="00043D2A">
              <w:rPr>
                <w:i/>
                <w:sz w:val="28"/>
                <w:szCs w:val="28"/>
              </w:rPr>
              <w:t xml:space="preserve">i sớm pha hơn u một góc </w:t>
            </w:r>
            <w:r w:rsidRPr="00043D2A">
              <w:rPr>
                <w:i/>
                <w:position w:val="-24"/>
                <w:sz w:val="28"/>
                <w:szCs w:val="28"/>
              </w:rPr>
              <w:object w:dxaOrig="260" w:dyaOrig="620">
                <v:shape id="_x0000_i1337" type="#_x0000_t75" style="width:12.5pt;height:30.7pt" o:ole="">
                  <v:imagedata r:id="rId627" o:title=""/>
                </v:shape>
                <o:OLEObject Type="Embed" ProgID="Equation.DSMT4" ShapeID="_x0000_i1337" DrawAspect="Content" ObjectID="_1629614404" r:id="rId628"/>
              </w:object>
            </w:r>
          </w:p>
          <w:p w:rsidR="00606CA9" w:rsidRPr="00043D2A" w:rsidRDefault="00606CA9" w:rsidP="00043D2A">
            <w:pPr>
              <w:jc w:val="both"/>
              <w:rPr>
                <w:sz w:val="28"/>
                <w:szCs w:val="28"/>
              </w:rPr>
            </w:pPr>
            <w:r w:rsidRPr="00043D2A">
              <w:rPr>
                <w:sz w:val="28"/>
                <w:szCs w:val="28"/>
              </w:rPr>
              <w:t xml:space="preserve">- Trong mạch chứa tụ điện, cường độ dòng điện qua tụ điện sớm pha </w:t>
            </w:r>
            <w:r w:rsidRPr="00043D2A">
              <w:rPr>
                <w:sz w:val="28"/>
                <w:szCs w:val="28"/>
              </w:rPr>
              <w:sym w:font="Symbol" w:char="F070"/>
            </w:r>
            <w:r w:rsidRPr="00043D2A">
              <w:rPr>
                <w:sz w:val="28"/>
                <w:szCs w:val="28"/>
              </w:rPr>
              <w:t xml:space="preserve">/2 so với điện áp hai đầu tụ điện (hoặc điện áp ở hai đầu tụ điện trễ pha </w:t>
            </w:r>
            <w:r w:rsidRPr="00043D2A">
              <w:rPr>
                <w:sz w:val="28"/>
                <w:szCs w:val="28"/>
              </w:rPr>
              <w:sym w:font="Symbol" w:char="F070"/>
            </w:r>
            <w:r w:rsidRPr="00043D2A">
              <w:rPr>
                <w:sz w:val="28"/>
                <w:szCs w:val="28"/>
              </w:rPr>
              <w:t>/2 so với cường độ dòng điện).</w:t>
            </w:r>
          </w:p>
          <w:p w:rsidR="00606CA9" w:rsidRPr="00043D2A" w:rsidRDefault="00606CA9" w:rsidP="00ED31E0">
            <w:pPr>
              <w:rPr>
                <w:b/>
                <w:sz w:val="28"/>
                <w:szCs w:val="28"/>
              </w:rPr>
            </w:pPr>
            <w:r w:rsidRPr="00043D2A">
              <w:rPr>
                <w:b/>
                <w:sz w:val="28"/>
                <w:szCs w:val="28"/>
              </w:rPr>
              <w:t>d)</w:t>
            </w:r>
            <w:r w:rsidRPr="00043D2A">
              <w:rPr>
                <w:sz w:val="28"/>
                <w:szCs w:val="28"/>
              </w:rPr>
              <w:t xml:space="preserve"> </w:t>
            </w:r>
            <w:r w:rsidRPr="00043D2A">
              <w:rPr>
                <w:b/>
                <w:sz w:val="28"/>
                <w:szCs w:val="28"/>
              </w:rPr>
              <w:t>Định luật Ôm:</w:t>
            </w:r>
          </w:p>
          <w:p w:rsidR="00606CA9" w:rsidRPr="00043D2A" w:rsidRDefault="00606CA9" w:rsidP="00ED31E0">
            <w:pPr>
              <w:rPr>
                <w:i/>
                <w:sz w:val="28"/>
                <w:szCs w:val="28"/>
              </w:rPr>
            </w:pPr>
            <w:r w:rsidRPr="00043D2A">
              <w:rPr>
                <w:sz w:val="28"/>
                <w:szCs w:val="28"/>
              </w:rPr>
              <w:t xml:space="preserve">      </w:t>
            </w:r>
            <w:r w:rsidRPr="00043D2A">
              <w:rPr>
                <w:position w:val="-30"/>
                <w:sz w:val="28"/>
                <w:szCs w:val="28"/>
              </w:rPr>
              <w:object w:dxaOrig="740" w:dyaOrig="680">
                <v:shape id="_x0000_i1338" type="#_x0000_t75" style="width:36.95pt;height:33.8pt" o:ole="">
                  <v:imagedata r:id="rId629" o:title=""/>
                </v:shape>
                <o:OLEObject Type="Embed" ProgID="Equation.DSMT4" ShapeID="_x0000_i1338" DrawAspect="Content" ObjectID="_1629614405" r:id="rId630"/>
              </w:object>
            </w:r>
            <w:r w:rsidRPr="00043D2A">
              <w:rPr>
                <w:sz w:val="28"/>
                <w:szCs w:val="28"/>
              </w:rPr>
              <w:t xml:space="preserve">    Với dung kháng : </w:t>
            </w:r>
            <w:r w:rsidRPr="00043D2A">
              <w:rPr>
                <w:position w:val="-24"/>
                <w:sz w:val="28"/>
                <w:szCs w:val="28"/>
              </w:rPr>
              <w:object w:dxaOrig="960" w:dyaOrig="620">
                <v:shape id="_x0000_i1339" type="#_x0000_t75" style="width:48.2pt;height:30.7pt" o:ole="">
                  <v:imagedata r:id="rId631" o:title=""/>
                </v:shape>
                <o:OLEObject Type="Embed" ProgID="Equation.DSMT4" ShapeID="_x0000_i1339" DrawAspect="Content" ObjectID="_1629614406" r:id="rId632"/>
              </w:object>
            </w:r>
            <w:r w:rsidRPr="00043D2A">
              <w:rPr>
                <w:i/>
                <w:sz w:val="28"/>
                <w:szCs w:val="28"/>
              </w:rPr>
              <w:t xml:space="preserve"> </w:t>
            </w:r>
          </w:p>
          <w:p w:rsidR="00606CA9" w:rsidRPr="00043D2A" w:rsidRDefault="00606CA9" w:rsidP="00ED31E0">
            <w:pPr>
              <w:rPr>
                <w:b/>
                <w:sz w:val="28"/>
                <w:szCs w:val="28"/>
              </w:rPr>
            </w:pPr>
          </w:p>
          <w:p w:rsidR="00606CA9" w:rsidRPr="00043D2A" w:rsidRDefault="00606CA9" w:rsidP="00ED31E0">
            <w:pPr>
              <w:rPr>
                <w:sz w:val="28"/>
                <w:szCs w:val="28"/>
              </w:rPr>
            </w:pPr>
            <w:r w:rsidRPr="00043D2A">
              <w:rPr>
                <w:b/>
                <w:sz w:val="28"/>
                <w:szCs w:val="28"/>
              </w:rPr>
              <w:t>3) Ý nghĩa của dung kháng</w:t>
            </w:r>
            <w:r w:rsidRPr="00043D2A">
              <w:rPr>
                <w:sz w:val="28"/>
                <w:szCs w:val="28"/>
              </w:rPr>
              <w:t xml:space="preserve"> :</w:t>
            </w:r>
          </w:p>
          <w:p w:rsidR="00606CA9" w:rsidRPr="00043D2A" w:rsidRDefault="00606CA9" w:rsidP="00ED31E0">
            <w:pPr>
              <w:rPr>
                <w:i/>
                <w:sz w:val="28"/>
                <w:szCs w:val="28"/>
              </w:rPr>
            </w:pPr>
            <w:r w:rsidRPr="00043D2A">
              <w:rPr>
                <w:sz w:val="28"/>
                <w:szCs w:val="28"/>
              </w:rPr>
              <w:t>-</w:t>
            </w:r>
            <w:r w:rsidRPr="00043D2A">
              <w:rPr>
                <w:i/>
                <w:sz w:val="28"/>
                <w:szCs w:val="28"/>
              </w:rPr>
              <w:t>dung kháng là đại lượng biểu hiện sự cản trở dòng điện xoay chiều của tụ điện .</w:t>
            </w:r>
          </w:p>
          <w:p w:rsidR="00606CA9" w:rsidRPr="00043D2A" w:rsidRDefault="00606CA9" w:rsidP="00ED31E0">
            <w:pPr>
              <w:rPr>
                <w:i/>
                <w:sz w:val="28"/>
                <w:szCs w:val="28"/>
              </w:rPr>
            </w:pPr>
          </w:p>
          <w:p w:rsidR="00606CA9" w:rsidRPr="00043D2A" w:rsidRDefault="00606CA9" w:rsidP="00ED31E0">
            <w:pPr>
              <w:rPr>
                <w:i/>
                <w:sz w:val="28"/>
                <w:szCs w:val="28"/>
              </w:rPr>
            </w:pPr>
            <w:r w:rsidRPr="00043D2A">
              <w:rPr>
                <w:i/>
                <w:sz w:val="28"/>
                <w:szCs w:val="28"/>
              </w:rPr>
              <w:t xml:space="preserve">-Nếu C càng lớn </w:t>
            </w:r>
            <w:r w:rsidRPr="00043D2A">
              <w:rPr>
                <w:i/>
                <w:position w:val="-6"/>
                <w:sz w:val="28"/>
                <w:szCs w:val="28"/>
              </w:rPr>
              <w:object w:dxaOrig="300" w:dyaOrig="240">
                <v:shape id="_x0000_i1340" type="#_x0000_t75" style="width:15.05pt;height:15.05pt" o:ole="">
                  <v:imagedata r:id="rId633" o:title=""/>
                </v:shape>
                <o:OLEObject Type="Embed" ProgID="Equation.DSMT4" ShapeID="_x0000_i1340" DrawAspect="Content" ObjectID="_1629614407" r:id="rId634"/>
              </w:object>
            </w:r>
            <w:r w:rsidRPr="00043D2A">
              <w:rPr>
                <w:i/>
                <w:sz w:val="28"/>
                <w:szCs w:val="28"/>
              </w:rPr>
              <w:t xml:space="preserve"> Z</w:t>
            </w:r>
            <w:r w:rsidRPr="00043D2A">
              <w:rPr>
                <w:i/>
                <w:sz w:val="28"/>
                <w:szCs w:val="28"/>
                <w:vertAlign w:val="subscript"/>
              </w:rPr>
              <w:t>c</w:t>
            </w:r>
            <w:r w:rsidRPr="00043D2A">
              <w:rPr>
                <w:i/>
                <w:sz w:val="28"/>
                <w:szCs w:val="28"/>
              </w:rPr>
              <w:t xml:space="preserve">  càng nhỏ , dòng điện bị cản trở càng ít .</w:t>
            </w:r>
          </w:p>
          <w:p w:rsidR="00606CA9" w:rsidRPr="00043D2A" w:rsidRDefault="00606CA9" w:rsidP="00ED31E0">
            <w:pPr>
              <w:rPr>
                <w:i/>
                <w:sz w:val="28"/>
                <w:szCs w:val="28"/>
              </w:rPr>
            </w:pPr>
          </w:p>
          <w:p w:rsidR="00606CA9" w:rsidRPr="00043D2A" w:rsidRDefault="00606CA9" w:rsidP="00ED31E0">
            <w:pPr>
              <w:rPr>
                <w:i/>
                <w:sz w:val="28"/>
                <w:szCs w:val="28"/>
              </w:rPr>
            </w:pPr>
          </w:p>
          <w:p w:rsidR="00606CA9" w:rsidRPr="00043D2A" w:rsidRDefault="00606CA9" w:rsidP="00ED31E0">
            <w:pPr>
              <w:rPr>
                <w:i/>
                <w:sz w:val="28"/>
                <w:szCs w:val="28"/>
              </w:rPr>
            </w:pPr>
            <w:r w:rsidRPr="00043D2A">
              <w:rPr>
                <w:i/>
                <w:sz w:val="28"/>
                <w:szCs w:val="28"/>
              </w:rPr>
              <w:t xml:space="preserve">-Nếu </w:t>
            </w:r>
            <w:r w:rsidRPr="00043D2A">
              <w:rPr>
                <w:i/>
                <w:position w:val="-6"/>
                <w:sz w:val="28"/>
                <w:szCs w:val="28"/>
              </w:rPr>
              <w:object w:dxaOrig="240" w:dyaOrig="220">
                <v:shape id="_x0000_i1341" type="#_x0000_t75" style="width:11.9pt;height:11.25pt" o:ole="">
                  <v:imagedata r:id="rId635" o:title=""/>
                </v:shape>
                <o:OLEObject Type="Embed" ProgID="Equation.DSMT4" ShapeID="_x0000_i1341" DrawAspect="Content" ObjectID="_1629614408" r:id="rId636"/>
              </w:object>
            </w:r>
            <w:r w:rsidRPr="00043D2A">
              <w:rPr>
                <w:i/>
                <w:sz w:val="28"/>
                <w:szCs w:val="28"/>
              </w:rPr>
              <w:t xml:space="preserve"> ( f ) càng lớn </w:t>
            </w:r>
            <w:r w:rsidRPr="00043D2A">
              <w:rPr>
                <w:i/>
                <w:position w:val="-6"/>
                <w:sz w:val="28"/>
                <w:szCs w:val="28"/>
              </w:rPr>
              <w:object w:dxaOrig="300" w:dyaOrig="240">
                <v:shape id="_x0000_i1342" type="#_x0000_t75" style="width:15.05pt;height:11.9pt" o:ole="">
                  <v:imagedata r:id="rId633" o:title=""/>
                </v:shape>
                <o:OLEObject Type="Embed" ProgID="Equation.DSMT4" ShapeID="_x0000_i1342" DrawAspect="Content" ObjectID="_1629614409" r:id="rId637"/>
              </w:object>
            </w:r>
            <w:r w:rsidRPr="00043D2A">
              <w:rPr>
                <w:i/>
                <w:sz w:val="28"/>
                <w:szCs w:val="28"/>
              </w:rPr>
              <w:t>Z</w:t>
            </w:r>
            <w:r w:rsidRPr="00043D2A">
              <w:rPr>
                <w:i/>
                <w:sz w:val="28"/>
                <w:szCs w:val="28"/>
                <w:vertAlign w:val="subscript"/>
              </w:rPr>
              <w:t>c</w:t>
            </w:r>
            <w:r w:rsidRPr="00043D2A">
              <w:rPr>
                <w:i/>
                <w:sz w:val="28"/>
                <w:szCs w:val="28"/>
              </w:rPr>
              <w:t xml:space="preserve"> càng mhỏ ,dòng điện bị cản trở càng ít .</w:t>
            </w:r>
          </w:p>
          <w:p w:rsidR="00606CA9" w:rsidRPr="00043D2A" w:rsidRDefault="00606CA9" w:rsidP="00ED31E0">
            <w:pPr>
              <w:rPr>
                <w:sz w:val="28"/>
                <w:szCs w:val="28"/>
              </w:rPr>
            </w:pPr>
          </w:p>
        </w:tc>
      </w:tr>
    </w:tbl>
    <w:p w:rsidR="00296217" w:rsidRPr="00ED31E0" w:rsidRDefault="00296217" w:rsidP="00ED31E0">
      <w:pPr>
        <w:jc w:val="both"/>
        <w:rPr>
          <w:b/>
          <w:sz w:val="28"/>
          <w:szCs w:val="28"/>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373"/>
        <w:gridCol w:w="2646"/>
        <w:gridCol w:w="728"/>
        <w:gridCol w:w="3575"/>
        <w:gridCol w:w="77"/>
      </w:tblGrid>
      <w:tr w:rsidR="00216C40" w:rsidRPr="00ED31E0" w:rsidTr="00043D2A">
        <w:trPr>
          <w:gridAfter w:val="1"/>
          <w:wAfter w:w="80" w:type="dxa"/>
        </w:trPr>
        <w:tc>
          <w:tcPr>
            <w:tcW w:w="10376" w:type="dxa"/>
            <w:gridSpan w:val="5"/>
            <w:shd w:val="clear" w:color="auto" w:fill="auto"/>
          </w:tcPr>
          <w:p w:rsidR="00216C40" w:rsidRPr="00043D2A" w:rsidRDefault="00216C40" w:rsidP="00043D2A">
            <w:pPr>
              <w:tabs>
                <w:tab w:val="left" w:pos="520"/>
                <w:tab w:val="left" w:pos="558"/>
                <w:tab w:val="left" w:pos="910"/>
              </w:tabs>
              <w:jc w:val="center"/>
              <w:rPr>
                <w:b/>
                <w:sz w:val="28"/>
                <w:szCs w:val="28"/>
              </w:rPr>
            </w:pPr>
            <w:r w:rsidRPr="00043D2A">
              <w:rPr>
                <w:b/>
                <w:sz w:val="28"/>
                <w:szCs w:val="28"/>
              </w:rPr>
              <w:t>TIẾT 2</w:t>
            </w:r>
          </w:p>
        </w:tc>
      </w:tr>
      <w:tr w:rsidR="00606CA9" w:rsidRPr="00ED31E0" w:rsidTr="00043D2A">
        <w:trPr>
          <w:gridAfter w:val="1"/>
          <w:wAfter w:w="80" w:type="dxa"/>
        </w:trPr>
        <w:tc>
          <w:tcPr>
            <w:tcW w:w="3022" w:type="dxa"/>
            <w:shd w:val="clear" w:color="auto" w:fill="auto"/>
          </w:tcPr>
          <w:p w:rsidR="00606CA9" w:rsidRPr="00043D2A" w:rsidRDefault="00606CA9" w:rsidP="00043D2A">
            <w:pPr>
              <w:jc w:val="both"/>
              <w:rPr>
                <w:sz w:val="28"/>
                <w:szCs w:val="28"/>
              </w:rPr>
            </w:pPr>
            <w:r w:rsidRPr="00043D2A">
              <w:rPr>
                <w:sz w:val="28"/>
                <w:szCs w:val="28"/>
              </w:rPr>
              <w:t>- Cuộn cảm thuần là gì?</w:t>
            </w:r>
          </w:p>
          <w:p w:rsidR="00606CA9" w:rsidRPr="00043D2A" w:rsidRDefault="00606CA9" w:rsidP="00043D2A">
            <w:pPr>
              <w:jc w:val="both"/>
              <w:rPr>
                <w:sz w:val="28"/>
                <w:szCs w:val="28"/>
              </w:rPr>
            </w:pPr>
            <w:r w:rsidRPr="00043D2A">
              <w:rPr>
                <w:sz w:val="28"/>
                <w:szCs w:val="28"/>
              </w:rPr>
              <w:t>(</w:t>
            </w:r>
            <w:r w:rsidRPr="00043D2A">
              <w:rPr>
                <w:i/>
                <w:sz w:val="28"/>
                <w:szCs w:val="28"/>
              </w:rPr>
              <w:t>Cuộn cảm thuần là cuộn cảm có điện trở không đáng kể, khi có dòng điện xoay chiều chạy qua cuộn cảm sẽ xảy ra hiện tượng tự cảm</w:t>
            </w:r>
            <w:r w:rsidRPr="00043D2A">
              <w:rPr>
                <w:sz w:val="28"/>
                <w:szCs w:val="28"/>
              </w:rPr>
              <w:t>.)</w:t>
            </w:r>
          </w:p>
          <w:p w:rsidR="00606CA9" w:rsidRPr="00043D2A" w:rsidRDefault="00606CA9" w:rsidP="00043D2A">
            <w:pPr>
              <w:jc w:val="both"/>
              <w:rPr>
                <w:sz w:val="28"/>
                <w:szCs w:val="28"/>
              </w:rPr>
            </w:pPr>
            <w:r w:rsidRPr="00043D2A">
              <w:rPr>
                <w:sz w:val="28"/>
                <w:szCs w:val="28"/>
              </w:rPr>
              <w:t xml:space="preserve">- Khi có dòng điện cường độ i chạy qua cuộn cảm (cuộn dây dẫn nhiều vòng, ống dây hình trụ thẳng dài, hoặc hình xuyến…) </w:t>
            </w:r>
            <w:r w:rsidRPr="00043D2A">
              <w:rPr>
                <w:sz w:val="28"/>
                <w:szCs w:val="28"/>
              </w:rPr>
              <w:sym w:font="Symbol" w:char="F0AE"/>
            </w:r>
            <w:r w:rsidRPr="00043D2A">
              <w:rPr>
                <w:sz w:val="28"/>
                <w:szCs w:val="28"/>
              </w:rPr>
              <w:t xml:space="preserve"> có hiện tượng gì xảy ra trong ống dây?</w:t>
            </w:r>
          </w:p>
          <w:p w:rsidR="00606CA9" w:rsidRPr="00043D2A" w:rsidRDefault="00606CA9" w:rsidP="00043D2A">
            <w:pPr>
              <w:jc w:val="both"/>
              <w:rPr>
                <w:sz w:val="28"/>
                <w:szCs w:val="28"/>
              </w:rPr>
            </w:pPr>
            <w:r w:rsidRPr="00043D2A">
              <w:rPr>
                <w:sz w:val="28"/>
                <w:szCs w:val="28"/>
              </w:rPr>
              <w:t xml:space="preserve">- Trường hợp i là một dòng điện xoay chiều thì </w:t>
            </w:r>
            <w:r w:rsidRPr="00043D2A">
              <w:rPr>
                <w:sz w:val="28"/>
                <w:szCs w:val="28"/>
              </w:rPr>
              <w:sym w:font="Symbol" w:char="F046"/>
            </w:r>
            <w:r w:rsidRPr="00043D2A">
              <w:rPr>
                <w:sz w:val="28"/>
                <w:szCs w:val="28"/>
              </w:rPr>
              <w:t xml:space="preserve"> trong cuộn dây?</w:t>
            </w:r>
          </w:p>
          <w:p w:rsidR="00606CA9" w:rsidRPr="00043D2A" w:rsidRDefault="00606CA9" w:rsidP="00043D2A">
            <w:pPr>
              <w:jc w:val="both"/>
              <w:rPr>
                <w:sz w:val="28"/>
                <w:szCs w:val="28"/>
              </w:rPr>
            </w:pPr>
            <w:r w:rsidRPr="00043D2A">
              <w:rPr>
                <w:sz w:val="28"/>
                <w:szCs w:val="28"/>
              </w:rPr>
              <w:t xml:space="preserve">- Xét </w:t>
            </w:r>
            <w:r w:rsidRPr="00043D2A">
              <w:rPr>
                <w:sz w:val="28"/>
                <w:szCs w:val="28"/>
              </w:rPr>
              <w:sym w:font="Symbol" w:char="F044"/>
            </w:r>
            <w:r w:rsidRPr="00043D2A">
              <w:rPr>
                <w:sz w:val="28"/>
                <w:szCs w:val="28"/>
              </w:rPr>
              <w:t>t vô cùng nhỏ (</w:t>
            </w:r>
            <w:r w:rsidRPr="00043D2A">
              <w:rPr>
                <w:sz w:val="28"/>
                <w:szCs w:val="28"/>
              </w:rPr>
              <w:sym w:font="Symbol" w:char="F044"/>
            </w:r>
            <w:r w:rsidRPr="00043D2A">
              <w:rPr>
                <w:sz w:val="28"/>
                <w:szCs w:val="28"/>
              </w:rPr>
              <w:t xml:space="preserve">t </w:t>
            </w:r>
            <w:r w:rsidRPr="00043D2A">
              <w:rPr>
                <w:sz w:val="28"/>
                <w:szCs w:val="28"/>
              </w:rPr>
              <w:sym w:font="Symbol" w:char="F0AE"/>
            </w:r>
            <w:r w:rsidRPr="00043D2A">
              <w:rPr>
                <w:sz w:val="28"/>
                <w:szCs w:val="28"/>
              </w:rPr>
              <w:t xml:space="preserve"> 0) </w:t>
            </w:r>
            <w:r w:rsidRPr="00043D2A">
              <w:rPr>
                <w:sz w:val="28"/>
                <w:szCs w:val="28"/>
              </w:rPr>
              <w:sym w:font="Symbol" w:char="F0AE"/>
            </w:r>
            <w:r w:rsidRPr="00043D2A">
              <w:rPr>
                <w:sz w:val="28"/>
                <w:szCs w:val="28"/>
              </w:rPr>
              <w:t xml:space="preserve"> suất điện động tự cảm trong cuộn cảm trở thành gì?</w:t>
            </w:r>
          </w:p>
          <w:p w:rsidR="00606CA9" w:rsidRPr="00043D2A" w:rsidRDefault="00606CA9" w:rsidP="00043D2A">
            <w:pPr>
              <w:jc w:val="both"/>
              <w:rPr>
                <w:sz w:val="28"/>
                <w:szCs w:val="28"/>
              </w:rPr>
            </w:pPr>
            <w:r w:rsidRPr="00043D2A">
              <w:rPr>
                <w:sz w:val="28"/>
                <w:szCs w:val="28"/>
              </w:rPr>
              <w:t>- Y/c HS hoàn thành C5</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25472" behindDoc="0" locked="0" layoutInCell="1" allowOverlap="1">
                      <wp:simplePos x="0" y="0"/>
                      <wp:positionH relativeFrom="column">
                        <wp:posOffset>-78740</wp:posOffset>
                      </wp:positionH>
                      <wp:positionV relativeFrom="paragraph">
                        <wp:posOffset>146685</wp:posOffset>
                      </wp:positionV>
                      <wp:extent cx="1959610" cy="700405"/>
                      <wp:effectExtent l="0" t="3810" r="0" b="635"/>
                      <wp:wrapNone/>
                      <wp:docPr id="2244" name="Group 10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9610" cy="700405"/>
                                <a:chOff x="1714" y="13704"/>
                                <a:chExt cx="3086" cy="1103"/>
                              </a:xfrm>
                            </wpg:grpSpPr>
                            <wps:wsp>
                              <wps:cNvPr id="2245" name="AutoShape 1032"/>
                              <wps:cNvCnPr>
                                <a:cxnSpLocks noChangeShapeType="1"/>
                              </wps:cNvCnPr>
                              <wps:spPr bwMode="auto">
                                <a:xfrm>
                                  <a:off x="2491" y="14024"/>
                                  <a:ext cx="0" cy="43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6" name="AutoShape 1033"/>
                              <wps:cNvCnPr>
                                <a:cxnSpLocks noChangeShapeType="1"/>
                              </wps:cNvCnPr>
                              <wps:spPr bwMode="auto">
                                <a:xfrm>
                                  <a:off x="2637" y="14126"/>
                                  <a:ext cx="0" cy="21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247" name="Rectangle 1034"/>
                              <wps:cNvSpPr>
                                <a:spLocks noChangeArrowheads="1"/>
                              </wps:cNvSpPr>
                              <wps:spPr bwMode="auto">
                                <a:xfrm>
                                  <a:off x="3360" y="14153"/>
                                  <a:ext cx="480"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8" name="AutoShape 1035"/>
                              <wps:cNvCnPr>
                                <a:cxnSpLocks noChangeShapeType="1"/>
                              </wps:cNvCnPr>
                              <wps:spPr bwMode="auto">
                                <a:xfrm flipH="1">
                                  <a:off x="1920" y="14239"/>
                                  <a:ext cx="5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9" name="AutoShape 1036"/>
                              <wps:cNvCnPr>
                                <a:cxnSpLocks noChangeShapeType="1"/>
                              </wps:cNvCnPr>
                              <wps:spPr bwMode="auto">
                                <a:xfrm flipV="1">
                                  <a:off x="2640" y="14236"/>
                                  <a:ext cx="720"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0" name="AutoShape 1037"/>
                              <wps:cNvCnPr>
                                <a:cxnSpLocks noChangeShapeType="1"/>
                              </wps:cNvCnPr>
                              <wps:spPr bwMode="auto">
                                <a:xfrm>
                                  <a:off x="3840" y="14237"/>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1" name="Text Box 1038"/>
                              <wps:cNvSpPr txBox="1">
                                <a:spLocks noChangeArrowheads="1"/>
                              </wps:cNvSpPr>
                              <wps:spPr bwMode="auto">
                                <a:xfrm>
                                  <a:off x="2407" y="13704"/>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2252" name="Text Box 1039"/>
                              <wps:cNvSpPr txBox="1">
                                <a:spLocks noChangeArrowheads="1"/>
                              </wps:cNvSpPr>
                              <wps:spPr bwMode="auto">
                                <a:xfrm>
                                  <a:off x="3429" y="13793"/>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r</w:t>
                                    </w:r>
                                  </w:p>
                                </w:txbxContent>
                              </wps:txbx>
                              <wps:bodyPr rot="0" vert="horz" wrap="square" lIns="91440" tIns="45720" rIns="91440" bIns="45720" anchor="t" anchorCtr="0" upright="1">
                                <a:noAutofit/>
                              </wps:bodyPr>
                            </wps:wsp>
                            <wps:wsp>
                              <wps:cNvPr id="2253" name="Text Box 1040"/>
                              <wps:cNvSpPr txBox="1">
                                <a:spLocks noChangeArrowheads="1"/>
                              </wps:cNvSpPr>
                              <wps:spPr bwMode="auto">
                                <a:xfrm>
                                  <a:off x="1714" y="13905"/>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A</w:t>
                                    </w:r>
                                  </w:p>
                                </w:txbxContent>
                              </wps:txbx>
                              <wps:bodyPr rot="0" vert="horz" wrap="square" lIns="91440" tIns="45720" rIns="91440" bIns="45720" anchor="t" anchorCtr="0" upright="1">
                                <a:noAutofit/>
                              </wps:bodyPr>
                            </wps:wsp>
                            <wps:wsp>
                              <wps:cNvPr id="2254" name="Text Box 1041"/>
                              <wps:cNvSpPr txBox="1">
                                <a:spLocks noChangeArrowheads="1"/>
                              </wps:cNvSpPr>
                              <wps:spPr bwMode="auto">
                                <a:xfrm>
                                  <a:off x="4198" y="13887"/>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jc w:val="right"/>
                                    </w:pPr>
                                    <w:r>
                                      <w:t>B</w:t>
                                    </w:r>
                                  </w:p>
                                </w:txbxContent>
                              </wps:txbx>
                              <wps:bodyPr rot="0" vert="horz" wrap="square" lIns="91440" tIns="45720" rIns="91440" bIns="45720" anchor="t" anchorCtr="0" upright="1">
                                <a:noAutofit/>
                              </wps:bodyPr>
                            </wps:wsp>
                            <wps:wsp>
                              <wps:cNvPr id="2255" name="AutoShape 1042"/>
                              <wps:cNvCnPr>
                                <a:cxnSpLocks noChangeShapeType="1"/>
                              </wps:cNvCnPr>
                              <wps:spPr bwMode="auto">
                                <a:xfrm>
                                  <a:off x="2040" y="14354"/>
                                  <a:ext cx="2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56" name="Text Box 1043"/>
                              <wps:cNvSpPr txBox="1">
                                <a:spLocks noChangeArrowheads="1"/>
                              </wps:cNvSpPr>
                              <wps:spPr bwMode="auto">
                                <a:xfrm>
                                  <a:off x="1976" y="14304"/>
                                  <a:ext cx="60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1" o:spid="_x0000_s1199" style="position:absolute;left:0;text-align:left;margin-left:-6.2pt;margin-top:11.55pt;width:154.3pt;height:55.15pt;z-index:251625472" coordorigin="1714,13704" coordsize="3086,1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">
                      <v:shape id="AutoShape 1032" o:spid="_x0000_s1200" type="#_x0000_t32" style="position:absolute;left:2491;top:14024;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foMMYAAADdAAAADwAAAGRycy9kb3ducmV2LnhtbESPT2vCQBTE70K/w/IKvYjZGKqmqau0&#10;hULxZpTi8ZF9+UOzb0N2E9Nv3y0IHoeZ+Q2z3U+mFSP1rrGsYBnFIIgLqxuuFJxPn4sUhPPIGlvL&#10;pOCXHOx3D7MtZtpe+Uhj7isRIOwyVFB732VSuqImgy6yHXHwStsb9EH2ldQ9XgPctDKJ47U02HBY&#10;qLGjj5qKn3wwCob2MD8N3345Vu/jpkxf0st0cUo9PU5vryA8Tf4evrW/tIIkeV7B/5vwBOTu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36DDGAAAA3QAAAA8AAAAAAAAA&#10;AAAAAAAAoQIAAGRycy9kb3ducmV2LnhtbFBLBQYAAAAABAAEAPkAAACUAwAAAAA=&#10;" strokeweight="1pt"/>
                      <v:shape id="AutoShape 1033" o:spid="_x0000_s1201" type="#_x0000_t32" style="position:absolute;left:2637;top:14126;width:0;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V2R8UAAADdAAAADwAAAGRycy9kb3ducmV2LnhtbESPQYvCMBSE74L/ITzBi6ypRbTbNYoK&#10;wuJtVcTjo3m2ZZuX0qS1/vuNIOxxmJlvmNWmN5XoqHGlZQWzaQSCOLO65FzB5Xz4SEA4j6yxskwK&#10;nuRgsx4OVphq++Af6k4+FwHCLkUFhfd1KqXLCjLoprYmDt7dNgZ9kE0udYOPADeVjKNoIQ2WHBYK&#10;rGlfUPZ7ao2CtjpOzu3Vz7p81y3vyWdy629OqfGo336B8NT7//C7/a0VxPF8Aa834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V2R8UAAADdAAAADwAAAAAAAAAA&#10;AAAAAAChAgAAZHJzL2Rvd25yZXYueG1sUEsFBgAAAAAEAAQA+QAAAJMDAAAAAA==&#10;" strokeweight="1pt"/>
                      <v:rect id="Rectangle 1034" o:spid="_x0000_s1202" style="position:absolute;left:3360;top:14153;width:480;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kWcUA&#10;AADdAAAADwAAAGRycy9kb3ducmV2LnhtbESPQWvCQBSE74L/YXlCb7oxLWpTVxGLRY+aXHp7zT6T&#10;aPZtyK6a+utdodDjMDPfMPNlZ2pxpdZVlhWMRxEI4tzqigsFWboZzkA4j6yxtkwKfsnBctHvzTHR&#10;9sZ7uh58IQKEXYIKSu+bREqXl2TQjWxDHLyjbQ36INtC6hZvAW5qGUfRRBqsOCyU2NC6pPx8uBgF&#10;P1Wc4X2ffkXmffPqd116unx/KvUy6FYfIDx1/j/8195qBXH8NoX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LiRZxQAAAN0AAAAPAAAAAAAAAAAAAAAAAJgCAABkcnMv&#10;ZG93bnJldi54bWxQSwUGAAAAAAQABAD1AAAAigMAAAAA&#10;"/>
                      <v:shape id="AutoShape 1035" o:spid="_x0000_s1203" type="#_x0000_t32" style="position:absolute;left:1920;top:14239;width:57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GOb8IAAADdAAAADwAAAGRycy9kb3ducmV2LnhtbERPz2vCMBS+C/4P4QleRNOWIdIZZQgD&#10;8TCY9uDxkby1Zc1LTbJa/3tzGHj8+H5v96PtxEA+tI4V5KsMBLF2puVaQXX5XG5AhIhssHNMCh4U&#10;YL+bTrZYGnfnbxrOsRYphEOJCpoY+1LKoBuyGFauJ07cj/MWY4K+lsbjPYXbThZZtpYWW04NDfZ0&#10;aEj/nv+sgvZUfVXD4ha93pzyq8/D5dpppeaz8eMdRKQxvsT/7qNRUBRvaW56k56A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GOb8IAAADdAAAADwAAAAAAAAAAAAAA&#10;AAChAgAAZHJzL2Rvd25yZXYueG1sUEsFBgAAAAAEAAQA+QAAAJADAAAAAA==&#10;"/>
                      <v:shape id="AutoShape 1036" o:spid="_x0000_s1204" type="#_x0000_t32" style="position:absolute;left:2640;top:14236;width:720;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0r9MYAAADdAAAADwAAAGRycy9kb3ducmV2LnhtbESPQWvCQBSE70L/w/IKvUjdJEjR6CpF&#10;KBQPBTUHj4/d1ySYfZvurjH9911B6HGYmW+Y9Xa0nRjIh9axgnyWgSDWzrRcK6hOH68LECEiG+wc&#10;k4JfCrDdPE3WWBp34wMNx1iLBOFQooImxr6UMuiGLIaZ64mT9+28xZikr6XxeEtw28kiy96kxZbT&#10;QoM97RrSl+PVKmj31Vc1TH+i14t9fvZ5OJ07rdTL8/i+AhFpjP/hR/vTKCiK+RL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K/TGAAAA3QAAAA8AAAAAAAAA&#10;AAAAAAAAoQIAAGRycy9kb3ducmV2LnhtbFBLBQYAAAAABAAEAPkAAACUAwAAAAA=&#10;"/>
                      <v:shape id="AutoShape 1037" o:spid="_x0000_s1205" type="#_x0000_t32" style="position:absolute;left:3840;top:14237;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zCCcQAAADdAAAADwAAAGRycy9kb3ducmV2LnhtbERPz2vCMBS+D/wfwht4GTO14BhdU6mC&#10;oAMPuu3+1rw1Yc1LbaJ2/705CDt+fL/L5eg6caEhWM8K5rMMBHHjteVWwefH5vkVRIjIGjvPpOCP&#10;AiyryUOJhfZXPtDlGFuRQjgUqMDE2BdShsaQwzDzPXHifvzgMCY4tFIPeE3hrpN5lr1Ih5ZTg8Ge&#10;1oaa3+PZKdjv5qv629jd++Fk94tN3Z3bpy+lpo9j/QYi0hj/xXf3VivI80Xan96kJy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MIJxAAAAN0AAAAPAAAAAAAAAAAA&#10;AAAAAKECAABkcnMvZG93bnJldi54bWxQSwUGAAAAAAQABAD5AAAAkgMAAAAA&#10;"/>
                      <v:shape id="Text Box 1038" o:spid="_x0000_s1206" type="#_x0000_t202" style="position:absolute;left:2407;top:13704;width:60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XcQA&#10;AADdAAAADwAAAGRycy9kb3ducmV2LnhtbESPQWvCQBSE7wX/w/KE3uquoUpNXUWUQk+KWgVvj+wz&#10;Cc2+DdnVxH/vCoLHYWa+YabzzlbiSo0vHWsYDhQI4syZknMNf/ufjy8QPiAbrByThht5mM96b1NM&#10;jWt5S9ddyEWEsE9RQxFCnUrps4Is+oGriaN3do3FEGWTS9NgG+G2kolSY2mx5LhQYE3LgrL/3cVq&#10;OKzPp+On2uQrO6pb1ynJdiK1fu93i28QgbrwCj/bv0ZDkoy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4/l3EAAAA3QAAAA8AAAAAAAAAAAAAAAAAmAIAAGRycy9k&#10;b3ducmV2LnhtbFBLBQYAAAAABAAEAPUAAACJAwAAAAA=&#10;" filled="f" stroked="f">
                        <v:textbox>
                          <w:txbxContent>
                            <w:p w:rsidR="002600CC" w:rsidRDefault="002600CC" w:rsidP="00606CA9">
                              <w:r>
                                <w:t>e</w:t>
                              </w:r>
                            </w:p>
                          </w:txbxContent>
                        </v:textbox>
                      </v:shape>
                      <v:shape id="Text Box 1039" o:spid="_x0000_s1207" type="#_x0000_t202" style="position:absolute;left:3429;top:13793;width:60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pgKsQA&#10;AADdAAAADwAAAGRycy9kb3ducmV2LnhtbESPT4vCMBTE7wt+h/AEb2ti0UWrUcRF8OSy/gNvj+bZ&#10;FpuX0mRt/fabhQWPw8z8hlmsOluJBzW+dKxhNFQgiDNnSs41nI7b9ykIH5ANVo5Jw5M8rJa9twWm&#10;xrX8TY9DyEWEsE9RQxFCnUrps4Is+qGriaN3c43FEGWTS9NgG+G2kolSH9JiyXGhwJo2BWX3w4/V&#10;cN7frpex+so/7aRuXack25nUetDv1nMQgbrwCv+3d0ZDkkw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qYCrEAAAA3QAAAA8AAAAAAAAAAAAAAAAAmAIAAGRycy9k&#10;b3ducmV2LnhtbFBLBQYAAAAABAAEAPUAAACJAwAAAAA=&#10;" filled="f" stroked="f">
                        <v:textbox>
                          <w:txbxContent>
                            <w:p w:rsidR="002600CC" w:rsidRDefault="002600CC" w:rsidP="00606CA9">
                              <w:r>
                                <w:t>r</w:t>
                              </w:r>
                            </w:p>
                          </w:txbxContent>
                        </v:textbox>
                      </v:shape>
                      <v:shape id="Text Box 1040" o:spid="_x0000_s1208" type="#_x0000_t202" style="position:absolute;left:1714;top:13905;width:60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scUA&#10;AADdAAAADwAAAGRycy9kb3ducmV2LnhtbESPT2vCQBTE7wW/w/KE3uquUYtGVxGl0JOl/gNvj+wz&#10;CWbfhuzWxG/vFgo9DjPzG2ax6mwl7tT40rGG4UCBIM6cKTnXcDx8vE1B+IBssHJMGh7kYbXsvSww&#10;Na7lb7rvQy4ihH2KGooQ6lRKnxVk0Q9cTRy9q2sshiibXJoG2wi3lUyUepcWS44LBda0KSi77X+s&#10;htPuejmP1Ve+tZO6dZ2SbGdS69d+t56DCNSF//Bf+9NoSJLJC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sWxxQAAAN0AAAAPAAAAAAAAAAAAAAAAAJgCAABkcnMv&#10;ZG93bnJldi54bWxQSwUGAAAAAAQABAD1AAAAigMAAAAA&#10;" filled="f" stroked="f">
                        <v:textbox>
                          <w:txbxContent>
                            <w:p w:rsidR="002600CC" w:rsidRDefault="002600CC" w:rsidP="00606CA9">
                              <w:r>
                                <w:t>A</w:t>
                              </w:r>
                            </w:p>
                          </w:txbxContent>
                        </v:textbox>
                      </v:shape>
                      <v:shape id="Text Box 1041" o:spid="_x0000_s1209" type="#_x0000_t202" style="position:absolute;left:4198;top:13887;width:60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9dxcUA&#10;AADdAAAADwAAAGRycy9kb3ducmV2LnhtbESPQWvCQBSE7wX/w/KE3uquIRaNriItQk8ttSp4e2Sf&#10;STD7NmTXJP33XUHocZiZb5jVZrC16Kj1lWMN04kCQZw7U3Gh4fCze5mD8AHZYO2YNPySh8169LTC&#10;zLiev6nbh0JECPsMNZQhNJmUPi/Jop+4hjh6F9daDFG2hTQt9hFua5ko9SotVhwXSmzoraT8ur9Z&#10;DcfPy/mUqq/i3c6a3g1Ksl1IrZ/Hw3YJItAQ/sOP9ofRkCSzF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13FxQAAAN0AAAAPAAAAAAAAAAAAAAAAAJgCAABkcnMv&#10;ZG93bnJldi54bWxQSwUGAAAAAAQABAD1AAAAigMAAAAA&#10;" filled="f" stroked="f">
                        <v:textbox>
                          <w:txbxContent>
                            <w:p w:rsidR="002600CC" w:rsidRDefault="002600CC" w:rsidP="00606CA9">
                              <w:pPr>
                                <w:jc w:val="right"/>
                              </w:pPr>
                              <w:r>
                                <w:t>B</w:t>
                              </w:r>
                            </w:p>
                          </w:txbxContent>
                        </v:textbox>
                      </v:shape>
                      <v:shape id="AutoShape 1042" o:spid="_x0000_s1210" type="#_x0000_t32" style="position:absolute;left:2040;top:14354;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AEcYAAADdAAAADwAAAGRycy9kb3ducmV2LnhtbESPQUvDQBSE74L/YXmCF2k3BiKSZlOK&#10;IqjUQ1vp+ZF9zS5m38bsNon/3hWEHoeZ+Yap1rPrxEhDsJ4V3C8zEMSN15ZbBZ+Hl8UjiBCRNXae&#10;ScEPBVjX11cVltpPvKNxH1uRIBxKVGBi7EspQ2PIYVj6njh5Jz84jEkOrdQDTgnuOpln2YN0aDkt&#10;GOzpyVDztT87BWfeHe2HebfP/cEU33dvm+24nZS6vZk3KxCR5ngJ/7dftYI8Lwr4e5OegK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1QBHGAAAA3QAAAA8AAAAAAAAA&#10;AAAAAAAAoQIAAGRycy9kb3ducmV2LnhtbFBLBQYAAAAABAAEAPkAAACUAwAAAAA=&#10;">
                        <v:stroke endarrow="block" endarrowwidth="narrow" endarrowlength="short"/>
                      </v:shape>
                      <v:shape id="Text Box 1043" o:spid="_x0000_s1211" type="#_x0000_t202" style="position:absolute;left:1976;top:14304;width:602;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FmKcUA&#10;AADdAAAADwAAAGRycy9kb3ducmV2LnhtbESPQWvCQBSE70L/w/KE3syuoZGaukpRCp4qtVXw9sg+&#10;k9Ds25DdJvHfd4VCj8PMfMOsNqNtRE+drx1rmCcKBHHhTM2lhq/Pt9kzCB+QDTaOScONPGzWD5MV&#10;5sYN/EH9MZQiQtjnqKEKoc2l9EVFFn3iWuLoXV1nMUTZldJ0OES4bWSq1EJarDkuVNjStqLi+/hj&#10;NZzer5fzkzqUO5u1gxuVZLuUWj9Ox9cXEIHG8B/+a++NhjTNFnB/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kWYpxQAAAN0AAAAPAAAAAAAAAAAAAAAAAJgCAABkcnMv&#10;ZG93bnJldi54bWxQSwUGAAAAAAQABAD1AAAAigMAAAAA&#10;" filled="f" stroked="f">
                        <v:textbox>
                          <w:txbxContent>
                            <w:p w:rsidR="002600CC" w:rsidRDefault="002600CC" w:rsidP="00606CA9">
                              <w:r>
                                <w:t>i</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ặt vào hai đầu của một cuộn thuần cảm (có độ tự cảm L, điện trở trong r = 0) một điện áp xoay chiều, tần số góc </w:t>
            </w:r>
            <w:r w:rsidRPr="00043D2A">
              <w:rPr>
                <w:sz w:val="28"/>
                <w:szCs w:val="28"/>
              </w:rPr>
              <w:sym w:font="Symbol" w:char="F077"/>
            </w:r>
            <w:r w:rsidRPr="00043D2A">
              <w:rPr>
                <w:sz w:val="28"/>
                <w:szCs w:val="28"/>
              </w:rPr>
              <w:t xml:space="preserve">, giá trị hiệu dụng U </w:t>
            </w:r>
            <w:r w:rsidRPr="00043D2A">
              <w:rPr>
                <w:sz w:val="28"/>
                <w:szCs w:val="28"/>
              </w:rPr>
              <w:sym w:font="Symbol" w:char="F0AE"/>
            </w:r>
            <w:r w:rsidRPr="00043D2A">
              <w:rPr>
                <w:sz w:val="28"/>
                <w:szCs w:val="28"/>
              </w:rPr>
              <w:t xml:space="preserve"> trong mạch có dòng điện xoay chiều </w:t>
            </w:r>
          </w:p>
          <w:p w:rsidR="00606CA9" w:rsidRPr="00043D2A" w:rsidRDefault="00606CA9" w:rsidP="00043D2A">
            <w:pPr>
              <w:jc w:val="both"/>
              <w:rPr>
                <w:sz w:val="28"/>
                <w:szCs w:val="28"/>
              </w:rPr>
            </w:pPr>
            <w:r w:rsidRPr="00043D2A">
              <w:rPr>
                <w:sz w:val="28"/>
                <w:szCs w:val="28"/>
              </w:rPr>
              <w:t>- Điện áp hai đầu của cảm thuần có biểu thức như thế nào?</w:t>
            </w:r>
          </w:p>
          <w:p w:rsidR="00606CA9" w:rsidRPr="00043D2A" w:rsidRDefault="00606CA9" w:rsidP="00043D2A">
            <w:pPr>
              <w:jc w:val="both"/>
              <w:rPr>
                <w:sz w:val="28"/>
                <w:szCs w:val="28"/>
              </w:rPr>
            </w:pPr>
            <w:r w:rsidRPr="00043D2A">
              <w:rPr>
                <w:sz w:val="28"/>
                <w:szCs w:val="28"/>
              </w:rPr>
              <w:t>- Hướng dẫn HS đưa phương trình u về dạng cos.</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ối chiếu với phương trình tổng quát của u </w:t>
            </w:r>
            <w:r w:rsidRPr="00043D2A">
              <w:rPr>
                <w:sz w:val="28"/>
                <w:szCs w:val="28"/>
              </w:rPr>
              <w:sym w:font="Symbol" w:char="F0AE"/>
            </w:r>
            <w:r w:rsidRPr="00043D2A">
              <w:rPr>
                <w:sz w:val="28"/>
                <w:szCs w:val="28"/>
              </w:rPr>
              <w:t xml:space="preserve"> điện áp hiệu dụng ở hai đầu cuộn cảm?</w:t>
            </w:r>
          </w:p>
          <w:p w:rsidR="00606CA9" w:rsidRPr="00043D2A" w:rsidRDefault="00606CA9" w:rsidP="00043D2A">
            <w:pPr>
              <w:jc w:val="both"/>
              <w:rPr>
                <w:sz w:val="28"/>
                <w:szCs w:val="28"/>
              </w:rPr>
            </w:pPr>
            <w:r w:rsidRPr="00043D2A">
              <w:rPr>
                <w:sz w:val="28"/>
                <w:szCs w:val="28"/>
              </w:rPr>
              <w:t>- Dựa vào phương trình i và u có nhận xét gì về pha của chúng?</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343" type="#_x0000_t75" style="width:16.3pt;height:16.3pt" o:ole="">
                  <v:imagedata r:id="rId554" o:title=""/>
                </v:shape>
                <o:OLEObject Type="Embed" ProgID="Equation.DSMT4" ShapeID="_x0000_i1343" DrawAspect="Content" ObjectID="_1629614410" r:id="rId638"/>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AE"/>
            </w:r>
            <w:r w:rsidRPr="00043D2A">
              <w:rPr>
                <w:sz w:val="28"/>
                <w:szCs w:val="28"/>
              </w:rPr>
              <w:t xml:space="preserve"> </w:t>
            </w:r>
            <w:r w:rsidRPr="00043D2A">
              <w:rPr>
                <w:position w:val="-24"/>
                <w:sz w:val="28"/>
                <w:szCs w:val="28"/>
              </w:rPr>
              <w:object w:dxaOrig="2020" w:dyaOrig="660">
                <v:shape id="_x0000_i1344" type="#_x0000_t75" style="width:95.8pt;height:33.2pt" o:ole="">
                  <v:imagedata r:id="rId639" o:title=""/>
                </v:shape>
                <o:OLEObject Type="Embed" ProgID="Equation.DSMT4" ShapeID="_x0000_i1344" DrawAspect="Content" ObjectID="_1629614411" r:id="rId640"/>
              </w:object>
            </w:r>
          </w:p>
          <w:p w:rsidR="00606CA9" w:rsidRPr="00043D2A" w:rsidRDefault="00606CA9" w:rsidP="00043D2A">
            <w:pPr>
              <w:jc w:val="both"/>
              <w:rPr>
                <w:sz w:val="28"/>
                <w:szCs w:val="28"/>
              </w:rPr>
            </w:pPr>
            <w:r w:rsidRPr="00043D2A">
              <w:rPr>
                <w:sz w:val="28"/>
                <w:szCs w:val="28"/>
              </w:rPr>
              <w:t xml:space="preserve">Hoặc </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345" type="#_x0000_t75" style="width:16.3pt;height:16.3pt" o:ole="">
                  <v:imagedata r:id="rId554" o:title=""/>
                </v:shape>
                <o:OLEObject Type="Embed" ProgID="Equation.DSMT4" ShapeID="_x0000_i1345" DrawAspect="Content" ObjectID="_1629614412" r:id="rId641"/>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AE"/>
            </w:r>
            <w:r w:rsidRPr="00043D2A">
              <w:rPr>
                <w:sz w:val="28"/>
                <w:szCs w:val="28"/>
              </w:rPr>
              <w:t xml:space="preserve"> </w:t>
            </w:r>
            <w:r w:rsidRPr="00043D2A">
              <w:rPr>
                <w:position w:val="-24"/>
                <w:sz w:val="28"/>
                <w:szCs w:val="28"/>
              </w:rPr>
              <w:object w:dxaOrig="1900" w:dyaOrig="660">
                <v:shape id="_x0000_i1346" type="#_x0000_t75" style="width:90.8pt;height:33.2pt" o:ole="">
                  <v:imagedata r:id="rId642" o:title=""/>
                </v:shape>
                <o:OLEObject Type="Embed" ProgID="Equation.DSMT4" ShapeID="_x0000_i1346" DrawAspect="Content" ObjectID="_1629614413" r:id="rId643"/>
              </w:object>
            </w:r>
          </w:p>
          <w:p w:rsidR="00606CA9" w:rsidRPr="00043D2A" w:rsidRDefault="00606CA9" w:rsidP="00043D2A">
            <w:pPr>
              <w:jc w:val="both"/>
              <w:rPr>
                <w:sz w:val="28"/>
                <w:szCs w:val="28"/>
              </w:rPr>
            </w:pPr>
            <w:r w:rsidRPr="00043D2A">
              <w:rPr>
                <w:sz w:val="28"/>
                <w:szCs w:val="28"/>
              </w:rPr>
              <w:t>- Z</w:t>
            </w:r>
            <w:r w:rsidRPr="00043D2A">
              <w:rPr>
                <w:sz w:val="28"/>
                <w:szCs w:val="28"/>
                <w:vertAlign w:val="subscript"/>
              </w:rPr>
              <w:t>L</w:t>
            </w:r>
            <w:r w:rsidRPr="00043D2A">
              <w:rPr>
                <w:sz w:val="28"/>
                <w:szCs w:val="28"/>
              </w:rPr>
              <w:t xml:space="preserve"> đóng vai trò gì trong công thứ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Z</w:t>
            </w:r>
            <w:r w:rsidRPr="00043D2A">
              <w:rPr>
                <w:sz w:val="28"/>
                <w:szCs w:val="28"/>
                <w:vertAlign w:val="subscript"/>
              </w:rPr>
              <w:t>L</w:t>
            </w:r>
            <w:r w:rsidRPr="00043D2A">
              <w:rPr>
                <w:sz w:val="28"/>
                <w:szCs w:val="28"/>
              </w:rPr>
              <w:t xml:space="preserve"> có đơn vị là gì?</w:t>
            </w:r>
          </w:p>
          <w:p w:rsidR="00606CA9" w:rsidRPr="00043D2A" w:rsidRDefault="00606CA9" w:rsidP="00043D2A">
            <w:pPr>
              <w:jc w:val="both"/>
              <w:rPr>
                <w:sz w:val="28"/>
                <w:szCs w:val="28"/>
              </w:rPr>
            </w:pPr>
            <w:r w:rsidRPr="00043D2A">
              <w:rPr>
                <w:position w:val="-58"/>
                <w:sz w:val="28"/>
                <w:szCs w:val="28"/>
              </w:rPr>
              <w:object w:dxaOrig="1840" w:dyaOrig="1280">
                <v:shape id="_x0000_i1347" type="#_x0000_t75" style="width:92.05pt;height:63.85pt" o:ole="">
                  <v:imagedata r:id="rId644" o:title=""/>
                </v:shape>
                <o:OLEObject Type="Embed" ProgID="Equation.DSMT4" ShapeID="_x0000_i1347" DrawAspect="Content" ObjectID="_1629614414" r:id="rId645"/>
              </w:object>
            </w:r>
          </w:p>
          <w:p w:rsidR="00606CA9" w:rsidRPr="00043D2A" w:rsidRDefault="00606CA9" w:rsidP="00043D2A">
            <w:pPr>
              <w:jc w:val="both"/>
              <w:rPr>
                <w:sz w:val="28"/>
                <w:szCs w:val="28"/>
              </w:rPr>
            </w:pPr>
            <w:r w:rsidRPr="00043D2A">
              <w:rPr>
                <w:sz w:val="28"/>
                <w:szCs w:val="28"/>
              </w:rPr>
              <w:t>- Tương tự, Z</w:t>
            </w:r>
            <w:r w:rsidRPr="00043D2A">
              <w:rPr>
                <w:sz w:val="28"/>
                <w:szCs w:val="28"/>
                <w:vertAlign w:val="subscript"/>
              </w:rPr>
              <w:t>L</w:t>
            </w:r>
            <w:r w:rsidRPr="00043D2A">
              <w:rPr>
                <w:sz w:val="28"/>
                <w:szCs w:val="28"/>
              </w:rPr>
              <w:t xml:space="preserve"> là đại lượng biểu hiện điều gì?</w:t>
            </w:r>
          </w:p>
          <w:p w:rsidR="00606CA9" w:rsidRPr="00043D2A" w:rsidRDefault="00606CA9" w:rsidP="00043D2A">
            <w:pPr>
              <w:jc w:val="both"/>
              <w:rPr>
                <w:sz w:val="28"/>
                <w:szCs w:val="28"/>
              </w:rPr>
            </w:pPr>
            <w:r w:rsidRPr="00043D2A">
              <w:rPr>
                <w:sz w:val="28"/>
                <w:szCs w:val="28"/>
              </w:rPr>
              <w:t>- Với L không đổi, đối với dòng điện xoay chiều có tần số lớn hay bé sẽ cản trở lớn đối với dòng điện xoay chiều.</w:t>
            </w:r>
          </w:p>
          <w:p w:rsidR="00606CA9" w:rsidRPr="00043D2A" w:rsidRDefault="00606CA9" w:rsidP="00043D2A">
            <w:pPr>
              <w:jc w:val="both"/>
              <w:rPr>
                <w:b/>
                <w:sz w:val="28"/>
                <w:szCs w:val="28"/>
              </w:rPr>
            </w:pPr>
            <w:r w:rsidRPr="00043D2A">
              <w:rPr>
                <w:sz w:val="28"/>
                <w:szCs w:val="28"/>
              </w:rPr>
              <w:t xml:space="preserve">- </w:t>
            </w:r>
            <w:r w:rsidRPr="00043D2A">
              <w:rPr>
                <w:i/>
                <w:sz w:val="28"/>
                <w:szCs w:val="28"/>
              </w:rPr>
              <w:t>Lưu ý</w:t>
            </w:r>
            <w:r w:rsidRPr="00043D2A">
              <w:rPr>
                <w:sz w:val="28"/>
                <w:szCs w:val="28"/>
              </w:rPr>
              <w:t>: Cơ chế tác dụng cản trở dòng điện xoay chiều của R và L khác hẳn nhau. Trong khi R làm yếu dòng điện do hiệu ứng Jun thì cuộn cảm làm yếu dòng điện do định luật Len-xơ về cảm ứng từ.</w:t>
            </w:r>
          </w:p>
        </w:tc>
        <w:tc>
          <w:tcPr>
            <w:tcW w:w="3038" w:type="dxa"/>
            <w:gridSpan w:val="2"/>
            <w:shd w:val="clear" w:color="auto" w:fill="auto"/>
          </w:tcPr>
          <w:p w:rsidR="00606CA9" w:rsidRPr="00043D2A" w:rsidRDefault="00606CA9" w:rsidP="00043D2A">
            <w:pPr>
              <w:jc w:val="both"/>
              <w:rPr>
                <w:sz w:val="28"/>
                <w:szCs w:val="28"/>
              </w:rPr>
            </w:pPr>
            <w:r w:rsidRPr="00043D2A">
              <w:rPr>
                <w:sz w:val="28"/>
                <w:szCs w:val="28"/>
              </w:rPr>
              <w:t>- HS nghiên cứu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Dòng điện qua cuộn dây tăng lên </w:t>
            </w:r>
            <w:r w:rsidRPr="00043D2A">
              <w:rPr>
                <w:sz w:val="28"/>
                <w:szCs w:val="28"/>
              </w:rPr>
              <w:sym w:font="Symbol" w:char="F0AE"/>
            </w:r>
            <w:r w:rsidRPr="00043D2A">
              <w:rPr>
                <w:sz w:val="28"/>
                <w:szCs w:val="28"/>
              </w:rPr>
              <w:t xml:space="preserve"> trong cuộn dây xảy ra </w:t>
            </w:r>
            <w:r w:rsidRPr="00043D2A">
              <w:rPr>
                <w:i/>
                <w:sz w:val="28"/>
                <w:szCs w:val="28"/>
              </w:rPr>
              <w:t>hiện tượng tự cảm</w:t>
            </w:r>
            <w:r w:rsidRPr="00043D2A">
              <w:rPr>
                <w:sz w:val="28"/>
                <w:szCs w:val="28"/>
              </w:rPr>
              <w:t>, từ thông qua cuộn dây:</w:t>
            </w:r>
          </w:p>
          <w:p w:rsidR="00606CA9" w:rsidRPr="00043D2A" w:rsidRDefault="00606CA9" w:rsidP="00043D2A">
            <w:pPr>
              <w:jc w:val="both"/>
              <w:rPr>
                <w:sz w:val="28"/>
                <w:szCs w:val="28"/>
              </w:rPr>
            </w:pPr>
            <w:r w:rsidRPr="00043D2A">
              <w:rPr>
                <w:sz w:val="28"/>
                <w:szCs w:val="28"/>
              </w:rPr>
              <w:sym w:font="Symbol" w:char="F046"/>
            </w:r>
            <w:r w:rsidRPr="00043D2A">
              <w:rPr>
                <w:sz w:val="28"/>
                <w:szCs w:val="28"/>
              </w:rPr>
              <w:t xml:space="preserve"> = L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ừ thông </w:t>
            </w:r>
            <w:r w:rsidRPr="00043D2A">
              <w:rPr>
                <w:sz w:val="28"/>
                <w:szCs w:val="28"/>
              </w:rPr>
              <w:sym w:font="Symbol" w:char="F046"/>
            </w:r>
            <w:r w:rsidRPr="00043D2A">
              <w:rPr>
                <w:sz w:val="28"/>
                <w:szCs w:val="28"/>
              </w:rPr>
              <w:t xml:space="preserve"> biến thiên tuần hoàn theo 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ở thành đạo hàm của i theo 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i tăng </w:t>
            </w:r>
            <w:r w:rsidRPr="00043D2A">
              <w:rPr>
                <w:sz w:val="28"/>
                <w:szCs w:val="28"/>
              </w:rPr>
              <w:sym w:font="Symbol" w:char="F0AE"/>
            </w:r>
            <w:r w:rsidRPr="00043D2A">
              <w:rPr>
                <w:sz w:val="28"/>
                <w:szCs w:val="28"/>
              </w:rPr>
              <w:t xml:space="preserve"> e</w:t>
            </w:r>
            <w:r w:rsidRPr="00043D2A">
              <w:rPr>
                <w:sz w:val="28"/>
                <w:szCs w:val="28"/>
                <w:vertAlign w:val="subscript"/>
              </w:rPr>
              <w:t>tc</w:t>
            </w:r>
            <w:r w:rsidRPr="00043D2A">
              <w:rPr>
                <w:sz w:val="28"/>
                <w:szCs w:val="28"/>
              </w:rPr>
              <w:t xml:space="preserve"> &lt; 0, tương đương với sự tồn tại một nguồn điện.</w:t>
            </w:r>
          </w:p>
          <w:p w:rsidR="00606CA9" w:rsidRPr="00043D2A" w:rsidRDefault="00606CA9" w:rsidP="00043D2A">
            <w:pPr>
              <w:jc w:val="both"/>
              <w:rPr>
                <w:sz w:val="28"/>
                <w:szCs w:val="28"/>
              </w:rPr>
            </w:pPr>
            <w:r w:rsidRPr="00043D2A">
              <w:rPr>
                <w:position w:val="-30"/>
                <w:sz w:val="28"/>
                <w:szCs w:val="28"/>
              </w:rPr>
              <w:object w:dxaOrig="1719" w:dyaOrig="720">
                <v:shape id="_x0000_i1348" type="#_x0000_t75" style="width:86.4pt;height:36.3pt" o:ole="">
                  <v:imagedata r:id="rId646" o:title=""/>
                </v:shape>
                <o:OLEObject Type="Embed" ProgID="Equation.DSMT4" ShapeID="_x0000_i1348" DrawAspect="Content" ObjectID="_1629614415" r:id="rId647"/>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440" w:dyaOrig="660">
                <v:shape id="_x0000_i1349" type="#_x0000_t75" style="width:1in;height:33.2pt" o:ole="">
                  <v:imagedata r:id="rId648" o:title=""/>
                </v:shape>
                <o:OLEObject Type="Embed" ProgID="Equation.DSMT4" ShapeID="_x0000_i1349" DrawAspect="Content" ObjectID="_1629614416" r:id="rId649"/>
              </w:object>
            </w:r>
          </w:p>
          <w:p w:rsidR="00606CA9" w:rsidRPr="00043D2A" w:rsidRDefault="00606CA9" w:rsidP="00043D2A">
            <w:pPr>
              <w:jc w:val="both"/>
              <w:rPr>
                <w:sz w:val="28"/>
                <w:szCs w:val="28"/>
              </w:rPr>
            </w:pPr>
            <w:r w:rsidRPr="00043D2A">
              <w:rPr>
                <w:sz w:val="28"/>
                <w:szCs w:val="28"/>
              </w:rPr>
              <w:t>- HS ghi nhận và theo sự hướng dẫn của GV để khảo sát mạch điện n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2460" w:dyaOrig="660">
                <v:shape id="_x0000_i1350" type="#_x0000_t75" style="width:122.7pt;height:33.2pt" o:ole="">
                  <v:imagedata r:id="rId650" o:title=""/>
                </v:shape>
                <o:OLEObject Type="Embed" ProgID="Equation.DSMT4" ShapeID="_x0000_i1350" DrawAspect="Content" ObjectID="_1629614417" r:id="rId651"/>
              </w:object>
            </w:r>
          </w:p>
          <w:p w:rsidR="00606CA9" w:rsidRPr="00043D2A" w:rsidRDefault="00606CA9" w:rsidP="00043D2A">
            <w:pPr>
              <w:jc w:val="both"/>
              <w:rPr>
                <w:sz w:val="28"/>
                <w:szCs w:val="28"/>
              </w:rPr>
            </w:pPr>
            <w:r w:rsidRPr="00043D2A">
              <w:rPr>
                <w:sz w:val="28"/>
                <w:szCs w:val="28"/>
              </w:rPr>
              <w:t xml:space="preserve">Hay </w:t>
            </w:r>
            <w:r w:rsidRPr="00043D2A">
              <w:rPr>
                <w:position w:val="-24"/>
                <w:sz w:val="28"/>
                <w:szCs w:val="28"/>
              </w:rPr>
              <w:object w:dxaOrig="2260" w:dyaOrig="660">
                <v:shape id="_x0000_i1351" type="#_x0000_t75" style="width:113.3pt;height:33.2pt" o:ole="">
                  <v:imagedata r:id="rId652" o:title=""/>
                </v:shape>
                <o:OLEObject Type="Embed" ProgID="Equation.DSMT4" ShapeID="_x0000_i1351" DrawAspect="Content" ObjectID="_1629614418" r:id="rId653"/>
              </w:object>
            </w:r>
          </w:p>
          <w:p w:rsidR="00606CA9" w:rsidRPr="00043D2A" w:rsidRDefault="00606CA9" w:rsidP="00043D2A">
            <w:pPr>
              <w:jc w:val="both"/>
              <w:rPr>
                <w:sz w:val="28"/>
                <w:szCs w:val="28"/>
              </w:rPr>
            </w:pPr>
            <w:r w:rsidRPr="00043D2A">
              <w:rPr>
                <w:sz w:val="28"/>
                <w:szCs w:val="28"/>
              </w:rPr>
              <w:t xml:space="preserve">Vì </w:t>
            </w:r>
            <w:r w:rsidRPr="00043D2A">
              <w:rPr>
                <w:position w:val="-24"/>
                <w:sz w:val="28"/>
                <w:szCs w:val="28"/>
              </w:rPr>
              <w:object w:dxaOrig="1939" w:dyaOrig="660">
                <v:shape id="_x0000_i1352" type="#_x0000_t75" style="width:97.65pt;height:33.2pt" o:ole="">
                  <v:imagedata r:id="rId654" o:title=""/>
                </v:shape>
                <o:OLEObject Type="Embed" ProgID="Equation.DSMT4" ShapeID="_x0000_i1352" DrawAspect="Content" ObjectID="_1629614419" r:id="rId655"/>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0"/>
                <w:sz w:val="28"/>
                <w:szCs w:val="28"/>
              </w:rPr>
              <w:object w:dxaOrig="1980" w:dyaOrig="420">
                <v:shape id="_x0000_i1353" type="#_x0000_t75" style="width:94.55pt;height:21.3pt" o:ole="">
                  <v:imagedata r:id="rId656" o:title=""/>
                </v:shape>
                <o:OLEObject Type="Embed" ProgID="Equation.DSMT4" ShapeID="_x0000_i1353" DrawAspect="Content" ObjectID="_1629614420" r:id="rId657"/>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U = </w:t>
            </w:r>
            <w:r w:rsidRPr="00043D2A">
              <w:rPr>
                <w:sz w:val="28"/>
                <w:szCs w:val="28"/>
              </w:rPr>
              <w:sym w:font="Symbol" w:char="F077"/>
            </w:r>
            <w:r w:rsidRPr="00043D2A">
              <w:rPr>
                <w:sz w:val="28"/>
                <w:szCs w:val="28"/>
              </w:rPr>
              <w:t>L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rong đoạn mạch chỉ có một cuộn cảm thuần: i trễ pha </w:t>
            </w:r>
            <w:r w:rsidRPr="00043D2A">
              <w:rPr>
                <w:sz w:val="28"/>
                <w:szCs w:val="28"/>
              </w:rPr>
              <w:sym w:font="Symbol" w:char="F070"/>
            </w:r>
            <w:r w:rsidRPr="00043D2A">
              <w:rPr>
                <w:sz w:val="28"/>
                <w:szCs w:val="28"/>
              </w:rPr>
              <w:t xml:space="preserve">/2 so với u, hoặc u sớm pha </w:t>
            </w:r>
            <w:r w:rsidRPr="00043D2A">
              <w:rPr>
                <w:sz w:val="28"/>
                <w:szCs w:val="28"/>
              </w:rPr>
              <w:sym w:font="Symbol" w:char="F070"/>
            </w:r>
            <w:r w:rsidRPr="00043D2A">
              <w:rPr>
                <w:sz w:val="28"/>
                <w:szCs w:val="28"/>
              </w:rPr>
              <w:t>/2 so với 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với định luật Ohm, có vai trò tương tự như điện trở R trong mạch chứa điện trở.</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đơn vị của điện trở (</w:t>
            </w:r>
            <w:r w:rsidRPr="00043D2A">
              <w:rPr>
                <w:sz w:val="28"/>
                <w:szCs w:val="28"/>
              </w:rPr>
              <w:sym w:font="Symbol" w:char="F057"/>
            </w:r>
            <w:r w:rsidRPr="00043D2A">
              <w:rPr>
                <w:sz w:val="28"/>
                <w:szCs w:val="28"/>
              </w:rPr>
              <w:t>).</w:t>
            </w:r>
          </w:p>
          <w:p w:rsidR="00606CA9" w:rsidRPr="00043D2A" w:rsidRDefault="00606CA9" w:rsidP="00043D2A">
            <w:pPr>
              <w:jc w:val="both"/>
              <w:rPr>
                <w:sz w:val="28"/>
                <w:szCs w:val="28"/>
              </w:rPr>
            </w:pPr>
            <w:r w:rsidRPr="00043D2A">
              <w:rPr>
                <w:position w:val="-58"/>
                <w:sz w:val="28"/>
                <w:szCs w:val="28"/>
              </w:rPr>
              <w:object w:dxaOrig="1600" w:dyaOrig="1280">
                <v:shape id="_x0000_i1354" type="#_x0000_t75" style="width:92.05pt;height:63.85pt" o:ole="">
                  <v:imagedata r:id="rId658" o:title=""/>
                </v:shape>
                <o:OLEObject Type="Embed" ProgID="Equation.DSMT4" ShapeID="_x0000_i1354" DrawAspect="Content" ObjectID="_1629614421" r:id="rId659"/>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iểu hiện sự cản trở dòng điện xoay chiều.</w:t>
            </w:r>
          </w:p>
          <w:p w:rsidR="00606CA9" w:rsidRPr="00043D2A" w:rsidRDefault="00606CA9" w:rsidP="00043D2A">
            <w:pPr>
              <w:tabs>
                <w:tab w:val="left" w:pos="520"/>
                <w:tab w:val="left" w:pos="558"/>
                <w:tab w:val="left" w:pos="910"/>
              </w:tabs>
              <w:jc w:val="both"/>
              <w:rPr>
                <w:sz w:val="28"/>
                <w:szCs w:val="28"/>
              </w:rPr>
            </w:pPr>
            <w:r w:rsidRPr="00043D2A">
              <w:rPr>
                <w:sz w:val="28"/>
                <w:szCs w:val="28"/>
              </w:rPr>
              <w:t>- Vì Z</w:t>
            </w:r>
            <w:r w:rsidRPr="00043D2A">
              <w:rPr>
                <w:sz w:val="28"/>
                <w:szCs w:val="28"/>
                <w:vertAlign w:val="subscript"/>
              </w:rPr>
              <w:t>L</w:t>
            </w:r>
            <w:r w:rsidRPr="00043D2A">
              <w:rPr>
                <w:sz w:val="28"/>
                <w:szCs w:val="28"/>
              </w:rPr>
              <w:t xml:space="preserve"> = </w:t>
            </w:r>
            <w:r w:rsidRPr="00043D2A">
              <w:rPr>
                <w:sz w:val="28"/>
                <w:szCs w:val="28"/>
              </w:rPr>
              <w:sym w:font="Symbol" w:char="F077"/>
            </w:r>
            <w:r w:rsidRPr="00043D2A">
              <w:rPr>
                <w:sz w:val="28"/>
                <w:szCs w:val="28"/>
              </w:rPr>
              <w:t>L nên khi f lớn thì Z</w:t>
            </w:r>
            <w:r w:rsidRPr="00043D2A">
              <w:rPr>
                <w:sz w:val="28"/>
                <w:szCs w:val="28"/>
                <w:vertAlign w:val="subscript"/>
              </w:rPr>
              <w:t>L</w:t>
            </w:r>
            <w:r w:rsidRPr="00043D2A">
              <w:rPr>
                <w:sz w:val="28"/>
                <w:szCs w:val="28"/>
              </w:rPr>
              <w:t xml:space="preserve"> lớn, L lớn thì Z</w:t>
            </w:r>
            <w:r w:rsidRPr="00043D2A">
              <w:rPr>
                <w:sz w:val="28"/>
                <w:szCs w:val="28"/>
                <w:vertAlign w:val="subscript"/>
              </w:rPr>
              <w:t>L</w:t>
            </w:r>
            <w:r w:rsidRPr="00043D2A">
              <w:rPr>
                <w:sz w:val="28"/>
                <w:szCs w:val="28"/>
              </w:rPr>
              <w:t xml:space="preserve"> lớn</w:t>
            </w: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Tiếp thu lưu ý của GV</w:t>
            </w:r>
          </w:p>
        </w:tc>
        <w:tc>
          <w:tcPr>
            <w:tcW w:w="4316" w:type="dxa"/>
            <w:gridSpan w:val="2"/>
            <w:shd w:val="clear" w:color="auto" w:fill="auto"/>
          </w:tcPr>
          <w:p w:rsidR="00606CA9" w:rsidRPr="00043D2A" w:rsidRDefault="00606CA9" w:rsidP="00043D2A">
            <w:pPr>
              <w:jc w:val="both"/>
              <w:rPr>
                <w:b/>
                <w:sz w:val="28"/>
                <w:szCs w:val="28"/>
              </w:rPr>
            </w:pPr>
            <w:r w:rsidRPr="00043D2A">
              <w:rPr>
                <w:b/>
                <w:sz w:val="28"/>
                <w:szCs w:val="28"/>
              </w:rPr>
              <w:t>III. Mạch điện xoay chiều chỉ chứa cuộn cảm thuần</w:t>
            </w:r>
          </w:p>
          <w:p w:rsidR="00606CA9" w:rsidRPr="00043D2A" w:rsidRDefault="00606CA9" w:rsidP="00043D2A">
            <w:pPr>
              <w:jc w:val="both"/>
              <w:rPr>
                <w:i/>
                <w:sz w:val="28"/>
                <w:szCs w:val="28"/>
              </w:rPr>
            </w:pPr>
            <w:r w:rsidRPr="00043D2A">
              <w:rPr>
                <w:b/>
                <w:sz w:val="28"/>
                <w:szCs w:val="28"/>
              </w:rPr>
              <w:t xml:space="preserve">Cuộn dây thuần cảm: </w:t>
            </w:r>
            <w:r w:rsidRPr="00043D2A">
              <w:rPr>
                <w:i/>
                <w:sz w:val="28"/>
                <w:szCs w:val="28"/>
              </w:rPr>
              <w:t>có R không đáng kể</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1) Hiện tượng tự cảm trong mạch điện xoay chiều</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Khi có dòng điện i chạy qua cuộn dây thì từ thông có biểu thức : </w:t>
            </w:r>
            <w:r w:rsidRPr="00043D2A">
              <w:rPr>
                <w:position w:val="-6"/>
                <w:sz w:val="28"/>
                <w:szCs w:val="28"/>
              </w:rPr>
              <w:object w:dxaOrig="720" w:dyaOrig="279">
                <v:shape id="_x0000_i1355" type="#_x0000_t75" style="width:36.3pt;height:14.4pt" o:ole="">
                  <v:imagedata r:id="rId660" o:title=""/>
                </v:shape>
                <o:OLEObject Type="Embed" ProgID="Equation.DSMT4" ShapeID="_x0000_i1355" DrawAspect="Content" ObjectID="_1629614422" r:id="rId661"/>
              </w:object>
            </w:r>
          </w:p>
          <w:p w:rsidR="00606CA9" w:rsidRPr="00043D2A" w:rsidRDefault="00606CA9" w:rsidP="00043D2A">
            <w:pPr>
              <w:jc w:val="both"/>
              <w:rPr>
                <w:sz w:val="28"/>
                <w:szCs w:val="28"/>
              </w:rPr>
            </w:pPr>
            <w:r w:rsidRPr="00043D2A">
              <w:rPr>
                <w:sz w:val="28"/>
                <w:szCs w:val="28"/>
              </w:rPr>
              <w:t xml:space="preserve">Với i là dòng điện xoay chiều </w:t>
            </w:r>
            <w:r w:rsidRPr="00043D2A">
              <w:rPr>
                <w:position w:val="-4"/>
                <w:sz w:val="28"/>
                <w:szCs w:val="28"/>
              </w:rPr>
              <w:object w:dxaOrig="260" w:dyaOrig="240">
                <v:shape id="_x0000_i1356" type="#_x0000_t75" style="width:12.5pt;height:11.9pt" o:ole="">
                  <v:imagedata r:id="rId662" o:title=""/>
                </v:shape>
                <o:OLEObject Type="Embed" ProgID="Equation.DSMT4" ShapeID="_x0000_i1356" DrawAspect="Content" ObjectID="_1629614423" r:id="rId663"/>
              </w:object>
            </w:r>
            <w:r w:rsidRPr="00043D2A">
              <w:rPr>
                <w:sz w:val="28"/>
                <w:szCs w:val="28"/>
              </w:rPr>
              <w:t xml:space="preserve"> biến thiên tuần hoàn theo t  </w:t>
            </w:r>
            <w:r w:rsidRPr="00043D2A">
              <w:rPr>
                <w:i/>
                <w:position w:val="-6"/>
                <w:sz w:val="28"/>
                <w:szCs w:val="28"/>
              </w:rPr>
              <w:object w:dxaOrig="300" w:dyaOrig="240">
                <v:shape id="_x0000_i1357" type="#_x0000_t75" style="width:15.05pt;height:11.9pt" o:ole="">
                  <v:imagedata r:id="rId633" o:title=""/>
                </v:shape>
                <o:OLEObject Type="Embed" ProgID="Equation.DSMT4" ShapeID="_x0000_i1357" DrawAspect="Content" ObjectID="_1629614424" r:id="rId664"/>
              </w:object>
            </w:r>
            <w:r w:rsidRPr="00043D2A">
              <w:rPr>
                <w:sz w:val="28"/>
                <w:szCs w:val="28"/>
              </w:rPr>
              <w:t xml:space="preserve"> suất điện động tự cảm :</w:t>
            </w:r>
          </w:p>
          <w:p w:rsidR="00606CA9" w:rsidRPr="00043D2A" w:rsidRDefault="00606CA9" w:rsidP="00043D2A">
            <w:pPr>
              <w:jc w:val="both"/>
              <w:rPr>
                <w:sz w:val="28"/>
                <w:szCs w:val="28"/>
              </w:rPr>
            </w:pPr>
            <w:r w:rsidRPr="00043D2A">
              <w:rPr>
                <w:position w:val="-24"/>
                <w:sz w:val="28"/>
                <w:szCs w:val="28"/>
              </w:rPr>
              <w:object w:dxaOrig="999" w:dyaOrig="620">
                <v:shape id="_x0000_i1358" type="#_x0000_t75" style="width:50.1pt;height:30.7pt" o:ole="">
                  <v:imagedata r:id="rId665" o:title=""/>
                </v:shape>
                <o:OLEObject Type="Embed" ProgID="Equation.DSMT4" ShapeID="_x0000_i1358" DrawAspect="Content" ObjectID="_1629614425" r:id="rId66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Khi </w:t>
            </w:r>
            <w:r w:rsidRPr="00043D2A">
              <w:rPr>
                <w:position w:val="-6"/>
                <w:sz w:val="28"/>
                <w:szCs w:val="28"/>
              </w:rPr>
              <w:object w:dxaOrig="760" w:dyaOrig="279">
                <v:shape id="_x0000_i1359" type="#_x0000_t75" style="width:38.2pt;height:14.4pt" o:ole="">
                  <v:imagedata r:id="rId667" o:title=""/>
                </v:shape>
                <o:OLEObject Type="Embed" ProgID="Equation.DSMT4" ShapeID="_x0000_i1359" DrawAspect="Content" ObjectID="_1629614426" r:id="rId668"/>
              </w:object>
            </w:r>
            <w:r w:rsidRPr="00043D2A">
              <w:rPr>
                <w:sz w:val="28"/>
                <w:szCs w:val="28"/>
              </w:rPr>
              <w:t xml:space="preserve"> Thì</w:t>
            </w:r>
          </w:p>
          <w:p w:rsidR="00606CA9" w:rsidRPr="00043D2A" w:rsidRDefault="00606CA9" w:rsidP="00043D2A">
            <w:pPr>
              <w:jc w:val="both"/>
              <w:rPr>
                <w:sz w:val="28"/>
                <w:szCs w:val="28"/>
              </w:rPr>
            </w:pPr>
            <w:r w:rsidRPr="00043D2A">
              <w:rPr>
                <w:position w:val="-24"/>
                <w:sz w:val="28"/>
                <w:szCs w:val="28"/>
              </w:rPr>
              <w:object w:dxaOrig="980" w:dyaOrig="620">
                <v:shape id="_x0000_i1360" type="#_x0000_t75" style="width:48.85pt;height:30.7pt" o:ole="">
                  <v:imagedata r:id="rId669" o:title=""/>
                </v:shape>
                <o:OLEObject Type="Embed" ProgID="Equation.DSMT4" ShapeID="_x0000_i1360" DrawAspect="Content" ObjectID="_1629614427" r:id="rId670"/>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2) Khảo sát mạch điện xoay chiều chỉ có cuộn cảm thuần</w:t>
            </w:r>
          </w:p>
          <w:p w:rsidR="00606CA9" w:rsidRPr="00043D2A" w:rsidRDefault="00606CA9" w:rsidP="00043D2A">
            <w:pPr>
              <w:jc w:val="both"/>
              <w:rPr>
                <w:b/>
                <w:sz w:val="28"/>
                <w:szCs w:val="28"/>
              </w:rPr>
            </w:pPr>
            <w:r w:rsidRPr="00043D2A">
              <w:rPr>
                <w:b/>
                <w:sz w:val="28"/>
                <w:szCs w:val="28"/>
              </w:rPr>
              <w:t>a)Giả sử dòng điện chạy trong cuộn dây có dạng:</w:t>
            </w:r>
          </w:p>
          <w:p w:rsidR="00606CA9" w:rsidRPr="00043D2A" w:rsidRDefault="00606CA9" w:rsidP="00043D2A">
            <w:pPr>
              <w:jc w:val="both"/>
              <w:rPr>
                <w:sz w:val="28"/>
                <w:szCs w:val="28"/>
              </w:rPr>
            </w:pPr>
            <w:r w:rsidRPr="00043D2A">
              <w:rPr>
                <w:sz w:val="28"/>
                <w:szCs w:val="28"/>
              </w:rPr>
              <w:t xml:space="preserve">  </w:t>
            </w:r>
            <w:r w:rsidRPr="00043D2A">
              <w:rPr>
                <w:position w:val="-6"/>
                <w:sz w:val="28"/>
                <w:szCs w:val="28"/>
              </w:rPr>
              <w:object w:dxaOrig="1420" w:dyaOrig="340">
                <v:shape id="_x0000_i1361" type="#_x0000_t75" style="width:71.35pt;height:17.55pt" o:ole="">
                  <v:imagedata r:id="rId671" o:title=""/>
                </v:shape>
                <o:OLEObject Type="Embed" ProgID="Equation.DSMT4" ShapeID="_x0000_i1361" DrawAspect="Content" ObjectID="_1629614428" r:id="rId672"/>
              </w:object>
            </w:r>
            <w:r w:rsidRPr="00043D2A">
              <w:rPr>
                <w:sz w:val="28"/>
                <w:szCs w:val="28"/>
              </w:rPr>
              <w:t xml:space="preserve">        do r = 0</w:t>
            </w:r>
          </w:p>
          <w:p w:rsidR="00606CA9" w:rsidRPr="00043D2A" w:rsidRDefault="00606CA9" w:rsidP="00043D2A">
            <w:pPr>
              <w:jc w:val="both"/>
              <w:rPr>
                <w:sz w:val="28"/>
                <w:szCs w:val="28"/>
              </w:rPr>
            </w:pPr>
            <w:r w:rsidRPr="00043D2A">
              <w:rPr>
                <w:sz w:val="28"/>
                <w:szCs w:val="28"/>
              </w:rPr>
              <w:t xml:space="preserve">  </w:t>
            </w:r>
            <w:r w:rsidRPr="00043D2A">
              <w:rPr>
                <w:position w:val="-24"/>
                <w:sz w:val="28"/>
                <w:szCs w:val="28"/>
              </w:rPr>
              <w:object w:dxaOrig="2540" w:dyaOrig="620">
                <v:shape id="_x0000_i1362" type="#_x0000_t75" style="width:126.45pt;height:30.7pt" o:ole="">
                  <v:imagedata r:id="rId673" o:title=""/>
                </v:shape>
                <o:OLEObject Type="Embed" ProgID="Equation.DSMT4" ShapeID="_x0000_i1362" DrawAspect="Content" ObjectID="_1629614429" r:id="rId674"/>
              </w:object>
            </w:r>
          </w:p>
          <w:p w:rsidR="00606CA9" w:rsidRPr="00043D2A" w:rsidRDefault="00606CA9" w:rsidP="00043D2A">
            <w:pPr>
              <w:jc w:val="both"/>
              <w:rPr>
                <w:sz w:val="28"/>
                <w:szCs w:val="28"/>
              </w:rPr>
            </w:pPr>
            <w:r w:rsidRPr="00043D2A">
              <w:rPr>
                <w:sz w:val="28"/>
                <w:szCs w:val="28"/>
              </w:rPr>
              <w:t xml:space="preserve">Hay : </w:t>
            </w:r>
            <w:r w:rsidRPr="00043D2A">
              <w:rPr>
                <w:position w:val="-24"/>
                <w:sz w:val="28"/>
                <w:szCs w:val="28"/>
              </w:rPr>
              <w:object w:dxaOrig="2320" w:dyaOrig="620">
                <v:shape id="_x0000_i1363" type="#_x0000_t75" style="width:116.45pt;height:30.7pt" o:ole="">
                  <v:imagedata r:id="rId675" o:title=""/>
                </v:shape>
                <o:OLEObject Type="Embed" ProgID="Equation.DSMT4" ShapeID="_x0000_i1363" DrawAspect="Content" ObjectID="_1629614430" r:id="rId676"/>
              </w:object>
            </w: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rPr>
              <w:t>b) Nếu đặt</w:t>
            </w:r>
            <w:r w:rsidRPr="00043D2A">
              <w:rPr>
                <w:sz w:val="28"/>
                <w:szCs w:val="28"/>
              </w:rPr>
              <w:t xml:space="preserve"> : U = </w:t>
            </w:r>
            <w:r w:rsidRPr="00043D2A">
              <w:rPr>
                <w:position w:val="-6"/>
                <w:sz w:val="28"/>
                <w:szCs w:val="28"/>
              </w:rPr>
              <w:object w:dxaOrig="480" w:dyaOrig="279">
                <v:shape id="_x0000_i1364" type="#_x0000_t75" style="width:23.8pt;height:14.4pt" o:ole="">
                  <v:imagedata r:id="rId677" o:title=""/>
                </v:shape>
                <o:OLEObject Type="Embed" ProgID="Equation.DSMT4" ShapeID="_x0000_i1364" DrawAspect="Content" ObjectID="_1629614431" r:id="rId678"/>
              </w:object>
            </w:r>
            <w:r w:rsidRPr="00043D2A">
              <w:rPr>
                <w:sz w:val="28"/>
                <w:szCs w:val="28"/>
              </w:rPr>
              <w:t xml:space="preserve">          </w:t>
            </w:r>
          </w:p>
          <w:p w:rsidR="00606CA9" w:rsidRPr="00043D2A" w:rsidRDefault="00606CA9" w:rsidP="00043D2A">
            <w:pPr>
              <w:jc w:val="both"/>
              <w:rPr>
                <w:sz w:val="28"/>
                <w:szCs w:val="28"/>
              </w:rPr>
            </w:pPr>
            <w:r w:rsidRPr="00043D2A">
              <w:rPr>
                <w:i/>
                <w:position w:val="-6"/>
                <w:sz w:val="28"/>
                <w:szCs w:val="28"/>
              </w:rPr>
              <w:object w:dxaOrig="300" w:dyaOrig="240">
                <v:shape id="_x0000_i1365" type="#_x0000_t75" style="width:15.05pt;height:11.9pt" o:ole="">
                  <v:imagedata r:id="rId633" o:title=""/>
                </v:shape>
                <o:OLEObject Type="Embed" ProgID="Equation.DSMT4" ShapeID="_x0000_i1365" DrawAspect="Content" ObjectID="_1629614432" r:id="rId679"/>
              </w:object>
            </w:r>
            <w:r w:rsidRPr="00043D2A">
              <w:rPr>
                <w:sz w:val="28"/>
                <w:szCs w:val="28"/>
              </w:rPr>
              <w:t xml:space="preserve">  </w:t>
            </w:r>
            <w:r w:rsidRPr="00043D2A">
              <w:rPr>
                <w:position w:val="-24"/>
                <w:sz w:val="28"/>
                <w:szCs w:val="28"/>
              </w:rPr>
              <w:object w:dxaOrig="780" w:dyaOrig="620">
                <v:shape id="_x0000_i1366" type="#_x0000_t75" style="width:38.8pt;height:30.7pt" o:ole="">
                  <v:imagedata r:id="rId680" o:title=""/>
                </v:shape>
                <o:OLEObject Type="Embed" ProgID="Equation.DSMT4" ShapeID="_x0000_i1366" DrawAspect="Content" ObjectID="_1629614433" r:id="rId681"/>
              </w:object>
            </w:r>
          </w:p>
          <w:p w:rsidR="00606CA9" w:rsidRPr="00043D2A" w:rsidRDefault="00606CA9" w:rsidP="00043D2A">
            <w:pPr>
              <w:jc w:val="both"/>
              <w:rPr>
                <w:sz w:val="28"/>
                <w:szCs w:val="28"/>
              </w:rPr>
            </w:pPr>
            <w:r w:rsidRPr="00043D2A">
              <w:rPr>
                <w:sz w:val="28"/>
                <w:szCs w:val="28"/>
              </w:rPr>
              <w:t xml:space="preserve">Ta có : </w:t>
            </w:r>
            <w:r w:rsidRPr="00043D2A">
              <w:rPr>
                <w:position w:val="-24"/>
                <w:sz w:val="28"/>
                <w:szCs w:val="28"/>
              </w:rPr>
              <w:object w:dxaOrig="2079" w:dyaOrig="620">
                <v:shape id="_x0000_i1367" type="#_x0000_t75" style="width:104.55pt;height:30.7pt" o:ole="">
                  <v:imagedata r:id="rId682" o:title=""/>
                </v:shape>
                <o:OLEObject Type="Embed" ProgID="Equation.DSMT4" ShapeID="_x0000_i1367" DrawAspect="Content" ObjectID="_1629614434" r:id="rId683"/>
              </w:object>
            </w:r>
          </w:p>
          <w:p w:rsidR="00606CA9" w:rsidRPr="00043D2A" w:rsidRDefault="00606CA9" w:rsidP="00043D2A">
            <w:pPr>
              <w:jc w:val="both"/>
              <w:rPr>
                <w:sz w:val="28"/>
                <w:szCs w:val="28"/>
              </w:rPr>
            </w:pPr>
            <w:r w:rsidRPr="00043D2A">
              <w:rPr>
                <w:b/>
                <w:sz w:val="28"/>
                <w:szCs w:val="28"/>
              </w:rPr>
              <w:t>c) So sánh pha dao động của u và i</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i/>
                <w:sz w:val="28"/>
                <w:szCs w:val="28"/>
              </w:rPr>
              <w:t xml:space="preserve">i trễ pha hơn u một góc </w:t>
            </w:r>
            <w:r w:rsidRPr="00043D2A">
              <w:rPr>
                <w:i/>
                <w:position w:val="-24"/>
                <w:sz w:val="28"/>
                <w:szCs w:val="28"/>
              </w:rPr>
              <w:object w:dxaOrig="260" w:dyaOrig="620">
                <v:shape id="_x0000_i1368" type="#_x0000_t75" style="width:12.5pt;height:30.7pt" o:ole="">
                  <v:imagedata r:id="rId627" o:title=""/>
                </v:shape>
                <o:OLEObject Type="Embed" ProgID="Equation.DSMT4" ShapeID="_x0000_i1368" DrawAspect="Content" ObjectID="_1629614435" r:id="rId684"/>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d) Định luật Ôm</w:t>
            </w:r>
            <w:r w:rsidRPr="00043D2A">
              <w:rPr>
                <w:sz w:val="28"/>
                <w:szCs w:val="28"/>
              </w:rPr>
              <w:t xml:space="preserve">: </w:t>
            </w:r>
          </w:p>
          <w:p w:rsidR="00606CA9" w:rsidRPr="00043D2A" w:rsidRDefault="00606CA9" w:rsidP="00043D2A">
            <w:pPr>
              <w:jc w:val="both"/>
              <w:rPr>
                <w:i/>
                <w:sz w:val="28"/>
                <w:szCs w:val="28"/>
              </w:rPr>
            </w:pPr>
            <w:r w:rsidRPr="00043D2A">
              <w:rPr>
                <w:sz w:val="28"/>
                <w:szCs w:val="28"/>
              </w:rPr>
              <w:t xml:space="preserve"> </w:t>
            </w:r>
            <w:r w:rsidRPr="00043D2A">
              <w:rPr>
                <w:position w:val="-30"/>
                <w:sz w:val="28"/>
                <w:szCs w:val="28"/>
              </w:rPr>
              <w:object w:dxaOrig="720" w:dyaOrig="680">
                <v:shape id="_x0000_i1369" type="#_x0000_t75" style="width:36.3pt;height:33.8pt" o:ole="">
                  <v:imagedata r:id="rId685" o:title=""/>
                </v:shape>
                <o:OLEObject Type="Embed" ProgID="Equation.DSMT4" ShapeID="_x0000_i1369" DrawAspect="Content" ObjectID="_1629614436" r:id="rId686"/>
              </w:object>
            </w:r>
            <w:r w:rsidRPr="00043D2A">
              <w:rPr>
                <w:sz w:val="28"/>
                <w:szCs w:val="28"/>
              </w:rPr>
              <w:t xml:space="preserve">       Với cảm kháng: </w:t>
            </w:r>
            <w:r w:rsidRPr="00043D2A">
              <w:rPr>
                <w:position w:val="-12"/>
                <w:sz w:val="28"/>
                <w:szCs w:val="28"/>
              </w:rPr>
              <w:object w:dxaOrig="880" w:dyaOrig="360">
                <v:shape id="_x0000_i1370" type="#_x0000_t75" style="width:44.45pt;height:18.15pt" o:ole="">
                  <v:imagedata r:id="rId687" o:title=""/>
                </v:shape>
                <o:OLEObject Type="Embed" ProgID="Equation.DSMT4" ShapeID="_x0000_i1370" DrawAspect="Content" ObjectID="_1629614437" r:id="rId688"/>
              </w:object>
            </w:r>
            <w:r w:rsidRPr="00043D2A">
              <w:rPr>
                <w:sz w:val="28"/>
                <w:szCs w:val="28"/>
              </w:rPr>
              <w:t xml:space="preserve">  </w:t>
            </w:r>
          </w:p>
          <w:p w:rsidR="00606CA9" w:rsidRPr="00043D2A" w:rsidRDefault="00606CA9" w:rsidP="00043D2A">
            <w:pPr>
              <w:jc w:val="both"/>
              <w:rPr>
                <w:b/>
                <w:sz w:val="28"/>
                <w:szCs w:val="28"/>
              </w:rPr>
            </w:pPr>
          </w:p>
          <w:p w:rsidR="00606CA9" w:rsidRPr="00043D2A" w:rsidRDefault="00606CA9" w:rsidP="00043D2A">
            <w:pPr>
              <w:jc w:val="both"/>
              <w:rPr>
                <w:b/>
                <w:sz w:val="28"/>
                <w:szCs w:val="28"/>
              </w:rPr>
            </w:pPr>
            <w:r w:rsidRPr="00043D2A">
              <w:rPr>
                <w:b/>
                <w:sz w:val="28"/>
                <w:szCs w:val="28"/>
              </w:rPr>
              <w:t>3) Ý nghĩa cảu cảm kháng :</w:t>
            </w:r>
          </w:p>
          <w:p w:rsidR="00606CA9" w:rsidRPr="00043D2A" w:rsidRDefault="00606CA9" w:rsidP="00043D2A">
            <w:pPr>
              <w:jc w:val="both"/>
              <w:rPr>
                <w:i/>
                <w:sz w:val="28"/>
                <w:szCs w:val="28"/>
              </w:rPr>
            </w:pPr>
            <w:r w:rsidRPr="00043D2A">
              <w:rPr>
                <w:i/>
                <w:sz w:val="28"/>
                <w:szCs w:val="28"/>
              </w:rPr>
              <w:t>-Cảm kháng đặc trưng cho tính cản trở dòng điện xoay chiều của cuộn cảm .</w:t>
            </w: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r w:rsidRPr="00043D2A">
              <w:rPr>
                <w:i/>
                <w:sz w:val="28"/>
                <w:szCs w:val="28"/>
              </w:rPr>
              <w:t xml:space="preserve">-Khi L lớn và khi </w:t>
            </w:r>
            <w:r w:rsidRPr="00043D2A">
              <w:rPr>
                <w:i/>
                <w:position w:val="-6"/>
                <w:sz w:val="28"/>
                <w:szCs w:val="28"/>
              </w:rPr>
              <w:object w:dxaOrig="240" w:dyaOrig="220">
                <v:shape id="_x0000_i1371" type="#_x0000_t75" style="width:11.9pt;height:11.25pt" o:ole="">
                  <v:imagedata r:id="rId689" o:title=""/>
                </v:shape>
                <o:OLEObject Type="Embed" ProgID="Equation.DSMT4" ShapeID="_x0000_i1371" DrawAspect="Content" ObjectID="_1629614438" r:id="rId690"/>
              </w:object>
            </w:r>
            <w:r w:rsidRPr="00043D2A">
              <w:rPr>
                <w:i/>
                <w:sz w:val="28"/>
                <w:szCs w:val="28"/>
              </w:rPr>
              <w:t xml:space="preserve"> </w:t>
            </w:r>
            <w:r w:rsidRPr="00043D2A">
              <w:rPr>
                <w:i/>
                <w:position w:val="-6"/>
                <w:sz w:val="28"/>
                <w:szCs w:val="28"/>
              </w:rPr>
              <w:object w:dxaOrig="300" w:dyaOrig="240">
                <v:shape id="_x0000_i1372" type="#_x0000_t75" style="width:15.05pt;height:15.05pt" o:ole="">
                  <v:imagedata r:id="rId633" o:title=""/>
                </v:shape>
                <o:OLEObject Type="Embed" ProgID="Equation.DSMT4" ShapeID="_x0000_i1372" DrawAspect="Content" ObjectID="_1629614439" r:id="rId691"/>
              </w:object>
            </w:r>
            <w:r w:rsidRPr="00043D2A">
              <w:rPr>
                <w:i/>
                <w:sz w:val="28"/>
                <w:szCs w:val="28"/>
              </w:rPr>
              <w:t xml:space="preserve"> Z</w:t>
            </w:r>
            <w:r w:rsidRPr="00043D2A">
              <w:rPr>
                <w:i/>
                <w:sz w:val="28"/>
                <w:szCs w:val="28"/>
                <w:vertAlign w:val="subscript"/>
              </w:rPr>
              <w:t>L</w:t>
            </w:r>
            <w:r w:rsidRPr="00043D2A">
              <w:rPr>
                <w:i/>
                <w:sz w:val="28"/>
                <w:szCs w:val="28"/>
              </w:rPr>
              <w:t xml:space="preserve"> lớn , dòng điện bị cản trở càng nhiều .</w:t>
            </w: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p>
          <w:p w:rsidR="00606CA9" w:rsidRPr="00043D2A" w:rsidRDefault="00606CA9" w:rsidP="00043D2A">
            <w:pPr>
              <w:jc w:val="both"/>
              <w:rPr>
                <w:i/>
                <w:sz w:val="28"/>
                <w:szCs w:val="28"/>
              </w:rPr>
            </w:pPr>
            <w:r w:rsidRPr="00043D2A">
              <w:rPr>
                <w:i/>
                <w:sz w:val="28"/>
                <w:szCs w:val="28"/>
              </w:rPr>
              <w:t>-R làm yếu dòng  điện do hiệu ứng Jun còn cuộn cảm làm yếu dòng điện do định luật Len-xơ</w:t>
            </w: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c>
          <w:tcPr>
            <w:tcW w:w="10456" w:type="dxa"/>
            <w:gridSpan w:val="6"/>
            <w:shd w:val="clear" w:color="auto" w:fill="auto"/>
            <w:vAlign w:val="center"/>
          </w:tcPr>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ên đoạn mạch xoay chiều tần số 50 Hz chỉ có điện trở thuầ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pha của cường độ dòng điện bằng 0.</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cường độ dòng điện trong mỗi giây có 200 lần đạt giá trị bằng một nửa giá trị cực đại.</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cường độ dòng điện tức thời không tỉ lệ với điện áp tức thời.</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cường độ dòng điện hiều dụng có giá trị bằng một nửa cường độ dòng điện cực đại.</w:t>
            </w:r>
          </w:p>
          <w:p w:rsidR="00FC7338" w:rsidRPr="00ED31E0" w:rsidRDefault="00216C40" w:rsidP="00ED31E0">
            <w:pPr>
              <w:jc w:val="both"/>
              <w:rPr>
                <w:sz w:val="28"/>
                <w:szCs w:val="28"/>
                <w:lang w:val="pt-BR"/>
              </w:rPr>
            </w:pPr>
            <w:r w:rsidRPr="00ED31E0">
              <w:rPr>
                <w:b/>
                <w:bCs/>
                <w:sz w:val="28"/>
                <w:szCs w:val="28"/>
              </w:rPr>
              <w:t>Câu 2:</w:t>
            </w:r>
            <w:r w:rsidRPr="00ED31E0">
              <w:rPr>
                <w:sz w:val="28"/>
                <w:szCs w:val="28"/>
              </w:rPr>
              <w:t> </w:t>
            </w:r>
            <w:r w:rsidR="00FC7338" w:rsidRPr="00ED31E0">
              <w:rPr>
                <w:sz w:val="28"/>
                <w:szCs w:val="28"/>
                <w:lang w:val="pt-BR"/>
              </w:rPr>
              <w:t xml:space="preserve">. Cho dòng điện xoay chiều có biểu thức </w:t>
            </w:r>
            <w:r w:rsidR="00FC7338" w:rsidRPr="00ED31E0">
              <w:rPr>
                <w:position w:val="-12"/>
                <w:sz w:val="28"/>
                <w:szCs w:val="28"/>
              </w:rPr>
              <w:object w:dxaOrig="1620" w:dyaOrig="360">
                <v:shape id="_x0000_i1373" type="#_x0000_t75" style="width:80.75pt;height:18.15pt" o:ole="">
                  <v:imagedata r:id="rId692" o:title=""/>
                </v:shape>
                <o:OLEObject Type="Embed" ProgID="Equation.DSMT4" ShapeID="_x0000_i1373" DrawAspect="Content" ObjectID="_1629614440" r:id="rId693"/>
              </w:object>
            </w:r>
            <w:r w:rsidR="00FC7338" w:rsidRPr="00ED31E0">
              <w:rPr>
                <w:sz w:val="28"/>
                <w:szCs w:val="28"/>
                <w:lang w:val="pt-BR"/>
              </w:rPr>
              <w:t xml:space="preserve"> đi qua điện trở R trong khoảng thời gian t. Nhiệt lượng toả ra trên điện trở là:</w:t>
            </w:r>
          </w:p>
          <w:p w:rsidR="00FC7338" w:rsidRPr="00ED31E0" w:rsidRDefault="00FC7338" w:rsidP="00ED31E0">
            <w:pPr>
              <w:ind w:firstLine="360"/>
              <w:jc w:val="both"/>
              <w:rPr>
                <w:sz w:val="28"/>
                <w:szCs w:val="28"/>
              </w:rPr>
            </w:pPr>
            <w:r w:rsidRPr="00ED31E0">
              <w:rPr>
                <w:sz w:val="28"/>
                <w:szCs w:val="28"/>
                <w:lang w:val="fr-FR"/>
              </w:rPr>
              <w:t xml:space="preserve">A. </w:t>
            </w:r>
            <w:r w:rsidRPr="00ED31E0">
              <w:rPr>
                <w:position w:val="-24"/>
                <w:sz w:val="28"/>
                <w:szCs w:val="28"/>
              </w:rPr>
              <w:object w:dxaOrig="1040" w:dyaOrig="660">
                <v:shape id="_x0000_i1374" type="#_x0000_t75" style="width:51.95pt;height:33.2pt" o:ole="">
                  <v:imagedata r:id="rId694" o:title=""/>
                </v:shape>
                <o:OLEObject Type="Embed" ProgID="Equation.DSMT4" ShapeID="_x0000_i1374" DrawAspect="Content" ObjectID="_1629614441" r:id="rId695"/>
              </w:object>
            </w:r>
            <w:r w:rsidRPr="00ED31E0">
              <w:rPr>
                <w:b/>
                <w:i/>
                <w:sz w:val="28"/>
                <w:szCs w:val="28"/>
                <w:lang w:val="fr-FR"/>
              </w:rPr>
              <w:tab/>
            </w:r>
            <w:r w:rsidRPr="00ED31E0">
              <w:rPr>
                <w:b/>
                <w:i/>
                <w:sz w:val="28"/>
                <w:szCs w:val="28"/>
                <w:lang w:val="fr-FR"/>
              </w:rPr>
              <w:tab/>
            </w:r>
            <w:r w:rsidRPr="00ED31E0">
              <w:rPr>
                <w:sz w:val="28"/>
                <w:szCs w:val="28"/>
                <w:lang w:val="fr-FR"/>
              </w:rPr>
              <w:t>B. Q = Ri</w:t>
            </w:r>
            <w:r w:rsidRPr="00ED31E0">
              <w:rPr>
                <w:sz w:val="28"/>
                <w:szCs w:val="28"/>
                <w:vertAlign w:val="superscript"/>
                <w:lang w:val="fr-FR"/>
              </w:rPr>
              <w:t>2</w:t>
            </w:r>
            <w:r w:rsidRPr="00ED31E0">
              <w:rPr>
                <w:sz w:val="28"/>
                <w:szCs w:val="28"/>
                <w:lang w:val="fr-FR"/>
              </w:rPr>
              <w:t>t</w:t>
            </w:r>
            <w:r w:rsidRPr="00ED31E0">
              <w:rPr>
                <w:sz w:val="28"/>
                <w:szCs w:val="28"/>
                <w:lang w:val="fr-FR"/>
              </w:rPr>
              <w:tab/>
            </w:r>
            <w:r w:rsidRPr="00ED31E0">
              <w:rPr>
                <w:sz w:val="28"/>
                <w:szCs w:val="28"/>
                <w:lang w:val="fr-FR"/>
              </w:rPr>
              <w:tab/>
            </w:r>
            <w:r w:rsidRPr="00ED31E0">
              <w:rPr>
                <w:sz w:val="28"/>
                <w:szCs w:val="28"/>
              </w:rPr>
              <w:t xml:space="preserve">C. </w:t>
            </w:r>
            <w:r w:rsidRPr="00ED31E0">
              <w:rPr>
                <w:position w:val="-24"/>
                <w:sz w:val="28"/>
                <w:szCs w:val="28"/>
              </w:rPr>
              <w:object w:dxaOrig="1040" w:dyaOrig="660">
                <v:shape id="_x0000_i1375" type="#_x0000_t75" style="width:51.95pt;height:33.2pt" o:ole="">
                  <v:imagedata r:id="rId696" o:title=""/>
                </v:shape>
                <o:OLEObject Type="Embed" ProgID="Equation.DSMT4" ShapeID="_x0000_i1375" DrawAspect="Content" ObjectID="_1629614442" r:id="rId697"/>
              </w:object>
            </w:r>
            <w:r w:rsidRPr="00ED31E0">
              <w:rPr>
                <w:sz w:val="28"/>
                <w:szCs w:val="28"/>
              </w:rPr>
              <w:tab/>
            </w:r>
            <w:r w:rsidRPr="00ED31E0">
              <w:rPr>
                <w:sz w:val="28"/>
                <w:szCs w:val="28"/>
              </w:rPr>
              <w:tab/>
            </w:r>
            <w:r w:rsidRPr="00ED31E0">
              <w:rPr>
                <w:sz w:val="28"/>
                <w:szCs w:val="28"/>
              </w:rPr>
              <w:tab/>
              <w:t>D. Q = R</w:t>
            </w:r>
            <w:r w:rsidRPr="00ED31E0">
              <w:rPr>
                <w:sz w:val="28"/>
                <w:szCs w:val="28"/>
                <w:vertAlign w:val="superscript"/>
              </w:rPr>
              <w:t>2</w:t>
            </w:r>
            <w:r w:rsidRPr="00ED31E0">
              <w:rPr>
                <w:sz w:val="28"/>
                <w:szCs w:val="28"/>
              </w:rPr>
              <w:t>It</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ác dụng cản trở dòng điện của cuộn cảm đối với dòng điện xoay chiều đúng với trường hợp nào nêu dưới đây?</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Đối với dòng điện có tần số càng lớn thì tác dụng cản trở càng lớ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Đối với dòng điện có tần số càng lớn thì tác dụng cản trở càng nhỏ.</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Cuộn cảm có độ tự cảm càng nhỏ thì tác dụng cản trở càng lớ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Tác dụng cản trở dòng điện không phụ thuộc vào tần số của dòng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Để tăng dung kháng của một tụ điện môi là không khí, ta có thể</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ăng tần số của điện áp đặt vào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B. giảm điện áp hiệu dụng giữa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đưa bản điện môi vào trong lòng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D. tăng khoảng cách giữa hai bản tụ điện.</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ặt điện áp xoay chiều u=311cos100πt (V) vào 2 đầu của một cuộn cảm thuần có độ tự cảm L=1/π (H). Cường độ dòng điện hiệu dụng qua cuộn cảm có giá trị bằng</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3,1 A        B. 2,2 A        C. 0,31 A        D. 0,22 A</w:t>
            </w:r>
          </w:p>
          <w:p w:rsidR="00FC7338" w:rsidRPr="00ED31E0" w:rsidRDefault="00FC7338" w:rsidP="00ED31E0">
            <w:pPr>
              <w:jc w:val="both"/>
              <w:rPr>
                <w:sz w:val="28"/>
                <w:szCs w:val="28"/>
                <w:lang w:val="fr-FR"/>
              </w:rPr>
            </w:pPr>
            <w:r w:rsidRPr="00ED31E0">
              <w:rPr>
                <w:sz w:val="28"/>
                <w:szCs w:val="28"/>
                <w:lang w:val="fr-FR"/>
              </w:rPr>
              <w:t xml:space="preserve">6.Một dòng điện xoay chiều có tần số f = 60 Hz. Trong mỗi giây dòng điện đổi chiều mấy lần? Hãy chọn đáp án </w:t>
            </w:r>
            <w:r w:rsidRPr="00ED31E0">
              <w:rPr>
                <w:b/>
                <w:i/>
                <w:sz w:val="28"/>
                <w:szCs w:val="28"/>
                <w:lang w:val="fr-FR"/>
              </w:rPr>
              <w:t>đúng</w:t>
            </w:r>
            <w:r w:rsidRPr="00ED31E0">
              <w:rPr>
                <w:sz w:val="28"/>
                <w:szCs w:val="28"/>
                <w:lang w:val="fr-FR"/>
              </w:rPr>
              <w:t xml:space="preserve">. </w:t>
            </w:r>
          </w:p>
          <w:p w:rsidR="00FC7338" w:rsidRPr="00ED31E0" w:rsidRDefault="00FC7338" w:rsidP="00ED31E0">
            <w:pPr>
              <w:ind w:firstLine="360"/>
              <w:jc w:val="both"/>
              <w:rPr>
                <w:sz w:val="28"/>
                <w:szCs w:val="28"/>
                <w:lang w:val="fr-FR"/>
              </w:rPr>
            </w:pPr>
            <w:r w:rsidRPr="00ED31E0">
              <w:rPr>
                <w:sz w:val="28"/>
                <w:szCs w:val="28"/>
                <w:lang w:val="fr-FR"/>
              </w:rPr>
              <w:t>A. 120 lần.</w:t>
            </w:r>
            <w:r w:rsidRPr="00ED31E0">
              <w:rPr>
                <w:b/>
                <w:i/>
                <w:sz w:val="28"/>
                <w:szCs w:val="28"/>
                <w:lang w:val="fr-FR"/>
              </w:rPr>
              <w:t xml:space="preserve"> </w:t>
            </w:r>
            <w:r w:rsidRPr="00ED31E0">
              <w:rPr>
                <w:b/>
                <w:i/>
                <w:sz w:val="28"/>
                <w:szCs w:val="28"/>
                <w:lang w:val="fr-FR"/>
              </w:rPr>
              <w:tab/>
            </w:r>
            <w:r w:rsidRPr="00ED31E0">
              <w:rPr>
                <w:sz w:val="28"/>
                <w:szCs w:val="28"/>
                <w:lang w:val="fr-FR"/>
              </w:rPr>
              <w:tab/>
              <w:t xml:space="preserve">B. 240 lần. </w:t>
            </w:r>
            <w:r w:rsidRPr="00ED31E0">
              <w:rPr>
                <w:sz w:val="28"/>
                <w:szCs w:val="28"/>
                <w:lang w:val="fr-FR"/>
              </w:rPr>
              <w:tab/>
            </w:r>
            <w:r w:rsidRPr="00ED31E0">
              <w:rPr>
                <w:sz w:val="28"/>
                <w:szCs w:val="28"/>
                <w:lang w:val="fr-FR"/>
              </w:rPr>
              <w:tab/>
              <w:t>C. 30 lần .</w:t>
            </w:r>
            <w:r w:rsidRPr="00ED31E0">
              <w:rPr>
                <w:sz w:val="28"/>
                <w:szCs w:val="28"/>
                <w:lang w:val="fr-FR"/>
              </w:rPr>
              <w:tab/>
            </w:r>
            <w:r w:rsidRPr="00ED31E0">
              <w:rPr>
                <w:sz w:val="28"/>
                <w:szCs w:val="28"/>
                <w:lang w:val="fr-FR"/>
              </w:rPr>
              <w:tab/>
              <w:t>D. 60 lần .</w:t>
            </w:r>
          </w:p>
          <w:p w:rsidR="00FC7338" w:rsidRPr="00ED31E0" w:rsidRDefault="00FC7338" w:rsidP="00ED31E0">
            <w:pPr>
              <w:jc w:val="both"/>
              <w:rPr>
                <w:sz w:val="28"/>
                <w:szCs w:val="28"/>
                <w:lang w:val="fr-FR"/>
              </w:rPr>
            </w:pPr>
            <w:r w:rsidRPr="00ED31E0">
              <w:rPr>
                <w:sz w:val="28"/>
                <w:szCs w:val="28"/>
                <w:lang w:val="fr-FR"/>
              </w:rPr>
              <w:t xml:space="preserve">7. Điều nào sau đây là </w:t>
            </w:r>
            <w:r w:rsidRPr="00ED31E0">
              <w:rPr>
                <w:b/>
                <w:i/>
                <w:sz w:val="28"/>
                <w:szCs w:val="28"/>
                <w:lang w:val="fr-FR"/>
              </w:rPr>
              <w:t>đúng</w:t>
            </w:r>
            <w:r w:rsidRPr="00ED31E0">
              <w:rPr>
                <w:sz w:val="28"/>
                <w:szCs w:val="28"/>
                <w:lang w:val="fr-FR"/>
              </w:rPr>
              <w:t xml:space="preserve"> khi nói về đoạn mạch điện xoay chiều chỉ có điện trở thuần? </w:t>
            </w:r>
          </w:p>
          <w:p w:rsidR="00FC7338" w:rsidRPr="00ED31E0" w:rsidRDefault="00FC7338" w:rsidP="00ED31E0">
            <w:pPr>
              <w:ind w:firstLine="360"/>
              <w:jc w:val="both"/>
              <w:rPr>
                <w:sz w:val="28"/>
                <w:szCs w:val="28"/>
                <w:lang w:val="fr-FR"/>
              </w:rPr>
            </w:pPr>
            <w:r w:rsidRPr="00ED31E0">
              <w:rPr>
                <w:sz w:val="28"/>
                <w:szCs w:val="28"/>
                <w:lang w:val="fr-FR"/>
              </w:rPr>
              <w:t>A. Hiệu điện thế hai đầu đoạn mạch chỉ có điện trở luôn luôn biến thiên điều hoà cùng pha với dòng điện.</w:t>
            </w:r>
          </w:p>
          <w:p w:rsidR="00FC7338" w:rsidRPr="00ED31E0" w:rsidRDefault="00FC7338" w:rsidP="00ED31E0">
            <w:pPr>
              <w:ind w:firstLine="360"/>
              <w:jc w:val="both"/>
              <w:rPr>
                <w:sz w:val="28"/>
                <w:szCs w:val="28"/>
                <w:lang w:val="fr-FR"/>
              </w:rPr>
            </w:pPr>
            <w:r w:rsidRPr="00ED31E0">
              <w:rPr>
                <w:sz w:val="28"/>
                <w:szCs w:val="28"/>
                <w:lang w:val="fr-FR"/>
              </w:rPr>
              <w:t xml:space="preserve">B. Pha của dòng điện qua đoạn mạch chỉ có điện trở luôn bằng không. </w:t>
            </w:r>
          </w:p>
          <w:p w:rsidR="00FC7338" w:rsidRPr="00ED31E0" w:rsidRDefault="00FC7338" w:rsidP="00ED31E0">
            <w:pPr>
              <w:ind w:firstLine="360"/>
              <w:jc w:val="both"/>
              <w:rPr>
                <w:sz w:val="28"/>
                <w:szCs w:val="28"/>
                <w:lang w:val="fr-FR"/>
              </w:rPr>
            </w:pPr>
            <w:r w:rsidRPr="00ED31E0">
              <w:rPr>
                <w:sz w:val="28"/>
                <w:szCs w:val="28"/>
                <w:lang w:val="fr-FR"/>
              </w:rPr>
              <w:t xml:space="preserve">C. Biểu thức định luật Ohm của đoạn mạch chỉ có điện trở là U = </w:t>
            </w:r>
            <w:r w:rsidRPr="00ED31E0">
              <w:rPr>
                <w:position w:val="-24"/>
                <w:sz w:val="28"/>
                <w:szCs w:val="28"/>
              </w:rPr>
              <w:object w:dxaOrig="279" w:dyaOrig="620">
                <v:shape id="_x0000_i1376" type="#_x0000_t75" style="width:13.75pt;height:30.7pt" o:ole="">
                  <v:imagedata r:id="rId698" o:title=""/>
                </v:shape>
                <o:OLEObject Type="Embed" ProgID="Equation.DSMT4" ShapeID="_x0000_i1376" DrawAspect="Content" ObjectID="_1629614443" r:id="rId699"/>
              </w:object>
            </w:r>
          </w:p>
          <w:p w:rsidR="00FC7338" w:rsidRPr="00ED31E0" w:rsidRDefault="00FC7338" w:rsidP="00ED31E0">
            <w:pPr>
              <w:ind w:firstLine="360"/>
              <w:jc w:val="both"/>
              <w:rPr>
                <w:sz w:val="28"/>
                <w:szCs w:val="28"/>
                <w:lang w:val="fr-FR"/>
              </w:rPr>
            </w:pPr>
            <w:r w:rsidRPr="00ED31E0">
              <w:rPr>
                <w:sz w:val="28"/>
                <w:szCs w:val="28"/>
                <w:lang w:val="fr-FR"/>
              </w:rPr>
              <w:t>D. Nếu biểu  thức cường độ dòng điện qua đoạn mạch chỉ có điện trở là    i = I</w:t>
            </w:r>
            <w:r w:rsidRPr="00ED31E0">
              <w:rPr>
                <w:sz w:val="28"/>
                <w:szCs w:val="28"/>
                <w:vertAlign w:val="subscript"/>
                <w:lang w:val="fr-FR"/>
              </w:rPr>
              <w:t>0</w:t>
            </w:r>
            <w:r w:rsidRPr="00ED31E0">
              <w:rPr>
                <w:sz w:val="28"/>
                <w:szCs w:val="28"/>
                <w:lang w:val="fr-FR"/>
              </w:rPr>
              <w:t>sin</w:t>
            </w:r>
            <w:r w:rsidRPr="00ED31E0">
              <w:rPr>
                <w:sz w:val="28"/>
                <w:szCs w:val="28"/>
              </w:rPr>
              <w:sym w:font="Symbol" w:char="F077"/>
            </w:r>
            <w:r w:rsidRPr="00ED31E0">
              <w:rPr>
                <w:sz w:val="28"/>
                <w:szCs w:val="28"/>
                <w:lang w:val="fr-FR"/>
              </w:rPr>
              <w:t xml:space="preserve">t thì biểu thức hiệu điện thế hai đầu đoạn mạch là </w:t>
            </w:r>
            <w:r w:rsidRPr="00ED31E0">
              <w:rPr>
                <w:position w:val="-12"/>
                <w:sz w:val="28"/>
                <w:szCs w:val="28"/>
              </w:rPr>
              <w:object w:dxaOrig="1780" w:dyaOrig="360">
                <v:shape id="_x0000_i1377" type="#_x0000_t75" style="width:89.55pt;height:18.15pt" o:ole="">
                  <v:imagedata r:id="rId700" o:title=""/>
                </v:shape>
                <o:OLEObject Type="Embed" ProgID="Equation.DSMT4" ShapeID="_x0000_i1377" DrawAspect="Content" ObjectID="_1629614444" r:id="rId701"/>
              </w:object>
            </w:r>
            <w:r w:rsidRPr="00ED31E0">
              <w:rPr>
                <w:sz w:val="28"/>
                <w:szCs w:val="28"/>
                <w:lang w:val="fr-FR"/>
              </w:rPr>
              <w:t xml:space="preserve"> .</w:t>
            </w:r>
          </w:p>
          <w:p w:rsidR="00FC7338" w:rsidRPr="00ED31E0" w:rsidRDefault="00FC7338" w:rsidP="00ED31E0">
            <w:pPr>
              <w:jc w:val="both"/>
              <w:rPr>
                <w:sz w:val="28"/>
                <w:szCs w:val="28"/>
                <w:lang w:val="fr-FR"/>
              </w:rPr>
            </w:pPr>
            <w:r w:rsidRPr="00ED31E0">
              <w:rPr>
                <w:sz w:val="28"/>
                <w:szCs w:val="28"/>
                <w:lang w:val="fr-FR"/>
              </w:rPr>
              <w:t xml:space="preserve">8. Chọn câu </w:t>
            </w:r>
            <w:r w:rsidRPr="00ED31E0">
              <w:rPr>
                <w:b/>
                <w:i/>
                <w:sz w:val="28"/>
                <w:szCs w:val="28"/>
                <w:lang w:val="fr-FR"/>
              </w:rPr>
              <w:t>đúng</w:t>
            </w:r>
            <w:r w:rsidRPr="00ED31E0">
              <w:rPr>
                <w:sz w:val="28"/>
                <w:szCs w:val="28"/>
                <w:lang w:val="fr-FR"/>
              </w:rPr>
              <w:t xml:space="preserve">. Đặt vào hai đầu đọan mạch chỉ có tụ điện thuần dung kháng một hiệu điện thế xoay chiều </w:t>
            </w:r>
            <w:r w:rsidRPr="00ED31E0">
              <w:rPr>
                <w:position w:val="-12"/>
                <w:sz w:val="28"/>
                <w:szCs w:val="28"/>
                <w:lang w:val="fr-FR"/>
              </w:rPr>
              <w:object w:dxaOrig="1320" w:dyaOrig="360">
                <v:shape id="_x0000_i1378" type="#_x0000_t75" style="width:65.75pt;height:18.15pt" o:ole="">
                  <v:imagedata r:id="rId702" o:title=""/>
                </v:shape>
                <o:OLEObject Type="Embed" ProgID="Equation.DSMT4" ShapeID="_x0000_i1378" DrawAspect="Content" ObjectID="_1629614445" r:id="rId703"/>
              </w:object>
            </w:r>
            <w:r w:rsidRPr="00ED31E0">
              <w:rPr>
                <w:sz w:val="28"/>
                <w:szCs w:val="28"/>
                <w:lang w:val="fr-FR"/>
              </w:rPr>
              <w:t xml:space="preserve"> thì biểu thức cường độ dòng điện qua mạch là :</w:t>
            </w:r>
          </w:p>
          <w:p w:rsidR="00FC7338" w:rsidRPr="00ED31E0" w:rsidRDefault="00FC7338" w:rsidP="00ED31E0">
            <w:pPr>
              <w:ind w:firstLine="360"/>
              <w:jc w:val="both"/>
              <w:rPr>
                <w:sz w:val="28"/>
                <w:szCs w:val="28"/>
                <w:lang w:val="fr-FR"/>
              </w:rPr>
            </w:pPr>
            <w:r w:rsidRPr="00ED31E0">
              <w:rPr>
                <w:sz w:val="28"/>
                <w:szCs w:val="28"/>
                <w:lang w:val="fr-FR"/>
              </w:rPr>
              <w:t xml:space="preserve">A. </w:t>
            </w:r>
            <w:r w:rsidRPr="00ED31E0">
              <w:rPr>
                <w:position w:val="-24"/>
                <w:sz w:val="28"/>
                <w:szCs w:val="28"/>
                <w:lang w:val="fr-FR"/>
              </w:rPr>
              <w:object w:dxaOrig="2079" w:dyaOrig="620">
                <v:shape id="_x0000_i1379" type="#_x0000_t75" style="width:103.3pt;height:30.7pt" o:ole="">
                  <v:imagedata r:id="rId704" o:title=""/>
                </v:shape>
                <o:OLEObject Type="Embed" ProgID="Equation.DSMT4" ShapeID="_x0000_i1379" DrawAspect="Content" ObjectID="_1629614446" r:id="rId705"/>
              </w:objec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 xml:space="preserve">B.  </w:t>
            </w:r>
            <w:r w:rsidRPr="00ED31E0">
              <w:rPr>
                <w:position w:val="-24"/>
                <w:sz w:val="28"/>
                <w:szCs w:val="28"/>
                <w:lang w:val="fr-FR"/>
              </w:rPr>
              <w:object w:dxaOrig="1840" w:dyaOrig="620">
                <v:shape id="_x0000_i1380" type="#_x0000_t75" style="width:92.05pt;height:30.7pt" o:ole="">
                  <v:imagedata r:id="rId706" o:title=""/>
                </v:shape>
                <o:OLEObject Type="Embed" ProgID="Equation.DSMT4" ShapeID="_x0000_i1380" DrawAspect="Content" ObjectID="_1629614447" r:id="rId707"/>
              </w:object>
            </w:r>
          </w:p>
          <w:p w:rsidR="00FC7338" w:rsidRPr="00ED31E0" w:rsidRDefault="00FC7338" w:rsidP="00ED31E0">
            <w:pPr>
              <w:ind w:firstLine="360"/>
              <w:jc w:val="both"/>
              <w:rPr>
                <w:sz w:val="28"/>
                <w:szCs w:val="28"/>
                <w:lang w:val="fr-FR"/>
              </w:rPr>
            </w:pPr>
            <w:r w:rsidRPr="00ED31E0">
              <w:rPr>
                <w:sz w:val="28"/>
                <w:szCs w:val="28"/>
                <w:lang w:val="fr-FR"/>
              </w:rPr>
              <w:t xml:space="preserve">C. </w:t>
            </w:r>
            <w:r w:rsidRPr="00ED31E0">
              <w:rPr>
                <w:position w:val="-24"/>
                <w:sz w:val="28"/>
                <w:szCs w:val="28"/>
                <w:lang w:val="fr-FR"/>
              </w:rPr>
              <w:object w:dxaOrig="2079" w:dyaOrig="620">
                <v:shape id="_x0000_i1381" type="#_x0000_t75" style="width:103.3pt;height:30.7pt" o:ole="">
                  <v:imagedata r:id="rId708" o:title=""/>
                </v:shape>
                <o:OLEObject Type="Embed" ProgID="Equation.DSMT4" ShapeID="_x0000_i1381" DrawAspect="Content" ObjectID="_1629614448" r:id="rId709"/>
              </w:object>
            </w:r>
            <w:r w:rsidRPr="00ED31E0">
              <w:rPr>
                <w:sz w:val="28"/>
                <w:szCs w:val="28"/>
                <w:lang w:val="fr-FR"/>
              </w:rPr>
              <w:tab/>
            </w:r>
            <w:r w:rsidRPr="00ED31E0">
              <w:rPr>
                <w:sz w:val="28"/>
                <w:szCs w:val="28"/>
                <w:lang w:val="fr-FR"/>
              </w:rPr>
              <w:tab/>
            </w:r>
            <w:r w:rsidRPr="00ED31E0">
              <w:rPr>
                <w:sz w:val="28"/>
                <w:szCs w:val="28"/>
                <w:lang w:val="fr-FR"/>
              </w:rPr>
              <w:tab/>
            </w:r>
            <w:r w:rsidRPr="00ED31E0">
              <w:rPr>
                <w:sz w:val="28"/>
                <w:szCs w:val="28"/>
                <w:lang w:val="fr-FR"/>
              </w:rPr>
              <w:tab/>
              <w:t xml:space="preserve">D. </w:t>
            </w:r>
            <w:r w:rsidRPr="00ED31E0">
              <w:rPr>
                <w:position w:val="-24"/>
                <w:sz w:val="28"/>
                <w:szCs w:val="28"/>
                <w:lang w:val="fr-FR"/>
              </w:rPr>
              <w:object w:dxaOrig="1820" w:dyaOrig="620">
                <v:shape id="_x0000_i1382" type="#_x0000_t75" style="width:90.8pt;height:30.7pt" o:ole="">
                  <v:imagedata r:id="rId710" o:title=""/>
                </v:shape>
                <o:OLEObject Type="Embed" ProgID="Equation.DSMT4" ShapeID="_x0000_i1382" DrawAspect="Content" ObjectID="_1629614449" r:id="rId711"/>
              </w:objec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Cho dòng điện xoay chiều i=2 cos</w:t>
            </w:r>
            <w:r w:rsidRPr="00ED31E0">
              <w:rPr>
                <w:rFonts w:ascii="Cambria Math" w:hAnsi="Cambria Math"/>
                <w:sz w:val="28"/>
                <w:szCs w:val="28"/>
              </w:rPr>
              <w:t>⁡</w:t>
            </w:r>
            <w:r w:rsidRPr="00ED31E0">
              <w:rPr>
                <w:sz w:val="28"/>
                <w:szCs w:val="28"/>
              </w:rPr>
              <w:t>100πt (A) qua điện trở R = 50 Ω trong thời gian 1 phút. Nhiệt lượng tỏa ra trên điện trở là</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600 J        B. 1000 J        C. 800 J        D. 1200 J</w:t>
            </w:r>
          </w:p>
          <w:p w:rsidR="00216C40" w:rsidRPr="00ED31E0" w:rsidRDefault="00216C40"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Mắc một cuộn cảm vào một điện áp xoay chiều có tần số f, cuộn cảm có cảm kháng là Z</w:t>
            </w:r>
            <w:r w:rsidRPr="00ED31E0">
              <w:rPr>
                <w:sz w:val="28"/>
                <w:szCs w:val="28"/>
                <w:vertAlign w:val="subscript"/>
              </w:rPr>
              <w:t>L</w:t>
            </w:r>
            <w:r w:rsidRPr="00ED31E0">
              <w:rPr>
                <w:sz w:val="28"/>
                <w:szCs w:val="28"/>
              </w:rPr>
              <w:t>. Nếu giảm độ tự cảm của cuộn cảm đi một nửa và tần số lên 4 lần thì cảm kháng Z_L sẽ</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A. tăng 8 lần        B. giảm 8 lần</w:t>
            </w:r>
          </w:p>
          <w:p w:rsidR="00216C40" w:rsidRPr="00ED31E0" w:rsidRDefault="00216C40" w:rsidP="00ED31E0">
            <w:pPr>
              <w:pStyle w:val="NormalWeb"/>
              <w:spacing w:before="0" w:beforeAutospacing="0" w:after="0" w:afterAutospacing="0"/>
              <w:ind w:left="48" w:right="48"/>
              <w:jc w:val="both"/>
              <w:rPr>
                <w:sz w:val="28"/>
                <w:szCs w:val="28"/>
              </w:rPr>
            </w:pPr>
            <w:r w:rsidRPr="00ED31E0">
              <w:rPr>
                <w:sz w:val="28"/>
                <w:szCs w:val="28"/>
              </w:rPr>
              <w:t>C. tăng 2 lần        D. giảm 2 lần</w:t>
            </w:r>
          </w:p>
          <w:p w:rsidR="00216C40" w:rsidRPr="00ED31E0" w:rsidRDefault="00216C40"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89"/>
              <w:gridCol w:w="486"/>
              <w:gridCol w:w="506"/>
              <w:gridCol w:w="506"/>
              <w:gridCol w:w="506"/>
              <w:gridCol w:w="485"/>
              <w:gridCol w:w="506"/>
              <w:gridCol w:w="506"/>
              <w:gridCol w:w="506"/>
              <w:gridCol w:w="506"/>
              <w:gridCol w:w="607"/>
            </w:tblGrid>
            <w:tr w:rsidR="00216C40" w:rsidRPr="00ED31E0" w:rsidTr="00216C4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10</w:t>
                  </w:r>
                </w:p>
              </w:tc>
            </w:tr>
            <w:tr w:rsidR="00216C40" w:rsidRPr="00ED31E0" w:rsidTr="00216C4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FC7338"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16C40" w:rsidRPr="00ED31E0" w:rsidRDefault="00216C40" w:rsidP="00ED31E0">
                  <w:pPr>
                    <w:rPr>
                      <w:sz w:val="28"/>
                      <w:szCs w:val="28"/>
                    </w:rPr>
                  </w:pPr>
                  <w:r w:rsidRPr="00ED31E0">
                    <w:rPr>
                      <w:sz w:val="28"/>
                      <w:szCs w:val="28"/>
                    </w:rPr>
                    <w:t>C</w:t>
                  </w:r>
                </w:p>
              </w:tc>
            </w:tr>
          </w:tbl>
          <w:p w:rsidR="00216C40" w:rsidRPr="00ED31E0" w:rsidRDefault="00216C40" w:rsidP="00ED31E0">
            <w:pPr>
              <w:ind w:left="48" w:right="48"/>
              <w:jc w:val="both"/>
              <w:rPr>
                <w:sz w:val="28"/>
                <w:szCs w:val="28"/>
              </w:rPr>
            </w:pPr>
            <w:r w:rsidRPr="00ED31E0">
              <w:rPr>
                <w:b/>
                <w:bCs/>
                <w:sz w:val="28"/>
                <w:szCs w:val="28"/>
              </w:rPr>
              <w:t>Câu 2:</w:t>
            </w:r>
            <w:r w:rsidRPr="00ED31E0">
              <w:rPr>
                <w:sz w:val="28"/>
                <w:szCs w:val="28"/>
              </w:rPr>
              <w:t> B</w:t>
            </w:r>
          </w:p>
          <w:p w:rsidR="00296217" w:rsidRPr="00ED31E0" w:rsidRDefault="00296217" w:rsidP="00ED31E0">
            <w:pPr>
              <w:ind w:left="48" w:right="48"/>
              <w:jc w:val="both"/>
              <w:rPr>
                <w:sz w:val="28"/>
                <w:szCs w:val="28"/>
              </w:rPr>
            </w:pP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D3D67" w:rsidRPr="00ED31E0" w:rsidTr="00216C40">
        <w:tc>
          <w:tcPr>
            <w:tcW w:w="3395" w:type="dxa"/>
            <w:gridSpan w:val="2"/>
            <w:shd w:val="clear" w:color="auto" w:fill="auto"/>
          </w:tcPr>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đọc các bài tập 3, 4, 5 SGK thảo luận theo nhóm 2 đến 3 hs trả lờ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trình bày cách giải</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Gọi hs lên bảng giả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Nhận xét, kết luận</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Yêu cầu hs đọc và trả lời bài tập 7, 8, 9 trang thảo luận theo bàn và trả lời</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Kết luận và nhận xét tiết dạy</w:t>
            </w:r>
          </w:p>
          <w:p w:rsidR="00BD3D67" w:rsidRPr="00ED31E0" w:rsidRDefault="00BD3D67" w:rsidP="00ED31E0">
            <w:pPr>
              <w:tabs>
                <w:tab w:val="left" w:pos="520"/>
                <w:tab w:val="left" w:pos="558"/>
                <w:tab w:val="left" w:pos="910"/>
                <w:tab w:val="center" w:pos="5070"/>
              </w:tabs>
              <w:jc w:val="both"/>
              <w:rPr>
                <w:sz w:val="28"/>
                <w:szCs w:val="28"/>
              </w:rPr>
            </w:pPr>
          </w:p>
        </w:tc>
        <w:tc>
          <w:tcPr>
            <w:tcW w:w="3396" w:type="dxa"/>
            <w:gridSpan w:val="2"/>
            <w:shd w:val="clear" w:color="auto" w:fill="auto"/>
          </w:tcPr>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Đọc đề</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Bài 3 tìm Z</w:t>
            </w:r>
            <w:r w:rsidRPr="00ED31E0">
              <w:rPr>
                <w:sz w:val="28"/>
                <w:szCs w:val="28"/>
                <w:vertAlign w:val="subscript"/>
              </w:rPr>
              <w:t>C</w:t>
            </w:r>
            <w:r w:rsidRPr="00ED31E0">
              <w:rPr>
                <w:sz w:val="28"/>
                <w:szCs w:val="28"/>
              </w:rPr>
              <w:t>. Dựa vào công thức đã học tính C</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Tương tự cho bài 4</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 Bài 5 Áp dụng công thức </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U = U</w:t>
            </w:r>
            <w:r w:rsidRPr="00ED31E0">
              <w:rPr>
                <w:sz w:val="28"/>
                <w:szCs w:val="28"/>
                <w:vertAlign w:val="subscript"/>
              </w:rPr>
              <w:t>1</w:t>
            </w:r>
            <w:r w:rsidRPr="00ED31E0">
              <w:rPr>
                <w:sz w:val="28"/>
                <w:szCs w:val="28"/>
              </w:rPr>
              <w:t xml:space="preserve"> + U</w:t>
            </w:r>
            <w:r w:rsidRPr="00ED31E0">
              <w:rPr>
                <w:sz w:val="28"/>
                <w:szCs w:val="28"/>
                <w:vertAlign w:val="subscript"/>
              </w:rPr>
              <w:t>2</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Khi L</w:t>
            </w:r>
            <w:r w:rsidRPr="00ED31E0">
              <w:rPr>
                <w:sz w:val="28"/>
                <w:szCs w:val="28"/>
                <w:vertAlign w:val="subscript"/>
              </w:rPr>
              <w:t>1</w:t>
            </w:r>
            <w:r w:rsidRPr="00ED31E0">
              <w:rPr>
                <w:sz w:val="28"/>
                <w:szCs w:val="28"/>
              </w:rPr>
              <w:t xml:space="preserve"> và L</w:t>
            </w:r>
            <w:r w:rsidRPr="00ED31E0">
              <w:rPr>
                <w:sz w:val="28"/>
                <w:szCs w:val="28"/>
                <w:vertAlign w:val="subscript"/>
              </w:rPr>
              <w:t>2</w:t>
            </w:r>
            <w:r w:rsidRPr="00ED31E0">
              <w:rPr>
                <w:sz w:val="28"/>
                <w:szCs w:val="28"/>
              </w:rPr>
              <w:t xml:space="preserve"> nối tiếp</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Dựa vào định luật Faraday suy ra đpcm</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Tiến hành giải</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Ghi nhận</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Đọc và trả lời câu hỏi theo yêu cầu của GV</w:t>
            </w:r>
          </w:p>
        </w:tc>
        <w:tc>
          <w:tcPr>
            <w:tcW w:w="3665" w:type="dxa"/>
            <w:gridSpan w:val="2"/>
            <w:shd w:val="clear" w:color="auto" w:fill="auto"/>
          </w:tcPr>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3</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Ta có </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a) </w:t>
            </w:r>
            <w:r w:rsidRPr="00ED31E0">
              <w:rPr>
                <w:position w:val="-24"/>
                <w:sz w:val="28"/>
                <w:szCs w:val="28"/>
              </w:rPr>
              <w:object w:dxaOrig="2160" w:dyaOrig="620">
                <v:shape id="_x0000_i1383" type="#_x0000_t75" style="width:108.3pt;height:30.7pt" o:ole="">
                  <v:imagedata r:id="rId712" o:title=""/>
                </v:shape>
                <o:OLEObject Type="Embed" ProgID="Equation.3" ShapeID="_x0000_i1383" DrawAspect="Content" ObjectID="_1629614450" r:id="rId713"/>
              </w:object>
            </w:r>
          </w:p>
          <w:p w:rsidR="00BD3D67" w:rsidRPr="00ED31E0" w:rsidRDefault="00BD3D67" w:rsidP="00ED31E0">
            <w:pPr>
              <w:tabs>
                <w:tab w:val="left" w:pos="520"/>
                <w:tab w:val="left" w:pos="558"/>
                <w:tab w:val="left" w:pos="910"/>
                <w:tab w:val="center" w:pos="5070"/>
              </w:tabs>
              <w:jc w:val="both"/>
              <w:rPr>
                <w:sz w:val="28"/>
                <w:szCs w:val="28"/>
              </w:rPr>
            </w:pPr>
            <w:r w:rsidRPr="00ED31E0">
              <w:rPr>
                <w:position w:val="-30"/>
                <w:sz w:val="28"/>
                <w:szCs w:val="28"/>
              </w:rPr>
              <w:object w:dxaOrig="3200" w:dyaOrig="680">
                <v:shape id="_x0000_i1384" type="#_x0000_t75" style="width:159.65pt;height:33.8pt" o:ole="">
                  <v:imagedata r:id="rId714" o:title=""/>
                </v:shape>
                <o:OLEObject Type="Embed" ProgID="Equation.3" ShapeID="_x0000_i1384" DrawAspect="Content" ObjectID="_1629614451" r:id="rId715"/>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b) </w:t>
            </w:r>
            <w:r w:rsidRPr="00ED31E0">
              <w:rPr>
                <w:position w:val="-24"/>
                <w:sz w:val="28"/>
                <w:szCs w:val="28"/>
              </w:rPr>
              <w:object w:dxaOrig="1980" w:dyaOrig="620">
                <v:shape id="_x0000_i1385" type="#_x0000_t75" style="width:98.9pt;height:30.7pt" o:ole="">
                  <v:imagedata r:id="rId716" o:title=""/>
                </v:shape>
                <o:OLEObject Type="Embed" ProgID="Equation.3" ShapeID="_x0000_i1385" DrawAspect="Content" ObjectID="_1629614452" r:id="rId717"/>
              </w:object>
            </w:r>
            <w:r w:rsidRPr="00ED31E0">
              <w:rPr>
                <w:sz w:val="28"/>
                <w:szCs w:val="28"/>
              </w:rPr>
              <w:t xml:space="preserve">  (A)</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4</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a) </w:t>
            </w:r>
            <w:r w:rsidRPr="00ED31E0">
              <w:rPr>
                <w:position w:val="-24"/>
                <w:sz w:val="28"/>
                <w:szCs w:val="28"/>
              </w:rPr>
              <w:object w:dxaOrig="2140" w:dyaOrig="620">
                <v:shape id="_x0000_i1386" type="#_x0000_t75" style="width:107.05pt;height:30.7pt" o:ole="">
                  <v:imagedata r:id="rId718" o:title=""/>
                </v:shape>
                <o:OLEObject Type="Embed" ProgID="Equation.3" ShapeID="_x0000_i1386" DrawAspect="Content" ObjectID="_1629614453" r:id="rId719"/>
              </w:object>
            </w:r>
          </w:p>
          <w:p w:rsidR="00BD3D67" w:rsidRPr="00ED31E0" w:rsidRDefault="00BD3D67" w:rsidP="00ED31E0">
            <w:pPr>
              <w:tabs>
                <w:tab w:val="left" w:pos="520"/>
                <w:tab w:val="left" w:pos="558"/>
                <w:tab w:val="left" w:pos="910"/>
                <w:tab w:val="center" w:pos="5070"/>
              </w:tabs>
              <w:jc w:val="both"/>
              <w:rPr>
                <w:sz w:val="28"/>
                <w:szCs w:val="28"/>
              </w:rPr>
            </w:pPr>
            <w:r w:rsidRPr="00ED31E0">
              <w:rPr>
                <w:position w:val="-24"/>
                <w:sz w:val="28"/>
                <w:szCs w:val="28"/>
              </w:rPr>
              <w:object w:dxaOrig="2580" w:dyaOrig="639">
                <v:shape id="_x0000_i1387" type="#_x0000_t75" style="width:128.95pt;height:31.95pt" o:ole="">
                  <v:imagedata r:id="rId720" o:title=""/>
                </v:shape>
                <o:OLEObject Type="Embed" ProgID="Equation.3" ShapeID="_x0000_i1387" DrawAspect="Content" ObjectID="_1629614454" r:id="rId721"/>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b) </w:t>
            </w:r>
            <w:r w:rsidRPr="00ED31E0">
              <w:rPr>
                <w:position w:val="-24"/>
                <w:sz w:val="28"/>
                <w:szCs w:val="28"/>
              </w:rPr>
              <w:object w:dxaOrig="1980" w:dyaOrig="620">
                <v:shape id="_x0000_i1388" type="#_x0000_t75" style="width:98.9pt;height:30.7pt" o:ole="">
                  <v:imagedata r:id="rId722" o:title=""/>
                </v:shape>
                <o:OLEObject Type="Embed" ProgID="Equation.3" ShapeID="_x0000_i1388" DrawAspect="Content" ObjectID="_1629614455" r:id="rId723"/>
              </w:object>
            </w:r>
            <w:r w:rsidRPr="00ED31E0">
              <w:rPr>
                <w:sz w:val="28"/>
                <w:szCs w:val="28"/>
              </w:rPr>
              <w:t xml:space="preserve">  (A)</w:t>
            </w:r>
          </w:p>
          <w:p w:rsidR="00BD3D67" w:rsidRPr="00ED31E0" w:rsidRDefault="00BD3D67" w:rsidP="00ED31E0">
            <w:pPr>
              <w:tabs>
                <w:tab w:val="left" w:pos="520"/>
                <w:tab w:val="left" w:pos="558"/>
                <w:tab w:val="left" w:pos="910"/>
                <w:tab w:val="center" w:pos="5070"/>
              </w:tabs>
              <w:jc w:val="both"/>
              <w:rPr>
                <w:sz w:val="28"/>
                <w:szCs w:val="28"/>
              </w:rPr>
            </w:pP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5</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Khi L</w:t>
            </w:r>
            <w:r w:rsidRPr="00ED31E0">
              <w:rPr>
                <w:sz w:val="28"/>
                <w:szCs w:val="28"/>
                <w:vertAlign w:val="subscript"/>
              </w:rPr>
              <w:t>1</w:t>
            </w:r>
            <w:r w:rsidRPr="00ED31E0">
              <w:rPr>
                <w:sz w:val="28"/>
                <w:szCs w:val="28"/>
              </w:rPr>
              <w:t xml:space="preserve"> và L</w:t>
            </w:r>
            <w:r w:rsidRPr="00ED31E0">
              <w:rPr>
                <w:sz w:val="28"/>
                <w:szCs w:val="28"/>
                <w:vertAlign w:val="subscript"/>
              </w:rPr>
              <w:t>2</w:t>
            </w:r>
            <w:r w:rsidRPr="00ED31E0">
              <w:rPr>
                <w:sz w:val="28"/>
                <w:szCs w:val="28"/>
              </w:rPr>
              <w:t xml:space="preserve"> nối tiếp</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U = U</w:t>
            </w:r>
            <w:r w:rsidRPr="00ED31E0">
              <w:rPr>
                <w:sz w:val="28"/>
                <w:szCs w:val="28"/>
                <w:vertAlign w:val="subscript"/>
              </w:rPr>
              <w:t>1</w:t>
            </w:r>
            <w:r w:rsidRPr="00ED31E0">
              <w:rPr>
                <w:sz w:val="28"/>
                <w:szCs w:val="28"/>
              </w:rPr>
              <w:t xml:space="preserve"> + U</w:t>
            </w:r>
            <w:r w:rsidRPr="00ED31E0">
              <w:rPr>
                <w:sz w:val="28"/>
                <w:szCs w:val="28"/>
                <w:vertAlign w:val="subscript"/>
              </w:rPr>
              <w:t>2</w:t>
            </w:r>
            <w:r w:rsidRPr="00ED31E0">
              <w:rPr>
                <w:sz w:val="28"/>
                <w:szCs w:val="28"/>
              </w:rPr>
              <w:t xml:space="preserve"> </w:t>
            </w:r>
            <w:r w:rsidRPr="00ED31E0">
              <w:rPr>
                <w:position w:val="-24"/>
                <w:sz w:val="28"/>
                <w:szCs w:val="28"/>
              </w:rPr>
              <w:object w:dxaOrig="2460" w:dyaOrig="620">
                <v:shape id="_x0000_i1389" type="#_x0000_t75" style="width:122.7pt;height:30.7pt" o:ole="">
                  <v:imagedata r:id="rId724" o:title=""/>
                </v:shape>
                <o:OLEObject Type="Embed" ProgID="Equation.3" ShapeID="_x0000_i1389" DrawAspect="Content" ObjectID="_1629614456" r:id="rId725"/>
              </w:objec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Với L = L</w:t>
            </w:r>
            <w:r w:rsidRPr="00ED31E0">
              <w:rPr>
                <w:sz w:val="28"/>
                <w:szCs w:val="28"/>
                <w:vertAlign w:val="subscript"/>
              </w:rPr>
              <w:t>1</w:t>
            </w:r>
            <w:r w:rsidRPr="00ED31E0">
              <w:rPr>
                <w:sz w:val="28"/>
                <w:szCs w:val="28"/>
              </w:rPr>
              <w:t xml:space="preserve"> + L</w:t>
            </w:r>
            <w:r w:rsidRPr="00ED31E0">
              <w:rPr>
                <w:sz w:val="28"/>
                <w:szCs w:val="28"/>
                <w:vertAlign w:val="subscript"/>
              </w:rPr>
              <w:t>2</w:t>
            </w:r>
          </w:p>
          <w:p w:rsidR="00BD3D67" w:rsidRPr="00ED31E0" w:rsidRDefault="00BD3D67" w:rsidP="00ED31E0">
            <w:pPr>
              <w:tabs>
                <w:tab w:val="left" w:pos="520"/>
                <w:tab w:val="left" w:pos="558"/>
                <w:tab w:val="left" w:pos="910"/>
                <w:tab w:val="center" w:pos="5070"/>
              </w:tabs>
              <w:jc w:val="both"/>
              <w:rPr>
                <w:sz w:val="28"/>
                <w:szCs w:val="28"/>
              </w:rPr>
            </w:pPr>
            <w:r w:rsidRPr="00ED31E0">
              <w:rPr>
                <w:position w:val="-10"/>
                <w:sz w:val="28"/>
                <w:szCs w:val="28"/>
              </w:rPr>
              <w:object w:dxaOrig="2200" w:dyaOrig="340">
                <v:shape id="_x0000_i1390" type="#_x0000_t75" style="width:110.2pt;height:17.55pt" o:ole="">
                  <v:imagedata r:id="rId726" o:title=""/>
                </v:shape>
                <o:OLEObject Type="Embed" ProgID="Equation.3" ShapeID="_x0000_i1390" DrawAspect="Content" ObjectID="_1629614457" r:id="rId727"/>
              </w:objec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6</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 xml:space="preserve"> Tương tự bài 5</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7</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D</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sz w:val="28"/>
                <w:szCs w:val="28"/>
              </w:rPr>
            </w:pPr>
            <w:r w:rsidRPr="00ED31E0">
              <w:rPr>
                <w:b/>
                <w:sz w:val="28"/>
                <w:szCs w:val="28"/>
              </w:rPr>
              <w:t>Bài 8</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B</w:t>
            </w:r>
          </w:p>
          <w:p w:rsidR="00BD3D67" w:rsidRPr="00ED31E0" w:rsidRDefault="00BD3D67" w:rsidP="00ED31E0">
            <w:pPr>
              <w:tabs>
                <w:tab w:val="left" w:pos="520"/>
                <w:tab w:val="left" w:pos="558"/>
                <w:tab w:val="left" w:pos="910"/>
                <w:tab w:val="center" w:pos="5070"/>
              </w:tabs>
              <w:jc w:val="center"/>
              <w:rPr>
                <w:sz w:val="28"/>
                <w:szCs w:val="28"/>
              </w:rPr>
            </w:pPr>
            <w:r w:rsidRPr="00ED31E0">
              <w:rPr>
                <w:sz w:val="28"/>
                <w:szCs w:val="28"/>
              </w:rPr>
              <w:t>-----------//----------</w:t>
            </w:r>
          </w:p>
          <w:p w:rsidR="00BD3D67" w:rsidRPr="00ED31E0" w:rsidRDefault="00BD3D67" w:rsidP="00ED31E0">
            <w:pPr>
              <w:tabs>
                <w:tab w:val="left" w:pos="520"/>
                <w:tab w:val="left" w:pos="558"/>
                <w:tab w:val="left" w:pos="910"/>
                <w:tab w:val="center" w:pos="5070"/>
              </w:tabs>
              <w:jc w:val="both"/>
              <w:rPr>
                <w:b/>
                <w:sz w:val="28"/>
                <w:szCs w:val="28"/>
              </w:rPr>
            </w:pPr>
            <w:r w:rsidRPr="00ED31E0">
              <w:rPr>
                <w:b/>
                <w:sz w:val="28"/>
                <w:szCs w:val="28"/>
              </w:rPr>
              <w:t>Bài 9</w:t>
            </w:r>
          </w:p>
          <w:p w:rsidR="00BD3D67" w:rsidRPr="00ED31E0" w:rsidRDefault="00BD3D67" w:rsidP="00ED31E0">
            <w:pPr>
              <w:tabs>
                <w:tab w:val="left" w:pos="520"/>
                <w:tab w:val="left" w:pos="558"/>
                <w:tab w:val="left" w:pos="910"/>
                <w:tab w:val="center" w:pos="5070"/>
              </w:tabs>
              <w:jc w:val="both"/>
              <w:rPr>
                <w:sz w:val="28"/>
                <w:szCs w:val="28"/>
              </w:rPr>
            </w:pPr>
            <w:r w:rsidRPr="00ED31E0">
              <w:rPr>
                <w:sz w:val="28"/>
                <w:szCs w:val="28"/>
              </w:rPr>
              <w:t>Đáp án A</w:t>
            </w:r>
          </w:p>
          <w:p w:rsidR="00BD3D67" w:rsidRPr="00ED31E0" w:rsidRDefault="00BD3D67" w:rsidP="00ED31E0">
            <w:pPr>
              <w:jc w:val="both"/>
              <w:rPr>
                <w:sz w:val="28"/>
                <w:szCs w:val="28"/>
              </w:rPr>
            </w:pPr>
          </w:p>
        </w:tc>
      </w:tr>
      <w:tr w:rsidR="00296217" w:rsidRPr="00ED31E0" w:rsidTr="00216C40">
        <w:tc>
          <w:tcPr>
            <w:tcW w:w="10456" w:type="dxa"/>
            <w:gridSpan w:val="6"/>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216C40">
        <w:tc>
          <w:tcPr>
            <w:tcW w:w="10456" w:type="dxa"/>
            <w:gridSpan w:val="6"/>
            <w:shd w:val="clear" w:color="auto" w:fill="auto"/>
          </w:tcPr>
          <w:p w:rsidR="00296217" w:rsidRPr="00ED31E0" w:rsidRDefault="00FB25FF" w:rsidP="00ED31E0">
            <w:pPr>
              <w:jc w:val="both"/>
              <w:rPr>
                <w:bCs/>
                <w:sz w:val="28"/>
                <w:szCs w:val="28"/>
                <w:lang w:val="de-AT"/>
              </w:rPr>
            </w:pPr>
            <w:r w:rsidRPr="00ED31E0">
              <w:rPr>
                <w:bCs/>
                <w:sz w:val="28"/>
                <w:szCs w:val="28"/>
                <w:lang w:val="de-AT"/>
              </w:rPr>
              <w:t>Hệ thống lại kiến thức bài học qua sơ đồ tư duy</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jc w:val="both"/>
        <w:rPr>
          <w:sz w:val="28"/>
          <w:szCs w:val="28"/>
        </w:rPr>
      </w:pPr>
      <w:r w:rsidRPr="00ED31E0">
        <w:rPr>
          <w:sz w:val="28"/>
          <w:szCs w:val="28"/>
        </w:rPr>
        <w:t xml:space="preserve">Nhắc lại các công thức đã học </w:t>
      </w:r>
    </w:p>
    <w:p w:rsidR="00606CA9" w:rsidRPr="00ED31E0" w:rsidRDefault="00606CA9" w:rsidP="00ED31E0">
      <w:pPr>
        <w:jc w:val="both"/>
        <w:rPr>
          <w:sz w:val="28"/>
          <w:szCs w:val="28"/>
        </w:rPr>
      </w:pPr>
      <w:r w:rsidRPr="00ED31E0">
        <w:rPr>
          <w:sz w:val="28"/>
          <w:szCs w:val="28"/>
        </w:rPr>
        <w:tab/>
        <w:t>Và hệ thống lại kiến thức bài hoc</w:t>
      </w:r>
    </w:p>
    <w:p w:rsidR="00606CA9" w:rsidRPr="00ED31E0" w:rsidRDefault="00606CA9" w:rsidP="00ED31E0">
      <w:pPr>
        <w:jc w:val="both"/>
        <w:rPr>
          <w:b/>
          <w:sz w:val="28"/>
          <w:szCs w:val="28"/>
        </w:rPr>
      </w:pPr>
      <w:r w:rsidRPr="00ED31E0">
        <w:rPr>
          <w:sz w:val="28"/>
          <w:szCs w:val="28"/>
        </w:rPr>
        <w:tab/>
      </w: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66 và bài tập trong SBT lý 12 trang 18 và 19</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24</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216C40" w:rsidRPr="00ED31E0" w:rsidRDefault="00216C40"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ác về đai cương dòng điện xoay chiều và các mạch điện xoay chiều</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216C40" w:rsidRPr="00ED31E0" w:rsidRDefault="00216C40"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C576F0" w:rsidRPr="00ED31E0" w:rsidRDefault="00C576F0" w:rsidP="00ED31E0">
      <w:pPr>
        <w:jc w:val="both"/>
        <w:rPr>
          <w:b/>
          <w:sz w:val="28"/>
          <w:szCs w:val="28"/>
        </w:rPr>
      </w:pPr>
      <w:r w:rsidRPr="00ED31E0">
        <w:rPr>
          <w:b/>
          <w:sz w:val="28"/>
          <w:szCs w:val="28"/>
        </w:rPr>
        <w:t>II. PHƯƠNG PHÁP-KĨ THUẬT</w:t>
      </w:r>
    </w:p>
    <w:p w:rsidR="00C576F0" w:rsidRPr="00ED31E0" w:rsidRDefault="00C576F0" w:rsidP="00ED31E0">
      <w:pPr>
        <w:jc w:val="both"/>
        <w:rPr>
          <w:b/>
          <w:sz w:val="28"/>
          <w:szCs w:val="28"/>
        </w:rPr>
      </w:pPr>
      <w:r w:rsidRPr="00ED31E0">
        <w:rPr>
          <w:b/>
          <w:sz w:val="28"/>
          <w:szCs w:val="28"/>
        </w:rPr>
        <w:t>1. Phương pháp</w:t>
      </w:r>
    </w:p>
    <w:p w:rsidR="00C576F0" w:rsidRPr="00ED31E0" w:rsidRDefault="00C576F0" w:rsidP="00ED31E0">
      <w:pPr>
        <w:rPr>
          <w:sz w:val="28"/>
          <w:szCs w:val="28"/>
        </w:rPr>
      </w:pPr>
      <w:r w:rsidRPr="00ED31E0">
        <w:rPr>
          <w:sz w:val="28"/>
          <w:szCs w:val="28"/>
        </w:rPr>
        <w:t>PP dạy học Gợi mở - vấn đáp, PP thuyết trình, PP hoạt động nhóm, PP công tác độc lập</w:t>
      </w:r>
    </w:p>
    <w:p w:rsidR="00C576F0" w:rsidRPr="00ED31E0" w:rsidRDefault="00C576F0" w:rsidP="00ED31E0">
      <w:pPr>
        <w:jc w:val="both"/>
        <w:rPr>
          <w:b/>
          <w:sz w:val="28"/>
          <w:szCs w:val="28"/>
        </w:rPr>
      </w:pPr>
      <w:r w:rsidRPr="00ED31E0">
        <w:rPr>
          <w:b/>
          <w:sz w:val="28"/>
          <w:szCs w:val="28"/>
        </w:rPr>
        <w:t>2. Kĩ thuật dạy học</w:t>
      </w:r>
    </w:p>
    <w:p w:rsidR="00C576F0" w:rsidRPr="00ED31E0" w:rsidRDefault="00C576F0" w:rsidP="00ED31E0">
      <w:pPr>
        <w:jc w:val="both"/>
        <w:rPr>
          <w:sz w:val="28"/>
          <w:szCs w:val="28"/>
        </w:rPr>
      </w:pPr>
      <w:r w:rsidRPr="00ED31E0">
        <w:rPr>
          <w:sz w:val="28"/>
          <w:szCs w:val="28"/>
        </w:rPr>
        <w:t>Kĩ thật dặt câu hỏi, kĩ thuật XYZ</w:t>
      </w:r>
    </w:p>
    <w:p w:rsidR="00C576F0" w:rsidRPr="00ED31E0" w:rsidRDefault="00C576F0" w:rsidP="00ED31E0">
      <w:pPr>
        <w:jc w:val="both"/>
        <w:rPr>
          <w:b/>
          <w:sz w:val="28"/>
          <w:szCs w:val="28"/>
          <w:lang w:val="pt-BR"/>
        </w:rPr>
      </w:pPr>
      <w:r w:rsidRPr="00ED31E0">
        <w:rPr>
          <w:b/>
          <w:sz w:val="28"/>
          <w:szCs w:val="28"/>
          <w:lang w:val="pt-BR"/>
        </w:rPr>
        <w:t>III. CHUẨN BỊ</w:t>
      </w:r>
    </w:p>
    <w:p w:rsidR="00C576F0" w:rsidRPr="00ED31E0" w:rsidRDefault="00C576F0" w:rsidP="00ED31E0">
      <w:pPr>
        <w:jc w:val="both"/>
        <w:rPr>
          <w:b/>
          <w:sz w:val="28"/>
          <w:szCs w:val="28"/>
          <w:lang w:val="pt-BR"/>
        </w:rPr>
      </w:pPr>
      <w:r w:rsidRPr="00ED31E0">
        <w:rPr>
          <w:b/>
          <w:sz w:val="28"/>
          <w:szCs w:val="28"/>
          <w:lang w:val="pt-BR"/>
        </w:rPr>
        <w:t>1. Chuẩn bị của giáo viên:</w:t>
      </w:r>
    </w:p>
    <w:p w:rsidR="00C576F0" w:rsidRPr="00ED31E0" w:rsidRDefault="00C576F0" w:rsidP="00ED31E0">
      <w:pPr>
        <w:jc w:val="both"/>
        <w:rPr>
          <w:sz w:val="28"/>
          <w:szCs w:val="28"/>
        </w:rPr>
      </w:pPr>
      <w:r w:rsidRPr="00ED31E0">
        <w:rPr>
          <w:sz w:val="28"/>
          <w:szCs w:val="28"/>
        </w:rPr>
        <w:t>- Gíao án, tranh, ảnh trong SGK.</w:t>
      </w:r>
    </w:p>
    <w:p w:rsidR="00C576F0" w:rsidRPr="00ED31E0" w:rsidRDefault="00C576F0" w:rsidP="00ED31E0">
      <w:pPr>
        <w:jc w:val="both"/>
        <w:rPr>
          <w:sz w:val="28"/>
          <w:szCs w:val="28"/>
        </w:rPr>
      </w:pPr>
      <w:r w:rsidRPr="00ED31E0">
        <w:rPr>
          <w:sz w:val="28"/>
          <w:szCs w:val="28"/>
        </w:rPr>
        <w:t>- SGK, SGV, một số dụng cụ thí nghiệm</w:t>
      </w:r>
    </w:p>
    <w:p w:rsidR="00C576F0" w:rsidRPr="00ED31E0" w:rsidRDefault="00C576F0" w:rsidP="00ED31E0">
      <w:pPr>
        <w:jc w:val="both"/>
        <w:rPr>
          <w:sz w:val="28"/>
          <w:szCs w:val="28"/>
        </w:rPr>
      </w:pPr>
      <w:r w:rsidRPr="00ED31E0">
        <w:rPr>
          <w:sz w:val="28"/>
          <w:szCs w:val="28"/>
        </w:rPr>
        <w:t>- Giao một số câu hỏi trong bài học mới cho học sinh tìm hiểu trước ở nhà.</w:t>
      </w:r>
    </w:p>
    <w:p w:rsidR="00C576F0" w:rsidRPr="00ED31E0" w:rsidRDefault="00C576F0" w:rsidP="00ED31E0">
      <w:pPr>
        <w:jc w:val="both"/>
        <w:rPr>
          <w:b/>
          <w:sz w:val="28"/>
          <w:szCs w:val="28"/>
          <w:lang w:val="pt-BR"/>
        </w:rPr>
      </w:pPr>
      <w:r w:rsidRPr="00ED31E0">
        <w:rPr>
          <w:b/>
          <w:sz w:val="28"/>
          <w:szCs w:val="28"/>
          <w:lang w:val="pt-BR"/>
        </w:rPr>
        <w:t>2. Chuẩn bị của học sinh:</w:t>
      </w:r>
    </w:p>
    <w:p w:rsidR="00C576F0" w:rsidRPr="00ED31E0" w:rsidRDefault="00C576F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C576F0" w:rsidRPr="00ED31E0" w:rsidRDefault="00C576F0"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66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3 trang 6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ác bài tập 4 trang 6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ọi hs lên bảng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kết luậ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ương tự cho bài 5 và 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hs đọc SGK thảo luận theo bàn để làm các câu 7,8,9 và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kết luận chung</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3</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6"/>
                <w:sz w:val="28"/>
                <w:szCs w:val="28"/>
              </w:rPr>
              <w:object w:dxaOrig="920" w:dyaOrig="340">
                <v:shape id="_x0000_i1391" type="#_x0000_t75" style="width:45.7pt;height:17.55pt" o:ole="">
                  <v:imagedata r:id="rId728" o:title=""/>
                </v:shape>
                <o:OLEObject Type="Embed" ProgID="Equation.3" ShapeID="_x0000_i1391" DrawAspect="Content" ObjectID="_1629614458" r:id="rId72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hi nhận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30"/>
                <w:sz w:val="28"/>
                <w:szCs w:val="28"/>
              </w:rPr>
              <w:object w:dxaOrig="920" w:dyaOrig="720">
                <v:shape id="_x0000_i1392" type="#_x0000_t75" style="width:45.7pt;height:36.3pt" o:ole="">
                  <v:imagedata r:id="rId730" o:title=""/>
                </v:shape>
                <o:OLEObject Type="Embed" ProgID="Equation.3" ShapeID="_x0000_i1392" DrawAspect="Content" ObjectID="_1629614459" r:id="rId731"/>
              </w:objec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24"/>
                <w:sz w:val="28"/>
                <w:szCs w:val="28"/>
              </w:rPr>
              <w:object w:dxaOrig="660" w:dyaOrig="620">
                <v:shape id="_x0000_i1393" type="#_x0000_t75" style="width:33.2pt;height:30.7pt" o:ole="">
                  <v:imagedata r:id="rId732" o:title=""/>
                </v:shape>
                <o:OLEObject Type="Embed" ProgID="Equation.3" ShapeID="_x0000_i1393" DrawAspect="Content" ObjectID="_1629614460" r:id="rId733"/>
              </w:object>
            </w:r>
          </w:p>
          <w:p w:rsidR="00606CA9" w:rsidRPr="00043D2A" w:rsidRDefault="00606CA9" w:rsidP="00043D2A">
            <w:pPr>
              <w:tabs>
                <w:tab w:val="left" w:pos="520"/>
                <w:tab w:val="left" w:pos="558"/>
                <w:tab w:val="left" w:pos="910"/>
                <w:tab w:val="center" w:pos="5070"/>
              </w:tabs>
              <w:jc w:val="center"/>
              <w:rPr>
                <w:sz w:val="28"/>
                <w:szCs w:val="28"/>
              </w:rPr>
            </w:pPr>
            <w:r w:rsidRPr="00043D2A">
              <w:rPr>
                <w:position w:val="-6"/>
                <w:sz w:val="28"/>
                <w:szCs w:val="28"/>
              </w:rPr>
              <w:object w:dxaOrig="760" w:dyaOrig="279">
                <v:shape id="_x0000_i1394" type="#_x0000_t75" style="width:38.2pt;height:14.4pt" o:ole="">
                  <v:imagedata r:id="rId734" o:title=""/>
                </v:shape>
                <o:OLEObject Type="Embed" ProgID="Equation.3" ShapeID="_x0000_i1394" DrawAspect="Content" ObjectID="_1629614461" r:id="rId73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3,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và thảo luận theo gợi ý của GV. Đại diện nhóm trả lời và trình bày các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kết luận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6"/>
                <w:sz w:val="28"/>
                <w:szCs w:val="28"/>
              </w:rPr>
              <w:object w:dxaOrig="1420" w:dyaOrig="340">
                <v:shape id="_x0000_i1395" type="#_x0000_t75" style="width:71.35pt;height:17.55pt" o:ole="">
                  <v:imagedata r:id="rId736" o:title=""/>
                </v:shape>
                <o:OLEObject Type="Embed" ProgID="Equation.3" ShapeID="_x0000_i1395" DrawAspect="Content" ObjectID="_1629614462" r:id="rId73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2</w:t>
            </w:r>
            <w:r w:rsidRPr="00043D2A">
              <w:rPr>
                <w:position w:val="-6"/>
                <w:sz w:val="28"/>
                <w:szCs w:val="28"/>
              </w:rPr>
              <w:object w:dxaOrig="1320" w:dyaOrig="340">
                <v:shape id="_x0000_i1396" type="#_x0000_t75" style="width:65.75pt;height:17.55pt" o:ole="">
                  <v:imagedata r:id="rId738" o:title=""/>
                </v:shape>
                <o:OLEObject Type="Embed" ProgID="Equation.3" ShapeID="_x0000_i1396" DrawAspect="Content" ObjectID="_1629614463" r:id="rId73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 2</w:t>
            </w:r>
            <w:r w:rsidRPr="00043D2A">
              <w:rPr>
                <w:position w:val="-24"/>
                <w:sz w:val="28"/>
                <w:szCs w:val="28"/>
              </w:rPr>
              <w:object w:dxaOrig="1840" w:dyaOrig="660">
                <v:shape id="_x0000_i1397" type="#_x0000_t75" style="width:92.05pt;height:33.2pt" o:ole="">
                  <v:imagedata r:id="rId740" o:title=""/>
                </v:shape>
                <o:OLEObject Type="Embed" ProgID="Equation.3" ShapeID="_x0000_i1397" DrawAspect="Content" ObjectID="_1629614464" r:id="rId74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 4</w:t>
            </w:r>
            <w:r w:rsidRPr="00043D2A">
              <w:rPr>
                <w:position w:val="-10"/>
                <w:sz w:val="28"/>
                <w:szCs w:val="28"/>
              </w:rPr>
              <w:object w:dxaOrig="3140" w:dyaOrig="400">
                <v:shape id="_x0000_i1398" type="#_x0000_t75" style="width:156.5pt;height:20.05pt" o:ole="">
                  <v:imagedata r:id="rId742" o:title=""/>
                </v:shape>
                <o:OLEObject Type="Embed" ProgID="Equation.3" ShapeID="_x0000_i1398" DrawAspect="Content" ObjectID="_1629614465" r:id="rId74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e) 3</w:t>
            </w:r>
            <w:r w:rsidRPr="00043D2A">
              <w:rPr>
                <w:position w:val="-28"/>
                <w:sz w:val="28"/>
                <w:szCs w:val="28"/>
              </w:rPr>
              <w:object w:dxaOrig="1939" w:dyaOrig="720">
                <v:shape id="_x0000_i1399" type="#_x0000_t75" style="width:97.05pt;height:36.3pt" o:ole="">
                  <v:imagedata r:id="rId744" o:title=""/>
                </v:shape>
                <o:OLEObject Type="Embed" ProgID="Equation.3" ShapeID="_x0000_i1399" DrawAspect="Content" ObjectID="_1629614466" r:id="rId74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Điện trở của đè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500" w:dyaOrig="720">
                <v:shape id="_x0000_i1400" type="#_x0000_t75" style="width:125.2pt;height:36.3pt" o:ole="">
                  <v:imagedata r:id="rId746" o:title=""/>
                </v:shape>
                <o:OLEObject Type="Embed" ProgID="Equation.3" ShapeID="_x0000_i1400" DrawAspect="Content" ObjectID="_1629614467" r:id="rId74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Cường độ hiệu dụng qua đè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000" w:dyaOrig="620">
                <v:shape id="_x0000_i1401" type="#_x0000_t75" style="width:99.55pt;height:30.7pt" o:ole="">
                  <v:imagedata r:id="rId748" o:title=""/>
                </v:shape>
                <o:OLEObject Type="Embed" ProgID="Equation.3" ShapeID="_x0000_i1401" DrawAspect="Content" ObjectID="_1629614468" r:id="rId74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 Điện năng tiêu thụ trong mạch</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920" w:dyaOrig="300">
                <v:shape id="_x0000_i1402" type="#_x0000_t75" style="width:95.8pt;height:15.05pt" o:ole="">
                  <v:imagedata r:id="rId750" o:title=""/>
                </v:shape>
                <o:OLEObject Type="Embed" ProgID="Equation.3" ShapeID="_x0000_i1402" DrawAspect="Content" ObjectID="_1629614469" r:id="rId751"/>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tiêu thụ</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2180" w:dyaOrig="340">
                <v:shape id="_x0000_i1403" type="#_x0000_t75" style="width:108.95pt;height:17.55pt" o:ole="">
                  <v:imagedata r:id="rId752" o:title=""/>
                </v:shape>
                <o:OLEObject Type="Embed" ProgID="Equation.3" ShapeID="_x0000_i1403" DrawAspect="Content" ObjectID="_1629614470" r:id="rId75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Dòng điện qua mạch</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3140" w:dyaOrig="620">
                <v:shape id="_x0000_i1404" type="#_x0000_t75" style="width:156.5pt;height:30.7pt" o:ole="">
                  <v:imagedata r:id="rId754" o:title=""/>
                </v:shape>
                <o:OLEObject Type="Embed" ProgID="Equation.3" ShapeID="_x0000_i1404" DrawAspect="Content" ObjectID="_1629614471" r:id="rId75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Cường độ dòng hiệu dụng định m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160" w:dyaOrig="620">
                <v:shape id="_x0000_i1405" type="#_x0000_t75" style="width:57.6pt;height:30.7pt" o:ole="">
                  <v:imagedata r:id="rId756" o:title=""/>
                </v:shape>
                <o:OLEObject Type="Embed" ProgID="Equation.3" ShapeID="_x0000_i1405" DrawAspect="Content" ObjectID="_1629614472" r:id="rId75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ể đèn sáng bình thường thì I = I</w:t>
            </w:r>
            <w:r w:rsidRPr="00043D2A">
              <w:rPr>
                <w:sz w:val="28"/>
                <w:szCs w:val="28"/>
                <w:vertAlign w:val="subscript"/>
              </w:rPr>
              <w:t>đm</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799" w:dyaOrig="620">
                <v:shape id="_x0000_i1406" type="#_x0000_t75" style="width:140.25pt;height:30.7pt" o:ole="">
                  <v:imagedata r:id="rId758" o:title=""/>
                </v:shape>
                <o:OLEObject Type="Embed" ProgID="Equation.3" ShapeID="_x0000_i1406" DrawAspect="Content" ObjectID="_1629614473" r:id="rId759"/>
              </w:object>
            </w:r>
            <w:r w:rsidRPr="00043D2A">
              <w:rPr>
                <w:sz w:val="28"/>
                <w:szCs w:val="28"/>
              </w:rPr>
              <w:t>Ω</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Vậy cần mắc nối tiếp vào một điện trở là 10Ω</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ind w:firstLine="720"/>
        <w:jc w:val="center"/>
        <w:rPr>
          <w:b/>
          <w:sz w:val="28"/>
          <w:szCs w:val="28"/>
        </w:rPr>
      </w:pPr>
    </w:p>
    <w:p w:rsidR="00606CA9" w:rsidRPr="00ED31E0" w:rsidRDefault="00606CA9" w:rsidP="00ED31E0">
      <w:pPr>
        <w:rPr>
          <w:sz w:val="28"/>
          <w:szCs w:val="28"/>
        </w:rPr>
      </w:pPr>
      <w:r w:rsidRPr="00ED31E0">
        <w:rPr>
          <w:sz w:val="28"/>
          <w:szCs w:val="28"/>
        </w:rPr>
        <w:t>Tiết 25</w:t>
      </w:r>
    </w:p>
    <w:p w:rsidR="00606CA9" w:rsidRPr="00ED31E0" w:rsidRDefault="00606CA9" w:rsidP="00ED31E0">
      <w:pPr>
        <w:jc w:val="center"/>
        <w:rPr>
          <w:b/>
          <w:sz w:val="28"/>
          <w:szCs w:val="28"/>
        </w:rPr>
      </w:pPr>
      <w:r w:rsidRPr="00ED31E0">
        <w:rPr>
          <w:b/>
          <w:sz w:val="28"/>
          <w:szCs w:val="28"/>
        </w:rPr>
        <w:t>MẠCH CÓ R, L, C NỐI TIẾ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lên được những tính chất chung của mạch điện xoay chiều mắc nối tiếp.</w:t>
      </w:r>
    </w:p>
    <w:p w:rsidR="00606CA9" w:rsidRPr="00ED31E0" w:rsidRDefault="00606CA9" w:rsidP="00ED31E0">
      <w:pPr>
        <w:jc w:val="both"/>
        <w:rPr>
          <w:sz w:val="28"/>
          <w:szCs w:val="28"/>
        </w:rPr>
      </w:pPr>
      <w:r w:rsidRPr="00ED31E0">
        <w:rPr>
          <w:sz w:val="28"/>
          <w:szCs w:val="28"/>
        </w:rPr>
        <w:t>- Nêu được những điểm cơ bản của phương pháp giản đồ Fre-nen.</w:t>
      </w:r>
    </w:p>
    <w:p w:rsidR="00606CA9" w:rsidRPr="00ED31E0" w:rsidRDefault="00606CA9" w:rsidP="00ED31E0">
      <w:pPr>
        <w:jc w:val="both"/>
        <w:rPr>
          <w:sz w:val="28"/>
          <w:szCs w:val="28"/>
        </w:rPr>
      </w:pPr>
      <w:r w:rsidRPr="00ED31E0">
        <w:rPr>
          <w:sz w:val="28"/>
          <w:szCs w:val="28"/>
        </w:rPr>
        <w:t>- Viết được công thức tính tổng trở.</w:t>
      </w:r>
    </w:p>
    <w:p w:rsidR="00606CA9" w:rsidRPr="00ED31E0" w:rsidRDefault="00606CA9" w:rsidP="00ED31E0">
      <w:pPr>
        <w:jc w:val="both"/>
        <w:rPr>
          <w:sz w:val="28"/>
          <w:szCs w:val="28"/>
        </w:rPr>
      </w:pPr>
      <w:r w:rsidRPr="00ED31E0">
        <w:rPr>
          <w:sz w:val="28"/>
          <w:szCs w:val="28"/>
        </w:rPr>
        <w:t>- Viết được công thức định luật Ôm cho đoạn mạch xoay chiều có R, L, C mắc nối tiếp.</w:t>
      </w:r>
    </w:p>
    <w:p w:rsidR="00606CA9" w:rsidRPr="00ED31E0" w:rsidRDefault="00606CA9" w:rsidP="00ED31E0">
      <w:pPr>
        <w:jc w:val="both"/>
        <w:rPr>
          <w:sz w:val="28"/>
          <w:szCs w:val="28"/>
        </w:rPr>
      </w:pPr>
      <w:r w:rsidRPr="00ED31E0">
        <w:rPr>
          <w:sz w:val="28"/>
          <w:szCs w:val="28"/>
        </w:rPr>
        <w:t>- Viết được công thức tính độ lệch pha giữa i và u đối với mạch có R, L, C mắc nối tiếp.</w:t>
      </w:r>
    </w:p>
    <w:p w:rsidR="00606CA9" w:rsidRPr="00ED31E0" w:rsidRDefault="00606CA9" w:rsidP="00ED31E0">
      <w:pPr>
        <w:jc w:val="both"/>
        <w:rPr>
          <w:b/>
          <w:sz w:val="28"/>
          <w:szCs w:val="28"/>
        </w:rPr>
      </w:pPr>
      <w:r w:rsidRPr="00ED31E0">
        <w:rPr>
          <w:sz w:val="28"/>
          <w:szCs w:val="28"/>
        </w:rPr>
        <w:t>- Nêu được đặc điểm của đoạn mạch có R, L, C nối tiếp khi xảy ra hiện tượng cộng hưởng điện.</w:t>
      </w:r>
    </w:p>
    <w:p w:rsidR="00606CA9" w:rsidRPr="00ED31E0" w:rsidRDefault="00606CA9" w:rsidP="00ED31E0">
      <w:pPr>
        <w:jc w:val="both"/>
        <w:rPr>
          <w:b/>
          <w:sz w:val="28"/>
          <w:szCs w:val="28"/>
        </w:rPr>
      </w:pPr>
      <w:r w:rsidRPr="00ED31E0">
        <w:rPr>
          <w:b/>
          <w:sz w:val="28"/>
          <w:szCs w:val="28"/>
        </w:rPr>
        <w:t>2. Về kĩ năng</w:t>
      </w:r>
    </w:p>
    <w:p w:rsidR="00C576F0" w:rsidRPr="00ED31E0" w:rsidRDefault="00606CA9" w:rsidP="00ED31E0">
      <w:pPr>
        <w:jc w:val="both"/>
        <w:rPr>
          <w:sz w:val="28"/>
          <w:szCs w:val="28"/>
        </w:rPr>
      </w:pPr>
      <w:r w:rsidRPr="00ED31E0">
        <w:rPr>
          <w:sz w:val="28"/>
          <w:szCs w:val="28"/>
        </w:rPr>
        <w:t>- Vận dụng đươc công thức tính tổng trở của mạch và viết được phương trình của dòng điện và điện áp của mạch R, L, C</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63"/>
        <w:gridCol w:w="310"/>
        <w:gridCol w:w="1391"/>
        <w:gridCol w:w="1134"/>
        <w:gridCol w:w="78"/>
        <w:gridCol w:w="62"/>
        <w:gridCol w:w="731"/>
        <w:gridCol w:w="1114"/>
        <w:gridCol w:w="2409"/>
        <w:gridCol w:w="62"/>
        <w:gridCol w:w="80"/>
      </w:tblGrid>
      <w:tr w:rsidR="003427A0" w:rsidRPr="00ED31E0" w:rsidTr="00543AE1">
        <w:tc>
          <w:tcPr>
            <w:tcW w:w="3395" w:type="dxa"/>
            <w:gridSpan w:val="3"/>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665" w:type="dxa"/>
            <w:gridSpan w:val="4"/>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543AE1">
        <w:tc>
          <w:tcPr>
            <w:tcW w:w="10456" w:type="dxa"/>
            <w:gridSpan w:val="12"/>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543AE1">
        <w:tc>
          <w:tcPr>
            <w:tcW w:w="4786" w:type="dxa"/>
            <w:gridSpan w:val="4"/>
            <w:shd w:val="clear" w:color="auto" w:fill="auto"/>
          </w:tcPr>
          <w:p w:rsidR="00216C40" w:rsidRPr="00ED31E0" w:rsidRDefault="00216C40" w:rsidP="00ED31E0">
            <w:pPr>
              <w:ind w:firstLine="720"/>
              <w:jc w:val="both"/>
              <w:rPr>
                <w:sz w:val="28"/>
                <w:szCs w:val="28"/>
              </w:rPr>
            </w:pPr>
            <w:r w:rsidRPr="00ED31E0">
              <w:rPr>
                <w:sz w:val="28"/>
                <w:szCs w:val="28"/>
              </w:rPr>
              <w:t>- Bài trước ta đã timg hiểu các mạch điện xoay chiều riêng lẻ và mạch đó là một số mạch đơn giản nhất. Bây giờ chúng tãe tìm hiểu mạch phức tạp hơn đó là “MẠCH CƠ R, L, C NỐI TIẾP”</w:t>
            </w:r>
          </w:p>
          <w:p w:rsidR="003427A0" w:rsidRPr="00ED31E0" w:rsidRDefault="003427A0" w:rsidP="00ED31E0">
            <w:pPr>
              <w:jc w:val="both"/>
              <w:rPr>
                <w:sz w:val="28"/>
                <w:szCs w:val="28"/>
              </w:rPr>
            </w:pPr>
          </w:p>
        </w:tc>
        <w:tc>
          <w:tcPr>
            <w:tcW w:w="3119" w:type="dxa"/>
            <w:gridSpan w:val="5"/>
            <w:shd w:val="clear" w:color="auto" w:fill="auto"/>
          </w:tcPr>
          <w:p w:rsidR="003427A0" w:rsidRPr="00ED31E0" w:rsidRDefault="00543AE1" w:rsidP="00ED31E0">
            <w:pPr>
              <w:jc w:val="both"/>
              <w:rPr>
                <w:sz w:val="28"/>
                <w:szCs w:val="28"/>
              </w:rPr>
            </w:pPr>
            <w:r w:rsidRPr="00ED31E0">
              <w:rPr>
                <w:sz w:val="28"/>
                <w:szCs w:val="28"/>
              </w:rPr>
              <w:t>Định hướng ND của bài</w:t>
            </w:r>
          </w:p>
        </w:tc>
        <w:tc>
          <w:tcPr>
            <w:tcW w:w="2551" w:type="dxa"/>
            <w:gridSpan w:val="3"/>
            <w:shd w:val="clear" w:color="auto" w:fill="auto"/>
          </w:tcPr>
          <w:p w:rsidR="00543AE1" w:rsidRPr="00ED31E0" w:rsidRDefault="00543AE1" w:rsidP="00ED31E0">
            <w:pPr>
              <w:rPr>
                <w:sz w:val="28"/>
                <w:szCs w:val="28"/>
              </w:rPr>
            </w:pPr>
            <w:r w:rsidRPr="00ED31E0">
              <w:rPr>
                <w:sz w:val="28"/>
                <w:szCs w:val="28"/>
              </w:rPr>
              <w:t>Tiết 25</w:t>
            </w:r>
          </w:p>
          <w:p w:rsidR="00543AE1" w:rsidRPr="00ED31E0" w:rsidRDefault="00543AE1" w:rsidP="00ED31E0">
            <w:pPr>
              <w:jc w:val="center"/>
              <w:rPr>
                <w:b/>
                <w:sz w:val="28"/>
                <w:szCs w:val="28"/>
              </w:rPr>
            </w:pPr>
            <w:r w:rsidRPr="00ED31E0">
              <w:rPr>
                <w:b/>
                <w:sz w:val="28"/>
                <w:szCs w:val="28"/>
              </w:rPr>
              <w:t>MẠCH CÓ R, L, C NỐI TIẾP</w:t>
            </w:r>
          </w:p>
          <w:p w:rsidR="003427A0" w:rsidRPr="00ED31E0" w:rsidRDefault="003427A0" w:rsidP="00ED31E0">
            <w:pPr>
              <w:jc w:val="center"/>
              <w:rPr>
                <w:sz w:val="28"/>
                <w:szCs w:val="28"/>
                <w:lang w:val="pt-BR"/>
              </w:rPr>
            </w:pPr>
          </w:p>
        </w:tc>
      </w:tr>
      <w:tr w:rsidR="003427A0" w:rsidRPr="00ED31E0" w:rsidTr="00543AE1">
        <w:tc>
          <w:tcPr>
            <w:tcW w:w="10456" w:type="dxa"/>
            <w:gridSpan w:val="12"/>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216C40" w:rsidRPr="00ED31E0" w:rsidRDefault="003427A0" w:rsidP="00ED31E0">
            <w:pPr>
              <w:jc w:val="both"/>
              <w:rPr>
                <w:sz w:val="28"/>
                <w:szCs w:val="28"/>
              </w:rPr>
            </w:pPr>
            <w:r w:rsidRPr="00ED31E0">
              <w:rPr>
                <w:b/>
                <w:sz w:val="28"/>
                <w:szCs w:val="28"/>
              </w:rPr>
              <w:t>Mục tiêu:</w:t>
            </w:r>
            <w:r w:rsidRPr="00ED31E0">
              <w:rPr>
                <w:sz w:val="28"/>
                <w:szCs w:val="28"/>
              </w:rPr>
              <w:t xml:space="preserve"> </w:t>
            </w:r>
            <w:r w:rsidR="00216C40" w:rsidRPr="00ED31E0">
              <w:rPr>
                <w:sz w:val="28"/>
                <w:szCs w:val="28"/>
              </w:rPr>
              <w:t>- những tính chất chung của mạch điện xoay chiều mắc nối tiếp</w:t>
            </w:r>
            <w:r w:rsidR="00543AE1" w:rsidRPr="00ED31E0">
              <w:rPr>
                <w:sz w:val="28"/>
                <w:szCs w:val="28"/>
              </w:rPr>
              <w:t>,</w:t>
            </w:r>
            <w:r w:rsidR="00216C40" w:rsidRPr="00ED31E0">
              <w:rPr>
                <w:sz w:val="28"/>
                <w:szCs w:val="28"/>
              </w:rPr>
              <w:t>điểm cơ bản của phương pháp giản đồ Fre-nen.</w:t>
            </w:r>
          </w:p>
          <w:p w:rsidR="00216C40" w:rsidRPr="00ED31E0" w:rsidRDefault="00216C40" w:rsidP="00ED31E0">
            <w:pPr>
              <w:jc w:val="both"/>
              <w:rPr>
                <w:sz w:val="28"/>
                <w:szCs w:val="28"/>
              </w:rPr>
            </w:pPr>
            <w:r w:rsidRPr="00ED31E0">
              <w:rPr>
                <w:sz w:val="28"/>
                <w:szCs w:val="28"/>
              </w:rPr>
              <w:t>- Viết được công thức tính tổng trở</w:t>
            </w:r>
            <w:r w:rsidR="00543AE1" w:rsidRPr="00ED31E0">
              <w:rPr>
                <w:sz w:val="28"/>
                <w:szCs w:val="28"/>
              </w:rPr>
              <w:t>,</w:t>
            </w:r>
            <w:r w:rsidRPr="00ED31E0">
              <w:rPr>
                <w:sz w:val="28"/>
                <w:szCs w:val="28"/>
              </w:rPr>
              <w:t>công thức định luật Ôm cho đoạn mạch xoay chiều có R, L, C mắc nối tiếp.</w:t>
            </w:r>
            <w:r w:rsidR="00543AE1" w:rsidRPr="00ED31E0">
              <w:rPr>
                <w:sz w:val="28"/>
                <w:szCs w:val="28"/>
              </w:rPr>
              <w:t>,</w:t>
            </w:r>
            <w:r w:rsidRPr="00ED31E0">
              <w:rPr>
                <w:sz w:val="28"/>
                <w:szCs w:val="28"/>
              </w:rPr>
              <w:t>công thức tính độ lệch pha giữa i và u đối với mạch có R, L, C mắc nối tiếp.</w:t>
            </w:r>
          </w:p>
          <w:p w:rsidR="003427A0" w:rsidRPr="00ED31E0" w:rsidRDefault="00216C40" w:rsidP="00ED31E0">
            <w:pPr>
              <w:jc w:val="both"/>
              <w:rPr>
                <w:b/>
                <w:sz w:val="28"/>
                <w:szCs w:val="28"/>
              </w:rPr>
            </w:pPr>
            <w:r w:rsidRPr="00ED31E0">
              <w:rPr>
                <w:sz w:val="28"/>
                <w:szCs w:val="28"/>
              </w:rPr>
              <w:t>- đặc điểm của đoạn mạch có R, L, C nối tiếp khi xảy ra hiện tượng cộng hưởng điện.</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ại một thời điểm, dòng điện trong mạch chạy theo 1 chiều nào đó </w:t>
            </w:r>
            <w:r w:rsidRPr="00043D2A">
              <w:rPr>
                <w:sz w:val="28"/>
                <w:szCs w:val="28"/>
              </w:rPr>
              <w:sym w:font="Symbol" w:char="F0AE"/>
            </w:r>
            <w:r w:rsidRPr="00043D2A">
              <w:rPr>
                <w:sz w:val="28"/>
                <w:szCs w:val="28"/>
              </w:rPr>
              <w:t xml:space="preserve"> dòng một chiều </w:t>
            </w:r>
            <w:r w:rsidRPr="00043D2A">
              <w:rPr>
                <w:sz w:val="28"/>
                <w:szCs w:val="28"/>
              </w:rPr>
              <w:sym w:font="Symbol" w:char="F0AE"/>
            </w:r>
            <w:r w:rsidRPr="00043D2A">
              <w:rPr>
                <w:sz w:val="28"/>
                <w:szCs w:val="28"/>
              </w:rPr>
              <w:t xml:space="preserve"> vì vậy ta có thể áp dụng các định luật về dòng điện một chiều cho các giá trị tức thời của dòng điện xoay chiều.</w:t>
            </w:r>
          </w:p>
          <w:p w:rsidR="00606CA9" w:rsidRPr="00043D2A" w:rsidRDefault="00606CA9" w:rsidP="00043D2A">
            <w:pPr>
              <w:jc w:val="both"/>
              <w:rPr>
                <w:sz w:val="28"/>
                <w:szCs w:val="28"/>
              </w:rPr>
            </w:pPr>
            <w:r w:rsidRPr="00043D2A">
              <w:rPr>
                <w:sz w:val="28"/>
                <w:szCs w:val="28"/>
              </w:rPr>
              <w:t>- Xét đoạn mạch gồm các điện trở R</w:t>
            </w:r>
            <w:r w:rsidRPr="00043D2A">
              <w:rPr>
                <w:sz w:val="28"/>
                <w:szCs w:val="28"/>
                <w:vertAlign w:val="subscript"/>
              </w:rPr>
              <w:t>1</w:t>
            </w:r>
            <w:r w:rsidRPr="00043D2A">
              <w:rPr>
                <w:sz w:val="28"/>
                <w:szCs w:val="28"/>
              </w:rPr>
              <w:t>, R</w:t>
            </w:r>
            <w:r w:rsidRPr="00043D2A">
              <w:rPr>
                <w:sz w:val="28"/>
                <w:szCs w:val="28"/>
                <w:vertAlign w:val="subscript"/>
              </w:rPr>
              <w:t>2</w:t>
            </w:r>
            <w:r w:rsidRPr="00043D2A">
              <w:rPr>
                <w:sz w:val="28"/>
                <w:szCs w:val="28"/>
              </w:rPr>
              <w:t>, R</w:t>
            </w:r>
            <w:r w:rsidRPr="00043D2A">
              <w:rPr>
                <w:sz w:val="28"/>
                <w:szCs w:val="28"/>
                <w:vertAlign w:val="subscript"/>
              </w:rPr>
              <w:t>3</w:t>
            </w:r>
            <w:r w:rsidRPr="00043D2A">
              <w:rPr>
                <w:sz w:val="28"/>
                <w:szCs w:val="28"/>
              </w:rPr>
              <w:t xml:space="preserve"> … mắc nối tiếp. Cho dòng điện một chiều có cường độ I chạy qua đoạn mạch </w:t>
            </w:r>
            <w:r w:rsidRPr="00043D2A">
              <w:rPr>
                <w:sz w:val="28"/>
                <w:szCs w:val="28"/>
              </w:rPr>
              <w:sym w:font="Symbol" w:char="F0AE"/>
            </w:r>
            <w:r w:rsidRPr="00043D2A">
              <w:rPr>
                <w:sz w:val="28"/>
                <w:szCs w:val="28"/>
              </w:rPr>
              <w:t xml:space="preserve"> U hai đầu đoạn mạch liên hệ như thế nào với U</w:t>
            </w:r>
            <w:r w:rsidRPr="00043D2A">
              <w:rPr>
                <w:sz w:val="28"/>
                <w:szCs w:val="28"/>
                <w:vertAlign w:val="subscript"/>
              </w:rPr>
              <w:t>i</w:t>
            </w:r>
            <w:r w:rsidRPr="00043D2A">
              <w:rPr>
                <w:sz w:val="28"/>
                <w:szCs w:val="28"/>
              </w:rPr>
              <w:t xml:space="preserve"> hai đầu từng đoạn mạch?</w:t>
            </w:r>
          </w:p>
          <w:p w:rsidR="00606CA9" w:rsidRPr="00043D2A" w:rsidRDefault="00606CA9" w:rsidP="00043D2A">
            <w:pPr>
              <w:jc w:val="both"/>
              <w:rPr>
                <w:sz w:val="28"/>
                <w:szCs w:val="28"/>
              </w:rPr>
            </w:pPr>
            <w:r w:rsidRPr="00043D2A">
              <w:rPr>
                <w:sz w:val="28"/>
                <w:szCs w:val="28"/>
              </w:rPr>
              <w:t>- Biểu thức định luật đối với dòng điện xoay chiều?</w:t>
            </w:r>
          </w:p>
          <w:p w:rsidR="00606CA9" w:rsidRPr="00043D2A" w:rsidRDefault="00606CA9" w:rsidP="00043D2A">
            <w:pPr>
              <w:jc w:val="both"/>
              <w:rPr>
                <w:sz w:val="28"/>
                <w:szCs w:val="28"/>
              </w:rPr>
            </w:pPr>
            <w:r w:rsidRPr="00043D2A">
              <w:rPr>
                <w:sz w:val="28"/>
                <w:szCs w:val="28"/>
              </w:rPr>
              <w:t>- Khi giải các mạch điện xoay chiều, ta phải cộng (đại số) các điện áp tức thời, các điện áp tức thời này có đặc điể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a sử dụng phương pháp giản đồ Fre-nen đã áp dụng cho phần dao động </w:t>
            </w:r>
            <w:r w:rsidRPr="00043D2A">
              <w:rPr>
                <w:sz w:val="28"/>
                <w:szCs w:val="28"/>
              </w:rPr>
              <w:sym w:font="Symbol" w:char="F0AE"/>
            </w:r>
            <w:r w:rsidRPr="00043D2A">
              <w:rPr>
                <w:sz w:val="28"/>
                <w:szCs w:val="28"/>
              </w:rPr>
              <w:t xml:space="preserve"> biểu diễn những đại lượng hình sin bằng những vectơ quay.</w:t>
            </w:r>
          </w:p>
          <w:p w:rsidR="00606CA9" w:rsidRPr="00043D2A" w:rsidRDefault="00606CA9" w:rsidP="00043D2A">
            <w:pPr>
              <w:tabs>
                <w:tab w:val="left" w:pos="520"/>
                <w:tab w:val="left" w:pos="558"/>
                <w:tab w:val="left" w:pos="910"/>
              </w:tabs>
              <w:jc w:val="both"/>
              <w:rPr>
                <w:sz w:val="28"/>
                <w:szCs w:val="28"/>
              </w:rPr>
            </w:pPr>
            <w:r w:rsidRPr="00043D2A">
              <w:rPr>
                <w:sz w:val="28"/>
                <w:szCs w:val="28"/>
              </w:rPr>
              <w:t xml:space="preserve"> </w:t>
            </w:r>
          </w:p>
        </w:tc>
        <w:tc>
          <w:tcPr>
            <w:tcW w:w="2976" w:type="dxa"/>
            <w:gridSpan w:val="5"/>
            <w:shd w:val="clear" w:color="auto" w:fill="auto"/>
          </w:tcPr>
          <w:p w:rsidR="00606CA9" w:rsidRPr="00043D2A" w:rsidRDefault="00606CA9" w:rsidP="00043D2A">
            <w:pPr>
              <w:jc w:val="both"/>
              <w:rPr>
                <w:sz w:val="28"/>
                <w:szCs w:val="28"/>
              </w:rPr>
            </w:pPr>
            <w:r w:rsidRPr="00043D2A">
              <w:rPr>
                <w:sz w:val="28"/>
                <w:szCs w:val="28"/>
              </w:rPr>
              <w:t>- HS ghi nhận định luật về điện áp tức th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đều là những đại lượng xoay chiều hình sin cùng tần số.</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ghi nhận những nội dung của phương pháp giản đồ Fre-nen.</w:t>
            </w:r>
          </w:p>
          <w:p w:rsidR="00606CA9" w:rsidRPr="00043D2A" w:rsidRDefault="00606CA9" w:rsidP="00043D2A">
            <w:pPr>
              <w:tabs>
                <w:tab w:val="left" w:pos="520"/>
                <w:tab w:val="left" w:pos="558"/>
                <w:tab w:val="left" w:pos="910"/>
              </w:tabs>
              <w:jc w:val="both"/>
              <w:rPr>
                <w:sz w:val="28"/>
                <w:szCs w:val="28"/>
              </w:rPr>
            </w:pPr>
            <w:r w:rsidRPr="00043D2A">
              <w:rPr>
                <w:sz w:val="28"/>
                <w:szCs w:val="28"/>
              </w:rPr>
              <w:t>- HS vẽ trong các trường hợp đoạn mạch chỉ có R, chỉ có C, chỉ có L và đối chiếu với hình 14.2 để nắm vững cách vẽ.</w:t>
            </w:r>
          </w:p>
        </w:tc>
        <w:tc>
          <w:tcPr>
            <w:tcW w:w="4458" w:type="dxa"/>
            <w:gridSpan w:val="6"/>
            <w:shd w:val="clear" w:color="auto" w:fill="auto"/>
          </w:tcPr>
          <w:p w:rsidR="00606CA9" w:rsidRPr="00043D2A" w:rsidRDefault="00606CA9" w:rsidP="00043D2A">
            <w:pPr>
              <w:jc w:val="both"/>
              <w:rPr>
                <w:b/>
                <w:sz w:val="28"/>
                <w:szCs w:val="28"/>
              </w:rPr>
            </w:pPr>
            <w:r w:rsidRPr="00043D2A">
              <w:rPr>
                <w:b/>
                <w:sz w:val="28"/>
                <w:szCs w:val="28"/>
              </w:rPr>
              <w:t>I. Phương pháp giản đồ Fre-nen</w:t>
            </w:r>
          </w:p>
          <w:p w:rsidR="00606CA9" w:rsidRPr="00043D2A" w:rsidRDefault="00606CA9" w:rsidP="00043D2A">
            <w:pPr>
              <w:jc w:val="both"/>
              <w:rPr>
                <w:b/>
                <w:sz w:val="28"/>
                <w:szCs w:val="28"/>
              </w:rPr>
            </w:pPr>
            <w:r w:rsidRPr="00043D2A">
              <w:rPr>
                <w:b/>
                <w:sz w:val="28"/>
                <w:szCs w:val="28"/>
              </w:rPr>
              <w:t>1) Định luật về điện áp tức thời :</w:t>
            </w:r>
          </w:p>
          <w:p w:rsidR="00606CA9" w:rsidRPr="00043D2A" w:rsidRDefault="00606CA9" w:rsidP="00043D2A">
            <w:pPr>
              <w:jc w:val="both"/>
              <w:rPr>
                <w:i/>
                <w:sz w:val="28"/>
                <w:szCs w:val="28"/>
              </w:rPr>
            </w:pPr>
            <w:r w:rsidRPr="00043D2A">
              <w:rPr>
                <w:i/>
                <w:sz w:val="28"/>
                <w:szCs w:val="28"/>
              </w:rPr>
              <w:t>Trong mạch điện xoay chiều gồm nhiều đoạn mạch mắc nối tiếp thì điện áp tức thời giữa hai đầu của mạch bằng tổng đại số các điện áp tức thời giữa hai đầu của từng đọan mạch ấy .</w:t>
            </w:r>
          </w:p>
          <w:p w:rsidR="00606CA9" w:rsidRPr="00043D2A" w:rsidRDefault="00606CA9" w:rsidP="00043D2A">
            <w:pPr>
              <w:jc w:val="both"/>
              <w:rPr>
                <w:sz w:val="28"/>
                <w:szCs w:val="28"/>
              </w:rPr>
            </w:pPr>
            <w:r w:rsidRPr="00043D2A">
              <w:rPr>
                <w:sz w:val="28"/>
                <w:szCs w:val="28"/>
              </w:rPr>
              <w:t>u = u</w:t>
            </w:r>
            <w:r w:rsidRPr="00043D2A">
              <w:rPr>
                <w:sz w:val="28"/>
                <w:szCs w:val="28"/>
                <w:vertAlign w:val="subscript"/>
              </w:rPr>
              <w:t>1</w:t>
            </w:r>
            <w:r w:rsidRPr="00043D2A">
              <w:rPr>
                <w:sz w:val="28"/>
                <w:szCs w:val="28"/>
              </w:rPr>
              <w:t xml:space="preserve"> + u</w:t>
            </w:r>
            <w:r w:rsidRPr="00043D2A">
              <w:rPr>
                <w:sz w:val="28"/>
                <w:szCs w:val="28"/>
                <w:vertAlign w:val="subscript"/>
              </w:rPr>
              <w:t>2</w:t>
            </w:r>
            <w:r w:rsidRPr="00043D2A">
              <w:rPr>
                <w:sz w:val="28"/>
                <w:szCs w:val="28"/>
              </w:rPr>
              <w:t xml:space="preserve"> + u</w:t>
            </w:r>
            <w:r w:rsidRPr="00043D2A">
              <w:rPr>
                <w:sz w:val="28"/>
                <w:szCs w:val="28"/>
                <w:vertAlign w:val="subscript"/>
              </w:rPr>
              <w:t>3</w:t>
            </w:r>
            <w:r w:rsidRPr="00043D2A">
              <w:rPr>
                <w:sz w:val="28"/>
                <w:szCs w:val="28"/>
              </w:rPr>
              <w:t xml:space="preserve"> + …</w:t>
            </w:r>
          </w:p>
          <w:p w:rsidR="00606CA9" w:rsidRPr="00043D2A" w:rsidRDefault="00606CA9" w:rsidP="00043D2A">
            <w:pPr>
              <w:jc w:val="both"/>
              <w:rPr>
                <w:i/>
                <w:sz w:val="28"/>
                <w:szCs w:val="28"/>
              </w:rPr>
            </w:pPr>
          </w:p>
          <w:p w:rsidR="00606CA9" w:rsidRPr="00043D2A" w:rsidRDefault="00606CA9" w:rsidP="00043D2A">
            <w:pPr>
              <w:jc w:val="both"/>
              <w:rPr>
                <w:sz w:val="28"/>
                <w:szCs w:val="28"/>
              </w:rPr>
            </w:pPr>
            <w:r w:rsidRPr="00043D2A">
              <w:rPr>
                <w:b/>
                <w:sz w:val="28"/>
                <w:szCs w:val="28"/>
                <w:u w:val="single"/>
              </w:rPr>
              <w:t>2) Phương pháp giản đồ Fre-nen</w:t>
            </w:r>
            <w:r w:rsidRPr="00043D2A">
              <w:rPr>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4"/>
              <w:gridCol w:w="1841"/>
              <w:gridCol w:w="1097"/>
            </w:tblGrid>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3664" behindDoc="0" locked="0" layoutInCell="1" allowOverlap="1">
                            <wp:simplePos x="0" y="0"/>
                            <wp:positionH relativeFrom="column">
                              <wp:posOffset>368300</wp:posOffset>
                            </wp:positionH>
                            <wp:positionV relativeFrom="paragraph">
                              <wp:posOffset>321310</wp:posOffset>
                            </wp:positionV>
                            <wp:extent cx="304800" cy="228600"/>
                            <wp:effectExtent l="0" t="0" r="3175" b="2540"/>
                            <wp:wrapNone/>
                            <wp:docPr id="2243" name="Text Box 1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rPr>
                                            <w:color w:val="000000"/>
                                          </w:rPr>
                                        </w:pPr>
                                        <w:r w:rsidRPr="0097521F">
                                          <w:rPr>
                                            <w:color w:val="000000"/>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1" o:spid="_x0000_s1212" type="#_x0000_t202" style="position:absolute;left:0;text-align:left;margin-left:29pt;margin-top:25.3pt;width:24pt;height:1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4zufv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" filled="f" stroked="f">
                            <v:textbox>
                              <w:txbxContent>
                                <w:p w:rsidR="002600CC" w:rsidRPr="0097521F" w:rsidRDefault="002600CC" w:rsidP="00606CA9">
                                  <w:pPr>
                                    <w:rPr>
                                      <w:color w:val="000000"/>
                                    </w:rPr>
                                  </w:pPr>
                                  <w:r w:rsidRPr="0097521F">
                                    <w:rPr>
                                      <w:color w:val="000000"/>
                                    </w:rPr>
                                    <w:t>R</w:t>
                                  </w:r>
                                </w:p>
                              </w:txbxContent>
                            </v:textbox>
                          </v:shape>
                        </w:pict>
                      </mc:Fallback>
                    </mc:AlternateContent>
                  </w:r>
                  <w:r w:rsidR="00606CA9" w:rsidRPr="00043D2A">
                    <w:rPr>
                      <w:sz w:val="28"/>
                      <w:szCs w:val="28"/>
                    </w:rPr>
                    <w:t>Mạch</w:t>
                  </w:r>
                </w:p>
              </w:tc>
              <w:tc>
                <w:tcPr>
                  <w:tcW w:w="2400" w:type="dxa"/>
                  <w:shd w:val="clear" w:color="auto" w:fill="auto"/>
                </w:tcPr>
                <w:p w:rsidR="00606CA9" w:rsidRPr="00043D2A" w:rsidRDefault="00606CA9" w:rsidP="00043D2A">
                  <w:pPr>
                    <w:jc w:val="both"/>
                    <w:rPr>
                      <w:sz w:val="28"/>
                      <w:szCs w:val="28"/>
                    </w:rPr>
                  </w:pPr>
                  <w:r w:rsidRPr="00043D2A">
                    <w:rPr>
                      <w:sz w:val="28"/>
                      <w:szCs w:val="28"/>
                    </w:rPr>
                    <w:t>Các vétơquayU và  i</w:t>
                  </w:r>
                </w:p>
              </w:tc>
              <w:tc>
                <w:tcPr>
                  <w:tcW w:w="1560" w:type="dxa"/>
                  <w:shd w:val="clear" w:color="auto" w:fill="auto"/>
                </w:tcPr>
                <w:p w:rsidR="00606CA9" w:rsidRPr="00043D2A" w:rsidRDefault="00606CA9" w:rsidP="00043D2A">
                  <w:pPr>
                    <w:jc w:val="both"/>
                    <w:rPr>
                      <w:sz w:val="28"/>
                      <w:szCs w:val="28"/>
                    </w:rPr>
                  </w:pPr>
                  <w:r w:rsidRPr="00043D2A">
                    <w:rPr>
                      <w:sz w:val="28"/>
                      <w:szCs w:val="28"/>
                    </w:rPr>
                    <w:t>Định luật Ôm</w:t>
                  </w:r>
                </w:p>
              </w:tc>
            </w:tr>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5168" behindDoc="0" locked="0" layoutInCell="1" allowOverlap="1">
                            <wp:simplePos x="0" y="0"/>
                            <wp:positionH relativeFrom="column">
                              <wp:posOffset>818515</wp:posOffset>
                            </wp:positionH>
                            <wp:positionV relativeFrom="paragraph">
                              <wp:posOffset>143510</wp:posOffset>
                            </wp:positionV>
                            <wp:extent cx="93345" cy="111760"/>
                            <wp:effectExtent l="8890" t="10160" r="12065" b="11430"/>
                            <wp:wrapNone/>
                            <wp:docPr id="2240" name="Group 10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41" name="Oval 1094"/>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2" name="Line 1095"/>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3" o:spid="_x0000_s1026" style="position:absolute;margin-left:64.45pt;margin-top:11.3pt;width:7.35pt;height:8.8pt;z-index:251655168"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">
                            <v:oval id="Oval 1094"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X/sUA&#10;AADdAAAADwAAAGRycy9kb3ducmV2LnhtbESPT2vCQBTE74V+h+UJ3urmT5USXUUqBT300LS9P7LP&#10;JJh9G7KvMX57t1DocZiZ3zCb3eQ6NdIQWs8G0kUCirjytuXawNfn29MLqCDIFjvPZOBGAXbbx4cN&#10;FtZf+YPGUmoVIRwKNNCI9IXWoWrIYVj4njh6Zz84lCiHWtsBrxHuOp0lyUo7bDkuNNjTa0PVpfxx&#10;Bg71vlyNOpdlfj4cZXn5fj/lqTHz2bRfgxKa5D/81z5aA1n2nMLvm/gE9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9f+xQAAAN0AAAAPAAAAAAAAAAAAAAAAAJgCAABkcnMv&#10;ZG93bnJldi54bWxQSwUGAAAAAAQABAD1AAAAigMAAAAA&#10;"/>
                            <v:line id="Line 1095"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9ouMcAAADdAAAADwAAAGRycy9kb3ducmV2LnhtbESPQWsCMRSE74L/ITyhF9FsFyl2NYoU&#10;Cj14qS0rvT03z82ym5dtkur23zeC0OMwM98w6+1gO3EhHxrHCh7nGQjiyumGawWfH6+zJYgQkTV2&#10;jknBLwXYbsajNRbaXfmdLodYiwThUKACE2NfSBkqQxbD3PXEyTs7bzEm6WupPV4T3HYyz7InabHh&#10;tGCwpxdDVXv4sQrkcj/99rvToi3b4/HZlFXZf+2VepgMuxWISEP8D9/bb1pBni9yuL1JT0B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H2i4xwAAAN0AAAAPAAAAAAAA&#10;AAAAAAAAAKECAABkcnMvZG93bnJldi54bWxQSwUGAAAAAAQABAD5AAAAlQMAAAAA&#10;"/>
                          </v:group>
                        </w:pict>
                      </mc:Fallback>
                    </mc:AlternateContent>
                  </w:r>
                  <w:r>
                    <w:rPr>
                      <w:noProof/>
                      <w:sz w:val="28"/>
                      <w:szCs w:val="28"/>
                    </w:rPr>
                    <mc:AlternateContent>
                      <mc:Choice Requires="wpg">
                        <w:drawing>
                          <wp:anchor distT="0" distB="0" distL="114300" distR="114300" simplePos="0" relativeHeight="251654144" behindDoc="0" locked="0" layoutInCell="1" allowOverlap="1">
                            <wp:simplePos x="0" y="0"/>
                            <wp:positionH relativeFrom="column">
                              <wp:posOffset>131445</wp:posOffset>
                            </wp:positionH>
                            <wp:positionV relativeFrom="paragraph">
                              <wp:posOffset>143510</wp:posOffset>
                            </wp:positionV>
                            <wp:extent cx="93345" cy="111760"/>
                            <wp:effectExtent l="7620" t="10160" r="13335" b="11430"/>
                            <wp:wrapNone/>
                            <wp:docPr id="2237" name="Group 1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38" name="Oval 1091"/>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9" name="Line 1092"/>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0" o:spid="_x0000_s1026" style="position:absolute;margin-left:10.35pt;margin-top:11.3pt;width:7.35pt;height:8.8pt;z-index:251654144"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">
                            <v:oval id="Oval 1091"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cNHsEA&#10;AADdAAAADwAAAGRycy9kb3ducmV2LnhtbERPTWvCQBC9C/6HZQq96cYEpaSuIopgDx5M2/uQHZNg&#10;djZkx5j+++5B8Ph43+vt6Fo1UB8azwYW8wQUceltw5WBn+/j7ANUEGSLrWcy8EcBtpvpZI259Q++&#10;0FBIpWIIhxwN1CJdrnUoa3IY5r4jjtzV9w4lwr7StsdHDHetTpNkpR02HBtq7GhfU3kr7s7AodoV&#10;q0Fnssyuh5Msb7/nr2xhzPvbuPsEJTTKS/x0n6yBNM3i3PgmPgG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XDR7BAAAA3QAAAA8AAAAAAAAAAAAAAAAAmAIAAGRycy9kb3du&#10;cmV2LnhtbFBLBQYAAAAABAAEAPUAAACGAwAAAAA=&#10;"/>
                            <v:line id="Line 1092"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2JtMcAAADdAAAADwAAAGRycy9kb3ducmV2LnhtbESPQUvDQBSE74L/YXmCF2k2RpE2zbYU&#10;QfDQi62k9PaafWZDsm/j7trGf+8KgsdhZr5hqvVkB3EmHzrHCu6zHARx43THrYL3/ctsDiJEZI2D&#10;Y1LwTQHWq+urCkvtLvxG511sRYJwKFGBiXEspQyNIYshcyNx8j6ctxiT9K3UHi8JbgdZ5PmTtNhx&#10;WjA40rOhpt99WQVyvr379JvTY1/3h8PC1E09HrdK3d5MmyWISFP8D/+1X7WConh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vYm0xwAAAN0AAAAPAAAAAAAA&#10;AAAAAAAAAKECAABkcnMvZG93bnJldi54bWxQSwUGAAAAAAQABAD5AAAAlQMAAAAA&#10;"/>
                          </v:group>
                        </w:pict>
                      </mc:Fallback>
                    </mc:AlternateContent>
                  </w:r>
                  <w:r>
                    <w:rPr>
                      <w:noProof/>
                      <w:sz w:val="28"/>
                      <w:szCs w:val="28"/>
                    </w:rPr>
                    <mc:AlternateContent>
                      <mc:Choice Requires="wps">
                        <w:drawing>
                          <wp:anchor distT="0" distB="0" distL="114300" distR="114300" simplePos="0" relativeHeight="251626496" behindDoc="0" locked="0" layoutInCell="1" allowOverlap="1">
                            <wp:simplePos x="0" y="0"/>
                            <wp:positionH relativeFrom="column">
                              <wp:posOffset>315595</wp:posOffset>
                            </wp:positionH>
                            <wp:positionV relativeFrom="paragraph">
                              <wp:posOffset>154940</wp:posOffset>
                            </wp:positionV>
                            <wp:extent cx="381000" cy="114300"/>
                            <wp:effectExtent l="10795" t="12065" r="8255" b="6985"/>
                            <wp:wrapNone/>
                            <wp:docPr id="2236" name="Rectangle 1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4" o:spid="_x0000_s1026" style="position:absolute;margin-left:24.85pt;margin-top:12.2pt;width:30pt;height: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"/>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28544" behindDoc="0" locked="0" layoutInCell="1" allowOverlap="1">
                            <wp:simplePos x="0" y="0"/>
                            <wp:positionH relativeFrom="column">
                              <wp:posOffset>696595</wp:posOffset>
                            </wp:positionH>
                            <wp:positionV relativeFrom="paragraph">
                              <wp:posOffset>22225</wp:posOffset>
                            </wp:positionV>
                            <wp:extent cx="152400" cy="0"/>
                            <wp:effectExtent l="10795" t="12700" r="8255" b="6350"/>
                            <wp:wrapNone/>
                            <wp:docPr id="2235" name="Line 1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6"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85pt,1.75pt" to="66.8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Pc/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"/>
                        </w:pict>
                      </mc:Fallback>
                    </mc:AlternateContent>
                  </w:r>
                  <w:r>
                    <w:rPr>
                      <w:noProof/>
                      <w:sz w:val="28"/>
                      <w:szCs w:val="28"/>
                    </w:rPr>
                    <mc:AlternateContent>
                      <mc:Choice Requires="wps">
                        <w:drawing>
                          <wp:anchor distT="0" distB="0" distL="114300" distR="114300" simplePos="0" relativeHeight="251627520" behindDoc="0" locked="0" layoutInCell="1" allowOverlap="1">
                            <wp:simplePos x="0" y="0"/>
                            <wp:positionH relativeFrom="column">
                              <wp:posOffset>154940</wp:posOffset>
                            </wp:positionH>
                            <wp:positionV relativeFrom="paragraph">
                              <wp:posOffset>31750</wp:posOffset>
                            </wp:positionV>
                            <wp:extent cx="152400" cy="0"/>
                            <wp:effectExtent l="12065" t="12700" r="6985" b="6350"/>
                            <wp:wrapNone/>
                            <wp:docPr id="2234" name="Line 10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5" o:spid="_x0000_s1026" style="position:absolute;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2.5pt" to="24.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qFwFgIAAC0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"/>
                        </w:pict>
                      </mc:Fallback>
                    </mc:AlternateContent>
                  </w:r>
                </w:p>
                <w:p w:rsidR="00606CA9" w:rsidRPr="00043D2A" w:rsidRDefault="00606CA9" w:rsidP="00043D2A">
                  <w:pPr>
                    <w:jc w:val="both"/>
                    <w:rPr>
                      <w:sz w:val="28"/>
                      <w:szCs w:val="28"/>
                    </w:rPr>
                  </w:pPr>
                  <w:r w:rsidRPr="00043D2A">
                    <w:rPr>
                      <w:sz w:val="28"/>
                      <w:szCs w:val="28"/>
                    </w:rPr>
                    <w:t xml:space="preserve">u, i cùng pha </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6736" behindDoc="0" locked="0" layoutInCell="1" allowOverlap="1">
                            <wp:simplePos x="0" y="0"/>
                            <wp:positionH relativeFrom="column">
                              <wp:posOffset>316865</wp:posOffset>
                            </wp:positionH>
                            <wp:positionV relativeFrom="paragraph">
                              <wp:posOffset>134620</wp:posOffset>
                            </wp:positionV>
                            <wp:extent cx="304800" cy="342900"/>
                            <wp:effectExtent l="2540" t="1270" r="0" b="0"/>
                            <wp:wrapNone/>
                            <wp:docPr id="2233" name="Text Box 1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rPr>
                                            <w:color w:val="000000"/>
                                            <w:sz w:val="22"/>
                                            <w:szCs w:val="22"/>
                                          </w:rPr>
                                        </w:pPr>
                                        <w:r w:rsidRPr="0097521F">
                                          <w:rPr>
                                            <w:color w:val="000000"/>
                                            <w:sz w:val="22"/>
                                            <w:szCs w:val="22"/>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4" o:spid="_x0000_s1213" type="#_x0000_t202" style="position:absolute;left:0;text-align:left;margin-left:24.95pt;margin-top:10.6pt;width:24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" filled="f" stroked="f">
                            <v:textbox>
                              <w:txbxContent>
                                <w:p w:rsidR="002600CC" w:rsidRPr="0097521F" w:rsidRDefault="002600CC" w:rsidP="00606CA9">
                                  <w:pPr>
                                    <w:rPr>
                                      <w:color w:val="000000"/>
                                      <w:sz w:val="22"/>
                                      <w:szCs w:val="22"/>
                                    </w:rPr>
                                  </w:pPr>
                                  <w:r w:rsidRPr="0097521F">
                                    <w:rPr>
                                      <w:color w:val="000000"/>
                                      <w:sz w:val="22"/>
                                      <w:szCs w:val="22"/>
                                    </w:rPr>
                                    <w:t>C</w:t>
                                  </w:r>
                                </w:p>
                              </w:txbxContent>
                            </v:textbox>
                          </v:shape>
                        </w:pict>
                      </mc:Fallback>
                    </mc:AlternateConten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39808" behindDoc="0" locked="0" layoutInCell="1" allowOverlap="1">
                            <wp:simplePos x="0" y="0"/>
                            <wp:positionH relativeFrom="column">
                              <wp:posOffset>516255</wp:posOffset>
                            </wp:positionH>
                            <wp:positionV relativeFrom="paragraph">
                              <wp:posOffset>772795</wp:posOffset>
                            </wp:positionV>
                            <wp:extent cx="596900" cy="298450"/>
                            <wp:effectExtent l="1905" t="1270" r="1270" b="0"/>
                            <wp:wrapNone/>
                            <wp:docPr id="2232" name="Text Box 10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4" type="#_x0000_t75" style="width:32.55pt;height:16.3pt" o:ole="">
                                              <v:imagedata r:id="rId760" o:title=""/>
                                            </v:shape>
                                            <o:OLEObject Type="Embed" ProgID="Equation.DSMT4" ShapeID="_x0000_i1794" DrawAspect="Content" ObjectID="_1629614861" r:id="rId76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57" o:spid="_x0000_s1214" type="#_x0000_t202" style="position:absolute;left:0;text-align:left;margin-left:40.65pt;margin-top:60.85pt;width:47pt;height:23.5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NDOugIAAMQ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" filled="f" stroked="f">
                            <v:textbox style="mso-fit-shape-to-text:t">
                              <w:txbxContent>
                                <w:p w:rsidR="002600CC" w:rsidRDefault="002600CC" w:rsidP="00606CA9">
                                  <w:r w:rsidRPr="00BD40A7">
                                    <w:rPr>
                                      <w:position w:val="-4"/>
                                    </w:rPr>
                                    <w:object w:dxaOrig="200" w:dyaOrig="320">
                                      <v:shape id="_x0000_i1794" type="#_x0000_t75" style="width:32.55pt;height:16.3pt" o:ole="">
                                        <v:imagedata r:id="rId760" o:title=""/>
                                      </v:shape>
                                      <o:OLEObject Type="Embed" ProgID="Equation.DSMT4" ShapeID="_x0000_i1794" DrawAspect="Content" ObjectID="_1629614861" r:id="rId762"/>
                                    </w:object>
                                  </w:r>
                                </w:p>
                              </w:txbxContent>
                            </v:textbox>
                          </v:shape>
                        </w:pict>
                      </mc:Fallback>
                    </mc:AlternateContent>
                  </w: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135255</wp:posOffset>
                            </wp:positionH>
                            <wp:positionV relativeFrom="paragraph">
                              <wp:posOffset>365125</wp:posOffset>
                            </wp:positionV>
                            <wp:extent cx="39370" cy="39370"/>
                            <wp:effectExtent l="11430" t="12700" r="6350" b="5080"/>
                            <wp:wrapNone/>
                            <wp:docPr id="2231" name="Oval 10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7" o:spid="_x0000_s1026" style="position:absolute;margin-left:10.65pt;margin-top:28.75pt;width:3.1pt;height:3.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" fillcolor="black"/>
                        </w:pict>
                      </mc:Fallback>
                    </mc:AlternateContent>
                  </w:r>
                  <w:r>
                    <w:rPr>
                      <w:noProof/>
                      <w:sz w:val="28"/>
                      <w:szCs w:val="28"/>
                    </w:rPr>
                    <mc:AlternateContent>
                      <mc:Choice Requires="wps">
                        <w:drawing>
                          <wp:anchor distT="0" distB="0" distL="114300" distR="114300" simplePos="0" relativeHeight="251632640" behindDoc="0" locked="0" layoutInCell="1" allowOverlap="1">
                            <wp:simplePos x="0" y="0"/>
                            <wp:positionH relativeFrom="column">
                              <wp:posOffset>960120</wp:posOffset>
                            </wp:positionH>
                            <wp:positionV relativeFrom="paragraph">
                              <wp:posOffset>130810</wp:posOffset>
                            </wp:positionV>
                            <wp:extent cx="304800" cy="342900"/>
                            <wp:effectExtent l="0" t="0" r="1905" b="2540"/>
                            <wp:wrapNone/>
                            <wp:docPr id="2230" name="Text Box 10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5" type="#_x0000_t75" style="width:10pt;height:15.65pt" o:ole="">
                                              <v:imagedata r:id="rId760" o:title=""/>
                                            </v:shape>
                                            <o:OLEObject Type="Embed" ProgID="Equation.DSMT4" ShapeID="_x0000_i1795" DrawAspect="Content" ObjectID="_1629614862" r:id="rId76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0" o:spid="_x0000_s1215" type="#_x0000_t202" style="position:absolute;left:0;text-align:left;margin-left:75.6pt;margin-top:10.3pt;width:24pt;height:27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" filled="f" stroked="f">
                            <v:textbox>
                              <w:txbxContent>
                                <w:p w:rsidR="002600CC" w:rsidRDefault="002600CC" w:rsidP="00606CA9">
                                  <w:r w:rsidRPr="00BD40A7">
                                    <w:rPr>
                                      <w:position w:val="-4"/>
                                    </w:rPr>
                                    <w:object w:dxaOrig="200" w:dyaOrig="320">
                                      <v:shape id="_x0000_i1795" type="#_x0000_t75" style="width:10pt;height:15.65pt" o:ole="">
                                        <v:imagedata r:id="rId760" o:title=""/>
                                      </v:shape>
                                      <o:OLEObject Type="Embed" ProgID="Equation.DSMT4" ShapeID="_x0000_i1795" DrawAspect="Content" ObjectID="_1629614862" r:id="rId764"/>
                                    </w:object>
                                  </w:r>
                                </w:p>
                              </w:txbxContent>
                            </v:textbox>
                          </v:shape>
                        </w:pict>
                      </mc:Fallback>
                    </mc:AlternateContent>
                  </w:r>
                  <w:r>
                    <w:rPr>
                      <w:noProof/>
                      <w:sz w:val="28"/>
                      <w:szCs w:val="28"/>
                    </w:rPr>
                    <mc:AlternateContent>
                      <mc:Choice Requires="wps">
                        <w:drawing>
                          <wp:anchor distT="0" distB="0" distL="114300" distR="114300" simplePos="0" relativeHeight="251631616" behindDoc="0" locked="0" layoutInCell="1" allowOverlap="1">
                            <wp:simplePos x="0" y="0"/>
                            <wp:positionH relativeFrom="column">
                              <wp:posOffset>445770</wp:posOffset>
                            </wp:positionH>
                            <wp:positionV relativeFrom="paragraph">
                              <wp:posOffset>45085</wp:posOffset>
                            </wp:positionV>
                            <wp:extent cx="381000" cy="342900"/>
                            <wp:effectExtent l="0" t="0" r="1905" b="2540"/>
                            <wp:wrapNone/>
                            <wp:docPr id="2229" name="Text Box 10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6" type="#_x0000_t75" style="width:18.15pt;height:20.05pt" o:ole="">
                                              <v:imagedata r:id="rId765" o:title=""/>
                                            </v:shape>
                                            <o:OLEObject Type="Embed" ProgID="Equation.DSMT4" ShapeID="_x0000_i1796" DrawAspect="Content" ObjectID="_1629614863" r:id="rId7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49" o:spid="_x0000_s1216" type="#_x0000_t202" style="position:absolute;left:0;text-align:left;margin-left:35.1pt;margin-top:3.55pt;width:30pt;height:27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48JvgIAAMY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" filled="f" stroked="f">
                            <v:textbox>
                              <w:txbxContent>
                                <w:p w:rsidR="002600CC" w:rsidRDefault="002600CC" w:rsidP="00606CA9">
                                  <w:r w:rsidRPr="00BD40A7">
                                    <w:rPr>
                                      <w:position w:val="-12"/>
                                    </w:rPr>
                                    <w:object w:dxaOrig="360" w:dyaOrig="400">
                                      <v:shape id="_x0000_i1796" type="#_x0000_t75" style="width:18.15pt;height:20.05pt" o:ole="">
                                        <v:imagedata r:id="rId765" o:title=""/>
                                      </v:shape>
                                      <o:OLEObject Type="Embed" ProgID="Equation.DSMT4" ShapeID="_x0000_i1796" DrawAspect="Content" ObjectID="_1629614863" r:id="rId767"/>
                                    </w:object>
                                  </w:r>
                                </w:p>
                              </w:txbxContent>
                            </v:textbox>
                          </v:shape>
                        </w:pict>
                      </mc:Fallback>
                    </mc:AlternateContent>
                  </w:r>
                  <w:r>
                    <w:rPr>
                      <w:noProof/>
                      <w:sz w:val="28"/>
                      <w:szCs w:val="28"/>
                    </w:rPr>
                    <mc:AlternateContent>
                      <mc:Choice Requires="wps">
                        <w:drawing>
                          <wp:anchor distT="0" distB="0" distL="114300" distR="114300" simplePos="0" relativeHeight="251630592" behindDoc="0" locked="0" layoutInCell="1" allowOverlap="1">
                            <wp:simplePos x="0" y="0"/>
                            <wp:positionH relativeFrom="column">
                              <wp:posOffset>150495</wp:posOffset>
                            </wp:positionH>
                            <wp:positionV relativeFrom="paragraph">
                              <wp:posOffset>368935</wp:posOffset>
                            </wp:positionV>
                            <wp:extent cx="685800" cy="0"/>
                            <wp:effectExtent l="7620" t="54610" r="20955" b="59690"/>
                            <wp:wrapNone/>
                            <wp:docPr id="2228" name="Line 1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8"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29.05pt" to="65.85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">
                            <v:stroke endarrow="block"/>
                          </v:line>
                        </w:pict>
                      </mc:Fallback>
                    </mc:AlternateContent>
                  </w:r>
                  <w:r>
                    <w:rPr>
                      <w:noProof/>
                      <w:sz w:val="28"/>
                      <w:szCs w:val="28"/>
                    </w:rPr>
                    <mc:AlternateContent>
                      <mc:Choice Requires="wps">
                        <w:drawing>
                          <wp:anchor distT="0" distB="0" distL="114300" distR="114300" simplePos="0" relativeHeight="251629568" behindDoc="0" locked="0" layoutInCell="1" allowOverlap="1">
                            <wp:simplePos x="0" y="0"/>
                            <wp:positionH relativeFrom="column">
                              <wp:posOffset>140970</wp:posOffset>
                            </wp:positionH>
                            <wp:positionV relativeFrom="paragraph">
                              <wp:posOffset>397510</wp:posOffset>
                            </wp:positionV>
                            <wp:extent cx="1066800" cy="0"/>
                            <wp:effectExtent l="7620" t="54610" r="20955" b="59690"/>
                            <wp:wrapNone/>
                            <wp:docPr id="2227" name="Line 10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7"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pt,31.3pt" to="95.1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adLLQIAAFA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">
                            <v:stroke endarrow="block"/>
                          </v:line>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R</w:t>
                  </w:r>
                  <w:r w:rsidRPr="00043D2A">
                    <w:rPr>
                      <w:sz w:val="28"/>
                      <w:szCs w:val="28"/>
                    </w:rPr>
                    <w:t xml:space="preserve"> = IR</w:t>
                  </w:r>
                </w:p>
              </w:tc>
            </w:tr>
            <w:tr w:rsidR="00606CA9" w:rsidRPr="00ED31E0" w:rsidTr="00043D2A">
              <w:tc>
                <w:tcPr>
                  <w:tcW w:w="1927"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46976" behindDoc="0" locked="0" layoutInCell="1" allowOverlap="1">
                            <wp:simplePos x="0" y="0"/>
                            <wp:positionH relativeFrom="column">
                              <wp:posOffset>421640</wp:posOffset>
                            </wp:positionH>
                            <wp:positionV relativeFrom="paragraph">
                              <wp:posOffset>143510</wp:posOffset>
                            </wp:positionV>
                            <wp:extent cx="90805" cy="208915"/>
                            <wp:effectExtent l="2540" t="635" r="1905" b="9525"/>
                            <wp:wrapNone/>
                            <wp:docPr id="2223" name="Group 10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805" cy="208915"/>
                                      <a:chOff x="3030" y="5880"/>
                                      <a:chExt cx="143" cy="329"/>
                                    </a:xfrm>
                                  </wpg:grpSpPr>
                                  <wps:wsp>
                                    <wps:cNvPr id="2224" name="Rectangle 1073"/>
                                    <wps:cNvSpPr>
                                      <a:spLocks noChangeArrowheads="1"/>
                                    </wps:cNvSpPr>
                                    <wps:spPr bwMode="auto">
                                      <a:xfrm>
                                        <a:off x="3030" y="5880"/>
                                        <a:ext cx="143"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25" name="Line 1074"/>
                                    <wps:cNvCnPr/>
                                    <wps:spPr bwMode="auto">
                                      <a:xfrm>
                                        <a:off x="3167" y="5894"/>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6" name="Line 1075"/>
                                    <wps:cNvCnPr/>
                                    <wps:spPr bwMode="auto">
                                      <a:xfrm>
                                        <a:off x="3034" y="5893"/>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2" o:spid="_x0000_s1026" style="position:absolute;margin-left:33.2pt;margin-top:11.3pt;width:7.15pt;height:16.45pt;z-index:251646976" coordorigin="3030,5880" coordsize="143,3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">
                            <v:rect id="Rectangle 1073" o:spid="_x0000_s1027" style="position:absolute;left:3030;top:5880;width:143;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hO2MYA&#10;AADdAAAADwAAAGRycy9kb3ducmV2LnhtbESPT2vCQBTE70K/w/IKveluow0as0oRhILtobHg9ZF9&#10;+UOzb9PsqvHbdwsFj8PM/IbJt6PtxIUG3zrW8DxTIIhLZ1quNXwd99MlCB+QDXaOScONPGw3D5Mc&#10;M+Ou/EmXItQiQthnqKEJoc+k9GVDFv3M9cTRq9xgMUQ51NIMeI1w28lEqVRabDkuNNjTrqHyuzhb&#10;DZguzM9HNX8/Hs4prupR7V9OSuunx/F1DSLQGO7h//ab0ZAkyQL+3sQn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hO2MYAAADdAAAADwAAAAAAAAAAAAAAAACYAgAAZHJz&#10;L2Rvd25yZXYueG1sUEsFBgAAAAAEAAQA9QAAAIsDAAAAAA==&#10;" stroked="f"/>
                            <v:line id="Line 1074" o:spid="_x0000_s1028" style="position:absolute;visibility:visible;mso-wrap-style:square" from="3167,5894" to="3167,6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lk8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o+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wmWTxwAAAN0AAAAPAAAAAAAA&#10;AAAAAAAAAKECAABkcnMvZG93bnJldi54bWxQSwUGAAAAAAQABAD5AAAAlQMAAAAA&#10;"/>
                            <v:line id="Line 1075" o:spid="_x0000_s1029" style="position:absolute;visibility:visible;mso-wrap-style:square" from="3034,5893" to="3034,6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D75McAAADdAAAADwAAAGRycy9kb3ducmV2LnhtbESPQWvCQBSE7wX/w/IKvdVNUwgSXUWU&#10;gvZQqi3U4zP7TKLZt2F3m8R/7xaEHoeZ+YaZLQbTiI6cry0reBknIIgLq2suFXx/vT1PQPiArLGx&#10;TAqu5GExHz3MMNe25x11+1CKCGGfo4IqhDaX0hcVGfRj2xJH72SdwRClK6V22Ee4aWSaJJk0WHNc&#10;qLClVUXFZf9rFHy8fmbdcvu+GX622bFY746Hc++UenocllMQgYbwH763N1pBmqYZ/L2JT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EPvkxwAAAN0AAAAPAAAAAAAA&#10;AAAAAAAAAKECAABkcnMvZG93bnJldi54bWxQSwUGAAAAAAQABAD5AAAAlQMAAAAA&#10;"/>
                          </v:group>
                        </w:pict>
                      </mc:Fallback>
                    </mc:AlternateConten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3120" behindDoc="0" locked="0" layoutInCell="1" allowOverlap="1">
                            <wp:simplePos x="0" y="0"/>
                            <wp:positionH relativeFrom="column">
                              <wp:posOffset>728345</wp:posOffset>
                            </wp:positionH>
                            <wp:positionV relativeFrom="paragraph">
                              <wp:posOffset>15240</wp:posOffset>
                            </wp:positionV>
                            <wp:extent cx="93345" cy="111760"/>
                            <wp:effectExtent l="13970" t="5715" r="6985" b="6350"/>
                            <wp:wrapNone/>
                            <wp:docPr id="222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21" name="Oval 1088"/>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2" name="Line 1089"/>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7" o:spid="_x0000_s1026" style="position:absolute;margin-left:57.35pt;margin-top:1.2pt;width:7.35pt;height:8.8pt;z-index:251653120"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">
                            <v:oval id="Oval 1088"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QyXsUA&#10;AADdAAAADwAAAGRycy9kb3ducmV2LnhtbESPT2vCQBTE7wW/w/KE3urmD4qkriJKwR56aLT3R/aZ&#10;BLNvQ/YZ02/fLRR6HGbmN8xmN7lOjTSE1rOBdJGAIq68bbk2cDm/vaxBBUG22HkmA98UYLedPW2w&#10;sP7BnzSWUqsI4VCggUakL7QOVUMOw8L3xNG7+sGhRDnU2g74iHDX6SxJVtphy3GhwZ4ODVW38u4M&#10;HOt9uRp1Lsv8ejzJ8vb18Z6nxjzPp/0rKKFJ/sN/7ZM1kGVZCr9v4hP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DJexQAAAN0AAAAPAAAAAAAAAAAAAAAAAJgCAABkcnMv&#10;ZG93bnJldi54bWxQSwUGAAAAAAQABAD1AAAAigMAAAAA&#10;"/>
                            <v:line id="Line 1089"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CNGMQAAADdAAAADwAAAGRycy9kb3ducmV2LnhtbERPTWsCMRS8C/6H8Aq9iGYrpejWKFIQ&#10;evBSKyveXjevm2U3L2sSdfvvG0FwbsN8MYtVb1txIR9qxwpeJhkI4tLpmisF++/NeAYiRGSNrWNS&#10;8EcBVsvhYIG5dlf+ossuViKVcMhRgYmxy6UMpSGLYeI64qT9Om8xJuorqT1eU7lt5TTL3qTFmtOC&#10;wY4+DJXN7mwVyNl2dPLrn9emaA6HuSnKojtulXp+6tfvICL18WG+pz+1gmkC3N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I0YxAAAAN0AAAAPAAAAAAAAAAAA&#10;AAAAAKECAABkcnMvZG93bnJldi54bWxQSwUGAAAAAAQABAD5AAAAkgMAAAAA&#10;"/>
                          </v:group>
                        </w:pict>
                      </mc:Fallback>
                    </mc:AlternateContent>
                  </w:r>
                  <w:r>
                    <w:rPr>
                      <w:noProof/>
                      <w:sz w:val="28"/>
                      <w:szCs w:val="28"/>
                    </w:rPr>
                    <mc:AlternateContent>
                      <mc:Choice Requires="wpg">
                        <w:drawing>
                          <wp:anchor distT="0" distB="0" distL="114300" distR="114300" simplePos="0" relativeHeight="251652096" behindDoc="0" locked="0" layoutInCell="1" allowOverlap="1">
                            <wp:simplePos x="0" y="0"/>
                            <wp:positionH relativeFrom="column">
                              <wp:posOffset>154940</wp:posOffset>
                            </wp:positionH>
                            <wp:positionV relativeFrom="paragraph">
                              <wp:posOffset>8890</wp:posOffset>
                            </wp:positionV>
                            <wp:extent cx="93345" cy="111760"/>
                            <wp:effectExtent l="12065" t="8890" r="8890" b="12700"/>
                            <wp:wrapNone/>
                            <wp:docPr id="2217" name="Group 10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18" name="Oval 1085"/>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19" name="Line 1086"/>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4" o:spid="_x0000_s1026" style="position:absolute;margin-left:12.2pt;margin-top:.7pt;width:7.35pt;height:8.8pt;z-index:251652096"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">
                            <v:oval id="Oval 1085"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JRfsIA&#10;AADdAAAADwAAAGRycy9kb3ducmV2LnhtbERPS0vDQBC+C/6HZQRvdvOgRWK2pVgK9eDBtN6H7DQJ&#10;yc6G7DSN/949CB4/vne5W9ygZppC59lAukpAEdfedtwYuJyPL6+ggiBbHDyTgR8KsNs+PpRYWH/n&#10;L5oraVQM4VCggVZkLLQOdUsOw8qPxJG7+smhRDg12k54j+Fu0FmSbLTDjmNDiyO9t1T31c0ZODT7&#10;ajPrXNb59XCSdf/9+ZGnxjw/Lfs3UEKL/Iv/3CdrIMvSODe+iU9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IlF+wgAAAN0AAAAPAAAAAAAAAAAAAAAAAJgCAABkcnMvZG93&#10;bnJldi54bWxQSwUGAAAAAAQABAD1AAAAhwMAAAAA&#10;"/>
                            <v:line id="Line 1086"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V1McAAADdAAAADwAAAGRycy9kb3ducmV2LnhtbESPQWsCMRSE7wX/Q3hCL6VmXUrRrVFE&#10;EHrwUisr3l43r5tlNy9rEnX775tCweMwM98wi9VgO3ElHxrHCqaTDARx5XTDtYLD5/Z5BiJEZI2d&#10;Y1LwQwFWy9HDAgvtbvxB132sRYJwKFCBibEvpAyVIYth4nri5H07bzEm6WupPd4S3HYyz7JXabHh&#10;tGCwp42hqt1frAI52z2d/frrpS3b43FuyqrsTzulHsfD+g1EpCHew//td60gz6dz+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NXUxwAAAN0AAAAPAAAAAAAA&#10;AAAAAAAAAKECAABkcnMvZG93bnJldi54bWxQSwUGAAAAAAQABAD5AAAAlQMAAAAA&#10;"/>
                          </v:group>
                        </w:pict>
                      </mc:Fallback>
                    </mc:AlternateContent>
                  </w:r>
                  <w:r>
                    <w:rPr>
                      <w:noProof/>
                      <w:sz w:val="28"/>
                      <w:szCs w:val="28"/>
                    </w:rPr>
                    <mc:AlternateContent>
                      <mc:Choice Requires="wps">
                        <w:drawing>
                          <wp:anchor distT="0" distB="0" distL="114300" distR="114300" simplePos="0" relativeHeight="251634688" behindDoc="0" locked="0" layoutInCell="1" allowOverlap="1">
                            <wp:simplePos x="0" y="0"/>
                            <wp:positionH relativeFrom="column">
                              <wp:posOffset>171450</wp:posOffset>
                            </wp:positionH>
                            <wp:positionV relativeFrom="paragraph">
                              <wp:posOffset>83820</wp:posOffset>
                            </wp:positionV>
                            <wp:extent cx="228600" cy="0"/>
                            <wp:effectExtent l="9525" t="7620" r="9525" b="11430"/>
                            <wp:wrapNone/>
                            <wp:docPr id="2216" name="Line 10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2"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6pt" to="31.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"/>
                        </w:pict>
                      </mc:Fallback>
                    </mc:AlternateContent>
                  </w:r>
                  <w:r>
                    <w:rPr>
                      <w:noProof/>
                      <w:sz w:val="28"/>
                      <w:szCs w:val="28"/>
                    </w:rPr>
                    <mc:AlternateContent>
                      <mc:Choice Requires="wps">
                        <w:drawing>
                          <wp:anchor distT="0" distB="0" distL="114300" distR="114300" simplePos="0" relativeHeight="251635712" behindDoc="0" locked="0" layoutInCell="1" allowOverlap="1">
                            <wp:simplePos x="0" y="0"/>
                            <wp:positionH relativeFrom="column">
                              <wp:posOffset>523875</wp:posOffset>
                            </wp:positionH>
                            <wp:positionV relativeFrom="paragraph">
                              <wp:posOffset>83820</wp:posOffset>
                            </wp:positionV>
                            <wp:extent cx="228600" cy="0"/>
                            <wp:effectExtent l="9525" t="7620" r="9525" b="11430"/>
                            <wp:wrapNone/>
                            <wp:docPr id="2215" name="Line 10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3"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5pt,6.6pt" to="59.2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KblFg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"/>
                        </w:pict>
                      </mc:Fallback>
                    </mc:AlternateContent>
                  </w:r>
                </w:p>
                <w:p w:rsidR="00606CA9" w:rsidRPr="00043D2A" w:rsidRDefault="00606CA9" w:rsidP="00043D2A">
                  <w:pPr>
                    <w:jc w:val="both"/>
                    <w:rPr>
                      <w:sz w:val="28"/>
                      <w:szCs w:val="28"/>
                    </w:rPr>
                  </w:pPr>
                  <w:r w:rsidRPr="00043D2A">
                    <w:rPr>
                      <w:sz w:val="28"/>
                      <w:szCs w:val="28"/>
                    </w:rPr>
                    <w:t xml:space="preserve">u trễ pha </w:t>
                  </w:r>
                  <w:r w:rsidRPr="00043D2A">
                    <w:rPr>
                      <w:position w:val="-24"/>
                      <w:sz w:val="28"/>
                      <w:szCs w:val="28"/>
                    </w:rPr>
                    <w:object w:dxaOrig="260" w:dyaOrig="620">
                      <v:shape id="_x0000_i1407" type="#_x0000_t75" style="width:12.5pt;height:30.7pt" o:ole="">
                        <v:imagedata r:id="rId768" o:title=""/>
                      </v:shape>
                      <o:OLEObject Type="Embed" ProgID="Equation.DSMT4" ShapeID="_x0000_i1407" DrawAspect="Content" ObjectID="_1629614474" r:id="rId769"/>
                    </w:object>
                  </w:r>
                  <w:r w:rsidRPr="00043D2A">
                    <w:rPr>
                      <w:sz w:val="28"/>
                      <w:szCs w:val="28"/>
                    </w:rPr>
                    <w:t xml:space="preserve"> so</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50048" behindDoc="0" locked="0" layoutInCell="1" allowOverlap="1">
                            <wp:simplePos x="0" y="0"/>
                            <wp:positionH relativeFrom="column">
                              <wp:posOffset>316865</wp:posOffset>
                            </wp:positionH>
                            <wp:positionV relativeFrom="paragraph">
                              <wp:posOffset>132715</wp:posOffset>
                            </wp:positionV>
                            <wp:extent cx="409575" cy="295275"/>
                            <wp:effectExtent l="2540" t="0" r="0" b="635"/>
                            <wp:wrapNone/>
                            <wp:docPr id="2214" name="Rectangle 10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7521F" w:rsidRDefault="002600CC" w:rsidP="00606CA9">
                                        <w:pPr>
                                          <w:jc w:val="center"/>
                                          <w:rPr>
                                            <w:color w:val="000000"/>
                                            <w:sz w:val="20"/>
                                          </w:rPr>
                                        </w:pPr>
                                        <w:r w:rsidRPr="0097521F">
                                          <w:rPr>
                                            <w:color w:val="000000"/>
                                            <w:sz w:val="20"/>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0" o:spid="_x0000_s1217" style="position:absolute;left:0;text-align:left;margin-left:24.95pt;margin-top:10.45pt;width:32.25pt;height:23.2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" filled="f" stroked="f">
                            <v:textbox>
                              <w:txbxContent>
                                <w:p w:rsidR="002600CC" w:rsidRPr="0097521F" w:rsidRDefault="002600CC" w:rsidP="00606CA9">
                                  <w:pPr>
                                    <w:jc w:val="center"/>
                                    <w:rPr>
                                      <w:color w:val="000000"/>
                                      <w:sz w:val="20"/>
                                    </w:rPr>
                                  </w:pPr>
                                  <w:r w:rsidRPr="0097521F">
                                    <w:rPr>
                                      <w:color w:val="000000"/>
                                      <w:sz w:val="20"/>
                                    </w:rPr>
                                    <w:t>L</w:t>
                                  </w:r>
                                </w:p>
                              </w:txbxContent>
                            </v:textbox>
                          </v:rect>
                        </w:pict>
                      </mc:Fallback>
                    </mc:AlternateContent>
                  </w:r>
                  <w:r w:rsidR="00606CA9" w:rsidRPr="00043D2A">
                    <w:rPr>
                      <w:sz w:val="28"/>
                      <w:szCs w:val="28"/>
                    </w:rPr>
                    <w:t xml:space="preserve">với i </w: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0832" behindDoc="0" locked="0" layoutInCell="1" allowOverlap="1">
                            <wp:simplePos x="0" y="0"/>
                            <wp:positionH relativeFrom="column">
                              <wp:posOffset>122555</wp:posOffset>
                            </wp:positionH>
                            <wp:positionV relativeFrom="paragraph">
                              <wp:posOffset>1270</wp:posOffset>
                            </wp:positionV>
                            <wp:extent cx="413385" cy="346075"/>
                            <wp:effectExtent l="0" t="1270" r="0" b="0"/>
                            <wp:wrapNone/>
                            <wp:docPr id="2213" name="Text Box 1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7" type="#_x0000_t75" style="width:18.15pt;height:20.05pt" o:ole="">
                                              <v:imagedata r:id="rId770" o:title=""/>
                                            </v:shape>
                                            <o:OLEObject Type="Embed" ProgID="Equation.DSMT4" ShapeID="_x0000_i1797" DrawAspect="Content" ObjectID="_1629614864" r:id="rId77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58" o:spid="_x0000_s1218" type="#_x0000_t202" style="position:absolute;left:0;text-align:left;margin-left:9.65pt;margin-top:.1pt;width:32.55pt;height:27.25pt;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lcFugIAAMQ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" filled="f" stroked="f">
                            <v:textbox style="mso-fit-shape-to-text:t">
                              <w:txbxContent>
                                <w:p w:rsidR="002600CC" w:rsidRDefault="002600CC" w:rsidP="00606CA9">
                                  <w:r w:rsidRPr="00BD40A7">
                                    <w:rPr>
                                      <w:position w:val="-12"/>
                                    </w:rPr>
                                    <w:object w:dxaOrig="360" w:dyaOrig="400">
                                      <v:shape id="_x0000_i1797" type="#_x0000_t75" style="width:18.15pt;height:20.05pt" o:ole="">
                                        <v:imagedata r:id="rId770" o:title=""/>
                                      </v:shape>
                                      <o:OLEObject Type="Embed" ProgID="Equation.DSMT4" ShapeID="_x0000_i1797" DrawAspect="Content" ObjectID="_1629614864" r:id="rId772"/>
                                    </w:object>
                                  </w:r>
                                </w:p>
                              </w:txbxContent>
                            </v:textbox>
                          </v:shape>
                        </w:pict>
                      </mc:Fallback>
                    </mc:AlternateContent>
                  </w:r>
                  <w:r>
                    <w:rPr>
                      <w:noProof/>
                      <w:sz w:val="28"/>
                      <w:szCs w:val="28"/>
                    </w:rPr>
                    <mc:AlternateContent>
                      <mc:Choice Requires="wps">
                        <w:drawing>
                          <wp:anchor distT="0" distB="0" distL="114300" distR="114300" simplePos="0" relativeHeight="251638784" behindDoc="0" locked="0" layoutInCell="1" allowOverlap="1">
                            <wp:simplePos x="0" y="0"/>
                            <wp:positionH relativeFrom="column">
                              <wp:posOffset>181610</wp:posOffset>
                            </wp:positionH>
                            <wp:positionV relativeFrom="paragraph">
                              <wp:posOffset>1270</wp:posOffset>
                            </wp:positionV>
                            <wp:extent cx="19685" cy="351790"/>
                            <wp:effectExtent l="57785" t="10795" r="36830" b="18415"/>
                            <wp:wrapNone/>
                            <wp:docPr id="2212" name="Line 1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685" cy="351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6" o:spid="_x0000_s1026" style="position:absolute;flip:x;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3pt,.1pt" to="15.85pt,2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">
                            <v:stroke endarrow="block"/>
                          </v:line>
                        </w:pict>
                      </mc:Fallback>
                    </mc:AlternateContent>
                  </w:r>
                  <w:r>
                    <w:rPr>
                      <w:noProof/>
                      <w:sz w:val="28"/>
                      <w:szCs w:val="28"/>
                    </w:rPr>
                    <mc:AlternateContent>
                      <mc:Choice Requires="wps">
                        <w:drawing>
                          <wp:anchor distT="0" distB="0" distL="114300" distR="114300" simplePos="0" relativeHeight="251637760" behindDoc="0" locked="0" layoutInCell="1" allowOverlap="1">
                            <wp:simplePos x="0" y="0"/>
                            <wp:positionH relativeFrom="column">
                              <wp:posOffset>220980</wp:posOffset>
                            </wp:positionH>
                            <wp:positionV relativeFrom="paragraph">
                              <wp:posOffset>1270</wp:posOffset>
                            </wp:positionV>
                            <wp:extent cx="715645" cy="0"/>
                            <wp:effectExtent l="11430" t="58420" r="15875" b="55880"/>
                            <wp:wrapNone/>
                            <wp:docPr id="2211" name="Line 10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56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5"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1pt" to="73.7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">
                            <v:stroke endarrow="block"/>
                          </v:line>
                        </w:pict>
                      </mc:Fallback>
                    </mc:AlternateContent>
                  </w:r>
                  <w:r>
                    <w:rPr>
                      <w:noProof/>
                      <w:sz w:val="28"/>
                      <w:szCs w:val="28"/>
                    </w:rPr>
                    <mc:AlternateContent>
                      <mc:Choice Requires="wps">
                        <w:drawing>
                          <wp:anchor distT="0" distB="0" distL="114300" distR="114300" simplePos="0" relativeHeight="251649024" behindDoc="0" locked="0" layoutInCell="1" allowOverlap="1">
                            <wp:simplePos x="0" y="0"/>
                            <wp:positionH relativeFrom="column">
                              <wp:posOffset>182245</wp:posOffset>
                            </wp:positionH>
                            <wp:positionV relativeFrom="paragraph">
                              <wp:posOffset>239395</wp:posOffset>
                            </wp:positionV>
                            <wp:extent cx="39370" cy="39370"/>
                            <wp:effectExtent l="10795" t="10795" r="6985" b="6985"/>
                            <wp:wrapNone/>
                            <wp:docPr id="2210" name="Oval 10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79" o:spid="_x0000_s1026" style="position:absolute;margin-left:14.35pt;margin-top:18.85pt;width:3.1pt;height:3.1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" fillcolor="black"/>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C</w:t>
                  </w:r>
                  <w:r w:rsidRPr="00043D2A">
                    <w:rPr>
                      <w:sz w:val="28"/>
                      <w:szCs w:val="28"/>
                    </w:rPr>
                    <w:t>= IZ</w:t>
                  </w:r>
                  <w:r w:rsidRPr="00043D2A">
                    <w:rPr>
                      <w:sz w:val="28"/>
                      <w:szCs w:val="28"/>
                      <w:vertAlign w:val="subscript"/>
                    </w:rPr>
                    <w:t>C</w:t>
                  </w:r>
                </w:p>
              </w:tc>
            </w:tr>
            <w:tr w:rsidR="00606CA9" w:rsidRPr="00ED31E0" w:rsidTr="00043D2A">
              <w:tc>
                <w:tcPr>
                  <w:tcW w:w="1927" w:type="dxa"/>
                  <w:shd w:val="clear" w:color="auto" w:fill="auto"/>
                </w:tcPr>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51072" behindDoc="0" locked="0" layoutInCell="1" allowOverlap="1">
                            <wp:simplePos x="0" y="0"/>
                            <wp:positionH relativeFrom="column">
                              <wp:posOffset>732790</wp:posOffset>
                            </wp:positionH>
                            <wp:positionV relativeFrom="paragraph">
                              <wp:posOffset>-1905</wp:posOffset>
                            </wp:positionV>
                            <wp:extent cx="93345" cy="111760"/>
                            <wp:effectExtent l="8890" t="7620" r="12065" b="13970"/>
                            <wp:wrapNone/>
                            <wp:docPr id="2207" name="Group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08" name="Oval 1082"/>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9" name="Line 1083"/>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1" o:spid="_x0000_s1026" style="position:absolute;margin-left:57.7pt;margin-top:-.15pt;width:7.35pt;height:8.8pt;z-index:251651072"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">
                            <v:oval id="Oval 1082"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vHo8IA&#10;AADdAAAADwAAAGRycy9kb3ducmV2LnhtbERPS0vDQBC+C/0PywjezKYJLRKzLaVFqAcPpvU+ZCcP&#10;mp0N2TGN/949CB4/vne5X9ygZppC79nAOklBEdfe9twauF7enl9ABUG2OHgmAz8UYL9bPZRYWH/n&#10;T5oraVUM4VCggU5kLLQOdUcOQ+JH4sg1fnIoEU6tthPeY7gbdJamW+2w59jQ4UjHjupb9e0MnNpD&#10;tZ11Lpu8OZ1lc/v6eM/Xxjw9LodXUEKL/Iv/3GdrIMvSODe+iU9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8ejwgAAAN0AAAAPAAAAAAAAAAAAAAAAAJgCAABkcnMvZG93&#10;bnJldi54bWxQSwUGAAAAAAQABAD1AAAAhwMAAAAA&#10;"/>
                            <v:line id="Line 1083"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FDCccAAADdAAAADwAAAGRycy9kb3ducmV2LnhtbESPQWsCMRSE74X+h/AKvZSadRHR1Sgi&#10;FHrwUi0rvT03r5tlNy/bJNXtvzeC0OMwM98wy/VgO3EmHxrHCsajDARx5XTDtYLPw9vrDESIyBo7&#10;x6TgjwKsV48PSyy0u/AHnfexFgnCoUAFJsa+kDJUhiyGkeuJk/ftvMWYpK+l9nhJcNvJPMum0mLD&#10;acFgT1tDVbv/tQrkbPfy4zenSVu2x+PclFXZf+2Uen4aNgsQkYb4H76337WCPM/m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0UMJxwAAAN0AAAAPAAAAAAAA&#10;AAAAAAAAAKECAABkcnMvZG93bnJldi54bWxQSwUGAAAAAAQABAD5AAAAlQMAAAAA&#10;"/>
                          </v:group>
                        </w:pict>
                      </mc:Fallback>
                    </mc:AlternateContent>
                  </w:r>
                  <w:r>
                    <w:rPr>
                      <w:noProof/>
                      <w:sz w:val="28"/>
                      <w:szCs w:val="28"/>
                    </w:rPr>
                    <mc:AlternateContent>
                      <mc:Choice Requires="wpg">
                        <w:drawing>
                          <wp:anchor distT="0" distB="0" distL="114300" distR="114300" simplePos="0" relativeHeight="251648000" behindDoc="0" locked="0" layoutInCell="1" allowOverlap="1">
                            <wp:simplePos x="0" y="0"/>
                            <wp:positionH relativeFrom="column">
                              <wp:posOffset>200025</wp:posOffset>
                            </wp:positionH>
                            <wp:positionV relativeFrom="paragraph">
                              <wp:posOffset>-3175</wp:posOffset>
                            </wp:positionV>
                            <wp:extent cx="93345" cy="111760"/>
                            <wp:effectExtent l="9525" t="6350" r="11430" b="5715"/>
                            <wp:wrapNone/>
                            <wp:docPr id="2204" name="Group 10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 cy="111760"/>
                                      <a:chOff x="4113" y="8355"/>
                                      <a:chExt cx="147" cy="176"/>
                                    </a:xfrm>
                                  </wpg:grpSpPr>
                                  <wps:wsp>
                                    <wps:cNvPr id="2205" name="Oval 1077"/>
                                    <wps:cNvSpPr>
                                      <a:spLocks noChangeArrowheads="1"/>
                                    </wps:cNvSpPr>
                                    <wps:spPr bwMode="auto">
                                      <a:xfrm>
                                        <a:off x="4143" y="8411"/>
                                        <a:ext cx="74" cy="7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06" name="Line 1078"/>
                                    <wps:cNvCnPr/>
                                    <wps:spPr bwMode="auto">
                                      <a:xfrm flipV="1">
                                        <a:off x="4113" y="8355"/>
                                        <a:ext cx="147" cy="1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76" o:spid="_x0000_s1026" style="position:absolute;margin-left:15.75pt;margin-top:-.25pt;width:7.35pt;height:8.8pt;z-index:251648000" coordorigin="4113,8355" coordsize="147,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">
                            <v:oval id="Oval 1077" o:spid="_x0000_s1027" style="position:absolute;left:4143;top:8411;width:74;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poPcUA&#10;AADdAAAADwAAAGRycy9kb3ducmV2LnhtbESPQWvCQBSE7wX/w/KE3urGhIikriJKwR56aLT3R/aZ&#10;BLNvQ/YZ03/fLRR6HGbmG2azm1ynRhpC69nAcpGAIq68bbk2cDm/vaxBBUG22HkmA98UYLedPW2w&#10;sP7BnzSWUqsI4VCggUakL7QOVUMOw8L3xNG7+sGhRDnU2g74iHDX6TRJVtphy3GhwZ4ODVW38u4M&#10;HOt9uRp1Jnl2PZ4kv319vGdLY57n0/4VlNAk/+G/9skaSNMkh9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mg9xQAAAN0AAAAPAAAAAAAAAAAAAAAAAJgCAABkcnMv&#10;ZG93bnJldi54bWxQSwUGAAAAAAQABAD1AAAAigMAAAAA&#10;"/>
                            <v:line id="Line 1078" o:spid="_x0000_s1028" style="position:absolute;flip:y;visibility:visible;mso-wrap-style:square" from="4113,8355" to="426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7Xe8cAAADdAAAADwAAAGRycy9kb3ducmV2LnhtbESPQWsCMRSE7wX/Q3iCl6LZLkXsahQp&#10;FHrwUi0rvT03z82ym5dtkur675uC0OMwM98wq81gO3EhHxrHCp5mGQjiyumGawWfh7fpAkSIyBo7&#10;x6TgRgE269HDCgvtrvxBl32sRYJwKFCBibEvpAyVIYth5nri5J2dtxiT9LXUHq8JbjuZZ9lcWmw4&#10;LRjs6dVQ1e5/rAK52D1+++3puS3b4/HFlFXZf+2UmoyH7RJEpCH+h+/td60gz7M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Ttd7xwAAAN0AAAAPAAAAAAAA&#10;AAAAAAAAAKECAABkcnMvZG93bnJldi54bWxQSwUGAAAAAAQABAD5AAAAlQMAAAAA&#10;"/>
                          </v:group>
                        </w:pict>
                      </mc:Fallback>
                    </mc:AlternateContent>
                  </w:r>
                  <w:r>
                    <w:rPr>
                      <w:noProof/>
                      <w:sz w:val="28"/>
                      <w:szCs w:val="28"/>
                    </w:rPr>
                    <mc:AlternateContent>
                      <mc:Choice Requires="wpg">
                        <w:drawing>
                          <wp:anchor distT="0" distB="0" distL="114300" distR="114300" simplePos="0" relativeHeight="251645952" behindDoc="0" locked="0" layoutInCell="1" allowOverlap="1">
                            <wp:simplePos x="0" y="0"/>
                            <wp:positionH relativeFrom="column">
                              <wp:posOffset>264795</wp:posOffset>
                            </wp:positionH>
                            <wp:positionV relativeFrom="paragraph">
                              <wp:posOffset>-3175</wp:posOffset>
                            </wp:positionV>
                            <wp:extent cx="494030" cy="128270"/>
                            <wp:effectExtent l="7620" t="6350" r="12700" b="8255"/>
                            <wp:wrapNone/>
                            <wp:docPr id="2195" name="Group 10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4030" cy="128270"/>
                                      <a:chOff x="3769" y="9600"/>
                                      <a:chExt cx="1215" cy="433"/>
                                    </a:xfrm>
                                  </wpg:grpSpPr>
                                  <wps:wsp>
                                    <wps:cNvPr id="2196" name="Arc 1064"/>
                                    <wps:cNvSpPr>
                                      <a:spLocks/>
                                    </wps:cNvSpPr>
                                    <wps:spPr bwMode="auto">
                                      <a:xfrm>
                                        <a:off x="3964" y="9612"/>
                                        <a:ext cx="238" cy="421"/>
                                      </a:xfrm>
                                      <a:custGeom>
                                        <a:avLst/>
                                        <a:gdLst>
                                          <a:gd name="G0" fmla="+- 21360 0 0"/>
                                          <a:gd name="G1" fmla="+- 21600 0 0"/>
                                          <a:gd name="G2" fmla="+- 21600 0 0"/>
                                          <a:gd name="T0" fmla="*/ 0 w 42960"/>
                                          <a:gd name="T1" fmla="*/ 18391 h 37888"/>
                                          <a:gd name="T2" fmla="*/ 35547 w 42960"/>
                                          <a:gd name="T3" fmla="*/ 37888 h 37888"/>
                                          <a:gd name="T4" fmla="*/ 21360 w 42960"/>
                                          <a:gd name="T5" fmla="*/ 21600 h 37888"/>
                                        </a:gdLst>
                                        <a:ahLst/>
                                        <a:cxnLst>
                                          <a:cxn ang="0">
                                            <a:pos x="T0" y="T1"/>
                                          </a:cxn>
                                          <a:cxn ang="0">
                                            <a:pos x="T2" y="T3"/>
                                          </a:cxn>
                                          <a:cxn ang="0">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97" name="Group 1065"/>
                                    <wpg:cNvGrpSpPr>
                                      <a:grpSpLocks/>
                                    </wpg:cNvGrpSpPr>
                                    <wpg:grpSpPr bwMode="auto">
                                      <a:xfrm>
                                        <a:off x="4116" y="9607"/>
                                        <a:ext cx="569" cy="426"/>
                                        <a:chOff x="5495" y="5516"/>
                                        <a:chExt cx="2215" cy="1654"/>
                                      </a:xfrm>
                                    </wpg:grpSpPr>
                                    <wps:wsp>
                                      <wps:cNvPr id="2198" name="Arc 1066"/>
                                      <wps:cNvSpPr>
                                        <a:spLocks/>
                                      </wps:cNvSpPr>
                                      <wps:spPr bwMode="auto">
                                        <a:xfrm>
                                          <a:off x="5495" y="5533"/>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9" name="Arc 1067"/>
                                      <wps:cNvSpPr>
                                        <a:spLocks/>
                                      </wps:cNvSpPr>
                                      <wps:spPr bwMode="auto">
                                        <a:xfrm>
                                          <a:off x="6140" y="5516"/>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0" name="Arc 1068"/>
                                      <wps:cNvSpPr>
                                        <a:spLocks/>
                                      </wps:cNvSpPr>
                                      <wps:spPr bwMode="auto">
                                        <a:xfrm>
                                          <a:off x="6777" y="5517"/>
                                          <a:ext cx="933" cy="1624"/>
                                        </a:xfrm>
                                        <a:custGeom>
                                          <a:avLst/>
                                          <a:gdLst>
                                            <a:gd name="G0" fmla="+- 21600 0 0"/>
                                            <a:gd name="G1" fmla="+- 21600 0 0"/>
                                            <a:gd name="G2" fmla="+- 21600 0 0"/>
                                            <a:gd name="T0" fmla="*/ 6959 w 43200"/>
                                            <a:gd name="T1" fmla="*/ 37481 h 37481"/>
                                            <a:gd name="T2" fmla="*/ 36913 w 43200"/>
                                            <a:gd name="T3" fmla="*/ 36834 h 37481"/>
                                            <a:gd name="T4" fmla="*/ 21600 w 43200"/>
                                            <a:gd name="T5" fmla="*/ 21600 h 37481"/>
                                          </a:gdLst>
                                          <a:ahLst/>
                                          <a:cxnLst>
                                            <a:cxn ang="0">
                                              <a:pos x="T0" y="T1"/>
                                            </a:cxn>
                                            <a:cxn ang="0">
                                              <a:pos x="T2" y="T3"/>
                                            </a:cxn>
                                            <a:cxn ang="0">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01" name="Arc 1069"/>
                                    <wps:cNvSpPr>
                                      <a:spLocks/>
                                    </wps:cNvSpPr>
                                    <wps:spPr bwMode="auto">
                                      <a:xfrm>
                                        <a:off x="4608" y="9600"/>
                                        <a:ext cx="238" cy="416"/>
                                      </a:xfrm>
                                      <a:custGeom>
                                        <a:avLst/>
                                        <a:gdLst>
                                          <a:gd name="G0" fmla="+- 21600 0 0"/>
                                          <a:gd name="G1" fmla="+- 21600 0 0"/>
                                          <a:gd name="G2" fmla="+- 21600 0 0"/>
                                          <a:gd name="T0" fmla="*/ 6959 w 43066"/>
                                          <a:gd name="T1" fmla="*/ 37481 h 37481"/>
                                          <a:gd name="T2" fmla="*/ 43066 w 43066"/>
                                          <a:gd name="T3" fmla="*/ 19197 h 37481"/>
                                          <a:gd name="T4" fmla="*/ 21600 w 43066"/>
                                          <a:gd name="T5" fmla="*/ 21600 h 37481"/>
                                        </a:gdLst>
                                        <a:ahLst/>
                                        <a:cxnLst>
                                          <a:cxn ang="0">
                                            <a:pos x="T0" y="T1"/>
                                          </a:cxn>
                                          <a:cxn ang="0">
                                            <a:pos x="T2" y="T3"/>
                                          </a:cxn>
                                          <a:cxn ang="0">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2" name="Line 1070"/>
                                    <wps:cNvCnPr/>
                                    <wps:spPr bwMode="auto">
                                      <a:xfrm>
                                        <a:off x="3769" y="9819"/>
                                        <a:ext cx="1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3" name="Line 1071"/>
                                    <wps:cNvCnPr/>
                                    <wps:spPr bwMode="auto">
                                      <a:xfrm>
                                        <a:off x="4839" y="9819"/>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3" o:spid="_x0000_s1026" style="position:absolute;margin-left:20.85pt;margin-top:-.25pt;width:38.9pt;height:10.1pt;z-index:251645952" coordorigin="3769,9600" coordsize="121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">
                            <v:shape id="Arc 1064" o:spid="_x0000_s1027" style="position:absolute;left:3964;top:9612;width:238;height:421;visibility:visible;mso-wrap-style:square;v-text-anchor:top" coordsize="42960,37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EkiMUA&#10;AADdAAAADwAAAGRycy9kb3ducmV2LnhtbESPQWvCQBSE74X+h+UJ3urGgGJTV5GA4MFDq7309pp9&#10;TYLZt2F3m2z+fbcgeBxm5htmu4+mEwM531pWsFxkIIgrq1uuFXxejy8bED4ga+wsk4KJPOx3z09b&#10;LLQd+YOGS6hFgrAvUEETQl9I6auGDPqF7YmT92OdwZCkq6V2OCa46WSeZWtpsOW00GBPZUPV7fJr&#10;FJi8PL9P2E/BxWP8Wo3lcPielJrP4uENRKAYHuF7+6QV5MvXNfy/SU9A7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SSIxQAAAN0AAAAPAAAAAAAAAAAAAAAAAJgCAABkcnMv&#10;ZG93bnJldi54bWxQSwUGAAAAAAQABAD1AAAAigMAAAAA&#10;" path="m-1,18390nfc1587,7819,10669,-1,21360,,33289,,42960,9670,42960,21600v,6245,-2704,12185,-7414,16287em-1,18390nsc1587,7819,10669,-1,21360,,33289,,42960,9670,42960,21600v,6245,-2704,12185,-7414,16287l21360,21600,-1,18390xe" filled="f">
                              <v:path arrowok="t" o:extrusionok="f" o:connecttype="custom" o:connectlocs="0,204;197,421;118,240" o:connectangles="0,0,0"/>
                            </v:shape>
                            <v:group id="Group 1065" o:spid="_x0000_s1028" style="position:absolute;left:4116;top:9607;width:569;height:426" coordorigin="5495,5516" coordsize="2215,1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WHMYAAADdAAAADwAAAGRycy9kb3ducmV2LnhtbESPT2vCQBTE74LfYXmC&#10;t7qJ4p9GVxFR6UEK1ULp7ZF9JsHs25Bdk/jtu0LB4zAzv2FWm86UoqHaFZYVxKMIBHFqdcGZgu/L&#10;4W0BwnlkjaVlUvAgB5t1v7fCRNuWv6g5+0wECLsEFeTeV4mULs3JoBvZijh4V1sb9EHWmdQ1tgFu&#10;SjmOopk0WHBYyLGiXU7p7Xw3Co4ttttJvG9Ot+vu8XuZfv6cYlJqOOi2SxCeOv8K/7c/tIJx/D6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8hYcxgAAAN0A&#10;AAAPAAAAAAAAAAAAAAAAAKoCAABkcnMvZG93bnJldi54bWxQSwUGAAAAAAQABAD6AAAAnQMAAAAA&#10;">
                              <v:shape id="Arc 1066" o:spid="_x0000_s1029" style="position:absolute;left:5495;top:5533;width:933;height:1637;visibility:visible;mso-wrap-style:square;v-text-anchor:top" coordsize="43200,3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CdMIA&#10;AADdAAAADwAAAGRycy9kb3ducmV2LnhtbERPTWvCQBC9F/wPywi91U08iImuIoKtCIVWxfOYHZNg&#10;djZkx5j+++6h0OPjfS/Xg2tUT12oPRtIJwko4sLbmksD59PubQ4qCLLFxjMZ+KEA69XoZYm59U/+&#10;pv4opYohHHI0UIm0udahqMhhmPiWOHI33zmUCLtS2w6fMdw1epokM+2w5thQYUvbior78eEM9Nn1&#10;a35+T0N6O5wOmTxEPi6fxryOh80ClNAg/+I/994amKZZnBvfxCeg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TEJ0wgAAAN0AAAAPAAAAAAAAAAAAAAAAAJgCAABkcnMvZG93&#10;bnJldi54bWxQSwUGAAAAAAQABAD1AAAAhwMAAAAA&#10;"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1067" o:spid="_x0000_s1030" style="position:absolute;left:6140;top:5516;width:933;height:1637;visibility:visible;mso-wrap-style:square;v-text-anchor:top" coordsize="43200,3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Dn78UA&#10;AADdAAAADwAAAGRycy9kb3ducmV2LnhtbESPQWvCQBSE74X+h+UVequbeCgmdRURWkUQrErPr9ln&#10;Epp9G7LPGP+9Kwg9DjPzDTOdD65RPXWh9mwgHSWgiAtvay4NHA+fbxNQQZAtNp7JwJUCzGfPT1PM&#10;rb/wN/V7KVWEcMjRQCXS5lqHoiKHYeRb4uidfOdQouxKbTu8RLhr9DhJ3rXDmuNChS0tKyr+9mdn&#10;oM9+d5PjVxrS0+awyeQssvrZGvP6Miw+QAkN8h9+tNfWwDjNMri/iU9Az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AOfvxQAAAN0AAAAPAAAAAAAAAAAAAAAAAJgCAABkcnMv&#10;ZG93bnJldi54bWxQSwUGAAAAAAQABAD1AAAAigMAAAAA&#10;"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1068" o:spid="_x0000_s1031" style="position:absolute;left:6777;top:5517;width:933;height:1624;visibility:visible;mso-wrap-style:square;v-text-anchor:top" coordsize="43200,37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Jg8UA&#10;AADdAAAADwAAAGRycy9kb3ducmV2LnhtbESPT2sCMRTE7wW/Q3iCl6JZPRRZjVIUwYK2+IeeXzev&#10;m8XNy5Kku+u3bwoFj8PM/IZZrntbi5Z8qBwrmE4yEMSF0xWXCq6X3XgOIkRkjbVjUnCnAOvV4GmJ&#10;uXYdn6g9x1IkCIccFZgYm1zKUBiyGCauIU7et/MWY5K+lNpjl+C2lrMse5EWK04LBhvaGCpu5x+r&#10;oH07fOivo790++dddn/fHsxnmCs1GvavCxCR+vgI/7f3WsEsIe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cmDxQAAAN0AAAAPAAAAAAAAAAAAAAAAAJgCAABkcnMv&#10;ZG93bnJldi54bWxQSwUGAAAAAAQABAD1AAAAigMAAAAA&#10;" path="m6959,37480nfc2523,33391,,27633,,21600,,9670,9670,,21600,,33529,,43200,9670,43200,21600v,5709,-2261,11186,-6288,15233em6959,37480nsc2523,33391,,27633,,21600,,9670,9670,,21600,,33529,,43200,9670,43200,21600v,5709,-2261,11186,-6288,15233l21600,21600,6959,37480xe" filled="f">
                                <v:path arrowok="t" o:extrusionok="f" o:connecttype="custom" o:connectlocs="150,1624;797,1596;467,936" o:connectangles="0,0,0"/>
                              </v:shape>
                            </v:group>
                            <v:shape id="Arc 1069" o:spid="_x0000_s1032" style="position:absolute;left:4608;top:9600;width:238;height:416;visibility:visible;mso-wrap-style:square;v-text-anchor:top" coordsize="43066,37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MSiMYA&#10;AADdAAAADwAAAGRycy9kb3ducmV2LnhtbESPQWvCQBSE7wX/w/KE3ppNQhUbswZpEVqkgtqDx8fu&#10;Mwlm34bsqum/7xYKPQ4z8w1TVqPtxI0G3zpWkCUpCGLtTMu1gq/j5mkBwgdkg51jUvBNHqrV5KHE&#10;wrg77+l2CLWIEPYFKmhC6AspvW7Iok9cTxy9sxsshiiHWpoB7xFuO5mn6VxabDkuNNjTa0P6crha&#10;BduRev15Oj+/vM23mnez2SLoD6Uep+N6CSLQGP7Df+13oyDP0wx+38Qn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MSiMYAAADdAAAADwAAAAAAAAAAAAAAAACYAgAAZHJz&#10;L2Rvd25yZXYueG1sUEsFBgAAAAAEAAQA9QAAAIsDAAAAAA==&#10;" path="m6959,37480nfc2523,33391,,27633,,21600,,9670,9670,,21600,,32599,-1,41842,8265,43065,19197em6959,37480nsc2523,33391,,27633,,21600,,9670,9670,,21600,,32599,-1,41842,8265,43065,19197l21600,21600,6959,37480xe" filled="f">
                              <v:path arrowok="t" o:extrusionok="f" o:connecttype="custom" o:connectlocs="38,416;238,213;119,240" o:connectangles="0,0,0"/>
                            </v:shape>
                            <v:line id="Line 1070" o:spid="_x0000_s1033" style="position:absolute;visibility:visible;mso-wrap-style:square" from="3769,9819" to="3962,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hh8cAAADdAAAADwAAAGRycy9kb3ducmV2LnhtbESPQWvCQBSE7wX/w/IKvdVNUwiSuooo&#10;BfUgagvt8Zl9TVKzb8PuNon/3hWEHoeZ+YaZzgfTiI6cry0reBknIIgLq2suFXx+vD9PQPiArLGx&#10;TAou5GE+Gz1MMde25wN1x1CKCGGfo4IqhDaX0hcVGfRj2xJH78c6gyFKV0rtsI9w08g0STJpsOa4&#10;UGFLy4qK8/HPKNi97rNusdmuh69NdipWh9P3b++UenocFm8gAg3hP3xvr7WCNE1SuL2JT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nqGHxwAAAN0AAAAPAAAAAAAA&#10;AAAAAAAAAKECAABkcnMvZG93bnJldi54bWxQSwUGAAAAAAQABAD5AAAAlQMAAAAA&#10;"/>
                            <v:line id="Line 1071" o:spid="_x0000_s1034" style="position:absolute;visibility:visible;mso-wrap-style:square" from="4839,9819" to="4984,9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IEHMcAAADdAAAADwAAAGRycy9kb3ducmV2LnhtbESPQWvCQBSE7wX/w/KE3uqmEUKJriIV&#10;QXso1Rb0+Mw+k2j2bdjdJum/7xYKHoeZ+YaZLwfTiI6cry0reJ4kIIgLq2suFXx9bp5eQPiArLGx&#10;TAp+yMNyMXqYY65tz3vqDqEUEcI+RwVVCG0upS8qMugntiWO3sU6gyFKV0rtsI9w08g0STJpsOa4&#10;UGFLrxUVt8O3UfA+/ci61e5tOxx32blY78+na++UehwPqxmIQEO4h//bW60gTZ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0gQcxwAAAN0AAAAPAAAAAAAA&#10;AAAAAAAAAKECAABkcnMvZG93bnJldi54bWxQSwUGAAAAAAQABAD5AAAAlQMAAAAA&#10;"/>
                          </v:group>
                        </w:pict>
                      </mc:Fallback>
                    </mc:AlternateContent>
                  </w:r>
                </w:p>
                <w:p w:rsidR="00606CA9" w:rsidRPr="00043D2A" w:rsidRDefault="00606CA9" w:rsidP="00043D2A">
                  <w:pPr>
                    <w:jc w:val="both"/>
                    <w:rPr>
                      <w:sz w:val="28"/>
                      <w:szCs w:val="28"/>
                    </w:rPr>
                  </w:pPr>
                  <w:r w:rsidRPr="00043D2A">
                    <w:rPr>
                      <w:sz w:val="28"/>
                      <w:szCs w:val="28"/>
                    </w:rPr>
                    <w:t xml:space="preserve">U sớm pha </w:t>
                  </w:r>
                  <w:r w:rsidRPr="00043D2A">
                    <w:rPr>
                      <w:position w:val="-24"/>
                      <w:sz w:val="28"/>
                      <w:szCs w:val="28"/>
                    </w:rPr>
                    <w:object w:dxaOrig="260" w:dyaOrig="620">
                      <v:shape id="_x0000_i1408" type="#_x0000_t75" style="width:12.5pt;height:30.7pt" o:ole="">
                        <v:imagedata r:id="rId768" o:title=""/>
                      </v:shape>
                      <o:OLEObject Type="Embed" ProgID="Equation.DSMT4" ShapeID="_x0000_i1408" DrawAspect="Content" ObjectID="_1629614475" r:id="rId773"/>
                    </w:object>
                  </w:r>
                  <w:r w:rsidRPr="00043D2A">
                    <w:rPr>
                      <w:sz w:val="28"/>
                      <w:szCs w:val="28"/>
                    </w:rPr>
                    <w:t xml:space="preserve"> so với i </w:t>
                  </w:r>
                </w:p>
              </w:tc>
              <w:tc>
                <w:tcPr>
                  <w:tcW w:w="2400" w:type="dxa"/>
                  <w:shd w:val="clear" w:color="auto" w:fill="auto"/>
                </w:tcPr>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2880" behindDoc="0" locked="0" layoutInCell="1" allowOverlap="1">
                            <wp:simplePos x="0" y="0"/>
                            <wp:positionH relativeFrom="column">
                              <wp:posOffset>185420</wp:posOffset>
                            </wp:positionH>
                            <wp:positionV relativeFrom="paragraph">
                              <wp:posOffset>80010</wp:posOffset>
                            </wp:positionV>
                            <wp:extent cx="413385" cy="346075"/>
                            <wp:effectExtent l="4445" t="3810" r="1270" b="2540"/>
                            <wp:wrapNone/>
                            <wp:docPr id="2194" name="Text Box 1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8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12"/>
                                          </w:rPr>
                                          <w:object w:dxaOrig="360" w:dyaOrig="400">
                                            <v:shape id="_x0000_i1798" type="#_x0000_t75" style="width:18.15pt;height:20.05pt" o:ole="">
                                              <v:imagedata r:id="rId774" o:title=""/>
                                            </v:shape>
                                            <o:OLEObject Type="Embed" ProgID="Equation.DSMT4" ShapeID="_x0000_i1798" DrawAspect="Content" ObjectID="_1629614865" r:id="rId77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60" o:spid="_x0000_s1219" type="#_x0000_t202" style="position:absolute;left:0;text-align:left;margin-left:14.6pt;margin-top:6.3pt;width:32.55pt;height:27.25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" filled="f" stroked="f">
                            <v:textbox style="mso-fit-shape-to-text:t">
                              <w:txbxContent>
                                <w:p w:rsidR="002600CC" w:rsidRDefault="002600CC" w:rsidP="00606CA9">
                                  <w:r w:rsidRPr="00BD40A7">
                                    <w:rPr>
                                      <w:position w:val="-12"/>
                                    </w:rPr>
                                    <w:object w:dxaOrig="360" w:dyaOrig="400">
                                      <v:shape id="_x0000_i1798" type="#_x0000_t75" style="width:18.15pt;height:20.05pt" o:ole="">
                                        <v:imagedata r:id="rId774" o:title=""/>
                                      </v:shape>
                                      <o:OLEObject Type="Embed" ProgID="Equation.DSMT4" ShapeID="_x0000_i1798" DrawAspect="Content" ObjectID="_1629614865" r:id="rId776"/>
                                    </w:object>
                                  </w:r>
                                </w:p>
                              </w:txbxContent>
                            </v:textbox>
                          </v:shap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3904" behindDoc="0" locked="0" layoutInCell="1" allowOverlap="1">
                            <wp:simplePos x="0" y="0"/>
                            <wp:positionH relativeFrom="column">
                              <wp:posOffset>191770</wp:posOffset>
                            </wp:positionH>
                            <wp:positionV relativeFrom="paragraph">
                              <wp:posOffset>42545</wp:posOffset>
                            </wp:positionV>
                            <wp:extent cx="0" cy="457200"/>
                            <wp:effectExtent l="58420" t="23495" r="55880" b="5080"/>
                            <wp:wrapNone/>
                            <wp:docPr id="2193" name="Line 10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1"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3.35pt" to="15.1pt,3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">
                            <v:stroke startarrow="block"/>
                          </v:lin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4928" behindDoc="0" locked="0" layoutInCell="1" allowOverlap="1">
                            <wp:simplePos x="0" y="0"/>
                            <wp:positionH relativeFrom="column">
                              <wp:posOffset>995045</wp:posOffset>
                            </wp:positionH>
                            <wp:positionV relativeFrom="paragraph">
                              <wp:posOffset>34290</wp:posOffset>
                            </wp:positionV>
                            <wp:extent cx="304800" cy="342900"/>
                            <wp:effectExtent l="4445" t="0" r="0" b="3810"/>
                            <wp:wrapNone/>
                            <wp:docPr id="2192" name="Text Box 10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rsidRPr="00BD40A7">
                                          <w:rPr>
                                            <w:position w:val="-4"/>
                                          </w:rPr>
                                          <w:object w:dxaOrig="200" w:dyaOrig="320">
                                            <v:shape id="_x0000_i1799" type="#_x0000_t75" style="width:10pt;height:15.65pt" o:ole="">
                                              <v:imagedata r:id="rId760" o:title=""/>
                                            </v:shape>
                                            <o:OLEObject Type="Embed" ProgID="Equation.DSMT4" ShapeID="_x0000_i1799" DrawAspect="Content" ObjectID="_1629614866" r:id="rId7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2" o:spid="_x0000_s1220" type="#_x0000_t202" style="position:absolute;left:0;text-align:left;margin-left:78.35pt;margin-top:2.7pt;width:24pt;height:27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" filled="f" stroked="f">
                            <v:textbox>
                              <w:txbxContent>
                                <w:p w:rsidR="002600CC" w:rsidRDefault="002600CC" w:rsidP="00606CA9">
                                  <w:r w:rsidRPr="00BD40A7">
                                    <w:rPr>
                                      <w:position w:val="-4"/>
                                    </w:rPr>
                                    <w:object w:dxaOrig="200" w:dyaOrig="320">
                                      <v:shape id="_x0000_i1799" type="#_x0000_t75" style="width:10pt;height:15.65pt" o:ole="">
                                        <v:imagedata r:id="rId760" o:title=""/>
                                      </v:shape>
                                      <o:OLEObject Type="Embed" ProgID="Equation.DSMT4" ShapeID="_x0000_i1799" DrawAspect="Content" ObjectID="_1629614866" r:id="rId778"/>
                                    </w:object>
                                  </w:r>
                                </w:p>
                              </w:txbxContent>
                            </v:textbox>
                          </v:shape>
                        </w:pict>
                      </mc:Fallback>
                    </mc:AlternateConten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41856" behindDoc="0" locked="0" layoutInCell="1" allowOverlap="1">
                            <wp:simplePos x="0" y="0"/>
                            <wp:positionH relativeFrom="column">
                              <wp:posOffset>194310</wp:posOffset>
                            </wp:positionH>
                            <wp:positionV relativeFrom="paragraph">
                              <wp:posOffset>144145</wp:posOffset>
                            </wp:positionV>
                            <wp:extent cx="912495" cy="0"/>
                            <wp:effectExtent l="13335" t="58420" r="17145" b="55880"/>
                            <wp:wrapNone/>
                            <wp:docPr id="2191" name="Line 10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24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9"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1.35pt" to="87.1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">
                            <v:stroke endarrow="block"/>
                          </v:line>
                        </w:pict>
                      </mc:Fallback>
                    </mc:AlternateContent>
                  </w: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82880</wp:posOffset>
                            </wp:positionH>
                            <wp:positionV relativeFrom="paragraph">
                              <wp:posOffset>120015</wp:posOffset>
                            </wp:positionV>
                            <wp:extent cx="39370" cy="39370"/>
                            <wp:effectExtent l="11430" t="5715" r="6350" b="12065"/>
                            <wp:wrapNone/>
                            <wp:docPr id="2190" name="Oval 10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370" cy="393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096" o:spid="_x0000_s1026" style="position:absolute;margin-left:14.4pt;margin-top:9.45pt;width:3.1pt;height:3.1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" fillcolor="black"/>
                        </w:pict>
                      </mc:Fallback>
                    </mc:AlternateContent>
                  </w:r>
                </w:p>
              </w:tc>
              <w:tc>
                <w:tcPr>
                  <w:tcW w:w="1560" w:type="dxa"/>
                  <w:shd w:val="clear" w:color="auto" w:fill="auto"/>
                  <w:vAlign w:val="center"/>
                </w:tcPr>
                <w:p w:rsidR="00606CA9" w:rsidRPr="00043D2A" w:rsidRDefault="00606CA9" w:rsidP="00043D2A">
                  <w:pPr>
                    <w:jc w:val="both"/>
                    <w:rPr>
                      <w:sz w:val="28"/>
                      <w:szCs w:val="28"/>
                    </w:rPr>
                  </w:pPr>
                  <w:r w:rsidRPr="00043D2A">
                    <w:rPr>
                      <w:sz w:val="28"/>
                      <w:szCs w:val="28"/>
                    </w:rPr>
                    <w:t xml:space="preserve">  U</w:t>
                  </w:r>
                  <w:r w:rsidRPr="00043D2A">
                    <w:rPr>
                      <w:sz w:val="28"/>
                      <w:szCs w:val="28"/>
                      <w:vertAlign w:val="subscript"/>
                    </w:rPr>
                    <w:t>L</w:t>
                  </w:r>
                  <w:r w:rsidRPr="00043D2A">
                    <w:rPr>
                      <w:sz w:val="28"/>
                      <w:szCs w:val="28"/>
                    </w:rPr>
                    <w:t xml:space="preserve"> = IZ</w:t>
                  </w:r>
                  <w:r w:rsidRPr="00043D2A">
                    <w:rPr>
                      <w:sz w:val="28"/>
                      <w:szCs w:val="28"/>
                      <w:vertAlign w:val="subscript"/>
                    </w:rPr>
                    <w:t>L</w:t>
                  </w:r>
                </w:p>
              </w:tc>
            </w:tr>
          </w:tbl>
          <w:p w:rsidR="00606CA9" w:rsidRPr="00043D2A" w:rsidRDefault="00606CA9" w:rsidP="00043D2A">
            <w:pPr>
              <w:jc w:val="both"/>
              <w:rPr>
                <w:sz w:val="28"/>
                <w:szCs w:val="28"/>
              </w:rPr>
            </w:pPr>
          </w:p>
        </w:tc>
      </w:tr>
      <w:tr w:rsidR="00606CA9" w:rsidRPr="00ED31E0" w:rsidTr="00043D2A">
        <w:trPr>
          <w:gridAfter w:val="1"/>
          <w:wAfter w:w="80" w:type="dxa"/>
        </w:trPr>
        <w:tc>
          <w:tcPr>
            <w:tcW w:w="3022" w:type="dxa"/>
            <w:shd w:val="clear" w:color="auto" w:fill="auto"/>
          </w:tcPr>
          <w:p w:rsidR="00606CA9" w:rsidRPr="00043D2A" w:rsidRDefault="00606CA9" w:rsidP="00043D2A">
            <w:pPr>
              <w:jc w:val="both"/>
              <w:rPr>
                <w:sz w:val="28"/>
                <w:szCs w:val="28"/>
              </w:rPr>
            </w:pPr>
            <w:r w:rsidRPr="00043D2A">
              <w:rPr>
                <w:sz w:val="28"/>
                <w:szCs w:val="28"/>
              </w:rPr>
              <w:t>- Trong phần này, thông qua phương pháp giản đồ Fre-nen để tìm hệ thức giữa U và I của một mạch gồm một R, một L và một C mắc nối tiếp.</w:t>
            </w:r>
          </w:p>
          <w:p w:rsidR="00606CA9" w:rsidRPr="00043D2A" w:rsidRDefault="00606CA9" w:rsidP="00043D2A">
            <w:pPr>
              <w:jc w:val="both"/>
              <w:rPr>
                <w:sz w:val="28"/>
                <w:szCs w:val="28"/>
              </w:rPr>
            </w:pPr>
            <w:r w:rsidRPr="00043D2A">
              <w:rPr>
                <w:sz w:val="28"/>
                <w:szCs w:val="28"/>
              </w:rPr>
              <w:t>- Hướng dẫn HS vẽ giản đồ Fre-nen trong cả hai trường hợp: U</w:t>
            </w:r>
            <w:r w:rsidRPr="00043D2A">
              <w:rPr>
                <w:sz w:val="28"/>
                <w:szCs w:val="28"/>
                <w:vertAlign w:val="subscript"/>
              </w:rPr>
              <w:t>C</w:t>
            </w:r>
            <w:r w:rsidRPr="00043D2A">
              <w:rPr>
                <w:sz w:val="28"/>
                <w:szCs w:val="28"/>
              </w:rPr>
              <w:t xml:space="preserve"> &g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gt; Z</w:t>
            </w:r>
            <w:r w:rsidRPr="00043D2A">
              <w:rPr>
                <w:sz w:val="28"/>
                <w:szCs w:val="28"/>
                <w:vertAlign w:val="subscript"/>
              </w:rPr>
              <w:t>L</w:t>
            </w:r>
            <w:r w:rsidRPr="00043D2A">
              <w:rPr>
                <w:sz w:val="28"/>
                <w:szCs w:val="28"/>
              </w:rPr>
              <w:t>) và U</w:t>
            </w:r>
            <w:r w:rsidRPr="00043D2A">
              <w:rPr>
                <w:sz w:val="28"/>
                <w:szCs w:val="28"/>
                <w:vertAlign w:val="subscript"/>
              </w:rPr>
              <w:t>C</w:t>
            </w:r>
            <w:r w:rsidRPr="00043D2A">
              <w:rPr>
                <w:sz w:val="28"/>
                <w:szCs w:val="28"/>
              </w:rPr>
              <w:t xml:space="preserve"> &l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lt; Z</w:t>
            </w:r>
            <w:r w:rsidRPr="00043D2A">
              <w:rPr>
                <w:sz w:val="28"/>
                <w:szCs w:val="28"/>
                <w:vertAlign w:val="subscript"/>
              </w:rPr>
              <w:t>L</w:t>
            </w:r>
            <w:r w:rsidRPr="00043D2A">
              <w:rPr>
                <w:sz w:val="28"/>
                <w:szCs w:val="28"/>
              </w:rPr>
              <w:t>)</w:t>
            </w:r>
          </w:p>
          <w:p w:rsidR="00606CA9" w:rsidRPr="00043D2A" w:rsidRDefault="00606CA9" w:rsidP="00043D2A">
            <w:pPr>
              <w:jc w:val="both"/>
              <w:rPr>
                <w:sz w:val="28"/>
                <w:szCs w:val="28"/>
              </w:rPr>
            </w:pPr>
            <w:r w:rsidRPr="00043D2A">
              <w:rPr>
                <w:sz w:val="28"/>
                <w:szCs w:val="28"/>
              </w:rPr>
              <w:t>- Dựa vào hình vẽ (1 trong hai trường hợp để xác định hệ thức giữa u và i</w:t>
            </w:r>
          </w:p>
          <w:p w:rsidR="00606CA9" w:rsidRPr="00043D2A" w:rsidRDefault="00606CA9" w:rsidP="00043D2A">
            <w:pPr>
              <w:jc w:val="both"/>
              <w:rPr>
                <w:sz w:val="28"/>
                <w:szCs w:val="28"/>
              </w:rPr>
            </w:pPr>
            <w:r w:rsidRPr="00043D2A">
              <w:rPr>
                <w:sz w:val="28"/>
                <w:szCs w:val="28"/>
              </w:rPr>
              <w:t>- Có thể hướng dẫn HS vẽ giản đồ Fre-nen theo kiểu đa giác lực (nếu cần).</w:t>
            </w:r>
          </w:p>
          <w:p w:rsidR="00606CA9" w:rsidRPr="00043D2A" w:rsidRDefault="00606CA9" w:rsidP="00043D2A">
            <w:pPr>
              <w:jc w:val="both"/>
              <w:rPr>
                <w:sz w:val="28"/>
                <w:szCs w:val="28"/>
              </w:rPr>
            </w:pPr>
            <w:r w:rsidRPr="00043D2A">
              <w:rPr>
                <w:sz w:val="28"/>
                <w:szCs w:val="28"/>
              </w:rPr>
              <w:t>- Y/c HS về nhà tìm hệ thức liên hệ giữa U và I bằng giản đồ còn l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ối chiếu với định luật Ôm trong đoạn mạch chỉ có R </w:t>
            </w:r>
            <w:r w:rsidRPr="00043D2A">
              <w:rPr>
                <w:sz w:val="28"/>
                <w:szCs w:val="28"/>
              </w:rPr>
              <w:sym w:font="Symbol" w:char="F0AE"/>
            </w:r>
            <w:r w:rsidRPr="00043D2A">
              <w:rPr>
                <w:sz w:val="28"/>
                <w:szCs w:val="28"/>
              </w:rPr>
              <w:t xml:space="preserve"> </w:t>
            </w:r>
            <w:r w:rsidRPr="00043D2A">
              <w:rPr>
                <w:position w:val="-14"/>
                <w:sz w:val="28"/>
                <w:szCs w:val="28"/>
              </w:rPr>
              <w:object w:dxaOrig="1740" w:dyaOrig="480">
                <v:shape id="_x0000_i1409" type="#_x0000_t75" style="width:87.05pt;height:23.8pt" o:ole="">
                  <v:imagedata r:id="rId779" o:title=""/>
                </v:shape>
                <o:OLEObject Type="Embed" ProgID="Equation.DSMT4" ShapeID="_x0000_i1409" DrawAspect="Content" ObjectID="_1629614476" r:id="rId780"/>
              </w:object>
            </w:r>
            <w:r w:rsidRPr="00043D2A">
              <w:rPr>
                <w:sz w:val="28"/>
                <w:szCs w:val="28"/>
              </w:rPr>
              <w:t xml:space="preserve">đóng vai trò là điện trở </w:t>
            </w:r>
            <w:r w:rsidRPr="00043D2A">
              <w:rPr>
                <w:sz w:val="28"/>
                <w:szCs w:val="28"/>
              </w:rPr>
              <w:sym w:font="Symbol" w:char="F0AE"/>
            </w:r>
            <w:r w:rsidRPr="00043D2A">
              <w:rPr>
                <w:sz w:val="28"/>
                <w:szCs w:val="28"/>
              </w:rPr>
              <w:t xml:space="preserve"> gọi là tổng trở của mạch, kí hiệu là Z.</w:t>
            </w:r>
          </w:p>
          <w:p w:rsidR="00606CA9" w:rsidRPr="00043D2A" w:rsidRDefault="00606CA9" w:rsidP="00043D2A">
            <w:pPr>
              <w:jc w:val="both"/>
              <w:rPr>
                <w:sz w:val="28"/>
                <w:szCs w:val="28"/>
              </w:rPr>
            </w:pPr>
            <w:r w:rsidRPr="00043D2A">
              <w:rPr>
                <w:sz w:val="28"/>
                <w:szCs w:val="28"/>
              </w:rPr>
              <w:t xml:space="preserve">- Dựa vào giản đồ </w:t>
            </w:r>
            <w:r w:rsidRPr="00043D2A">
              <w:rPr>
                <w:sz w:val="28"/>
                <w:szCs w:val="28"/>
              </w:rPr>
              <w:sym w:font="Symbol" w:char="F0AE"/>
            </w:r>
            <w:r w:rsidRPr="00043D2A">
              <w:rPr>
                <w:sz w:val="28"/>
                <w:szCs w:val="28"/>
              </w:rPr>
              <w:t xml:space="preserve"> độ lệch pha giữa u và i được tính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Chú ý</w:t>
            </w:r>
            <w:r w:rsidRPr="00043D2A">
              <w:rPr>
                <w:sz w:val="28"/>
                <w:szCs w:val="28"/>
              </w:rPr>
              <w:t xml:space="preserve">: Trong công thức bên </w:t>
            </w:r>
            <w:r w:rsidRPr="00043D2A">
              <w:rPr>
                <w:sz w:val="28"/>
                <w:szCs w:val="28"/>
              </w:rPr>
              <w:sym w:font="Symbol" w:char="F06A"/>
            </w:r>
            <w:r w:rsidRPr="00043D2A">
              <w:rPr>
                <w:sz w:val="28"/>
                <w:szCs w:val="28"/>
              </w:rPr>
              <w:t xml:space="preserve"> chính là độ lệch pha của u đối với i (</w:t>
            </w:r>
            <w:r w:rsidRPr="00043D2A">
              <w:rPr>
                <w:sz w:val="28"/>
                <w:szCs w:val="28"/>
              </w:rPr>
              <w:sym w:font="Symbol" w:char="F06A"/>
            </w:r>
            <w:r w:rsidRPr="00043D2A">
              <w:rPr>
                <w:sz w:val="28"/>
                <w:szCs w:val="28"/>
                <w:vertAlign w:val="subscript"/>
              </w:rPr>
              <w:t>u/i</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ếu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điều gì sẽ xảy ra?</w:t>
            </w:r>
          </w:p>
          <w:p w:rsidR="00606CA9" w:rsidRPr="00043D2A" w:rsidRDefault="00606CA9" w:rsidP="00043D2A">
            <w:pPr>
              <w:jc w:val="both"/>
              <w:rPr>
                <w:sz w:val="28"/>
                <w:szCs w:val="28"/>
              </w:rPr>
            </w:pPr>
            <w:r w:rsidRPr="00043D2A">
              <w:rPr>
                <w:sz w:val="28"/>
                <w:szCs w:val="28"/>
              </w:rPr>
              <w:t>(Tổng trở của mạch lúc này có giá trị nhỏ nhất).</w:t>
            </w: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 Điều kiện để cộng hưởng điện xảy ra là gì?</w:t>
            </w:r>
          </w:p>
        </w:tc>
        <w:tc>
          <w:tcPr>
            <w:tcW w:w="3038" w:type="dxa"/>
            <w:gridSpan w:val="6"/>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vận dụng các kiến thức về phương pháp giản đồ Fre-nen để cùng giáo viên đi tìm hệ thức giữa U và I.</w:t>
            </w:r>
          </w:p>
          <w:p w:rsidR="00606CA9" w:rsidRPr="00043D2A" w:rsidRDefault="00606CA9" w:rsidP="00043D2A">
            <w:pPr>
              <w:jc w:val="both"/>
              <w:rPr>
                <w:sz w:val="28"/>
                <w:szCs w:val="28"/>
              </w:rPr>
            </w:pPr>
            <w:r w:rsidRPr="00043D2A">
              <w:rPr>
                <w:sz w:val="28"/>
                <w:szCs w:val="28"/>
              </w:rPr>
              <w:t>+ Giả sử U</w:t>
            </w:r>
            <w:r w:rsidRPr="00043D2A">
              <w:rPr>
                <w:sz w:val="28"/>
                <w:szCs w:val="28"/>
                <w:vertAlign w:val="subscript"/>
              </w:rPr>
              <w:t>C</w:t>
            </w:r>
            <w:r w:rsidRPr="00043D2A">
              <w:rPr>
                <w:sz w:val="28"/>
                <w:szCs w:val="28"/>
              </w:rPr>
              <w:t xml:space="preserve"> &g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gt; Z</w:t>
            </w:r>
            <w:r w:rsidRPr="00043D2A">
              <w:rPr>
                <w:sz w:val="28"/>
                <w:szCs w:val="28"/>
                <w:vertAlign w:val="subscript"/>
              </w:rPr>
              <w:t>L</w:t>
            </w:r>
            <w:r w:rsidRPr="00043D2A">
              <w:rPr>
                <w:sz w:val="28"/>
                <w:szCs w:val="28"/>
              </w:rPr>
              <w:t>)</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59264" behindDoc="0" locked="0" layoutInCell="1" allowOverlap="1">
                      <wp:simplePos x="0" y="0"/>
                      <wp:positionH relativeFrom="column">
                        <wp:posOffset>-51435</wp:posOffset>
                      </wp:positionH>
                      <wp:positionV relativeFrom="paragraph">
                        <wp:posOffset>1905</wp:posOffset>
                      </wp:positionV>
                      <wp:extent cx="1863090" cy="1753870"/>
                      <wp:effectExtent l="0" t="1905" r="0" b="0"/>
                      <wp:wrapNone/>
                      <wp:docPr id="2172"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1753870"/>
                                <a:chOff x="5355" y="3763"/>
                                <a:chExt cx="2934" cy="2762"/>
                              </a:xfrm>
                            </wpg:grpSpPr>
                            <wps:wsp>
                              <wps:cNvPr id="2173" name="AutoShape 1155"/>
                              <wps:cNvCnPr>
                                <a:cxnSpLocks noChangeShapeType="1"/>
                              </wps:cNvCnPr>
                              <wps:spPr bwMode="auto">
                                <a:xfrm>
                                  <a:off x="6000" y="4853"/>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74" name="AutoShape 1156"/>
                              <wps:cNvCnPr>
                                <a:cxnSpLocks noChangeShapeType="1"/>
                              </wps:cNvCnPr>
                              <wps:spPr bwMode="auto">
                                <a:xfrm flipV="1">
                                  <a:off x="6000" y="396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5" name="AutoShape 1157"/>
                              <wps:cNvCnPr>
                                <a:cxnSpLocks noChangeShapeType="1"/>
                              </wps:cNvCnPr>
                              <wps:spPr bwMode="auto">
                                <a:xfrm>
                                  <a:off x="6000" y="4853"/>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6" name="AutoShape 1158"/>
                              <wps:cNvCnPr>
                                <a:cxnSpLocks noChangeShapeType="1"/>
                              </wps:cNvCnPr>
                              <wps:spPr bwMode="auto">
                                <a:xfrm>
                                  <a:off x="6000" y="4853"/>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7" name="AutoShape 1159"/>
                              <wps:cNvCnPr>
                                <a:cxnSpLocks noChangeShapeType="1"/>
                              </wps:cNvCnPr>
                              <wps:spPr bwMode="auto">
                                <a:xfrm>
                                  <a:off x="6000" y="4853"/>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8" name="AutoShape 1160"/>
                              <wps:cNvCnPr>
                                <a:cxnSpLocks noChangeShapeType="1"/>
                              </wps:cNvCnPr>
                              <wps:spPr bwMode="auto">
                                <a:xfrm>
                                  <a:off x="6000" y="5429"/>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9" name="AutoShape 1161"/>
                              <wps:cNvCnPr>
                                <a:cxnSpLocks noChangeShapeType="1"/>
                              </wps:cNvCnPr>
                              <wps:spPr bwMode="auto">
                                <a:xfrm>
                                  <a:off x="7440" y="4853"/>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0" name="AutoShape 1162"/>
                              <wps:cNvCnPr>
                                <a:cxnSpLocks noChangeShapeType="1"/>
                              </wps:cNvCnPr>
                              <wps:spPr bwMode="auto">
                                <a:xfrm>
                                  <a:off x="6000" y="4853"/>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81" name="Text Box 1163"/>
                              <wps:cNvSpPr txBox="1">
                                <a:spLocks noChangeArrowheads="1"/>
                              </wps:cNvSpPr>
                              <wps:spPr bwMode="auto">
                                <a:xfrm>
                                  <a:off x="5583" y="4664"/>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O</w:t>
                                    </w:r>
                                  </w:p>
                                </w:txbxContent>
                              </wps:txbx>
                              <wps:bodyPr rot="0" vert="horz" wrap="square" lIns="91440" tIns="45720" rIns="91440" bIns="45720" anchor="t" anchorCtr="0" upright="1">
                                <a:noAutofit/>
                              </wps:bodyPr>
                            </wps:wsp>
                            <wps:wsp>
                              <wps:cNvPr id="2182" name="Text Box 1164"/>
                              <wps:cNvSpPr txBox="1">
                                <a:spLocks noChangeArrowheads="1"/>
                              </wps:cNvSpPr>
                              <wps:spPr bwMode="auto">
                                <a:xfrm>
                                  <a:off x="6507" y="4736"/>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sym w:font="Symbol" w:char="F06A"/>
                                    </w:r>
                                  </w:p>
                                </w:txbxContent>
                              </wps:txbx>
                              <wps:bodyPr rot="0" vert="horz" wrap="square" lIns="91440" tIns="45720" rIns="91440" bIns="45720" anchor="t" anchorCtr="0" upright="1">
                                <a:noAutofit/>
                              </wps:bodyPr>
                            </wps:wsp>
                            <wps:wsp>
                              <wps:cNvPr id="2183" name="Text Box 1165"/>
                              <wps:cNvSpPr txBox="1">
                                <a:spLocks noChangeArrowheads="1"/>
                              </wps:cNvSpPr>
                              <wps:spPr bwMode="auto">
                                <a:xfrm>
                                  <a:off x="5400" y="3763"/>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0" type="#_x0000_t75" style="width:17.55pt;height:18.8pt" o:ole="">
                                          <v:imagedata r:id="rId781" o:title=""/>
                                        </v:shape>
                                        <o:OLEObject Type="Embed" ProgID="Equation.DSMT4" ShapeID="_x0000_i1800" DrawAspect="Content" ObjectID="_1629614867" r:id="rId782"/>
                                      </w:object>
                                    </w:r>
                                  </w:p>
                                </w:txbxContent>
                              </wps:txbx>
                              <wps:bodyPr rot="0" vert="horz" wrap="none" lIns="91440" tIns="45720" rIns="91440" bIns="45720" anchor="t" anchorCtr="0" upright="1">
                                <a:spAutoFit/>
                              </wps:bodyPr>
                            </wps:wsp>
                            <wps:wsp>
                              <wps:cNvPr id="2184" name="Text Box 1166"/>
                              <wps:cNvSpPr txBox="1">
                                <a:spLocks noChangeArrowheads="1"/>
                              </wps:cNvSpPr>
                              <wps:spPr bwMode="auto">
                                <a:xfrm>
                                  <a:off x="5400" y="6005"/>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1" type="#_x0000_t75" style="width:17.55pt;height:18.8pt" o:ole="">
                                          <v:imagedata r:id="rId783" o:title=""/>
                                        </v:shape>
                                        <o:OLEObject Type="Embed" ProgID="Equation.DSMT4" ShapeID="_x0000_i1801" DrawAspect="Content" ObjectID="_1629614868" r:id="rId784"/>
                                      </w:object>
                                    </w:r>
                                  </w:p>
                                </w:txbxContent>
                              </wps:txbx>
                              <wps:bodyPr rot="0" vert="horz" wrap="none" lIns="91440" tIns="45720" rIns="91440" bIns="45720" anchor="t" anchorCtr="0" upright="1">
                                <a:spAutoFit/>
                              </wps:bodyPr>
                            </wps:wsp>
                            <wps:wsp>
                              <wps:cNvPr id="2185" name="Text Box 1167"/>
                              <wps:cNvSpPr txBox="1">
                                <a:spLocks noChangeArrowheads="1"/>
                              </wps:cNvSpPr>
                              <wps:spPr bwMode="auto">
                                <a:xfrm>
                                  <a:off x="5355" y="5141"/>
                                  <a:ext cx="71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420" w:dyaOrig="380">
                                        <v:shape id="_x0000_i1802" type="#_x0000_t75" style="width:21.3pt;height:18.8pt" o:ole="">
                                          <v:imagedata r:id="rId785" o:title=""/>
                                        </v:shape>
                                        <o:OLEObject Type="Embed" ProgID="Equation.DSMT4" ShapeID="_x0000_i1802" DrawAspect="Content" ObjectID="_1629614869" r:id="rId786"/>
                                      </w:object>
                                    </w:r>
                                  </w:p>
                                </w:txbxContent>
                              </wps:txbx>
                              <wps:bodyPr rot="0" vert="horz" wrap="none" lIns="91440" tIns="45720" rIns="91440" bIns="45720" anchor="t" anchorCtr="0" upright="1">
                                <a:spAutoFit/>
                              </wps:bodyPr>
                            </wps:wsp>
                            <wps:wsp>
                              <wps:cNvPr id="2186" name="Text Box 1168"/>
                              <wps:cNvSpPr txBox="1">
                                <a:spLocks noChangeArrowheads="1"/>
                              </wps:cNvSpPr>
                              <wps:spPr bwMode="auto">
                                <a:xfrm>
                                  <a:off x="7107" y="4349"/>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3" type="#_x0000_t75" style="width:17.55pt;height:18.8pt" o:ole="">
                                          <v:imagedata r:id="rId787" o:title=""/>
                                        </v:shape>
                                        <o:OLEObject Type="Embed" ProgID="Equation.DSMT4" ShapeID="_x0000_i1803" DrawAspect="Content" ObjectID="_1629614870" r:id="rId788"/>
                                      </w:object>
                                    </w:r>
                                  </w:p>
                                </w:txbxContent>
                              </wps:txbx>
                              <wps:bodyPr rot="0" vert="horz" wrap="none" lIns="91440" tIns="45720" rIns="91440" bIns="45720" anchor="t" anchorCtr="0" upright="1">
                                <a:spAutoFit/>
                              </wps:bodyPr>
                            </wps:wsp>
                            <wps:wsp>
                              <wps:cNvPr id="2187" name="Text Box 1169"/>
                              <wps:cNvSpPr txBox="1">
                                <a:spLocks noChangeArrowheads="1"/>
                              </wps:cNvSpPr>
                              <wps:spPr bwMode="auto">
                                <a:xfrm>
                                  <a:off x="7353" y="5312"/>
                                  <a:ext cx="53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6"/>
                                      </w:rPr>
                                      <w:object w:dxaOrig="260" w:dyaOrig="320">
                                        <v:shape id="_x0000_i1804" type="#_x0000_t75" style="width:12.5pt;height:15.65pt" o:ole="">
                                          <v:imagedata r:id="rId789" o:title=""/>
                                        </v:shape>
                                        <o:OLEObject Type="Embed" ProgID="Equation.DSMT4" ShapeID="_x0000_i1804" DrawAspect="Content" ObjectID="_1629614871" r:id="rId790"/>
                                      </w:object>
                                    </w:r>
                                  </w:p>
                                </w:txbxContent>
                              </wps:txbx>
                              <wps:bodyPr rot="0" vert="horz" wrap="none" lIns="91440" tIns="45720" rIns="91440" bIns="45720" anchor="t" anchorCtr="0" upright="1">
                                <a:spAutoFit/>
                              </wps:bodyPr>
                            </wps:wsp>
                            <wps:wsp>
                              <wps:cNvPr id="2188" name="Text Box 1170"/>
                              <wps:cNvSpPr txBox="1">
                                <a:spLocks noChangeArrowheads="1"/>
                              </wps:cNvSpPr>
                              <wps:spPr bwMode="auto">
                                <a:xfrm>
                                  <a:off x="7800" y="4421"/>
                                  <a:ext cx="48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4"/>
                                      </w:rPr>
                                      <w:object w:dxaOrig="200" w:dyaOrig="300">
                                        <v:shape id="_x0000_i1805" type="#_x0000_t75" style="width:10pt;height:15.05pt" o:ole="">
                                          <v:imagedata r:id="rId791" o:title=""/>
                                        </v:shape>
                                        <o:OLEObject Type="Embed" ProgID="Equation.DSMT4" ShapeID="_x0000_i1805" DrawAspect="Content" ObjectID="_1629614872" r:id="rId792"/>
                                      </w:object>
                                    </w:r>
                                  </w:p>
                                </w:txbxContent>
                              </wps:txbx>
                              <wps:bodyPr rot="0" vert="horz" wrap="none" lIns="91440" tIns="45720" rIns="91440" bIns="45720" anchor="t" anchorCtr="0" upright="1">
                                <a:spAutoFit/>
                              </wps:bodyPr>
                            </wps:wsp>
                            <wps:wsp>
                              <wps:cNvPr id="2189" name="Arc 1171"/>
                              <wps:cNvSpPr>
                                <a:spLocks/>
                              </wps:cNvSpPr>
                              <wps:spPr bwMode="auto">
                                <a:xfrm rot="19623062" flipV="1">
                                  <a:off x="6443" y="4878"/>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4" o:spid="_x0000_s1221" style="position:absolute;left:0;text-align:left;margin-left:-4.05pt;margin-top:.15pt;width:146.7pt;height:138.1pt;z-index:251659264" coordorigin="5355,3763" coordsize="2934,2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">
                      <v:shape id="AutoShape 1155" o:spid="_x0000_s1222" type="#_x0000_t32" style="position:absolute;left:6000;top:4853;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iI28cAAADdAAAADwAAAGRycy9kb3ducmV2LnhtbESPQWvCQBSE74X+h+UVvJS6iUKtqWto&#10;RcWDl6oIvT2yzySYfRt315j++65Q6HGYmW+YWd6bRnTkfG1ZQTpMQBAXVtdcKjjsVy9vIHxA1thY&#10;JgU/5CGfPz7MMNP2xl/U7UIpIoR9hgqqENpMSl9UZNAPbUscvZN1BkOUrpTa4S3CTSNHSfIqDdYc&#10;FypsaVFRcd5djYLLfnpZTY6mY3edPn+v6/Vy+2mUGjz1H+8gAvXhP/zX3mgFo3Qyhvub+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WIjbxwAAAN0AAAAPAAAAAAAA&#10;AAAAAAAAAKECAABkcnMvZG93bnJldi54bWxQSwUGAAAAAAQABAD5AAAAlQMAAAAA&#10;">
                        <v:stroke endarrow="block" endarrowwidth="narrow"/>
                      </v:shape>
                      <v:shape id="AutoShape 1156" o:spid="_x0000_s1223" type="#_x0000_t32" style="position:absolute;left:6000;top:3968;width:0;height:8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Wm6MUAAADdAAAADwAAAGRycy9kb3ducmV2LnhtbESPT2vCQBTE7wW/w/KE3upGK1Giq6hY&#10;6EWomou3R/blD8m+DdnVpN++Kwg9DjPzG2a9HUwjHtS5yrKC6SQCQZxZXXGhIL1+fSxBOI+ssbFM&#10;Cn7JwXYzeltjom3PZ3pcfCEChF2CCkrv20RKl5Vk0E1sSxy83HYGfZBdIXWHfYCbRs6iKJYGKw4L&#10;JbZ0KCmrL3ej4HTe75u0T3/iyO7yz1t+jGuslXofD7sVCE+D/w+/2t9awWy6mMPzTX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Wm6MUAAADdAAAADwAAAAAAAAAA&#10;AAAAAAChAgAAZHJzL2Rvd25yZXYueG1sUEsFBgAAAAAEAAQA+QAAAJMDAAAAAA==&#10;">
                        <v:stroke endarrow="block" endarrowwidth="narrow" endarrowlength="short"/>
                      </v:shape>
                      <v:shape id="AutoShape 1157" o:spid="_x0000_s1224" type="#_x0000_t32" style="position:absolute;left:6000;top:4853;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9DcYAAADdAAAADwAAAGRycy9kb3ducmV2LnhtbESPQWsCMRSE70L/Q3gFL6VmFbRlNYpU&#10;BFv0oBbPj83rJnTzst3E3e2/b4SCx2FmvmEWq95VoqUmWM8KxqMMBHHhteVSwed5+/wKIkRkjZVn&#10;UvBLAVbLh8ECc+07PlJ7iqVIEA45KjAx1rmUoTDkMIx8TZy8L984jEk2pdQNdgnuKjnJspl0aDkt&#10;GKzpzVDxfbo6BVc+XuzBfNhNfTbTn6f39b7dd0oNH/v1HESkPt7D/+2dVjAZv0zh9i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lfQ3GAAAA3QAAAA8AAAAAAAAA&#10;AAAAAAAAoQIAAGRycy9kb3ducmV2LnhtbFBLBQYAAAAABAAEAPkAAACUAwAAAAA=&#10;">
                        <v:stroke endarrow="block" endarrowwidth="narrow" endarrowlength="short"/>
                      </v:shape>
                      <v:shape id="AutoShape 1158" o:spid="_x0000_s1225" type="#_x0000_t32" style="position:absolute;left:6000;top:485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fjesYAAADdAAAADwAAAGRycy9kb3ducmV2LnhtbESPQWsCMRSE74X+h/AKXqRmFbRlNYpU&#10;BC16UIvnx+Z1E7p52W7i7vbfNwWhx2FmvmEWq95VoqUmWM8KxqMMBHHhteVSwcdl+/wKIkRkjZVn&#10;UvBDAVbLx4cF5tp3fKL2HEuRIBxyVGBirHMpQ2HIYRj5mjh5n75xGJNsSqkb7BLcVXKSZTPp0HJa&#10;MFjTm6Hi63xzCm58utqjebeb+mKm38P9+tAeOqUGT/16DiJSH//D9/ZOK5iMX2b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343rGAAAA3QAAAA8AAAAAAAAA&#10;AAAAAAAAoQIAAGRycy9kb3ducmV2LnhtbFBLBQYAAAAABAAEAPkAAACUAwAAAAA=&#10;">
                        <v:stroke endarrow="block" endarrowwidth="narrow" endarrowlength="short"/>
                      </v:shape>
                      <v:shape id="AutoShape 1159" o:spid="_x0000_s1226" type="#_x0000_t32" style="position:absolute;left:6000;top:4853;width:144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tG4cYAAADdAAAADwAAAGRycy9kb3ducmV2LnhtbESPQWsCMRSE74X+h/AKXkrNKqhlNYpU&#10;BC32oBbPj83rJnTzst3E3e2/bwqCx2FmvmEWq95VoqUmWM8KRsMMBHHhteVSwed5+/IKIkRkjZVn&#10;UvBLAVbLx4cF5tp3fKT2FEuRIBxyVGBirHMpQ2HIYRj6mjh5X75xGJNsSqkb7BLcVXKcZVPp0HJa&#10;MFjTm6Hi+3R1Cq58vNgP82439dlMfp7360N76JQaPPXrOYhIfbyHb+2dVjAezWb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7RuHGAAAA3QAAAA8AAAAAAAAA&#10;AAAAAAAAoQIAAGRycy9kb3ducmV2LnhtbFBLBQYAAAAABAAEAPkAAACUAwAAAAA=&#10;">
                        <v:stroke endarrow="block" endarrowwidth="narrow" endarrowlength="short"/>
                      </v:shape>
                      <v:shape id="AutoShape 1160" o:spid="_x0000_s1227" type="#_x0000_t32" style="position:absolute;left:6000;top:5429;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ltXsQAAADdAAAADwAAAGRycy9kb3ducmV2LnhtbERPTWvCQBC9C/6HZQq96SYpqERXKdIU&#10;iyhWC16H7DQJzc6G7Jqk/fXdg+Dx8b5Xm8HUoqPWVZYVxNMIBHFudcWFgq9LNlmAcB5ZY22ZFPyS&#10;g816PFphqm3Pn9SdfSFCCLsUFZTeN6mULi/JoJvahjhw37Y16ANsC6lb7EO4qWUSRTNpsOLQUGJD&#10;25Lyn/PNKMg+slP30r/bt8thtr/u/+pj0sVKPT8Nr0sQngb/EN/dO60giedhbng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eW1exAAAAN0AAAAPAAAAAAAAAAAA&#10;AAAAAKECAABkcnMvZG93bnJldi54bWxQSwUGAAAAAAQABAD5AAAAkgMAAAAA&#10;" strokeweight=".5pt">
                        <v:stroke dashstyle="dash"/>
                      </v:shape>
                      <v:shape id="AutoShape 1161" o:spid="_x0000_s1228" type="#_x0000_t32" style="position:absolute;left:744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XIxcgAAADdAAAADwAAAGRycy9kb3ducmV2LnhtbESPQWvCQBSE7wX/w/IKvekmKVibukop&#10;jSiitFro9ZF9TYLZtyG7TaK/3i0IPQ4z8w0zXw6mFh21rrKsIJ5EIIhzqysuFHwds/EMhPPIGmvL&#10;pOBMDpaL0d0cU217/qTu4AsRIOxSVFB636RSurwkg25iG+Lg/djWoA+yLaRusQ9wU8skiqbSYMVh&#10;ocSG3krKT4dfoyDbZB/dY7+y78fddPu9vdT7pIuVergfXl9AeBr8f/jWXmsFSfz0DH9vwhOQi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zXIxcgAAADdAAAADwAAAAAA&#10;AAAAAAAAAAChAgAAZHJzL2Rvd25yZXYueG1sUEsFBgAAAAAEAAQA+QAAAJYDAAAAAA==&#10;" strokeweight=".5pt">
                        <v:stroke dashstyle="dash"/>
                      </v:shape>
                      <v:shape id="AutoShape 1162" o:spid="_x0000_s1229" type="#_x0000_t32" style="position:absolute;left:6000;top:4853;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ussMAAADdAAAADwAAAGRycy9kb3ducmV2LnhtbERPy2oCMRTdF/yHcAtuimYUFJkaRSyF&#10;WnThA9eXye0kdHIzncSZ6d+bheDycN7Lde8q0VITrGcFk3EGgrjw2nKp4HL+HC1AhIissfJMCv4p&#10;wHo1eFlirn3HR2pPsRQphEOOCkyMdS5lKAw5DGNfEyfuxzcOY4JNKXWDXQp3lZxm2Vw6tJwaDNa0&#10;NVT8nm5OwY2PV3sw3/ajPpvZ39tus2/3nVLD137zDiJSH5/ih/tLK5hOFml/epOe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HrrLDAAAA3QAAAA8AAAAAAAAAAAAA&#10;AAAAoQIAAGRycy9kb3ducmV2LnhtbFBLBQYAAAAABAAEAPkAAACRAwAAAAA=&#10;">
                        <v:stroke endarrow="block" endarrowwidth="narrow" endarrowlength="short"/>
                      </v:shape>
                      <v:shape id="Text Box 1163" o:spid="_x0000_s1230" type="#_x0000_t202" style="position:absolute;left:5583;top:4664;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zZsUA&#10;AADdAAAADwAAAGRycy9kb3ducmV2LnhtbESPT2sCMRTE74LfIbyCN01WtOjWrEiL4MlSq0Jvj83b&#10;P3Tzsmyiu377plDocZiZ3zCb7WAbcafO1441JDMFgjh3puZSw/lzP12B8AHZYOOYNDzIwzYbjzaY&#10;GtfzB91PoRQRwj5FDVUIbSqlzyuy6GeuJY5e4TqLIcqulKbDPsJtI+dKPUuLNceFClt6rSj/Pt2s&#10;hsux+Lou1Hv5Zpdt7wYl2a6l1pOnYfcCItAQ/sN/7YPRME9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bNmxQAAAN0AAAAPAAAAAAAAAAAAAAAAAJgCAABkcnMv&#10;ZG93bnJldi54bWxQSwUGAAAAAAQABAD1AAAAigMAAAAA&#10;" filled="f" stroked="f">
                        <v:textbox>
                          <w:txbxContent>
                            <w:p w:rsidR="002600CC" w:rsidRDefault="002600CC" w:rsidP="00606CA9">
                              <w:r>
                                <w:t>O</w:t>
                              </w:r>
                            </w:p>
                          </w:txbxContent>
                        </v:textbox>
                      </v:shape>
                      <v:shape id="Text Box 1164" o:spid="_x0000_s1231" type="#_x0000_t202" style="position:absolute;left:6507;top:4736;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8tEcUA&#10;AADdAAAADwAAAGRycy9kb3ducmV2LnhtbESPT2vCQBTE7wW/w/KE3uquoS1pdCPSIvRUqbYFb4/s&#10;yx/Mvg3Z1aTf3hUEj8PM/IZZrkbbijP1vnGsYT5TIIgLZxquNPzsN08pCB+QDbaOScM/eVjlk4cl&#10;ZsYN/E3nXahEhLDPUEMdQpdJ6YuaLPqZ64ijV7reYoiyr6TpcYhw28pEqVdpseG4UGNH7zUVx93J&#10;avj9Kg9/z2pbfdiXbnCjkmzfpNaP03G9ABFoDPfwrf1pNCTzNIH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7y0RxQAAAN0AAAAPAAAAAAAAAAAAAAAAAJgCAABkcnMv&#10;ZG93bnJldi54bWxQSwUGAAAAAAQABAD1AAAAigMAAAAA&#10;" filled="f" stroked="f">
                        <v:textbox>
                          <w:txbxContent>
                            <w:p w:rsidR="002600CC" w:rsidRPr="00C04DE0" w:rsidRDefault="002600CC" w:rsidP="00606CA9">
                              <w:r>
                                <w:sym w:font="Symbol" w:char="F06A"/>
                              </w:r>
                            </w:p>
                          </w:txbxContent>
                        </v:textbox>
                      </v:shape>
                      <v:shape id="Text Box 1165" o:spid="_x0000_s1232" type="#_x0000_t202" style="position:absolute;left:5400;top:3763;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D5HsUA&#10;AADdAAAADwAAAGRycy9kb3ducmV2LnhtbESPwW7CMBBE75X4B2uRuBUnoUUhYBCircStLfABq3iJ&#10;Q+J1FLuQ9utrpEo9jmbmjWa1GWwrrtT72rGCdJqAIC6drrlScDq+PeYgfEDW2DomBd/kYbMePayw&#10;0O7Gn3Q9hEpECPsCFZgQukJKXxqy6KeuI47e2fUWQ5R9JXWPtwi3rcySZC4t1hwXDHa0M1Q2hy+r&#10;IE/se9Mssg9vn37SZ7N7ca/dRanJeNguQQQawn/4r73XCrI0n8H9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Pke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340" w:dyaOrig="380">
                                  <v:shape id="_x0000_i1800" type="#_x0000_t75" style="width:17.55pt;height:18.8pt" o:ole="">
                                    <v:imagedata r:id="rId781" o:title=""/>
                                  </v:shape>
                                  <o:OLEObject Type="Embed" ProgID="Equation.DSMT4" ShapeID="_x0000_i1800" DrawAspect="Content" ObjectID="_1629614867" r:id="rId793"/>
                                </w:object>
                              </w:r>
                            </w:p>
                          </w:txbxContent>
                        </v:textbox>
                      </v:shape>
                      <v:shape id="Text Box 1166" o:spid="_x0000_s1233" type="#_x0000_t202" style="position:absolute;left:5400;top:6005;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lhasUA&#10;AADdAAAADwAAAGRycy9kb3ducmV2LnhtbESP0WrCQBRE3wv+w3IF3+omQUuMriJawTdb9QMu2dts&#10;muzdkN1q2q93C4U+DjNzhlltBtuKG/W+dqwgnSYgiEuna64UXC+H5xyED8gaW8ek4Js8bNajpxUW&#10;2t35nW7nUIkIYV+gAhNCV0jpS0MW/dR1xNH7cL3FEGVfSd3jPcJtK7MkeZEWa44LBjvaGSqb85dV&#10;kCf21DSL7M3b2U86N7u9e+0+lZqMh+0SRKAh/If/2ketIEvzGfy+iU9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WFq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340" w:dyaOrig="380">
                                  <v:shape id="_x0000_i1801" type="#_x0000_t75" style="width:17.55pt;height:18.8pt" o:ole="">
                                    <v:imagedata r:id="rId783" o:title=""/>
                                  </v:shape>
                                  <o:OLEObject Type="Embed" ProgID="Equation.DSMT4" ShapeID="_x0000_i1801" DrawAspect="Content" ObjectID="_1629614868" r:id="rId794"/>
                                </w:object>
                              </w:r>
                            </w:p>
                          </w:txbxContent>
                        </v:textbox>
                      </v:shape>
                      <v:shape id="Text Box 1167" o:spid="_x0000_s1234" type="#_x0000_t202" style="position:absolute;left:5355;top:5141;width:714;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XE8cUA&#10;AADdAAAADwAAAGRycy9kb3ducmV2LnhtbESP0WrCQBRE3wv+w3KFvtVNQi0xukqxFfpmTfsBl+xt&#10;Nk32bshuNfbrXUHwcZiZM8xqM9pOHGnwjWMF6SwBQVw53XCt4Ptr95SD8AFZY+eYFJzJw2Y9eVhh&#10;od2JD3QsQy0ihH2BCkwIfSGlrwxZ9DPXE0fvxw0WQ5RDLfWApwi3ncyS5EVabDguGOxpa6hqyz+r&#10;IE/svm0X2ae3z//p3Gzf3Hv/q9TjdHxdggg0hnv41v7QCrI0n8P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cTx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420" w:dyaOrig="380">
                                  <v:shape id="_x0000_i1802" type="#_x0000_t75" style="width:21.3pt;height:18.8pt" o:ole="">
                                    <v:imagedata r:id="rId785" o:title=""/>
                                  </v:shape>
                                  <o:OLEObject Type="Embed" ProgID="Equation.DSMT4" ShapeID="_x0000_i1802" DrawAspect="Content" ObjectID="_1629614869" r:id="rId795"/>
                                </w:object>
                              </w:r>
                            </w:p>
                          </w:txbxContent>
                        </v:textbox>
                      </v:shape>
                      <v:shape id="Text Box 1168" o:spid="_x0000_s1235" type="#_x0000_t202" style="position:absolute;left:7107;top:4349;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ahsUA&#10;AADdAAAADwAAAGRycy9kb3ducmV2LnhtbESP0WrCQBRE3wX/YblC33ST0EqMrlJsBd+0th9wyd5m&#10;02TvhuxWo1/fFYQ+DjNzhlltBtuKM/W+dqwgnSUgiEuna64UfH3upjkIH5A1to5JwZU8bNbj0QoL&#10;7S78QedTqESEsC9QgQmhK6T0pSGLfuY64uh9u95iiLKvpO7xEuG2lVmSzKXFmuOCwY62hsrm9GsV&#10;5Ik9NM0iO3r7fEtfzPbNvXc/Sj1NhtcliEBD+A8/2nutIEvzOdzfx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F1qG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340" w:dyaOrig="380">
                                  <v:shape id="_x0000_i1803" type="#_x0000_t75" style="width:17.55pt;height:18.8pt" o:ole="">
                                    <v:imagedata r:id="rId787" o:title=""/>
                                  </v:shape>
                                  <o:OLEObject Type="Embed" ProgID="Equation.DSMT4" ShapeID="_x0000_i1803" DrawAspect="Content" ObjectID="_1629614870" r:id="rId796"/>
                                </w:object>
                              </w:r>
                            </w:p>
                          </w:txbxContent>
                        </v:textbox>
                      </v:shape>
                      <v:shape id="Text Box 1169" o:spid="_x0000_s1236" type="#_x0000_t202" style="position:absolute;left:7353;top:5312;width:539;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HcUA&#10;AADdAAAADwAAAGRycy9kb3ducmV2LnhtbESPwW7CMBBE75X4B2uRuBUnES0hYBCircStLfABq3iJ&#10;Q+J1FLuQ9utrpEo9jmbmjWa1GWwrrtT72rGCdJqAIC6drrlScDq+PeYgfEDW2DomBd/kYbMePayw&#10;0O7Gn3Q9hEpECPsCFZgQukJKXxqy6KeuI47e2fUWQ5R9JXWPtwi3rcyS5FlarDkuGOxoZ6hsDl9W&#10;QZ7Y96ZZZB/ezn7SJ7N7ca/dRanJeNguQQQawn/4r73XCrI0n8P9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8dxQAAAN0AAAAPAAAAAAAAAAAAAAAAAJgCAABkcnMv&#10;ZG93bnJldi54bWxQSwUGAAAAAAQABAD1AAAAigMAAAAA&#10;" filled="f" stroked="f">
                        <v:textbox style="mso-fit-shape-to-text:t">
                          <w:txbxContent>
                            <w:p w:rsidR="002600CC" w:rsidRPr="00C04DE0" w:rsidRDefault="002600CC" w:rsidP="00606CA9">
                              <w:r w:rsidRPr="007830CD">
                                <w:rPr>
                                  <w:position w:val="-6"/>
                                </w:rPr>
                                <w:object w:dxaOrig="260" w:dyaOrig="320">
                                  <v:shape id="_x0000_i1804" type="#_x0000_t75" style="width:12.5pt;height:15.65pt" o:ole="">
                                    <v:imagedata r:id="rId789" o:title=""/>
                                  </v:shape>
                                  <o:OLEObject Type="Embed" ProgID="Equation.DSMT4" ShapeID="_x0000_i1804" DrawAspect="Content" ObjectID="_1629614871" r:id="rId797"/>
                                </w:object>
                              </w:r>
                            </w:p>
                          </w:txbxContent>
                        </v:textbox>
                      </v:shape>
                      <v:shape id="Text Box 1170" o:spid="_x0000_s1237" type="#_x0000_t202" style="position:absolute;left:7800;top:4421;width:489;height: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rb8IA&#10;AADdAAAADwAAAGRycy9kb3ducmV2LnhtbERP3WrCMBS+H+wdwhl4N9OWKbUaZbgJ3umcD3Bojk3X&#10;5qQ0mVaf3lwIXn58/4vVYFtxpt7XjhWk4wQEcel0zZWC4+/mPQfhA7LG1jEpuJKH1fL1ZYGFdhf+&#10;ofMhVCKGsC9QgQmhK6T0pSGLfuw64sidXG8xRNhXUvd4ieG2lVmSTKXFmmODwY7Whsrm8G8V5Ind&#10;Nc0s23v7cUsnZv3lvrs/pUZvw+ccRKAhPMUP91YryNI8zo1v4hO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xGtvwgAAAN0AAAAPAAAAAAAAAAAAAAAAAJgCAABkcnMvZG93&#10;bnJldi54bWxQSwUGAAAAAAQABAD1AAAAhwMAAAAA&#10;" filled="f" stroked="f">
                        <v:textbox style="mso-fit-shape-to-text:t">
                          <w:txbxContent>
                            <w:p w:rsidR="002600CC" w:rsidRPr="00C04DE0" w:rsidRDefault="002600CC" w:rsidP="00606CA9">
                              <w:r w:rsidRPr="007830CD">
                                <w:rPr>
                                  <w:position w:val="-4"/>
                                </w:rPr>
                                <w:object w:dxaOrig="200" w:dyaOrig="300">
                                  <v:shape id="_x0000_i1805" type="#_x0000_t75" style="width:10pt;height:15.05pt" o:ole="">
                                    <v:imagedata r:id="rId791" o:title=""/>
                                  </v:shape>
                                  <o:OLEObject Type="Embed" ProgID="Equation.DSMT4" ShapeID="_x0000_i1805" DrawAspect="Content" ObjectID="_1629614872" r:id="rId798"/>
                                </w:object>
                              </w:r>
                            </w:p>
                          </w:txbxContent>
                        </v:textbox>
                      </v:shape>
                      <v:shape id="Arc 1171" o:spid="_x0000_s1238" style="position:absolute;left:6443;top:4878;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7ocMA&#10;AADdAAAADwAAAGRycy9kb3ducmV2LnhtbESP0WoCMRRE3wX/IVyhb5rVguhqFLEKPhVq/YDbzXU3&#10;uLlZk3SNf98UCn0cZuYMs94m24qefDCOFUwnBQjiymnDtYLL53G8ABEissbWMSl4UoDtZjhYY6nd&#10;gz+oP8daZAiHEhU0MXallKFqyGKYuI44e1fnLcYsfS21x0eG21bOimIuLRrOCw12tG+oup2/rQIy&#10;/bt/O0iX6vvSGvN1eU3zQqmXUdqtQERK8T/81z5pBbPpYgm/b/ITkJ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7ocMAAADdAAAADwAAAAAAAAAAAAAAAACYAgAAZHJzL2Rv&#10;d25yZXYueG1sUEsFBgAAAAAEAAQA9QAAAIgDAAAAAA==&#10;" path="m-1,nfc11929,,21600,9670,21600,21600em-1,nsc11929,,21600,9670,21600,21600l,21600,-1,xe" filled="f" strokeweight=".5pt">
                        <v:stroke endarrow="block" endarrowwidth="narrow" endarrowlength="short"/>
                        <v:path arrowok="t" o:extrusionok="f" o:connecttype="custom" o:connectlocs="0,0;144,144;0,144" o:connectangles="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ả sử U</w:t>
            </w:r>
            <w:r w:rsidRPr="00043D2A">
              <w:rPr>
                <w:sz w:val="28"/>
                <w:szCs w:val="28"/>
                <w:vertAlign w:val="subscript"/>
              </w:rPr>
              <w:t>C</w:t>
            </w:r>
            <w:r w:rsidRPr="00043D2A">
              <w:rPr>
                <w:sz w:val="28"/>
                <w:szCs w:val="28"/>
              </w:rPr>
              <w:t xml:space="preserve"> &lt; U</w:t>
            </w:r>
            <w:r w:rsidRPr="00043D2A">
              <w:rPr>
                <w:sz w:val="28"/>
                <w:szCs w:val="28"/>
                <w:vertAlign w:val="subscript"/>
              </w:rPr>
              <w:t>L</w:t>
            </w:r>
            <w:r w:rsidRPr="00043D2A">
              <w:rPr>
                <w:sz w:val="28"/>
                <w:szCs w:val="28"/>
              </w:rPr>
              <w:t xml:space="preserve"> (Z</w:t>
            </w:r>
            <w:r w:rsidRPr="00043D2A">
              <w:rPr>
                <w:sz w:val="28"/>
                <w:szCs w:val="28"/>
                <w:vertAlign w:val="subscript"/>
              </w:rPr>
              <w:t>C</w:t>
            </w:r>
            <w:r w:rsidRPr="00043D2A">
              <w:rPr>
                <w:sz w:val="28"/>
                <w:szCs w:val="28"/>
              </w:rPr>
              <w:t xml:space="preserve"> &lt; Z</w:t>
            </w:r>
            <w:r w:rsidRPr="00043D2A">
              <w:rPr>
                <w:sz w:val="28"/>
                <w:szCs w:val="28"/>
                <w:vertAlign w:val="subscript"/>
              </w:rPr>
              <w:t>L</w:t>
            </w:r>
            <w:r w:rsidRPr="00043D2A">
              <w:rPr>
                <w:sz w:val="28"/>
                <w:szCs w:val="28"/>
              </w:rPr>
              <w:t>)</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0288" behindDoc="0" locked="0" layoutInCell="1" allowOverlap="1">
                      <wp:simplePos x="0" y="0"/>
                      <wp:positionH relativeFrom="column">
                        <wp:posOffset>-36830</wp:posOffset>
                      </wp:positionH>
                      <wp:positionV relativeFrom="paragraph">
                        <wp:posOffset>67310</wp:posOffset>
                      </wp:positionV>
                      <wp:extent cx="1863090" cy="1716405"/>
                      <wp:effectExtent l="1270" t="635" r="2540" b="0"/>
                      <wp:wrapNone/>
                      <wp:docPr id="2153"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3090" cy="1716405"/>
                                <a:chOff x="5400" y="5837"/>
                                <a:chExt cx="2934" cy="2703"/>
                              </a:xfrm>
                            </wpg:grpSpPr>
                            <wps:wsp>
                              <wps:cNvPr id="2154" name="AutoShape 1173"/>
                              <wps:cNvCnPr>
                                <a:cxnSpLocks noChangeShapeType="1"/>
                              </wps:cNvCnPr>
                              <wps:spPr bwMode="auto">
                                <a:xfrm>
                                  <a:off x="6045" y="7526"/>
                                  <a:ext cx="216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55" name="AutoShape 1174"/>
                              <wps:cNvCnPr>
                                <a:cxnSpLocks noChangeShapeType="1"/>
                              </wps:cNvCnPr>
                              <wps:spPr bwMode="auto">
                                <a:xfrm>
                                  <a:off x="6064" y="7538"/>
                                  <a:ext cx="0" cy="885"/>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6" name="AutoShape 1175"/>
                              <wps:cNvCnPr>
                                <a:cxnSpLocks noChangeShapeType="1"/>
                              </wps:cNvCnPr>
                              <wps:spPr bwMode="auto">
                                <a:xfrm flipV="1">
                                  <a:off x="6064" y="6948"/>
                                  <a:ext cx="144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57" name="Text Box 1176"/>
                              <wps:cNvSpPr txBox="1">
                                <a:spLocks noChangeArrowheads="1"/>
                              </wps:cNvSpPr>
                              <wps:spPr bwMode="auto">
                                <a:xfrm>
                                  <a:off x="5628" y="7337"/>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O</w:t>
                                    </w:r>
                                  </w:p>
                                </w:txbxContent>
                              </wps:txbx>
                              <wps:bodyPr rot="0" vert="horz" wrap="square" lIns="91440" tIns="45720" rIns="91440" bIns="45720" anchor="t" anchorCtr="0" upright="1">
                                <a:noAutofit/>
                              </wps:bodyPr>
                            </wps:wsp>
                            <wps:wsp>
                              <wps:cNvPr id="2158" name="Text Box 1177"/>
                              <wps:cNvSpPr txBox="1">
                                <a:spLocks noChangeArrowheads="1"/>
                              </wps:cNvSpPr>
                              <wps:spPr bwMode="auto">
                                <a:xfrm>
                                  <a:off x="6618" y="7115"/>
                                  <a:ext cx="60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sym w:font="Symbol" w:char="F06A"/>
                                    </w:r>
                                  </w:p>
                                </w:txbxContent>
                              </wps:txbx>
                              <wps:bodyPr rot="0" vert="horz" wrap="square" lIns="91440" tIns="45720" rIns="91440" bIns="45720" anchor="t" anchorCtr="0" upright="1">
                                <a:noAutofit/>
                              </wps:bodyPr>
                            </wps:wsp>
                            <wps:wsp>
                              <wps:cNvPr id="2159" name="Text Box 1178"/>
                              <wps:cNvSpPr txBox="1">
                                <a:spLocks noChangeArrowheads="1"/>
                              </wps:cNvSpPr>
                              <wps:spPr bwMode="auto">
                                <a:xfrm>
                                  <a:off x="5480" y="5837"/>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6" type="#_x0000_t75" style="width:17.55pt;height:18.8pt" o:ole="">
                                          <v:imagedata r:id="rId781" o:title=""/>
                                        </v:shape>
                                        <o:OLEObject Type="Embed" ProgID="Equation.DSMT4" ShapeID="_x0000_i1806" DrawAspect="Content" ObjectID="_1629614873" r:id="rId799"/>
                                      </w:object>
                                    </w:r>
                                  </w:p>
                                </w:txbxContent>
                              </wps:txbx>
                              <wps:bodyPr rot="0" vert="horz" wrap="none" lIns="91440" tIns="45720" rIns="91440" bIns="45720" anchor="t" anchorCtr="0" upright="1">
                                <a:spAutoFit/>
                              </wps:bodyPr>
                            </wps:wsp>
                            <wps:wsp>
                              <wps:cNvPr id="2160" name="Text Box 1179"/>
                              <wps:cNvSpPr txBox="1">
                                <a:spLocks noChangeArrowheads="1"/>
                              </wps:cNvSpPr>
                              <wps:spPr bwMode="auto">
                                <a:xfrm>
                                  <a:off x="5445" y="8020"/>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7" type="#_x0000_t75" style="width:17.55pt;height:18.8pt" o:ole="">
                                          <v:imagedata r:id="rId783" o:title=""/>
                                        </v:shape>
                                        <o:OLEObject Type="Embed" ProgID="Equation.DSMT4" ShapeID="_x0000_i1807" DrawAspect="Content" ObjectID="_1629614874" r:id="rId800"/>
                                      </w:object>
                                    </w:r>
                                  </w:p>
                                </w:txbxContent>
                              </wps:txbx>
                              <wps:bodyPr rot="0" vert="horz" wrap="none" lIns="91440" tIns="45720" rIns="91440" bIns="45720" anchor="t" anchorCtr="0" upright="1">
                                <a:spAutoFit/>
                              </wps:bodyPr>
                            </wps:wsp>
                            <wps:wsp>
                              <wps:cNvPr id="2161" name="Text Box 1180"/>
                              <wps:cNvSpPr txBox="1">
                                <a:spLocks noChangeArrowheads="1"/>
                              </wps:cNvSpPr>
                              <wps:spPr bwMode="auto">
                                <a:xfrm>
                                  <a:off x="5400" y="6633"/>
                                  <a:ext cx="71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420" w:dyaOrig="380">
                                        <v:shape id="_x0000_i1808" type="#_x0000_t75" style="width:21.3pt;height:18.8pt" o:ole="">
                                          <v:imagedata r:id="rId785" o:title=""/>
                                        </v:shape>
                                        <o:OLEObject Type="Embed" ProgID="Equation.DSMT4" ShapeID="_x0000_i1808" DrawAspect="Content" ObjectID="_1629614875" r:id="rId801"/>
                                      </w:object>
                                    </w:r>
                                  </w:p>
                                </w:txbxContent>
                              </wps:txbx>
                              <wps:bodyPr rot="0" vert="horz" wrap="none" lIns="91440" tIns="45720" rIns="91440" bIns="45720" anchor="t" anchorCtr="0" upright="1">
                                <a:spAutoFit/>
                              </wps:bodyPr>
                            </wps:wsp>
                            <wps:wsp>
                              <wps:cNvPr id="2162" name="Text Box 1181"/>
                              <wps:cNvSpPr txBox="1">
                                <a:spLocks noChangeArrowheads="1"/>
                              </wps:cNvSpPr>
                              <wps:spPr bwMode="auto">
                                <a:xfrm>
                                  <a:off x="7206" y="7487"/>
                                  <a:ext cx="639"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C04DE0">
                                      <w:rPr>
                                        <w:position w:val="-12"/>
                                      </w:rPr>
                                      <w:object w:dxaOrig="340" w:dyaOrig="380">
                                        <v:shape id="_x0000_i1809" type="#_x0000_t75" style="width:17.55pt;height:18.8pt" o:ole="">
                                          <v:imagedata r:id="rId787" o:title=""/>
                                        </v:shape>
                                        <o:OLEObject Type="Embed" ProgID="Equation.DSMT4" ShapeID="_x0000_i1809" DrawAspect="Content" ObjectID="_1629614876" r:id="rId802"/>
                                      </w:object>
                                    </w:r>
                                  </w:p>
                                </w:txbxContent>
                              </wps:txbx>
                              <wps:bodyPr rot="0" vert="horz" wrap="none" lIns="91440" tIns="45720" rIns="91440" bIns="45720" anchor="t" anchorCtr="0" upright="1">
                                <a:spAutoFit/>
                              </wps:bodyPr>
                            </wps:wsp>
                            <wps:wsp>
                              <wps:cNvPr id="2163" name="Text Box 1182"/>
                              <wps:cNvSpPr txBox="1">
                                <a:spLocks noChangeArrowheads="1"/>
                              </wps:cNvSpPr>
                              <wps:spPr bwMode="auto">
                                <a:xfrm>
                                  <a:off x="7398" y="6651"/>
                                  <a:ext cx="53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6"/>
                                      </w:rPr>
                                      <w:object w:dxaOrig="260" w:dyaOrig="320">
                                        <v:shape id="_x0000_i1810" type="#_x0000_t75" style="width:12.5pt;height:15.65pt" o:ole="">
                                          <v:imagedata r:id="rId789" o:title=""/>
                                        </v:shape>
                                        <o:OLEObject Type="Embed" ProgID="Equation.DSMT4" ShapeID="_x0000_i1810" DrawAspect="Content" ObjectID="_1629614877" r:id="rId803"/>
                                      </w:object>
                                    </w:r>
                                  </w:p>
                                </w:txbxContent>
                              </wps:txbx>
                              <wps:bodyPr rot="0" vert="horz" wrap="none" lIns="91440" tIns="45720" rIns="91440" bIns="45720" anchor="t" anchorCtr="0" upright="1">
                                <a:spAutoFit/>
                              </wps:bodyPr>
                            </wps:wsp>
                            <wps:wsp>
                              <wps:cNvPr id="2164" name="Text Box 1183"/>
                              <wps:cNvSpPr txBox="1">
                                <a:spLocks noChangeArrowheads="1"/>
                              </wps:cNvSpPr>
                              <wps:spPr bwMode="auto">
                                <a:xfrm>
                                  <a:off x="7845" y="7095"/>
                                  <a:ext cx="48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04DE0" w:rsidRDefault="002600CC" w:rsidP="00606CA9">
                                    <w:r w:rsidRPr="007830CD">
                                      <w:rPr>
                                        <w:position w:val="-4"/>
                                      </w:rPr>
                                      <w:object w:dxaOrig="200" w:dyaOrig="300">
                                        <v:shape id="_x0000_i1811" type="#_x0000_t75" style="width:10pt;height:15.05pt" o:ole="">
                                          <v:imagedata r:id="rId791" o:title=""/>
                                        </v:shape>
                                        <o:OLEObject Type="Embed" ProgID="Equation.DSMT4" ShapeID="_x0000_i1811" DrawAspect="Content" ObjectID="_1629614878" r:id="rId804"/>
                                      </w:object>
                                    </w:r>
                                  </w:p>
                                </w:txbxContent>
                              </wps:txbx>
                              <wps:bodyPr rot="0" vert="horz" wrap="none" lIns="91440" tIns="45720" rIns="91440" bIns="45720" anchor="t" anchorCtr="0" upright="1">
                                <a:spAutoFit/>
                              </wps:bodyPr>
                            </wps:wsp>
                            <wpg:grpSp>
                              <wpg:cNvPr id="2165" name="Group 1184"/>
                              <wpg:cNvGrpSpPr>
                                <a:grpSpLocks/>
                              </wpg:cNvGrpSpPr>
                              <wpg:grpSpPr bwMode="auto">
                                <a:xfrm flipV="1">
                                  <a:off x="6064" y="6085"/>
                                  <a:ext cx="1440" cy="1440"/>
                                  <a:chOff x="6045" y="7526"/>
                                  <a:chExt cx="1440" cy="1440"/>
                                </a:xfrm>
                              </wpg:grpSpPr>
                              <wps:wsp>
                                <wps:cNvPr id="2166" name="AutoShape 1185"/>
                                <wps:cNvCnPr>
                                  <a:cxnSpLocks noChangeShapeType="1"/>
                                </wps:cNvCnPr>
                                <wps:spPr bwMode="auto">
                                  <a:xfrm>
                                    <a:off x="6045" y="7526"/>
                                    <a:ext cx="0" cy="144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67" name="AutoShape 1186"/>
                                <wps:cNvCnPr>
                                  <a:cxnSpLocks noChangeShapeType="1"/>
                                </wps:cNvCnPr>
                                <wps:spPr bwMode="auto">
                                  <a:xfrm>
                                    <a:off x="6045" y="7526"/>
                                    <a:ext cx="144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68" name="AutoShape 1187"/>
                                <wps:cNvCnPr>
                                  <a:cxnSpLocks noChangeShapeType="1"/>
                                </wps:cNvCnPr>
                                <wps:spPr bwMode="auto">
                                  <a:xfrm>
                                    <a:off x="6045" y="8103"/>
                                    <a:ext cx="144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69" name="AutoShape 1188"/>
                                <wps:cNvCnPr>
                                  <a:cxnSpLocks noChangeShapeType="1"/>
                                </wps:cNvCnPr>
                                <wps:spPr bwMode="auto">
                                  <a:xfrm>
                                    <a:off x="7485" y="7526"/>
                                    <a:ext cx="0" cy="576"/>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0" name="AutoShape 1189"/>
                                <wps:cNvCnPr>
                                  <a:cxnSpLocks noChangeShapeType="1"/>
                                </wps:cNvCnPr>
                                <wps:spPr bwMode="auto">
                                  <a:xfrm>
                                    <a:off x="6045" y="7526"/>
                                    <a:ext cx="0" cy="576"/>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171" name="Arc 1190"/>
                                <wps:cNvSpPr>
                                  <a:spLocks/>
                                </wps:cNvSpPr>
                                <wps:spPr bwMode="auto">
                                  <a:xfrm rot="19623062" flipV="1">
                                    <a:off x="6488" y="7551"/>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72" o:spid="_x0000_s1239" style="position:absolute;left:0;text-align:left;margin-left:-2.9pt;margin-top:5.3pt;width:146.7pt;height:135.15pt;z-index:251660288" coordorigin="5400,5837" coordsize="2934,2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">
                      <v:shape id="AutoShape 1173" o:spid="_x0000_s1240" type="#_x0000_t32" style="position:absolute;left:6045;top:7526;width:2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RMz8gAAADdAAAADwAAAGRycy9kb3ducmV2LnhtbESPT2sCMRTE74V+h/AKXopmFVt1axQV&#10;FQ+9+Aeht8fmdXfp5mVN4rp+e1Mo9DjMzG+Y6bw1lWjI+dKygn4vAUGcWV1yruB03HTHIHxA1lhZ&#10;JgV38jCfPT9NMdX2xntqDiEXEcI+RQVFCHUqpc8KMuh7tiaO3rd1BkOULpfa4S3CTSUHSfIuDZYc&#10;FwqsaVVQ9nO4GgWX4+SyGZ1Nw+46ef3altv159Io1XlpFx8gArXhP/zX3mkFg/7bEH7fxCcgZw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RMz8gAAADdAAAADwAAAAAA&#10;AAAAAAAAAAChAgAAZHJzL2Rvd25yZXYueG1sUEsFBgAAAAAEAAQA+QAAAJYDAAAAAA==&#10;">
                        <v:stroke endarrow="block" endarrowwidth="narrow"/>
                      </v:shape>
                      <v:shape id="AutoShape 1174" o:spid="_x0000_s1241" type="#_x0000_t32" style="position:absolute;left:6064;top:7538;width:0;height:8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AhbccAAADdAAAADwAAAGRycy9kb3ducmV2LnhtbESPzWrDMBCE74G+g9hCLyGRE3ApTpQQ&#10;WgptSA/5IefF2lgi1sq1FNt9+6hQ6HGYmW+Y5XpwteioDdazgtk0A0Fcem25UnA6vk9eQISIrLH2&#10;TAp+KMB69TBaYqF9z3vqDrESCcKhQAUmxqaQMpSGHIapb4iTd/Gtw5hkW0ndYp/grpbzLHuWDi2n&#10;BYMNvRoqr4ebU3Dj/dl+ma19a44m/x5/bnbdrlfq6XHYLEBEGuJ/+K/9oRXMZ3kOv2/SE5C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UCFtxwAAAN0AAAAPAAAAAAAA&#10;AAAAAAAAAKECAABkcnMvZG93bnJldi54bWxQSwUGAAAAAAQABAD5AAAAlQMAAAAA&#10;">
                        <v:stroke endarrow="block" endarrowwidth="narrow" endarrowlength="short"/>
                      </v:shape>
                      <v:shape id="AutoShape 1175" o:spid="_x0000_s1242" type="#_x0000_t32" style="position:absolute;left:6064;top:6948;width:1440;height:5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7BZMUAAADdAAAADwAAAGRycy9kb3ducmV2LnhtbESPT4vCMBTE7wt+h/AEb2uqskWqUVRW&#10;8LKwai/eHs3rH9q8lCZr67c3grDHYWZ+w6y3g2nEnTpXWVYwm0YgiDOrKy4UpNfj5xKE88gaG8uk&#10;4EEOtpvRxxoTbXs+0/3iCxEg7BJUUHrfJlK6rCSDbmpb4uDltjPog+wKqTvsA9w0ch5FsTRYcVgo&#10;saVDSVl9+TMKfs77fZP26W8c2V2+uOXfcY21UpPxsFuB8DT4//C7fdIK5rOvGF5vwhOQm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7BZMUAAADdAAAADwAAAAAAAAAA&#10;AAAAAAChAgAAZHJzL2Rvd25yZXYueG1sUEsFBgAAAAAEAAQA+QAAAJMDAAAAAA==&#10;">
                        <v:stroke endarrow="block" endarrowwidth="narrow" endarrowlength="short"/>
                      </v:shape>
                      <v:shape id="Text Box 1176" o:spid="_x0000_s1243" type="#_x0000_t202" style="position:absolute;left:5628;top:7337;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izsQA&#10;AADdAAAADwAAAGRycy9kb3ducmV2LnhtbESPW4vCMBSE3xf8D+EI+7YmynqrRhGXhX1SvIJvh+bY&#10;FpuT0mRt/fdGWNjHYWa+YebL1pbiTrUvHGvo9xQI4tSZgjMNx8P3xwSED8gGS8ek4UEelovO2xwT&#10;4xre0X0fMhEh7BPUkIdQJVL6NCeLvucq4uhdXW0xRFln0tTYRLgt5UCpkbRYcFzIsaJ1Tult/2s1&#10;nDbXy/lTbbMvO6wa1yrJdiq1fu+2qxmIQG34D/+1f4yGQX84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4os7EAAAA3QAAAA8AAAAAAAAAAAAAAAAAmAIAAGRycy9k&#10;b3ducmV2LnhtbFBLBQYAAAAABAAEAPUAAACJAwAAAAA=&#10;" filled="f" stroked="f">
                        <v:textbox>
                          <w:txbxContent>
                            <w:p w:rsidR="002600CC" w:rsidRDefault="002600CC" w:rsidP="00606CA9">
                              <w:r>
                                <w:t>O</w:t>
                              </w:r>
                            </w:p>
                          </w:txbxContent>
                        </v:textbox>
                      </v:shape>
                      <v:shape id="Text Box 1177" o:spid="_x0000_s1244" type="#_x0000_t202" style="position:absolute;left:6618;top:7115;width:60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2vMEA&#10;AADdAAAADwAAAGRycy9kb3ducmV2LnhtbERPy4rCMBTdC/5DuMLsNFF00GoUcRBm5TD1Ae4uzbUt&#10;Njelydj695OF4PJw3qtNZyvxoMaXjjWMRwoEceZMybmG03E/nIPwAdlg5Zg0PMnDZt3vrTAxruVf&#10;eqQhFzGEfYIaihDqREqfFWTRj1xNHLmbayyGCJtcmgbbGG4rOVHqU1osOTYUWNOuoOye/lkN58Pt&#10;epmqn/zLzurWdUqyXUitPwbddgkiUBfe4pf722iYjGdxbnwTn4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nNrzBAAAA3QAAAA8AAAAAAAAAAAAAAAAAmAIAAGRycy9kb3du&#10;cmV2LnhtbFBLBQYAAAAABAAEAPUAAACGAwAAAAA=&#10;" filled="f" stroked="f">
                        <v:textbox>
                          <w:txbxContent>
                            <w:p w:rsidR="002600CC" w:rsidRPr="00C04DE0" w:rsidRDefault="002600CC" w:rsidP="00606CA9">
                              <w:r>
                                <w:sym w:font="Symbol" w:char="F06A"/>
                              </w:r>
                            </w:p>
                          </w:txbxContent>
                        </v:textbox>
                      </v:shape>
                      <v:shape id="Text Box 1178" o:spid="_x0000_s1245" type="#_x0000_t202" style="position:absolute;left:5480;top:5837;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s8UA&#10;AADdAAAADwAAAGRycy9kb3ducmV2LnhtbESP0WrCQBRE3wv+w3KFvtVNQi2augmiFvpma/sBl+w1&#10;G5O9G7Krpv16t1DwcZiZM8yqHG0nLjT4xrGCdJaAIK6cbrhW8P319rQA4QOyxs4xKfghD2UxeVhh&#10;rt2VP+lyCLWIEPY5KjAh9LmUvjJk0c9cTxy9oxsshiiHWuoBrxFuO5klyYu02HBcMNjTxlDVHs5W&#10;wSKx+7ZdZh/ePv+mc7PZul1/UupxOq5fQQQawz38337XCrJ0voS/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6OKz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340" w:dyaOrig="380">
                                  <v:shape id="_x0000_i1806" type="#_x0000_t75" style="width:17.55pt;height:18.8pt" o:ole="">
                                    <v:imagedata r:id="rId781" o:title=""/>
                                  </v:shape>
                                  <o:OLEObject Type="Embed" ProgID="Equation.DSMT4" ShapeID="_x0000_i1806" DrawAspect="Content" ObjectID="_1629614873" r:id="rId805"/>
                                </w:object>
                              </w:r>
                            </w:p>
                          </w:txbxContent>
                        </v:textbox>
                      </v:shape>
                      <v:shape id="Text Box 1179" o:spid="_x0000_s1246" type="#_x0000_t202" style="position:absolute;left:5445;top:8020;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6Bk8IA&#10;AADdAAAADwAAAGRycy9kb3ducmV2LnhtbERPS27CMBDdV+IO1iCxK04iiiBgEIIidUf5HGAUD3FI&#10;PI5iF0JPXy+Qunx6/+W6t424U+crxwrScQKCuHC64lLB5bx/n4HwAVlj45gUPMnDejV4W2Ku3YOP&#10;dD+FUsQQ9jkqMCG0uZS+MGTRj11LHLmr6yyGCLtS6g4fMdw2MkuSqbRYcWww2NLWUFGffqyCWWIP&#10;dT3Pvr2d/KYfZrtzn+1NqdGw3yxABOrDv/jl/tIKsnQa98c38Qn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oGTwgAAAN0AAAAPAAAAAAAAAAAAAAAAAJgCAABkcnMvZG93&#10;bnJldi54bWxQSwUGAAAAAAQABAD1AAAAhwMAAAAA&#10;" filled="f" stroked="f">
                        <v:textbox style="mso-fit-shape-to-text:t">
                          <w:txbxContent>
                            <w:p w:rsidR="002600CC" w:rsidRPr="00C04DE0" w:rsidRDefault="002600CC" w:rsidP="00606CA9">
                              <w:r w:rsidRPr="00C04DE0">
                                <w:rPr>
                                  <w:position w:val="-12"/>
                                </w:rPr>
                                <w:object w:dxaOrig="340" w:dyaOrig="380">
                                  <v:shape id="_x0000_i1807" type="#_x0000_t75" style="width:17.55pt;height:18.8pt" o:ole="">
                                    <v:imagedata r:id="rId783" o:title=""/>
                                  </v:shape>
                                  <o:OLEObject Type="Embed" ProgID="Equation.DSMT4" ShapeID="_x0000_i1807" DrawAspect="Content" ObjectID="_1629614874" r:id="rId806"/>
                                </w:object>
                              </w:r>
                            </w:p>
                          </w:txbxContent>
                        </v:textbox>
                      </v:shape>
                      <v:shape id="Text Box 1180" o:spid="_x0000_s1247" type="#_x0000_t202" style="position:absolute;left:5400;top:6633;width:714;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CMQA&#10;AADdAAAADwAAAGRycy9kb3ducmV2LnhtbESP0WrCQBRE34X+w3ILvukmQUWjqxRroW9a9QMu2dts&#10;muzdkF017de7gtDHYWbOMKtNbxtxpc5XjhWk4wQEceF0xaWC8+ljNAfhA7LGxjEp+CUPm/XLYIW5&#10;djf+ousxlCJC2OeowITQ5lL6wpBFP3YtcfS+XWcxRNmVUnd4i3DbyCxJZtJixXHBYEtbQ0V9vFgF&#10;88Tu63qRHbyd/KVTs313u/ZHqeFr/7YEEagP/+Fn+1MryNJZCo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yJAjEAAAA3QAAAA8AAAAAAAAAAAAAAAAAmAIAAGRycy9k&#10;b3ducmV2LnhtbFBLBQYAAAAABAAEAPUAAACJAwAAAAA=&#10;" filled="f" stroked="f">
                        <v:textbox style="mso-fit-shape-to-text:t">
                          <w:txbxContent>
                            <w:p w:rsidR="002600CC" w:rsidRPr="00C04DE0" w:rsidRDefault="002600CC" w:rsidP="00606CA9">
                              <w:r w:rsidRPr="00C04DE0">
                                <w:rPr>
                                  <w:position w:val="-12"/>
                                </w:rPr>
                                <w:object w:dxaOrig="420" w:dyaOrig="380">
                                  <v:shape id="_x0000_i1808" type="#_x0000_t75" style="width:21.3pt;height:18.8pt" o:ole="">
                                    <v:imagedata r:id="rId785" o:title=""/>
                                  </v:shape>
                                  <o:OLEObject Type="Embed" ProgID="Equation.DSMT4" ShapeID="_x0000_i1808" DrawAspect="Content" ObjectID="_1629614875" r:id="rId807"/>
                                </w:object>
                              </w:r>
                            </w:p>
                          </w:txbxContent>
                        </v:textbox>
                      </v:shape>
                      <v:shape id="Text Box 1181" o:spid="_x0000_s1248" type="#_x0000_t202" style="position:absolute;left:7206;top:7487;width:639;height: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C6f8UA&#10;AADdAAAADwAAAGRycy9kb3ducmV2LnhtbESP3WrCQBSE7wXfYTmCd7pJsGJTVxF/oHe2tg9wyB6z&#10;MdmzIbtq7NN3hUIvh5n5hlmue9uIG3W+cqwgnSYgiAunKy4VfH8dJgsQPiBrbByTggd5WK+GgyXm&#10;2t35k26nUIoIYZ+jAhNCm0vpC0MW/dS1xNE7u85iiLIrpe7wHuG2kVmSzKXFiuOCwZa2hor6dLUK&#10;Fok91vVr9uHt7Cd9Mdud27cXpcajfvMGIlAf/sN/7XetIEvnGTzf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Lp/xQAAAN0AAAAPAAAAAAAAAAAAAAAAAJgCAABkcnMv&#10;ZG93bnJldi54bWxQSwUGAAAAAAQABAD1AAAAigMAAAAA&#10;" filled="f" stroked="f">
                        <v:textbox style="mso-fit-shape-to-text:t">
                          <w:txbxContent>
                            <w:p w:rsidR="002600CC" w:rsidRPr="00C04DE0" w:rsidRDefault="002600CC" w:rsidP="00606CA9">
                              <w:r w:rsidRPr="00C04DE0">
                                <w:rPr>
                                  <w:position w:val="-12"/>
                                </w:rPr>
                                <w:object w:dxaOrig="340" w:dyaOrig="380">
                                  <v:shape id="_x0000_i1809" type="#_x0000_t75" style="width:17.55pt;height:18.8pt" o:ole="">
                                    <v:imagedata r:id="rId787" o:title=""/>
                                  </v:shape>
                                  <o:OLEObject Type="Embed" ProgID="Equation.DSMT4" ShapeID="_x0000_i1809" DrawAspect="Content" ObjectID="_1629614876" r:id="rId808"/>
                                </w:object>
                              </w:r>
                            </w:p>
                          </w:txbxContent>
                        </v:textbox>
                      </v:shape>
                      <v:shape id="Text Box 1182" o:spid="_x0000_s1249" type="#_x0000_t202" style="position:absolute;left:7398;top:6651;width:539;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wf5MUA&#10;AADdAAAADwAAAGRycy9kb3ducmV2LnhtbESPwW7CMBBE70j9B2uRuBUnoUQ0YFAFrdQblPYDVvES&#10;h8TrKDaQ9uvrSpU4jmbmjWa1GWwrrtT72rGCdJqAIC6drrlS8PX59rgA4QOyxtYxKfgmD5v1w2iF&#10;hXY3/qDrMVQiQtgXqMCE0BVS+tKQRT91HXH0Tq63GKLsK6l7vEW4bWWWJLm0WHNcMNjR1lDZHC9W&#10;wSKx+6Z5zg7ePv2kc7PdudfurNRkPLwsQQQawj38337XCrI0n8H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B/kxQAAAN0AAAAPAAAAAAAAAAAAAAAAAJgCAABkcnMv&#10;ZG93bnJldi54bWxQSwUGAAAAAAQABAD1AAAAigMAAAAA&#10;" filled="f" stroked="f">
                        <v:textbox style="mso-fit-shape-to-text:t">
                          <w:txbxContent>
                            <w:p w:rsidR="002600CC" w:rsidRPr="00C04DE0" w:rsidRDefault="002600CC" w:rsidP="00606CA9">
                              <w:r w:rsidRPr="007830CD">
                                <w:rPr>
                                  <w:position w:val="-6"/>
                                </w:rPr>
                                <w:object w:dxaOrig="260" w:dyaOrig="320">
                                  <v:shape id="_x0000_i1810" type="#_x0000_t75" style="width:12.5pt;height:15.65pt" o:ole="">
                                    <v:imagedata r:id="rId789" o:title=""/>
                                  </v:shape>
                                  <o:OLEObject Type="Embed" ProgID="Equation.DSMT4" ShapeID="_x0000_i1810" DrawAspect="Content" ObjectID="_1629614877" r:id="rId809"/>
                                </w:object>
                              </w:r>
                            </w:p>
                          </w:txbxContent>
                        </v:textbox>
                      </v:shape>
                      <v:shape id="Text Box 1183" o:spid="_x0000_s1250" type="#_x0000_t202" style="position:absolute;left:7845;top:7095;width:489;height:4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WHkMUA&#10;AADdAAAADwAAAGRycy9kb3ducmV2LnhtbESP0WrCQBRE3wX/YbmFvukmQcXGbERshb61tf2AS/aa&#10;TZO9G7Jbjf16t1DwcZiZM0yxHW0nzjT4xrGCdJ6AIK6cbrhW8PV5mK1B+ICssXNMCq7kYVtOJwXm&#10;2l34g87HUIsIYZ+jAhNCn0vpK0MW/dz1xNE7ucFiiHKopR7wEuG2k1mSrKTFhuOCwZ72hqr2+GMV&#10;rBP71rZP2bu3i990afbP7qX/VurxYdxtQAQawz38337VCrJ0tYC/N/EJ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hYeQxQAAAN0AAAAPAAAAAAAAAAAAAAAAAJgCAABkcnMv&#10;ZG93bnJldi54bWxQSwUGAAAAAAQABAD1AAAAigMAAAAA&#10;" filled="f" stroked="f">
                        <v:textbox style="mso-fit-shape-to-text:t">
                          <w:txbxContent>
                            <w:p w:rsidR="002600CC" w:rsidRPr="00C04DE0" w:rsidRDefault="002600CC" w:rsidP="00606CA9">
                              <w:r w:rsidRPr="007830CD">
                                <w:rPr>
                                  <w:position w:val="-4"/>
                                </w:rPr>
                                <w:object w:dxaOrig="200" w:dyaOrig="300">
                                  <v:shape id="_x0000_i1811" type="#_x0000_t75" style="width:10pt;height:15.05pt" o:ole="">
                                    <v:imagedata r:id="rId791" o:title=""/>
                                  </v:shape>
                                  <o:OLEObject Type="Embed" ProgID="Equation.DSMT4" ShapeID="_x0000_i1811" DrawAspect="Content" ObjectID="_1629614878" r:id="rId810"/>
                                </w:object>
                              </w:r>
                            </w:p>
                          </w:txbxContent>
                        </v:textbox>
                      </v:shape>
                      <v:group id="Group 1184" o:spid="_x0000_s1251" style="position:absolute;left:6064;top:6085;width:1440;height:1440;flip:y" coordorigin="6045,7526"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CttTwwAAAN0AAAAP&#10;AAAAAAAAAAAAAAAAAKoCAABkcnMvZG93bnJldi54bWxQSwUGAAAAAAQABAD6AAAAmgMAAAAA&#10;">
                        <v:shape id="AutoShape 1185" o:spid="_x0000_s1252" type="#_x0000_t32" style="position:absolute;left:6045;top:7526;width:0;height:1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51p8cAAADdAAAADwAAAGRycy9kb3ducmV2LnhtbESPzWrDMBCE74W+g9hCLyWRE6gpTpQQ&#10;WgptSQ75IefF2lgi1sq1FNt9+ygQ6HGYmW+Y+XJwteioDdazgsk4A0Fcem25UnDYf47eQISIrLH2&#10;TAr+KMBy8fgwx0L7nrfU7WIlEoRDgQpMjE0hZSgNOQxj3xAn7+RbhzHJtpK6xT7BXS2nWZZLh5bT&#10;gsGG3g2V593FKbjw9mg35sd+NHvz+vvyvVp3616p56dhNQMRaYj/4Xv7SyuYTvIcbm/SE5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7nWnxwAAAN0AAAAPAAAAAAAA&#10;AAAAAAAAAKECAABkcnMvZG93bnJldi54bWxQSwUGAAAAAAQABAD5AAAAlQMAAAAA&#10;">
                          <v:stroke endarrow="block" endarrowwidth="narrow" endarrowlength="short"/>
                        </v:shape>
                        <v:shape id="AutoShape 1186" o:spid="_x0000_s1253" type="#_x0000_t32" style="position:absolute;left:6045;top:7526;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QPMYAAADdAAAADwAAAGRycy9kb3ducmV2LnhtbESPQWsCMRSE74X+h/AKXqRmFbRlNYpU&#10;BC16UIvnx+Z1E7p52W7i7vbfNwWhx2FmvmEWq95VoqUmWM8KxqMMBHHhteVSwcdl+/wKIkRkjZVn&#10;UvBDAVbLx4cF5tp3fKL2HEuRIBxyVGBirHMpQ2HIYRj5mjh5n75xGJNsSqkb7BLcVXKSZTPp0HJa&#10;MFjTm6Hi63xzCm58utqjebeb+mKm38P9+tAeOqUGT/16DiJSH//D9/ZOK5iMZy/w9yY9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i0DzGAAAA3QAAAA8AAAAAAAAA&#10;AAAAAAAAoQIAAGRycy9kb3ducmV2LnhtbFBLBQYAAAAABAAEAPkAAACUAwAAAAA=&#10;">
                          <v:stroke endarrow="block" endarrowwidth="narrow" endarrowlength="short"/>
                        </v:shape>
                        <v:shape id="AutoShape 1187" o:spid="_x0000_s1254" type="#_x0000_t32" style="position:absolute;left:6045;top:8103;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D7g8QAAADdAAAADwAAAGRycy9kb3ducmV2LnhtbERPTWvCQBC9C/6HZYTedJMUgqSuUsSU&#10;FrG0WvA6ZMckNDsbstsk+uvdQ8Hj432vNqNpRE+dqy0riBcRCOLC6ppLBT+nfL4E4TyyxsYyKbiS&#10;g816Ollhpu3A39QffSlCCLsMFVTet5mUrqjIoFvYljhwF9sZ9AF2pdQdDiHcNDKJolQarDk0VNjS&#10;tqLi9/hnFOQf+Vf/PLzZ3emQ7s/7W/OZ9LFST7Px9QWEp9E/xP/ud60gidMwN7wJT0C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oPuDxAAAAN0AAAAPAAAAAAAAAAAA&#10;AAAAAKECAABkcnMvZG93bnJldi54bWxQSwUGAAAAAAQABAD5AAAAkgMAAAAA&#10;" strokeweight=".5pt">
                          <v:stroke dashstyle="dash"/>
                        </v:shape>
                        <v:shape id="AutoShape 1188" o:spid="_x0000_s1255" type="#_x0000_t32" style="position:absolute;left:7485;top:752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xeGMcAAADdAAAADwAAAGRycy9kb3ducmV2LnhtbESPQWvCQBSE7wX/w/KE3nSTCKFNXaWI&#10;kRaxtFro9ZF9TUKzb0N2m0R/vVsQehxm5htmuR5NI3rqXG1ZQTyPQBAXVtdcKvg85bMHEM4ja2ws&#10;k4IzOVivJndLzLQd+IP6oy9FgLDLUEHlfZtJ6YqKDLq5bYmD9207gz7IrpS6wyHATSOTKEqlwZrD&#10;QoUtbSoqfo6/RkH+mr/3i2Fnt6dDuv/aX5q3pI+Vup+Oz08gPI3+P3xrv2gFSZw+wt+b8ATk6g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7F4YxwAAAN0AAAAPAAAAAAAA&#10;AAAAAAAAAKECAABkcnMvZG93bnJldi54bWxQSwUGAAAAAAQABAD5AAAAlQMAAAAA&#10;" strokeweight=".5pt">
                          <v:stroke dashstyle="dash"/>
                        </v:shape>
                        <v:shape id="AutoShape 1189" o:spid="_x0000_s1256" type="#_x0000_t32" style="position:absolute;left:6045;top:752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LelcMAAADdAAAADwAAAGRycy9kb3ducmV2LnhtbERPz2vCMBS+C/4P4Qm7jJkqOKUzijgG&#10;c+hBHTs/mmcTbF5qE9vuv18OA48f3+/luneVaKkJ1rOCyTgDQVx4bblU8H3+eFmACBFZY+WZFPxS&#10;gPVqOFhirn3HR2pPsRQphEOOCkyMdS5lKAw5DGNfEyfu4huHMcGmlLrBLoW7Sk6z7FU6tJwaDNa0&#10;NVRcT3en4M7HH3swX/a9PpvZ7Xm32bf7TqmnUb95AxGpjw/xv/tTK5hO5ml/epOe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S3pXDAAAA3QAAAA8AAAAAAAAAAAAA&#10;AAAAoQIAAGRycy9kb3ducmV2LnhtbFBLBQYAAAAABAAEAPkAAACRAwAAAAA=&#10;">
                          <v:stroke endarrow="block" endarrowwidth="narrow" endarrowlength="short"/>
                        </v:shape>
                        <v:shape id="Arc 1190" o:spid="_x0000_s1257" style="position:absolute;left:6488;top:7551;width:144;height:144;rotation:2159343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vHgMQA&#10;AADdAAAADwAAAGRycy9kb3ducmV2LnhtbESP0WoCMRRE3wv+Q7hC32p2LVjdGkVaCz4Vqn7A7eZ2&#10;N3RzsyZxTf/eFAQfh5k5wyzXyXZiIB+MYwXlpABBXDttuFFwPHw8zUGEiKyxc0wK/ijAejV6WGKl&#10;3YW/aNjHRmQIhwoVtDH2lZShbslimLieOHs/zluMWfpGao+XDLednBbFTFo0nBda7Omtpfp3f7YK&#10;yAyf/n0rXWpOC2vM9/E5zQqlHsdp8woiUor38K290wqm5UsJ/2/yE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bx4DEAAAA3QAAAA8AAAAAAAAAAAAAAAAAmAIAAGRycy9k&#10;b3ducmV2LnhtbFBLBQYAAAAABAAEAPUAAACJAwAAAAA=&#10;" path="m-1,nfc11929,,21600,9670,21600,21600em-1,nsc11929,,21600,9670,21600,21600l,21600,-1,xe" filled="f" strokeweight=".5pt">
                          <v:stroke endarrow="block" endarrowwidth="narrow" endarrowlength="short"/>
                          <v:path arrowok="t" o:extrusionok="f" o:connecttype="custom" o:connectlocs="0,0;144,144;0,144" o:connectangles="0,0,0"/>
                        </v:shape>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ính thông qua tan</w:t>
            </w:r>
            <w:r w:rsidRPr="00043D2A">
              <w:rPr>
                <w:sz w:val="28"/>
                <w:szCs w:val="28"/>
              </w:rPr>
              <w:sym w:font="Symbol" w:char="F06A"/>
            </w:r>
          </w:p>
          <w:p w:rsidR="00606CA9" w:rsidRPr="00043D2A" w:rsidRDefault="00606CA9" w:rsidP="00043D2A">
            <w:pPr>
              <w:jc w:val="both"/>
              <w:rPr>
                <w:sz w:val="28"/>
                <w:szCs w:val="28"/>
              </w:rPr>
            </w:pPr>
            <w:r w:rsidRPr="00043D2A">
              <w:rPr>
                <w:sz w:val="28"/>
                <w:szCs w:val="28"/>
              </w:rPr>
              <w:t xml:space="preserve">với </w:t>
            </w:r>
            <w:r w:rsidRPr="00043D2A">
              <w:rPr>
                <w:position w:val="-36"/>
                <w:sz w:val="28"/>
                <w:szCs w:val="28"/>
              </w:rPr>
              <w:object w:dxaOrig="1280" w:dyaOrig="840">
                <v:shape id="_x0000_i1410" type="#_x0000_t75" style="width:63.85pt;height:41.95pt" o:ole="">
                  <v:imagedata r:id="rId811" o:title=""/>
                </v:shape>
                <o:OLEObject Type="Embed" ProgID="Equation.DSMT4" ShapeID="_x0000_i1410" DrawAspect="Content" ObjectID="_1629614477" r:id="rId812"/>
              </w:object>
            </w:r>
          </w:p>
          <w:p w:rsidR="00606CA9" w:rsidRPr="00043D2A" w:rsidRDefault="00606CA9" w:rsidP="00043D2A">
            <w:pPr>
              <w:jc w:val="both"/>
              <w:rPr>
                <w:sz w:val="28"/>
                <w:szCs w:val="28"/>
              </w:rPr>
            </w:pPr>
            <w:r w:rsidRPr="00043D2A">
              <w:rPr>
                <w:sz w:val="28"/>
                <w:szCs w:val="28"/>
              </w:rPr>
              <w:t>- Nếu chú ý đến dấu:</w:t>
            </w:r>
          </w:p>
          <w:p w:rsidR="00606CA9" w:rsidRPr="00043D2A" w:rsidRDefault="00606CA9" w:rsidP="00043D2A">
            <w:pPr>
              <w:jc w:val="both"/>
              <w:rPr>
                <w:sz w:val="28"/>
                <w:szCs w:val="28"/>
              </w:rPr>
            </w:pPr>
            <w:r w:rsidRPr="00043D2A">
              <w:rPr>
                <w:position w:val="-32"/>
                <w:sz w:val="28"/>
                <w:szCs w:val="28"/>
              </w:rPr>
              <w:object w:dxaOrig="2640" w:dyaOrig="740">
                <v:shape id="_x0000_i1411" type="#_x0000_t75" style="width:132.1pt;height:36.95pt" o:ole="">
                  <v:imagedata r:id="rId813" o:title=""/>
                </v:shape>
                <o:OLEObject Type="Embed" ProgID="Equation.DSMT4" ShapeID="_x0000_i1411" DrawAspect="Content" ObjectID="_1629614478" r:id="rId81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đó </w:t>
            </w:r>
            <w:r w:rsidRPr="00043D2A">
              <w:rPr>
                <w:sz w:val="28"/>
                <w:szCs w:val="28"/>
              </w:rPr>
              <w:sym w:font="Symbol" w:char="F06A"/>
            </w:r>
            <w:r w:rsidRPr="00043D2A">
              <w:rPr>
                <w:sz w:val="28"/>
                <w:szCs w:val="28"/>
              </w:rPr>
              <w:t xml:space="preserve"> = 0 </w:t>
            </w:r>
            <w:r w:rsidRPr="00043D2A">
              <w:rPr>
                <w:sz w:val="28"/>
                <w:szCs w:val="28"/>
              </w:rPr>
              <w:sym w:font="Symbol" w:char="F0AE"/>
            </w:r>
            <w:r w:rsidRPr="00043D2A">
              <w:rPr>
                <w:sz w:val="28"/>
                <w:szCs w:val="28"/>
              </w:rPr>
              <w:t xml:space="preserve"> u cùng pha i. Tổng trở Z = R </w:t>
            </w:r>
            <w:r w:rsidRPr="00043D2A">
              <w:rPr>
                <w:sz w:val="28"/>
                <w:szCs w:val="28"/>
              </w:rPr>
              <w:sym w:font="Symbol" w:char="F0AE"/>
            </w:r>
            <w:r w:rsidRPr="00043D2A">
              <w:rPr>
                <w:sz w:val="28"/>
                <w:szCs w:val="28"/>
              </w:rPr>
              <w:t xml:space="preserve"> I</w:t>
            </w:r>
            <w:r w:rsidRPr="00043D2A">
              <w:rPr>
                <w:sz w:val="28"/>
                <w:szCs w:val="28"/>
                <w:vertAlign w:val="subscript"/>
              </w:rPr>
              <w:t>max</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tabs>
                <w:tab w:val="left" w:pos="520"/>
                <w:tab w:val="left" w:pos="558"/>
                <w:tab w:val="left" w:pos="910"/>
              </w:tabs>
              <w:jc w:val="both"/>
              <w:rPr>
                <w:sz w:val="28"/>
                <w:szCs w:val="28"/>
              </w:rPr>
            </w:pPr>
            <w:r w:rsidRPr="00043D2A">
              <w:rPr>
                <w:sz w:val="28"/>
                <w:szCs w:val="28"/>
              </w:rPr>
              <w:t>Z</w:t>
            </w:r>
            <w:r w:rsidRPr="00043D2A">
              <w:rPr>
                <w:sz w:val="28"/>
                <w:szCs w:val="28"/>
                <w:vertAlign w:val="subscript"/>
              </w:rPr>
              <w:t>L</w:t>
            </w:r>
            <w:r w:rsidRPr="00043D2A">
              <w:rPr>
                <w:sz w:val="28"/>
                <w:szCs w:val="28"/>
              </w:rPr>
              <w:t xml:space="preserve"> = Z</w:t>
            </w:r>
            <w:r w:rsidRPr="00043D2A">
              <w:rPr>
                <w:sz w:val="28"/>
                <w:szCs w:val="28"/>
                <w:vertAlign w:val="subscript"/>
              </w:rPr>
              <w:t>C</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Mạch có R, L, C nối tiếp</w:t>
            </w:r>
          </w:p>
          <w:p w:rsidR="00606CA9" w:rsidRPr="00043D2A" w:rsidRDefault="00606CA9" w:rsidP="00043D2A">
            <w:pPr>
              <w:jc w:val="both"/>
              <w:rPr>
                <w:sz w:val="28"/>
                <w:szCs w:val="28"/>
              </w:rPr>
            </w:pPr>
            <w:r w:rsidRPr="00043D2A">
              <w:rPr>
                <w:b/>
                <w:sz w:val="28"/>
                <w:szCs w:val="28"/>
              </w:rPr>
              <w:t>1) Định luật Ôm cho đoạn mạch có R,L,C mắc nối tiếp</w:t>
            </w:r>
            <w:r w:rsidRPr="00043D2A">
              <w:rPr>
                <w:sz w:val="28"/>
                <w:szCs w:val="28"/>
              </w:rPr>
              <w:t>-</w:t>
            </w:r>
            <w:r w:rsidRPr="00043D2A">
              <w:rPr>
                <w:b/>
                <w:sz w:val="28"/>
                <w:szCs w:val="28"/>
              </w:rPr>
              <w:t>Tổng trở :</w:t>
            </w:r>
          </w:p>
          <w:p w:rsidR="00606CA9" w:rsidRPr="00043D2A" w:rsidRDefault="00606CA9" w:rsidP="00043D2A">
            <w:pPr>
              <w:jc w:val="both"/>
              <w:rPr>
                <w:sz w:val="28"/>
                <w:szCs w:val="28"/>
              </w:rPr>
            </w:pPr>
            <w:r w:rsidRPr="00043D2A">
              <w:rPr>
                <w:sz w:val="28"/>
                <w:szCs w:val="28"/>
              </w:rPr>
              <w:t>Giả sử cho dòng điện trong đoạn mạch có biểu thức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1200" w:dyaOrig="360">
                <v:shape id="_x0000_i1412" type="#_x0000_t75" style="width:60.1pt;height:18.15pt" o:ole="">
                  <v:imagedata r:id="rId815" o:title=""/>
                </v:shape>
                <o:OLEObject Type="Embed" ProgID="Equation.DSMT4" ShapeID="_x0000_i1412" DrawAspect="Content" ObjectID="_1629614479" r:id="rId816"/>
              </w:object>
            </w:r>
            <w:r w:rsidRPr="00043D2A">
              <w:rPr>
                <w:sz w:val="28"/>
                <w:szCs w:val="28"/>
              </w:rPr>
              <w:t xml:space="preserve">  Ta viết được biểu thức các điện áp tức thời:</w:t>
            </w:r>
          </w:p>
          <w:p w:rsidR="00606CA9" w:rsidRPr="00043D2A" w:rsidRDefault="00606CA9" w:rsidP="00043D2A">
            <w:pPr>
              <w:jc w:val="both"/>
              <w:rPr>
                <w:sz w:val="28"/>
                <w:szCs w:val="28"/>
              </w:rPr>
            </w:pPr>
            <w:r w:rsidRPr="00043D2A">
              <w:rPr>
                <w:sz w:val="28"/>
                <w:szCs w:val="28"/>
              </w:rPr>
              <w:t xml:space="preserve">-   2 đầu R : </w:t>
            </w:r>
            <w:r w:rsidRPr="00043D2A">
              <w:rPr>
                <w:position w:val="-12"/>
                <w:sz w:val="28"/>
                <w:szCs w:val="28"/>
              </w:rPr>
              <w:object w:dxaOrig="1540" w:dyaOrig="360">
                <v:shape id="_x0000_i1413" type="#_x0000_t75" style="width:77pt;height:18.15pt" o:ole="">
                  <v:imagedata r:id="rId817" o:title=""/>
                </v:shape>
                <o:OLEObject Type="Embed" ProgID="Equation.DSMT4" ShapeID="_x0000_i1413" DrawAspect="Content" ObjectID="_1629614480" r:id="rId818"/>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2 đầu L : </w:t>
            </w:r>
            <w:r w:rsidRPr="00043D2A">
              <w:rPr>
                <w:position w:val="-24"/>
                <w:sz w:val="28"/>
                <w:szCs w:val="28"/>
              </w:rPr>
              <w:object w:dxaOrig="2060" w:dyaOrig="620">
                <v:shape id="_x0000_i1414" type="#_x0000_t75" style="width:102.7pt;height:30.7pt" o:ole="">
                  <v:imagedata r:id="rId819" o:title=""/>
                </v:shape>
                <o:OLEObject Type="Embed" ProgID="Equation.DSMT4" ShapeID="_x0000_i1414" DrawAspect="Content" ObjectID="_1629614481" r:id="rId820"/>
              </w:objec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58240" behindDoc="0" locked="0" layoutInCell="1" allowOverlap="1">
                      <wp:simplePos x="0" y="0"/>
                      <wp:positionH relativeFrom="column">
                        <wp:posOffset>17780</wp:posOffset>
                      </wp:positionH>
                      <wp:positionV relativeFrom="paragraph">
                        <wp:posOffset>305435</wp:posOffset>
                      </wp:positionV>
                      <wp:extent cx="1771015" cy="421640"/>
                      <wp:effectExtent l="0" t="635" r="1905" b="15875"/>
                      <wp:wrapNone/>
                      <wp:docPr id="2097" name="Group 10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015" cy="421640"/>
                                <a:chOff x="8400" y="3413"/>
                                <a:chExt cx="2789" cy="664"/>
                              </a:xfrm>
                            </wpg:grpSpPr>
                            <wps:wsp>
                              <wps:cNvPr id="2098" name="Text Box 1099"/>
                              <wps:cNvSpPr txBox="1">
                                <a:spLocks noChangeArrowheads="1"/>
                              </wps:cNvSpPr>
                              <wps:spPr bwMode="auto">
                                <a:xfrm>
                                  <a:off x="8928" y="344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R</w:t>
                                    </w:r>
                                  </w:p>
                                </w:txbxContent>
                              </wps:txbx>
                              <wps:bodyPr rot="0" vert="horz" wrap="square" lIns="91440" tIns="45720" rIns="91440" bIns="45720" anchor="t" anchorCtr="0" upright="1">
                                <a:noAutofit/>
                              </wps:bodyPr>
                            </wps:wsp>
                            <wps:wsp>
                              <wps:cNvPr id="2099" name="Rectangle 1100"/>
                              <wps:cNvSpPr>
                                <a:spLocks noChangeArrowheads="1"/>
                              </wps:cNvSpPr>
                              <wps:spPr bwMode="auto">
                                <a:xfrm>
                                  <a:off x="8939" y="3799"/>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0" name="Text Box 1101"/>
                              <wps:cNvSpPr txBox="1">
                                <a:spLocks noChangeArrowheads="1"/>
                              </wps:cNvSpPr>
                              <wps:spPr bwMode="auto">
                                <a:xfrm>
                                  <a:off x="10351" y="3413"/>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C</w:t>
                                    </w:r>
                                  </w:p>
                                </w:txbxContent>
                              </wps:txbx>
                              <wps:bodyPr rot="0" vert="horz" wrap="square" lIns="91440" tIns="45720" rIns="91440" bIns="45720" anchor="t" anchorCtr="0" upright="1">
                                <a:noAutofit/>
                              </wps:bodyPr>
                            </wps:wsp>
                            <wps:wsp>
                              <wps:cNvPr id="2101" name="Line 1102"/>
                              <wps:cNvCnPr/>
                              <wps:spPr bwMode="auto">
                                <a:xfrm>
                                  <a:off x="10538"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2" name="Line 1103"/>
                              <wps:cNvCnPr/>
                              <wps:spPr bwMode="auto">
                                <a:xfrm>
                                  <a:off x="10650" y="371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3" name="Line 1104"/>
                              <wps:cNvCnPr/>
                              <wps:spPr bwMode="auto">
                                <a:xfrm>
                                  <a:off x="8610" y="3885"/>
                                  <a:ext cx="321" cy="0"/>
                                </a:xfrm>
                                <a:prstGeom prst="line">
                                  <a:avLst/>
                                </a:prstGeom>
                                <a:noFill/>
                                <a:ln w="9525">
                                  <a:solidFill>
                                    <a:srgbClr val="000000"/>
                                  </a:solidFill>
                                  <a:round/>
                                  <a:headEnd type="diamond" w="sm" len="sm"/>
                                  <a:tailEnd/>
                                </a:ln>
                                <a:extLst>
                                  <a:ext uri="{909E8E84-426E-40DD-AFC4-6F175D3DCCD1}">
                                    <a14:hiddenFill xmlns:a14="http://schemas.microsoft.com/office/drawing/2010/main">
                                      <a:noFill/>
                                    </a14:hiddenFill>
                                  </a:ext>
                                </a:extLst>
                              </wps:spPr>
                              <wps:bodyPr/>
                            </wps:wsp>
                            <wps:wsp>
                              <wps:cNvPr id="2104" name="Text Box 1105"/>
                              <wps:cNvSpPr txBox="1">
                                <a:spLocks noChangeArrowheads="1"/>
                              </wps:cNvSpPr>
                              <wps:spPr bwMode="auto">
                                <a:xfrm>
                                  <a:off x="8400" y="3491"/>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A</w:t>
                                    </w:r>
                                  </w:p>
                                </w:txbxContent>
                              </wps:txbx>
                              <wps:bodyPr rot="0" vert="horz" wrap="square" lIns="91440" tIns="45720" rIns="91440" bIns="45720" anchor="t" anchorCtr="0" upright="1">
                                <a:noAutofit/>
                              </wps:bodyPr>
                            </wps:wsp>
                            <wps:wsp>
                              <wps:cNvPr id="2105" name="Line 1106"/>
                              <wps:cNvCnPr/>
                              <wps:spPr bwMode="auto">
                                <a:xfrm>
                                  <a:off x="10653" y="3885"/>
                                  <a:ext cx="31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106" name="Text Box 1107"/>
                              <wps:cNvSpPr txBox="1">
                                <a:spLocks noChangeArrowheads="1"/>
                              </wps:cNvSpPr>
                              <wps:spPr bwMode="auto">
                                <a:xfrm>
                                  <a:off x="10733" y="3505"/>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B</w:t>
                                    </w:r>
                                  </w:p>
                                </w:txbxContent>
                              </wps:txbx>
                              <wps:bodyPr rot="0" vert="horz" wrap="square" lIns="91440" tIns="45720" rIns="91440" bIns="45720" anchor="t" anchorCtr="0" upright="1">
                                <a:noAutofit/>
                              </wps:bodyPr>
                            </wps:wsp>
                            <wps:wsp>
                              <wps:cNvPr id="2107" name="AutoShape 1108"/>
                              <wps:cNvCnPr>
                                <a:cxnSpLocks noChangeShapeType="1"/>
                              </wps:cNvCnPr>
                              <wps:spPr bwMode="auto">
                                <a:xfrm>
                                  <a:off x="9299" y="3885"/>
                                  <a:ext cx="31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AutoShape 1109"/>
                              <wps:cNvCnPr>
                                <a:cxnSpLocks noChangeShapeType="1"/>
                              </wps:cNvCnPr>
                              <wps:spPr bwMode="auto">
                                <a:xfrm>
                                  <a:off x="10324" y="3885"/>
                                  <a:ext cx="2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09" name="Group 1110"/>
                              <wpg:cNvGrpSpPr>
                                <a:grpSpLocks/>
                              </wpg:cNvGrpSpPr>
                              <wpg:grpSpPr bwMode="auto">
                                <a:xfrm>
                                  <a:off x="9606" y="3803"/>
                                  <a:ext cx="714" cy="180"/>
                                  <a:chOff x="9606" y="3803"/>
                                  <a:chExt cx="714" cy="180"/>
                                </a:xfrm>
                              </wpg:grpSpPr>
                              <wpg:grpSp>
                                <wpg:cNvPr id="2110" name="Group 1111"/>
                                <wpg:cNvGrpSpPr>
                                  <a:grpSpLocks/>
                                </wpg:cNvGrpSpPr>
                                <wpg:grpSpPr bwMode="auto">
                                  <a:xfrm>
                                    <a:off x="10076" y="3803"/>
                                    <a:ext cx="151" cy="180"/>
                                    <a:chOff x="2880" y="2520"/>
                                    <a:chExt cx="1440" cy="1440"/>
                                  </a:xfrm>
                                </wpg:grpSpPr>
                                <wpg:grpSp>
                                  <wpg:cNvPr id="2111" name="Group 1112"/>
                                  <wpg:cNvGrpSpPr>
                                    <a:grpSpLocks/>
                                  </wpg:cNvGrpSpPr>
                                  <wpg:grpSpPr bwMode="auto">
                                    <a:xfrm>
                                      <a:off x="2880" y="2520"/>
                                      <a:ext cx="1440" cy="1080"/>
                                      <a:chOff x="2880" y="2520"/>
                                      <a:chExt cx="2160" cy="1080"/>
                                    </a:xfrm>
                                  </wpg:grpSpPr>
                                  <wps:wsp>
                                    <wps:cNvPr id="2112" name="Arc 111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3" name="Arc 111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14" name="Group 1115"/>
                                  <wpg:cNvGrpSpPr>
                                    <a:grpSpLocks/>
                                  </wpg:cNvGrpSpPr>
                                  <wpg:grpSpPr bwMode="auto">
                                    <a:xfrm flipV="1">
                                      <a:off x="3780" y="3600"/>
                                      <a:ext cx="540" cy="360"/>
                                      <a:chOff x="2880" y="2520"/>
                                      <a:chExt cx="2160" cy="1080"/>
                                    </a:xfrm>
                                  </wpg:grpSpPr>
                                  <wps:wsp>
                                    <wps:cNvPr id="2115" name="Arc 11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6" name="Arc 11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17" name="Arc 1118"/>
                                <wps:cNvSpPr>
                                  <a:spLocks/>
                                </wps:cNvSpPr>
                                <wps:spPr bwMode="auto">
                                  <a:xfrm>
                                    <a:off x="10246" y="3803"/>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1" y="0"/>
                                        </a:moveTo>
                                        <a:cubicBezTo>
                                          <a:pt x="9877" y="0"/>
                                          <a:pt x="18496" y="6700"/>
                                          <a:pt x="20932" y="16273"/>
                                        </a:cubicBezTo>
                                      </a:path>
                                      <a:path w="20933" h="21600" stroke="0" extrusionOk="0">
                                        <a:moveTo>
                                          <a:pt x="-1"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8" name="Arc 1119"/>
                                <wps:cNvSpPr>
                                  <a:spLocks/>
                                </wps:cNvSpPr>
                                <wps:spPr bwMode="auto">
                                  <a:xfrm flipH="1">
                                    <a:off x="10170"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19" name="Group 1120"/>
                                <wpg:cNvGrpSpPr>
                                  <a:grpSpLocks/>
                                </wpg:cNvGrpSpPr>
                                <wpg:grpSpPr bwMode="auto">
                                  <a:xfrm>
                                    <a:off x="9981" y="3803"/>
                                    <a:ext cx="152" cy="180"/>
                                    <a:chOff x="2880" y="2520"/>
                                    <a:chExt cx="1440" cy="1440"/>
                                  </a:xfrm>
                                </wpg:grpSpPr>
                                <wpg:grpSp>
                                  <wpg:cNvPr id="2120" name="Group 1121"/>
                                  <wpg:cNvGrpSpPr>
                                    <a:grpSpLocks/>
                                  </wpg:cNvGrpSpPr>
                                  <wpg:grpSpPr bwMode="auto">
                                    <a:xfrm>
                                      <a:off x="2880" y="2520"/>
                                      <a:ext cx="1440" cy="1080"/>
                                      <a:chOff x="2880" y="2520"/>
                                      <a:chExt cx="2160" cy="1080"/>
                                    </a:xfrm>
                                  </wpg:grpSpPr>
                                  <wps:wsp>
                                    <wps:cNvPr id="2121" name="Arc 112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2" name="Arc 112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3" name="Group 1124"/>
                                  <wpg:cNvGrpSpPr>
                                    <a:grpSpLocks/>
                                  </wpg:cNvGrpSpPr>
                                  <wpg:grpSpPr bwMode="auto">
                                    <a:xfrm flipV="1">
                                      <a:off x="3780" y="3600"/>
                                      <a:ext cx="540" cy="360"/>
                                      <a:chOff x="2880" y="2520"/>
                                      <a:chExt cx="2160" cy="1080"/>
                                    </a:xfrm>
                                  </wpg:grpSpPr>
                                  <wps:wsp>
                                    <wps:cNvPr id="2124" name="Arc 112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5" name="Arc 112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26" name="Group 1127"/>
                                <wpg:cNvGrpSpPr>
                                  <a:grpSpLocks/>
                                </wpg:cNvGrpSpPr>
                                <wpg:grpSpPr bwMode="auto">
                                  <a:xfrm>
                                    <a:off x="9886" y="3803"/>
                                    <a:ext cx="152" cy="180"/>
                                    <a:chOff x="2880" y="2520"/>
                                    <a:chExt cx="1440" cy="1440"/>
                                  </a:xfrm>
                                </wpg:grpSpPr>
                                <wpg:grpSp>
                                  <wpg:cNvPr id="2127" name="Group 1128"/>
                                  <wpg:cNvGrpSpPr>
                                    <a:grpSpLocks/>
                                  </wpg:cNvGrpSpPr>
                                  <wpg:grpSpPr bwMode="auto">
                                    <a:xfrm>
                                      <a:off x="2880" y="2520"/>
                                      <a:ext cx="1440" cy="1080"/>
                                      <a:chOff x="2880" y="2520"/>
                                      <a:chExt cx="2160" cy="1080"/>
                                    </a:xfrm>
                                  </wpg:grpSpPr>
                                  <wps:wsp>
                                    <wps:cNvPr id="2128" name="Arc 112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9" name="Arc 113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0" name="Group 1131"/>
                                  <wpg:cNvGrpSpPr>
                                    <a:grpSpLocks/>
                                  </wpg:cNvGrpSpPr>
                                  <wpg:grpSpPr bwMode="auto">
                                    <a:xfrm flipV="1">
                                      <a:off x="3780" y="3600"/>
                                      <a:ext cx="540" cy="360"/>
                                      <a:chOff x="2880" y="2520"/>
                                      <a:chExt cx="2160" cy="1080"/>
                                    </a:xfrm>
                                  </wpg:grpSpPr>
                                  <wps:wsp>
                                    <wps:cNvPr id="2131" name="Arc 113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2" name="Arc 113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33" name="Group 1134"/>
                                <wpg:cNvGrpSpPr>
                                  <a:grpSpLocks/>
                                </wpg:cNvGrpSpPr>
                                <wpg:grpSpPr bwMode="auto">
                                  <a:xfrm>
                                    <a:off x="9791" y="3803"/>
                                    <a:ext cx="152" cy="180"/>
                                    <a:chOff x="2880" y="2520"/>
                                    <a:chExt cx="1440" cy="1440"/>
                                  </a:xfrm>
                                </wpg:grpSpPr>
                                <wpg:grpSp>
                                  <wpg:cNvPr id="2134" name="Group 1135"/>
                                  <wpg:cNvGrpSpPr>
                                    <a:grpSpLocks/>
                                  </wpg:cNvGrpSpPr>
                                  <wpg:grpSpPr bwMode="auto">
                                    <a:xfrm>
                                      <a:off x="2880" y="2520"/>
                                      <a:ext cx="1440" cy="1080"/>
                                      <a:chOff x="2880" y="2520"/>
                                      <a:chExt cx="2160" cy="1080"/>
                                    </a:xfrm>
                                  </wpg:grpSpPr>
                                  <wps:wsp>
                                    <wps:cNvPr id="2135" name="Arc 11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6" name="Arc 11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37" name="Group 1138"/>
                                  <wpg:cNvGrpSpPr>
                                    <a:grpSpLocks/>
                                  </wpg:cNvGrpSpPr>
                                  <wpg:grpSpPr bwMode="auto">
                                    <a:xfrm flipV="1">
                                      <a:off x="3780" y="3600"/>
                                      <a:ext cx="540" cy="360"/>
                                      <a:chOff x="2880" y="2520"/>
                                      <a:chExt cx="2160" cy="1080"/>
                                    </a:xfrm>
                                  </wpg:grpSpPr>
                                  <wps:wsp>
                                    <wps:cNvPr id="2138" name="Arc 113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9" name="Arc 114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140" name="Group 1141"/>
                                <wpg:cNvGrpSpPr>
                                  <a:grpSpLocks/>
                                </wpg:cNvGrpSpPr>
                                <wpg:grpSpPr bwMode="auto">
                                  <a:xfrm>
                                    <a:off x="9697" y="3803"/>
                                    <a:ext cx="151" cy="180"/>
                                    <a:chOff x="2880" y="2520"/>
                                    <a:chExt cx="1440" cy="1440"/>
                                  </a:xfrm>
                                </wpg:grpSpPr>
                                <wpg:grpSp>
                                  <wpg:cNvPr id="2141" name="Group 1142"/>
                                  <wpg:cNvGrpSpPr>
                                    <a:grpSpLocks/>
                                  </wpg:cNvGrpSpPr>
                                  <wpg:grpSpPr bwMode="auto">
                                    <a:xfrm>
                                      <a:off x="2880" y="2520"/>
                                      <a:ext cx="1440" cy="1080"/>
                                      <a:chOff x="2880" y="2520"/>
                                      <a:chExt cx="2160" cy="1080"/>
                                    </a:xfrm>
                                  </wpg:grpSpPr>
                                  <wps:wsp>
                                    <wps:cNvPr id="2142" name="Arc 11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3" name="Arc 11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44" name="Group 1145"/>
                                  <wpg:cNvGrpSpPr>
                                    <a:grpSpLocks/>
                                  </wpg:cNvGrpSpPr>
                                  <wpg:grpSpPr bwMode="auto">
                                    <a:xfrm flipV="1">
                                      <a:off x="3780" y="3600"/>
                                      <a:ext cx="540" cy="360"/>
                                      <a:chOff x="2880" y="2520"/>
                                      <a:chExt cx="2160" cy="1080"/>
                                    </a:xfrm>
                                  </wpg:grpSpPr>
                                  <wps:wsp>
                                    <wps:cNvPr id="2145" name="Arc 11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6" name="Arc 11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47" name="Arc 1148"/>
                                <wps:cNvSpPr>
                                  <a:spLocks/>
                                </wps:cNvSpPr>
                                <wps:spPr bwMode="auto">
                                  <a:xfrm>
                                    <a:off x="9678" y="3803"/>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8" name="Arc 1149"/>
                                <wps:cNvSpPr>
                                  <a:spLocks/>
                                </wps:cNvSpPr>
                                <wps:spPr bwMode="auto">
                                  <a:xfrm flipH="1">
                                    <a:off x="9606" y="3803"/>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1" y="0"/>
                                        </a:moveTo>
                                        <a:cubicBezTo>
                                          <a:pt x="9297" y="0"/>
                                          <a:pt x="17551" y="5949"/>
                                          <a:pt x="20491" y="14769"/>
                                        </a:cubicBezTo>
                                      </a:path>
                                      <a:path w="20492" h="21600" stroke="0" extrusionOk="0">
                                        <a:moveTo>
                                          <a:pt x="-1"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149" name="Group 1150"/>
                                <wpg:cNvGrpSpPr>
                                  <a:grpSpLocks/>
                                </wpg:cNvGrpSpPr>
                                <wpg:grpSpPr bwMode="auto">
                                  <a:xfrm flipV="1">
                                    <a:off x="9697" y="3938"/>
                                    <a:ext cx="57" cy="45"/>
                                    <a:chOff x="2880" y="2520"/>
                                    <a:chExt cx="2160" cy="1080"/>
                                  </a:xfrm>
                                </wpg:grpSpPr>
                                <wps:wsp>
                                  <wps:cNvPr id="2150" name="Arc 11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1" name="Arc 11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52" name="Text Box 1153"/>
                              <wps:cNvSpPr txBox="1">
                                <a:spLocks noChangeArrowheads="1"/>
                              </wps:cNvSpPr>
                              <wps:spPr bwMode="auto">
                                <a:xfrm>
                                  <a:off x="9776" y="3413"/>
                                  <a:ext cx="57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E658BC" w:rsidRDefault="002600CC" w:rsidP="00606CA9">
                                    <w:pPr>
                                      <w:rPr>
                                        <w:vertAlign w:val="subscript"/>
                                      </w:rPr>
                                    </w:pPr>
                                    <w:r w:rsidRPr="00E658BC">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8" o:spid="_x0000_s1258" style="position:absolute;left:0;text-align:left;margin-left:1.4pt;margin-top:24.05pt;width:139.45pt;height:33.2pt;z-index:251658240" coordorigin="8400,3413" coordsize="2789,6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">
                      <v:shape id="Text Box 1099" o:spid="_x0000_s1259" type="#_x0000_t202" style="position:absolute;left:8928;top:3443;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u8IA&#10;AADdAAAADwAAAGRycy9kb3ducmV2LnhtbERPz2vCMBS+C/sfwht4s8nEie1My1AGnibWbbDbo3m2&#10;Zc1LaTJb/3tzGOz48f3eFpPtxJUG3zrW8JQoEMSVMy3XGj7Ob4sNCB+QDXaOScONPBT5w2yLmXEj&#10;n+hahlrEEPYZamhC6DMpfdWQRZ+4njhyFzdYDBEOtTQDjjHcdnKp1FpabDk2NNjTrqHqp/y1Gj7f&#10;L99fK3Ws9/a5H92kJNtUaj1/nF5fQASawr/4z30wGpYqjXP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4O7wgAAAN0AAAAPAAAAAAAAAAAAAAAAAJgCAABkcnMvZG93&#10;bnJldi54bWxQSwUGAAAAAAQABAD1AAAAhwMAAAAA&#10;" filled="f" stroked="f">
                        <v:textbox>
                          <w:txbxContent>
                            <w:p w:rsidR="002600CC" w:rsidRDefault="002600CC" w:rsidP="00606CA9">
                              <w:r>
                                <w:t>R</w:t>
                              </w:r>
                            </w:p>
                          </w:txbxContent>
                        </v:textbox>
                      </v:shape>
                      <v:rect id="Rectangle 1100" o:spid="_x0000_s1260" style="position:absolute;left:8939;top:3799;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XFsUA&#10;AADdAAAADwAAAGRycy9kb3ducmV2LnhtbESPQWvCQBSE7wX/w/KE3upuI0gTXUNpidSjxou3Z/aZ&#10;pM2+DdlV0/76bqHgcZiZb5hVPtpOXGnwrWMNzzMFgrhypuVaw6Esnl5A+IBssHNMGr7JQ76ePKww&#10;M+7GO7ruQy0ihH2GGpoQ+kxKXzVk0c9cTxy9sxsshiiHWpoBbxFuO5kotZAWW44LDfb01lD1tb9Y&#10;Dac2OeDPrtwomxbzsB3Lz8vxXevH6fi6BBFoDPfwf/vDaEhUms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WVcWxQAAAN0AAAAPAAAAAAAAAAAAAAAAAJgCAABkcnMv&#10;ZG93bnJldi54bWxQSwUGAAAAAAQABAD1AAAAigMAAAAA&#10;"/>
                      <v:shape id="Text Box 1101" o:spid="_x0000_s1261" type="#_x0000_t202" style="position:absolute;left:10351;top:3413;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IVp8IA&#10;AADdAAAADwAAAGRycy9kb3ducmV2LnhtbERPz2vCMBS+C/sfwht4s0nFiesay1AGnibWbbDbo3m2&#10;Zc1LaTJb/3tzGOz48f3Oi8l24kqDbx1rSBMFgrhypuVaw8f5bbEB4QOywc4xabiRh2L7MMsxM27k&#10;E13LUIsYwj5DDU0IfSalrxqy6BPXE0fu4gaLIcKhlmbAMYbbTi6VWkuLLceGBnvaNVT9lL9Ww+f7&#10;5ftrpY713j71o5uUZPsstZ4/Tq8vIAJN4V/85z4YDctUxf3xTXwC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hWnwgAAAN0AAAAPAAAAAAAAAAAAAAAAAJgCAABkcnMvZG93&#10;bnJldi54bWxQSwUGAAAAAAQABAD1AAAAhwMAAAAA&#10;" filled="f" stroked="f">
                        <v:textbox>
                          <w:txbxContent>
                            <w:p w:rsidR="002600CC" w:rsidRDefault="002600CC" w:rsidP="00606CA9">
                              <w:r>
                                <w:t>C</w:t>
                              </w:r>
                            </w:p>
                          </w:txbxContent>
                        </v:textbox>
                      </v:shape>
                      <v:line id="Line 1102" o:spid="_x0000_s1262" style="position:absolute;visibility:visible;mso-wrap-style:square" from="10538,3717" to="10538,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GBEsUAAADdAAAADwAAAGRycy9kb3ducmV2LnhtbESPQWvCQBSE7wX/w/IK3uomClKiq5SC&#10;tXhrKoK3R/aZpMm+jbsbjf++Kwgeh5n5hlmuB9OKCzlfW1aQThIQxIXVNZcK9r+bt3cQPiBrbC2T&#10;ght5WK9GL0vMtL3yD13yUIoIYZ+hgiqELpPSFxUZ9BPbEUfvZJ3BEKUrpXZ4jXDTymmSzKXBmuNC&#10;hR19VlQ0eW8UHPqcj3/NxrXYf223p8O58bOdUuPX4WMBItAQnuFH+1srmKZJCv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GBEsUAAADdAAAADwAAAAAAAAAA&#10;AAAAAAChAgAAZHJzL2Rvd25yZXYueG1sUEsFBgAAAAAEAAQA+QAAAJMDAAAAAA==&#10;" strokeweight="1.5pt"/>
                      <v:line id="Line 1103" o:spid="_x0000_s1263" style="position:absolute;visibility:visible;mso-wrap-style:square" from="10650,3717" to="10650,4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MfZcUAAADdAAAADwAAAGRycy9kb3ducmV2LnhtbESPQWvCQBSE7wX/w/IEb3VjBCmpqxTB&#10;Wrw1FaG3R/aZpMm+jbsbjf++Kwgeh5n5hlmuB9OKCzlfW1YwmyYgiAuray4VHH62r28gfEDW2Fom&#10;BTfysF6NXpaYaXvlb7rkoRQRwj5DBVUIXSalLyoy6Ke2I47eyTqDIUpXSu3wGuGmlWmSLKTBmuNC&#10;hR1tKiqavDcKjn3Ov3/N1rXYf+52p+O58fO9UpPx8PEOItAQnuFH+0srSGdJCvc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MfZcUAAADdAAAADwAAAAAAAAAA&#10;AAAAAAChAgAAZHJzL2Rvd25yZXYueG1sUEsFBgAAAAAEAAQA+QAAAJMDAAAAAA==&#10;" strokeweight="1.5pt"/>
                      <v:line id="Line 1104" o:spid="_x0000_s1264" style="position:absolute;visibility:visible;mso-wrap-style:square" from="8610,3885" to="8931,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lBBsUAAADdAAAADwAAAGRycy9kb3ducmV2LnhtbESPQWvCQBSE7wX/w/IEb3VjhFKiqwRR&#10;0oOXWlGPj+wzG8y+Ddmtif76bqHQ4zAz3zDL9WAbcafO144VzKYJCOLS6ZorBcev3es7CB+QNTaO&#10;ScGDPKxXo5clZtr1/En3Q6hEhLDPUIEJoc2k9KUhi37qWuLoXV1nMUTZVVJ32Ee4bWSaJG/SYs1x&#10;wWBLG0Pl7fBtFTwvxfWRG9OQTvPN/ng6b4u+UGoyHvIFiEBD+A//tT+0gnSWzOH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lBBsUAAADdAAAADwAAAAAAAAAA&#10;AAAAAAChAgAAZHJzL2Rvd25yZXYueG1sUEsFBgAAAAAEAAQA+QAAAJMDAAAAAA==&#10;">
                        <v:stroke startarrow="diamond" startarrowwidth="narrow" startarrowlength="short"/>
                      </v:line>
                      <v:shape id="Text Box 1105" o:spid="_x0000_s1265" type="#_x0000_t202" style="position:absolute;left:8400;top:3491;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TpMUA&#10;AADdAAAADwAAAGRycy9kb3ducmV2LnhtbESPQWvCQBSE7wX/w/IEb3U3YotG1yAWoaeWpip4e2Sf&#10;STD7NmS3Sfrvu4VCj8PMfMNss9E2oqfO1441JHMFgrhwpuZSw+nz+LgC4QOywcYxafgmD9lu8rDF&#10;1LiBP6jPQykihH2KGqoQ2lRKX1Rk0c9dSxy9m+sshii7UpoOhwi3jVwo9Swt1hwXKmzpUFFxz7+s&#10;hvPb7XpZqvfyxT61gxuVZLuWWs+m434DItAY/sN/7VejYZGoJ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ROkxQAAAN0AAAAPAAAAAAAAAAAAAAAAAJgCAABkcnMv&#10;ZG93bnJldi54bWxQSwUGAAAAAAQABAD1AAAAigMAAAAA&#10;" filled="f" stroked="f">
                        <v:textbox>
                          <w:txbxContent>
                            <w:p w:rsidR="002600CC" w:rsidRDefault="002600CC" w:rsidP="00606CA9">
                              <w:r>
                                <w:t>A</w:t>
                              </w:r>
                            </w:p>
                          </w:txbxContent>
                        </v:textbox>
                      </v:shape>
                      <v:line id="Line 1106" o:spid="_x0000_s1266" style="position:absolute;visibility:visible;mso-wrap-style:square" from="10653,3885" to="10969,3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npMYAAADdAAAADwAAAGRycy9kb3ducmV2LnhtbESPUWvCMBSF3wf7D+EOfJupRcfojLJN&#10;BEHGZrsfcNfctWHNTUlirf9+EQQfD+ec73CW69F2YiAfjGMFs2kGgrh22nCj4LvaPj6DCBFZY+eY&#10;FJwpwHp1f7fEQrsTH2goYyMShEOBCtoY+0LKULdkMUxdT5y8X+ctxiR9I7XHU4LbTuZZ9iQtGk4L&#10;Lfb03lL9Vx6tgu2msvO3T/NhvvJyOPjzvhr3P0pNHsbXFxCRxngLX9s7rSCfZQu4vE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Q56TGAAAA3QAAAA8AAAAAAAAA&#10;AAAAAAAAoQIAAGRycy9kb3ducmV2LnhtbFBLBQYAAAAABAAEAPkAAACUAwAAAAA=&#10;">
                        <v:stroke endarrow="diamond" endarrowwidth="narrow" endarrowlength="short"/>
                      </v:line>
                      <v:shape id="Text Box 1107" o:spid="_x0000_s1267" type="#_x0000_t202" style="position:absolute;left:10733;top:3505;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oSMUA&#10;AADdAAAADwAAAGRycy9kb3ducmV2LnhtbESPQWvCQBSE70L/w/IKveluxIY2dQ1iEXqqGFvB2yP7&#10;TEKzb0N2a9J/3xUEj8PMfMMs89G24kK9bxxrSGYKBHHpTMOVhq/DdvoCwgdkg61j0vBHHvLVw2SJ&#10;mXED7+lShEpECPsMNdQhdJmUvqzJop+5jjh6Z9dbDFH2lTQ9DhFuWzlXKpUWG44LNXa0qan8KX6t&#10;hu/P8+m4ULvq3T53gxuVZPsqtX56HNdvIAKN4R6+tT+MhnmiUr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yhIxQAAAN0AAAAPAAAAAAAAAAAAAAAAAJgCAABkcnMv&#10;ZG93bnJldi54bWxQSwUGAAAAAAQABAD1AAAAigMAAAAA&#10;" filled="f" stroked="f">
                        <v:textbox>
                          <w:txbxContent>
                            <w:p w:rsidR="002600CC" w:rsidRDefault="002600CC" w:rsidP="00606CA9">
                              <w:r>
                                <w:t>B</w:t>
                              </w:r>
                            </w:p>
                          </w:txbxContent>
                        </v:textbox>
                      </v:shape>
                      <v:shape id="AutoShape 1108" o:spid="_x0000_s1268" type="#_x0000_t32" style="position:absolute;left:9299;top:3885;width:31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UHMYAAADdAAAADwAAAGRycy9kb3ducmV2LnhtbESPQWsCMRSE74X+h/AKXopmV9CWrVG2&#10;gqAFD9p6f928bkI3L9tN1PXfm4LgcZiZb5jZoneNOFEXrGcF+SgDQVx5bblW8PW5Gr6CCBFZY+OZ&#10;FFwowGL++DDDQvsz7+i0j7VIEA4FKjAxtoWUoTLkMIx8S5y8H985jEl2tdQdnhPcNXKcZVPp0HJa&#10;MNjS0lD1uz86BdtN/l5+G7v52P3Z7WRVNsf6+aDU4Kkv30BE6uM9fGuvtYJxnr3A/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DFBzGAAAA3QAAAA8AAAAAAAAA&#10;AAAAAAAAoQIAAGRycy9kb3ducmV2LnhtbFBLBQYAAAAABAAEAPkAAACUAwAAAAA=&#10;"/>
                      <v:shape id="AutoShape 1109" o:spid="_x0000_s1269" type="#_x0000_t32" style="position:absolute;left:10324;top:3885;width:2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yAbsMAAADdAAAADwAAAGRycy9kb3ducmV2LnhtbERPy2oCMRTdC/2HcAvdiGZGaJHRKGNB&#10;qAUXvvbXye0kdHIzTqJO/94shC4P5z1f9q4RN+qC9awgH2cgiCuvLdcKjof1aAoiRGSNjWdS8EcB&#10;louXwRwL7e+8o9s+1iKFcChQgYmxLaQMlSGHYexb4sT9+M5hTLCrpe7wnsJdIydZ9iEdWk4NBlv6&#10;NFT97q9OwXaTr8qzsZvv3cVu39dlc62HJ6XeXvtyBiJSH//FT/eXVjDJszQ3vUlPQC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cgG7DAAAA3QAAAA8AAAAAAAAAAAAA&#10;AAAAoQIAAGRycy9kb3ducmV2LnhtbFBLBQYAAAAABAAEAPkAAACRAwAAAAA=&#10;"/>
                      <v:group id="Group 1110" o:spid="_x0000_s1270" style="position:absolute;left:9606;top:3803;width:714;height:180" coordorigin="9606,3803" coordsize="7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SuycsUAAADdAAAADwAAAGRycy9kb3ducmV2LnhtbESPQYvCMBSE78L+h/AW&#10;vGlaF2WtRhHZFQ8iqAvi7dE822LzUppsW/+9EQSPw8x8w8yXnSlFQ7UrLCuIhxEI4tTqgjMFf6ff&#10;wTcI55E1lpZJwZ0cLBcfvTkm2rZ8oOboMxEg7BJUkHtfJVK6NCeDbmgr4uBdbW3QB1lnUtfYBrgp&#10;5SiKJtJgwWEhx4rWOaW3479RsGmxXX3FP83udl3fL6fx/ryLSan+Z7eagfDU+Xf41d5qBaM4ms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rsnLFAAAA3QAA&#10;AA8AAAAAAAAAAAAAAAAAqgIAAGRycy9kb3ducmV2LnhtbFBLBQYAAAAABAAEAPoAAACcAwAAAAA=&#10;">
                        <v:group id="Group 1111" o:spid="_x0000_s1271" style="position:absolute;left:10076;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XIjTLCAAAA3QAAAA8A&#10;AAAAAAAAAAAAAAAAqgIAAGRycy9kb3ducmV2LnhtbFBLBQYAAAAABAAEAPoAAACZAwAAAAA=&#10;">
                          <v:group id="Group 1112" o:spid="_x0000_s127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EKKnFAAAA3QAA&#10;AA8AAAAAAAAAAAAAAAAAqgIAAGRycy9kb3ducmV2LnhtbFBLBQYAAAAABAAEAPoAAACcAwAAAAA=&#10;">
                            <v:shape id="Arc 1113" o:spid="_x0000_s127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bmscA&#10;AADdAAAADwAAAGRycy9kb3ducmV2LnhtbESPW2vCQBSE3wv+h+UU+lY3CbSU6CrSIoTWC14QH4/Z&#10;YxKbPRuyW43/3hUKPg4z8w0zHHemFmdqXWVZQdyPQBDnVldcKNhupq8fIJxH1lhbJgVXcjAe9Z6G&#10;mGp74RWd174QAcIuRQWl900qpctLMuj6tiEO3tG2Bn2QbSF1i5cAN7VMouhdGqw4LJTY0GdJ+e/6&#10;zyhwy9l2wcfsbf6TLb6nh91pP+MvpV6eu8kAhKfOP8L/7UwrSOI4gfub8ATk6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6G5r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114" o:spid="_x0000_s127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jsSsIA&#10;AADdAAAADwAAAGRycy9kb3ducmV2LnhtbESP3YrCMBSE7xd8h3CEvVvTVixSjSKCP5frzwMcmmNb&#10;bE5KEmt9+42w4OUwM98wy/VgWtGT841lBekkAUFcWt1wpeB62f3MQfiArLG1TApe5GG9Gn0tsdD2&#10;ySfqz6ESEcK+QAV1CF0hpS9rMugntiOO3s06gyFKV0nt8BnhppVZkuTSYMNxocaOtjWV9/PDKLg0&#10;+e8+420eQX2Y2d3BXWdTpb7Hw2YBItAQPuH/9lEryNJ0Cu838Qn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OxK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115" o:spid="_x0000_s127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QA21wwAAAN0AAAAP&#10;AAAAAAAAAAAAAAAAAKoCAABkcnMvZG93bnJldi54bWxQSwUGAAAAAAQABAD6AAAAmgMAAAAA&#10;">
                            <v:shape id="Arc 1116" o:spid="_x0000_s127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OD7scA&#10;AADdAAAADwAAAGRycy9kb3ducmV2LnhtbESP3WrCQBSE7wXfYTlC73QTwSLRVcQihNZa/EG8PGaP&#10;STR7NmS3mr59tyD0cpiZb5jpvDWVuFPjSssK4kEEgjizuuRcwWG/6o9BOI+ssbJMCn7IwXzW7Uwx&#10;0fbBW7rvfC4ChF2CCgrv60RKlxVk0A1sTRy8i20M+iCbXOoGHwFuKjmMoldpsOSwUGBNy4Ky2+7b&#10;KHBf68OGL+no8yPdvK/Ox+tpzW9KvfTaxQSEp9b/h5/tVCsYxvEI/t6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Tg+7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117" o:spid="_x0000_s127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P0sIA&#10;AADdAAAADwAAAGRycy9kb3ducmV2LnhtbESPwWrDMBBE74X8g9hCbrVsB5viRgklkCbH1vEHLNbW&#10;NrVWRlIc9++jQKHHYWbeMNv9YkYxk/ODZQVZkoIgbq0euFPQXI4vryB8QNY4WiYFv+Rhv1s9bbHS&#10;9sZfNNehExHCvkIFfQhTJaVvezLoEzsRR+/bOoMhStdJ7fAW4WaUeZqW0uDAcaHHiQ49tT/11Si4&#10;DOXnR86HMoLmUNjjyTXFRqn18/L+BiLQEv7Df+2zVpBnWQmPN/E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0/S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1118" o:spid="_x0000_s1278" style="position:absolute;left:10246;top:3803;width:74;height:135;visibility:visible;mso-wrap-style:square;v-text-anchor:top" coordsize="2093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3F8UA&#10;AADdAAAADwAAAGRycy9kb3ducmV2LnhtbESPT2sCMRTE74LfITyhl6LZlVJlNUorFOzRP1B6e26e&#10;u6ubl5DEdfvtm0LB4zAzv2GW6960oiMfGssK8kkGgri0uuFKwfHwMZ6DCBFZY2uZFPxQgPVqOFhi&#10;oe2dd9TtYyUShEOBCuoYXSFlKGsyGCbWESfvbL3BmKSvpPZ4T3DTymmWvUqDDaeFGh1taiqv+5tR&#10;oM/69HJyFzff2W33/kXf8dl/KvU06t8WICL18RH+b2+1gmmez+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PcXxQAAAN0AAAAPAAAAAAAAAAAAAAAAAJgCAABkcnMv&#10;ZG93bnJldi54bWxQSwUGAAAAAAQABAD1AAAAigMAAAAA&#10;" path="m-1,nfc9877,,18496,6700,20932,16273em-1,nsc9877,,18496,6700,20932,16273l,21600,-1,xe" filled="f">
                          <v:path arrowok="t" o:extrusionok="f" o:connecttype="custom" o:connectlocs="0,0;74,102;0,135" o:connectangles="0,0,0"/>
                        </v:shape>
                        <v:shape id="Arc 1119" o:spid="_x0000_s1279" style="position:absolute;left:10170;top:3803;width:76;height:13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x+O8MA&#10;AADdAAAADwAAAGRycy9kb3ducmV2LnhtbESP3WrDMAxG7wt7B6PB7lonGQ0lq1tGoesu+/cAItaS&#10;sFgOtpembz9dFHopPn1HOuvt5Ho1UoidZwP5IgNFXHvbcWPgetnPV6BiQrbYeyYDd4qw3bzM1lhZ&#10;f+MTjefUKIFwrNBAm9JQaR3rlhzGhR+IJfvxwWGSMTTaBrwJ3PW6yLJSO+xYLrQ40K6l+vf85wxc&#10;uvL4VfCuFNCYln5/CNfluzFvr9PnB6hEU3ouP9rf1kCR5/Ku2IgJ6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x+O8MAAADdAAAADwAAAAAAAAAAAAAAAACYAgAAZHJzL2Rv&#10;d25yZXYueG1sUEsFBgAAAAAEAAQA9QAAAIgDAAAAAA==&#10;" path="m-1,nfc11929,,21600,9670,21600,21600em-1,nsc11929,,21600,9670,21600,21600l,21600,-1,xe" filled="f">
                          <v:path arrowok="t" o:extrusionok="f" o:connecttype="custom" o:connectlocs="0,0;76,135;0,135" o:connectangles="0,0,0"/>
                        </v:shape>
                        <v:group id="Group 1120" o:spid="_x0000_s1280" style="position:absolute;left:998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Ikr8YAAADdAAAADwAAAGRycy9kb3ducmV2LnhtbESPT2vCQBTE7wW/w/KE&#10;3upmlRaNriKipQcp+AfE2yP7TILZtyG7JvHbdwuFHoeZ+Q2zWPW2Ei01vnSsQY0SEMSZMyXnGs6n&#10;3dsUhA/IBivHpOFJHlbLwcsCU+M6PlB7DLmIEPYpaihCqFMpfVaQRT9yNXH0bq6xGKJscmka7CLc&#10;VnKcJB/SYslxocCaNgVl9+PDavjssFtP1Lbd32+b5/X0/n3ZK9L6ddiv5yAC9eE//Nf+MhrGSs3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8iSvxgAAAN0A&#10;AAAPAAAAAAAAAAAAAAAAAKoCAABkcnMvZG93bnJldi54bWxQSwUGAAAAAAQABAD6AAAAnQMAAAAA&#10;">
                          <v:group id="Group 1121" o:spid="_x0000_s128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RHj8IAAADdAAAADwAAAGRycy9kb3ducmV2LnhtbERPTYvCMBC9C/6HMII3&#10;TVtRpBpFZHfZgwjWhcXb0IxtsZmUJtvWf785CB4f73u7H0wtOmpdZVlBPI9AEOdWV1wo+Ll+ztYg&#10;nEfWWFsmBU9ysN+NR1tMte35Ql3mCxFC2KWooPS+SaV0eUkG3dw2xIG729agD7AtpG6xD+GmlkkU&#10;raTBikNDiQ0dS8of2Z9R8NVjf1jEH93pcT8+b9fl+fcUk1LTyXDYgPA0+Lf45f7WCpI4Cfv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kR4/CAAAA3QAAAA8A&#10;AAAAAAAAAAAAAAAAqgIAAGRycy9kb3ducmV2LnhtbFBLBQYAAAAABAAEAPoAAACZAwAAAAA=&#10;">
                            <v:shape id="Arc 1122" o:spid="_x0000_s128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PUMcA&#10;AADdAAAADwAAAGRycy9kb3ducmV2LnhtbESPW2vCQBSE3wv+h+UU+lY3CbSU6CrSIoTWC14QH4/Z&#10;YxKbPRuyW43/3hUKPg4z8w0zHHemFmdqXWVZQdyPQBDnVldcKNhupq8fIJxH1lhbJgVXcjAe9Z6G&#10;mGp74RWd174QAcIuRQWl900qpctLMuj6tiEO3tG2Bn2QbSF1i5cAN7VMouhdGqw4LJTY0GdJ+e/6&#10;zyhwy9l2wcfsbf6TLb6nh91pP+MvpV6eu8kAhKfOP8L/7UwrSOIkhvub8ATk6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ET1D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123" o:spid="_x0000_s128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iDbMEA&#10;AADdAAAADwAAAGRycy9kb3ducmV2LnhtbESP0YrCMBRE3wX/IVzBN02NWJauUURw3UdX/YBLc22L&#10;zU1JYu3+vVkQ9nGYmTPMejvYVvTkQ+NYw2KegSAunWm40nC9HGYfIEJENtg6Jg2/FGC7GY/WWBj3&#10;5B/qz7ESCcKhQA11jF0hZShrshjmriNO3s15izFJX0nj8ZngtpUqy3JpseG0UGNH+5rK+/lhNVya&#10;/PSleJ8nUB9X7nD019VS6+lk2H2CiDTE//C7/W00qIVS8PcmPQG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og2z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124" o:spid="_x0000_s128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8VffMQAAADdAAAA&#10;DwAAAAAAAAAAAAAAAACqAgAAZHJzL2Rvd25yZXYueG1sUEsFBgAAAAAEAAQA+gAAAJsDAAAAAA==&#10;">
                            <v:shape id="Arc 1125" o:spid="_x0000_s128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syMgA&#10;AADdAAAADwAAAGRycy9kb3ducmV2LnhtbESP3WrCQBSE7wXfYTmF3pmNoS0lukppEUK1ij+Il8fs&#10;MYnNng3ZVdO3dwuFXg4z8w0znnamFldqXWVZwTCKQRDnVldcKNhtZ4NXEM4ja6wtk4IfcjCd9Htj&#10;TLW98ZquG1+IAGGXooLS+yaV0uUlGXSRbYiDd7KtQR9kW0jd4i3ATS2TOH6RBisOCyU29F5S/r25&#10;GAVutdgt+ZQ9f82z5efsuD8fFvyh1OND9zYC4anz/+G/dqYVJMPkCX7fhCc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s+zI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126" o:spid="_x0000_s128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bGMEA&#10;AADdAAAADwAAAGRycy9kb3ducmV2LnhtbESP0YrCMBRE34X9h3AF3zS10rJ0jSKCuo+u9QMuzbUt&#10;Njclydb692ZB2MdhZs4w6+1oOjGQ861lBctFAoK4srrlWsG1PMw/QfiArLGzTAqe5GG7+ZissdD2&#10;wT80XEItIoR9gQqaEPpCSl81ZNAvbE8cvZt1BkOUrpba4SPCTSfTJMmlwZbjQoM97Ruq7pdfo6Bs&#10;8/Mx5X0eQUPI7OHkrtlKqdl03H2BCDSG//C7/a0VpMs0g78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BGxj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1127" o:spid="_x0000_s1287" style="position:absolute;left:9886;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F6YMUAAADdAAAADwAAAGRycy9kb3ducmV2LnhtbESPQYvCMBSE7wv+h/AE&#10;b2vayopUo4ioeJCFVUG8PZpnW2xeShPb+u/NwsIeh5n5hlmselOJlhpXWlYQjyMQxJnVJecKLufd&#10;5wyE88gaK8uk4EUOVsvBxwJTbTv+ofbkcxEg7FJUUHhfp1K6rCCDbmxr4uDdbWPQB9nkUjfYBbip&#10;ZBJFU2mw5LBQYE2bgrLH6WkU7Dvs1pN42x4f983rdv76vh5jUmo07NdzEJ56/x/+ax+0giRO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sBemDFAAAA3QAA&#10;AA8AAAAAAAAAAAAAAAAAqgIAAGRycy9kb3ducmV2LnhtbFBLBQYAAAAABAAEAPoAAACcAwAAAAA=&#10;">
                          <v:group id="Group 1128" o:spid="_x0000_s128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3f+8YAAADdAAAADwAAAGRycy9kb3ducmV2LnhtbESPT2vCQBTE7wW/w/IE&#10;b3WTSKtEVxFR6UEK/gHx9sg+k2D2bciuSfz23UKhx2FmfsMsVr2pREuNKy0riMcRCOLM6pJzBZfz&#10;7n0GwnlkjZVlUvAiB6vl4G2BqbYdH6k9+VwECLsUFRTe16mULivIoBvbmjh4d9sY9EE2udQNdgFu&#10;KplE0ac0WHJYKLCmTUHZ4/Q0CvYddutJvG0Pj/vmdTt/fF8PMSk1GvbrOQhPvf8P/7W/tIIkT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Td/7xgAAAN0A&#10;AAAPAAAAAAAAAAAAAAAAAKoCAABkcnMvZG93bnJldi54bWxQSwUGAAAAAAQABAD6AAAAnQMAAAAA&#10;">
                            <v:shape id="Arc 1129" o:spid="_x0000_s128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7mzcUA&#10;AADdAAAADwAAAGRycy9kb3ducmV2LnhtbERPy2rCQBTdF/oPwy1010wMVCQ6iliE0PqgaRCX18w1&#10;SZu5EzJTTf++sxBcHs57thhMKy7Uu8ayglEUgyAurW64UlB8rV8mIJxH1thaJgV/5GAxf3yYYart&#10;lT/pkvtKhBB2KSqove9SKV1Zk0EX2Y44cGfbG/QB9pXUPV5DuGllEsdjabDh0FBjR6uayp/81yhw&#10;+02x43P2uv3Idu/r0+H7uOE3pZ6fhuUUhKfB38U3d6YVJKMkzA1vw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bN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130" o:spid="_x0000_s129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wRHcMA&#10;AADdAAAADwAAAGRycy9kb3ducmV2LnhtbESPwWrDMBBE74X8g9hAb41sh5jEjRKCIWmPbewPWKyN&#10;bWqtjKQ47t9XhUKPw8y8YfbH2QxiIud7ywrSVQKCuLG651ZBXZ1ftiB8QNY4WCYF3+TheFg87bHQ&#10;9sGfNF1DKyKEfYEKuhDGQkrfdGTQr+xIHL2bdQZDlK6V2uEjws0gsyTJpcGe40KHI5UdNV/Xu1FQ&#10;9fnHJeMyj6ApbOz5zdWbtVLPy/n0CiLQHP7Df+13rSBLsx38volPQB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wRH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131" o:spid="_x0000_s129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5X1sEAAADdAAAADwAAAGRycy9kb3ducmV2LnhtbERPTYvCMBC9C/6HMII3&#10;m6plka5RRFBE9mLVxePQzLZhm0lpotZ/vzkIe3y87+W6t414UOeNYwXTJAVBXDptuFJwOe8mCxA+&#10;IGtsHJOCF3lYr4aDJebaPflEjyJUIoawz1FBHUKbS+nLmiz6xLXEkftxncUQYVdJ3eEzhttGztL0&#10;Q1o0HBtqbGlbU/lb3K2C68ZklH3fjl9pSXTQ8rYvTKbUeNRvPkEE6sO/+O0+aAWz6Tzuj2/iE5Cr&#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s5X1sEAAADdAAAADwAA&#10;AAAAAAAAAAAAAACqAgAAZHJzL2Rvd25yZXYueG1sUEsFBgAAAAAEAAQA+gAAAJgDAAAAAA==&#10;">
                            <v:shape id="Arc 1132" o:spid="_x0000_s129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ZjcgA&#10;AADdAAAADwAAAGRycy9kb3ducmV2LnhtbESP3WrCQBSE7wXfYTmF3plNLC0lukppEUK1ij+Il8fs&#10;MYnNng3ZVdO3dwuFXg4z8w0znnamFldqXWVZQRLFIIhzqysuFOy2s8ErCOeRNdaWScEPOZhO+r0x&#10;ptreeE3XjS9EgLBLUUHpfZNK6fKSDLrINsTBO9nWoA+yLaRu8RbgppbDOH6RBisOCyU29F5S/r25&#10;GAVutdgt+ZQ9f82z5efsuD8fFvyh1OND9zYC4anz/+G/dqYVDJOnBH7fhCc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HdmN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133" o:spid="_x0000_s129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EVscMA&#10;AADdAAAADwAAAGRycy9kb3ducmV2LnhtbESPwWrDMBBE74X8g9hAb40cG5vgRAkl4DTHNskHLNbG&#10;NrVWRlJs9++rQKHHYWbeMLvDbHoxkvOdZQXrVQKCuLa640bB7Vq9bUD4gKyxt0wKfsjDYb942WGp&#10;7cRfNF5CIyKEfYkK2hCGUkpft2TQr+xAHL27dQZDlK6R2uEU4aaXaZIU0mDHcaHFgY4t1d+Xh1Fw&#10;7YrPU8rHIoLGkNvqw93yTKnX5fy+BRFoDv/hv/ZZK0jXWQrPN/EJ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EVs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134" o:spid="_x0000_s1294" style="position:absolute;left:9791;top:3803;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9PJcUAAADdAAAADwAAAGRycy9kb3ducmV2LnhtbESPQYvCMBSE7wv+h/AE&#10;b2tayy5SjSKi4kEWVgXx9miebbF5KU1s67/fLAgeh5n5hpkve1OJlhpXWlYQjyMQxJnVJecKzqft&#10;5xSE88gaK8uk4EkOlovBxxxTbTv+pfbocxEg7FJUUHhfp1K6rCCDbmxr4uDdbGPQB9nkUjfYBbip&#10;5CSKvqXBksNCgTWtC8rux4dRsOuwWyXxpj3cb+vn9fT1cznEpNRo2K9mIDz1/h1+tfdawSRO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vTyXFAAAA3QAA&#10;AA8AAAAAAAAAAAAAAAAAqgIAAGRycy9kb3ducmV2LnhtbFBLBQYAAAAABAAEAPoAAACcAwAAAAA=&#10;">
                          <v:group id="Group 1135" o:spid="_x0000_s129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bXUcUAAADdAAAADwAAAGRycy9kb3ducmV2LnhtbESPQYvCMBSE78L+h/AE&#10;b5pWV1mqUURW2YMsqAvi7dE822LzUprY1n9vhAWPw8x8wyxWnSlFQ7UrLCuIRxEI4tTqgjMFf6ft&#10;8AuE88gaS8uk4EEOVsuP3gITbVs+UHP0mQgQdgkqyL2vEildmpNBN7IVcfCutjbog6wzqWtsA9yU&#10;chxFM2mw4LCQY0WbnNLb8W4U7Fps15P4u9nfrpvH5TT9Pe9jUmrQ79ZzEJ46/w7/t3+0gnE8+YT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FG11HFAAAA3QAA&#10;AA8AAAAAAAAAAAAAAAAAqgIAAGRycy9kb3ducmV2LnhtbFBLBQYAAAAABAAEAPoAAACcAwAAAAA=&#10;">
                            <v:shape id="Arc 1136" o:spid="_x0000_s129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fjsgA&#10;AADdAAAADwAAAGRycy9kb3ducmV2LnhtbESPW2vCQBSE34X+h+UU+qYbLUqJbqRUhNCqxQulj6fZ&#10;k0vNng3Zrab/3hUEH4eZ+YaZzTtTixO1rrKsYDiIQBBnVldcKDjsl/0XEM4ja6wtk4J/cjBPHnoz&#10;jLU985ZOO1+IAGEXo4LS+yaW0mUlGXQD2xAHL7etQR9kW0jd4jnATS1HUTSRBisOCyU29FZSdtz9&#10;GQXuc3XYcJ6O1x/p5n358/X7veKFUk+P3esUhKfO38O3dqoVjIbPY7i+CU9AJ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Jt+O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137" o:spid="_x0000_s129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TssIA&#10;AADdAAAADwAAAGRycy9kb3ducmV2LnhtbESP3YrCMBSE74V9h3AWvNPUikW6pkUE17307wEOzdm2&#10;2JyUJFvr25sFwcthZr5hNuVoOjGQ861lBYt5AoK4srrlWsH1sp+tQfiArLGzTAoe5KEsPiYbzLW9&#10;84mGc6hFhLDPUUETQp9L6auGDPq57Ymj92udwRClq6V2eI9w08k0STJpsOW40GBPu4aq2/nPKLi0&#10;2fE75V0WQUNY2f3BXVdLpaaf4/YLRKAxvMOv9o9WkC6WGfy/iU9AF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hOy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138" o:spid="_x0000_s129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nz6LFAAAA3QAA&#10;AA8AAAAAAAAAAAAAAAAAqgIAAGRycy9kb3ducmV2LnhtbFBLBQYAAAAABAAEAPoAAACcAwAAAAA=&#10;">
                            <v:shape id="Arc 1139" o:spid="_x0000_s129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wEMUA&#10;AADdAAAADwAAAGRycy9kb3ducmV2LnhtbERPTWvCQBC9C/6HZQre6kZLi8RspLQIwVqlqYjHMTsm&#10;sdnZkN1q+u/dQ8Hj430ni9404kKdqy0rmIwjEMSF1TWXCnbfy8cZCOeRNTaWScEfOVikw0GCsbZX&#10;/qJL7ksRQtjFqKDyvo2ldEVFBt3YtsSBO9nOoA+wK6Xu8BrCTSOnUfQiDdYcGips6a2i4if/NQrc&#10;dr3b8Cl7/vzINqvlcX8+rPldqdFD/zoH4an3d/G/O9MKppOnMDe8CU9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J3AQ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140" o:spid="_x0000_s130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HwMMA&#10;AADdAAAADwAAAGRycy9kb3ducmV2LnhtbESPwWrDMBBE74X8g9hCbo0cG5vEiRJCwG2PbZIPWKyN&#10;bWqtjKTazt9XhUKPw8y8YfbH2fRiJOc7ywrWqwQEcW11x42C27V62YDwAVljb5kUPMjD8bB42mOp&#10;7cSfNF5CIyKEfYkK2hCGUkpft2TQr+xAHL27dQZDlK6R2uEU4aaXaZIU0mDHcaHFgc4t1V+Xb6Pg&#10;2hUfrymfiwgaQ26rN3fLM6WWz/NpByLQHP7Df+13rSBdZ1v4fROf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WHw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141" o:spid="_x0000_s1301" style="position:absolute;left:9697;top:3803;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uiL8QAAADdAAAADwAAAGRycy9kb3ducmV2LnhtbERPy2rCQBTdF/yH4Qrd&#10;1UnSBxIdRYIVF6FQFcTdJXNNgpk7ITPN4+87i0KXh/Neb0fTiJ46V1tWEC8iEMSF1TWXCi7nz5cl&#10;COeRNTaWScFEDrab2dMaU20H/qb+5EsRQtilqKDyvk2ldEVFBt3CtsSBu9vOoA+wK6XucAjhppFJ&#10;FH1IgzWHhgpbyioqHqcfo+Aw4LB7jfd9/rhn0+38/nXNY1LqeT7uViA8jf5f/Oc+agVJ/Bb2hz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nuiL8QAAADdAAAA&#10;DwAAAAAAAAAAAAAAAACqAgAAZHJzL2Rvd25yZXYueG1sUEsFBgAAAAAEAAQA+gAAAJsDAAAAAA==&#10;">
                          <v:group id="Group 1142" o:spid="_x0000_s130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cHtMYAAADdAAAADwAAAGRycy9kb3ducmV2LnhtbESPT2vCQBTE7wW/w/KE&#10;3upmtRWJriKipQcp+AfE2yP7TILZtyG7JvHbdwuFHoeZ+Q2zWPW2Ei01vnSsQY0SEMSZMyXnGs6n&#10;3dsMhA/IBivHpOFJHlbLwcsCU+M6PlB7DLmIEPYpaihCqFMpfVaQRT9yNXH0bq6xGKJscmka7CLc&#10;VnKcJFNpseS4UGBNm4Ky+/FhNXx22K0natvu77fN83r6+L7sFWn9OuzXcxCB+vAf/mt/GQ1j9a7g&#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Nwe0xgAAAN0A&#10;AAAPAAAAAAAAAAAAAAAAAKoCAABkcnMvZG93bnJldi54bWxQSwUGAAAAAAQABAD6AAAAnQMAAAAA&#10;">
                            <v:shape id="Arc 1143" o:spid="_x0000_s130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k0h8gA&#10;AADdAAAADwAAAGRycy9kb3ducmV2LnhtbESP3WrCQBSE7wXfYTmF3pmNoS0lukppEUK1ij+Il8fs&#10;MYnNng3ZVdO3dwuFXg4z8w0znnamFldqXWVZwTCKQRDnVldcKNhtZ4NXEM4ja6wtk4IfcjCd9Htj&#10;TLW98ZquG1+IAGGXooLS+yaV0uUlGXSRbYiDd7KtQR9kW0jd4i3ATS2TOH6RBisOCyU29F5S/r25&#10;GAVutdgt+ZQ9f82z5efsuD8fFvyh1OND9zYC4anz/+G/dqYVJMOnBH7fhCcgJ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TSH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144" o:spid="_x0000_s130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vDV8IA&#10;AADdAAAADwAAAGRycy9kb3ducmV2LnhtbESP3YrCMBSE74V9h3AWvNPUqkW6RhHBn8vd6gMcmmNb&#10;tjkpSaz17Y2wsJfDzHzDrLeDaUVPzjeWFcymCQji0uqGKwXXy2GyAuEDssbWMil4koft5mO0xlzb&#10;B/9QX4RKRAj7HBXUIXS5lL6syaCf2o44ejfrDIYoXSW1w0eEm1amSZJJgw3HhRo72tdU/hZ3o+DS&#10;ZN/HlPdZBPVhaQ8nd13OlRp/DrsvEIGG8B/+a5+1gnS2mMP7TXw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O8NX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145" o:spid="_x0000_s130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fMiqMQAAADdAAAA&#10;DwAAAAAAAAAAAAAAAACqAgAAZHJzL2Rvd25yZXYueG1sUEsFBgAAAAAEAAQA+gAAAJsDAAAAAA==&#10;">
                            <v:shape id="Arc 1146" o:spid="_x0000_s130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Cs88gA&#10;AADdAAAADwAAAGRycy9kb3ducmV2LnhtbESPW2vCQBSE34X+h+UU+qYbpUqJbqRUhNCqxQulj6fZ&#10;k0vNng3Zrab/3hUEH4eZ+YaZzTtTixO1rrKsYDiIQBBnVldcKDjsl/0XEM4ja6wtk4J/cjBPHnoz&#10;jLU985ZOO1+IAGEXo4LS+yaW0mUlGXQD2xAHL7etQR9kW0jd4jnATS1HUTSRBisOCyU29FZSdtz9&#10;GQXuc3XYcJ6O1x/p5n358/X7veKFUk+P3esUhKfO38O3dqoVjIbPY7i+CU9AJh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IKzz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147" o:spid="_x0000_s130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xgz8IA&#10;AADdAAAADwAAAGRycy9kb3ducmV2LnhtbESP0YrCMBRE3wX/IdwF3zS1rkW6RhFB3UetfsCluduW&#10;bW5KEmv37zeC4OMwM2eY9XYwrejJ+caygvksAUFcWt1wpeB2PUxXIHxA1thaJgV/5GG7GY/WmGv7&#10;4Av1RahEhLDPUUEdQpdL6cuaDPqZ7Yij92OdwRClq6R2+Ihw08o0STJpsOG4UGNH+5rK3+JuFFyb&#10;7HxMeZ9FUB+W9nByt+VCqcnHsPsCEWgI7/Cr/a0VpPPPDJ5v4hO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GDP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Arc 1148" o:spid="_x0000_s1308" style="position:absolute;left:9678;top:3803;width:76;height:13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6XH8cA&#10;AADdAAAADwAAAGRycy9kb3ducmV2LnhtbESP3WrCQBSE74W+w3IKvasbxapEVymKEPwrVZFenmaP&#10;SWr2bMhuNX17Vyh4OczMN8x42phSXKh2hWUFnXYEgji1uuBMwWG/eB2CcB5ZY2mZFPyRg+nkqTXG&#10;WNsrf9Jl5zMRIOxiVJB7X8VSujQng65tK+LgnWxt0AdZZ1LXeA1wU8puFPWlwYLDQo4VzXJKz7tf&#10;o8B9rA9bPiVvm1WyXS6+jz9fa54r9fLcvI9AeGr8I/zfTrSCbqc3gPub8ATk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lx/HAAAA3QAAAA8AAAAAAAAAAAAAAAAAmAIAAGRy&#10;cy9kb3ducmV2LnhtbFBLBQYAAAAABAAEAPUAAACMAwAAAAA=&#10;" path="m-1,nfc11929,,21600,9670,21600,21600em-1,nsc11929,,21600,9670,21600,21600l,21600,-1,xe" filled="f">
                          <v:path arrowok="t" o:extrusionok="f" o:connecttype="custom" o:connectlocs="0,0;76,135;0,135" o:connectangles="0,0,0"/>
                        </v:shape>
                        <v:shape id="Arc 1149" o:spid="_x0000_s1309" style="position:absolute;left:9606;top:3803;width:72;height:135;flip:x;visibility:visible;mso-wrap-style:square;v-text-anchor:top" coordsize="2049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mA8IA&#10;AADdAAAADwAAAGRycy9kb3ducmV2LnhtbERPTWvCQBC9C/0PyxS8SN3ESpE0Gymi0Gu1ttchOyah&#10;2ZmYXWPaX989CB4f7ztfj65VA/W+ETaQzhNQxKXYhisDn4fd0wqUD8gWW2Ey8Ese1sXDJMfMypU/&#10;aNiHSsUQ9hkaqEPoMq19WZNDP5eOOHIn6R2GCPtK2x6vMdy1epEkL9phw7Ghxo42NZU/+4szMDtu&#10;T17ke1V+pWeW578wpEdrzPRxfHsFFWgMd/HN/W4NLNJlnBvfxCeg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K+YDwgAAAN0AAAAPAAAAAAAAAAAAAAAAAJgCAABkcnMvZG93&#10;bnJldi54bWxQSwUGAAAAAAQABAD1AAAAhwMAAAAA&#10;" path="m-1,nfc9297,,17551,5949,20491,14769em-1,nsc9297,,17551,5949,20491,14769l,21600,-1,xe" filled="f">
                          <v:path arrowok="t" o:extrusionok="f" o:connecttype="custom" o:connectlocs="0,0;72,92;0,135" o:connectangles="0,0,0"/>
                        </v:shape>
                        <v:group id="Group 1150" o:spid="_x0000_s1310" style="position:absolute;left:9697;top:3938;width:57;height:45;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NNsQAAADdAAAA&#10;DwAAAAAAAAAAAAAAAACqAgAAZHJzL2Rvd25yZXYueG1sUEsFBgAAAAAEAAQA+gAAAJsDAAAAAA==&#10;">
                          <v:shape id="Arc 1151" o:spid="_x0000_s131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6ZtsMA&#10;AADdAAAADwAAAGRycy9kb3ducmV2LnhtbERPy4rCMBTdC/MP4Q6401RBGapRZAah+MQH4vLaXNvO&#10;NDeliVr/3iwGXB7OezxtTCnuVLvCsoJeNwJBnFpdcKbgeJh3vkA4j6yxtEwKnuRgOvlojTHW9sE7&#10;uu99JkIIuxgV5N5XsZQuzcmg69qKOHBXWxv0AdaZ1DU+QrgpZT+KhtJgwaEhx4q+c0r/9jejwG1X&#10;xw1fk8F6mWwW88vp97ziH6Xan81sBMJT49/if3eiFfR7g7A/vAlPQE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6ZtsMAAADdAAAADwAAAAAAAAAAAAAAAACYAgAAZHJzL2Rv&#10;d25yZXYueG1sUEsFBgAAAAAEAAQA9QAAAIgDAAAAAA==&#10;" path="m-1,nfc11929,,21600,9670,21600,21600em-1,nsc11929,,21600,9670,21600,21600l,21600,-1,xe" filled="f">
                            <v:path arrowok="t" o:extrusionok="f" o:connecttype="custom" o:connectlocs="0,0;1080,1080;0,1080" o:connectangles="0,0,0"/>
                          </v:shape>
                          <v:shape id="Arc 1152" o:spid="_x0000_s131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xuZsIA&#10;AADdAAAADwAAAGRycy9kb3ducmV2LnhtbESP3YrCMBSE7wXfIRzBO03bpWXpGkUEd71cfx7g0Bzb&#10;YnNSkli7b2+EBS+HmfmGWW1G04mBnG8tK0iXCQjiyuqWawWX837xCcIHZI2dZVLwRx426+lkhaW2&#10;Dz7ScAq1iBD2JSpoQuhLKX3VkEG/tD1x9K7WGQxRulpqh48IN53MkqSQBluOCw32tGuoup3uRsG5&#10;LX6/M94VETSE3O5/3CX/UGo+G7dfIAKN4R3+bx+0gizNU3i9iU9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G5m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shape id="Text Box 1153" o:spid="_x0000_s1313" type="#_x0000_t202" style="position:absolute;left:9776;top:3413;width:57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8BVsQA&#10;AADdAAAADwAAAGRycy9kb3ducmV2LnhtbESPQWvCQBSE7wX/w/KE3uquoUpNXUWUQk+KWgVvj+wz&#10;Cc2+DdnVxH/vCoLHYWa+YabzzlbiSo0vHWsYDhQI4syZknMNf/ufjy8QPiAbrByThht5mM96b1NM&#10;jWt5S9ddyEWEsE9RQxFCnUrps4Is+oGriaN3do3FEGWTS9NgG+G2kolSY2mx5LhQYE3LgrL/3cVq&#10;OKzPp+On2uQrO6pb1ynJdiK1fu93i28QgbrwCj/bv0ZDMhwl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PAVbEAAAA3QAAAA8AAAAAAAAAAAAAAAAAmAIAAGRycy9k&#10;b3ducmV2LnhtbFBLBQYAAAAABAAEAPUAAACJAwAAAAA=&#10;" filled="f" stroked="f">
                        <v:textbox>
                          <w:txbxContent>
                            <w:p w:rsidR="002600CC" w:rsidRPr="00E658BC" w:rsidRDefault="002600CC" w:rsidP="00606CA9">
                              <w:pPr>
                                <w:rPr>
                                  <w:vertAlign w:val="subscript"/>
                                </w:rPr>
                              </w:pPr>
                              <w:r w:rsidRPr="00E658BC">
                                <w:t>L</w:t>
                              </w:r>
                            </w:p>
                          </w:txbxContent>
                        </v:textbox>
                      </v:shape>
                    </v:group>
                  </w:pict>
                </mc:Fallback>
              </mc:AlternateContent>
            </w:r>
            <w:r w:rsidR="00606CA9" w:rsidRPr="00043D2A">
              <w:rPr>
                <w:sz w:val="28"/>
                <w:szCs w:val="28"/>
              </w:rPr>
              <w:t xml:space="preserve">- 2 đầu C :  </w:t>
            </w:r>
            <w:r w:rsidR="00606CA9" w:rsidRPr="00043D2A">
              <w:rPr>
                <w:position w:val="-24"/>
                <w:sz w:val="28"/>
                <w:szCs w:val="28"/>
              </w:rPr>
              <w:object w:dxaOrig="2060" w:dyaOrig="620">
                <v:shape id="_x0000_i1415" type="#_x0000_t75" style="width:102.7pt;height:30.7pt" o:ole="">
                  <v:imagedata r:id="rId821" o:title=""/>
                </v:shape>
                <o:OLEObject Type="Embed" ProgID="Equation.DSMT4" ShapeID="_x0000_i1415" DrawAspect="Content" ObjectID="_1629614482" r:id="rId822"/>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Hiệu điện thế đoạn mạch AB : </w:t>
            </w:r>
            <w:r w:rsidRPr="00043D2A">
              <w:rPr>
                <w:position w:val="-12"/>
                <w:sz w:val="28"/>
                <w:szCs w:val="28"/>
              </w:rPr>
              <w:object w:dxaOrig="1540" w:dyaOrig="360">
                <v:shape id="_x0000_i1416" type="#_x0000_t75" style="width:77pt;height:18.15pt" o:ole="">
                  <v:imagedata r:id="rId823" o:title=""/>
                </v:shape>
                <o:OLEObject Type="Embed" ProgID="Equation.DSMT4" ShapeID="_x0000_i1416" DrawAspect="Content" ObjectID="_1629614483" r:id="rId824"/>
              </w:object>
            </w:r>
          </w:p>
          <w:p w:rsidR="00606CA9" w:rsidRPr="00043D2A" w:rsidRDefault="00606CA9" w:rsidP="00043D2A">
            <w:pPr>
              <w:jc w:val="both"/>
              <w:rPr>
                <w:sz w:val="28"/>
                <w:szCs w:val="28"/>
              </w:rPr>
            </w:pPr>
            <w:r w:rsidRPr="00043D2A">
              <w:rPr>
                <w:position w:val="-12"/>
                <w:sz w:val="28"/>
                <w:szCs w:val="28"/>
              </w:rPr>
              <w:object w:dxaOrig="1820" w:dyaOrig="360">
                <v:shape id="_x0000_i1417" type="#_x0000_t75" style="width:90.8pt;height:18.15pt" o:ole="">
                  <v:imagedata r:id="rId825" o:title=""/>
                </v:shape>
                <o:OLEObject Type="Embed" ProgID="Equation.DSMT4" ShapeID="_x0000_i1417" DrawAspect="Content" ObjectID="_1629614484" r:id="rId826"/>
              </w:object>
            </w:r>
          </w:p>
          <w:p w:rsidR="00606CA9" w:rsidRPr="00043D2A" w:rsidRDefault="00606CA9" w:rsidP="00043D2A">
            <w:pPr>
              <w:jc w:val="both"/>
              <w:rPr>
                <w:sz w:val="28"/>
                <w:szCs w:val="28"/>
              </w:rPr>
            </w:pPr>
            <w:r w:rsidRPr="00043D2A">
              <w:rPr>
                <w:sz w:val="28"/>
                <w:szCs w:val="28"/>
              </w:rPr>
              <w:t xml:space="preserve">-Phương pháp giản đồ Fre-nen:     </w:t>
            </w:r>
            <w:r w:rsidRPr="00043D2A">
              <w:rPr>
                <w:position w:val="-12"/>
                <w:sz w:val="28"/>
                <w:szCs w:val="28"/>
              </w:rPr>
              <w:object w:dxaOrig="1780" w:dyaOrig="400">
                <v:shape id="_x0000_i1418" type="#_x0000_t75" style="width:89.55pt;height:20.05pt" o:ole="">
                  <v:imagedata r:id="rId827" o:title=""/>
                </v:shape>
                <o:OLEObject Type="Embed" ProgID="Equation.DSMT4" ShapeID="_x0000_i1418" DrawAspect="Content" ObjectID="_1629614485" r:id="rId828"/>
              </w:object>
            </w:r>
          </w:p>
          <w:p w:rsidR="00606CA9" w:rsidRPr="00043D2A" w:rsidRDefault="00606CA9" w:rsidP="00043D2A">
            <w:pPr>
              <w:jc w:val="both"/>
              <w:rPr>
                <w:sz w:val="28"/>
                <w:szCs w:val="28"/>
              </w:rPr>
            </w:pPr>
            <w:r w:rsidRPr="00043D2A">
              <w:rPr>
                <w:sz w:val="28"/>
                <w:szCs w:val="28"/>
              </w:rPr>
              <w:t>-Theo giản đồ :</w:t>
            </w:r>
          </w:p>
          <w:p w:rsidR="00606CA9" w:rsidRPr="00043D2A" w:rsidRDefault="00606CA9" w:rsidP="00043D2A">
            <w:pPr>
              <w:jc w:val="both"/>
              <w:rPr>
                <w:sz w:val="28"/>
                <w:szCs w:val="28"/>
              </w:rPr>
            </w:pPr>
            <w:r w:rsidRPr="00043D2A">
              <w:rPr>
                <w:sz w:val="28"/>
                <w:szCs w:val="28"/>
              </w:rPr>
              <w:t xml:space="preserve">         </w:t>
            </w:r>
            <w:r w:rsidRPr="00043D2A">
              <w:rPr>
                <w:position w:val="-12"/>
                <w:sz w:val="28"/>
                <w:szCs w:val="28"/>
              </w:rPr>
              <w:object w:dxaOrig="2120" w:dyaOrig="380">
                <v:shape id="_x0000_i1419" type="#_x0000_t75" style="width:105.8pt;height:18.8pt" o:ole="">
                  <v:imagedata r:id="rId829" o:title=""/>
                </v:shape>
                <o:OLEObject Type="Embed" ProgID="Equation.DSMT4" ShapeID="_x0000_i1419" DrawAspect="Content" ObjectID="_1629614486" r:id="rId830"/>
              </w:object>
            </w:r>
          </w:p>
          <w:p w:rsidR="00606CA9" w:rsidRPr="00043D2A" w:rsidRDefault="00606CA9" w:rsidP="00043D2A">
            <w:pPr>
              <w:jc w:val="both"/>
              <w:rPr>
                <w:sz w:val="28"/>
                <w:szCs w:val="28"/>
              </w:rPr>
            </w:pPr>
            <w:r w:rsidRPr="00043D2A">
              <w:rPr>
                <w:position w:val="-36"/>
                <w:sz w:val="28"/>
                <w:szCs w:val="28"/>
              </w:rPr>
              <w:object w:dxaOrig="2600" w:dyaOrig="740">
                <v:shape id="_x0000_i1420" type="#_x0000_t75" style="width:129.6pt;height:36.95pt" o:ole="">
                  <v:imagedata r:id="rId831" o:title=""/>
                </v:shape>
                <o:OLEObject Type="Embed" ProgID="Equation.DSMT4" ShapeID="_x0000_i1420" DrawAspect="Content" ObjectID="_1629614487" r:id="rId832"/>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b/>
                <w:sz w:val="28"/>
                <w:szCs w:val="28"/>
              </w:rPr>
              <w:t>-</w:t>
            </w:r>
            <w:r w:rsidRPr="00043D2A">
              <w:rPr>
                <w:b/>
                <w:i/>
                <w:sz w:val="28"/>
                <w:szCs w:val="28"/>
              </w:rPr>
              <w:t>Tổng trở của mạch</w:t>
            </w:r>
            <w:r w:rsidRPr="00043D2A">
              <w:rPr>
                <w:sz w:val="28"/>
                <w:szCs w:val="28"/>
              </w:rPr>
              <w:t xml:space="preserve"> : </w:t>
            </w:r>
          </w:p>
          <w:p w:rsidR="00606CA9" w:rsidRPr="00043D2A" w:rsidRDefault="00606CA9" w:rsidP="00043D2A">
            <w:pPr>
              <w:jc w:val="both"/>
              <w:rPr>
                <w:sz w:val="28"/>
                <w:szCs w:val="28"/>
              </w:rPr>
            </w:pPr>
            <w:r w:rsidRPr="00043D2A">
              <w:rPr>
                <w:position w:val="-14"/>
                <w:sz w:val="28"/>
                <w:szCs w:val="28"/>
              </w:rPr>
              <w:object w:dxaOrig="2140" w:dyaOrig="460">
                <v:shape id="_x0000_i1421" type="#_x0000_t75" style="width:107.05pt;height:23.15pt" o:ole="">
                  <v:imagedata r:id="rId833" o:title=""/>
                </v:shape>
                <o:OLEObject Type="Embed" ProgID="Equation.DSMT4" ShapeID="_x0000_i1421" DrawAspect="Content" ObjectID="_1629614488" r:id="rId834"/>
              </w:object>
            </w:r>
          </w:p>
          <w:p w:rsidR="00606CA9" w:rsidRPr="00043D2A" w:rsidRDefault="00606CA9" w:rsidP="00043D2A">
            <w:pPr>
              <w:jc w:val="both"/>
              <w:rPr>
                <w:sz w:val="28"/>
                <w:szCs w:val="28"/>
              </w:rPr>
            </w:pPr>
            <w:r w:rsidRPr="00043D2A">
              <w:rPr>
                <w:b/>
                <w:sz w:val="28"/>
                <w:szCs w:val="28"/>
              </w:rPr>
              <w:t>-</w:t>
            </w:r>
            <w:r w:rsidRPr="00043D2A">
              <w:rPr>
                <w:b/>
                <w:i/>
                <w:sz w:val="28"/>
                <w:szCs w:val="28"/>
              </w:rPr>
              <w:t>Định luật Ôm</w:t>
            </w:r>
            <w:r w:rsidRPr="00043D2A">
              <w:rPr>
                <w:sz w:val="28"/>
                <w:szCs w:val="28"/>
              </w:rPr>
              <w:t xml:space="preserve"> :            </w:t>
            </w:r>
            <w:r w:rsidRPr="00043D2A">
              <w:rPr>
                <w:position w:val="-24"/>
                <w:sz w:val="28"/>
                <w:szCs w:val="28"/>
              </w:rPr>
              <w:object w:dxaOrig="660" w:dyaOrig="620">
                <v:shape id="_x0000_i1422" type="#_x0000_t75" style="width:33.2pt;height:30.7pt" o:ole="">
                  <v:imagedata r:id="rId835" o:title=""/>
                </v:shape>
                <o:OLEObject Type="Embed" ProgID="Equation.DSMT4" ShapeID="_x0000_i1422" DrawAspect="Content" ObjectID="_1629614489" r:id="rId836"/>
              </w:objec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2) Độ lệch pha giữa điện áp và dòng điện</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w:t>
            </w:r>
            <w:r w:rsidRPr="00043D2A">
              <w:rPr>
                <w:position w:val="-30"/>
                <w:sz w:val="28"/>
                <w:szCs w:val="28"/>
              </w:rPr>
              <w:object w:dxaOrig="2640" w:dyaOrig="680">
                <v:shape id="_x0000_i1423" type="#_x0000_t75" style="width:132.1pt;height:33.8pt" o:ole="">
                  <v:imagedata r:id="rId837" o:title=""/>
                </v:shape>
                <o:OLEObject Type="Embed" ProgID="Equation.DSMT4" ShapeID="_x0000_i1423" DrawAspect="Content" ObjectID="_1629614490" r:id="rId838"/>
              </w:object>
            </w:r>
          </w:p>
          <w:p w:rsidR="00606CA9" w:rsidRPr="00043D2A" w:rsidRDefault="00606CA9" w:rsidP="00043D2A">
            <w:pPr>
              <w:numPr>
                <w:ilvl w:val="0"/>
                <w:numId w:val="29"/>
              </w:numPr>
              <w:jc w:val="both"/>
              <w:rPr>
                <w:sz w:val="28"/>
                <w:szCs w:val="28"/>
              </w:rPr>
            </w:pPr>
            <w:r w:rsidRPr="00043D2A">
              <w:rPr>
                <w:sz w:val="28"/>
                <w:szCs w:val="28"/>
              </w:rPr>
              <w:t>Nếu Z</w:t>
            </w:r>
            <w:r w:rsidRPr="00043D2A">
              <w:rPr>
                <w:sz w:val="28"/>
                <w:szCs w:val="28"/>
                <w:vertAlign w:val="subscript"/>
              </w:rPr>
              <w:t>L</w:t>
            </w:r>
            <w:r w:rsidRPr="00043D2A">
              <w:rPr>
                <w:sz w:val="28"/>
                <w:szCs w:val="28"/>
              </w:rPr>
              <w:t xml:space="preserve"> &gt;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4" type="#_x0000_t75" style="width:42.55pt;height:15.65pt" o:ole="">
                  <v:imagedata r:id="rId839" o:title=""/>
                </v:shape>
                <o:OLEObject Type="Embed" ProgID="Equation.DSMT4" ShapeID="_x0000_i1424" DrawAspect="Content" ObjectID="_1629614491" r:id="rId840"/>
              </w:object>
            </w:r>
            <w:r w:rsidRPr="00043D2A">
              <w:rPr>
                <w:sz w:val="28"/>
                <w:szCs w:val="28"/>
              </w:rPr>
              <w:t>:u sớm pha hơn i ( tính cảm kháng )</w:t>
            </w:r>
          </w:p>
          <w:p w:rsidR="00606CA9" w:rsidRPr="00043D2A" w:rsidRDefault="00606CA9" w:rsidP="00043D2A">
            <w:pPr>
              <w:numPr>
                <w:ilvl w:val="0"/>
                <w:numId w:val="29"/>
              </w:numPr>
              <w:jc w:val="both"/>
              <w:rPr>
                <w:sz w:val="28"/>
                <w:szCs w:val="28"/>
              </w:rPr>
            </w:pPr>
            <w:r w:rsidRPr="00043D2A">
              <w:rPr>
                <w:sz w:val="28"/>
                <w:szCs w:val="28"/>
              </w:rPr>
              <w:t>Nếu Z</w:t>
            </w:r>
            <w:r w:rsidRPr="00043D2A">
              <w:rPr>
                <w:sz w:val="28"/>
                <w:szCs w:val="28"/>
                <w:vertAlign w:val="subscript"/>
              </w:rPr>
              <w:t>L</w:t>
            </w:r>
            <w:r w:rsidRPr="00043D2A">
              <w:rPr>
                <w:sz w:val="28"/>
                <w:szCs w:val="28"/>
              </w:rPr>
              <w:t xml:space="preserve"> &lt;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5" type="#_x0000_t75" style="width:42.55pt;height:15.65pt" o:ole="">
                  <v:imagedata r:id="rId841" o:title=""/>
                </v:shape>
                <o:OLEObject Type="Embed" ProgID="Equation.DSMT4" ShapeID="_x0000_i1425" DrawAspect="Content" ObjectID="_1629614492" r:id="rId842"/>
              </w:object>
            </w:r>
            <w:r w:rsidRPr="00043D2A">
              <w:rPr>
                <w:sz w:val="28"/>
                <w:szCs w:val="28"/>
              </w:rPr>
              <w:t>:u trễ pha hơn i ( tính dung kháng )</w:t>
            </w:r>
          </w:p>
          <w:p w:rsidR="00606CA9" w:rsidRPr="00043D2A" w:rsidRDefault="00606CA9" w:rsidP="00043D2A">
            <w:pPr>
              <w:numPr>
                <w:ilvl w:val="0"/>
                <w:numId w:val="29"/>
              </w:numPr>
              <w:jc w:val="both"/>
              <w:rPr>
                <w:sz w:val="28"/>
                <w:szCs w:val="28"/>
              </w:rPr>
            </w:pPr>
            <w:r w:rsidRPr="00043D2A">
              <w:rPr>
                <w:sz w:val="28"/>
                <w:szCs w:val="28"/>
              </w:rPr>
              <w:t>Nếu :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xml:space="preserve"> </w:t>
            </w:r>
            <w:r w:rsidRPr="00043D2A">
              <w:rPr>
                <w:position w:val="-10"/>
                <w:sz w:val="28"/>
                <w:szCs w:val="28"/>
              </w:rPr>
              <w:object w:dxaOrig="859" w:dyaOrig="320">
                <v:shape id="_x0000_i1426" type="#_x0000_t75" style="width:42.55pt;height:15.65pt" o:ole="">
                  <v:imagedata r:id="rId843" o:title=""/>
                </v:shape>
                <o:OLEObject Type="Embed" ProgID="Equation.DSMT4" ShapeID="_x0000_i1426" DrawAspect="Content" ObjectID="_1629614493" r:id="rId844"/>
              </w:object>
            </w:r>
            <w:r w:rsidRPr="00043D2A">
              <w:rPr>
                <w:sz w:val="28"/>
                <w:szCs w:val="28"/>
              </w:rPr>
              <w:t>: u và i cùng pha ( cộng hưởng điện )</w:t>
            </w:r>
          </w:p>
          <w:p w:rsidR="00606CA9" w:rsidRPr="00043D2A" w:rsidRDefault="00606CA9" w:rsidP="00043D2A">
            <w:pPr>
              <w:jc w:val="both"/>
              <w:rPr>
                <w:b/>
                <w:sz w:val="28"/>
                <w:szCs w:val="28"/>
              </w:rPr>
            </w:pPr>
            <w:r w:rsidRPr="00043D2A">
              <w:rPr>
                <w:b/>
                <w:sz w:val="28"/>
                <w:szCs w:val="28"/>
              </w:rPr>
              <w:t>3) Cộng hưởng điện :</w:t>
            </w:r>
          </w:p>
          <w:p w:rsidR="00606CA9" w:rsidRPr="00043D2A" w:rsidRDefault="00606CA9" w:rsidP="00043D2A">
            <w:pPr>
              <w:jc w:val="both"/>
              <w:rPr>
                <w:sz w:val="28"/>
                <w:szCs w:val="28"/>
              </w:rPr>
            </w:pPr>
            <w:r w:rsidRPr="00043D2A">
              <w:rPr>
                <w:b/>
                <w:sz w:val="28"/>
                <w:szCs w:val="28"/>
              </w:rPr>
              <w:t>a) ĐKCH</w:t>
            </w:r>
            <w:r w:rsidRPr="00043D2A">
              <w:rPr>
                <w:sz w:val="28"/>
                <w:szCs w:val="28"/>
              </w:rPr>
              <w:t xml:space="preserve"> : Z</w:t>
            </w:r>
            <w:r w:rsidRPr="00043D2A">
              <w:rPr>
                <w:sz w:val="28"/>
                <w:szCs w:val="28"/>
                <w:vertAlign w:val="subscript"/>
              </w:rPr>
              <w:t>L</w:t>
            </w:r>
            <w:r w:rsidRPr="00043D2A">
              <w:rPr>
                <w:sz w:val="28"/>
                <w:szCs w:val="28"/>
              </w:rPr>
              <w:t xml:space="preserve"> = Z</w:t>
            </w:r>
            <w:r w:rsidRPr="00043D2A">
              <w:rPr>
                <w:sz w:val="28"/>
                <w:szCs w:val="28"/>
                <w:vertAlign w:val="subscript"/>
              </w:rPr>
              <w:t>C</w:t>
            </w:r>
            <w:r w:rsidRPr="00043D2A">
              <w:rPr>
                <w:sz w:val="28"/>
                <w:szCs w:val="28"/>
              </w:rPr>
              <w:t xml:space="preserve"> </w:t>
            </w:r>
            <w:r w:rsidRPr="00043D2A">
              <w:rPr>
                <w:position w:val="-24"/>
                <w:sz w:val="28"/>
                <w:szCs w:val="28"/>
              </w:rPr>
              <w:object w:dxaOrig="1240" w:dyaOrig="620">
                <v:shape id="_x0000_i1427" type="#_x0000_t75" style="width:62pt;height:30.7pt" o:ole="">
                  <v:imagedata r:id="rId845" o:title=""/>
                </v:shape>
                <o:OLEObject Type="Embed" ProgID="Equation.DSMT4" ShapeID="_x0000_i1427" DrawAspect="Content" ObjectID="_1629614494" r:id="rId846"/>
              </w:object>
            </w:r>
          </w:p>
          <w:p w:rsidR="00606CA9" w:rsidRPr="00043D2A" w:rsidRDefault="00606CA9" w:rsidP="00043D2A">
            <w:pPr>
              <w:jc w:val="both"/>
              <w:rPr>
                <w:sz w:val="28"/>
                <w:szCs w:val="28"/>
              </w:rPr>
            </w:pPr>
            <w:r w:rsidRPr="00043D2A">
              <w:rPr>
                <w:b/>
                <w:sz w:val="28"/>
                <w:szCs w:val="28"/>
              </w:rPr>
              <w:t>b) Hệ quả</w:t>
            </w:r>
            <w:r w:rsidRPr="00043D2A">
              <w:rPr>
                <w:sz w:val="28"/>
                <w:szCs w:val="28"/>
              </w:rPr>
              <w:t xml:space="preserve"> : </w:t>
            </w:r>
            <w:r w:rsidRPr="00043D2A">
              <w:rPr>
                <w:position w:val="-30"/>
                <w:sz w:val="28"/>
                <w:szCs w:val="28"/>
              </w:rPr>
              <w:object w:dxaOrig="1579" w:dyaOrig="680">
                <v:shape id="_x0000_i1428" type="#_x0000_t75" style="width:78.9pt;height:33.8pt" o:ole="">
                  <v:imagedata r:id="rId847" o:title=""/>
                </v:shape>
                <o:OLEObject Type="Embed" ProgID="Equation.DSMT4" ShapeID="_x0000_i1428" DrawAspect="Content" ObjectID="_1629614495" r:id="rId848"/>
              </w:object>
            </w: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After w:val="2"/>
          <w:wAfter w:w="142" w:type="dxa"/>
        </w:trPr>
        <w:tc>
          <w:tcPr>
            <w:tcW w:w="10314" w:type="dxa"/>
            <w:gridSpan w:val="10"/>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một đoạn mạch điện xoay chiều chỉ có tự điện và cuộn cảm thuần mắc nối tiếp, biết cảm kháng đang lớn hơn dung kháng. Nếu tăng nhẹ tần số dòng điện thì độ lệch pha giữa cường độ dòng điện và điện áp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ăng        B. giảm</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đổi dấu nhưng không đổi về độ lớn D.       không đổi</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o một đoạn mạch xoay chiều có R, L, C mắc nối tiếp. Vôn kế có điện trở rất lớn mắc giữa hai đầu điện trở thuần chỉ 20 V, giữa hai đầu cuộn cảm thuần chỉ 55 V và giữa hai đầu tụ điện chỉ 40 V. Nếu mắc vôn kế giữa hai đầu đạon mạch trên thì vôn kế sẽ chỉ</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15 V       B. 45 V       C. 25 V       D. 70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đoạn mạch xoay chiều gồm điện trở R = 20 Ω. Mắc nối tiếp với cuộn cảm thuần L. Đặt vào hai đầu đoạn mạch điện áp u=40√2 cos100πt (V) thì điện áp hiệu dụng ở hai đầu cuộn cảm U</w:t>
            </w:r>
            <w:r w:rsidRPr="00ED31E0">
              <w:rPr>
                <w:sz w:val="28"/>
                <w:szCs w:val="28"/>
                <w:vertAlign w:val="subscript"/>
              </w:rPr>
              <w:t>L</w:t>
            </w:r>
            <w:r w:rsidRPr="00ED31E0">
              <w:rPr>
                <w:sz w:val="28"/>
                <w:szCs w:val="28"/>
              </w:rPr>
              <w:t>=32 V. Độ tự cảm của cuộn dâ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0,0012 H        B. 0,012 H       C. 0,17 H       D. 0,085 H</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4:</w:t>
            </w:r>
          </w:p>
          <w:p w:rsidR="00A17C30" w:rsidRPr="00ED31E0" w:rsidRDefault="00A17C30" w:rsidP="00ED31E0">
            <w:pPr>
              <w:jc w:val="both"/>
              <w:rPr>
                <w:spacing w:val="-6"/>
                <w:sz w:val="28"/>
                <w:szCs w:val="28"/>
                <w:lang w:val="pt-BR"/>
              </w:rPr>
            </w:pPr>
            <w:r w:rsidRPr="00ED31E0">
              <w:rPr>
                <w:spacing w:val="-6"/>
                <w:sz w:val="28"/>
                <w:szCs w:val="28"/>
                <w:lang w:val="pt-BR"/>
              </w:rPr>
              <w:t>Trong đoạn mạch RLC, nếu tăng tần số hiệu điện thế giữa hai đầu đoạn mạch thì:</w:t>
            </w:r>
          </w:p>
          <w:p w:rsidR="00A17C30" w:rsidRPr="00ED31E0" w:rsidRDefault="00A17C30" w:rsidP="00ED31E0">
            <w:pPr>
              <w:ind w:firstLine="360"/>
              <w:jc w:val="both"/>
              <w:rPr>
                <w:sz w:val="28"/>
                <w:szCs w:val="28"/>
                <w:lang w:val="pt-BR"/>
              </w:rPr>
            </w:pPr>
            <w:r w:rsidRPr="00ED31E0">
              <w:rPr>
                <w:sz w:val="28"/>
                <w:szCs w:val="28"/>
                <w:lang w:val="pt-BR"/>
              </w:rPr>
              <w:t>A. Điện trở tăng.</w:t>
            </w:r>
            <w:r w:rsidRPr="00ED31E0">
              <w:rPr>
                <w:sz w:val="28"/>
                <w:szCs w:val="28"/>
                <w:lang w:val="pt-BR"/>
              </w:rPr>
              <w:tab/>
            </w:r>
            <w:r w:rsidRPr="00ED31E0">
              <w:rPr>
                <w:sz w:val="28"/>
                <w:szCs w:val="28"/>
                <w:lang w:val="pt-BR"/>
              </w:rPr>
              <w:tab/>
            </w:r>
            <w:r w:rsidRPr="00ED31E0">
              <w:rPr>
                <w:sz w:val="28"/>
                <w:szCs w:val="28"/>
                <w:lang w:val="pt-BR"/>
              </w:rPr>
              <w:tab/>
            </w:r>
            <w:r w:rsidRPr="00ED31E0">
              <w:rPr>
                <w:sz w:val="28"/>
                <w:szCs w:val="28"/>
                <w:lang w:val="pt-BR"/>
              </w:rPr>
              <w:tab/>
              <w:t>B. Dung kháng tăng.</w:t>
            </w:r>
          </w:p>
          <w:p w:rsidR="00543AE1" w:rsidRPr="00ED31E0" w:rsidRDefault="00A17C30" w:rsidP="00ED31E0">
            <w:pPr>
              <w:jc w:val="both"/>
              <w:rPr>
                <w:sz w:val="28"/>
                <w:szCs w:val="28"/>
                <w:lang w:val="pt-BR"/>
              </w:rPr>
            </w:pPr>
            <w:r w:rsidRPr="00ED31E0">
              <w:rPr>
                <w:b/>
                <w:i/>
                <w:sz w:val="28"/>
                <w:szCs w:val="28"/>
                <w:lang w:val="pt-BR"/>
              </w:rPr>
              <w:t xml:space="preserve">      </w:t>
            </w:r>
            <w:r w:rsidRPr="00ED31E0">
              <w:rPr>
                <w:sz w:val="28"/>
                <w:szCs w:val="28"/>
                <w:lang w:val="pt-BR"/>
              </w:rPr>
              <w:t>C. Cảm kháng giảm.</w:t>
            </w:r>
            <w:r w:rsidRPr="00ED31E0">
              <w:rPr>
                <w:sz w:val="28"/>
                <w:szCs w:val="28"/>
                <w:lang w:val="pt-BR"/>
              </w:rPr>
              <w:tab/>
            </w:r>
            <w:r w:rsidRPr="00ED31E0">
              <w:rPr>
                <w:sz w:val="28"/>
                <w:szCs w:val="28"/>
                <w:lang w:val="pt-BR"/>
              </w:rPr>
              <w:tab/>
            </w:r>
            <w:r w:rsidRPr="00ED31E0">
              <w:rPr>
                <w:sz w:val="28"/>
                <w:szCs w:val="28"/>
                <w:lang w:val="pt-BR"/>
              </w:rPr>
              <w:tab/>
              <w:t>D.</w:t>
            </w:r>
            <w:r w:rsidRPr="00ED31E0">
              <w:rPr>
                <w:b/>
                <w:i/>
                <w:sz w:val="28"/>
                <w:szCs w:val="28"/>
                <w:lang w:val="pt-BR"/>
              </w:rPr>
              <w:t xml:space="preserve"> </w:t>
            </w:r>
            <w:r w:rsidRPr="00ED31E0">
              <w:rPr>
                <w:sz w:val="28"/>
                <w:szCs w:val="28"/>
                <w:lang w:val="pt-BR"/>
              </w:rPr>
              <w:t>Dung kháng giảm và cảm kháng tă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iện áp giữa hai đầu của một đoạn mạch có R, L, C mắc nối tiếp sớm pha π/4 so với cường độ dòng điện. Phát biểu nào sau đây đúng đối với đoạn mạch này</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ần số dòng điện trong đoạn mạch nhỏ hơn giá trị cần để xảy ra cộng hưở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Tổng trở của đoạn mạch bằng hai lần điện trở thuần của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Điện áp giữa hai đầu điện trở thuần sớm pha π/4 so với điện áp giữa hai bản tụ điệ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Điện trở thuần của đoạn mạch bằng hiệu số giữa cảm kháng và dung kháng.</w:t>
            </w:r>
          </w:p>
          <w:p w:rsidR="00543AE1" w:rsidRPr="00ED31E0" w:rsidRDefault="00543AE1" w:rsidP="00ED31E0">
            <w:pPr>
              <w:ind w:left="48" w:right="48"/>
              <w:jc w:val="both"/>
              <w:rPr>
                <w:sz w:val="28"/>
                <w:szCs w:val="28"/>
              </w:rPr>
            </w:pPr>
            <w:r w:rsidRPr="00ED31E0">
              <w:rPr>
                <w:b/>
                <w:bCs/>
                <w:sz w:val="28"/>
                <w:szCs w:val="28"/>
              </w:rPr>
              <w:t xml:space="preserve">Câu </w:t>
            </w:r>
            <w:r w:rsidR="00A17C30" w:rsidRPr="00ED31E0">
              <w:rPr>
                <w:b/>
                <w:bCs/>
                <w:sz w:val="28"/>
                <w:szCs w:val="28"/>
              </w:rPr>
              <w:t>6</w:t>
            </w:r>
            <w:r w:rsidRPr="00ED31E0">
              <w:rPr>
                <w:b/>
                <w:bCs/>
                <w:sz w:val="28"/>
                <w:szCs w:val="28"/>
              </w:rPr>
              <w:t>:</w:t>
            </w:r>
            <w:r w:rsidRPr="00ED31E0">
              <w:rPr>
                <w:sz w:val="28"/>
                <w:szCs w:val="28"/>
              </w:rPr>
              <w:t> Mắc đoạn mạch gồm biến trở R và một cuộn cảm thuần có L = 3,2 mH và một tự có điện dung C=2μF mắc nối tiếp vào điện áp xoay chiều. Để tổng trở của mạch là Z=Z</w:t>
            </w:r>
            <w:r w:rsidRPr="00ED31E0">
              <w:rPr>
                <w:sz w:val="28"/>
                <w:szCs w:val="28"/>
                <w:vertAlign w:val="subscript"/>
              </w:rPr>
              <w:t>L</w:t>
            </w:r>
            <w:r w:rsidRPr="00ED31E0">
              <w:rPr>
                <w:sz w:val="28"/>
                <w:szCs w:val="28"/>
              </w:rPr>
              <w:t>+Z</w:t>
            </w:r>
            <w:r w:rsidRPr="00ED31E0">
              <w:rPr>
                <w:sz w:val="28"/>
                <w:szCs w:val="28"/>
                <w:vertAlign w:val="subscript"/>
              </w:rPr>
              <w:t>C</w:t>
            </w:r>
            <w:r w:rsidRPr="00ED31E0">
              <w:rPr>
                <w:sz w:val="28"/>
                <w:szCs w:val="28"/>
              </w:rPr>
              <w:t> thì điện trở R phải có giá trị bằng</w:t>
            </w:r>
          </w:p>
          <w:p w:rsidR="00543AE1" w:rsidRPr="00ED31E0" w:rsidRDefault="00543AE1" w:rsidP="00ED31E0">
            <w:pPr>
              <w:ind w:left="48" w:right="48"/>
              <w:jc w:val="both"/>
              <w:rPr>
                <w:sz w:val="28"/>
                <w:szCs w:val="28"/>
              </w:rPr>
            </w:pPr>
            <w:r w:rsidRPr="00ED31E0">
              <w:rPr>
                <w:sz w:val="28"/>
                <w:szCs w:val="28"/>
              </w:rPr>
              <w:t>A. 80 Ω       B. 40 Ω       C. 60 Ω       D. 100 Ω</w:t>
            </w:r>
          </w:p>
          <w:p w:rsidR="00543AE1" w:rsidRPr="00ED31E0" w:rsidRDefault="00543AE1" w:rsidP="00ED31E0">
            <w:pPr>
              <w:ind w:left="48" w:right="48"/>
              <w:jc w:val="center"/>
              <w:rPr>
                <w:sz w:val="28"/>
                <w:szCs w:val="28"/>
              </w:rPr>
            </w:pPr>
            <w:r w:rsidRPr="00ED31E0">
              <w:rPr>
                <w:b/>
                <w:bCs/>
                <w:sz w:val="28"/>
                <w:szCs w:val="28"/>
              </w:rPr>
              <w:t>Hướng dẫn giải và đáp án</w:t>
            </w:r>
          </w:p>
          <w:tbl>
            <w:tblPr>
              <w:tblW w:w="5760"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25"/>
              <w:gridCol w:w="678"/>
              <w:gridCol w:w="649"/>
              <w:gridCol w:w="677"/>
              <w:gridCol w:w="677"/>
              <w:gridCol w:w="677"/>
              <w:gridCol w:w="677"/>
            </w:tblGrid>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6</w:t>
                  </w:r>
                </w:p>
              </w:tc>
            </w:tr>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r>
          </w:tbl>
          <w:p w:rsidR="00296217" w:rsidRPr="00ED31E0" w:rsidRDefault="00296217" w:rsidP="00ED31E0">
            <w:pPr>
              <w:ind w:left="48" w:right="48"/>
              <w:jc w:val="both"/>
              <w:rPr>
                <w:sz w:val="28"/>
                <w:szCs w:val="28"/>
              </w:rPr>
            </w:pP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142" w:type="dxa"/>
        </w:trPr>
        <w:tc>
          <w:tcPr>
            <w:tcW w:w="3085" w:type="dxa"/>
            <w:gridSpan w:val="2"/>
            <w:shd w:val="clear" w:color="auto" w:fill="auto"/>
          </w:tcPr>
          <w:p w:rsidR="00FB25FF" w:rsidRPr="00ED31E0" w:rsidRDefault="00FB25FF" w:rsidP="00ED31E0">
            <w:pPr>
              <w:pStyle w:val="NormalWeb"/>
              <w:spacing w:before="0" w:beforeAutospacing="0" w:after="0" w:afterAutospacing="0"/>
              <w:ind w:left="48" w:right="48"/>
              <w:jc w:val="both"/>
              <w:rPr>
                <w:sz w:val="28"/>
                <w:szCs w:val="28"/>
              </w:rPr>
            </w:pPr>
            <w:r w:rsidRPr="00ED31E0">
              <w:rPr>
                <w:b/>
                <w:bCs/>
                <w:sz w:val="28"/>
                <w:szCs w:val="28"/>
              </w:rPr>
              <w:t>Bài 14.10 trang 40 Sách bài tập Vật Lí 12:</w:t>
            </w:r>
            <w:r w:rsidRPr="00ED31E0">
              <w:rPr>
                <w:sz w:val="28"/>
                <w:szCs w:val="28"/>
              </w:rPr>
              <w:t> Cho mach gồm điên trở R = 30√3Ω nối tiếp với tu điện C = 1/3000π điện áp tức thời ở hai đầu đoạn mạch là u = 120√2cos100πt (V).</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a) Viết biểu thức của cường độ dòng điện tức thời trong mạch.</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b) Xác định điện áp hiệu dụng ở hai đầu điện trở R và ở hai đầu tụ điện C.</w:t>
            </w:r>
          </w:p>
          <w:p w:rsidR="00296217" w:rsidRPr="00ED31E0" w:rsidRDefault="00296217" w:rsidP="00ED31E0">
            <w:pPr>
              <w:pStyle w:val="ListParagraph"/>
              <w:tabs>
                <w:tab w:val="num" w:pos="993"/>
              </w:tabs>
              <w:ind w:left="0"/>
              <w:jc w:val="both"/>
              <w:rPr>
                <w:bCs/>
                <w:sz w:val="28"/>
                <w:szCs w:val="28"/>
                <w:lang w:val="en-CA"/>
              </w:rPr>
            </w:pPr>
          </w:p>
        </w:tc>
        <w:tc>
          <w:tcPr>
            <w:tcW w:w="2835" w:type="dxa"/>
            <w:gridSpan w:val="3"/>
            <w:shd w:val="clear" w:color="auto" w:fill="auto"/>
          </w:tcPr>
          <w:p w:rsidR="00296217" w:rsidRPr="00ED31E0" w:rsidRDefault="00FB25FF" w:rsidP="00ED31E0">
            <w:pPr>
              <w:jc w:val="both"/>
              <w:rPr>
                <w:sz w:val="28"/>
                <w:szCs w:val="28"/>
                <w:lang w:val="de-AT"/>
              </w:rPr>
            </w:pPr>
            <w:r w:rsidRPr="00ED31E0">
              <w:rPr>
                <w:sz w:val="28"/>
                <w:szCs w:val="28"/>
                <w:lang w:val="de-AT"/>
              </w:rPr>
              <w:t>HS làm bài theo sự hướng dẫn của GV</w:t>
            </w:r>
          </w:p>
        </w:tc>
        <w:tc>
          <w:tcPr>
            <w:tcW w:w="4394" w:type="dxa"/>
            <w:gridSpan w:val="5"/>
            <w:shd w:val="clear" w:color="auto" w:fill="auto"/>
          </w:tcPr>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 xml:space="preserve">a) </w:t>
            </w:r>
          </w:p>
          <w:p w:rsidR="00A17C30" w:rsidRPr="00ED31E0" w:rsidRDefault="00A17C30" w:rsidP="00ED31E0">
            <w:pPr>
              <w:pStyle w:val="NormalWeb"/>
              <w:spacing w:before="0" w:beforeAutospacing="0" w:after="0" w:afterAutospacing="0"/>
              <w:ind w:left="48" w:right="48"/>
              <w:jc w:val="both"/>
              <w:rPr>
                <w:sz w:val="28"/>
                <w:szCs w:val="28"/>
              </w:rPr>
            </w:pPr>
            <w:r w:rsidRPr="00ED31E0">
              <w:rPr>
                <w:sz w:val="28"/>
                <w:szCs w:val="28"/>
              </w:rPr>
              <w:t>I = 2√2 cos (100πt + π/6) ( A)</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b) Theo bài ra ta có</w:t>
            </w:r>
          </w:p>
          <w:p w:rsidR="00FB25FF" w:rsidRPr="00ED31E0" w:rsidRDefault="00FB25FF" w:rsidP="00ED31E0">
            <w:pPr>
              <w:pStyle w:val="NormalWeb"/>
              <w:spacing w:before="0" w:beforeAutospacing="0" w:after="0" w:afterAutospacing="0"/>
              <w:ind w:left="48" w:right="48"/>
              <w:jc w:val="both"/>
              <w:rPr>
                <w:sz w:val="28"/>
                <w:szCs w:val="28"/>
              </w:rPr>
            </w:pPr>
            <w:r w:rsidRPr="00ED31E0">
              <w:rPr>
                <w:sz w:val="28"/>
                <w:szCs w:val="28"/>
              </w:rPr>
              <w:t>U</w:t>
            </w:r>
            <w:r w:rsidRPr="00ED31E0">
              <w:rPr>
                <w:sz w:val="28"/>
                <w:szCs w:val="28"/>
                <w:vertAlign w:val="subscript"/>
              </w:rPr>
              <w:t>R</w:t>
            </w:r>
            <w:r w:rsidRPr="00ED31E0">
              <w:rPr>
                <w:sz w:val="28"/>
                <w:szCs w:val="28"/>
              </w:rPr>
              <w:t> = 60√3V; U</w:t>
            </w:r>
            <w:r w:rsidRPr="00ED31E0">
              <w:rPr>
                <w:sz w:val="28"/>
                <w:szCs w:val="28"/>
                <w:vertAlign w:val="subscript"/>
              </w:rPr>
              <w:t>C</w:t>
            </w:r>
            <w:r w:rsidRPr="00ED31E0">
              <w:rPr>
                <w:sz w:val="28"/>
                <w:szCs w:val="28"/>
              </w:rPr>
              <w:t> = 60V</w:t>
            </w:r>
          </w:p>
          <w:p w:rsidR="00296217" w:rsidRPr="00ED31E0" w:rsidRDefault="00296217" w:rsidP="00ED31E0">
            <w:pPr>
              <w:jc w:val="both"/>
              <w:rPr>
                <w:b/>
                <w:bCs/>
                <w:sz w:val="28"/>
                <w:szCs w:val="28"/>
                <w:lang w:val="de-AT"/>
              </w:rPr>
            </w:pPr>
          </w:p>
        </w:tc>
      </w:tr>
      <w:tr w:rsidR="00296217" w:rsidRPr="00ED31E0" w:rsidTr="00543AE1">
        <w:trPr>
          <w:gridAfter w:val="2"/>
          <w:wAfter w:w="142" w:type="dxa"/>
        </w:trPr>
        <w:tc>
          <w:tcPr>
            <w:tcW w:w="10314" w:type="dxa"/>
            <w:gridSpan w:val="10"/>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After w:val="2"/>
          <w:wAfter w:w="142" w:type="dxa"/>
        </w:trPr>
        <w:tc>
          <w:tcPr>
            <w:tcW w:w="10314" w:type="dxa"/>
            <w:gridSpan w:val="10"/>
            <w:shd w:val="clear" w:color="auto" w:fill="auto"/>
          </w:tcPr>
          <w:p w:rsidR="00296217" w:rsidRPr="00ED31E0" w:rsidRDefault="00FB25FF" w:rsidP="00ED31E0">
            <w:pPr>
              <w:jc w:val="both"/>
              <w:rPr>
                <w:b/>
                <w:bCs/>
                <w:sz w:val="28"/>
                <w:szCs w:val="28"/>
                <w:lang w:val="de-AT"/>
              </w:rPr>
            </w:pPr>
            <w:r w:rsidRPr="00ED31E0">
              <w:rPr>
                <w:b/>
                <w:bCs/>
                <w:sz w:val="28"/>
                <w:szCs w:val="28"/>
                <w:lang w:val="de-AT"/>
              </w:rPr>
              <w:t>Tự làm thêm một số bài tập nâng cao:</w:t>
            </w:r>
          </w:p>
          <w:p w:rsidR="00FB25FF" w:rsidRPr="00ED31E0" w:rsidRDefault="00FB25FF" w:rsidP="00ED31E0">
            <w:pPr>
              <w:rPr>
                <w:sz w:val="28"/>
                <w:szCs w:val="28"/>
              </w:rPr>
            </w:pPr>
            <w:r w:rsidRPr="00ED31E0">
              <w:rPr>
                <w:b/>
                <w:sz w:val="28"/>
                <w:szCs w:val="28"/>
              </w:rPr>
              <w:t>1</w:t>
            </w:r>
            <w:r w:rsidRPr="00ED31E0">
              <w:rPr>
                <w:sz w:val="28"/>
                <w:szCs w:val="28"/>
              </w:rPr>
              <w:t xml:space="preserve">)Cho mạch điện xoay chiều có R = 50 </w:t>
            </w:r>
            <w:r w:rsidRPr="00ED31E0">
              <w:rPr>
                <w:position w:val="-4"/>
                <w:sz w:val="28"/>
                <w:szCs w:val="28"/>
              </w:rPr>
              <w:object w:dxaOrig="260" w:dyaOrig="260">
                <v:shape id="_x0000_i1429" type="#_x0000_t75" style="width:12.5pt;height:12.5pt" o:ole="">
                  <v:imagedata r:id="rId849" o:title=""/>
                </v:shape>
                <o:OLEObject Type="Embed" ProgID="Equation.DSMT4" ShapeID="_x0000_i1429" DrawAspect="Content" ObjectID="_1629614496" r:id="rId850"/>
              </w:object>
            </w:r>
            <w:r w:rsidRPr="00ED31E0">
              <w:rPr>
                <w:sz w:val="28"/>
                <w:szCs w:val="28"/>
              </w:rPr>
              <w:t xml:space="preserve"> ; L = 159mH  ; C = 31,8 </w:t>
            </w:r>
            <w:r w:rsidRPr="00ED31E0">
              <w:rPr>
                <w:position w:val="-10"/>
                <w:sz w:val="28"/>
                <w:szCs w:val="28"/>
              </w:rPr>
              <w:object w:dxaOrig="420" w:dyaOrig="320">
                <v:shape id="_x0000_i1430" type="#_x0000_t75" style="width:21.3pt;height:15.65pt" o:ole="">
                  <v:imagedata r:id="rId851" o:title=""/>
                </v:shape>
                <o:OLEObject Type="Embed" ProgID="Equation.DSMT4" ShapeID="_x0000_i1430" DrawAspect="Content" ObjectID="_1629614497" r:id="rId852"/>
              </w:object>
            </w:r>
            <w:r w:rsidRPr="00ED31E0">
              <w:rPr>
                <w:sz w:val="28"/>
                <w:szCs w:val="28"/>
              </w:rPr>
              <w:t xml:space="preserve"> .Điệp áp 2 đầu đoạn mạch có biểu thức là :   </w:t>
            </w:r>
            <w:r w:rsidRPr="00ED31E0">
              <w:rPr>
                <w:position w:val="-6"/>
                <w:sz w:val="28"/>
                <w:szCs w:val="28"/>
              </w:rPr>
              <w:object w:dxaOrig="1719" w:dyaOrig="279">
                <v:shape id="_x0000_i1431" type="#_x0000_t75" style="width:86.4pt;height:14.4pt" o:ole="">
                  <v:imagedata r:id="rId853" o:title=""/>
                </v:shape>
                <o:OLEObject Type="Embed" ProgID="Equation.DSMT4" ShapeID="_x0000_i1431" DrawAspect="Content" ObjectID="_1629614498" r:id="rId854"/>
              </w:object>
            </w:r>
            <w:r w:rsidRPr="00ED31E0">
              <w:rPr>
                <w:sz w:val="28"/>
                <w:szCs w:val="28"/>
              </w:rPr>
              <w:t xml:space="preserve"> ( V) .Tính Z ? và viết i trong mạch ?</w:t>
            </w:r>
          </w:p>
          <w:p w:rsidR="00FB25FF" w:rsidRPr="00ED31E0" w:rsidRDefault="00FB25FF" w:rsidP="00ED31E0">
            <w:pPr>
              <w:ind w:left="720"/>
              <w:rPr>
                <w:sz w:val="28"/>
                <w:szCs w:val="28"/>
              </w:rPr>
            </w:pPr>
            <w:r w:rsidRPr="00ED31E0">
              <w:rPr>
                <w:sz w:val="28"/>
                <w:szCs w:val="28"/>
              </w:rPr>
              <w:tab/>
              <w:t>( Z = 50</w:t>
            </w:r>
            <w:r w:rsidRPr="00ED31E0">
              <w:rPr>
                <w:position w:val="-10"/>
                <w:sz w:val="28"/>
                <w:szCs w:val="28"/>
              </w:rPr>
              <w:object w:dxaOrig="720" w:dyaOrig="380">
                <v:shape id="_x0000_i1432" type="#_x0000_t75" style="width:36.3pt;height:18.8pt" o:ole="">
                  <v:imagedata r:id="rId855" o:title=""/>
                </v:shape>
                <o:OLEObject Type="Embed" ProgID="Equation.DSMT4" ShapeID="_x0000_i1432" DrawAspect="Content" ObjectID="_1629614499" r:id="rId856"/>
              </w:object>
            </w:r>
            <w:r w:rsidRPr="00ED31E0">
              <w:rPr>
                <w:sz w:val="28"/>
                <w:szCs w:val="28"/>
              </w:rPr>
              <w:t xml:space="preserve"> ,   </w:t>
            </w:r>
            <w:r w:rsidRPr="00ED31E0">
              <w:rPr>
                <w:position w:val="-24"/>
                <w:sz w:val="28"/>
                <w:szCs w:val="28"/>
              </w:rPr>
              <w:object w:dxaOrig="2780" w:dyaOrig="620">
                <v:shape id="_x0000_i1433" type="#_x0000_t75" style="width:139pt;height:30.7pt" o:ole="">
                  <v:imagedata r:id="rId857" o:title=""/>
                </v:shape>
                <o:OLEObject Type="Embed" ProgID="Equation.DSMT4" ShapeID="_x0000_i1433" DrawAspect="Content" ObjectID="_1629614500" r:id="rId858"/>
              </w:object>
            </w:r>
          </w:p>
          <w:p w:rsidR="00FB25FF" w:rsidRPr="00ED31E0" w:rsidRDefault="00F5559C" w:rsidP="00ED31E0">
            <w:pPr>
              <w:rPr>
                <w:sz w:val="28"/>
                <w:szCs w:val="28"/>
              </w:rPr>
            </w:pPr>
            <w:r>
              <w:rPr>
                <w:noProof/>
                <w:sz w:val="28"/>
                <w:szCs w:val="28"/>
              </w:rPr>
              <mc:AlternateContent>
                <mc:Choice Requires="wpg">
                  <w:drawing>
                    <wp:anchor distT="0" distB="0" distL="114300" distR="114300" simplePos="0" relativeHeight="251712512" behindDoc="0" locked="0" layoutInCell="1" allowOverlap="1">
                      <wp:simplePos x="0" y="0"/>
                      <wp:positionH relativeFrom="column">
                        <wp:posOffset>2033905</wp:posOffset>
                      </wp:positionH>
                      <wp:positionV relativeFrom="paragraph">
                        <wp:posOffset>33020</wp:posOffset>
                      </wp:positionV>
                      <wp:extent cx="1356360" cy="678815"/>
                      <wp:effectExtent l="0" t="4445" r="635" b="2540"/>
                      <wp:wrapNone/>
                      <wp:docPr id="2075" name="Group 3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6360" cy="678815"/>
                                <a:chOff x="4704" y="7756"/>
                                <a:chExt cx="2136" cy="1069"/>
                              </a:xfrm>
                            </wpg:grpSpPr>
                            <wps:wsp>
                              <wps:cNvPr id="2076" name="Rectangle 3537"/>
                              <wps:cNvSpPr>
                                <a:spLocks noChangeArrowheads="1"/>
                              </wps:cNvSpPr>
                              <wps:spPr bwMode="auto">
                                <a:xfrm>
                                  <a:off x="4704" y="820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A</w:t>
                                    </w:r>
                                  </w:p>
                                </w:txbxContent>
                              </wps:txbx>
                              <wps:bodyPr rot="0" vert="horz" wrap="square" lIns="91440" tIns="45720" rIns="91440" bIns="45720" anchor="t" anchorCtr="0" upright="1">
                                <a:noAutofit/>
                              </wps:bodyPr>
                            </wps:wsp>
                            <wps:wsp>
                              <wps:cNvPr id="2077" name="Rectangle 3538"/>
                              <wps:cNvSpPr>
                                <a:spLocks noChangeArrowheads="1"/>
                              </wps:cNvSpPr>
                              <wps:spPr bwMode="auto">
                                <a:xfrm>
                                  <a:off x="6264" y="823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B</w:t>
                                    </w:r>
                                  </w:p>
                                </w:txbxContent>
                              </wps:txbx>
                              <wps:bodyPr rot="0" vert="horz" wrap="square" lIns="91440" tIns="45720" rIns="91440" bIns="45720" anchor="t" anchorCtr="0" upright="1">
                                <a:noAutofit/>
                              </wps:bodyPr>
                            </wps:wsp>
                            <wpg:grpSp>
                              <wpg:cNvPr id="2078" name="Group 3539"/>
                              <wpg:cNvGrpSpPr>
                                <a:grpSpLocks/>
                              </wpg:cNvGrpSpPr>
                              <wpg:grpSpPr bwMode="auto">
                                <a:xfrm>
                                  <a:off x="5022" y="7756"/>
                                  <a:ext cx="1524" cy="701"/>
                                  <a:chOff x="5022" y="7756"/>
                                  <a:chExt cx="1524" cy="701"/>
                                </a:xfrm>
                              </wpg:grpSpPr>
                              <wps:wsp>
                                <wps:cNvPr id="2079" name="Arc 3540"/>
                                <wps:cNvSpPr>
                                  <a:spLocks/>
                                </wps:cNvSpPr>
                                <wps:spPr bwMode="auto">
                                  <a:xfrm>
                                    <a:off x="5236" y="8122"/>
                                    <a:ext cx="136" cy="249"/>
                                  </a:xfrm>
                                  <a:custGeom>
                                    <a:avLst/>
                                    <a:gdLst>
                                      <a:gd name="G0" fmla="+- 21360 0 0"/>
                                      <a:gd name="G1" fmla="+- 21600 0 0"/>
                                      <a:gd name="G2" fmla="+- 21600 0 0"/>
                                      <a:gd name="T0" fmla="*/ 0 w 42960"/>
                                      <a:gd name="T1" fmla="*/ 18391 h 37888"/>
                                      <a:gd name="T2" fmla="*/ 35547 w 42960"/>
                                      <a:gd name="T3" fmla="*/ 37888 h 37888"/>
                                      <a:gd name="T4" fmla="*/ 21360 w 42960"/>
                                      <a:gd name="T5" fmla="*/ 21600 h 37888"/>
                                    </a:gdLst>
                                    <a:ahLst/>
                                    <a:cxnLst>
                                      <a:cxn ang="0">
                                        <a:pos x="T0" y="T1"/>
                                      </a:cxn>
                                      <a:cxn ang="0">
                                        <a:pos x="T2" y="T3"/>
                                      </a:cxn>
                                      <a:cxn ang="0">
                                        <a:pos x="T4" y="T5"/>
                                      </a:cxn>
                                    </a:cxnLst>
                                    <a:rect l="0" t="0" r="r" b="b"/>
                                    <a:pathLst>
                                      <a:path w="42960" h="37888" fill="none" extrusionOk="0">
                                        <a:moveTo>
                                          <a:pt x="-1" y="18390"/>
                                        </a:moveTo>
                                        <a:cubicBezTo>
                                          <a:pt x="1587" y="7819"/>
                                          <a:pt x="10669" y="-1"/>
                                          <a:pt x="21360" y="0"/>
                                        </a:cubicBezTo>
                                        <a:cubicBezTo>
                                          <a:pt x="33289" y="0"/>
                                          <a:pt x="42960" y="9670"/>
                                          <a:pt x="42960" y="21600"/>
                                        </a:cubicBezTo>
                                        <a:cubicBezTo>
                                          <a:pt x="42960" y="27845"/>
                                          <a:pt x="40256" y="33785"/>
                                          <a:pt x="35546" y="37887"/>
                                        </a:cubicBezTo>
                                      </a:path>
                                      <a:path w="42960" h="37888" stroke="0" extrusionOk="0">
                                        <a:moveTo>
                                          <a:pt x="-1" y="18390"/>
                                        </a:moveTo>
                                        <a:cubicBezTo>
                                          <a:pt x="1587" y="7819"/>
                                          <a:pt x="10669" y="-1"/>
                                          <a:pt x="21360" y="0"/>
                                        </a:cubicBezTo>
                                        <a:cubicBezTo>
                                          <a:pt x="33289" y="0"/>
                                          <a:pt x="42960" y="9670"/>
                                          <a:pt x="42960" y="21600"/>
                                        </a:cubicBezTo>
                                        <a:cubicBezTo>
                                          <a:pt x="42960" y="27845"/>
                                          <a:pt x="40256" y="33785"/>
                                          <a:pt x="35546" y="37887"/>
                                        </a:cubicBezTo>
                                        <a:lnTo>
                                          <a:pt x="213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80" name="Group 3541"/>
                                <wpg:cNvGrpSpPr>
                                  <a:grpSpLocks/>
                                </wpg:cNvGrpSpPr>
                                <wpg:grpSpPr bwMode="auto">
                                  <a:xfrm>
                                    <a:off x="5322" y="8119"/>
                                    <a:ext cx="326" cy="252"/>
                                    <a:chOff x="5495" y="5516"/>
                                    <a:chExt cx="2215" cy="1654"/>
                                  </a:xfrm>
                                </wpg:grpSpPr>
                                <wps:wsp>
                                  <wps:cNvPr id="2081" name="Arc 3542"/>
                                  <wps:cNvSpPr>
                                    <a:spLocks/>
                                  </wps:cNvSpPr>
                                  <wps:spPr bwMode="auto">
                                    <a:xfrm>
                                      <a:off x="5495" y="5533"/>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2" name="Arc 3543"/>
                                  <wps:cNvSpPr>
                                    <a:spLocks/>
                                  </wps:cNvSpPr>
                                  <wps:spPr bwMode="auto">
                                    <a:xfrm>
                                      <a:off x="6140" y="5516"/>
                                      <a:ext cx="933" cy="1637"/>
                                    </a:xfrm>
                                    <a:custGeom>
                                      <a:avLst/>
                                      <a:gdLst>
                                        <a:gd name="G0" fmla="+- 21600 0 0"/>
                                        <a:gd name="G1" fmla="+- 21600 0 0"/>
                                        <a:gd name="G2" fmla="+- 21600 0 0"/>
                                        <a:gd name="T0" fmla="*/ 7296 w 43200"/>
                                        <a:gd name="T1" fmla="*/ 37785 h 37785"/>
                                        <a:gd name="T2" fmla="*/ 36913 w 43200"/>
                                        <a:gd name="T3" fmla="*/ 36834 h 37785"/>
                                        <a:gd name="T4" fmla="*/ 21600 w 43200"/>
                                        <a:gd name="T5" fmla="*/ 21600 h 37785"/>
                                      </a:gdLst>
                                      <a:ahLst/>
                                      <a:cxnLst>
                                        <a:cxn ang="0">
                                          <a:pos x="T0" y="T1"/>
                                        </a:cxn>
                                        <a:cxn ang="0">
                                          <a:pos x="T2" y="T3"/>
                                        </a:cxn>
                                        <a:cxn ang="0">
                                          <a:pos x="T4" y="T5"/>
                                        </a:cxn>
                                      </a:cxnLst>
                                      <a:rect l="0" t="0" r="r" b="b"/>
                                      <a:pathLst>
                                        <a:path w="43200" h="37785" fill="none"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path>
                                        <a:path w="43200" h="37785" stroke="0" extrusionOk="0">
                                          <a:moveTo>
                                            <a:pt x="7295" y="37785"/>
                                          </a:moveTo>
                                          <a:cubicBezTo>
                                            <a:pt x="2656" y="33684"/>
                                            <a:pt x="0" y="27791"/>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3" name="Arc 3544"/>
                                  <wps:cNvSpPr>
                                    <a:spLocks/>
                                  </wps:cNvSpPr>
                                  <wps:spPr bwMode="auto">
                                    <a:xfrm>
                                      <a:off x="6777" y="5517"/>
                                      <a:ext cx="933" cy="1624"/>
                                    </a:xfrm>
                                    <a:custGeom>
                                      <a:avLst/>
                                      <a:gdLst>
                                        <a:gd name="G0" fmla="+- 21600 0 0"/>
                                        <a:gd name="G1" fmla="+- 21600 0 0"/>
                                        <a:gd name="G2" fmla="+- 21600 0 0"/>
                                        <a:gd name="T0" fmla="*/ 6959 w 43200"/>
                                        <a:gd name="T1" fmla="*/ 37481 h 37481"/>
                                        <a:gd name="T2" fmla="*/ 36913 w 43200"/>
                                        <a:gd name="T3" fmla="*/ 36834 h 37481"/>
                                        <a:gd name="T4" fmla="*/ 21600 w 43200"/>
                                        <a:gd name="T5" fmla="*/ 21600 h 37481"/>
                                      </a:gdLst>
                                      <a:ahLst/>
                                      <a:cxnLst>
                                        <a:cxn ang="0">
                                          <a:pos x="T0" y="T1"/>
                                        </a:cxn>
                                        <a:cxn ang="0">
                                          <a:pos x="T2" y="T3"/>
                                        </a:cxn>
                                        <a:cxn ang="0">
                                          <a:pos x="T4" y="T5"/>
                                        </a:cxn>
                                      </a:cxnLst>
                                      <a:rect l="0" t="0" r="r" b="b"/>
                                      <a:pathLst>
                                        <a:path w="43200" h="37481" fill="none"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path>
                                        <a:path w="43200" h="37481" stroke="0" extrusionOk="0">
                                          <a:moveTo>
                                            <a:pt x="6959" y="37480"/>
                                          </a:moveTo>
                                          <a:cubicBezTo>
                                            <a:pt x="2523" y="33391"/>
                                            <a:pt x="0" y="27633"/>
                                            <a:pt x="0" y="21600"/>
                                          </a:cubicBezTo>
                                          <a:cubicBezTo>
                                            <a:pt x="0" y="9670"/>
                                            <a:pt x="9670" y="0"/>
                                            <a:pt x="21600" y="0"/>
                                          </a:cubicBezTo>
                                          <a:cubicBezTo>
                                            <a:pt x="33529" y="0"/>
                                            <a:pt x="43200" y="9670"/>
                                            <a:pt x="43200" y="21600"/>
                                          </a:cubicBezTo>
                                          <a:cubicBezTo>
                                            <a:pt x="43200" y="27309"/>
                                            <a:pt x="40939" y="32786"/>
                                            <a:pt x="36912" y="36833"/>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84" name="Arc 3545"/>
                                <wps:cNvSpPr>
                                  <a:spLocks/>
                                </wps:cNvSpPr>
                                <wps:spPr bwMode="auto">
                                  <a:xfrm>
                                    <a:off x="5604" y="8115"/>
                                    <a:ext cx="136" cy="246"/>
                                  </a:xfrm>
                                  <a:custGeom>
                                    <a:avLst/>
                                    <a:gdLst>
                                      <a:gd name="G0" fmla="+- 21600 0 0"/>
                                      <a:gd name="G1" fmla="+- 21600 0 0"/>
                                      <a:gd name="G2" fmla="+- 21600 0 0"/>
                                      <a:gd name="T0" fmla="*/ 6959 w 43066"/>
                                      <a:gd name="T1" fmla="*/ 37481 h 37481"/>
                                      <a:gd name="T2" fmla="*/ 43066 w 43066"/>
                                      <a:gd name="T3" fmla="*/ 19197 h 37481"/>
                                      <a:gd name="T4" fmla="*/ 21600 w 43066"/>
                                      <a:gd name="T5" fmla="*/ 21600 h 37481"/>
                                    </a:gdLst>
                                    <a:ahLst/>
                                    <a:cxnLst>
                                      <a:cxn ang="0">
                                        <a:pos x="T0" y="T1"/>
                                      </a:cxn>
                                      <a:cxn ang="0">
                                        <a:pos x="T2" y="T3"/>
                                      </a:cxn>
                                      <a:cxn ang="0">
                                        <a:pos x="T4" y="T5"/>
                                      </a:cxn>
                                    </a:cxnLst>
                                    <a:rect l="0" t="0" r="r" b="b"/>
                                    <a:pathLst>
                                      <a:path w="43066" h="37481" fill="none" extrusionOk="0">
                                        <a:moveTo>
                                          <a:pt x="6959" y="37480"/>
                                        </a:moveTo>
                                        <a:cubicBezTo>
                                          <a:pt x="2523" y="33391"/>
                                          <a:pt x="0" y="27633"/>
                                          <a:pt x="0" y="21600"/>
                                        </a:cubicBezTo>
                                        <a:cubicBezTo>
                                          <a:pt x="0" y="9670"/>
                                          <a:pt x="9670" y="0"/>
                                          <a:pt x="21600" y="0"/>
                                        </a:cubicBezTo>
                                        <a:cubicBezTo>
                                          <a:pt x="32599" y="-1"/>
                                          <a:pt x="41842" y="8265"/>
                                          <a:pt x="43065" y="19197"/>
                                        </a:cubicBezTo>
                                      </a:path>
                                      <a:path w="43066" h="37481" stroke="0" extrusionOk="0">
                                        <a:moveTo>
                                          <a:pt x="6959" y="37480"/>
                                        </a:moveTo>
                                        <a:cubicBezTo>
                                          <a:pt x="2523" y="33391"/>
                                          <a:pt x="0" y="27633"/>
                                          <a:pt x="0" y="21600"/>
                                        </a:cubicBezTo>
                                        <a:cubicBezTo>
                                          <a:pt x="0" y="9670"/>
                                          <a:pt x="9670" y="0"/>
                                          <a:pt x="21600" y="0"/>
                                        </a:cubicBezTo>
                                        <a:cubicBezTo>
                                          <a:pt x="32599" y="-1"/>
                                          <a:pt x="41842" y="8265"/>
                                          <a:pt x="43065" y="19197"/>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5" name="Line 3546"/>
                                <wps:cNvCnPr/>
                                <wps:spPr bwMode="auto">
                                  <a:xfrm>
                                    <a:off x="5124" y="8244"/>
                                    <a:ext cx="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3547"/>
                                <wps:cNvCnPr/>
                                <wps:spPr bwMode="auto">
                                  <a:xfrm>
                                    <a:off x="5736" y="8244"/>
                                    <a:ext cx="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3548"/>
                                <wps:cNvCnPr/>
                                <wps:spPr bwMode="auto">
                                  <a:xfrm>
                                    <a:off x="5949" y="8251"/>
                                    <a:ext cx="5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Rectangle 3549"/>
                                <wps:cNvSpPr>
                                  <a:spLocks noChangeArrowheads="1"/>
                                </wps:cNvSpPr>
                                <wps:spPr bwMode="auto">
                                  <a:xfrm>
                                    <a:off x="5829" y="8041"/>
                                    <a:ext cx="128"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89" name="Line 3550"/>
                                <wps:cNvCnPr/>
                                <wps:spPr bwMode="auto">
                                  <a:xfrm>
                                    <a:off x="5952" y="8059"/>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0" name="Line 3551"/>
                                <wps:cNvCnPr/>
                                <wps:spPr bwMode="auto">
                                  <a:xfrm>
                                    <a:off x="5833" y="8057"/>
                                    <a:ext cx="0"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1" name="Oval 3552"/>
                                <wps:cNvSpPr>
                                  <a:spLocks noChangeArrowheads="1"/>
                                </wps:cNvSpPr>
                                <wps:spPr bwMode="auto">
                                  <a:xfrm>
                                    <a:off x="5049" y="8187"/>
                                    <a:ext cx="66" cy="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2" name="Line 3553"/>
                                <wps:cNvCnPr/>
                                <wps:spPr bwMode="auto">
                                  <a:xfrm flipV="1">
                                    <a:off x="5022" y="8116"/>
                                    <a:ext cx="131"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Oval 3554"/>
                                <wps:cNvSpPr>
                                  <a:spLocks noChangeArrowheads="1"/>
                                </wps:cNvSpPr>
                                <wps:spPr bwMode="auto">
                                  <a:xfrm>
                                    <a:off x="6441" y="8202"/>
                                    <a:ext cx="66" cy="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94" name="Line 3555"/>
                                <wps:cNvCnPr/>
                                <wps:spPr bwMode="auto">
                                  <a:xfrm flipV="1">
                                    <a:off x="6414" y="8131"/>
                                    <a:ext cx="132" cy="2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5" name="Rectangle 3556"/>
                                <wps:cNvSpPr>
                                  <a:spLocks noChangeArrowheads="1"/>
                                </wps:cNvSpPr>
                                <wps:spPr bwMode="auto">
                                  <a:xfrm>
                                    <a:off x="5184" y="7756"/>
                                    <a:ext cx="575"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jc w:val="center"/>
                                        <w:rPr>
                                          <w:color w:val="000000"/>
                                          <w:sz w:val="20"/>
                                        </w:rPr>
                                      </w:pPr>
                                      <w:r w:rsidRPr="00F76E5A">
                                        <w:rPr>
                                          <w:color w:val="000000"/>
                                          <w:sz w:val="20"/>
                                        </w:rPr>
                                        <w:t>L</w:t>
                                      </w:r>
                                    </w:p>
                                  </w:txbxContent>
                                </wps:txbx>
                                <wps:bodyPr rot="0" vert="horz" wrap="square" lIns="91440" tIns="45720" rIns="91440" bIns="45720" anchor="t" anchorCtr="0" upright="1">
                                  <a:noAutofit/>
                                </wps:bodyPr>
                              </wps:wsp>
                              <wps:wsp>
                                <wps:cNvPr id="2096" name="Rectangle 3557"/>
                                <wps:cNvSpPr>
                                  <a:spLocks noChangeArrowheads="1"/>
                                </wps:cNvSpPr>
                                <wps:spPr bwMode="auto">
                                  <a:xfrm>
                                    <a:off x="5589" y="7756"/>
                                    <a:ext cx="576"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76E5A" w:rsidRDefault="002600CC" w:rsidP="00FB25FF">
                                      <w:pPr>
                                        <w:rPr>
                                          <w:color w:val="000000"/>
                                          <w:sz w:val="20"/>
                                        </w:rPr>
                                      </w:pPr>
                                      <w:r>
                                        <w:rPr>
                                          <w:sz w:val="20"/>
                                        </w:rPr>
                                        <w:t xml:space="preserve"> </w:t>
                                      </w:r>
                                      <w:r w:rsidRPr="00F76E5A">
                                        <w:rPr>
                                          <w:color w:val="000000"/>
                                          <w:sz w:val="20"/>
                                        </w:rPr>
                                        <w:t xml:space="preserve"> 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536" o:spid="_x0000_s1314" style="position:absolute;margin-left:160.15pt;margin-top:2.6pt;width:106.8pt;height:53.45pt;z-index:251712512" coordorigin="4704,7756" coordsize="2136,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">
                      <v:rect id="Rectangle 3537" o:spid="_x0000_s1315" style="position:absolute;left:4704;top:8206;width:57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fM3cYA&#10;AADdAAAADwAAAGRycy9kb3ducmV2LnhtbESPT2vCQBTE74LfYXmCF6kbPWhJXUUEMRRBjH/Oj+xr&#10;Epp9G7Nrkn57t1DocZiZ3zCrTW8q0VLjSssKZtMIBHFmdcm5gutl//YOwnlkjZVlUvBDDjbr4WCF&#10;sbYdn6lNfS4ChF2MCgrv61hKlxVk0E1tTRy8L9sY9EE2udQNdgFuKjmPooU0WHJYKLCmXUHZd/o0&#10;Crrs1N4vx4M8Te6J5Ufy2KW3T6XGo377AcJT7//Df+1EK5hHywX8vglPQK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fM3cYAAADdAAAADwAAAAAAAAAAAAAAAACYAgAAZHJz&#10;L2Rvd25yZXYueG1sUEsFBgAAAAAEAAQA9QAAAIsDAAAAAA==&#10;" filled="f" stroked="f">
                        <v:textbox>
                          <w:txbxContent>
                            <w:p w:rsidR="002600CC" w:rsidRPr="00F76E5A" w:rsidRDefault="002600CC" w:rsidP="00FB25FF">
                              <w:pPr>
                                <w:jc w:val="center"/>
                                <w:rPr>
                                  <w:color w:val="000000"/>
                                  <w:sz w:val="20"/>
                                </w:rPr>
                              </w:pPr>
                              <w:r w:rsidRPr="00F76E5A">
                                <w:rPr>
                                  <w:color w:val="000000"/>
                                  <w:sz w:val="20"/>
                                </w:rPr>
                                <w:t>A</w:t>
                              </w:r>
                            </w:p>
                          </w:txbxContent>
                        </v:textbox>
                      </v:rect>
                      <v:rect id="Rectangle 3538" o:spid="_x0000_s1316" style="position:absolute;left:6264;top:8236;width:57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tpRscA&#10;AADdAAAADwAAAGRycy9kb3ducmV2LnhtbESPT2vCQBTE7wW/w/IEL6Vu9KAlzUZEEEMRpPHP+ZF9&#10;TUKzb2N2TdJv3y0Uehxm5jdMshlNI3rqXG1ZwWIegSAurK65VHA5719eQTiPrLGxTAq+ycEmnTwl&#10;GGs78Af1uS9FgLCLUUHlfRtL6YqKDLq5bYmD92k7gz7IrpS6wyHATSOXUbSSBmsOCxW2tKuo+Mof&#10;RsFQnPrb+XiQp+dbZvme3Xf59V2p2XTcvoHwNPr/8F870wqW0XoNv2/CE5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LaUbHAAAA3QAAAA8AAAAAAAAAAAAAAAAAmAIAAGRy&#10;cy9kb3ducmV2LnhtbFBLBQYAAAAABAAEAPUAAACMAwAAAAA=&#10;" filled="f" stroked="f">
                        <v:textbox>
                          <w:txbxContent>
                            <w:p w:rsidR="002600CC" w:rsidRPr="00F76E5A" w:rsidRDefault="002600CC" w:rsidP="00FB25FF">
                              <w:pPr>
                                <w:jc w:val="center"/>
                                <w:rPr>
                                  <w:color w:val="000000"/>
                                  <w:sz w:val="20"/>
                                </w:rPr>
                              </w:pPr>
                              <w:r w:rsidRPr="00F76E5A">
                                <w:rPr>
                                  <w:color w:val="000000"/>
                                  <w:sz w:val="20"/>
                                </w:rPr>
                                <w:t>B</w:t>
                              </w:r>
                            </w:p>
                          </w:txbxContent>
                        </v:textbox>
                      </v:rect>
                      <v:group id="Group 3539" o:spid="_x0000_s1317" style="position:absolute;left:5022;top:7756;width:1524;height:701" coordorigin="5022,7756" coordsize="1524,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BrCcQAAADdAAAADwAAAGRycy9kb3ducmV2LnhtbERPy2rCQBTdF/yH4Qrd&#10;1UlS2kp0FAlWXIRCVRB3l8w1CWbuhMw0j7/vLApdHs57vR1NI3rqXG1ZQbyIQBAXVtdcKricP1+W&#10;IJxH1thYJgUTOdhuZk9rTLUd+Jv6ky9FCGGXooLK+zaV0hUVGXQL2xIH7m47gz7ArpS6wyGEm0Ym&#10;UfQuDdYcGipsKauoeJx+jILDgMPuNd73+eOeTbfz29c1j0mp5/m4W4HwNPp/8Z/7qBUk0Ue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BrCcQAAADdAAAA&#10;DwAAAAAAAAAAAAAAAACqAgAAZHJzL2Rvd25yZXYueG1sUEsFBgAAAAAEAAQA+gAAAJsDAAAAAA==&#10;">
                        <v:shape id="Arc 3540" o:spid="_x0000_s1318" style="position:absolute;left:5236;top:8122;width:136;height:249;visibility:visible;mso-wrap-style:square;v-text-anchor:top" coordsize="42960,37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NZncUA&#10;AADdAAAADwAAAGRycy9kb3ducmV2LnhtbESPwWrDMBBE74H+g9hCb4lcQ5LWiRKCIZBDD23SS28b&#10;a2ubWisjqbb891WgkOMwM2+Y7T6aTgzkfGtZwfMiA0FcWd1yreDzcpy/gPABWWNnmRRM5GG/e5ht&#10;sdB25A8azqEWCcK+QAVNCH0hpa8aMugXtidO3rd1BkOSrpba4ZjgppN5lq2kwZbTQoM9lQ1VP+df&#10;o8Dk5dv7hP0UXDzGr+VYDofrpNTTYzxsQASK4R7+b5+0gjxbv8LtTXo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1mdxQAAAN0AAAAPAAAAAAAAAAAAAAAAAJgCAABkcnMv&#10;ZG93bnJldi54bWxQSwUGAAAAAAQABAD1AAAAigMAAAAA&#10;" path="m-1,18390nfc1587,7819,10669,-1,21360,,33289,,42960,9670,42960,21600v,6245,-2704,12185,-7414,16287em-1,18390nsc1587,7819,10669,-1,21360,,33289,,42960,9670,42960,21600v,6245,-2704,12185,-7414,16287l21360,21600,-1,18390xe" filled="f">
                          <v:path arrowok="t" o:extrusionok="f" o:connecttype="custom" o:connectlocs="0,121;113,249;68,142" o:connectangles="0,0,0"/>
                        </v:shape>
                        <v:group id="Group 3541" o:spid="_x0000_s1319" style="position:absolute;left:5322;top:8119;width:326;height:252" coordorigin="5495,5516" coordsize="2215,16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IxcowwAAAN0AAAAP&#10;AAAAAAAAAAAAAAAAAKoCAABkcnMvZG93bnJldi54bWxQSwUGAAAAAAQABAD6AAAAmgMAAAAA&#10;">
                          <v:shape id="Arc 3542" o:spid="_x0000_s1320" style="position:absolute;left:5495;top:5533;width:933;height:1637;visibility:visible;mso-wrap-style:square;v-text-anchor:top" coordsize="43200,3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5yqcUA&#10;AADdAAAADwAAAGRycy9kb3ducmV2LnhtbESPQWvCQBSE74X+h+UVequbeCgxuooIrSIUrIrn1+wz&#10;Cc2+DdlnjP/eLQg9DjPzDTNbDK5RPXWh9mwgHSWgiAtvay4NHA8fbxmoIMgWG89k4EYBFvPnpxnm&#10;1l/5m/q9lCpCOORooBJpc61DUZHDMPItcfTOvnMoUXalth1eI9w1epwk79phzXGhwpZWFRW/+4sz&#10;0E9+dtnxMw3peXvYTuQisj59GfP6MiynoIQG+Q8/2htrYJxkKfy9iU9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nKpxQAAAN0AAAAPAAAAAAAAAAAAAAAAAJgCAABkcnMv&#10;ZG93bnJldi54bWxQSwUGAAAAAAQABAD1AAAAigMAAAAA&#10;"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3543" o:spid="_x0000_s1321" style="position:absolute;left:6140;top:5516;width:933;height:1637;visibility:visible;mso-wrap-style:square;v-text-anchor:top" coordsize="43200,37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s3sUA&#10;AADdAAAADwAAAGRycy9kb3ducmV2LnhtbESPQWvCQBSE74X+h+UVequb5FBi6ioitIpQsCo9P7PP&#10;JJh9G7LPmP77bkHocZiZb5jZYnStGqgPjWcD6SQBRVx623Bl4Hh4f8lBBUG22HomAz8UYDF/fJhh&#10;Yf2Nv2jYS6UihEOBBmqRrtA6lDU5DBPfEUfv7HuHEmVfadvjLcJdq7MkedUOG44LNXa0qqm87K/O&#10;wDA97fLjRxrS8/awncpVZP39aczz07h8AyU0yn/43t5YA1mSZ/D3Jj4B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OzexQAAAN0AAAAPAAAAAAAAAAAAAAAAAJgCAABkcnMv&#10;ZG93bnJldi54bWxQSwUGAAAAAAQABAD1AAAAigMAAAAA&#10;" path="m7295,37785nfc2656,33684,,27791,,21600,,9670,9670,,21600,,33529,,43200,9670,43200,21600v,5709,-2261,11186,-6288,15233em7295,37785nsc2656,33684,,27791,,21600,,9670,9670,,21600,,33529,,43200,9670,43200,21600v,5709,-2261,11186,-6288,15233l21600,21600,7295,37785xe" filled="f">
                            <v:path arrowok="t" o:extrusionok="f" o:connecttype="custom" o:connectlocs="158,1637;797,1596;467,936" o:connectangles="0,0,0"/>
                          </v:shape>
                          <v:shape id="Arc 3544" o:spid="_x0000_s1322" style="position:absolute;left:6777;top:5517;width:933;height:1624;visibility:visible;mso-wrap-style:square;v-text-anchor:top" coordsize="43200,37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A6T8YA&#10;AADdAAAADwAAAGRycy9kb3ducmV2LnhtbESPQUsDMRSE70L/Q3gFL9ImVpBl27SIUqhQFdvS83Pz&#10;3CxuXpYk7m7/vREEj8PMfMOsNqNrRU8hNp413M4VCOLKm4ZrDafjdlaAiAnZYOuZNFwowmY9uVph&#10;afzA79QfUi0yhGOJGmxKXSllrCw5jHPfEWfv0weHKctQSxNwyHDXyoVS99Jhw3nBYkePlqqvw7fT&#10;0D/v38zHSzgOu5uturw+7e05FlpfT8eHJYhEY/oP/7V3RsNCFXf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A6T8YAAADdAAAADwAAAAAAAAAAAAAAAACYAgAAZHJz&#10;L2Rvd25yZXYueG1sUEsFBgAAAAAEAAQA9QAAAIsDAAAAAA==&#10;" path="m6959,37480nfc2523,33391,,27633,,21600,,9670,9670,,21600,,33529,,43200,9670,43200,21600v,5709,-2261,11186,-6288,15233em6959,37480nsc2523,33391,,27633,,21600,,9670,9670,,21600,,33529,,43200,9670,43200,21600v,5709,-2261,11186,-6288,15233l21600,21600,6959,37480xe" filled="f">
                            <v:path arrowok="t" o:extrusionok="f" o:connecttype="custom" o:connectlocs="150,1624;797,1596;467,936" o:connectangles="0,0,0"/>
                          </v:shape>
                        </v:group>
                        <v:shape id="Arc 3545" o:spid="_x0000_s1323" style="position:absolute;left:5604;top:8115;width:136;height:246;visibility:visible;mso-wrap-style:square;v-text-anchor:top" coordsize="43066,37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cq8UA&#10;AADdAAAADwAAAGRycy9kb3ducmV2LnhtbESPT4vCMBTE78J+h/AW9qapolKrUcRlwUUU/HPw+Eie&#10;bbF5KU1W67ffCILHYWZ+w8wWra3EjRpfOlbQ7yUgiLUzJecKTsefbgrCB2SDlWNS8CAPi/lHZ4aZ&#10;cXfe0+0QchEh7DNUUIRQZ1J6XZBF33M1cfQurrEYomxyaRq8R7it5CBJxtJiyXGhwJpWBenr4c8q&#10;2LRU6+35Mpx8jzead6NRGvSvUl+f7XIKIlAb3uFXe20UDJJ0CM838Qn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9yrxQAAAN0AAAAPAAAAAAAAAAAAAAAAAJgCAABkcnMv&#10;ZG93bnJldi54bWxQSwUGAAAAAAQABAD1AAAAigMAAAAA&#10;" path="m6959,37480nfc2523,33391,,27633,,21600,,9670,9670,,21600,,32599,-1,41842,8265,43065,19197em6959,37480nsc2523,33391,,27633,,21600,,9670,9670,,21600,,32599,-1,41842,8265,43065,19197l21600,21600,6959,37480xe" filled="f">
                          <v:path arrowok="t" o:extrusionok="f" o:connecttype="custom" o:connectlocs="22,246;136,126;68,142" o:connectangles="0,0,0"/>
                        </v:shape>
                        <v:line id="Line 3546" o:spid="_x0000_s1324" style="position:absolute;visibility:visible;mso-wrap-style:square" from="5124,8244" to="5234,8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BUSMcAAADdAAAADwAAAGRycy9kb3ducmV2LnhtbESPQWvCQBSE7wX/w/KE3uqmlgZJXUUU&#10;QT2I2kJ7fGZfk9Ts27C7Jum/d4VCj8PMfMNM572pRUvOV5YVPI8SEMS51RUXCj7e108TED4ga6wt&#10;k4Jf8jCfDR6mmGnb8ZHaUyhEhLDPUEEZQpNJ6fOSDPqRbYij922dwRClK6R22EW4qeU4SVJpsOK4&#10;UGJDy5Lyy+lqFOxfDmm72O42/ec2Peer4/nrp3NKPQ77xRuIQH34D/+1N1rBOJm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FRIxwAAAN0AAAAPAAAAAAAA&#10;AAAAAAAAAKECAABkcnMvZG93bnJldi54bWxQSwUGAAAAAAQABAD5AAAAlQMAAAAA&#10;"/>
                        <v:line id="Line 3547" o:spid="_x0000_s1325" style="position:absolute;visibility:visible;mso-wrap-style:square" from="5736,8244" to="5819,8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LKP8cAAADdAAAADwAAAGRycy9kb3ducmV2LnhtbESPQWvCQBSE70L/w/IK3nSjQpDUVUQR&#10;tIeittAen9nXJG32bdjdJum/dwXB4zAz3zCLVW9q0ZLzlWUFk3ECgji3uuJCwcf7bjQH4QOyxtoy&#10;KfgnD6vl02CBmbYdn6g9h0JECPsMFZQhNJmUPi/JoB/bhjh639YZDFG6QmqHXYSbWk6TJJUGK44L&#10;JTa0KSn/Pf8ZBW+zY9quD6/7/vOQXvLt6fL10zmlhs/9+gVEoD48wvf2XiuYJvMUbm/iE5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sso/xwAAAN0AAAAPAAAAAAAA&#10;AAAAAAAAAKECAABkcnMvZG93bnJldi54bWxQSwUGAAAAAAQABAD5AAAAlQMAAAAA&#10;"/>
                        <v:line id="Line 3548" o:spid="_x0000_s1326" style="position:absolute;visibility:visible;mso-wrap-style:square" from="5949,8251" to="6511,8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5vpMcAAADdAAAADwAAAGRycy9kb3ducmV2LnhtbESPQWvCQBSE7wX/w/KE3uqmFlJJXUUU&#10;QT2Uagvt8Zl9TVKzb8PumqT/3hUEj8PMfMNM572pRUvOV5YVPI8SEMS51RUXCr4+108TED4ga6wt&#10;k4J/8jCfDR6mmGnb8Z7aQyhEhLDPUEEZQpNJ6fOSDPqRbYij92udwRClK6R22EW4qeU4SVJpsOK4&#10;UGJDy5Ly0+FsFLy/fKTtYrvb9N/b9Jiv9sefv84p9TjsF28gAvXhHr61N1rBOJm8wvVNfAJyd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kxwAAAN0AAAAPAAAAAAAA&#10;AAAAAAAAAKECAABkcnMvZG93bnJldi54bWxQSwUGAAAAAAQABAD5AAAAlQMAAAAA&#10;"/>
                        <v:rect id="Rectangle 3549" o:spid="_x0000_s1327" style="position:absolute;left:5829;top:8041;width:128;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d1BsEA&#10;AADdAAAADwAAAGRycy9kb3ducmV2LnhtbERPTYvCMBC9C/6HMII3TdS1aDWKCMLC6mF1wevQjG2x&#10;mdQmavffm4Pg8fG+l+vWVuJBjS8daxgNFQjizJmScw1/p91gBsIHZIOVY9LwTx7Wq25nialxT/6l&#10;xzHkIoawT1FDEUKdSumzgiz6oauJI3dxjcUQYZNL0+AzhttKjpVKpMWSY0OBNW0Lyq7Hu9WAyZe5&#10;HS6T/ennnuA8b9VuelZa93vtZgEiUBs+4rf722gYq1mcG9/EJy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XdQbBAAAA3QAAAA8AAAAAAAAAAAAAAAAAmAIAAGRycy9kb3du&#10;cmV2LnhtbFBLBQYAAAAABAAEAPUAAACGAwAAAAA=&#10;" stroked="f"/>
                        <v:line id="Line 3550" o:spid="_x0000_s1328" style="position:absolute;visibility:visible;mso-wrap-style:square" from="5952,8059" to="5952,8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1eTccAAADdAAAADwAAAGRycy9kb3ducmV2LnhtbESPQWvCQBSE7wX/w/KE3upGC0FTVxGl&#10;oD2UqoX2+Mw+k2j2bdjdJum/7xYEj8PMfMPMl72pRUvOV5YVjEcJCOLc6ooLBZ/H16cpCB+QNdaW&#10;ScEveVguBg9zzLTteE/tIRQiQthnqKAMocmk9HlJBv3INsTRO1tnMETpCqkddhFuajlJklQarDgu&#10;lNjQuqT8evgxCt6fP9J2tXvb9l+79JRv9qfvS+eUehz2qxcQgfpwD9/aW61gkkx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V5NxwAAAN0AAAAPAAAAAAAA&#10;AAAAAAAAAKECAABkcnMvZG93bnJldi54bWxQSwUGAAAAAAQABAD5AAAAlQMAAAAA&#10;"/>
                        <v:line id="Line 3551" o:spid="_x0000_s1329" style="position:absolute;visibility:visible;mso-wrap-style:square" from="5833,8057" to="5833,8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5hDcQAAADdAAAADwAAAGRycy9kb3ducmV2LnhtbERPy2rCQBTdF/yH4Qru6kSF0EZHEUtB&#10;uyj1Abq8Zq5JNHMnzEyT9O87i0KXh/NerHpTi5acrywrmIwTEMS51RUXCk7H9+cXED4ga6wtk4If&#10;8rBaDp4WmGnb8Z7aQyhEDGGfoYIyhCaT0uclGfRj2xBH7madwRChK6R22MVwU8tpkqTSYMWxocSG&#10;NiXlj8O3UfA5+0rb9e5j25936TV/218v984pNRr26zmIQH34F/+5t1rBNHmN++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zmENxAAAAN0AAAAPAAAAAAAAAAAA&#10;AAAAAKECAABkcnMvZG93bnJldi54bWxQSwUGAAAAAAQABAD5AAAAkgMAAAAA&#10;"/>
                        <v:oval id="Oval 3552" o:spid="_x0000_s1330" style="position:absolute;left:5049;top:8187;width:66;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VWMUA&#10;AADdAAAADwAAAGRycy9kb3ducmV2LnhtbESPQWvCQBSE7wX/w/KE3ppNDEqNriKVgh56aNreH9ln&#10;Esy+DdnXmP77rlDocZiZb5jtfnKdGmkIrWcDWZKCIq68bbk28Pnx+vQMKgiyxc4zGfihAPvd7GGL&#10;hfU3fqexlFpFCIcCDTQifaF1qBpyGBLfE0fv4geHEuVQazvgLcJdpxdputIOW44LDfb00lB1Lb+d&#10;gWN9KFejzmWZX44nWV6/3s55ZszjfDpsQAlN8h/+a5+sgUW6zuD+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D5VYxQAAAN0AAAAPAAAAAAAAAAAAAAAAAJgCAABkcnMv&#10;ZG93bnJldi54bWxQSwUGAAAAAAQABAD1AAAAigMAAAAA&#10;"/>
                        <v:line id="Line 3553" o:spid="_x0000_s1331" style="position:absolute;flip:y;visibility:visible;mso-wrap-style:square" from="5022,8116" to="5153,8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qHscAAADdAAAADwAAAGRycy9kb3ducmV2LnhtbESPQWsCMRSE74X+h/AKvZSadRHR1Sgi&#10;FHrwUi0rvT03r5tlNy/bJNXtvzeC0OMwM98wy/VgO3EmHxrHCsajDARx5XTDtYLPw9vrDESIyBo7&#10;x6TgjwKsV48PSyy0u/AHnfexFgnCoUAFJsa+kDJUhiyGkeuJk/ftvMWYpK+l9nhJcNvJPMum0mLD&#10;acFgT1tDVbv/tQrkbPfy4zenSVu2x+PclFXZf+2Uen4aNgsQkYb4H76337WCPJvn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yoexwAAAN0AAAAPAAAAAAAA&#10;AAAAAAAAAKECAABkcnMvZG93bnJldi54bWxQSwUGAAAAAAQABAD5AAAAlQMAAAAA&#10;"/>
                        <v:oval id="Oval 3554" o:spid="_x0000_s1332" style="position:absolute;left:6441;top:8202;width:66;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utMUA&#10;AADdAAAADwAAAGRycy9kb3ducmV2LnhtbESPQWvCQBSE74X+h+UVvNWNBqXGrCIVwR56aNreH9ln&#10;EpJ9G7KvMf57t1DocZiZb5h8P7lOjTSExrOBxTwBRVx623Bl4Ovz9PwCKgiyxc4zGbhRgP3u8SHH&#10;zPorf9BYSKUihEOGBmqRPtM6lDU5DHPfE0fv4geHEuVQaTvgNcJdp5dJstYOG44LNfb0WlPZFj/O&#10;wLE6FOtRp7JKL8ezrNrv97d0YczsaTpsQQlN8h/+a5+tgWWySeH3TXwCe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a60xQAAAN0AAAAPAAAAAAAAAAAAAAAAAJgCAABkcnMv&#10;ZG93bnJldi54bWxQSwUGAAAAAAQABAD1AAAAigMAAAAA&#10;"/>
                        <v:line id="Line 3555" o:spid="_x0000_s1333" style="position:absolute;flip:y;visibility:visible;mso-wrap-style:square" from="6414,8131" to="6546,8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4X8ccAAADdAAAADwAAAGRycy9kb3ducmV2LnhtbESPQWsCMRSE70L/Q3iFXkSzFSm6GkUK&#10;hR68aMtKb8/Nc7Ps5mWbpLr990YQPA4z8w2zXPe2FWfyoXas4HWcgSAuna65UvD99TGagQgRWWPr&#10;mBT8U4D16mmwxFy7C+/ovI+VSBAOOSowMXa5lKE0ZDGMXUecvJPzFmOSvpLa4yXBbSsnWfYmLdac&#10;Fgx29G6obPZ/VoGcbYe/fnOcNkVzOMxNURbdz1apl+d+swARqY+P8L39qRVMsvkUbm/SE5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HhfxxwAAAN0AAAAPAAAAAAAA&#10;AAAAAAAAAKECAABkcnMvZG93bnJldi54bWxQSwUGAAAAAAQABAD5AAAAlQMAAAAA&#10;"/>
                        <v:rect id="Rectangle 3556" o:spid="_x0000_s1334" style="position:absolute;left:5184;top:7756;width:575;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0UMYA&#10;AADdAAAADwAAAGRycy9kb3ducmV2LnhtbESPQWvCQBSE7wX/w/IEL6XZVGjRNKuIUAxFEKP1/Mi+&#10;JsHs25jdJum/dwuFHoeZ+YZJ16NpRE+dqy0reI5iEMSF1TWXCs6n96cFCOeRNTaWScEPOVivJg8p&#10;JtoOfKQ+96UIEHYJKqi8bxMpXVGRQRfZljh4X7Yz6IPsSqk7HALcNHIex6/SYM1hocKWthUV1/zb&#10;KBiKQ3857Xfy8HjJLN+y2zb//FBqNh03byA8jf4//NfOtIJ5vHyB3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m0UMYAAADdAAAADwAAAAAAAAAAAAAAAACYAgAAZHJz&#10;L2Rvd25yZXYueG1sUEsFBgAAAAAEAAQA9QAAAIsDAAAAAA==&#10;" filled="f" stroked="f">
                          <v:textbox>
                            <w:txbxContent>
                              <w:p w:rsidR="002600CC" w:rsidRPr="00F76E5A" w:rsidRDefault="002600CC" w:rsidP="00FB25FF">
                                <w:pPr>
                                  <w:jc w:val="center"/>
                                  <w:rPr>
                                    <w:color w:val="000000"/>
                                    <w:sz w:val="20"/>
                                  </w:rPr>
                                </w:pPr>
                                <w:r w:rsidRPr="00F76E5A">
                                  <w:rPr>
                                    <w:color w:val="000000"/>
                                    <w:sz w:val="20"/>
                                  </w:rPr>
                                  <w:t>L</w:t>
                                </w:r>
                              </w:p>
                            </w:txbxContent>
                          </v:textbox>
                        </v:rect>
                        <v:rect id="Rectangle 3557" o:spid="_x0000_s1335" style="position:absolute;left:5589;top:7756;width:576;height:5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sqJ8YA&#10;AADdAAAADwAAAGRycy9kb3ducmV2LnhtbESPT2vCQBTE74LfYXmCF6kbPYhNXUUEMRRBjH/Oj+xr&#10;Epp9G7Nrkn57t1DocZiZ3zCrTW8q0VLjSssKZtMIBHFmdcm5gutl/7YE4TyyxsoyKfghB5v1cLDC&#10;WNuOz9SmPhcBwi5GBYX3dSylywoy6Ka2Jg7el20M+iCbXOoGuwA3lZxH0UIaLDksFFjTrqDsO30a&#10;BV12au+X40GeJvfE8iN57NLbp1LjUb/9AOGp9//hv3aiFcyj9wX8vglPQK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8sqJ8YAAADdAAAADwAAAAAAAAAAAAAAAACYAgAAZHJz&#10;L2Rvd25yZXYueG1sUEsFBgAAAAAEAAQA9QAAAIsDAAAAAA==&#10;" filled="f" stroked="f">
                          <v:textbox>
                            <w:txbxContent>
                              <w:p w:rsidR="002600CC" w:rsidRPr="00F76E5A" w:rsidRDefault="002600CC" w:rsidP="00FB25FF">
                                <w:pPr>
                                  <w:rPr>
                                    <w:color w:val="000000"/>
                                    <w:sz w:val="20"/>
                                  </w:rPr>
                                </w:pPr>
                                <w:r>
                                  <w:rPr>
                                    <w:sz w:val="20"/>
                                  </w:rPr>
                                  <w:t xml:space="preserve"> </w:t>
                                </w:r>
                                <w:r w:rsidRPr="00F76E5A">
                                  <w:rPr>
                                    <w:color w:val="000000"/>
                                    <w:sz w:val="20"/>
                                  </w:rPr>
                                  <w:t xml:space="preserve"> C</w:t>
                                </w:r>
                              </w:p>
                            </w:txbxContent>
                          </v:textbox>
                        </v:rect>
                      </v:group>
                    </v:group>
                  </w:pict>
                </mc:Fallback>
              </mc:AlternateContent>
            </w:r>
            <w:r w:rsidR="00FB25FF" w:rsidRPr="00ED31E0">
              <w:rPr>
                <w:b/>
                <w:sz w:val="28"/>
                <w:szCs w:val="28"/>
              </w:rPr>
              <w:t>2)</w:t>
            </w:r>
            <w:r w:rsidR="00FB25FF" w:rsidRPr="00ED31E0">
              <w:rPr>
                <w:sz w:val="28"/>
                <w:szCs w:val="28"/>
              </w:rPr>
              <w:t xml:space="preserve"> Cho mạch điện :  </w:t>
            </w:r>
          </w:p>
          <w:p w:rsidR="00FB25FF" w:rsidRPr="00ED31E0" w:rsidRDefault="00FB25FF" w:rsidP="00ED31E0">
            <w:pPr>
              <w:tabs>
                <w:tab w:val="left" w:pos="6045"/>
              </w:tabs>
              <w:ind w:firstLine="5760"/>
              <w:rPr>
                <w:sz w:val="28"/>
                <w:szCs w:val="28"/>
              </w:rPr>
            </w:pPr>
          </w:p>
          <w:p w:rsidR="00FB25FF" w:rsidRPr="00ED31E0" w:rsidRDefault="00FB25FF" w:rsidP="00ED31E0">
            <w:pPr>
              <w:tabs>
                <w:tab w:val="left" w:pos="6045"/>
              </w:tabs>
              <w:ind w:firstLine="5760"/>
              <w:rPr>
                <w:sz w:val="28"/>
                <w:szCs w:val="28"/>
              </w:rPr>
            </w:pPr>
          </w:p>
          <w:p w:rsidR="00FB25FF" w:rsidRPr="00ED31E0" w:rsidRDefault="00FB25FF" w:rsidP="00ED31E0">
            <w:pPr>
              <w:tabs>
                <w:tab w:val="left" w:pos="6045"/>
              </w:tabs>
              <w:ind w:firstLine="5760"/>
              <w:rPr>
                <w:sz w:val="28"/>
                <w:szCs w:val="28"/>
              </w:rPr>
            </w:pPr>
          </w:p>
          <w:p w:rsidR="00FB25FF" w:rsidRPr="00ED31E0" w:rsidRDefault="00FB25FF" w:rsidP="00ED31E0">
            <w:pPr>
              <w:ind w:firstLine="720"/>
              <w:rPr>
                <w:sz w:val="28"/>
                <w:szCs w:val="28"/>
              </w:rPr>
            </w:pPr>
            <w:r w:rsidRPr="00ED31E0">
              <w:rPr>
                <w:sz w:val="28"/>
                <w:szCs w:val="28"/>
              </w:rPr>
              <w:t>Biết L = 0,318H    ; C = 15,9</w:t>
            </w:r>
            <w:r w:rsidRPr="00ED31E0">
              <w:rPr>
                <w:position w:val="-10"/>
                <w:sz w:val="28"/>
                <w:szCs w:val="28"/>
              </w:rPr>
              <w:object w:dxaOrig="420" w:dyaOrig="320">
                <v:shape id="_x0000_i1434" type="#_x0000_t75" style="width:21.3pt;height:15.65pt" o:ole="">
                  <v:imagedata r:id="rId851" o:title=""/>
                </v:shape>
                <o:OLEObject Type="Embed" ProgID="Equation.DSMT4" ShapeID="_x0000_i1434" DrawAspect="Content" ObjectID="_1629614501" r:id="rId859"/>
              </w:object>
            </w:r>
            <w:r w:rsidRPr="00ED31E0">
              <w:rPr>
                <w:sz w:val="28"/>
                <w:szCs w:val="28"/>
              </w:rPr>
              <w:t>;</w:t>
            </w:r>
            <w:r w:rsidRPr="00ED31E0">
              <w:rPr>
                <w:position w:val="-10"/>
                <w:sz w:val="28"/>
                <w:szCs w:val="28"/>
              </w:rPr>
              <w:object w:dxaOrig="1780" w:dyaOrig="320">
                <v:shape id="_x0000_i1435" type="#_x0000_t75" style="width:89.55pt;height:15.65pt" o:ole="">
                  <v:imagedata r:id="rId860" o:title=""/>
                </v:shape>
                <o:OLEObject Type="Embed" ProgID="Equation.DSMT4" ShapeID="_x0000_i1435" DrawAspect="Content" ObjectID="_1629614502" r:id="rId861"/>
              </w:object>
            </w:r>
          </w:p>
          <w:p w:rsidR="00FB25FF" w:rsidRPr="00ED31E0" w:rsidRDefault="00FB25FF" w:rsidP="00ED31E0">
            <w:pPr>
              <w:tabs>
                <w:tab w:val="left" w:pos="868"/>
              </w:tabs>
              <w:rPr>
                <w:sz w:val="28"/>
                <w:szCs w:val="28"/>
              </w:rPr>
            </w:pPr>
            <w:r w:rsidRPr="00ED31E0">
              <w:rPr>
                <w:sz w:val="28"/>
                <w:szCs w:val="28"/>
              </w:rPr>
              <w:tab/>
              <w:t>Tính Z ? viết u ?</w:t>
            </w:r>
          </w:p>
          <w:p w:rsidR="00FB25FF" w:rsidRPr="00ED31E0" w:rsidRDefault="00FB25FF" w:rsidP="00ED31E0">
            <w:pPr>
              <w:jc w:val="both"/>
              <w:rPr>
                <w:b/>
                <w:bCs/>
                <w:sz w:val="28"/>
                <w:szCs w:val="28"/>
                <w:lang w:val="de-AT"/>
              </w:rPr>
            </w:pP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79,80 và bài tập trong SBT lý 12 trang 22, 23 và 24.</w:t>
      </w:r>
    </w:p>
    <w:p w:rsidR="00606CA9" w:rsidRPr="00ED31E0" w:rsidRDefault="00606CA9" w:rsidP="00ED31E0">
      <w:pPr>
        <w:jc w:val="center"/>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9F2606" w:rsidRPr="00ED31E0" w:rsidRDefault="009F2606"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2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543AE1" w:rsidRPr="00ED31E0" w:rsidRDefault="00543AE1"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ác về mạch điện R, L, C nối tiếp</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543AE1" w:rsidRPr="00ED31E0" w:rsidRDefault="00543AE1"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5B5A82" w:rsidRPr="00ED31E0" w:rsidRDefault="005B5A82"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5B5A82" w:rsidRPr="00ED31E0" w:rsidRDefault="005B5A82"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5B5A82" w:rsidRPr="00ED31E0" w:rsidRDefault="005B5A82" w:rsidP="00ED31E0">
      <w:pPr>
        <w:jc w:val="both"/>
        <w:rPr>
          <w:b/>
          <w:sz w:val="28"/>
          <w:szCs w:val="28"/>
          <w:lang w:val="pt-PT"/>
        </w:rPr>
      </w:pPr>
      <w:r w:rsidRPr="00ED31E0">
        <w:rPr>
          <w:b/>
          <w:sz w:val="28"/>
          <w:szCs w:val="28"/>
          <w:lang w:val="pt-PT"/>
        </w:rPr>
        <w:t>a, Phẩm chất năng lực chung</w:t>
      </w:r>
    </w:p>
    <w:p w:rsidR="005B5A82" w:rsidRPr="00ED31E0" w:rsidRDefault="005B5A82" w:rsidP="00ED31E0">
      <w:pPr>
        <w:jc w:val="both"/>
        <w:rPr>
          <w:sz w:val="28"/>
          <w:szCs w:val="28"/>
          <w:lang w:val="pt-PT"/>
        </w:rPr>
      </w:pPr>
      <w:r w:rsidRPr="00ED31E0">
        <w:rPr>
          <w:sz w:val="28"/>
          <w:szCs w:val="28"/>
          <w:lang w:val="pt-PT"/>
        </w:rPr>
        <w:t>Phẩm chất: Tự lập, tự tin, tự chủ; Có trách nhiệm bản thân và cộng đồng</w:t>
      </w:r>
    </w:p>
    <w:p w:rsidR="005B5A82" w:rsidRPr="00ED31E0" w:rsidRDefault="005B5A82"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5B5A82" w:rsidRPr="00ED31E0" w:rsidRDefault="005B5A82" w:rsidP="00ED31E0">
      <w:pPr>
        <w:jc w:val="both"/>
        <w:rPr>
          <w:b/>
          <w:sz w:val="28"/>
          <w:szCs w:val="28"/>
          <w:lang w:val="pt-PT"/>
        </w:rPr>
      </w:pPr>
      <w:r w:rsidRPr="00ED31E0">
        <w:rPr>
          <w:b/>
          <w:sz w:val="28"/>
          <w:szCs w:val="28"/>
          <w:lang w:val="pt-PT"/>
        </w:rPr>
        <w:t>b, Năng lực chuyên biệt môn học</w:t>
      </w:r>
    </w:p>
    <w:p w:rsidR="005B5A82" w:rsidRPr="00ED31E0" w:rsidRDefault="005B5A82"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79 </w:t>
      </w:r>
      <w:r w:rsidRPr="00ED31E0">
        <w:rPr>
          <w:sz w:val="28"/>
          <w:szCs w:val="28"/>
        </w:rPr>
        <w:t>(38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7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ói tổng quát các bước tiến hành giải bài toá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tiết họ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Dòng điện hiệu dụng và pha ban đầu của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kết luậ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bước tiến hành tơng tự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điện áp hiệu dụng hai đầu điện trở</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cường độ dòng điệ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Z</w:t>
            </w:r>
            <w:r w:rsidRPr="00043D2A">
              <w:rPr>
                <w:sz w:val="28"/>
                <w:szCs w:val="28"/>
                <w:vertAlign w:val="subscript"/>
              </w:rPr>
              <w:t>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U</w:t>
            </w:r>
            <w:r w:rsidRPr="00043D2A">
              <w:rPr>
                <w:sz w:val="28"/>
                <w:szCs w:val="28"/>
                <w:vertAlign w:val="subscript"/>
              </w:rPr>
              <w:t>R</w:t>
            </w:r>
            <w:r w:rsidRPr="00043D2A">
              <w:rPr>
                <w:sz w:val="28"/>
                <w:szCs w:val="28"/>
              </w:rPr>
              <w:t>, I, pha ban đầu của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Z</w:t>
            </w:r>
            <w:r w:rsidRPr="00043D2A">
              <w:rPr>
                <w:sz w:val="28"/>
                <w:szCs w:val="28"/>
                <w:vertAlign w:val="subscript"/>
              </w:rPr>
              <w:t>L</w:t>
            </w:r>
            <w:r w:rsidRPr="00043D2A">
              <w:rPr>
                <w:sz w:val="28"/>
                <w:szCs w:val="28"/>
              </w:rPr>
              <w:t xml:space="preserve"> và 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eo yêu cầu của GV</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I và tanφ</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Viết phương trình 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ương tự bài 8</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Sử dụng điều kiện cộng hưởng để tìm </w:t>
            </w:r>
            <w:r w:rsidRPr="00043D2A">
              <w:rPr>
                <w:position w:val="-6"/>
                <w:sz w:val="28"/>
                <w:szCs w:val="28"/>
              </w:rPr>
              <w:object w:dxaOrig="240" w:dyaOrig="220">
                <v:shape id="_x0000_i1436" type="#_x0000_t75" style="width:11.9pt;height:11.25pt" o:ole="">
                  <v:imagedata r:id="rId862" o:title=""/>
                </v:shape>
                <o:OLEObject Type="Embed" ProgID="Equation.3" ShapeID="_x0000_i1436" DrawAspect="Content" ObjectID="_1629614503" r:id="rId86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pha ban đầu. Viết i</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lựa chọn câu 11 và 12</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 tổng trở</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3940" w:dyaOrig="480">
                <v:shape id="_x0000_i1437" type="#_x0000_t75" style="width:197.2pt;height:23.8pt" o:ole="">
                  <v:imagedata r:id="rId864" o:title=""/>
                </v:shape>
                <o:OLEObject Type="Embed" ProgID="Equation.3" ShapeID="_x0000_i1437" DrawAspect="Content" ObjectID="_1629614504" r:id="rId86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820" w:dyaOrig="660">
                <v:shape id="_x0000_i1438" type="#_x0000_t75" style="width:90.8pt;height:33.2pt" o:ole="">
                  <v:imagedata r:id="rId866" o:title=""/>
                </v:shape>
                <o:OLEObject Type="Embed" ProgID="Equation.3" ShapeID="_x0000_i1438" DrawAspect="Content" ObjectID="_1629614505" r:id="rId86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n φ = - 1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140" w:dyaOrig="620">
                <v:shape id="_x0000_i1439" type="#_x0000_t75" style="width:107.05pt;height:30.7pt" o:ole="">
                  <v:imagedata r:id="rId868" o:title=""/>
                </v:shape>
                <o:OLEObject Type="Embed" ProgID="Equation.3" ShapeID="_x0000_i1439" DrawAspect="Content" ObjectID="_1629614506" r:id="rId869"/>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10"/>
                <w:sz w:val="28"/>
                <w:szCs w:val="28"/>
              </w:rPr>
              <w:object w:dxaOrig="1040" w:dyaOrig="340">
                <v:shape id="_x0000_i1440" type="#_x0000_t75" style="width:51.95pt;height:17.55pt" o:ole="">
                  <v:imagedata r:id="rId870" o:title=""/>
                </v:shape>
                <o:OLEObject Type="Embed" ProgID="Equation.3" ShapeID="_x0000_i1440" DrawAspect="Content" ObjectID="_1629614507" r:id="rId871"/>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500" w:dyaOrig="340">
                <v:shape id="_x0000_i1441" type="#_x0000_t75" style="width:75.15pt;height:17.55pt" o:ole="">
                  <v:imagedata r:id="rId872" o:title=""/>
                </v:shape>
                <o:OLEObject Type="Embed" ProgID="Equation.3" ShapeID="_x0000_i1441" DrawAspect="Content" ObjectID="_1629614508" r:id="rId87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820" w:dyaOrig="660">
                <v:shape id="_x0000_i1442" type="#_x0000_t75" style="width:90.8pt;height:33.2pt" o:ole="">
                  <v:imagedata r:id="rId874" o:title=""/>
                </v:shape>
                <o:OLEObject Type="Embed" ProgID="Equation.3" ShapeID="_x0000_i1442" DrawAspect="Content" ObjectID="_1629614509" r:id="rId87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nφ = 1</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140" w:dyaOrig="620">
                <v:shape id="_x0000_i1443" type="#_x0000_t75" style="width:107.05pt;height:30.7pt" o:ole="">
                  <v:imagedata r:id="rId876" o:title=""/>
                </v:shape>
                <o:OLEObject Type="Embed" ProgID="Equation.3" ShapeID="_x0000_i1443" DrawAspect="Content" ObjectID="_1629614510" r:id="rId877"/>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12"/>
                <w:sz w:val="28"/>
                <w:szCs w:val="28"/>
              </w:rPr>
              <w:object w:dxaOrig="1460" w:dyaOrig="380">
                <v:shape id="_x0000_i1444" type="#_x0000_t75" style="width:72.65pt;height:18.8pt" o:ole="">
                  <v:imagedata r:id="rId878" o:title=""/>
                </v:shape>
                <o:OLEObject Type="Embed" ProgID="Equation.3" ShapeID="_x0000_i1444" DrawAspect="Content" ObjectID="_1629614511" r:id="rId87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2620" w:dyaOrig="460">
                <v:shape id="_x0000_i1445" type="#_x0000_t75" style="width:131.5pt;height:23.15pt" o:ole="">
                  <v:imagedata r:id="rId880" o:title=""/>
                </v:shape>
                <o:OLEObject Type="Embed" ProgID="Equation.3" ShapeID="_x0000_i1445" DrawAspect="Content" ObjectID="_1629614512" r:id="rId88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ường độ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40" w:dyaOrig="639">
                <v:shape id="_x0000_i1446" type="#_x0000_t75" style="width:67pt;height:31.95pt" o:ole="">
                  <v:imagedata r:id="rId882" o:title=""/>
                </v:shape>
                <o:OLEObject Type="Embed" ProgID="Equation.3" ShapeID="_x0000_i1446" DrawAspect="Content" ObjectID="_1629614513" r:id="rId88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660" w:dyaOrig="639">
                <v:shape id="_x0000_i1447" type="#_x0000_t75" style="width:83.25pt;height:31.95pt" o:ole="">
                  <v:imagedata r:id="rId884" o:title=""/>
                </v:shape>
                <o:OLEObject Type="Embed" ProgID="Equation.3" ShapeID="_x0000_i1447" DrawAspect="Content" ObjectID="_1629614514" r:id="rId885"/>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440" w:dyaOrig="360">
                <v:shape id="_x0000_i1448" type="#_x0000_t75" style="width:1in;height:18.15pt" o:ole="">
                  <v:imagedata r:id="rId886" o:title=""/>
                </v:shape>
                <o:OLEObject Type="Embed" ProgID="Equation.3" ShapeID="_x0000_i1448" DrawAspect="Content" ObjectID="_1629614515" r:id="rId88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600" w:dyaOrig="440">
                <v:shape id="_x0000_i1449" type="#_x0000_t75" style="width:129.6pt;height:21.9pt" o:ole="">
                  <v:imagedata r:id="rId888" o:title=""/>
                </v:shape>
                <o:OLEObject Type="Embed" ProgID="Equation.3" ShapeID="_x0000_i1449" DrawAspect="Content" ObjectID="_1629614516" r:id="rId88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80" w:dyaOrig="639">
                <v:shape id="_x0000_i1450" type="#_x0000_t75" style="width:63.85pt;height:31.95pt" o:ole="">
                  <v:imagedata r:id="rId890" o:title=""/>
                </v:shape>
                <o:OLEObject Type="Embed" ProgID="Equation.3" ShapeID="_x0000_i1450" DrawAspect="Content" ObjectID="_1629614517" r:id="rId89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4"/>
                <w:sz w:val="28"/>
                <w:szCs w:val="28"/>
              </w:rPr>
              <w:object w:dxaOrig="1640" w:dyaOrig="639">
                <v:shape id="_x0000_i1451" type="#_x0000_t75" style="width:82pt;height:31.95pt" o:ole="">
                  <v:imagedata r:id="rId892" o:title=""/>
                </v:shape>
                <o:OLEObject Type="Embed" ProgID="Equation.3" ShapeID="_x0000_i1451" DrawAspect="Content" ObjectID="_1629614518" r:id="rId89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tanφ = 1</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2400" w:dyaOrig="680">
                <v:shape id="_x0000_i1452" type="#_x0000_t75" style="width:120.2pt;height:33.8pt" o:ole="">
                  <v:imagedata r:id="rId894" o:title=""/>
                </v:shape>
                <o:OLEObject Type="Embed" ProgID="Equation.3" ShapeID="_x0000_i1452" DrawAspect="Content" ObjectID="_1629614519" r:id="rId895"/>
              </w:objec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3739" w:dyaOrig="400">
                <v:shape id="_x0000_i1453" type="#_x0000_t75" style="width:186.55pt;height:20.05pt" o:ole="">
                  <v:imagedata r:id="rId896" o:title=""/>
                </v:shape>
                <o:OLEObject Type="Embed" ProgID="Equation.3" ShapeID="_x0000_i1453" DrawAspect="Content" ObjectID="_1629614520" r:id="rId89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1460" w:dyaOrig="660">
                <v:shape id="_x0000_i1454" type="#_x0000_t75" style="width:72.65pt;height:33.2pt" o:ole="">
                  <v:imagedata r:id="rId898" o:title=""/>
                </v:shape>
                <o:OLEObject Type="Embed" ProgID="Equation.3" ShapeID="_x0000_i1454" DrawAspect="Content" ObjectID="_1629614521" r:id="rId89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an φ = - 1 </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8"/>
                <w:sz w:val="28"/>
                <w:szCs w:val="28"/>
              </w:rPr>
              <w:object w:dxaOrig="2220" w:dyaOrig="680">
                <v:shape id="_x0000_i1455" type="#_x0000_t75" style="width:110.8pt;height:33.8pt" o:ole="">
                  <v:imagedata r:id="rId900" o:title=""/>
                </v:shape>
                <o:OLEObject Type="Embed" ProgID="Equation.3" ShapeID="_x0000_i1455" DrawAspect="Content" ObjectID="_1629614522" r:id="rId901"/>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3440" w:dyaOrig="360">
                <v:shape id="_x0000_i1456" type="#_x0000_t75" style="width:171.55pt;height:18.15pt" o:ole="">
                  <v:imagedata r:id="rId902" o:title=""/>
                </v:shape>
                <o:OLEObject Type="Embed" ProgID="Equation.3" ShapeID="_x0000_i1456" DrawAspect="Content" ObjectID="_1629614523" r:id="rId90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4"/>
                <w:sz w:val="28"/>
                <w:szCs w:val="28"/>
              </w:rPr>
              <w:object w:dxaOrig="1380" w:dyaOrig="620">
                <v:shape id="_x0000_i1457" type="#_x0000_t75" style="width:68.85pt;height:30.7pt" o:ole="">
                  <v:imagedata r:id="rId904" o:title=""/>
                </v:shape>
                <o:OLEObject Type="Embed" ProgID="Equation.3" ShapeID="_x0000_i1457" DrawAspect="Content" ObjectID="_1629614524" r:id="rId90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an φ = </w:t>
            </w:r>
            <w:r w:rsidRPr="00043D2A">
              <w:rPr>
                <w:position w:val="-24"/>
                <w:sz w:val="28"/>
                <w:szCs w:val="28"/>
              </w:rPr>
              <w:object w:dxaOrig="420" w:dyaOrig="620">
                <v:shape id="_x0000_i1458" type="#_x0000_t75" style="width:21.3pt;height:30.7pt" o:ole="">
                  <v:imagedata r:id="rId906" o:title=""/>
                </v:shape>
                <o:OLEObject Type="Embed" ProgID="Equation.3" ShapeID="_x0000_i1458" DrawAspect="Content" ObjectID="_1629614525" r:id="rId90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2560" w:dyaOrig="380">
                <v:shape id="_x0000_i1459" type="#_x0000_t75" style="width:128.35pt;height:18.8pt" o:ole="">
                  <v:imagedata r:id="rId908" o:title=""/>
                </v:shape>
                <o:OLEObject Type="Embed" ProgID="Equation.3" ShapeID="_x0000_i1459" DrawAspect="Content" ObjectID="_1629614526" r:id="rId909"/>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b) </w:t>
            </w:r>
            <w:r w:rsidRPr="00043D2A">
              <w:rPr>
                <w:position w:val="-14"/>
                <w:sz w:val="28"/>
                <w:szCs w:val="28"/>
              </w:rPr>
              <w:object w:dxaOrig="2920" w:dyaOrig="480">
                <v:shape id="_x0000_i1460" type="#_x0000_t75" style="width:146.5pt;height:23.8pt" o:ole="">
                  <v:imagedata r:id="rId910" o:title=""/>
                </v:shape>
                <o:OLEObject Type="Embed" ProgID="Equation.3" ShapeID="_x0000_i1460" DrawAspect="Content" ObjectID="_1629614527" r:id="rId911"/>
              </w:objec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1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a có </w:t>
            </w:r>
            <w:r w:rsidRPr="00043D2A">
              <w:rPr>
                <w:position w:val="-6"/>
                <w:sz w:val="28"/>
                <w:szCs w:val="28"/>
              </w:rPr>
              <w:object w:dxaOrig="2260" w:dyaOrig="320">
                <v:shape id="_x0000_i1461" type="#_x0000_t75" style="width:113.3pt;height:15.65pt" o:ole="">
                  <v:imagedata r:id="rId912" o:title=""/>
                </v:shape>
                <o:OLEObject Type="Embed" ProgID="Equation.3" ShapeID="_x0000_i1461" DrawAspect="Content" ObjectID="_1629614528" r:id="rId913"/>
              </w:object>
            </w:r>
            <w:r w:rsidRPr="00043D2A">
              <w:rPr>
                <w:sz w:val="28"/>
                <w:szCs w:val="28"/>
              </w:rPr>
              <w:t xml:space="preserve"> rad/s</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400" w:dyaOrig="639">
                <v:shape id="_x0000_i1462" type="#_x0000_t75" style="width:69.5pt;height:31.95pt" o:ole="">
                  <v:imagedata r:id="rId914" o:title=""/>
                </v:shape>
                <o:OLEObject Type="Embed" ProgID="Equation.3" ShapeID="_x0000_i1462" DrawAspect="Content" ObjectID="_1629614529" r:id="rId91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1420" w:dyaOrig="279">
                <v:shape id="_x0000_i1463" type="#_x0000_t75" style="width:71.35pt;height:14.4pt" o:ole="">
                  <v:imagedata r:id="rId916" o:title=""/>
                </v:shape>
                <o:OLEObject Type="Embed" ProgID="Equation.3" ShapeID="_x0000_i1463" DrawAspect="Content" ObjectID="_1629614530" r:id="rId917"/>
              </w:object>
            </w:r>
            <w:r w:rsidRPr="00043D2A">
              <w:rPr>
                <w:sz w:val="28"/>
                <w:szCs w:val="28"/>
              </w:rPr>
              <w:t xml:space="preserve"> A</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11</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1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7</w:t>
      </w:r>
    </w:p>
    <w:p w:rsidR="00606CA9" w:rsidRPr="00ED31E0" w:rsidRDefault="00606CA9" w:rsidP="00ED31E0">
      <w:pPr>
        <w:jc w:val="center"/>
        <w:rPr>
          <w:b/>
          <w:sz w:val="28"/>
          <w:szCs w:val="28"/>
        </w:rPr>
      </w:pPr>
      <w:r w:rsidRPr="00ED31E0">
        <w:rPr>
          <w:b/>
          <w:sz w:val="28"/>
          <w:szCs w:val="28"/>
        </w:rPr>
        <w:t>CÔNG SUẤT TIÊU THỤ ĐIỆN CỦA MẠCH ĐIỆN XOAY CHIỀU. HỆ SỐ CÔNG SUẤT</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0E2837" w:rsidRPr="00ED31E0" w:rsidRDefault="00606CA9" w:rsidP="00ED31E0">
      <w:pPr>
        <w:jc w:val="both"/>
        <w:rPr>
          <w:sz w:val="28"/>
          <w:szCs w:val="28"/>
        </w:rPr>
      </w:pPr>
      <w:r w:rsidRPr="00ED31E0">
        <w:rPr>
          <w:sz w:val="28"/>
          <w:szCs w:val="28"/>
        </w:rPr>
        <w:t>- Phát biểu được định nghĩa và thiết lập được công thức của công suất trung bình tiêu thụ trong một mạch điện xoay chiều.</w:t>
      </w:r>
    </w:p>
    <w:p w:rsidR="00606CA9" w:rsidRPr="00ED31E0" w:rsidRDefault="00606CA9" w:rsidP="00ED31E0">
      <w:pPr>
        <w:jc w:val="both"/>
        <w:rPr>
          <w:sz w:val="28"/>
          <w:szCs w:val="28"/>
        </w:rPr>
      </w:pPr>
      <w:r w:rsidRPr="00ED31E0">
        <w:rPr>
          <w:sz w:val="28"/>
          <w:szCs w:val="28"/>
        </w:rPr>
        <w:t>- Phát biểu được định nghĩa của hệ số công suất.</w:t>
      </w:r>
    </w:p>
    <w:p w:rsidR="00606CA9" w:rsidRPr="00ED31E0" w:rsidRDefault="00606CA9" w:rsidP="00ED31E0">
      <w:pPr>
        <w:jc w:val="both"/>
        <w:rPr>
          <w:sz w:val="28"/>
          <w:szCs w:val="28"/>
        </w:rPr>
      </w:pPr>
      <w:r w:rsidRPr="00ED31E0">
        <w:rPr>
          <w:sz w:val="28"/>
          <w:szCs w:val="28"/>
        </w:rPr>
        <w:t>- Nêu được vai trò của hệ số công suất trong mạch điện xoay chiều.</w:t>
      </w:r>
    </w:p>
    <w:p w:rsidR="00606CA9" w:rsidRPr="00ED31E0" w:rsidRDefault="00606CA9" w:rsidP="00ED31E0">
      <w:pPr>
        <w:jc w:val="both"/>
        <w:rPr>
          <w:b/>
          <w:sz w:val="28"/>
          <w:szCs w:val="28"/>
        </w:rPr>
      </w:pPr>
      <w:r w:rsidRPr="00ED31E0">
        <w:rPr>
          <w:sz w:val="28"/>
          <w:szCs w:val="28"/>
        </w:rPr>
        <w:t>- Viết được công thức của hệ số công suất đối với mạch RLC nối tiếp.</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ơc công thức tính công suất và hệ số công suất  của mạch R, L, C</w:t>
      </w:r>
    </w:p>
    <w:p w:rsidR="00606CA9" w:rsidRPr="00ED31E0" w:rsidRDefault="00606CA9" w:rsidP="00ED31E0">
      <w:pPr>
        <w:jc w:val="both"/>
        <w:rPr>
          <w:sz w:val="28"/>
          <w:szCs w:val="28"/>
        </w:rPr>
      </w:pPr>
      <w:r w:rsidRPr="00ED31E0">
        <w:rPr>
          <w:sz w:val="28"/>
          <w:szCs w:val="28"/>
        </w:rPr>
        <w:t>- Giải được các bài tập đơn giản về  cách mạch điện xoay chiều</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4"/>
        <w:gridCol w:w="370"/>
        <w:gridCol w:w="1502"/>
        <w:gridCol w:w="1625"/>
        <w:gridCol w:w="51"/>
        <w:gridCol w:w="417"/>
        <w:gridCol w:w="1096"/>
        <w:gridCol w:w="2241"/>
        <w:gridCol w:w="14"/>
      </w:tblGrid>
      <w:tr w:rsidR="003427A0" w:rsidRPr="00ED31E0" w:rsidTr="006D6F50">
        <w:tc>
          <w:tcPr>
            <w:tcW w:w="3395" w:type="dxa"/>
            <w:gridSpan w:val="2"/>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6D6F50">
        <w:tc>
          <w:tcPr>
            <w:tcW w:w="10187" w:type="dxa"/>
            <w:gridSpan w:val="9"/>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6D6F50">
        <w:tc>
          <w:tcPr>
            <w:tcW w:w="4786" w:type="dxa"/>
            <w:gridSpan w:val="3"/>
            <w:shd w:val="clear" w:color="auto" w:fill="auto"/>
          </w:tcPr>
          <w:p w:rsidR="00543AE1" w:rsidRPr="00ED31E0" w:rsidRDefault="00543AE1" w:rsidP="00ED31E0">
            <w:pPr>
              <w:ind w:firstLine="720"/>
              <w:jc w:val="both"/>
              <w:rPr>
                <w:sz w:val="28"/>
                <w:szCs w:val="28"/>
              </w:rPr>
            </w:pPr>
            <w:r w:rsidRPr="00ED31E0">
              <w:rPr>
                <w:sz w:val="28"/>
                <w:szCs w:val="28"/>
              </w:rPr>
              <w:t>- Tương tự như mạch điện một chiều, các linh kiện trong mạch điện xoay chiều cũng tiêu thụ điện năng. Hôm nay ta tìm hiểu công thức tính công suất và điện năng của mạch xoay chiều như thế nào qua bài “CÔNG SUẤT TIÊU THỤ ĐIỆN CỦA MẠCH ĐIỆN XOAY CHIỀU. HỆ SỐ CÔNG SUẤT”</w:t>
            </w:r>
          </w:p>
          <w:p w:rsidR="003427A0" w:rsidRPr="00ED31E0" w:rsidRDefault="003427A0" w:rsidP="00ED31E0">
            <w:pPr>
              <w:jc w:val="both"/>
              <w:rPr>
                <w:sz w:val="28"/>
                <w:szCs w:val="28"/>
              </w:rPr>
            </w:pPr>
          </w:p>
        </w:tc>
        <w:tc>
          <w:tcPr>
            <w:tcW w:w="3119" w:type="dxa"/>
            <w:gridSpan w:val="4"/>
            <w:shd w:val="clear" w:color="auto" w:fill="auto"/>
          </w:tcPr>
          <w:p w:rsidR="00543AE1" w:rsidRPr="00ED31E0" w:rsidRDefault="00543AE1" w:rsidP="00ED31E0">
            <w:pPr>
              <w:jc w:val="both"/>
              <w:rPr>
                <w:sz w:val="28"/>
                <w:szCs w:val="28"/>
              </w:rPr>
            </w:pPr>
          </w:p>
          <w:p w:rsidR="00543AE1" w:rsidRPr="00ED31E0" w:rsidRDefault="00543AE1" w:rsidP="00ED31E0">
            <w:pPr>
              <w:jc w:val="both"/>
              <w:rPr>
                <w:sz w:val="28"/>
                <w:szCs w:val="28"/>
              </w:rPr>
            </w:pPr>
          </w:p>
          <w:p w:rsidR="00543AE1" w:rsidRPr="00ED31E0" w:rsidRDefault="00543AE1" w:rsidP="00ED31E0">
            <w:pPr>
              <w:jc w:val="both"/>
              <w:rPr>
                <w:sz w:val="28"/>
                <w:szCs w:val="28"/>
              </w:rPr>
            </w:pPr>
          </w:p>
          <w:p w:rsidR="003427A0" w:rsidRPr="00ED31E0" w:rsidRDefault="00543AE1" w:rsidP="00ED31E0">
            <w:pPr>
              <w:jc w:val="both"/>
              <w:rPr>
                <w:sz w:val="28"/>
                <w:szCs w:val="28"/>
              </w:rPr>
            </w:pPr>
            <w:r w:rsidRPr="00ED31E0">
              <w:rPr>
                <w:sz w:val="28"/>
                <w:szCs w:val="28"/>
              </w:rPr>
              <w:t>Định hướng nội dung của bài</w:t>
            </w:r>
          </w:p>
        </w:tc>
        <w:tc>
          <w:tcPr>
            <w:tcW w:w="2282" w:type="dxa"/>
            <w:gridSpan w:val="2"/>
            <w:shd w:val="clear" w:color="auto" w:fill="auto"/>
          </w:tcPr>
          <w:p w:rsidR="00543AE1" w:rsidRPr="00ED31E0" w:rsidRDefault="00543AE1" w:rsidP="00ED31E0">
            <w:pPr>
              <w:rPr>
                <w:sz w:val="28"/>
                <w:szCs w:val="28"/>
              </w:rPr>
            </w:pPr>
            <w:r w:rsidRPr="00ED31E0">
              <w:rPr>
                <w:sz w:val="28"/>
                <w:szCs w:val="28"/>
              </w:rPr>
              <w:t>Tiết 27</w:t>
            </w:r>
          </w:p>
          <w:p w:rsidR="00543AE1" w:rsidRPr="00ED31E0" w:rsidRDefault="00543AE1" w:rsidP="00ED31E0">
            <w:pPr>
              <w:jc w:val="center"/>
              <w:rPr>
                <w:b/>
                <w:sz w:val="28"/>
                <w:szCs w:val="28"/>
              </w:rPr>
            </w:pPr>
            <w:r w:rsidRPr="00ED31E0">
              <w:rPr>
                <w:b/>
                <w:sz w:val="28"/>
                <w:szCs w:val="28"/>
              </w:rPr>
              <w:t>CÔNG SUẤT TIÊU THỤ ĐIỆN CỦA MẠCH ĐIỆN XOAY CHIỀU. HỆ SỐ CÔNG SUẤT</w:t>
            </w:r>
          </w:p>
          <w:p w:rsidR="003427A0" w:rsidRPr="00ED31E0" w:rsidRDefault="003427A0" w:rsidP="00ED31E0">
            <w:pPr>
              <w:jc w:val="center"/>
              <w:rPr>
                <w:sz w:val="28"/>
                <w:szCs w:val="28"/>
                <w:lang w:val="pt-BR"/>
              </w:rPr>
            </w:pPr>
          </w:p>
        </w:tc>
      </w:tr>
      <w:tr w:rsidR="003427A0" w:rsidRPr="00ED31E0" w:rsidTr="006D6F50">
        <w:tc>
          <w:tcPr>
            <w:tcW w:w="10187" w:type="dxa"/>
            <w:gridSpan w:val="9"/>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543AE1" w:rsidRPr="00ED31E0" w:rsidRDefault="003427A0" w:rsidP="00ED31E0">
            <w:pPr>
              <w:jc w:val="both"/>
              <w:rPr>
                <w:sz w:val="28"/>
                <w:szCs w:val="28"/>
              </w:rPr>
            </w:pPr>
            <w:r w:rsidRPr="00ED31E0">
              <w:rPr>
                <w:b/>
                <w:sz w:val="28"/>
                <w:szCs w:val="28"/>
              </w:rPr>
              <w:t>Mục tiêu:</w:t>
            </w:r>
            <w:r w:rsidRPr="00ED31E0">
              <w:rPr>
                <w:sz w:val="28"/>
                <w:szCs w:val="28"/>
              </w:rPr>
              <w:t xml:space="preserve"> </w:t>
            </w:r>
            <w:r w:rsidR="00543AE1" w:rsidRPr="00ED31E0">
              <w:rPr>
                <w:sz w:val="28"/>
                <w:szCs w:val="28"/>
              </w:rPr>
              <w:t>- định nghĩa và thiết lập được công thức của công suất trung bình tiêu thụ trong một mạch điện xoay chiều, định nghĩa của hệ số công suất.</w:t>
            </w:r>
          </w:p>
          <w:p w:rsidR="00543AE1" w:rsidRPr="00ED31E0" w:rsidRDefault="00543AE1" w:rsidP="00ED31E0">
            <w:pPr>
              <w:jc w:val="both"/>
              <w:rPr>
                <w:sz w:val="28"/>
                <w:szCs w:val="28"/>
              </w:rPr>
            </w:pPr>
            <w:r w:rsidRPr="00ED31E0">
              <w:rPr>
                <w:sz w:val="28"/>
                <w:szCs w:val="28"/>
              </w:rPr>
              <w:t>- vai trò của hệ số công suất trong mạch điện xoay chiều.</w:t>
            </w:r>
          </w:p>
          <w:p w:rsidR="003427A0" w:rsidRPr="00ED31E0" w:rsidRDefault="00543AE1" w:rsidP="00ED31E0">
            <w:pPr>
              <w:jc w:val="both"/>
              <w:rPr>
                <w:b/>
                <w:sz w:val="28"/>
                <w:szCs w:val="28"/>
              </w:rPr>
            </w:pPr>
            <w:r w:rsidRPr="00ED31E0">
              <w:rPr>
                <w:sz w:val="28"/>
                <w:szCs w:val="28"/>
              </w:rPr>
              <w:t>- công thức của hệ số công suất đối với mạch RLC nối tiếp.</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Biểu thức tính công suất điện tiêu thụ trong mạch điện không đổi là gì?</w:t>
            </w:r>
          </w:p>
          <w:p w:rsidR="00606CA9" w:rsidRPr="00043D2A" w:rsidRDefault="00606CA9" w:rsidP="00043D2A">
            <w:pPr>
              <w:jc w:val="both"/>
              <w:rPr>
                <w:sz w:val="28"/>
                <w:szCs w:val="28"/>
              </w:rPr>
            </w:pPr>
            <w:r w:rsidRPr="00043D2A">
              <w:rPr>
                <w:sz w:val="28"/>
                <w:szCs w:val="28"/>
              </w:rPr>
              <w:t xml:space="preserve">- Tại một thời điểm t, i trong mạch chạy theo 1 chiều nào đó </w:t>
            </w:r>
            <w:r w:rsidRPr="00043D2A">
              <w:rPr>
                <w:sz w:val="28"/>
                <w:szCs w:val="28"/>
              </w:rPr>
              <w:sym w:font="Symbol" w:char="F0AE"/>
            </w:r>
            <w:r w:rsidRPr="00043D2A">
              <w:rPr>
                <w:sz w:val="28"/>
                <w:szCs w:val="28"/>
              </w:rPr>
              <w:t xml:space="preserve"> xem tại thời điểm t, dòng điện trong mạch là dòng 1 chiều </w:t>
            </w:r>
            <w:r w:rsidRPr="00043D2A">
              <w:rPr>
                <w:sz w:val="28"/>
                <w:szCs w:val="28"/>
              </w:rPr>
              <w:sym w:font="Symbol" w:char="F0AE"/>
            </w:r>
            <w:r w:rsidRPr="00043D2A">
              <w:rPr>
                <w:sz w:val="28"/>
                <w:szCs w:val="28"/>
              </w:rPr>
              <w:t xml:space="preserve"> công suất tiêu thụ trong mạch tại thời điểm t?</w:t>
            </w:r>
          </w:p>
          <w:p w:rsidR="00606CA9" w:rsidRPr="00043D2A" w:rsidRDefault="00606CA9" w:rsidP="00ED31E0">
            <w:pPr>
              <w:rPr>
                <w:sz w:val="28"/>
                <w:szCs w:val="28"/>
              </w:rPr>
            </w:pPr>
            <w:r w:rsidRPr="00043D2A">
              <w:rPr>
                <w:sz w:val="28"/>
                <w:szCs w:val="28"/>
              </w:rPr>
              <w:t>- Giá trị trung bình của công suất điện trong 1 chu kì:</w:t>
            </w:r>
          </w:p>
          <w:p w:rsidR="00606CA9" w:rsidRPr="00043D2A" w:rsidRDefault="00606CA9" w:rsidP="00ED31E0">
            <w:pPr>
              <w:rPr>
                <w:sz w:val="28"/>
                <w:szCs w:val="28"/>
              </w:rPr>
            </w:pPr>
            <w:r w:rsidRPr="00043D2A">
              <w:rPr>
                <w:sz w:val="28"/>
                <w:szCs w:val="28"/>
              </w:rPr>
              <w:t xml:space="preserve">- Trong đó </w:t>
            </w:r>
            <w:r w:rsidRPr="00043D2A">
              <w:rPr>
                <w:position w:val="-10"/>
                <w:sz w:val="28"/>
                <w:szCs w:val="28"/>
              </w:rPr>
              <w:object w:dxaOrig="560" w:dyaOrig="400">
                <v:shape id="_x0000_i1464" type="#_x0000_t75" style="width:28.8pt;height:20.05pt" o:ole="">
                  <v:imagedata r:id="rId918" o:title=""/>
                </v:shape>
                <o:OLEObject Type="Embed" ProgID="Equation.DSMT4" ShapeID="_x0000_i1464" DrawAspect="Content" ObjectID="_1629614531" r:id="rId919"/>
              </w:object>
            </w:r>
            <w:r w:rsidRPr="00043D2A">
              <w:rPr>
                <w:sz w:val="28"/>
                <w:szCs w:val="28"/>
              </w:rPr>
              <w:t xml:space="preserve"> có giá trị như thế nào?</w:t>
            </w:r>
          </w:p>
          <w:p w:rsidR="00606CA9" w:rsidRPr="00043D2A" w:rsidRDefault="00606CA9" w:rsidP="00ED31E0">
            <w:pPr>
              <w:rPr>
                <w:sz w:val="28"/>
                <w:szCs w:val="28"/>
              </w:rPr>
            </w:pPr>
            <w:r w:rsidRPr="00043D2A">
              <w:rPr>
                <w:sz w:val="28"/>
                <w:szCs w:val="28"/>
              </w:rPr>
              <w:t xml:space="preserve">- Còn </w:t>
            </w:r>
            <w:r w:rsidRPr="00043D2A">
              <w:rPr>
                <w:position w:val="-10"/>
                <w:sz w:val="28"/>
                <w:szCs w:val="28"/>
              </w:rPr>
              <w:object w:dxaOrig="1260" w:dyaOrig="400">
                <v:shape id="_x0000_i1465" type="#_x0000_t75" style="width:63.25pt;height:20.05pt" o:ole="">
                  <v:imagedata r:id="rId920" o:title=""/>
                </v:shape>
                <o:OLEObject Type="Embed" ProgID="Equation.DSMT4" ShapeID="_x0000_i1465" DrawAspect="Content" ObjectID="_1629614532" r:id="rId921"/>
              </w:object>
            </w:r>
            <w:r w:rsidRPr="00043D2A">
              <w:rPr>
                <w:sz w:val="28"/>
                <w:szCs w:val="28"/>
              </w:rPr>
              <w:t xml:space="preserve"> là một hàm tuần hoàn của t, với chu kì bao nhiêu?</w:t>
            </w:r>
          </w:p>
          <w:p w:rsidR="00606CA9" w:rsidRPr="00043D2A" w:rsidRDefault="00606CA9" w:rsidP="00043D2A">
            <w:pPr>
              <w:jc w:val="both"/>
              <w:rPr>
                <w:sz w:val="28"/>
                <w:szCs w:val="28"/>
              </w:rPr>
            </w:pPr>
            <w:r w:rsidRPr="00043D2A">
              <w:rPr>
                <w:sz w:val="28"/>
                <w:szCs w:val="28"/>
              </w:rPr>
              <w:t xml:space="preserve">- Ta có </w:t>
            </w:r>
            <w:r w:rsidRPr="00043D2A">
              <w:rPr>
                <w:position w:val="-10"/>
                <w:sz w:val="28"/>
                <w:szCs w:val="28"/>
              </w:rPr>
              <w:object w:dxaOrig="1640" w:dyaOrig="400">
                <v:shape id="_x0000_i1466" type="#_x0000_t75" style="width:82pt;height:20.05pt" o:ole="">
                  <v:imagedata r:id="rId922" o:title=""/>
                </v:shape>
                <o:OLEObject Type="Embed" ProgID="Equation.DSMT4" ShapeID="_x0000_i1466" DrawAspect="Content" ObjectID="_1629614533" r:id="rId92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ới thiệu điện năng têu thụ</w:t>
            </w:r>
          </w:p>
        </w:tc>
        <w:tc>
          <w:tcPr>
            <w:tcW w:w="3347" w:type="dxa"/>
            <w:gridSpan w:val="4"/>
            <w:shd w:val="clear" w:color="auto" w:fill="auto"/>
          </w:tcPr>
          <w:p w:rsidR="00606CA9" w:rsidRPr="00043D2A" w:rsidRDefault="00606CA9" w:rsidP="00043D2A">
            <w:pPr>
              <w:tabs>
                <w:tab w:val="center" w:pos="1480"/>
                <w:tab w:val="right" w:pos="2960"/>
              </w:tabs>
              <w:rPr>
                <w:sz w:val="28"/>
                <w:szCs w:val="28"/>
              </w:rPr>
            </w:pPr>
            <w:r w:rsidRPr="00043D2A">
              <w:rPr>
                <w:position w:val="-24"/>
                <w:sz w:val="28"/>
                <w:szCs w:val="28"/>
              </w:rPr>
              <w:object w:dxaOrig="1900" w:dyaOrig="660">
                <v:shape id="_x0000_i1467" type="#_x0000_t75" style="width:95.15pt;height:33.2pt" o:ole="">
                  <v:imagedata r:id="rId924" o:title=""/>
                </v:shape>
                <o:OLEObject Type="Embed" ProgID="Equation.DSMT4" ShapeID="_x0000_i1467" DrawAspect="Content" ObjectID="_1629614534" r:id="rId925"/>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center" w:pos="1480"/>
                <w:tab w:val="right" w:pos="2960"/>
              </w:tabs>
              <w:rPr>
                <w:sz w:val="28"/>
                <w:szCs w:val="28"/>
              </w:rPr>
            </w:pPr>
            <w:r w:rsidRPr="00043D2A">
              <w:rPr>
                <w:sz w:val="28"/>
                <w:szCs w:val="28"/>
              </w:rPr>
              <w:t>p = ui</w:t>
            </w:r>
          </w:p>
          <w:p w:rsidR="00606CA9" w:rsidRPr="00043D2A" w:rsidRDefault="00606CA9" w:rsidP="00043D2A">
            <w:pPr>
              <w:tabs>
                <w:tab w:val="left" w:pos="520"/>
                <w:tab w:val="left" w:pos="558"/>
                <w:tab w:val="left" w:pos="910"/>
                <w:tab w:val="center" w:pos="5070"/>
              </w:tabs>
              <w:jc w:val="both"/>
              <w:rPr>
                <w:position w:val="-44"/>
                <w:sz w:val="28"/>
                <w:szCs w:val="28"/>
              </w:rPr>
            </w:pPr>
            <w:r w:rsidRPr="00043D2A">
              <w:rPr>
                <w:position w:val="-44"/>
                <w:sz w:val="28"/>
                <w:szCs w:val="28"/>
              </w:rPr>
              <w:object w:dxaOrig="2620" w:dyaOrig="999">
                <v:shape id="_x0000_i1468" type="#_x0000_t75" style="width:142.75pt;height:50.1pt" o:ole="">
                  <v:imagedata r:id="rId926" o:title=""/>
                </v:shape>
                <o:OLEObject Type="Embed" ProgID="Equation.DSMT4" ShapeID="_x0000_i1468" DrawAspect="Content" ObjectID="_1629614535" r:id="rId927"/>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position w:val="-20"/>
                <w:sz w:val="28"/>
                <w:szCs w:val="28"/>
              </w:rPr>
            </w:pPr>
            <w:r w:rsidRPr="00043D2A">
              <w:rPr>
                <w:position w:val="-20"/>
                <w:sz w:val="28"/>
                <w:szCs w:val="28"/>
              </w:rPr>
              <w:object w:dxaOrig="3280" w:dyaOrig="520">
                <v:shape id="_x0000_i1469" type="#_x0000_t75" style="width:164.05pt;height:26.3pt" o:ole="">
                  <v:imagedata r:id="rId928" o:title=""/>
                </v:shape>
                <o:OLEObject Type="Embed" ProgID="Equation.DSMT4" ShapeID="_x0000_i1469" DrawAspect="Content" ObjectID="_1629614536" r:id="rId92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center" w:pos="1480"/>
                <w:tab w:val="right" w:pos="2960"/>
              </w:tabs>
              <w:rPr>
                <w:sz w:val="28"/>
                <w:szCs w:val="28"/>
              </w:rPr>
            </w:pPr>
            <w:r w:rsidRPr="00043D2A">
              <w:rPr>
                <w:sz w:val="28"/>
                <w:szCs w:val="28"/>
              </w:rPr>
              <w:t>- Vì cos</w:t>
            </w:r>
            <w:r w:rsidRPr="00043D2A">
              <w:rPr>
                <w:sz w:val="28"/>
                <w:szCs w:val="28"/>
              </w:rPr>
              <w:sym w:font="Symbol" w:char="F06A"/>
            </w:r>
            <w:r w:rsidRPr="00043D2A">
              <w:rPr>
                <w:sz w:val="28"/>
                <w:szCs w:val="28"/>
              </w:rPr>
              <w:t xml:space="preserve"> không đổi nên </w:t>
            </w:r>
            <w:r w:rsidRPr="00043D2A">
              <w:rPr>
                <w:position w:val="-10"/>
                <w:sz w:val="28"/>
                <w:szCs w:val="28"/>
              </w:rPr>
              <w:object w:dxaOrig="1280" w:dyaOrig="400">
                <v:shape id="_x0000_i1470" type="#_x0000_t75" style="width:63.85pt;height:20.05pt" o:ole="">
                  <v:imagedata r:id="rId930" o:title=""/>
                </v:shape>
                <o:OLEObject Type="Embed" ProgID="Equation.DSMT4" ShapeID="_x0000_i1470" DrawAspect="Content" ObjectID="_1629614537" r:id="rId931"/>
              </w:object>
            </w:r>
          </w:p>
          <w:p w:rsidR="00606CA9" w:rsidRPr="00043D2A" w:rsidRDefault="00606CA9" w:rsidP="00043D2A">
            <w:pPr>
              <w:tabs>
                <w:tab w:val="center" w:pos="1480"/>
                <w:tab w:val="right" w:pos="2960"/>
              </w:tabs>
              <w:rPr>
                <w:sz w:val="28"/>
                <w:szCs w:val="28"/>
              </w:rPr>
            </w:pPr>
            <w:r w:rsidRPr="00043D2A">
              <w:rPr>
                <w:sz w:val="28"/>
                <w:szCs w:val="28"/>
              </w:rPr>
              <w:t xml:space="preserve">- Chu kì </w:t>
            </w:r>
            <w:r w:rsidRPr="00043D2A">
              <w:rPr>
                <w:position w:val="-24"/>
                <w:sz w:val="28"/>
                <w:szCs w:val="28"/>
              </w:rPr>
              <w:object w:dxaOrig="820" w:dyaOrig="660">
                <v:shape id="_x0000_i1471" type="#_x0000_t75" style="width:40.7pt;height:33.2pt" o:ole="">
                  <v:imagedata r:id="rId932" o:title=""/>
                </v:shape>
                <o:OLEObject Type="Embed" ProgID="Equation.DSMT4" ShapeID="_x0000_i1471" DrawAspect="Content" ObjectID="_1629614538" r:id="rId933"/>
              </w:object>
            </w:r>
            <w:r w:rsidRPr="00043D2A">
              <w:rPr>
                <w:sz w:val="28"/>
                <w:szCs w:val="28"/>
              </w:rPr>
              <w:t xml:space="preserve"> (</w:t>
            </w:r>
            <w:r w:rsidRPr="00043D2A">
              <w:rPr>
                <w:position w:val="-24"/>
                <w:sz w:val="28"/>
                <w:szCs w:val="28"/>
              </w:rPr>
              <w:object w:dxaOrig="780" w:dyaOrig="660">
                <v:shape id="_x0000_i1472" type="#_x0000_t75" style="width:38.8pt;height:33.2pt" o:ole="">
                  <v:imagedata r:id="rId934" o:title=""/>
                </v:shape>
                <o:OLEObject Type="Embed" ProgID="Equation.DSMT4" ShapeID="_x0000_i1472" DrawAspect="Content" ObjectID="_1629614539" r:id="rId935"/>
              </w:objec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r w:rsidRPr="00043D2A">
              <w:rPr>
                <w:sz w:val="28"/>
                <w:szCs w:val="28"/>
              </w:rPr>
              <w:t xml:space="preserve">- Vậy </w:t>
            </w:r>
            <w:r w:rsidRPr="00043D2A">
              <w:rPr>
                <w:spacing w:val="-4"/>
                <w:sz w:val="28"/>
                <w:szCs w:val="28"/>
                <w:bdr w:val="single" w:sz="4" w:space="0" w:color="auto"/>
              </w:rPr>
              <w:t xml:space="preserve"> P = UIcos</w:t>
            </w:r>
            <w:r w:rsidRPr="00043D2A">
              <w:rPr>
                <w:spacing w:val="-4"/>
                <w:sz w:val="28"/>
                <w:szCs w:val="28"/>
                <w:bdr w:val="single" w:sz="4" w:space="0" w:color="auto"/>
              </w:rPr>
              <w:sym w:font="Symbol" w:char="F06A"/>
            </w:r>
            <w:r w:rsidRPr="00043D2A">
              <w:rPr>
                <w:spacing w:val="-4"/>
                <w:sz w:val="28"/>
                <w:szCs w:val="28"/>
                <w:bdr w:val="single" w:sz="4" w:space="0" w:color="auto"/>
              </w:rPr>
              <w:t xml:space="preserve">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p thu</w:t>
            </w: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p>
        </w:tc>
        <w:tc>
          <w:tcPr>
            <w:tcW w:w="3804" w:type="dxa"/>
            <w:gridSpan w:val="3"/>
            <w:shd w:val="clear" w:color="auto" w:fill="auto"/>
          </w:tcPr>
          <w:p w:rsidR="00606CA9" w:rsidRPr="00043D2A" w:rsidRDefault="00606CA9" w:rsidP="00043D2A">
            <w:pPr>
              <w:jc w:val="both"/>
              <w:rPr>
                <w:b/>
                <w:sz w:val="28"/>
                <w:szCs w:val="28"/>
              </w:rPr>
            </w:pPr>
            <w:r w:rsidRPr="00043D2A">
              <w:rPr>
                <w:b/>
                <w:sz w:val="28"/>
                <w:szCs w:val="28"/>
              </w:rPr>
              <w:t>I. Công suất của mạch điện xoay chiều</w:t>
            </w:r>
          </w:p>
          <w:p w:rsidR="00606CA9" w:rsidRPr="00043D2A" w:rsidRDefault="00606CA9" w:rsidP="00043D2A">
            <w:pPr>
              <w:jc w:val="both"/>
              <w:rPr>
                <w:b/>
                <w:i/>
                <w:sz w:val="28"/>
                <w:szCs w:val="28"/>
              </w:rPr>
            </w:pPr>
            <w:r w:rsidRPr="00043D2A">
              <w:rPr>
                <w:b/>
                <w:i/>
                <w:sz w:val="28"/>
                <w:szCs w:val="28"/>
              </w:rPr>
              <w:t xml:space="preserve">    1. Biểu thức của công suất</w:t>
            </w:r>
          </w:p>
          <w:p w:rsidR="00606CA9" w:rsidRPr="00043D2A" w:rsidRDefault="00606CA9" w:rsidP="00043D2A">
            <w:pPr>
              <w:jc w:val="both"/>
              <w:rPr>
                <w:sz w:val="28"/>
                <w:szCs w:val="28"/>
              </w:rPr>
            </w:pPr>
            <w:r w:rsidRPr="00043D2A">
              <w:rPr>
                <w:sz w:val="28"/>
                <w:szCs w:val="28"/>
              </w:rPr>
              <w:t>- Điện áp hai đầu mạch:</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473" type="#_x0000_t75" style="width:16.3pt;height:16.3pt" o:ole="">
                  <v:imagedata r:id="rId554" o:title=""/>
                </v:shape>
                <o:OLEObject Type="Embed" ProgID="Equation.DSMT4" ShapeID="_x0000_i1473" DrawAspect="Content" ObjectID="_1629614540" r:id="rId936"/>
              </w:object>
            </w:r>
            <w:r w:rsidRPr="00043D2A">
              <w:rPr>
                <w:sz w:val="28"/>
                <w:szCs w:val="28"/>
              </w:rPr>
              <w:t>cos</w:t>
            </w:r>
            <w:r w:rsidRPr="00043D2A">
              <w:rPr>
                <w:sz w:val="28"/>
                <w:szCs w:val="28"/>
              </w:rPr>
              <w:sym w:font="Symbol" w:char="F077"/>
            </w:r>
            <w:r w:rsidRPr="00043D2A">
              <w:rPr>
                <w:sz w:val="28"/>
                <w:szCs w:val="28"/>
              </w:rPr>
              <w:t>t</w:t>
            </w: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474" type="#_x0000_t75" style="width:16.3pt;height:16.3pt" o:ole="">
                  <v:imagedata r:id="rId554" o:title=""/>
                </v:shape>
                <o:OLEObject Type="Embed" ProgID="Equation.DSMT4" ShapeID="_x0000_i1474" DrawAspect="Content" ObjectID="_1629614541" r:id="rId937"/>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rPr>
              <w:t>)</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699135</wp:posOffset>
                      </wp:positionH>
                      <wp:positionV relativeFrom="paragraph">
                        <wp:posOffset>57150</wp:posOffset>
                      </wp:positionV>
                      <wp:extent cx="1416050" cy="913765"/>
                      <wp:effectExtent l="13335" t="9525" r="8890" b="635"/>
                      <wp:wrapNone/>
                      <wp:docPr id="2069"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6050" cy="913765"/>
                                <a:chOff x="8880" y="6437"/>
                                <a:chExt cx="2160" cy="1440"/>
                              </a:xfrm>
                            </wpg:grpSpPr>
                            <wps:wsp>
                              <wps:cNvPr id="2070" name="Rectangle 1214"/>
                              <wps:cNvSpPr>
                                <a:spLocks noChangeArrowheads="1"/>
                              </wps:cNvSpPr>
                              <wps:spPr bwMode="auto">
                                <a:xfrm>
                                  <a:off x="8880" y="6581"/>
                                  <a:ext cx="2160" cy="10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1" name="Text Box 1215"/>
                              <wps:cNvSpPr txBox="1">
                                <a:spLocks noChangeArrowheads="1"/>
                              </wps:cNvSpPr>
                              <wps:spPr bwMode="auto">
                                <a:xfrm>
                                  <a:off x="9480" y="6437"/>
                                  <a:ext cx="960" cy="288"/>
                                </a:xfrm>
                                <a:prstGeom prst="rect">
                                  <a:avLst/>
                                </a:prstGeom>
                                <a:solidFill>
                                  <a:srgbClr val="FFFFFF"/>
                                </a:solidFill>
                                <a:ln w="9525">
                                  <a:solidFill>
                                    <a:srgbClr val="000000"/>
                                  </a:solidFill>
                                  <a:miter lim="800000"/>
                                  <a:headEnd/>
                                  <a:tailEnd/>
                                </a:ln>
                              </wps:spPr>
                              <wps:txbx>
                                <w:txbxContent>
                                  <w:p w:rsidR="002600CC" w:rsidRPr="001469B9" w:rsidRDefault="002600CC" w:rsidP="00606CA9">
                                    <w:pPr>
                                      <w:jc w:val="center"/>
                                      <w:rPr>
                                        <w:sz w:val="20"/>
                                        <w:szCs w:val="20"/>
                                      </w:rPr>
                                    </w:pPr>
                                    <w:r w:rsidRPr="001469B9">
                                      <w:rPr>
                                        <w:sz w:val="20"/>
                                        <w:szCs w:val="20"/>
                                      </w:rPr>
                                      <w:t>Mạch</w:t>
                                    </w:r>
                                  </w:p>
                                </w:txbxContent>
                              </wps:txbx>
                              <wps:bodyPr rot="0" vert="horz" wrap="square" lIns="91440" tIns="9144" rIns="91440" bIns="9144" anchor="t" anchorCtr="0" upright="1">
                                <a:noAutofit/>
                              </wps:bodyPr>
                            </wps:wsp>
                            <wps:wsp>
                              <wps:cNvPr id="2072" name="Text Box 1216"/>
                              <wps:cNvSpPr txBox="1">
                                <a:spLocks noChangeArrowheads="1"/>
                              </wps:cNvSpPr>
                              <wps:spPr bwMode="auto">
                                <a:xfrm>
                                  <a:off x="8880" y="6869"/>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69B9" w:rsidRDefault="002600CC" w:rsidP="00606CA9">
                                    <w:pPr>
                                      <w:rPr>
                                        <w:sz w:val="20"/>
                                        <w:szCs w:val="20"/>
                                      </w:rPr>
                                    </w:pPr>
                                    <w:r w:rsidRPr="001469B9">
                                      <w:rPr>
                                        <w:sz w:val="20"/>
                                        <w:szCs w:val="20"/>
                                      </w:rPr>
                                      <w:t>i</w:t>
                                    </w:r>
                                  </w:p>
                                </w:txbxContent>
                              </wps:txbx>
                              <wps:bodyPr rot="0" vert="horz" wrap="square" lIns="91440" tIns="45720" rIns="91440" bIns="45720" anchor="t" anchorCtr="0" upright="1">
                                <a:noAutofit/>
                              </wps:bodyPr>
                            </wps:wsp>
                            <wps:wsp>
                              <wps:cNvPr id="2073" name="Oval 1217"/>
                              <wps:cNvSpPr>
                                <a:spLocks noChangeArrowheads="1"/>
                              </wps:cNvSpPr>
                              <wps:spPr bwMode="auto">
                                <a:xfrm>
                                  <a:off x="9785" y="7406"/>
                                  <a:ext cx="360" cy="360"/>
                                </a:xfrm>
                                <a:prstGeom prst="ellipse">
                                  <a:avLst/>
                                </a:prstGeom>
                                <a:solidFill>
                                  <a:srgbClr val="FFFFFF"/>
                                </a:solidFill>
                                <a:ln w="9525">
                                  <a:solidFill>
                                    <a:srgbClr val="000000"/>
                                  </a:solidFill>
                                  <a:round/>
                                  <a:headEnd/>
                                  <a:tailEnd/>
                                </a:ln>
                              </wps:spPr>
                              <wps:txbx>
                                <w:txbxContent>
                                  <w:p w:rsidR="002600CC" w:rsidRDefault="002600CC" w:rsidP="00606CA9"/>
                                </w:txbxContent>
                              </wps:txbx>
                              <wps:bodyPr rot="0" vert="horz" wrap="square" lIns="91440" tIns="45720" rIns="91440" bIns="45720" anchor="t" anchorCtr="0" upright="1">
                                <a:noAutofit/>
                              </wps:bodyPr>
                            </wps:wsp>
                            <wps:wsp>
                              <wps:cNvPr id="2074" name="Text Box 1218"/>
                              <wps:cNvSpPr txBox="1">
                                <a:spLocks noChangeArrowheads="1"/>
                              </wps:cNvSpPr>
                              <wps:spPr bwMode="auto">
                                <a:xfrm>
                                  <a:off x="9733" y="7301"/>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2959" w:rsidRDefault="002600CC" w:rsidP="00606CA9">
                                    <w:pPr>
                                      <w:rPr>
                                        <w:b/>
                                        <w:sz w:val="32"/>
                                      </w:rPr>
                                    </w:pPr>
                                    <w:r w:rsidRPr="00532959">
                                      <w:rPr>
                                        <w:b/>
                                        <w:sz w:val="3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336" style="position:absolute;left:0;text-align:left;margin-left:55.05pt;margin-top:4.5pt;width:111.5pt;height:71.95pt;z-index:251661312" coordorigin="8880,6437" coordsize="21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">
                      <v:rect id="Rectangle 1214" o:spid="_x0000_s1337" style="position:absolute;left:8880;top:6581;width:2160;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8YccIA&#10;AADdAAAADwAAAGRycy9kb3ducmV2LnhtbERPPW/CMBDdkfofrKvUDWyCRCFgUFVEVUYIC9sRH0kg&#10;PkexgZRfj4dKjE/ve77sbC1u1PrKsYbhQIEgzp2puNCwz9b9CQgfkA3WjknDH3lYLt56c0yNu/OW&#10;brtQiBjCPkUNZQhNKqXPS7LoB64hjtzJtRZDhG0hTYv3GG5rmSg1lhYrjg0lNvRdUn7ZXa2GY5Xs&#10;8bHNfpSdrkdh02Xn62Gl9cd79zUDEagLL/G/+9doSNRn3B/fxCc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bxhxwgAAAN0AAAAPAAAAAAAAAAAAAAAAAJgCAABkcnMvZG93&#10;bnJldi54bWxQSwUGAAAAAAQABAD1AAAAhwMAAAAA&#10;"/>
                      <v:shape id="Text Box 1215" o:spid="_x0000_s1338" type="#_x0000_t202" style="position:absolute;left:9480;top:6437;width:96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E8cQA&#10;AADdAAAADwAAAGRycy9kb3ducmV2LnhtbESPzYrCMBSF9wO+Q7jCbETTdqFSjSIzDrgYF1of4NJc&#10;m2JzU5uo9e0ngjDLw/n5OMt1bxtxp87XjhWkkwQEcel0zZWCU/EznoPwAVlj45gUPMnDejX4WGKu&#10;3YMPdD+GSsQR9jkqMCG0uZS+NGTRT1xLHL2z6yyGKLtK6g4fcdw2MkuSqbRYcyQYbOnLUHk53myE&#10;jPRhS2n5Xcx2z01WmP3vdRSU+hz2mwWIQH34D7/bO60gS2YpvN7EJ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JRPHEAAAA3QAAAA8AAAAAAAAAAAAAAAAAmAIAAGRycy9k&#10;b3ducmV2LnhtbFBLBQYAAAAABAAEAPUAAACJAwAAAAA=&#10;">
                        <v:textbox inset=",.72pt,,.72pt">
                          <w:txbxContent>
                            <w:p w:rsidR="002600CC" w:rsidRPr="001469B9" w:rsidRDefault="002600CC" w:rsidP="00606CA9">
                              <w:pPr>
                                <w:jc w:val="center"/>
                                <w:rPr>
                                  <w:sz w:val="20"/>
                                  <w:szCs w:val="20"/>
                                </w:rPr>
                              </w:pPr>
                              <w:r w:rsidRPr="001469B9">
                                <w:rPr>
                                  <w:sz w:val="20"/>
                                  <w:szCs w:val="20"/>
                                </w:rPr>
                                <w:t>Mạch</w:t>
                              </w:r>
                            </w:p>
                          </w:txbxContent>
                        </v:textbox>
                      </v:shape>
                      <v:shape id="Text Box 1216" o:spid="_x0000_s1339" type="#_x0000_t202" style="position:absolute;left:8880;top:6869;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Sq8UA&#10;AADdAAAADwAAAGRycy9kb3ducmV2LnhtbESPQWvCQBSE70L/w/IKveluQ9U2dROKUvCkqG2ht0f2&#10;mYRm34bs1sR/7wqCx2FmvmEW+WAbcaLO1441PE8UCOLCmZpLDV+Hz/ErCB+QDTaOScOZPOTZw2iB&#10;qXE97+i0D6WIEPYpaqhCaFMpfVGRRT9xLXH0jq6zGKLsSmk67CPcNjJRaiYt1hwXKmxpWVHxt/+3&#10;Gr43x9+fF7UtV3ba9m5Qku2b1Prpcfh4BxFoCPfwrb02GhI1T+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21KrxQAAAN0AAAAPAAAAAAAAAAAAAAAAAJgCAABkcnMv&#10;ZG93bnJldi54bWxQSwUGAAAAAAQABAD1AAAAigMAAAAA&#10;" filled="f" stroked="f">
                        <v:textbox>
                          <w:txbxContent>
                            <w:p w:rsidR="002600CC" w:rsidRPr="001469B9" w:rsidRDefault="002600CC" w:rsidP="00606CA9">
                              <w:pPr>
                                <w:rPr>
                                  <w:sz w:val="20"/>
                                  <w:szCs w:val="20"/>
                                </w:rPr>
                              </w:pPr>
                              <w:r w:rsidRPr="001469B9">
                                <w:rPr>
                                  <w:sz w:val="20"/>
                                  <w:szCs w:val="20"/>
                                </w:rPr>
                                <w:t>i</w:t>
                              </w:r>
                            </w:p>
                          </w:txbxContent>
                        </v:textbox>
                      </v:shape>
                      <v:oval id="Oval 1217" o:spid="_x0000_s1340" style="position:absolute;left:9785;top:740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ITsUA&#10;AADdAAAADwAAAGRycy9kb3ducmV2LnhtbESPQWvCQBSE74X+h+UVvNWNBq3ErCIVwR56aNreH9ln&#10;EpJ9G7KvMf57t1DocZiZb5h8P7lOjTSExrOBxTwBRVx623Bl4Ovz9LwBFQTZYueZDNwowH73+JBj&#10;Zv2VP2gspFIRwiFDA7VIn2kdypochrnviaN38YNDiXKotB3wGuGu08skWWuHDceFGnt6ralsix9n&#10;4FgdivWoU1mll+NZVu33+1u6MGb2NB22oIQm+Q//tc/WwDJ5SeH3TXwCen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UhOxQAAAN0AAAAPAAAAAAAAAAAAAAAAAJgCAABkcnMv&#10;ZG93bnJldi54bWxQSwUGAAAAAAQABAD1AAAAigMAAAAA&#10;">
                        <v:textbox>
                          <w:txbxContent>
                            <w:p w:rsidR="002600CC" w:rsidRDefault="002600CC" w:rsidP="00606CA9"/>
                          </w:txbxContent>
                        </v:textbox>
                      </v:oval>
                      <v:shape id="Text Box 1218" o:spid="_x0000_s1341" type="#_x0000_t202" style="position:absolute;left:9733;top:7301;width:535;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vRMQA&#10;AADdAAAADwAAAGRycy9kb3ducmV2LnhtbESPQWvCQBSE74L/YXmCt7qr2NZGVxFF6MnStBa8PbLP&#10;JJh9G7Krif/eFQoeh5n5hlmsOluJKzW+dKxhPFIgiDNnSs41/P7sXmYgfEA2WDkmDTfysFr2ewtM&#10;jGv5m65pyEWEsE9QQxFCnUjps4Is+pGriaN3co3FEGWTS9NgG+G2khOl3qTFkuNCgTVtCsrO6cVq&#10;OOxPx7+p+sq39rVuXack2w+p9XDQrecgAnXhGf5vfxoNE/U+h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b0TEAAAA3QAAAA8AAAAAAAAAAAAAAAAAmAIAAGRycy9k&#10;b3ducmV2LnhtbFBLBQYAAAAABAAEAPUAAACJAwAAAAA=&#10;" filled="f" stroked="f">
                        <v:textbox>
                          <w:txbxContent>
                            <w:p w:rsidR="002600CC" w:rsidRPr="00532959" w:rsidRDefault="002600CC" w:rsidP="00606CA9">
                              <w:pPr>
                                <w:rPr>
                                  <w:b/>
                                  <w:sz w:val="32"/>
                                </w:rPr>
                              </w:pPr>
                              <w:r w:rsidRPr="00532959">
                                <w:rPr>
                                  <w:b/>
                                  <w:sz w:val="32"/>
                                </w:rPr>
                                <w:t>~</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ông suất tức thời của mạch điện xoay chiều:</w:t>
            </w:r>
          </w:p>
          <w:p w:rsidR="00606CA9" w:rsidRPr="00043D2A" w:rsidRDefault="00606CA9" w:rsidP="00043D2A">
            <w:pPr>
              <w:jc w:val="both"/>
              <w:rPr>
                <w:sz w:val="28"/>
                <w:szCs w:val="28"/>
              </w:rPr>
            </w:pPr>
            <w:r w:rsidRPr="00043D2A">
              <w:rPr>
                <w:sz w:val="28"/>
                <w:szCs w:val="28"/>
              </w:rPr>
              <w:t xml:space="preserve">p </w:t>
            </w:r>
            <w:r w:rsidRPr="00043D2A">
              <w:rPr>
                <w:spacing w:val="-10"/>
                <w:sz w:val="28"/>
                <w:szCs w:val="28"/>
              </w:rPr>
              <w:t>= ui = 2UIcos</w:t>
            </w:r>
            <w:r w:rsidRPr="00043D2A">
              <w:rPr>
                <w:spacing w:val="-10"/>
                <w:sz w:val="28"/>
                <w:szCs w:val="28"/>
              </w:rPr>
              <w:sym w:font="Symbol" w:char="F077"/>
            </w:r>
            <w:r w:rsidRPr="00043D2A">
              <w:rPr>
                <w:spacing w:val="-10"/>
                <w:sz w:val="28"/>
                <w:szCs w:val="28"/>
              </w:rPr>
              <w:t>tcos(</w:t>
            </w:r>
            <w:r w:rsidRPr="00043D2A">
              <w:rPr>
                <w:spacing w:val="-10"/>
                <w:sz w:val="28"/>
                <w:szCs w:val="28"/>
              </w:rPr>
              <w:sym w:font="Symbol" w:char="F077"/>
            </w:r>
            <w:r w:rsidRPr="00043D2A">
              <w:rPr>
                <w:spacing w:val="-10"/>
                <w:sz w:val="28"/>
                <w:szCs w:val="28"/>
              </w:rPr>
              <w:t xml:space="preserve">t+ </w:t>
            </w:r>
            <w:r w:rsidRPr="00043D2A">
              <w:rPr>
                <w:spacing w:val="-10"/>
                <w:sz w:val="28"/>
                <w:szCs w:val="28"/>
              </w:rPr>
              <w:sym w:font="Symbol" w:char="F06A"/>
            </w:r>
            <w:r w:rsidRPr="00043D2A">
              <w:rPr>
                <w:spacing w:val="-10"/>
                <w:sz w:val="28"/>
                <w:szCs w:val="28"/>
              </w:rPr>
              <w:t>)</w:t>
            </w:r>
          </w:p>
          <w:p w:rsidR="00606CA9" w:rsidRPr="00043D2A" w:rsidRDefault="00606CA9" w:rsidP="00043D2A">
            <w:pPr>
              <w:ind w:firstLine="156"/>
              <w:jc w:val="both"/>
              <w:rPr>
                <w:spacing w:val="-4"/>
                <w:sz w:val="28"/>
                <w:szCs w:val="28"/>
              </w:rPr>
            </w:pPr>
            <w:r w:rsidRPr="00043D2A">
              <w:rPr>
                <w:spacing w:val="-4"/>
                <w:sz w:val="28"/>
                <w:szCs w:val="28"/>
              </w:rPr>
              <w:t>= UI[cos</w:t>
            </w:r>
            <w:r w:rsidRPr="00043D2A">
              <w:rPr>
                <w:spacing w:val="-4"/>
                <w:sz w:val="28"/>
                <w:szCs w:val="28"/>
              </w:rPr>
              <w:sym w:font="Symbol" w:char="F06A"/>
            </w:r>
            <w:r w:rsidRPr="00043D2A">
              <w:rPr>
                <w:spacing w:val="-4"/>
                <w:sz w:val="28"/>
                <w:szCs w:val="28"/>
              </w:rPr>
              <w:t xml:space="preserve"> + cos(2</w:t>
            </w:r>
            <w:r w:rsidRPr="00043D2A">
              <w:rPr>
                <w:spacing w:val="-4"/>
                <w:sz w:val="28"/>
                <w:szCs w:val="28"/>
              </w:rPr>
              <w:sym w:font="Symbol" w:char="F077"/>
            </w:r>
            <w:r w:rsidRPr="00043D2A">
              <w:rPr>
                <w:spacing w:val="-4"/>
                <w:sz w:val="28"/>
                <w:szCs w:val="28"/>
              </w:rPr>
              <w:t xml:space="preserve">t+ </w:t>
            </w:r>
            <w:r w:rsidRPr="00043D2A">
              <w:rPr>
                <w:spacing w:val="-4"/>
                <w:sz w:val="28"/>
                <w:szCs w:val="28"/>
              </w:rPr>
              <w:sym w:font="Symbol" w:char="F06A"/>
            </w:r>
            <w:r w:rsidRPr="00043D2A">
              <w:rPr>
                <w:spacing w:val="-4"/>
                <w:sz w:val="28"/>
                <w:szCs w:val="28"/>
              </w:rPr>
              <w:t>)]</w:t>
            </w:r>
          </w:p>
          <w:p w:rsidR="00606CA9" w:rsidRPr="00043D2A" w:rsidRDefault="00606CA9" w:rsidP="00043D2A">
            <w:pPr>
              <w:jc w:val="both"/>
              <w:rPr>
                <w:spacing w:val="-4"/>
                <w:sz w:val="28"/>
                <w:szCs w:val="28"/>
              </w:rPr>
            </w:pPr>
            <w:r w:rsidRPr="00043D2A">
              <w:rPr>
                <w:spacing w:val="-4"/>
                <w:sz w:val="28"/>
                <w:szCs w:val="28"/>
              </w:rPr>
              <w:t>- Công suất điện tiêu tụ trung bình trong một chu kì:</w:t>
            </w:r>
          </w:p>
          <w:p w:rsidR="00606CA9" w:rsidRPr="00043D2A" w:rsidRDefault="00606CA9" w:rsidP="00043D2A">
            <w:pPr>
              <w:jc w:val="center"/>
              <w:rPr>
                <w:spacing w:val="-4"/>
                <w:sz w:val="28"/>
                <w:szCs w:val="28"/>
              </w:rPr>
            </w:pPr>
            <w:r w:rsidRPr="00043D2A">
              <w:rPr>
                <w:spacing w:val="-4"/>
                <w:sz w:val="28"/>
                <w:szCs w:val="28"/>
                <w:bdr w:val="single" w:sz="4" w:space="0" w:color="auto"/>
              </w:rPr>
              <w:t>P = UIcos</w:t>
            </w:r>
            <w:r w:rsidRPr="00043D2A">
              <w:rPr>
                <w:spacing w:val="-4"/>
                <w:sz w:val="28"/>
                <w:szCs w:val="28"/>
                <w:bdr w:val="single" w:sz="4" w:space="0" w:color="auto"/>
              </w:rPr>
              <w:sym w:font="Symbol" w:char="F06A"/>
            </w:r>
            <w:r w:rsidRPr="00043D2A">
              <w:rPr>
                <w:spacing w:val="-4"/>
                <w:sz w:val="28"/>
                <w:szCs w:val="28"/>
              </w:rPr>
              <w:tab/>
              <w:t>(1)</w:t>
            </w:r>
          </w:p>
          <w:p w:rsidR="00606CA9" w:rsidRPr="00043D2A" w:rsidRDefault="00606CA9" w:rsidP="00043D2A">
            <w:pPr>
              <w:jc w:val="both"/>
              <w:rPr>
                <w:sz w:val="28"/>
                <w:szCs w:val="28"/>
              </w:rPr>
            </w:pPr>
            <w:r w:rsidRPr="00043D2A">
              <w:rPr>
                <w:sz w:val="28"/>
                <w:szCs w:val="28"/>
              </w:rPr>
              <w:t>- Nếu thời gian dùng điện t &gt;&gt; T, thì P cũng là công suất tiêu thụ điện trung bình của mạch trong thời gian đó (U, I không thay đổi).</w:t>
            </w:r>
          </w:p>
          <w:p w:rsidR="00606CA9" w:rsidRPr="00043D2A" w:rsidRDefault="00606CA9" w:rsidP="00043D2A">
            <w:pPr>
              <w:jc w:val="both"/>
              <w:rPr>
                <w:b/>
                <w:i/>
                <w:sz w:val="28"/>
                <w:szCs w:val="28"/>
              </w:rPr>
            </w:pPr>
            <w:r w:rsidRPr="00043D2A">
              <w:rPr>
                <w:b/>
                <w:i/>
                <w:sz w:val="28"/>
                <w:szCs w:val="28"/>
              </w:rPr>
              <w:t>2. Điện năng tiêu thụ của mạch điện</w:t>
            </w:r>
          </w:p>
          <w:p w:rsidR="00606CA9" w:rsidRPr="00043D2A" w:rsidRDefault="00606CA9" w:rsidP="00043D2A">
            <w:pPr>
              <w:tabs>
                <w:tab w:val="left" w:pos="520"/>
                <w:tab w:val="left" w:pos="558"/>
                <w:tab w:val="left" w:pos="910"/>
                <w:tab w:val="center" w:pos="5070"/>
              </w:tabs>
              <w:jc w:val="center"/>
              <w:rPr>
                <w:sz w:val="28"/>
                <w:szCs w:val="28"/>
              </w:rPr>
            </w:pPr>
            <w:r w:rsidRPr="00043D2A">
              <w:rPr>
                <w:spacing w:val="-4"/>
                <w:sz w:val="28"/>
                <w:szCs w:val="28"/>
                <w:bdr w:val="single" w:sz="4" w:space="0" w:color="auto"/>
              </w:rPr>
              <w:t>W = P.t</w:t>
            </w:r>
            <w:r w:rsidRPr="00043D2A">
              <w:rPr>
                <w:spacing w:val="-4"/>
                <w:sz w:val="28"/>
                <w:szCs w:val="28"/>
              </w:rPr>
              <w:tab/>
              <w:t>(2)</w:t>
            </w:r>
          </w:p>
        </w:tc>
      </w:tr>
      <w:tr w:rsidR="00606CA9" w:rsidRPr="00ED31E0" w:rsidTr="00043D2A">
        <w:trPr>
          <w:gridAfter w:val="1"/>
          <w:wAfter w:w="14" w:type="dxa"/>
        </w:trPr>
        <w:tc>
          <w:tcPr>
            <w:tcW w:w="3022" w:type="dxa"/>
            <w:shd w:val="clear" w:color="auto" w:fill="auto"/>
          </w:tcPr>
          <w:p w:rsidR="00606CA9" w:rsidRPr="00043D2A" w:rsidRDefault="00606CA9" w:rsidP="00043D2A">
            <w:pPr>
              <w:jc w:val="both"/>
              <w:rPr>
                <w:sz w:val="28"/>
                <w:szCs w:val="28"/>
              </w:rPr>
            </w:pPr>
            <w:r w:rsidRPr="00043D2A">
              <w:rPr>
                <w:sz w:val="28"/>
                <w:szCs w:val="28"/>
              </w:rPr>
              <w:t>- Giới thiệu hệ số công suấ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ệ số công suất có giá trị trong khoảng nào?</w:t>
            </w:r>
          </w:p>
          <w:p w:rsidR="00606CA9" w:rsidRPr="00043D2A" w:rsidRDefault="00606CA9" w:rsidP="00043D2A">
            <w:pPr>
              <w:jc w:val="both"/>
              <w:rPr>
                <w:sz w:val="28"/>
                <w:szCs w:val="28"/>
              </w:rPr>
            </w:pPr>
            <w:r w:rsidRPr="00043D2A">
              <w:rPr>
                <w:sz w:val="28"/>
                <w:szCs w:val="28"/>
              </w:rPr>
              <w:t>- Y/c HS hoàn thành C2.</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ác thiết bị tiêu thụ điện trong nhà máy </w:t>
            </w:r>
            <w:r w:rsidRPr="00043D2A">
              <w:rPr>
                <w:sz w:val="28"/>
                <w:szCs w:val="28"/>
              </w:rPr>
              <w:sym w:font="Symbol" w:char="F0AE"/>
            </w:r>
            <w:r w:rsidRPr="00043D2A">
              <w:rPr>
                <w:sz w:val="28"/>
                <w:szCs w:val="28"/>
              </w:rPr>
              <w:t xml:space="preserve"> có L </w:t>
            </w:r>
            <w:r w:rsidRPr="00043D2A">
              <w:rPr>
                <w:sz w:val="28"/>
                <w:szCs w:val="28"/>
              </w:rPr>
              <w:sym w:font="Symbol" w:char="F0AE"/>
            </w:r>
            <w:r w:rsidRPr="00043D2A">
              <w:rPr>
                <w:sz w:val="28"/>
                <w:szCs w:val="28"/>
              </w:rPr>
              <w:t xml:space="preserve"> i nói chung lệch pha </w:t>
            </w:r>
            <w:r w:rsidRPr="00043D2A">
              <w:rPr>
                <w:sz w:val="28"/>
                <w:szCs w:val="28"/>
              </w:rPr>
              <w:sym w:font="Symbol" w:char="F06A"/>
            </w:r>
            <w:r w:rsidRPr="00043D2A">
              <w:rPr>
                <w:sz w:val="28"/>
                <w:szCs w:val="28"/>
              </w:rPr>
              <w:t xml:space="preserve"> so với u. Khi vận hành ổn định P trung bình giữ không đổi </w:t>
            </w:r>
            <w:r w:rsidRPr="00043D2A">
              <w:rPr>
                <w:sz w:val="28"/>
                <w:szCs w:val="28"/>
              </w:rPr>
              <w:sym w:font="Symbol" w:char="F0AE"/>
            </w:r>
            <w:r w:rsidRPr="00043D2A">
              <w:rPr>
                <w:sz w:val="28"/>
                <w:szCs w:val="28"/>
              </w:rPr>
              <w:t xml:space="preserve"> Công suất trung bình trong các nhà máy?</w:t>
            </w:r>
          </w:p>
          <w:p w:rsidR="00606CA9" w:rsidRPr="00043D2A" w:rsidRDefault="00606CA9" w:rsidP="00043D2A">
            <w:pPr>
              <w:jc w:val="both"/>
              <w:rPr>
                <w:sz w:val="28"/>
                <w:szCs w:val="28"/>
              </w:rPr>
            </w:pPr>
            <w:r w:rsidRPr="00043D2A">
              <w:rPr>
                <w:sz w:val="28"/>
                <w:szCs w:val="28"/>
              </w:rPr>
              <w:t xml:space="preserve">- Nếu r là điện trở của dây dẫn </w:t>
            </w:r>
            <w:r w:rsidRPr="00043D2A">
              <w:rPr>
                <w:sz w:val="28"/>
                <w:szCs w:val="28"/>
              </w:rPr>
              <w:sym w:font="Symbol" w:char="F0AE"/>
            </w:r>
            <w:r w:rsidRPr="00043D2A">
              <w:rPr>
                <w:sz w:val="28"/>
                <w:szCs w:val="28"/>
              </w:rPr>
              <w:t xml:space="preserve"> công suất hao phí trên đường dây tải điệ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Hệ số công suất ảnh hưởng như thế nào?</w:t>
            </w:r>
          </w:p>
          <w:p w:rsidR="00606CA9" w:rsidRPr="00043D2A" w:rsidRDefault="00606CA9" w:rsidP="00043D2A">
            <w:pPr>
              <w:jc w:val="both"/>
              <w:rPr>
                <w:sz w:val="28"/>
                <w:szCs w:val="28"/>
              </w:rPr>
            </w:pPr>
            <w:r w:rsidRPr="00043D2A">
              <w:rPr>
                <w:sz w:val="28"/>
                <w:szCs w:val="28"/>
              </w:rPr>
              <w:t xml:space="preserve">- </w:t>
            </w:r>
            <w:r w:rsidRPr="00043D2A">
              <w:rPr>
                <w:i/>
                <w:sz w:val="28"/>
                <w:szCs w:val="28"/>
              </w:rPr>
              <w:t>Nhà nước quy định</w:t>
            </w:r>
            <w:r w:rsidRPr="00043D2A">
              <w:rPr>
                <w:sz w:val="28"/>
                <w:szCs w:val="28"/>
              </w:rPr>
              <w:t>: cos</w:t>
            </w:r>
            <w:r w:rsidRPr="00043D2A">
              <w:rPr>
                <w:sz w:val="28"/>
                <w:szCs w:val="28"/>
              </w:rPr>
              <w:sym w:font="Symbol" w:char="F06A"/>
            </w:r>
            <w:r w:rsidRPr="00043D2A">
              <w:rPr>
                <w:sz w:val="28"/>
                <w:szCs w:val="28"/>
              </w:rPr>
              <w:t xml:space="preserve"> </w:t>
            </w:r>
            <w:r w:rsidRPr="00043D2A">
              <w:rPr>
                <w:sz w:val="28"/>
                <w:szCs w:val="28"/>
              </w:rPr>
              <w:sym w:font="Symbol" w:char="F0B3"/>
            </w:r>
            <w:r w:rsidRPr="00043D2A">
              <w:rPr>
                <w:sz w:val="28"/>
                <w:szCs w:val="28"/>
              </w:rPr>
              <w:t xml:space="preserve"> 0,85</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iả sử điện áp hai đầu mạch điện là: </w:t>
            </w:r>
          </w:p>
          <w:p w:rsidR="00606CA9" w:rsidRPr="00043D2A" w:rsidRDefault="00606CA9" w:rsidP="00043D2A">
            <w:pPr>
              <w:jc w:val="both"/>
              <w:rPr>
                <w:sz w:val="28"/>
                <w:szCs w:val="28"/>
              </w:rPr>
            </w:pPr>
            <w:r w:rsidRPr="00043D2A">
              <w:rPr>
                <w:sz w:val="28"/>
                <w:szCs w:val="28"/>
              </w:rPr>
              <w:t>u = U</w:t>
            </w:r>
            <w:r w:rsidRPr="00043D2A">
              <w:rPr>
                <w:position w:val="-6"/>
                <w:sz w:val="28"/>
                <w:szCs w:val="28"/>
              </w:rPr>
              <w:object w:dxaOrig="320" w:dyaOrig="320">
                <v:shape id="_x0000_i1475" type="#_x0000_t75" style="width:16.3pt;height:16.3pt" o:ole="">
                  <v:imagedata r:id="rId554" o:title=""/>
                </v:shape>
                <o:OLEObject Type="Embed" ProgID="Equation.DSMT4" ShapeID="_x0000_i1475" DrawAspect="Content" ObjectID="_1629614542" r:id="rId938"/>
              </w:object>
            </w:r>
            <w:r w:rsidRPr="00043D2A">
              <w:rPr>
                <w:sz w:val="28"/>
                <w:szCs w:val="28"/>
              </w:rPr>
              <w:t>cos</w:t>
            </w:r>
            <w:r w:rsidRPr="00043D2A">
              <w:rPr>
                <w:sz w:val="28"/>
                <w:szCs w:val="28"/>
              </w:rPr>
              <w:sym w:font="Symbol" w:char="F077"/>
            </w:r>
            <w:r w:rsidRPr="00043D2A">
              <w:rPr>
                <w:sz w:val="28"/>
                <w:szCs w:val="28"/>
              </w:rPr>
              <w:t>t</w:t>
            </w: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sz w:val="28"/>
                <w:szCs w:val="28"/>
              </w:rPr>
              <w:t>i = I</w:t>
            </w:r>
            <w:r w:rsidRPr="00043D2A">
              <w:rPr>
                <w:position w:val="-6"/>
                <w:sz w:val="28"/>
                <w:szCs w:val="28"/>
              </w:rPr>
              <w:object w:dxaOrig="320" w:dyaOrig="320">
                <v:shape id="_x0000_i1476" type="#_x0000_t75" style="width:16.3pt;height:16.3pt" o:ole="">
                  <v:imagedata r:id="rId554" o:title=""/>
                </v:shape>
                <o:OLEObject Type="Embed" ProgID="Equation.DSMT4" ShapeID="_x0000_i1476" DrawAspect="Content" ObjectID="_1629614543" r:id="rId939"/>
              </w:object>
            </w:r>
            <w:r w:rsidRPr="00043D2A">
              <w:rPr>
                <w:sz w:val="28"/>
                <w:szCs w:val="28"/>
              </w:rPr>
              <w:t>cos(</w:t>
            </w:r>
            <w:r w:rsidRPr="00043D2A">
              <w:rPr>
                <w:sz w:val="28"/>
                <w:szCs w:val="28"/>
              </w:rPr>
              <w:sym w:font="Symbol" w:char="F077"/>
            </w:r>
            <w:r w:rsidRPr="00043D2A">
              <w:rPr>
                <w:sz w:val="28"/>
                <w:szCs w:val="28"/>
              </w:rPr>
              <w:t xml:space="preserve">t+ </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r w:rsidRPr="00043D2A">
              <w:rPr>
                <w:sz w:val="28"/>
                <w:szCs w:val="28"/>
              </w:rPr>
              <w:t xml:space="preserve"> - Định luật Ôm cho đoạn mạch có biểu thức?</w:t>
            </w:r>
          </w:p>
          <w:p w:rsidR="00606CA9" w:rsidRPr="00043D2A" w:rsidRDefault="00606CA9" w:rsidP="00043D2A">
            <w:pPr>
              <w:jc w:val="both"/>
              <w:rPr>
                <w:sz w:val="28"/>
                <w:szCs w:val="28"/>
              </w:rPr>
            </w:pPr>
            <w:r w:rsidRPr="00043D2A">
              <w:rPr>
                <w:sz w:val="28"/>
                <w:szCs w:val="28"/>
              </w:rPr>
              <w:t xml:space="preserve">- Mặt khác biểu thức tìm </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ừ đây ta có thể rút ra biểu thức cos</w:t>
            </w:r>
            <w:r w:rsidRPr="00043D2A">
              <w:rPr>
                <w:sz w:val="28"/>
                <w:szCs w:val="28"/>
              </w:rPr>
              <w:sym w:font="Symbol" w:char="F06A"/>
            </w:r>
            <w:r w:rsidRPr="00043D2A">
              <w:rPr>
                <w:sz w:val="28"/>
                <w:szCs w:val="28"/>
              </w:rPr>
              <w:t>?</w:t>
            </w:r>
          </w:p>
          <w:p w:rsidR="00606CA9" w:rsidRPr="00043D2A" w:rsidRDefault="00606CA9" w:rsidP="00043D2A">
            <w:pPr>
              <w:jc w:val="both"/>
              <w:rPr>
                <w:sz w:val="28"/>
                <w:szCs w:val="28"/>
              </w:rPr>
            </w:pPr>
            <w:r w:rsidRPr="00043D2A">
              <w:rPr>
                <w:sz w:val="28"/>
                <w:szCs w:val="28"/>
              </w:rPr>
              <w:t>- Có nhận xét gì về công suất trung bình tiêu thụ trong mạch?</w:t>
            </w:r>
          </w:p>
        </w:tc>
        <w:tc>
          <w:tcPr>
            <w:tcW w:w="3317" w:type="dxa"/>
            <w:gridSpan w:val="3"/>
            <w:shd w:val="clear" w:color="auto" w:fill="auto"/>
          </w:tcPr>
          <w:p w:rsidR="00606CA9" w:rsidRPr="00043D2A" w:rsidRDefault="00606CA9" w:rsidP="00043D2A">
            <w:pPr>
              <w:jc w:val="both"/>
              <w:rPr>
                <w:sz w:val="28"/>
                <w:szCs w:val="28"/>
              </w:rPr>
            </w:pPr>
            <w:r w:rsidRPr="00043D2A">
              <w:rPr>
                <w:sz w:val="28"/>
                <w:szCs w:val="28"/>
              </w:rPr>
              <w:t>- Vì |</w:t>
            </w:r>
            <w:r w:rsidRPr="00043D2A">
              <w:rPr>
                <w:sz w:val="28"/>
                <w:szCs w:val="28"/>
              </w:rPr>
              <w:sym w:font="Symbol" w:char="F06A"/>
            </w:r>
            <w:r w:rsidRPr="00043D2A">
              <w:rPr>
                <w:sz w:val="28"/>
                <w:szCs w:val="28"/>
              </w:rPr>
              <w:t>| không vượt quá 90</w:t>
            </w:r>
            <w:r w:rsidRPr="00043D2A">
              <w:rPr>
                <w:sz w:val="28"/>
                <w:szCs w:val="28"/>
                <w:vertAlign w:val="superscript"/>
              </w:rPr>
              <w:t>0</w:t>
            </w:r>
            <w:r w:rsidRPr="00043D2A">
              <w:rPr>
                <w:sz w:val="28"/>
                <w:szCs w:val="28"/>
              </w:rPr>
              <w:t xml:space="preserve"> nên 0 </w:t>
            </w:r>
            <w:r w:rsidRPr="00043D2A">
              <w:rPr>
                <w:sz w:val="28"/>
                <w:szCs w:val="28"/>
              </w:rPr>
              <w:sym w:font="Symbol" w:char="F0A3"/>
            </w:r>
            <w:r w:rsidRPr="00043D2A">
              <w:rPr>
                <w:sz w:val="28"/>
                <w:szCs w:val="28"/>
              </w:rPr>
              <w:t xml:space="preserve"> cos</w:t>
            </w:r>
            <w:r w:rsidRPr="00043D2A">
              <w:rPr>
                <w:sz w:val="28"/>
                <w:szCs w:val="28"/>
              </w:rPr>
              <w:sym w:font="Symbol" w:char="F06A"/>
            </w:r>
            <w:r w:rsidRPr="00043D2A">
              <w:rPr>
                <w:sz w:val="28"/>
                <w:szCs w:val="28"/>
              </w:rPr>
              <w:t xml:space="preserve"> </w:t>
            </w:r>
            <w:r w:rsidRPr="00043D2A">
              <w:rPr>
                <w:sz w:val="28"/>
                <w:szCs w:val="28"/>
              </w:rPr>
              <w:sym w:font="Symbol" w:char="F0A3"/>
            </w:r>
            <w:r w:rsidRPr="00043D2A">
              <w:rPr>
                <w:sz w:val="28"/>
                <w:szCs w:val="28"/>
              </w:rPr>
              <w:t xml:space="preserve"> 1.</w:t>
            </w:r>
          </w:p>
          <w:p w:rsidR="00606CA9" w:rsidRPr="00043D2A" w:rsidRDefault="00606CA9" w:rsidP="00043D2A">
            <w:pPr>
              <w:jc w:val="both"/>
              <w:rPr>
                <w:sz w:val="28"/>
                <w:szCs w:val="28"/>
              </w:rPr>
            </w:pPr>
            <w:r w:rsidRPr="00043D2A">
              <w:rPr>
                <w:sz w:val="28"/>
                <w:szCs w:val="28"/>
              </w:rPr>
              <w:t>- Chỉ có L: cos</w:t>
            </w:r>
            <w:r w:rsidRPr="00043D2A">
              <w:rPr>
                <w:sz w:val="28"/>
                <w:szCs w:val="28"/>
              </w:rPr>
              <w:sym w:font="Symbol" w:char="F06A"/>
            </w:r>
            <w:r w:rsidRPr="00043D2A">
              <w:rPr>
                <w:sz w:val="28"/>
                <w:szCs w:val="28"/>
              </w:rPr>
              <w:t xml:space="preserve"> = 0</w:t>
            </w:r>
          </w:p>
          <w:p w:rsidR="00606CA9" w:rsidRPr="00043D2A" w:rsidRDefault="00606CA9" w:rsidP="00043D2A">
            <w:pPr>
              <w:jc w:val="both"/>
              <w:rPr>
                <w:sz w:val="28"/>
                <w:szCs w:val="28"/>
              </w:rPr>
            </w:pPr>
            <w:r w:rsidRPr="00043D2A">
              <w:rPr>
                <w:sz w:val="28"/>
                <w:szCs w:val="28"/>
              </w:rPr>
              <w:t xml:space="preserve">- Gồm R nt L: </w:t>
            </w:r>
            <w:r w:rsidRPr="00043D2A">
              <w:rPr>
                <w:position w:val="-32"/>
                <w:sz w:val="28"/>
                <w:szCs w:val="28"/>
              </w:rPr>
              <w:object w:dxaOrig="1900" w:dyaOrig="740">
                <v:shape id="_x0000_i1477" type="#_x0000_t75" style="width:95.15pt;height:36.95pt" o:ole="">
                  <v:imagedata r:id="rId940" o:title=""/>
                </v:shape>
                <o:OLEObject Type="Embed" ProgID="Equation.DSMT4" ShapeID="_x0000_i1477" DrawAspect="Content" ObjectID="_1629614544" r:id="rId941"/>
              </w:object>
            </w:r>
          </w:p>
          <w:p w:rsidR="00606CA9" w:rsidRPr="00043D2A" w:rsidRDefault="00606CA9" w:rsidP="00043D2A">
            <w:pPr>
              <w:jc w:val="both"/>
              <w:rPr>
                <w:sz w:val="28"/>
                <w:szCs w:val="28"/>
              </w:rPr>
            </w:pPr>
            <w:r w:rsidRPr="00043D2A">
              <w:rPr>
                <w:sz w:val="28"/>
                <w:szCs w:val="28"/>
              </w:rPr>
              <w:t>P = UIcos</w:t>
            </w:r>
            <w:r w:rsidRPr="00043D2A">
              <w:rPr>
                <w:sz w:val="28"/>
                <w:szCs w:val="28"/>
              </w:rPr>
              <w:sym w:font="Symbol" w:char="F06A"/>
            </w:r>
            <w:r w:rsidRPr="00043D2A">
              <w:rPr>
                <w:sz w:val="28"/>
                <w:szCs w:val="28"/>
              </w:rPr>
              <w:t xml:space="preserve"> với cos</w:t>
            </w:r>
            <w:r w:rsidRPr="00043D2A">
              <w:rPr>
                <w:sz w:val="28"/>
                <w:szCs w:val="28"/>
              </w:rPr>
              <w:sym w:font="Symbol" w:char="F06A"/>
            </w:r>
            <w:r w:rsidRPr="00043D2A">
              <w:rPr>
                <w:sz w:val="28"/>
                <w:szCs w:val="28"/>
              </w:rPr>
              <w:t xml:space="preserve"> &g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8"/>
                <w:sz w:val="28"/>
                <w:szCs w:val="28"/>
              </w:rPr>
              <w:object w:dxaOrig="1200" w:dyaOrig="700">
                <v:shape id="_x0000_i1478" type="#_x0000_t75" style="width:60.1pt;height:35.05pt" o:ole="">
                  <v:imagedata r:id="rId942" o:title=""/>
                </v:shape>
                <o:OLEObject Type="Embed" ProgID="Equation.DSMT4" ShapeID="_x0000_i1478" DrawAspect="Content" ObjectID="_1629614545" r:id="rId943"/>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30"/>
                <w:sz w:val="28"/>
                <w:szCs w:val="28"/>
              </w:rPr>
              <w:object w:dxaOrig="2200" w:dyaOrig="720">
                <v:shape id="_x0000_i1479" type="#_x0000_t75" style="width:110.2pt;height:36.3pt" o:ole="">
                  <v:imagedata r:id="rId944" o:title=""/>
                </v:shape>
                <o:OLEObject Type="Embed" ProgID="Equation.DSMT4" ShapeID="_x0000_i1479" DrawAspect="Content" ObjectID="_1629614546" r:id="rId945"/>
              </w:object>
            </w:r>
          </w:p>
          <w:p w:rsidR="00606CA9" w:rsidRPr="00043D2A" w:rsidRDefault="00606CA9" w:rsidP="00043D2A">
            <w:pPr>
              <w:jc w:val="both"/>
              <w:rPr>
                <w:sz w:val="28"/>
                <w:szCs w:val="28"/>
              </w:rPr>
            </w:pPr>
            <w:r w:rsidRPr="00043D2A">
              <w:rPr>
                <w:sz w:val="28"/>
                <w:szCs w:val="28"/>
              </w:rPr>
              <w:t>- Nếu cos</w:t>
            </w:r>
            <w:r w:rsidRPr="00043D2A">
              <w:rPr>
                <w:sz w:val="28"/>
                <w:szCs w:val="28"/>
              </w:rPr>
              <w:sym w:font="Symbol" w:char="F06A"/>
            </w:r>
            <w:r w:rsidRPr="00043D2A">
              <w:rPr>
                <w:sz w:val="28"/>
                <w:szCs w:val="28"/>
              </w:rPr>
              <w:t xml:space="preserve"> nhỏ </w:t>
            </w:r>
            <w:r w:rsidRPr="00043D2A">
              <w:rPr>
                <w:sz w:val="28"/>
                <w:szCs w:val="28"/>
              </w:rPr>
              <w:sym w:font="Symbol" w:char="F0AE"/>
            </w:r>
            <w:r w:rsidRPr="00043D2A">
              <w:rPr>
                <w:sz w:val="28"/>
                <w:szCs w:val="28"/>
              </w:rPr>
              <w:t xml:space="preserve"> P</w:t>
            </w:r>
            <w:r w:rsidRPr="00043D2A">
              <w:rPr>
                <w:sz w:val="28"/>
                <w:szCs w:val="28"/>
                <w:vertAlign w:val="subscript"/>
              </w:rPr>
              <w:t>hp</w:t>
            </w:r>
            <w:r w:rsidRPr="00043D2A">
              <w:rPr>
                <w:sz w:val="28"/>
                <w:szCs w:val="28"/>
              </w:rPr>
              <w:t xml:space="preserve"> sẽ lớn, ảnh hưởng đến sản xuất kinh doanh của công ti điện lự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64"/>
                <w:sz w:val="28"/>
                <w:szCs w:val="28"/>
              </w:rPr>
              <w:object w:dxaOrig="2720" w:dyaOrig="1060">
                <v:shape id="_x0000_i1480" type="#_x0000_t75" style="width:135.85pt;height:53.2pt" o:ole="">
                  <v:imagedata r:id="rId946" o:title=""/>
                </v:shape>
                <o:OLEObject Type="Embed" ProgID="Equation.DSMT4" ShapeID="_x0000_i1480" DrawAspect="Content" ObjectID="_1629614547" r:id="rId947"/>
              </w:object>
            </w:r>
          </w:p>
          <w:p w:rsidR="00606CA9" w:rsidRPr="00043D2A" w:rsidRDefault="00606CA9" w:rsidP="00043D2A">
            <w:pPr>
              <w:jc w:val="both"/>
              <w:rPr>
                <w:position w:val="-24"/>
                <w:sz w:val="28"/>
                <w:szCs w:val="28"/>
              </w:rPr>
            </w:pPr>
            <w:r w:rsidRPr="00043D2A">
              <w:rPr>
                <w:position w:val="-24"/>
                <w:sz w:val="28"/>
                <w:szCs w:val="28"/>
              </w:rPr>
              <w:object w:dxaOrig="1719" w:dyaOrig="920">
                <v:shape id="_x0000_i1481" type="#_x0000_t75" style="width:85.75pt;height:45.7pt" o:ole="">
                  <v:imagedata r:id="rId948" o:title=""/>
                </v:shape>
                <o:OLEObject Type="Embed" ProgID="Equation.DSMT4" ShapeID="_x0000_i1481" DrawAspect="Content" ObjectID="_1629614548" r:id="rId949"/>
              </w:object>
            </w:r>
          </w:p>
          <w:p w:rsidR="00606CA9" w:rsidRPr="00043D2A" w:rsidRDefault="00606CA9" w:rsidP="00043D2A">
            <w:pPr>
              <w:jc w:val="both"/>
              <w:rPr>
                <w:sz w:val="28"/>
                <w:szCs w:val="28"/>
              </w:rPr>
            </w:pPr>
          </w:p>
          <w:p w:rsidR="00606CA9" w:rsidRPr="00043D2A" w:rsidRDefault="00606CA9" w:rsidP="00043D2A">
            <w:pPr>
              <w:jc w:val="both"/>
              <w:rPr>
                <w:position w:val="-24"/>
                <w:sz w:val="28"/>
                <w:szCs w:val="28"/>
              </w:rPr>
            </w:pPr>
          </w:p>
          <w:p w:rsidR="00606CA9" w:rsidRPr="00043D2A" w:rsidRDefault="00606CA9" w:rsidP="00043D2A">
            <w:pPr>
              <w:jc w:val="both"/>
              <w:rPr>
                <w:sz w:val="28"/>
                <w:szCs w:val="28"/>
              </w:rPr>
            </w:pPr>
            <w:r w:rsidRPr="00043D2A">
              <w:rPr>
                <w:position w:val="-24"/>
                <w:sz w:val="28"/>
                <w:szCs w:val="28"/>
              </w:rPr>
              <w:object w:dxaOrig="999" w:dyaOrig="660">
                <v:shape id="_x0000_i1482" type="#_x0000_t75" style="width:50.1pt;height:33.2pt" o:ole="" o:bordertopcolor="this" o:borderleftcolor="this" o:borderbottomcolor="this" o:borderrightcolor="this">
                  <v:imagedata r:id="rId950" o:title=""/>
                </v:shape>
                <o:OLEObject Type="Embed" ProgID="Equation.DSMT4" ShapeID="_x0000_i1482" DrawAspect="Content" ObjectID="_1629614549" r:id="rId951"/>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ằng công suất toả nhiệt trên R.</w:t>
            </w:r>
          </w:p>
        </w:tc>
        <w:tc>
          <w:tcPr>
            <w:tcW w:w="3834" w:type="dxa"/>
            <w:gridSpan w:val="4"/>
            <w:shd w:val="clear" w:color="auto" w:fill="auto"/>
          </w:tcPr>
          <w:p w:rsidR="00606CA9" w:rsidRPr="00043D2A" w:rsidRDefault="00606CA9" w:rsidP="00043D2A">
            <w:pPr>
              <w:jc w:val="both"/>
              <w:rPr>
                <w:b/>
                <w:sz w:val="28"/>
                <w:szCs w:val="28"/>
              </w:rPr>
            </w:pPr>
            <w:r w:rsidRPr="00043D2A">
              <w:rPr>
                <w:b/>
                <w:sz w:val="28"/>
                <w:szCs w:val="28"/>
              </w:rPr>
              <w:t xml:space="preserve">II. Hệ số công suất </w:t>
            </w:r>
          </w:p>
          <w:p w:rsidR="00606CA9" w:rsidRPr="00043D2A" w:rsidRDefault="00606CA9" w:rsidP="00043D2A">
            <w:pPr>
              <w:jc w:val="both"/>
              <w:rPr>
                <w:b/>
                <w:i/>
                <w:sz w:val="28"/>
                <w:szCs w:val="28"/>
              </w:rPr>
            </w:pPr>
            <w:r w:rsidRPr="00043D2A">
              <w:rPr>
                <w:b/>
                <w:i/>
                <w:sz w:val="28"/>
                <w:szCs w:val="28"/>
              </w:rPr>
              <w:t>1. Biểu thức của hệ số công suất</w:t>
            </w:r>
          </w:p>
          <w:p w:rsidR="00606CA9" w:rsidRPr="00043D2A" w:rsidRDefault="00606CA9" w:rsidP="00043D2A">
            <w:pPr>
              <w:jc w:val="both"/>
              <w:rPr>
                <w:sz w:val="28"/>
                <w:szCs w:val="28"/>
              </w:rPr>
            </w:pPr>
            <w:r w:rsidRPr="00043D2A">
              <w:rPr>
                <w:sz w:val="28"/>
                <w:szCs w:val="28"/>
              </w:rPr>
              <w:t>- Từ công thức (1), cos</w:t>
            </w:r>
            <w:r w:rsidRPr="00043D2A">
              <w:rPr>
                <w:sz w:val="28"/>
                <w:szCs w:val="28"/>
              </w:rPr>
              <w:sym w:font="Symbol" w:char="F06A"/>
            </w:r>
            <w:r w:rsidRPr="00043D2A">
              <w:rPr>
                <w:sz w:val="28"/>
                <w:szCs w:val="28"/>
              </w:rPr>
              <w:t xml:space="preserve"> được gọi là hệ số công su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Tầm quan trọng của hệ số công suất</w:t>
            </w:r>
          </w:p>
          <w:p w:rsidR="00606CA9" w:rsidRPr="00043D2A" w:rsidRDefault="00606CA9" w:rsidP="00043D2A">
            <w:pPr>
              <w:jc w:val="both"/>
              <w:rPr>
                <w:sz w:val="28"/>
                <w:szCs w:val="28"/>
              </w:rPr>
            </w:pPr>
            <w:r w:rsidRPr="00043D2A">
              <w:rPr>
                <w:sz w:val="28"/>
                <w:szCs w:val="28"/>
              </w:rPr>
              <w:t>- Các động cơ, máy khi vận hành ổn đinh, công suất trung bình được giữ không đổi và bằng:</w:t>
            </w:r>
          </w:p>
          <w:p w:rsidR="00606CA9" w:rsidRPr="00043D2A" w:rsidRDefault="00606CA9" w:rsidP="00043D2A">
            <w:pPr>
              <w:jc w:val="both"/>
              <w:rPr>
                <w:sz w:val="28"/>
                <w:szCs w:val="28"/>
              </w:rPr>
            </w:pPr>
            <w:r w:rsidRPr="00043D2A">
              <w:rPr>
                <w:sz w:val="28"/>
                <w:szCs w:val="28"/>
              </w:rPr>
              <w:t>P = UIcos</w:t>
            </w:r>
            <w:r w:rsidRPr="00043D2A">
              <w:rPr>
                <w:sz w:val="28"/>
                <w:szCs w:val="28"/>
              </w:rPr>
              <w:sym w:font="Symbol" w:char="F06A"/>
            </w:r>
            <w:r w:rsidRPr="00043D2A">
              <w:rPr>
                <w:sz w:val="28"/>
                <w:szCs w:val="28"/>
              </w:rPr>
              <w:t xml:space="preserve"> với cos</w:t>
            </w:r>
            <w:r w:rsidRPr="00043D2A">
              <w:rPr>
                <w:sz w:val="28"/>
                <w:szCs w:val="28"/>
              </w:rPr>
              <w:sym w:font="Symbol" w:char="F06A"/>
            </w:r>
            <w:r w:rsidRPr="00043D2A">
              <w:rPr>
                <w:sz w:val="28"/>
                <w:szCs w:val="28"/>
              </w:rPr>
              <w:t xml:space="preserve"> &g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8"/>
                <w:sz w:val="28"/>
                <w:szCs w:val="28"/>
              </w:rPr>
              <w:object w:dxaOrig="1200" w:dyaOrig="700">
                <v:shape id="_x0000_i1483" type="#_x0000_t75" style="width:60.1pt;height:35.05pt" o:ole="">
                  <v:imagedata r:id="rId942" o:title=""/>
                </v:shape>
                <o:OLEObject Type="Embed" ProgID="Equation.DSMT4" ShapeID="_x0000_i1483" DrawAspect="Content" ObjectID="_1629614550" r:id="rId95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30"/>
                <w:sz w:val="28"/>
                <w:szCs w:val="28"/>
              </w:rPr>
              <w:object w:dxaOrig="2200" w:dyaOrig="720">
                <v:shape id="_x0000_i1484" type="#_x0000_t75" style="width:110.2pt;height:36.3pt" o:ole="">
                  <v:imagedata r:id="rId944" o:title=""/>
                </v:shape>
                <o:OLEObject Type="Embed" ProgID="Equation.DSMT4" ShapeID="_x0000_i1484" DrawAspect="Content" ObjectID="_1629614551" r:id="rId953"/>
              </w:object>
            </w:r>
          </w:p>
          <w:p w:rsidR="00606CA9" w:rsidRPr="00043D2A" w:rsidRDefault="00606CA9" w:rsidP="00043D2A">
            <w:pPr>
              <w:jc w:val="both"/>
              <w:rPr>
                <w:sz w:val="28"/>
                <w:szCs w:val="28"/>
              </w:rPr>
            </w:pPr>
            <w:r w:rsidRPr="00043D2A">
              <w:rPr>
                <w:sz w:val="28"/>
                <w:szCs w:val="28"/>
              </w:rPr>
              <w:t>- Nếu cos</w:t>
            </w:r>
            <w:r w:rsidRPr="00043D2A">
              <w:rPr>
                <w:sz w:val="28"/>
                <w:szCs w:val="28"/>
              </w:rPr>
              <w:sym w:font="Symbol" w:char="F06A"/>
            </w:r>
            <w:r w:rsidRPr="00043D2A">
              <w:rPr>
                <w:sz w:val="28"/>
                <w:szCs w:val="28"/>
              </w:rPr>
              <w:t xml:space="preserve"> nhỏ </w:t>
            </w:r>
            <w:r w:rsidRPr="00043D2A">
              <w:rPr>
                <w:sz w:val="28"/>
                <w:szCs w:val="28"/>
              </w:rPr>
              <w:sym w:font="Symbol" w:char="F0AE"/>
            </w:r>
            <w:r w:rsidRPr="00043D2A">
              <w:rPr>
                <w:sz w:val="28"/>
                <w:szCs w:val="28"/>
              </w:rPr>
              <w:t xml:space="preserve"> P</w:t>
            </w:r>
            <w:r w:rsidRPr="00043D2A">
              <w:rPr>
                <w:sz w:val="28"/>
                <w:szCs w:val="28"/>
                <w:vertAlign w:val="subscript"/>
              </w:rPr>
              <w:t>hp</w:t>
            </w:r>
            <w:r w:rsidRPr="00043D2A">
              <w:rPr>
                <w:sz w:val="28"/>
                <w:szCs w:val="28"/>
              </w:rPr>
              <w:t xml:space="preserve"> sẽ lớn, ảnh hưởng đến sản xuất kinh doanh của công ti điện lự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Tính hệ số công suất của mạch điện R, L, C nối tiếp</w:t>
            </w:r>
          </w:p>
          <w:p w:rsidR="00606CA9" w:rsidRPr="00043D2A" w:rsidRDefault="00606CA9" w:rsidP="00043D2A">
            <w:pPr>
              <w:jc w:val="both"/>
              <w:rPr>
                <w:sz w:val="28"/>
                <w:szCs w:val="28"/>
              </w:rPr>
            </w:pPr>
            <w:r w:rsidRPr="00043D2A">
              <w:rPr>
                <w:position w:val="-24"/>
                <w:sz w:val="28"/>
                <w:szCs w:val="28"/>
              </w:rPr>
              <w:object w:dxaOrig="999" w:dyaOrig="660">
                <v:shape id="_x0000_i1485" type="#_x0000_t75" style="width:50.1pt;height:33.2pt" o:ole="" o:bordertopcolor="this" o:borderleftcolor="this" o:borderbottomcolor="this" o:borderrightcolor="this">
                  <v:imagedata r:id="rId950" o:title=""/>
                  <w10:bordertop type="single" width="4"/>
                  <w10:borderleft type="single" width="4"/>
                  <w10:borderbottom type="single" width="4"/>
                  <w10:borderright type="single" width="4"/>
                </v:shape>
                <o:OLEObject Type="Embed" ProgID="Equation.DSMT4" ShapeID="_x0000_i1485" DrawAspect="Content" ObjectID="_1629614552" r:id="rId954"/>
              </w:object>
            </w:r>
          </w:p>
          <w:p w:rsidR="00606CA9" w:rsidRPr="00043D2A" w:rsidRDefault="00606CA9" w:rsidP="00043D2A">
            <w:pPr>
              <w:jc w:val="both"/>
              <w:rPr>
                <w:sz w:val="28"/>
                <w:szCs w:val="28"/>
              </w:rPr>
            </w:pPr>
            <w:r w:rsidRPr="00043D2A">
              <w:rPr>
                <w:sz w:val="28"/>
                <w:szCs w:val="28"/>
              </w:rPr>
              <w:t xml:space="preserve">hay </w:t>
            </w:r>
            <w:r w:rsidRPr="00043D2A">
              <w:rPr>
                <w:position w:val="-64"/>
                <w:sz w:val="28"/>
                <w:szCs w:val="28"/>
              </w:rPr>
              <w:object w:dxaOrig="2640" w:dyaOrig="1060">
                <v:shape id="_x0000_i1486" type="#_x0000_t75" style="width:132.1pt;height:53.2pt" o:ole="">
                  <v:imagedata r:id="rId955" o:title=""/>
                </v:shape>
                <o:OLEObject Type="Embed" ProgID="Equation.DSMT4" ShapeID="_x0000_i1486" DrawAspect="Content" ObjectID="_1629614553" r:id="rId956"/>
              </w:object>
            </w:r>
          </w:p>
          <w:p w:rsidR="00606CA9" w:rsidRPr="00043D2A" w:rsidRDefault="00606CA9" w:rsidP="00043D2A">
            <w:pPr>
              <w:jc w:val="both"/>
              <w:rPr>
                <w:sz w:val="28"/>
                <w:szCs w:val="28"/>
              </w:rPr>
            </w:pPr>
            <w:r w:rsidRPr="00043D2A">
              <w:rPr>
                <w:sz w:val="28"/>
                <w:szCs w:val="28"/>
              </w:rPr>
              <w:t>- Công suất trung bình tiêu thụ trong mạch:</w:t>
            </w:r>
          </w:p>
          <w:p w:rsidR="00606CA9" w:rsidRPr="00043D2A" w:rsidRDefault="00606CA9" w:rsidP="00043D2A">
            <w:pPr>
              <w:jc w:val="both"/>
              <w:rPr>
                <w:sz w:val="28"/>
                <w:szCs w:val="28"/>
              </w:rPr>
            </w:pPr>
            <w:r w:rsidRPr="00043D2A">
              <w:rPr>
                <w:position w:val="-66"/>
                <w:sz w:val="28"/>
                <w:szCs w:val="28"/>
              </w:rPr>
              <w:object w:dxaOrig="2100" w:dyaOrig="1440">
                <v:shape id="_x0000_i1487" type="#_x0000_t75" style="width:105.2pt;height:1in" o:ole="">
                  <v:imagedata r:id="rId957" o:title=""/>
                </v:shape>
                <o:OLEObject Type="Embed" ProgID="Equation.DSMT4" ShapeID="_x0000_i1487" DrawAspect="Content" ObjectID="_1629614554" r:id="rId958"/>
              </w:object>
            </w: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10187" w:type="dxa"/>
            <w:gridSpan w:val="9"/>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Có hai cuộn day mắc nối tiếp, cuộn dây nào có hệ số công suất lớn hơn thì công suất sẽ lớn hơ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Hệ số công suất của đoạn mạch cosφ=0,5 chứng tỏ cường độ dòng điện trong mạch trễ pha π/3 so với điện áp giữa hai đầu đoạn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Hệ số công suất của đoạn mạch cosφ=√3/2 chứng tỏ cường độ dòng điện trong mạch sớm pha π/6 so với điện áp giữa hai đầu đoạn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Hệ số công suất của đoạn mạch R, L, C mắc nối tiếp phụ thuộc tần số dòng điện trong mạch.</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2</w:t>
            </w:r>
            <w:r w:rsidRPr="00ED31E0">
              <w:rPr>
                <w:b/>
                <w:bCs/>
                <w:sz w:val="28"/>
                <w:szCs w:val="28"/>
              </w:rPr>
              <w:t>:</w:t>
            </w:r>
            <w:r w:rsidRPr="00ED31E0">
              <w:rPr>
                <w:sz w:val="28"/>
                <w:szCs w:val="28"/>
              </w:rPr>
              <w:t> Đặt một điện áp xoay chiều vào hai đầu một mạch điện gồm một điện trở R = 12 Ω và một cuộn cảm thuần L mắc nối tiếp. Điện áp hiệu dụng hai đầu đoạn mạch là 26 V, hai đầu cuộn cảm thuần là 10 V. Công suất tiêu thụ của đoạn mạch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2 W        B. 48 W        C. 24 W        D. 16 W</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3</w:t>
            </w:r>
            <w:r w:rsidRPr="00ED31E0">
              <w:rPr>
                <w:b/>
                <w:bCs/>
                <w:sz w:val="28"/>
                <w:szCs w:val="28"/>
              </w:rPr>
              <w:t>:</w:t>
            </w:r>
            <w:r w:rsidRPr="00ED31E0">
              <w:rPr>
                <w:sz w:val="28"/>
                <w:szCs w:val="28"/>
              </w:rPr>
              <w:t> Đặt điện áp xoay chiều có biểu thức u=30cos100πt (V) vào hai đầu đoạn mạch gồm điện trở thuần R = 30 Ω, mắc nối tiếp với cuộn cảm thuần thì công suất tiêu thụ trên đoạn mạch là 7,5 W. Biểu thức của cường độ dòng điện qua đoạn mạch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00 V        B. 100√3 V        C. 120 V        D. 100√2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4</w:t>
            </w:r>
            <w:r w:rsidRPr="00ED31E0">
              <w:rPr>
                <w:b/>
                <w:bCs/>
                <w:sz w:val="28"/>
                <w:szCs w:val="28"/>
              </w:rPr>
              <w:t>:</w:t>
            </w:r>
            <w:r w:rsidRPr="00ED31E0">
              <w:rPr>
                <w:sz w:val="28"/>
                <w:szCs w:val="28"/>
              </w:rPr>
              <w:t> Cho mạch điện có R, L, C mắc nối tiếp. Điện áp giữa hai đầu đoạn mạch là u=50√2 cos100πt (V). Điện áp hiệu dụng giữa hai đầu cuộn cảm thuần là U</w:t>
            </w:r>
            <w:r w:rsidRPr="00ED31E0">
              <w:rPr>
                <w:sz w:val="28"/>
                <w:szCs w:val="28"/>
                <w:vertAlign w:val="subscript"/>
              </w:rPr>
              <w:t>L</w:t>
            </w:r>
            <w:r w:rsidRPr="00ED31E0">
              <w:rPr>
                <w:sz w:val="28"/>
                <w:szCs w:val="28"/>
              </w:rPr>
              <w:t>=35 V và giữa hai đầu tụ điện là U</w:t>
            </w:r>
            <w:r w:rsidRPr="00ED31E0">
              <w:rPr>
                <w:sz w:val="28"/>
                <w:szCs w:val="28"/>
                <w:vertAlign w:val="subscript"/>
              </w:rPr>
              <w:t>C</w:t>
            </w:r>
            <w:r w:rsidRPr="00ED31E0">
              <w:rPr>
                <w:sz w:val="28"/>
                <w:szCs w:val="28"/>
              </w:rPr>
              <w:t>=75 V. Hệ số công suất của mạch điện nà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cosφ=0,6        B. cosφ=0,7</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cosφ=0,8        D. cosφ=0,9</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5</w:t>
            </w:r>
            <w:r w:rsidRPr="00ED31E0">
              <w:rPr>
                <w:b/>
                <w:bCs/>
                <w:sz w:val="28"/>
                <w:szCs w:val="28"/>
              </w:rPr>
              <w:t>:</w:t>
            </w:r>
            <w:r w:rsidRPr="00ED31E0">
              <w:rPr>
                <w:sz w:val="28"/>
                <w:szCs w:val="28"/>
              </w:rPr>
              <w:t> Một đoạn mạch mắc nối tiếp gồm một cuộn dây có điện trở thuần r=10√3 Ω và độ tự cảm L = 0,191 H, tụ điện có điện dung C= 1/4π (mF), điện trở R có giá trị thay đổi được. Đặt vào hai đầu đoạn mạch điện áp u=200√2 cos100πt (V). Thay đổi giá trị của R để công suất tiêu thụ trên R đạt cực đại. Công suất cực đại đó có giá trị bằng</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200 W        B. 457 W        C. 168 W        D. 630 W</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6</w:t>
            </w:r>
            <w:r w:rsidRPr="00ED31E0">
              <w:rPr>
                <w:b/>
                <w:bCs/>
                <w:sz w:val="28"/>
                <w:szCs w:val="28"/>
              </w:rPr>
              <w:t>:</w:t>
            </w:r>
            <w:r w:rsidRPr="00ED31E0">
              <w:rPr>
                <w:sz w:val="28"/>
                <w:szCs w:val="28"/>
              </w:rPr>
              <w:t> Một đoạn mạch xoay chiều AB có điện trở R và cuộn cảm thuần Z</w:t>
            </w:r>
            <w:r w:rsidRPr="00ED31E0">
              <w:rPr>
                <w:sz w:val="28"/>
                <w:szCs w:val="28"/>
                <w:vertAlign w:val="subscript"/>
              </w:rPr>
              <w:t>L</w:t>
            </w:r>
            <w:r w:rsidRPr="00ED31E0">
              <w:rPr>
                <w:sz w:val="28"/>
                <w:szCs w:val="28"/>
              </w:rPr>
              <w:t>mắc nối tiếp. Biết Z</w:t>
            </w:r>
            <w:r w:rsidRPr="00ED31E0">
              <w:rPr>
                <w:sz w:val="28"/>
                <w:szCs w:val="28"/>
                <w:vertAlign w:val="subscript"/>
              </w:rPr>
              <w:t>L</w:t>
            </w:r>
            <w:r w:rsidRPr="00ED31E0">
              <w:rPr>
                <w:sz w:val="28"/>
                <w:szCs w:val="28"/>
              </w:rPr>
              <w:t>=3R. Nếu mắc thêm một tụ điện có Z</w:t>
            </w:r>
            <w:r w:rsidRPr="00ED31E0">
              <w:rPr>
                <w:sz w:val="28"/>
                <w:szCs w:val="28"/>
                <w:vertAlign w:val="subscript"/>
              </w:rPr>
              <w:t>C</w:t>
            </w:r>
            <w:r w:rsidRPr="00ED31E0">
              <w:rPr>
                <w:sz w:val="28"/>
                <w:szCs w:val="28"/>
              </w:rPr>
              <w:t>=R thì hệ số công suất của đoạn mạch AB sẽ</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tăng 2 lần        B. giảm 2 lầ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tăng √2 lần        D. gỉảm √2 lần</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A17C30" w:rsidRPr="00ED31E0">
              <w:rPr>
                <w:b/>
                <w:bCs/>
                <w:sz w:val="28"/>
                <w:szCs w:val="28"/>
              </w:rPr>
              <w:t>7</w:t>
            </w:r>
            <w:r w:rsidRPr="00ED31E0">
              <w:rPr>
                <w:b/>
                <w:bCs/>
                <w:sz w:val="28"/>
                <w:szCs w:val="28"/>
              </w:rPr>
              <w:t>:</w:t>
            </w:r>
            <w:r w:rsidRPr="00ED31E0">
              <w:rPr>
                <w:sz w:val="28"/>
                <w:szCs w:val="28"/>
              </w:rPr>
              <w:t> Trong một đoạn mạch R, L, C mắc nối tiếp có điện trở R thay đổi được. Khi điện trở có giá trị là 30 Ω hoặc 120 Ω thì công suất tiêu thụ của đoạn mạch bằng nhau. Muốn công suất tiêu thụ trên đoạn mạch cực đại cần điều chỉnh bằng nhau. Muốn công suất tiêu thụ trên đoạn mạch cực đại cần điều chỉnh điện trở đạt giá trị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75 Ω        B. 48 Ω        C. 25 Ω        D. 60 Ω</w:t>
            </w:r>
          </w:p>
          <w:p w:rsidR="00543AE1" w:rsidRPr="00ED31E0" w:rsidRDefault="00543AE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5011"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53"/>
              <w:gridCol w:w="532"/>
              <w:gridCol w:w="510"/>
              <w:gridCol w:w="532"/>
              <w:gridCol w:w="532"/>
              <w:gridCol w:w="510"/>
              <w:gridCol w:w="510"/>
              <w:gridCol w:w="532"/>
            </w:tblGrid>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7</w:t>
                  </w:r>
                </w:p>
              </w:tc>
            </w:tr>
            <w:tr w:rsidR="00A17C30" w:rsidRPr="00ED31E0" w:rsidTr="00A17C30">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17C30" w:rsidRPr="00ED31E0" w:rsidRDefault="00A17C30"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3395" w:type="dxa"/>
            <w:gridSpan w:val="2"/>
            <w:shd w:val="clear" w:color="auto" w:fill="auto"/>
          </w:tcPr>
          <w:p w:rsidR="00296217" w:rsidRPr="00ED31E0" w:rsidRDefault="00EA1233" w:rsidP="00ED31E0">
            <w:pPr>
              <w:pStyle w:val="ListParagraph"/>
              <w:tabs>
                <w:tab w:val="num" w:pos="993"/>
              </w:tabs>
              <w:ind w:left="0"/>
              <w:jc w:val="both"/>
              <w:rPr>
                <w:bCs/>
                <w:sz w:val="28"/>
                <w:szCs w:val="28"/>
                <w:lang w:val="en-CA"/>
              </w:rPr>
            </w:pPr>
            <w:r w:rsidRPr="00ED31E0">
              <w:rPr>
                <w:color w:val="000000"/>
                <w:sz w:val="28"/>
                <w:szCs w:val="28"/>
                <w:shd w:val="clear" w:color="auto" w:fill="FFFFFF"/>
              </w:rPr>
              <w:t>Đặt một điện áp xoay chiều, tần số f = 50 Hz và giá trị hiệu dụng U = 80 V vào hai đầu đoạn mạch gồm R, L, C mắc nối tiếp. Biết cuộn cảm có độ tự cảm L = 0,6/π (H), tụ điện có điện dung C = 10</w:t>
            </w:r>
            <w:r w:rsidRPr="00ED31E0">
              <w:rPr>
                <w:color w:val="000000"/>
                <w:sz w:val="28"/>
                <w:szCs w:val="28"/>
                <w:shd w:val="clear" w:color="auto" w:fill="FFFFFF"/>
                <w:vertAlign w:val="superscript"/>
              </w:rPr>
              <w:t>-4</w:t>
            </w:r>
            <w:r w:rsidRPr="00ED31E0">
              <w:rPr>
                <w:color w:val="000000"/>
                <w:sz w:val="28"/>
                <w:szCs w:val="28"/>
                <w:shd w:val="clear" w:color="auto" w:fill="FFFFFF"/>
              </w:rPr>
              <w:t>/π (F) và công suất toả nhiệt trên R là 80 W. Giá trị của điện trở thuần R là</w:t>
            </w:r>
          </w:p>
        </w:tc>
        <w:tc>
          <w:tcPr>
            <w:tcW w:w="3396" w:type="dxa"/>
            <w:gridSpan w:val="4"/>
            <w:shd w:val="clear" w:color="auto" w:fill="auto"/>
          </w:tcPr>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396" w:type="dxa"/>
            <w:gridSpan w:val="3"/>
            <w:shd w:val="clear" w:color="auto" w:fill="auto"/>
          </w:tcPr>
          <w:p w:rsidR="00EA1233" w:rsidRPr="00ED31E0" w:rsidRDefault="00EA1233" w:rsidP="00ED31E0">
            <w:pPr>
              <w:pStyle w:val="NormalWeb"/>
              <w:spacing w:before="0" w:beforeAutospacing="0" w:after="0" w:afterAutospacing="0"/>
              <w:ind w:left="48" w:right="48"/>
              <w:jc w:val="both"/>
              <w:rPr>
                <w:sz w:val="28"/>
                <w:szCs w:val="28"/>
              </w:rPr>
            </w:pPr>
            <w:r w:rsidRPr="00ED31E0">
              <w:rPr>
                <w:sz w:val="28"/>
                <w:szCs w:val="28"/>
              </w:rPr>
              <w:t xml:space="preserve">Đáp án: </w:t>
            </w:r>
            <w:r w:rsidRPr="00ED31E0">
              <w:rPr>
                <w:color w:val="000000"/>
                <w:sz w:val="28"/>
                <w:szCs w:val="28"/>
                <w:shd w:val="clear" w:color="auto" w:fill="FFFFFF"/>
              </w:rPr>
              <w:t>40 Ω</w:t>
            </w:r>
          </w:p>
          <w:p w:rsidR="00296217" w:rsidRPr="00ED31E0" w:rsidRDefault="00FB25FF" w:rsidP="00ED31E0">
            <w:pPr>
              <w:jc w:val="both"/>
              <w:rPr>
                <w:b/>
                <w:bCs/>
                <w:sz w:val="28"/>
                <w:szCs w:val="28"/>
                <w:lang w:val="de-AT"/>
              </w:rPr>
            </w:pPr>
            <w:r w:rsidRPr="00ED31E0">
              <w:rPr>
                <w:sz w:val="28"/>
                <w:szCs w:val="28"/>
                <w:shd w:val="clear" w:color="auto" w:fill="FFFFFF"/>
              </w:rPr>
              <w:t> </w:t>
            </w:r>
          </w:p>
        </w:tc>
      </w:tr>
      <w:tr w:rsidR="00296217" w:rsidRPr="00ED31E0" w:rsidTr="006D6F50">
        <w:tc>
          <w:tcPr>
            <w:tcW w:w="10187"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6D6F50">
        <w:tc>
          <w:tcPr>
            <w:tcW w:w="10187" w:type="dxa"/>
            <w:gridSpan w:val="9"/>
            <w:shd w:val="clear" w:color="auto" w:fill="auto"/>
          </w:tcPr>
          <w:p w:rsidR="00296217" w:rsidRPr="00ED31E0" w:rsidRDefault="00FB25FF" w:rsidP="00ED31E0">
            <w:pPr>
              <w:jc w:val="both"/>
              <w:rPr>
                <w:sz w:val="28"/>
                <w:szCs w:val="28"/>
              </w:rPr>
            </w:pPr>
            <w:r w:rsidRPr="00ED31E0">
              <w:rPr>
                <w:b/>
                <w:sz w:val="28"/>
                <w:szCs w:val="28"/>
              </w:rPr>
              <w:t xml:space="preserve">- </w:t>
            </w:r>
            <w:r w:rsidRPr="00ED31E0">
              <w:rPr>
                <w:sz w:val="28"/>
                <w:szCs w:val="28"/>
              </w:rPr>
              <w:t>Làm tất cả các bài tập trong SGK trang 85 và bài tập trong SBT lý 12 trang 24 và 25.</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ind w:firstLine="720"/>
        <w:rPr>
          <w:sz w:val="28"/>
          <w:szCs w:val="28"/>
        </w:rPr>
      </w:pPr>
      <w:r w:rsidRPr="00ED31E0">
        <w:rPr>
          <w:b/>
          <w:sz w:val="28"/>
          <w:szCs w:val="28"/>
        </w:rPr>
        <w:t>1</w:t>
      </w:r>
      <w:r w:rsidRPr="00ED31E0">
        <w:rPr>
          <w:sz w:val="28"/>
          <w:szCs w:val="28"/>
        </w:rPr>
        <w:t>) Hệ số công suất của mạch điện RLC nối tiếp bằng</w:t>
      </w:r>
    </w:p>
    <w:p w:rsidR="00606CA9" w:rsidRPr="00ED31E0" w:rsidRDefault="00606CA9" w:rsidP="00ED31E0">
      <w:pPr>
        <w:ind w:firstLine="720"/>
        <w:rPr>
          <w:sz w:val="28"/>
          <w:szCs w:val="28"/>
        </w:rPr>
      </w:pPr>
      <w:r w:rsidRPr="00ED31E0">
        <w:rPr>
          <w:sz w:val="28"/>
          <w:szCs w:val="28"/>
        </w:rPr>
        <w:t>A. RZ</w:t>
      </w:r>
      <w:r w:rsidRPr="00ED31E0">
        <w:rPr>
          <w:sz w:val="28"/>
          <w:szCs w:val="28"/>
        </w:rPr>
        <w:tab/>
      </w:r>
      <w:r w:rsidRPr="00ED31E0">
        <w:rPr>
          <w:sz w:val="28"/>
          <w:szCs w:val="28"/>
        </w:rPr>
        <w:tab/>
        <w:t xml:space="preserve">B. </w:t>
      </w:r>
      <w:r w:rsidRPr="00ED31E0">
        <w:rPr>
          <w:position w:val="-24"/>
          <w:sz w:val="28"/>
          <w:szCs w:val="28"/>
        </w:rPr>
        <w:object w:dxaOrig="400" w:dyaOrig="639">
          <v:shape id="_x0000_i1488" type="#_x0000_t75" style="width:20.05pt;height:31.95pt" o:ole="">
            <v:imagedata r:id="rId959" o:title=""/>
          </v:shape>
          <o:OLEObject Type="Embed" ProgID="Equation.3" ShapeID="_x0000_i1488" DrawAspect="Content" ObjectID="_1629614555" r:id="rId960"/>
        </w:object>
      </w:r>
      <w:r w:rsidRPr="00ED31E0">
        <w:rPr>
          <w:sz w:val="28"/>
          <w:szCs w:val="28"/>
        </w:rPr>
        <w:tab/>
      </w:r>
      <w:r w:rsidRPr="00ED31E0">
        <w:rPr>
          <w:sz w:val="28"/>
          <w:szCs w:val="28"/>
        </w:rPr>
        <w:tab/>
        <w:t xml:space="preserve">C. </w:t>
      </w:r>
      <w:r w:rsidRPr="00ED31E0">
        <w:rPr>
          <w:position w:val="-24"/>
          <w:sz w:val="28"/>
          <w:szCs w:val="28"/>
        </w:rPr>
        <w:object w:dxaOrig="279" w:dyaOrig="620">
          <v:shape id="_x0000_i1489" type="#_x0000_t75" style="width:14.4pt;height:30.7pt" o:ole="">
            <v:imagedata r:id="rId961" o:title=""/>
          </v:shape>
          <o:OLEObject Type="Embed" ProgID="Equation.3" ShapeID="_x0000_i1489" DrawAspect="Content" ObjectID="_1629614556" r:id="rId962"/>
        </w:object>
      </w:r>
      <w:r w:rsidRPr="00ED31E0">
        <w:rPr>
          <w:sz w:val="28"/>
          <w:szCs w:val="28"/>
        </w:rPr>
        <w:tab/>
      </w:r>
      <w:r w:rsidRPr="00ED31E0">
        <w:rPr>
          <w:sz w:val="28"/>
          <w:szCs w:val="28"/>
        </w:rPr>
        <w:tab/>
        <w:t xml:space="preserve">D. </w:t>
      </w:r>
      <w:r w:rsidRPr="00ED31E0">
        <w:rPr>
          <w:position w:val="-24"/>
          <w:sz w:val="28"/>
          <w:szCs w:val="28"/>
        </w:rPr>
        <w:object w:dxaOrig="400" w:dyaOrig="639">
          <v:shape id="_x0000_i1490" type="#_x0000_t75" style="width:20.05pt;height:31.95pt" o:ole="">
            <v:imagedata r:id="rId963" o:title=""/>
          </v:shape>
          <o:OLEObject Type="Embed" ProgID="Equation.3" ShapeID="_x0000_i1490" DrawAspect="Content" ObjectID="_1629614557" r:id="rId964"/>
        </w:object>
      </w:r>
    </w:p>
    <w:p w:rsidR="00606CA9" w:rsidRPr="00ED31E0" w:rsidRDefault="00606CA9" w:rsidP="00ED31E0">
      <w:pPr>
        <w:rPr>
          <w:sz w:val="28"/>
          <w:szCs w:val="28"/>
        </w:rPr>
      </w:pPr>
      <w:r w:rsidRPr="00ED31E0">
        <w:rPr>
          <w:noProof/>
          <w:sz w:val="28"/>
          <w:szCs w:val="28"/>
        </w:rPr>
        <w:t xml:space="preserve"> `</w:t>
      </w:r>
      <w:r w:rsidRPr="00ED31E0">
        <w:rPr>
          <w:noProof/>
          <w:sz w:val="28"/>
          <w:szCs w:val="28"/>
        </w:rPr>
        <w:tab/>
      </w:r>
      <w:r w:rsidRPr="00ED31E0">
        <w:rPr>
          <w:b/>
          <w:sz w:val="28"/>
          <w:szCs w:val="28"/>
        </w:rPr>
        <w:t>2)</w:t>
      </w:r>
      <w:r w:rsidRPr="00ED31E0">
        <w:rPr>
          <w:sz w:val="28"/>
          <w:szCs w:val="28"/>
        </w:rPr>
        <w:t xml:space="preserve"> Hệ số công suất trong mạch RLC nối tiếp với Z</w:t>
      </w:r>
      <w:r w:rsidRPr="00ED31E0">
        <w:rPr>
          <w:sz w:val="28"/>
          <w:szCs w:val="28"/>
          <w:vertAlign w:val="subscript"/>
        </w:rPr>
        <w:t>L</w:t>
      </w:r>
      <w:r w:rsidRPr="00ED31E0">
        <w:rPr>
          <w:sz w:val="28"/>
          <w:szCs w:val="28"/>
        </w:rPr>
        <w:t xml:space="preserve"> = Z</w:t>
      </w:r>
      <w:r w:rsidRPr="00ED31E0">
        <w:rPr>
          <w:sz w:val="28"/>
          <w:szCs w:val="28"/>
          <w:vertAlign w:val="subscript"/>
        </w:rPr>
        <w:t>C</w:t>
      </w:r>
      <w:r w:rsidRPr="00ED31E0">
        <w:rPr>
          <w:sz w:val="28"/>
          <w:szCs w:val="28"/>
        </w:rPr>
        <w:t xml:space="preserve"> </w:t>
      </w:r>
    </w:p>
    <w:p w:rsidR="00606CA9" w:rsidRPr="00ED31E0" w:rsidRDefault="00606CA9" w:rsidP="00ED31E0">
      <w:pPr>
        <w:rPr>
          <w:sz w:val="28"/>
          <w:szCs w:val="28"/>
        </w:rPr>
      </w:pPr>
      <w:r w:rsidRPr="00ED31E0">
        <w:rPr>
          <w:sz w:val="28"/>
          <w:szCs w:val="28"/>
        </w:rPr>
        <w:tab/>
        <w:t>A. bằng 0</w:t>
      </w:r>
      <w:r w:rsidRPr="00ED31E0">
        <w:rPr>
          <w:sz w:val="28"/>
          <w:szCs w:val="28"/>
        </w:rPr>
        <w:tab/>
        <w:t>B. bằng 1</w:t>
      </w:r>
      <w:r w:rsidRPr="00ED31E0">
        <w:rPr>
          <w:sz w:val="28"/>
          <w:szCs w:val="28"/>
        </w:rPr>
        <w:tab/>
      </w:r>
      <w:r w:rsidRPr="00ED31E0">
        <w:rPr>
          <w:sz w:val="28"/>
          <w:szCs w:val="28"/>
        </w:rPr>
        <w:tab/>
        <w:t>C. phụ thuộc R</w:t>
      </w:r>
      <w:r w:rsidRPr="00ED31E0">
        <w:rPr>
          <w:sz w:val="28"/>
          <w:szCs w:val="28"/>
        </w:rPr>
        <w:tab/>
      </w:r>
      <w:r w:rsidRPr="00ED31E0">
        <w:rPr>
          <w:sz w:val="28"/>
          <w:szCs w:val="28"/>
        </w:rPr>
        <w:tab/>
        <w:t xml:space="preserve">D. phụ thuộc </w:t>
      </w:r>
      <w:r w:rsidRPr="00ED31E0">
        <w:rPr>
          <w:position w:val="-30"/>
          <w:sz w:val="28"/>
          <w:szCs w:val="28"/>
        </w:rPr>
        <w:object w:dxaOrig="400" w:dyaOrig="700">
          <v:shape id="_x0000_i1491" type="#_x0000_t75" style="width:20.05pt;height:35.05pt" o:ole="">
            <v:imagedata r:id="rId965" o:title=""/>
          </v:shape>
          <o:OLEObject Type="Embed" ProgID="Equation.3" ShapeID="_x0000_i1491" DrawAspect="Content" ObjectID="_1629614558" r:id="rId966"/>
        </w:object>
      </w:r>
    </w:p>
    <w:p w:rsidR="00606CA9" w:rsidRPr="00ED31E0" w:rsidRDefault="00606CA9" w:rsidP="00ED31E0">
      <w:pPr>
        <w:ind w:firstLine="720"/>
        <w:jc w:val="both"/>
        <w:rPr>
          <w:b/>
          <w:sz w:val="28"/>
          <w:szCs w:val="28"/>
        </w:rPr>
      </w:pPr>
      <w:r w:rsidRPr="00ED31E0">
        <w:rPr>
          <w:b/>
          <w:sz w:val="28"/>
          <w:szCs w:val="28"/>
        </w:rPr>
        <w:t>b. BTVN</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28</w:t>
      </w:r>
    </w:p>
    <w:p w:rsidR="00606CA9" w:rsidRPr="00ED31E0" w:rsidRDefault="00606CA9" w:rsidP="00ED31E0">
      <w:pPr>
        <w:jc w:val="center"/>
        <w:rPr>
          <w:b/>
          <w:sz w:val="28"/>
          <w:szCs w:val="28"/>
        </w:rPr>
      </w:pPr>
      <w:r w:rsidRPr="00ED31E0">
        <w:rPr>
          <w:b/>
          <w:sz w:val="28"/>
          <w:szCs w:val="28"/>
        </w:rPr>
        <w:t>TRUYỀN TẢI ĐIỆN NĂNG. MÁY BIẾN Á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606CA9" w:rsidRPr="00ED31E0" w:rsidRDefault="00606CA9" w:rsidP="00ED31E0">
      <w:pPr>
        <w:jc w:val="both"/>
        <w:rPr>
          <w:sz w:val="28"/>
          <w:szCs w:val="28"/>
        </w:rPr>
      </w:pPr>
      <w:r w:rsidRPr="00ED31E0">
        <w:rPr>
          <w:sz w:val="28"/>
          <w:szCs w:val="28"/>
        </w:rPr>
        <w:t>- Phát biểu được định nghĩa, nêu được cấu tạo và nguyên tắc làm việc của máy biến áp.</w:t>
      </w:r>
    </w:p>
    <w:p w:rsidR="00606CA9" w:rsidRPr="00ED31E0" w:rsidRDefault="00606CA9" w:rsidP="00ED31E0">
      <w:pPr>
        <w:jc w:val="both"/>
        <w:rPr>
          <w:sz w:val="28"/>
          <w:szCs w:val="28"/>
        </w:rPr>
      </w:pPr>
      <w:r w:rsidRPr="00ED31E0">
        <w:rPr>
          <w:sz w:val="28"/>
          <w:szCs w:val="28"/>
        </w:rPr>
        <w:t>- Viết được hệ thức giữa điện áp của cuộn thứ cấp và của cuộn sơ cấp trong máy biến áp.</w:t>
      </w:r>
    </w:p>
    <w:p w:rsidR="00606CA9" w:rsidRPr="00ED31E0" w:rsidRDefault="00606CA9" w:rsidP="00ED31E0">
      <w:pPr>
        <w:jc w:val="both"/>
        <w:rPr>
          <w:b/>
          <w:sz w:val="28"/>
          <w:szCs w:val="28"/>
        </w:rPr>
      </w:pPr>
      <w:r w:rsidRPr="00ED31E0">
        <w:rPr>
          <w:sz w:val="28"/>
          <w:szCs w:val="28"/>
        </w:rPr>
        <w:t>- Viết được biểu thức giữa I trong cuộn thứ cấp và trong cuộn sơ cấp của một máy biến áp.</w:t>
      </w:r>
    </w:p>
    <w:p w:rsidR="000E2837"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b/>
          <w:sz w:val="28"/>
          <w:szCs w:val="28"/>
        </w:rPr>
      </w:pPr>
      <w:r w:rsidRPr="00ED31E0">
        <w:rPr>
          <w:sz w:val="28"/>
          <w:szCs w:val="28"/>
        </w:rPr>
        <w:t>- Vận dụng đươc hệ thức giữa điện áp của cuộn thứ cấp và của cuộn sơ cấp trong máy biến áp</w:t>
      </w:r>
    </w:p>
    <w:p w:rsidR="00606CA9" w:rsidRPr="00ED31E0" w:rsidRDefault="00606CA9" w:rsidP="00ED31E0">
      <w:pPr>
        <w:jc w:val="both"/>
        <w:rPr>
          <w:sz w:val="28"/>
          <w:szCs w:val="28"/>
        </w:rPr>
      </w:pPr>
      <w:r w:rsidRPr="00ED31E0">
        <w:rPr>
          <w:sz w:val="28"/>
          <w:szCs w:val="28"/>
        </w:rPr>
        <w:t>- Vận dụng đươc hệ thức giữa I của cuộn thứ cấp và của cuộn sơ cấp trong máy biến áp</w:t>
      </w:r>
    </w:p>
    <w:p w:rsidR="00606CA9" w:rsidRPr="00ED31E0" w:rsidRDefault="00606CA9" w:rsidP="00ED31E0">
      <w:pPr>
        <w:jc w:val="both"/>
        <w:rPr>
          <w:sz w:val="28"/>
          <w:szCs w:val="28"/>
        </w:rPr>
      </w:pPr>
      <w:r w:rsidRPr="00ED31E0">
        <w:rPr>
          <w:sz w:val="28"/>
          <w:szCs w:val="28"/>
        </w:rPr>
        <w:t>- Giải được các bài tập đơn giản về MBA</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
        <w:gridCol w:w="2844"/>
        <w:gridCol w:w="65"/>
        <w:gridCol w:w="308"/>
        <w:gridCol w:w="34"/>
        <w:gridCol w:w="1357"/>
        <w:gridCol w:w="1460"/>
        <w:gridCol w:w="84"/>
        <w:gridCol w:w="30"/>
        <w:gridCol w:w="422"/>
        <w:gridCol w:w="34"/>
        <w:gridCol w:w="1067"/>
        <w:gridCol w:w="2401"/>
        <w:gridCol w:w="62"/>
        <w:gridCol w:w="80"/>
        <w:gridCol w:w="32"/>
      </w:tblGrid>
      <w:tr w:rsidR="003427A0" w:rsidRPr="00ED31E0" w:rsidTr="00543AE1">
        <w:trPr>
          <w:gridAfter w:val="3"/>
          <w:wAfter w:w="176" w:type="dxa"/>
        </w:trPr>
        <w:tc>
          <w:tcPr>
            <w:tcW w:w="3395" w:type="dxa"/>
            <w:gridSpan w:val="4"/>
            <w:shd w:val="clear" w:color="auto" w:fill="auto"/>
          </w:tcPr>
          <w:p w:rsidR="003427A0" w:rsidRPr="00ED31E0" w:rsidRDefault="003427A0" w:rsidP="00ED31E0">
            <w:pPr>
              <w:jc w:val="center"/>
              <w:rPr>
                <w:b/>
                <w:sz w:val="28"/>
                <w:szCs w:val="28"/>
              </w:rPr>
            </w:pPr>
            <w:r w:rsidRPr="00ED31E0">
              <w:rPr>
                <w:b/>
                <w:sz w:val="28"/>
                <w:szCs w:val="28"/>
              </w:rPr>
              <w:t>Họat động của giáo viên</w:t>
            </w:r>
          </w:p>
        </w:tc>
        <w:tc>
          <w:tcPr>
            <w:tcW w:w="3396" w:type="dxa"/>
            <w:gridSpan w:val="6"/>
            <w:shd w:val="clear" w:color="auto" w:fill="auto"/>
          </w:tcPr>
          <w:p w:rsidR="003427A0" w:rsidRPr="00ED31E0" w:rsidRDefault="003427A0"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3427A0" w:rsidRPr="00ED31E0" w:rsidRDefault="003427A0" w:rsidP="00ED31E0">
            <w:pPr>
              <w:jc w:val="center"/>
              <w:rPr>
                <w:b/>
                <w:sz w:val="28"/>
                <w:szCs w:val="28"/>
              </w:rPr>
            </w:pPr>
            <w:r w:rsidRPr="00ED31E0">
              <w:rPr>
                <w:b/>
                <w:sz w:val="28"/>
                <w:szCs w:val="28"/>
              </w:rPr>
              <w:t>Nội dung</w:t>
            </w:r>
          </w:p>
        </w:tc>
      </w:tr>
      <w:tr w:rsidR="003427A0" w:rsidRPr="00ED31E0" w:rsidTr="00543AE1">
        <w:trPr>
          <w:gridAfter w:val="3"/>
          <w:wAfter w:w="176" w:type="dxa"/>
        </w:trPr>
        <w:tc>
          <w:tcPr>
            <w:tcW w:w="10314" w:type="dxa"/>
            <w:gridSpan w:val="13"/>
            <w:shd w:val="clear" w:color="auto" w:fill="auto"/>
            <w:vAlign w:val="center"/>
          </w:tcPr>
          <w:p w:rsidR="003427A0" w:rsidRPr="00ED31E0" w:rsidRDefault="003427A0" w:rsidP="00ED31E0">
            <w:pPr>
              <w:jc w:val="center"/>
              <w:rPr>
                <w:b/>
                <w:sz w:val="28"/>
                <w:szCs w:val="28"/>
              </w:rPr>
            </w:pPr>
            <w:r w:rsidRPr="00ED31E0">
              <w:rPr>
                <w:b/>
                <w:sz w:val="28"/>
                <w:szCs w:val="28"/>
              </w:rPr>
              <w:t>HOẠT ĐỘNG 1: Khởi động (2’)</w:t>
            </w:r>
          </w:p>
          <w:p w:rsidR="003427A0" w:rsidRPr="00ED31E0" w:rsidRDefault="003427A0"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3427A0" w:rsidRPr="00ED31E0" w:rsidTr="00543AE1">
        <w:trPr>
          <w:gridAfter w:val="3"/>
          <w:wAfter w:w="176" w:type="dxa"/>
        </w:trPr>
        <w:tc>
          <w:tcPr>
            <w:tcW w:w="4786" w:type="dxa"/>
            <w:gridSpan w:val="6"/>
            <w:shd w:val="clear" w:color="auto" w:fill="auto"/>
          </w:tcPr>
          <w:p w:rsidR="003427A0" w:rsidRPr="00ED31E0" w:rsidRDefault="00543AE1" w:rsidP="00ED31E0">
            <w:pPr>
              <w:ind w:firstLine="720"/>
              <w:jc w:val="both"/>
              <w:rPr>
                <w:sz w:val="28"/>
                <w:szCs w:val="28"/>
              </w:rPr>
            </w:pPr>
            <w:r w:rsidRPr="00ED31E0">
              <w:rPr>
                <w:sz w:val="28"/>
                <w:szCs w:val="28"/>
              </w:rPr>
              <w:t>- Trong thực tế như cầu tiêu thụ điện năng rất lớn. Điên năng được tiêu thụ nhay khi sản xuất được vì vậy nhu cầu truyền tải từ nơi sản xuất đến nơi tiêu thụ là rất cần thiết và quan trọng. Để giải quyết vấn đề lớn về điện năng buộc các nhà sản xuất phải tính toán và giải bài toán khá phức tạp trong truyền tải điện năng. Chúng ta sẽ tìm hiểu các bước cơ bản của bài toán này và thiết bị giúp các nhà sản xuất giải quyết vấn đề là gì? Ta tì hiểu qua bài “TRUYỀN TẢI ĐIỆN NĂNG. MÁY BIẾN ÁP”.</w:t>
            </w:r>
          </w:p>
        </w:tc>
        <w:tc>
          <w:tcPr>
            <w:tcW w:w="3119" w:type="dxa"/>
            <w:gridSpan w:val="6"/>
            <w:shd w:val="clear" w:color="auto" w:fill="auto"/>
          </w:tcPr>
          <w:p w:rsidR="003427A0" w:rsidRPr="00ED31E0" w:rsidRDefault="003427A0" w:rsidP="00ED31E0">
            <w:pPr>
              <w:jc w:val="both"/>
              <w:rPr>
                <w:sz w:val="28"/>
                <w:szCs w:val="28"/>
              </w:rPr>
            </w:pPr>
            <w:r w:rsidRPr="00ED31E0">
              <w:rPr>
                <w:sz w:val="28"/>
                <w:szCs w:val="28"/>
              </w:rPr>
              <w:t xml:space="preserve">- HS ghi nhớ </w:t>
            </w:r>
          </w:p>
          <w:p w:rsidR="003427A0" w:rsidRPr="00ED31E0" w:rsidRDefault="003427A0" w:rsidP="00ED31E0">
            <w:pPr>
              <w:jc w:val="both"/>
              <w:rPr>
                <w:sz w:val="28"/>
                <w:szCs w:val="28"/>
              </w:rPr>
            </w:pPr>
          </w:p>
          <w:p w:rsidR="003427A0" w:rsidRPr="00ED31E0" w:rsidRDefault="003427A0" w:rsidP="00ED31E0">
            <w:pPr>
              <w:jc w:val="both"/>
              <w:rPr>
                <w:sz w:val="28"/>
                <w:szCs w:val="28"/>
              </w:rPr>
            </w:pPr>
          </w:p>
          <w:p w:rsidR="003427A0" w:rsidRPr="00ED31E0" w:rsidRDefault="003427A0" w:rsidP="00ED31E0">
            <w:pPr>
              <w:jc w:val="both"/>
              <w:rPr>
                <w:sz w:val="28"/>
                <w:szCs w:val="28"/>
              </w:rPr>
            </w:pPr>
            <w:r w:rsidRPr="00ED31E0">
              <w:rPr>
                <w:sz w:val="28"/>
                <w:szCs w:val="28"/>
              </w:rPr>
              <w:t>- HS đưa ra phán đoán</w:t>
            </w:r>
            <w:r w:rsidR="00543AE1" w:rsidRPr="00ED31E0">
              <w:rPr>
                <w:sz w:val="28"/>
                <w:szCs w:val="28"/>
              </w:rPr>
              <w:t xml:space="preserve"> định hướng nội dung</w:t>
            </w:r>
          </w:p>
        </w:tc>
        <w:tc>
          <w:tcPr>
            <w:tcW w:w="2409" w:type="dxa"/>
            <w:shd w:val="clear" w:color="auto" w:fill="auto"/>
          </w:tcPr>
          <w:p w:rsidR="00543AE1" w:rsidRPr="00ED31E0" w:rsidRDefault="00543AE1" w:rsidP="00ED31E0">
            <w:pPr>
              <w:rPr>
                <w:sz w:val="28"/>
                <w:szCs w:val="28"/>
              </w:rPr>
            </w:pPr>
            <w:r w:rsidRPr="00ED31E0">
              <w:rPr>
                <w:sz w:val="28"/>
                <w:szCs w:val="28"/>
              </w:rPr>
              <w:t>Tiết 28</w:t>
            </w:r>
          </w:p>
          <w:p w:rsidR="00543AE1" w:rsidRPr="00ED31E0" w:rsidRDefault="00543AE1" w:rsidP="00ED31E0">
            <w:pPr>
              <w:jc w:val="center"/>
              <w:rPr>
                <w:b/>
                <w:sz w:val="28"/>
                <w:szCs w:val="28"/>
              </w:rPr>
            </w:pPr>
            <w:r w:rsidRPr="00ED31E0">
              <w:rPr>
                <w:b/>
                <w:sz w:val="28"/>
                <w:szCs w:val="28"/>
              </w:rPr>
              <w:t>TRUYỀN TẢI ĐIỆN NĂNG. MÁY BIẾN ÁP</w:t>
            </w:r>
          </w:p>
          <w:p w:rsidR="003427A0" w:rsidRPr="00ED31E0" w:rsidRDefault="003427A0" w:rsidP="00ED31E0">
            <w:pPr>
              <w:jc w:val="center"/>
              <w:rPr>
                <w:sz w:val="28"/>
                <w:szCs w:val="28"/>
                <w:lang w:val="pt-BR"/>
              </w:rPr>
            </w:pPr>
          </w:p>
        </w:tc>
      </w:tr>
      <w:tr w:rsidR="003427A0" w:rsidRPr="00ED31E0" w:rsidTr="00543AE1">
        <w:trPr>
          <w:gridAfter w:val="3"/>
          <w:wAfter w:w="176" w:type="dxa"/>
        </w:trPr>
        <w:tc>
          <w:tcPr>
            <w:tcW w:w="10314" w:type="dxa"/>
            <w:gridSpan w:val="13"/>
            <w:shd w:val="clear" w:color="auto" w:fill="auto"/>
            <w:vAlign w:val="center"/>
          </w:tcPr>
          <w:p w:rsidR="003427A0" w:rsidRPr="00ED31E0" w:rsidRDefault="003427A0" w:rsidP="00ED31E0">
            <w:pPr>
              <w:jc w:val="center"/>
              <w:rPr>
                <w:b/>
                <w:sz w:val="28"/>
                <w:szCs w:val="28"/>
              </w:rPr>
            </w:pPr>
            <w:r w:rsidRPr="00ED31E0">
              <w:rPr>
                <w:b/>
                <w:sz w:val="28"/>
                <w:szCs w:val="28"/>
              </w:rPr>
              <w:t>HOẠT ĐỘNG 2: Hình thành kiến thức (20’)</w:t>
            </w:r>
          </w:p>
          <w:p w:rsidR="00543AE1" w:rsidRPr="00ED31E0" w:rsidRDefault="003427A0" w:rsidP="00ED31E0">
            <w:pPr>
              <w:jc w:val="both"/>
              <w:rPr>
                <w:sz w:val="28"/>
                <w:szCs w:val="28"/>
              </w:rPr>
            </w:pPr>
            <w:r w:rsidRPr="00ED31E0">
              <w:rPr>
                <w:b/>
                <w:sz w:val="28"/>
                <w:szCs w:val="28"/>
              </w:rPr>
              <w:t>Mục tiêu:</w:t>
            </w:r>
            <w:r w:rsidRPr="00ED31E0">
              <w:rPr>
                <w:sz w:val="28"/>
                <w:szCs w:val="28"/>
              </w:rPr>
              <w:t xml:space="preserve"> </w:t>
            </w:r>
            <w:r w:rsidR="00543AE1" w:rsidRPr="00ED31E0">
              <w:rPr>
                <w:sz w:val="28"/>
                <w:szCs w:val="28"/>
              </w:rPr>
              <w:t>- Viết được biểu thức của điện năng hao phí trên đường dây tải điện, từ đó suy ra những giải pháp giảm điện năng hao phí trên đường dây tải điện, trong đó tăng áp là biện pháp triệt để và hiệu quả nhất.</w:t>
            </w:r>
          </w:p>
          <w:p w:rsidR="00543AE1" w:rsidRPr="00ED31E0" w:rsidRDefault="00543AE1" w:rsidP="00ED31E0">
            <w:pPr>
              <w:jc w:val="both"/>
              <w:rPr>
                <w:sz w:val="28"/>
                <w:szCs w:val="28"/>
              </w:rPr>
            </w:pPr>
            <w:r w:rsidRPr="00ED31E0">
              <w:rPr>
                <w:sz w:val="28"/>
                <w:szCs w:val="28"/>
              </w:rPr>
              <w:t>- Phát biểu được định nghĩa, nêu được cấu tạo và nguyên tắc làm việc của máy biến áp.</w:t>
            </w:r>
          </w:p>
          <w:p w:rsidR="00543AE1" w:rsidRPr="00ED31E0" w:rsidRDefault="00543AE1" w:rsidP="00ED31E0">
            <w:pPr>
              <w:jc w:val="both"/>
              <w:rPr>
                <w:sz w:val="28"/>
                <w:szCs w:val="28"/>
              </w:rPr>
            </w:pPr>
            <w:r w:rsidRPr="00ED31E0">
              <w:rPr>
                <w:sz w:val="28"/>
                <w:szCs w:val="28"/>
              </w:rPr>
              <w:t>- Viết được hệ thức giữa điện áp của cuộn thứ cấp và của cuộn sơ cấp trong máy biến áp.</w:t>
            </w:r>
          </w:p>
          <w:p w:rsidR="003427A0" w:rsidRPr="00ED31E0" w:rsidRDefault="00543AE1" w:rsidP="00ED31E0">
            <w:pPr>
              <w:jc w:val="both"/>
              <w:rPr>
                <w:b/>
                <w:sz w:val="28"/>
                <w:szCs w:val="28"/>
              </w:rPr>
            </w:pPr>
            <w:r w:rsidRPr="00ED31E0">
              <w:rPr>
                <w:sz w:val="28"/>
                <w:szCs w:val="28"/>
              </w:rPr>
              <w:t>- Viết được biểu thức giữa I trong cuộn thứ cấp và trong cuộn sơ cấp của một máy biến áp.</w:t>
            </w:r>
          </w:p>
          <w:p w:rsidR="003427A0" w:rsidRPr="00ED31E0" w:rsidRDefault="003427A0"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3427A0" w:rsidRPr="00ED31E0" w:rsidRDefault="003427A0"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14" w:type="dxa"/>
        </w:trPr>
        <w:tc>
          <w:tcPr>
            <w:tcW w:w="3022" w:type="dxa"/>
            <w:gridSpan w:val="2"/>
            <w:shd w:val="clear" w:color="auto" w:fill="auto"/>
          </w:tcPr>
          <w:p w:rsidR="00606CA9" w:rsidRPr="00043D2A" w:rsidRDefault="00606CA9" w:rsidP="00ED31E0">
            <w:pPr>
              <w:rPr>
                <w:sz w:val="28"/>
                <w:szCs w:val="28"/>
              </w:rPr>
            </w:pPr>
            <w:r w:rsidRPr="00043D2A">
              <w:rPr>
                <w:sz w:val="28"/>
                <w:szCs w:val="28"/>
              </w:rPr>
              <w:t>- Điện năng phải được tiêu thụ ngay khi sản xuất ra. Vì vậy luôn luôn có nhu cầu truyển tải điện năng với số lượng lớn, đi xa tới hàng trăm, hàng nghìn kilômet.</w:t>
            </w:r>
          </w:p>
          <w:p w:rsidR="00606CA9" w:rsidRPr="00043D2A" w:rsidRDefault="00606CA9" w:rsidP="00ED31E0">
            <w:pPr>
              <w:rPr>
                <w:sz w:val="28"/>
                <w:szCs w:val="28"/>
              </w:rPr>
            </w:pPr>
            <w:r w:rsidRPr="00043D2A">
              <w:rPr>
                <w:sz w:val="28"/>
                <w:szCs w:val="28"/>
              </w:rPr>
              <w:t>- Công suất phát điện của nhà máy?</w:t>
            </w:r>
          </w:p>
          <w:p w:rsidR="00606CA9" w:rsidRPr="00043D2A" w:rsidRDefault="00606CA9" w:rsidP="00ED31E0">
            <w:pPr>
              <w:rPr>
                <w:sz w:val="28"/>
                <w:szCs w:val="28"/>
              </w:rPr>
            </w:pPr>
            <w:r w:rsidRPr="00043D2A">
              <w:rPr>
                <w:sz w:val="28"/>
                <w:szCs w:val="28"/>
              </w:rPr>
              <w:t xml:space="preserve">- Gọi điện trở trên dây là R </w:t>
            </w:r>
            <w:r w:rsidRPr="00043D2A">
              <w:rPr>
                <w:sz w:val="28"/>
                <w:szCs w:val="28"/>
              </w:rPr>
              <w:sym w:font="Symbol" w:char="00AE"/>
            </w:r>
            <w:r w:rsidRPr="00043D2A">
              <w:rPr>
                <w:sz w:val="28"/>
                <w:szCs w:val="28"/>
              </w:rPr>
              <w:t xml:space="preserve"> công suất hao phí do toả nhiệt trên đường dây?</w:t>
            </w:r>
          </w:p>
          <w:p w:rsidR="00606CA9" w:rsidRPr="00043D2A" w:rsidRDefault="00606CA9" w:rsidP="00ED31E0">
            <w:pPr>
              <w:rPr>
                <w:sz w:val="28"/>
                <w:szCs w:val="28"/>
              </w:rPr>
            </w:pPr>
            <w:r w:rsidRPr="00043D2A">
              <w:rPr>
                <w:sz w:val="28"/>
                <w:szCs w:val="28"/>
              </w:rPr>
              <w:t>- P</w:t>
            </w:r>
            <w:r w:rsidRPr="00043D2A">
              <w:rPr>
                <w:sz w:val="28"/>
                <w:szCs w:val="28"/>
                <w:vertAlign w:val="subscript"/>
              </w:rPr>
              <w:t>phát</w:t>
            </w:r>
            <w:r w:rsidRPr="00043D2A">
              <w:rPr>
                <w:sz w:val="28"/>
                <w:szCs w:val="28"/>
              </w:rPr>
              <w:t xml:space="preserve"> hoàn toàn xác định </w:t>
            </w:r>
            <w:r w:rsidRPr="00043D2A">
              <w:rPr>
                <w:sz w:val="28"/>
                <w:szCs w:val="28"/>
              </w:rPr>
              <w:sym w:font="Symbol" w:char="00AE"/>
            </w:r>
            <w:r w:rsidRPr="00043D2A">
              <w:rPr>
                <w:sz w:val="28"/>
                <w:szCs w:val="28"/>
              </w:rPr>
              <w:t xml:space="preserve"> muốn giảm P</w:t>
            </w:r>
            <w:r w:rsidRPr="00043D2A">
              <w:rPr>
                <w:sz w:val="28"/>
                <w:szCs w:val="28"/>
                <w:vertAlign w:val="subscript"/>
              </w:rPr>
              <w:t>hp</w:t>
            </w:r>
            <w:r w:rsidRPr="00043D2A">
              <w:rPr>
                <w:sz w:val="28"/>
                <w:szCs w:val="28"/>
              </w:rPr>
              <w:t xml:space="preserve"> ta phải làm gì?</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ại sao muốn giảm R, lại phải tăng S và tăng khối lượng đồ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sym w:font="Symbol" w:char="00AE"/>
            </w:r>
            <w:r w:rsidRPr="00043D2A">
              <w:rPr>
                <w:sz w:val="28"/>
                <w:szCs w:val="28"/>
              </w:rPr>
              <w:t xml:space="preserve"> Muốn giải quyết bài toán truyền tải điện năng đi xa ta cần phải làm gì?</w:t>
            </w:r>
          </w:p>
        </w:tc>
        <w:tc>
          <w:tcPr>
            <w:tcW w:w="3347" w:type="dxa"/>
            <w:gridSpan w:val="7"/>
            <w:shd w:val="clear" w:color="auto" w:fill="auto"/>
          </w:tcPr>
          <w:p w:rsidR="00606CA9" w:rsidRPr="00043D2A" w:rsidRDefault="00606CA9" w:rsidP="00ED31E0">
            <w:pPr>
              <w:rPr>
                <w:sz w:val="28"/>
                <w:szCs w:val="28"/>
              </w:rPr>
            </w:pPr>
            <w:r w:rsidRPr="00043D2A">
              <w:rPr>
                <w:sz w:val="28"/>
                <w:szCs w:val="28"/>
              </w:rPr>
              <w:t>- HS ghi nhận nhu cầu của việc truyền tải điện năng đi xa.</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P</w:t>
            </w:r>
            <w:r w:rsidRPr="00043D2A">
              <w:rPr>
                <w:sz w:val="28"/>
                <w:szCs w:val="28"/>
                <w:vertAlign w:val="subscript"/>
              </w:rPr>
              <w:t>phát</w:t>
            </w:r>
            <w:r w:rsidRPr="00043D2A">
              <w:rPr>
                <w:sz w:val="28"/>
                <w:szCs w:val="28"/>
              </w:rPr>
              <w:t xml:space="preserve"> = U</w:t>
            </w:r>
            <w:r w:rsidRPr="00043D2A">
              <w:rPr>
                <w:sz w:val="28"/>
                <w:szCs w:val="28"/>
                <w:vertAlign w:val="subscript"/>
              </w:rPr>
              <w:t>phát</w:t>
            </w:r>
            <w:r w:rsidRPr="00043D2A">
              <w:rPr>
                <w:sz w:val="28"/>
                <w:szCs w:val="28"/>
              </w:rPr>
              <w:t>I</w:t>
            </w:r>
          </w:p>
          <w:p w:rsidR="00606CA9" w:rsidRPr="00043D2A" w:rsidRDefault="00606CA9" w:rsidP="00ED31E0">
            <w:pPr>
              <w:rPr>
                <w:sz w:val="28"/>
                <w:szCs w:val="28"/>
              </w:rPr>
            </w:pPr>
            <w:r w:rsidRPr="00043D2A">
              <w:rPr>
                <w:position w:val="-36"/>
                <w:sz w:val="28"/>
                <w:szCs w:val="28"/>
              </w:rPr>
              <w:object w:dxaOrig="3000" w:dyaOrig="840">
                <v:shape id="_x0000_i1492" type="#_x0000_t75" style="width:150.25pt;height:41.95pt" o:ole="">
                  <v:imagedata r:id="rId967" o:title=""/>
                </v:shape>
                <o:OLEObject Type="Embed" ProgID="Equation.DSMT4" ShapeID="_x0000_i1492" DrawAspect="Content" ObjectID="_1629614559" r:id="rId968"/>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Giảm R (</w:t>
            </w:r>
            <w:r w:rsidRPr="00043D2A">
              <w:rPr>
                <w:i/>
                <w:sz w:val="28"/>
                <w:szCs w:val="28"/>
              </w:rPr>
              <w:t>không thực tế</w:t>
            </w:r>
            <w:r w:rsidRPr="00043D2A">
              <w:rPr>
                <w:sz w:val="28"/>
                <w:szCs w:val="28"/>
              </w:rPr>
              <w:t>) hoặc tăng U</w:t>
            </w:r>
            <w:r w:rsidRPr="00043D2A">
              <w:rPr>
                <w:sz w:val="28"/>
                <w:szCs w:val="28"/>
                <w:vertAlign w:val="subscript"/>
              </w:rPr>
              <w:t>phát</w:t>
            </w:r>
            <w:r w:rsidRPr="00043D2A">
              <w:rPr>
                <w:sz w:val="28"/>
                <w:szCs w:val="28"/>
              </w:rPr>
              <w:t xml:space="preserve"> (tăng U</w:t>
            </w:r>
            <w:r w:rsidRPr="00043D2A">
              <w:rPr>
                <w:sz w:val="28"/>
                <w:szCs w:val="28"/>
                <w:vertAlign w:val="subscript"/>
              </w:rPr>
              <w:t>phát</w:t>
            </w:r>
            <w:r w:rsidRPr="00043D2A">
              <w:rPr>
                <w:sz w:val="28"/>
                <w:szCs w:val="28"/>
              </w:rPr>
              <w:t xml:space="preserve"> 10 lần thì P</w:t>
            </w:r>
            <w:r w:rsidRPr="00043D2A">
              <w:rPr>
                <w:sz w:val="28"/>
                <w:szCs w:val="28"/>
                <w:vertAlign w:val="subscript"/>
              </w:rPr>
              <w:t>hp</w:t>
            </w:r>
            <w:r w:rsidRPr="00043D2A">
              <w:rPr>
                <w:sz w:val="28"/>
                <w:szCs w:val="28"/>
              </w:rPr>
              <w:t xml:space="preserve"> giảm 100 lần) có hiệu quả rõ rệt.</w:t>
            </w:r>
          </w:p>
          <w:p w:rsidR="00606CA9" w:rsidRPr="00043D2A" w:rsidRDefault="00606CA9" w:rsidP="00ED31E0">
            <w:pPr>
              <w:rPr>
                <w:sz w:val="28"/>
                <w:szCs w:val="28"/>
              </w:rPr>
            </w:pPr>
            <w:r w:rsidRPr="00043D2A">
              <w:rPr>
                <w:sz w:val="28"/>
                <w:szCs w:val="28"/>
              </w:rPr>
              <w:t xml:space="preserve">- Vì </w:t>
            </w:r>
            <w:r w:rsidRPr="00043D2A">
              <w:rPr>
                <w:position w:val="-24"/>
                <w:sz w:val="28"/>
                <w:szCs w:val="28"/>
              </w:rPr>
              <w:object w:dxaOrig="840" w:dyaOrig="660">
                <v:shape id="_x0000_i1493" type="#_x0000_t75" style="width:41.95pt;height:33.2pt" o:ole="">
                  <v:imagedata r:id="rId969" o:title=""/>
                </v:shape>
                <o:OLEObject Type="Embed" ProgID="Equation.DSMT4" ShapeID="_x0000_i1493" DrawAspect="Content" ObjectID="_1629614560" r:id="rId970"/>
              </w:object>
            </w:r>
          </w:p>
          <w:p w:rsidR="00606CA9" w:rsidRPr="00043D2A" w:rsidRDefault="00606CA9" w:rsidP="00043D2A">
            <w:pPr>
              <w:tabs>
                <w:tab w:val="left" w:pos="520"/>
                <w:tab w:val="left" w:pos="558"/>
                <w:tab w:val="left" w:pos="910"/>
                <w:tab w:val="left" w:pos="1920"/>
              </w:tabs>
              <w:jc w:val="both"/>
              <w:rPr>
                <w:spacing w:val="-4"/>
                <w:sz w:val="28"/>
                <w:szCs w:val="28"/>
                <w:bdr w:val="single" w:sz="4" w:space="0" w:color="auto"/>
              </w:rPr>
            </w:pPr>
            <w:r w:rsidRPr="00043D2A">
              <w:rPr>
                <w:sz w:val="28"/>
                <w:szCs w:val="28"/>
              </w:rPr>
              <w:t xml:space="preserve">- Lúc “đưa” điện năng lên đường dây truyền tải </w:t>
            </w:r>
            <w:r w:rsidRPr="00043D2A">
              <w:rPr>
                <w:sz w:val="28"/>
                <w:szCs w:val="28"/>
              </w:rPr>
              <w:sym w:font="Symbol" w:char="00AE"/>
            </w:r>
            <w:r w:rsidRPr="00043D2A">
              <w:rPr>
                <w:sz w:val="28"/>
                <w:szCs w:val="28"/>
              </w:rPr>
              <w:t xml:space="preserve"> tăng điện áp. Tới nơi tiêu thụ </w:t>
            </w:r>
            <w:r w:rsidRPr="00043D2A">
              <w:rPr>
                <w:sz w:val="28"/>
                <w:szCs w:val="28"/>
              </w:rPr>
              <w:sym w:font="Symbol" w:char="00AE"/>
            </w:r>
            <w:r w:rsidRPr="00043D2A">
              <w:rPr>
                <w:sz w:val="28"/>
                <w:szCs w:val="28"/>
              </w:rPr>
              <w:t xml:space="preserve"> giảm điện áp.</w:t>
            </w:r>
          </w:p>
        </w:tc>
        <w:tc>
          <w:tcPr>
            <w:tcW w:w="4007" w:type="dxa"/>
            <w:gridSpan w:val="5"/>
            <w:shd w:val="clear" w:color="auto" w:fill="auto"/>
          </w:tcPr>
          <w:p w:rsidR="00606CA9" w:rsidRPr="00043D2A" w:rsidRDefault="00606CA9" w:rsidP="00ED31E0">
            <w:pPr>
              <w:rPr>
                <w:b/>
                <w:sz w:val="28"/>
                <w:szCs w:val="28"/>
              </w:rPr>
            </w:pPr>
            <w:r w:rsidRPr="00043D2A">
              <w:rPr>
                <w:b/>
                <w:sz w:val="28"/>
                <w:szCs w:val="28"/>
              </w:rPr>
              <w:t>I. Bài toán truyền tải điện năng đi xa</w:t>
            </w:r>
          </w:p>
          <w:p w:rsidR="00606CA9" w:rsidRPr="00043D2A" w:rsidRDefault="00606CA9" w:rsidP="00ED31E0">
            <w:pPr>
              <w:rPr>
                <w:sz w:val="28"/>
                <w:szCs w:val="28"/>
              </w:rPr>
            </w:pPr>
            <w:r w:rsidRPr="00043D2A">
              <w:rPr>
                <w:sz w:val="28"/>
                <w:szCs w:val="28"/>
              </w:rPr>
              <w:t>- Công suất phát từ nhà máy:</w:t>
            </w:r>
          </w:p>
          <w:p w:rsidR="00606CA9" w:rsidRPr="00043D2A" w:rsidRDefault="00606CA9" w:rsidP="00043D2A">
            <w:pPr>
              <w:jc w:val="center"/>
              <w:rPr>
                <w:sz w:val="28"/>
                <w:szCs w:val="28"/>
              </w:rPr>
            </w:pPr>
            <w:r w:rsidRPr="00043D2A">
              <w:rPr>
                <w:sz w:val="28"/>
                <w:szCs w:val="28"/>
              </w:rPr>
              <w:t>P</w:t>
            </w:r>
            <w:r w:rsidRPr="00043D2A">
              <w:rPr>
                <w:sz w:val="28"/>
                <w:szCs w:val="28"/>
                <w:vertAlign w:val="subscript"/>
              </w:rPr>
              <w:t>phát</w:t>
            </w:r>
            <w:r w:rsidRPr="00043D2A">
              <w:rPr>
                <w:sz w:val="28"/>
                <w:szCs w:val="28"/>
              </w:rPr>
              <w:t xml:space="preserve"> = U</w:t>
            </w:r>
            <w:r w:rsidRPr="00043D2A">
              <w:rPr>
                <w:sz w:val="28"/>
                <w:szCs w:val="28"/>
                <w:vertAlign w:val="subscript"/>
              </w:rPr>
              <w:t>phát</w:t>
            </w:r>
            <w:r w:rsidRPr="00043D2A">
              <w:rPr>
                <w:sz w:val="28"/>
                <w:szCs w:val="28"/>
              </w:rPr>
              <w:t>I</w:t>
            </w:r>
          </w:p>
          <w:p w:rsidR="00606CA9" w:rsidRPr="00043D2A" w:rsidRDefault="00606CA9" w:rsidP="00ED31E0">
            <w:pPr>
              <w:rPr>
                <w:sz w:val="28"/>
                <w:szCs w:val="28"/>
              </w:rPr>
            </w:pPr>
            <w:r w:rsidRPr="00043D2A">
              <w:rPr>
                <w:sz w:val="28"/>
                <w:szCs w:val="28"/>
              </w:rPr>
              <w:t>trong đó I là cường độ dòng điện hiệu dụng trên đường dây.</w:t>
            </w:r>
          </w:p>
          <w:p w:rsidR="00606CA9" w:rsidRPr="00043D2A" w:rsidRDefault="00606CA9" w:rsidP="00ED31E0">
            <w:pPr>
              <w:rPr>
                <w:sz w:val="28"/>
                <w:szCs w:val="28"/>
              </w:rPr>
            </w:pPr>
            <w:r w:rsidRPr="00043D2A">
              <w:rPr>
                <w:sz w:val="28"/>
                <w:szCs w:val="28"/>
              </w:rPr>
              <w:t>- Công suất hao phí do toả nhiệt trên đường dây:</w:t>
            </w:r>
            <w:r w:rsidRPr="00043D2A">
              <w:rPr>
                <w:sz w:val="28"/>
                <w:szCs w:val="28"/>
              </w:rPr>
              <w:br/>
            </w:r>
            <w:r w:rsidRPr="00043D2A">
              <w:rPr>
                <w:position w:val="-36"/>
                <w:sz w:val="28"/>
                <w:szCs w:val="28"/>
              </w:rPr>
              <w:object w:dxaOrig="3000" w:dyaOrig="840">
                <v:shape id="_x0000_i1494" type="#_x0000_t75" style="width:129.6pt;height:36.95pt" o:ole="">
                  <v:imagedata r:id="rId967" o:title=""/>
                </v:shape>
                <o:OLEObject Type="Embed" ProgID="Equation.DSMT4" ShapeID="_x0000_i1494" DrawAspect="Content" ObjectID="_1629614561" r:id="rId971"/>
              </w:object>
            </w:r>
          </w:p>
          <w:p w:rsidR="00606CA9" w:rsidRPr="00043D2A" w:rsidRDefault="00606CA9" w:rsidP="00ED31E0">
            <w:pPr>
              <w:rPr>
                <w:sz w:val="28"/>
                <w:szCs w:val="28"/>
              </w:rPr>
            </w:pPr>
            <w:r w:rsidRPr="00043D2A">
              <w:rPr>
                <w:sz w:val="28"/>
                <w:szCs w:val="28"/>
              </w:rPr>
              <w:sym w:font="Symbol" w:char="00AE"/>
            </w:r>
            <w:r w:rsidRPr="00043D2A">
              <w:rPr>
                <w:sz w:val="28"/>
                <w:szCs w:val="28"/>
              </w:rPr>
              <w:t xml:space="preserve"> Muốn giảm P</w:t>
            </w:r>
            <w:r w:rsidRPr="00043D2A">
              <w:rPr>
                <w:sz w:val="28"/>
                <w:szCs w:val="28"/>
                <w:vertAlign w:val="subscript"/>
              </w:rPr>
              <w:t>hp</w:t>
            </w:r>
            <w:r w:rsidRPr="00043D2A">
              <w:rPr>
                <w:sz w:val="28"/>
                <w:szCs w:val="28"/>
              </w:rPr>
              <w:t xml:space="preserve"> ta phải giảm R (</w:t>
            </w:r>
            <w:r w:rsidRPr="00043D2A">
              <w:rPr>
                <w:i/>
                <w:sz w:val="28"/>
                <w:szCs w:val="28"/>
              </w:rPr>
              <w:t>không thực tế</w:t>
            </w:r>
            <w:r w:rsidRPr="00043D2A">
              <w:rPr>
                <w:sz w:val="28"/>
                <w:szCs w:val="28"/>
              </w:rPr>
              <w:t>) hoặc tăng U</w:t>
            </w:r>
            <w:r w:rsidRPr="00043D2A">
              <w:rPr>
                <w:sz w:val="28"/>
                <w:szCs w:val="28"/>
                <w:vertAlign w:val="subscript"/>
              </w:rPr>
              <w:t>phát</w:t>
            </w:r>
            <w:r w:rsidRPr="00043D2A">
              <w:rPr>
                <w:sz w:val="28"/>
                <w:szCs w:val="28"/>
              </w:rPr>
              <w:t xml:space="preserve"> (</w:t>
            </w:r>
            <w:r w:rsidRPr="00043D2A">
              <w:rPr>
                <w:i/>
                <w:sz w:val="28"/>
                <w:szCs w:val="28"/>
              </w:rPr>
              <w:t>hiệu quả</w:t>
            </w:r>
            <w:r w:rsidRPr="00043D2A">
              <w:rPr>
                <w:sz w:val="28"/>
                <w:szCs w:val="28"/>
              </w:rPr>
              <w: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i/>
                <w:sz w:val="28"/>
                <w:szCs w:val="28"/>
              </w:rPr>
              <w:t>Kết luận</w:t>
            </w:r>
            <w:r w:rsidRPr="00043D2A">
              <w:rPr>
                <w:sz w:val="28"/>
                <w:szCs w:val="28"/>
              </w:rPr>
              <w:t>:</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Trong quá trình truyền tải điện năng, phải sử dụng những thiết bị biến đổi điện áp.</w:t>
            </w:r>
          </w:p>
        </w:tc>
      </w:tr>
      <w:tr w:rsidR="00606CA9" w:rsidRPr="00ED31E0" w:rsidTr="00043D2A">
        <w:trPr>
          <w:gridAfter w:val="2"/>
          <w:wAfter w:w="114" w:type="dxa"/>
        </w:trPr>
        <w:tc>
          <w:tcPr>
            <w:tcW w:w="3022" w:type="dxa"/>
            <w:gridSpan w:val="2"/>
            <w:shd w:val="clear" w:color="auto" w:fill="auto"/>
          </w:tcPr>
          <w:p w:rsidR="00606CA9" w:rsidRPr="00043D2A" w:rsidRDefault="00606CA9" w:rsidP="00043D2A">
            <w:pPr>
              <w:jc w:val="both"/>
              <w:rPr>
                <w:sz w:val="28"/>
                <w:szCs w:val="28"/>
              </w:rPr>
            </w:pPr>
            <w:r w:rsidRPr="00043D2A">
              <w:rPr>
                <w:sz w:val="28"/>
                <w:szCs w:val="28"/>
              </w:rPr>
              <w:t>- Máy biến áp là thiết bị dùng để làm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để tìm hiểu cấu tạo của máy biến áp.</w:t>
            </w:r>
          </w:p>
          <w:p w:rsidR="00606CA9" w:rsidRPr="00043D2A" w:rsidRDefault="00606CA9" w:rsidP="00043D2A">
            <w:pPr>
              <w:jc w:val="both"/>
              <w:rPr>
                <w:sz w:val="28"/>
                <w:szCs w:val="28"/>
              </w:rPr>
            </w:pPr>
            <w:r w:rsidRPr="00043D2A">
              <w:rPr>
                <w:sz w:val="28"/>
                <w:szCs w:val="28"/>
              </w:rPr>
              <w:t>- Bộ phận chính là một khung sắt non có pha silic gọi là lõi biến áp, cùng với hai cuộn dây có điện trở nhỏ và độ tự cảm quấn trên hai cạnh đối diện của khung.</w:t>
            </w:r>
          </w:p>
          <w:p w:rsidR="00606CA9" w:rsidRPr="00043D2A" w:rsidRDefault="00606CA9" w:rsidP="00043D2A">
            <w:pPr>
              <w:jc w:val="both"/>
              <w:rPr>
                <w:sz w:val="28"/>
                <w:szCs w:val="28"/>
              </w:rPr>
            </w:pPr>
            <w:r w:rsidRPr="00043D2A">
              <w:rPr>
                <w:sz w:val="28"/>
                <w:szCs w:val="28"/>
              </w:rPr>
              <w:t>- Cuộn D</w:t>
            </w:r>
            <w:r w:rsidRPr="00043D2A">
              <w:rPr>
                <w:sz w:val="28"/>
                <w:szCs w:val="28"/>
                <w:vertAlign w:val="subscript"/>
              </w:rPr>
              <w:t>1</w:t>
            </w:r>
            <w:r w:rsidRPr="00043D2A">
              <w:rPr>
                <w:sz w:val="28"/>
                <w:szCs w:val="28"/>
              </w:rPr>
              <w:t xml:space="preserve"> có N</w:t>
            </w:r>
            <w:r w:rsidRPr="00043D2A">
              <w:rPr>
                <w:sz w:val="28"/>
                <w:szCs w:val="28"/>
                <w:vertAlign w:val="subscript"/>
              </w:rPr>
              <w:t>1</w:t>
            </w:r>
            <w:r w:rsidRPr="00043D2A">
              <w:rPr>
                <w:sz w:val="28"/>
                <w:szCs w:val="28"/>
              </w:rPr>
              <w:t xml:space="preserve"> vòng được nối với nguồn phát điện </w:t>
            </w:r>
            <w:r w:rsidRPr="00043D2A">
              <w:rPr>
                <w:sz w:val="28"/>
                <w:szCs w:val="28"/>
              </w:rPr>
              <w:sym w:font="Symbol" w:char="00AE"/>
            </w:r>
            <w:r w:rsidRPr="00043D2A">
              <w:rPr>
                <w:sz w:val="28"/>
                <w:szCs w:val="28"/>
              </w:rPr>
              <w:t xml:space="preserve"> cuộn sơ cấp.</w:t>
            </w:r>
          </w:p>
          <w:p w:rsidR="00606CA9" w:rsidRPr="00043D2A" w:rsidRDefault="00606CA9" w:rsidP="00043D2A">
            <w:pPr>
              <w:jc w:val="both"/>
              <w:rPr>
                <w:sz w:val="28"/>
                <w:szCs w:val="28"/>
              </w:rPr>
            </w:pPr>
            <w:r w:rsidRPr="00043D2A">
              <w:rPr>
                <w:sz w:val="28"/>
                <w:szCs w:val="28"/>
              </w:rPr>
              <w:t>- Cuộn D</w:t>
            </w:r>
            <w:r w:rsidRPr="00043D2A">
              <w:rPr>
                <w:sz w:val="28"/>
                <w:szCs w:val="28"/>
                <w:vertAlign w:val="subscript"/>
              </w:rPr>
              <w:t>2</w:t>
            </w:r>
            <w:r w:rsidRPr="00043D2A">
              <w:rPr>
                <w:sz w:val="28"/>
                <w:szCs w:val="28"/>
              </w:rPr>
              <w:t xml:space="preserve"> có N</w:t>
            </w:r>
            <w:r w:rsidRPr="00043D2A">
              <w:rPr>
                <w:sz w:val="28"/>
                <w:szCs w:val="28"/>
                <w:vertAlign w:val="subscript"/>
              </w:rPr>
              <w:t>2</w:t>
            </w:r>
            <w:r w:rsidRPr="00043D2A">
              <w:rPr>
                <w:sz w:val="28"/>
                <w:szCs w:val="28"/>
              </w:rPr>
              <w:t xml:space="preserve"> vòng được nối ra cơ sở tiêu thụ điện năng </w:t>
            </w:r>
            <w:r w:rsidRPr="00043D2A">
              <w:rPr>
                <w:sz w:val="28"/>
                <w:szCs w:val="28"/>
              </w:rPr>
              <w:sym w:font="Symbol" w:char="00AE"/>
            </w:r>
            <w:r w:rsidRPr="00043D2A">
              <w:rPr>
                <w:sz w:val="28"/>
                <w:szCs w:val="28"/>
              </w:rPr>
              <w:t xml:space="preserve"> cuộn thứ cấp.</w:t>
            </w:r>
          </w:p>
          <w:p w:rsidR="00606CA9" w:rsidRPr="00043D2A" w:rsidRDefault="00606CA9" w:rsidP="00043D2A">
            <w:pPr>
              <w:jc w:val="both"/>
              <w:rPr>
                <w:sz w:val="28"/>
                <w:szCs w:val="28"/>
              </w:rPr>
            </w:pPr>
            <w:r w:rsidRPr="00043D2A">
              <w:rPr>
                <w:sz w:val="28"/>
                <w:szCs w:val="28"/>
              </w:rPr>
              <w:t xml:space="preserve">- Nguồn phát tạo ra điện áp xoay chiều tần số f ở hai đầu cuộn sơ cấp </w:t>
            </w:r>
            <w:r w:rsidRPr="00043D2A">
              <w:rPr>
                <w:sz w:val="28"/>
                <w:szCs w:val="28"/>
              </w:rPr>
              <w:sym w:font="Symbol" w:char="00AE"/>
            </w:r>
            <w:r w:rsidRPr="00043D2A">
              <w:rPr>
                <w:sz w:val="28"/>
                <w:szCs w:val="28"/>
              </w:rPr>
              <w:t xml:space="preserve"> có hiện tượng gì ở trong mạch?</w:t>
            </w:r>
          </w:p>
          <w:p w:rsidR="00606CA9" w:rsidRPr="00043D2A" w:rsidRDefault="00606CA9" w:rsidP="00043D2A">
            <w:pPr>
              <w:jc w:val="both"/>
              <w:rPr>
                <w:sz w:val="28"/>
                <w:szCs w:val="28"/>
              </w:rPr>
            </w:pPr>
            <w:r w:rsidRPr="00043D2A">
              <w:rPr>
                <w:sz w:val="28"/>
                <w:szCs w:val="28"/>
              </w:rPr>
              <w:t>- Do cấu tạo hầu như mọi đường sức từ do dòng sơ cấp gây ra đều đi qua cuộn thứ cấp, nói cách khác từ thông qua mỗi vòng dây của hai cuộn là như nhau.</w:t>
            </w:r>
          </w:p>
          <w:p w:rsidR="00606CA9" w:rsidRPr="00043D2A" w:rsidRDefault="00606CA9" w:rsidP="00043D2A">
            <w:pPr>
              <w:jc w:val="both"/>
              <w:rPr>
                <w:sz w:val="28"/>
                <w:szCs w:val="28"/>
              </w:rPr>
            </w:pPr>
            <w:r w:rsidRPr="00043D2A">
              <w:rPr>
                <w:sz w:val="28"/>
                <w:szCs w:val="28"/>
              </w:rPr>
              <w:sym w:font="Symbol" w:char="00AE"/>
            </w:r>
            <w:r w:rsidRPr="00043D2A">
              <w:rPr>
                <w:sz w:val="28"/>
                <w:szCs w:val="28"/>
              </w:rPr>
              <w:t xml:space="preserve"> Từ thông qua cuộn sơ cấp và thứ cấp sẽ có biểu thức như thế nào?</w:t>
            </w:r>
          </w:p>
          <w:p w:rsidR="00606CA9" w:rsidRPr="00043D2A" w:rsidRDefault="00606CA9" w:rsidP="00043D2A">
            <w:pPr>
              <w:jc w:val="both"/>
              <w:rPr>
                <w:sz w:val="28"/>
                <w:szCs w:val="28"/>
              </w:rPr>
            </w:pPr>
            <w:r w:rsidRPr="00043D2A">
              <w:rPr>
                <w:sz w:val="28"/>
                <w:szCs w:val="28"/>
              </w:rPr>
              <w:t xml:space="preserve">- Từ thông qua cuộn thứ cấp biến thiên tuần hoàn </w:t>
            </w:r>
            <w:r w:rsidRPr="00043D2A">
              <w:rPr>
                <w:sz w:val="28"/>
                <w:szCs w:val="28"/>
              </w:rPr>
              <w:sym w:font="Symbol" w:char="00AE"/>
            </w:r>
            <w:r w:rsidRPr="00043D2A">
              <w:rPr>
                <w:sz w:val="28"/>
                <w:szCs w:val="28"/>
              </w:rPr>
              <w:t xml:space="preserve"> có hiện tượng gì xảy ra trong cuộn thứ cấp?</w:t>
            </w:r>
          </w:p>
          <w:p w:rsidR="00606CA9" w:rsidRPr="00043D2A" w:rsidRDefault="00606CA9" w:rsidP="00043D2A">
            <w:pPr>
              <w:jc w:val="both"/>
              <w:rPr>
                <w:sz w:val="28"/>
                <w:szCs w:val="28"/>
              </w:rPr>
            </w:pPr>
            <w:r w:rsidRPr="00043D2A">
              <w:rPr>
                <w:sz w:val="28"/>
                <w:szCs w:val="28"/>
              </w:rPr>
              <w:t xml:space="preserve">- Ở hai đầu cuộn thứ cấp có 1 điện áp biến thiên tuần hoàn với tần số góc </w:t>
            </w:r>
            <w:r w:rsidRPr="00043D2A">
              <w:rPr>
                <w:sz w:val="28"/>
                <w:szCs w:val="28"/>
              </w:rPr>
              <w:sym w:font="Symbol" w:char="0077"/>
            </w:r>
            <w:r w:rsidRPr="00043D2A">
              <w:rPr>
                <w:sz w:val="28"/>
                <w:szCs w:val="28"/>
              </w:rPr>
              <w:t xml:space="preserve"> </w:t>
            </w:r>
            <w:r w:rsidRPr="00043D2A">
              <w:rPr>
                <w:sz w:val="28"/>
                <w:szCs w:val="28"/>
              </w:rPr>
              <w:sym w:font="Symbol" w:char="00AE"/>
            </w:r>
            <w:r w:rsidRPr="00043D2A">
              <w:rPr>
                <w:sz w:val="28"/>
                <w:szCs w:val="28"/>
              </w:rPr>
              <w:t xml:space="preserve"> mạch thứ cấp kín </w:t>
            </w:r>
            <w:r w:rsidRPr="00043D2A">
              <w:rPr>
                <w:sz w:val="28"/>
                <w:szCs w:val="28"/>
              </w:rPr>
              <w:sym w:font="Symbol" w:char="00AE"/>
            </w:r>
            <w:r w:rsidRPr="00043D2A">
              <w:rPr>
                <w:sz w:val="28"/>
                <w:szCs w:val="28"/>
              </w:rPr>
              <w:t xml:space="preserve"> I biến thiên tuần hoàn với tần số f.</w:t>
            </w:r>
          </w:p>
          <w:p w:rsidR="00606CA9" w:rsidRPr="00043D2A" w:rsidRDefault="00606CA9" w:rsidP="00043D2A">
            <w:pPr>
              <w:jc w:val="both"/>
              <w:rPr>
                <w:sz w:val="28"/>
                <w:szCs w:val="28"/>
              </w:rPr>
            </w:pPr>
            <w:r w:rsidRPr="00043D2A">
              <w:rPr>
                <w:sz w:val="28"/>
                <w:szCs w:val="28"/>
              </w:rPr>
              <w:sym w:font="Symbol" w:char="00AE"/>
            </w:r>
            <w:r w:rsidRPr="00043D2A">
              <w:rPr>
                <w:sz w:val="28"/>
                <w:szCs w:val="28"/>
              </w:rPr>
              <w:t xml:space="preserve"> Tóm lại, nguyên tắc hoạt động của máy biến áp là gì?</w:t>
            </w:r>
          </w:p>
        </w:tc>
        <w:tc>
          <w:tcPr>
            <w:tcW w:w="3317" w:type="dxa"/>
            <w:gridSpan w:val="6"/>
            <w:shd w:val="clear" w:color="auto" w:fill="auto"/>
          </w:tcPr>
          <w:p w:rsidR="00606CA9" w:rsidRPr="00043D2A" w:rsidRDefault="00606CA9" w:rsidP="00ED31E0">
            <w:pPr>
              <w:rPr>
                <w:sz w:val="28"/>
                <w:szCs w:val="28"/>
              </w:rPr>
            </w:pPr>
            <w:r w:rsidRPr="00043D2A">
              <w:rPr>
                <w:sz w:val="28"/>
                <w:szCs w:val="28"/>
              </w:rPr>
              <w:t>- Biến đổi điện áp (xoay chiều).</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đọc Sgk và nêu cấu tạo của máy biến áp.</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Lõi biến áp gồm nhiều lá sắt mỏng ghép cách điện với nhau để tránh dòng Fu-cô và tăng cường từ thông qua mạch.</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Số vòng dây ở hai cuộn phải khác nhau, tuỳ thuộc nhiệm vụ của máy mà có thể N</w:t>
            </w:r>
            <w:r w:rsidRPr="00043D2A">
              <w:rPr>
                <w:sz w:val="28"/>
                <w:szCs w:val="28"/>
                <w:vertAlign w:val="subscript"/>
              </w:rPr>
              <w:t>1</w:t>
            </w:r>
            <w:r w:rsidRPr="00043D2A">
              <w:rPr>
                <w:sz w:val="28"/>
                <w:szCs w:val="28"/>
              </w:rPr>
              <w:t xml:space="preserve"> &gt; N</w:t>
            </w:r>
            <w:r w:rsidRPr="00043D2A">
              <w:rPr>
                <w:sz w:val="28"/>
                <w:szCs w:val="28"/>
                <w:vertAlign w:val="subscript"/>
              </w:rPr>
              <w:t>2</w:t>
            </w:r>
            <w:r w:rsidRPr="00043D2A">
              <w:rPr>
                <w:sz w:val="28"/>
                <w:szCs w:val="28"/>
              </w:rPr>
              <w:t xml:space="preserve"> hoặc ngược lại.</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Dòng điện xoay chiều trong cuộn sơ cấp gây ra sự biến thiên từ thông trong hai cuộn.</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1</w:t>
            </w:r>
            <w:r w:rsidRPr="00043D2A">
              <w:rPr>
                <w:sz w:val="28"/>
                <w:szCs w:val="28"/>
              </w:rPr>
              <w:t xml:space="preserve"> = N</w:t>
            </w:r>
            <w:r w:rsidRPr="00043D2A">
              <w:rPr>
                <w:sz w:val="28"/>
                <w:szCs w:val="28"/>
                <w:vertAlign w:val="subscript"/>
              </w:rPr>
              <w:t>1</w:t>
            </w:r>
            <w:r w:rsidRPr="00043D2A">
              <w:rPr>
                <w:sz w:val="28"/>
                <w:szCs w:val="28"/>
              </w:rPr>
              <w:sym w:font="Symbol" w:char="0046"/>
            </w:r>
            <w:r w:rsidRPr="00043D2A">
              <w:rPr>
                <w:sz w:val="28"/>
                <w:szCs w:val="28"/>
                <w:vertAlign w:val="subscript"/>
              </w:rPr>
              <w:t>0</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2</w:t>
            </w:r>
            <w:r w:rsidRPr="00043D2A">
              <w:rPr>
                <w:sz w:val="28"/>
                <w:szCs w:val="28"/>
              </w:rPr>
              <w:t xml:space="preserve"> = N</w:t>
            </w:r>
            <w:r w:rsidRPr="00043D2A">
              <w:rPr>
                <w:sz w:val="28"/>
                <w:szCs w:val="28"/>
                <w:vertAlign w:val="subscript"/>
              </w:rPr>
              <w:t>2</w:t>
            </w:r>
            <w:r w:rsidRPr="00043D2A">
              <w:rPr>
                <w:sz w:val="28"/>
                <w:szCs w:val="28"/>
              </w:rPr>
              <w:sym w:font="Symbol" w:char="0046"/>
            </w:r>
            <w:r w:rsidRPr="00043D2A">
              <w:rPr>
                <w:sz w:val="28"/>
                <w:szCs w:val="28"/>
                <w:vertAlign w:val="subscript"/>
              </w:rPr>
              <w:t>0</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heo định luật cảm ứng điện từ, trong cuộn thứ cấp xuất hiện suất điện động cảm ứ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Dựa vào hiện tượng cảm ứng điện từ.</w:t>
            </w:r>
          </w:p>
        </w:tc>
        <w:tc>
          <w:tcPr>
            <w:tcW w:w="4037" w:type="dxa"/>
            <w:gridSpan w:val="6"/>
            <w:shd w:val="clear" w:color="auto" w:fill="auto"/>
          </w:tcPr>
          <w:p w:rsidR="00606CA9" w:rsidRPr="00043D2A" w:rsidRDefault="00606CA9" w:rsidP="00ED31E0">
            <w:pPr>
              <w:rPr>
                <w:b/>
                <w:sz w:val="28"/>
                <w:szCs w:val="28"/>
              </w:rPr>
            </w:pPr>
            <w:r w:rsidRPr="00043D2A">
              <w:rPr>
                <w:b/>
                <w:sz w:val="28"/>
                <w:szCs w:val="28"/>
              </w:rPr>
              <w:t>II. Máy biến áp</w:t>
            </w:r>
          </w:p>
          <w:p w:rsidR="00606CA9" w:rsidRPr="00043D2A" w:rsidRDefault="00606CA9" w:rsidP="00ED31E0">
            <w:pPr>
              <w:rPr>
                <w:sz w:val="28"/>
                <w:szCs w:val="28"/>
              </w:rPr>
            </w:pPr>
            <w:r w:rsidRPr="00043D2A">
              <w:rPr>
                <w:sz w:val="28"/>
                <w:szCs w:val="28"/>
              </w:rPr>
              <w:t>- Là những thiết bị có khả năng biến đổi điện áp (xoay chiều).</w:t>
            </w:r>
          </w:p>
          <w:p w:rsidR="00606CA9" w:rsidRPr="00043D2A" w:rsidRDefault="00606CA9" w:rsidP="00ED31E0">
            <w:pPr>
              <w:rPr>
                <w:b/>
                <w:sz w:val="28"/>
                <w:szCs w:val="28"/>
              </w:rPr>
            </w:pPr>
            <w:r w:rsidRPr="00043D2A">
              <w:rPr>
                <w:b/>
                <w:sz w:val="28"/>
                <w:szCs w:val="28"/>
              </w:rPr>
              <w:t xml:space="preserve">1. Cấu tạo và nguyên tắc của máy biến áp </w:t>
            </w:r>
          </w:p>
          <w:p w:rsidR="00606CA9" w:rsidRPr="00043D2A" w:rsidRDefault="00606CA9" w:rsidP="00ED31E0">
            <w:pPr>
              <w:rPr>
                <w:sz w:val="28"/>
                <w:szCs w:val="28"/>
              </w:rPr>
            </w:pPr>
            <w:r w:rsidRPr="00043D2A">
              <w:rPr>
                <w:sz w:val="28"/>
                <w:szCs w:val="28"/>
              </w:rPr>
              <w:t>* Cấu tạo: (Sgk)</w:t>
            </w: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403860</wp:posOffset>
                      </wp:positionH>
                      <wp:positionV relativeFrom="paragraph">
                        <wp:posOffset>114935</wp:posOffset>
                      </wp:positionV>
                      <wp:extent cx="685800" cy="488950"/>
                      <wp:effectExtent l="41910" t="48260" r="43815" b="43815"/>
                      <wp:wrapNone/>
                      <wp:docPr id="1953" name="Group 1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488950"/>
                                <a:chOff x="9240" y="14662"/>
                                <a:chExt cx="1080" cy="770"/>
                              </a:xfrm>
                            </wpg:grpSpPr>
                            <wpg:grpSp>
                              <wpg:cNvPr id="1954" name="Group 1299"/>
                              <wpg:cNvGrpSpPr>
                                <a:grpSpLocks/>
                              </wpg:cNvGrpSpPr>
                              <wpg:grpSpPr bwMode="auto">
                                <a:xfrm rot="5400000">
                                  <a:off x="9181" y="14959"/>
                                  <a:ext cx="720" cy="180"/>
                                  <a:chOff x="2880" y="2700"/>
                                  <a:chExt cx="6840" cy="1440"/>
                                </a:xfrm>
                              </wpg:grpSpPr>
                              <wpg:grpSp>
                                <wpg:cNvPr id="1955" name="Group 1300"/>
                                <wpg:cNvGrpSpPr>
                                  <a:grpSpLocks/>
                                </wpg:cNvGrpSpPr>
                                <wpg:grpSpPr bwMode="auto">
                                  <a:xfrm>
                                    <a:off x="7380" y="2700"/>
                                    <a:ext cx="1440" cy="1440"/>
                                    <a:chOff x="2880" y="2520"/>
                                    <a:chExt cx="1440" cy="1440"/>
                                  </a:xfrm>
                                </wpg:grpSpPr>
                                <wpg:grpSp>
                                  <wpg:cNvPr id="1956" name="Group 1301"/>
                                  <wpg:cNvGrpSpPr>
                                    <a:grpSpLocks/>
                                  </wpg:cNvGrpSpPr>
                                  <wpg:grpSpPr bwMode="auto">
                                    <a:xfrm>
                                      <a:off x="2880" y="2520"/>
                                      <a:ext cx="1440" cy="1080"/>
                                      <a:chOff x="2880" y="2520"/>
                                      <a:chExt cx="2160" cy="1080"/>
                                    </a:xfrm>
                                  </wpg:grpSpPr>
                                  <wps:wsp>
                                    <wps:cNvPr id="1957" name="Arc 13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8" name="Arc 13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59" name="Group 1304"/>
                                  <wpg:cNvGrpSpPr>
                                    <a:grpSpLocks/>
                                  </wpg:cNvGrpSpPr>
                                  <wpg:grpSpPr bwMode="auto">
                                    <a:xfrm flipV="1">
                                      <a:off x="3780" y="3600"/>
                                      <a:ext cx="540" cy="360"/>
                                      <a:chOff x="2880" y="2520"/>
                                      <a:chExt cx="2160" cy="1080"/>
                                    </a:xfrm>
                                  </wpg:grpSpPr>
                                  <wps:wsp>
                                    <wps:cNvPr id="1960" name="Arc 13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Arc 13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62" name="Group 1307"/>
                                <wpg:cNvGrpSpPr>
                                  <a:grpSpLocks/>
                                </wpg:cNvGrpSpPr>
                                <wpg:grpSpPr bwMode="auto">
                                  <a:xfrm>
                                    <a:off x="8280" y="2700"/>
                                    <a:ext cx="1440" cy="1080"/>
                                    <a:chOff x="2880" y="2520"/>
                                    <a:chExt cx="2160" cy="1080"/>
                                  </a:xfrm>
                                </wpg:grpSpPr>
                                <wps:wsp>
                                  <wps:cNvPr id="1963" name="Arc 130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 name="Arc 130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5" name="Group 1310"/>
                                <wpg:cNvGrpSpPr>
                                  <a:grpSpLocks/>
                                </wpg:cNvGrpSpPr>
                                <wpg:grpSpPr bwMode="auto">
                                  <a:xfrm>
                                    <a:off x="6480" y="2700"/>
                                    <a:ext cx="1440" cy="1440"/>
                                    <a:chOff x="2880" y="2520"/>
                                    <a:chExt cx="1440" cy="1440"/>
                                  </a:xfrm>
                                </wpg:grpSpPr>
                                <wpg:grpSp>
                                  <wpg:cNvPr id="1966" name="Group 1311"/>
                                  <wpg:cNvGrpSpPr>
                                    <a:grpSpLocks/>
                                  </wpg:cNvGrpSpPr>
                                  <wpg:grpSpPr bwMode="auto">
                                    <a:xfrm>
                                      <a:off x="2880" y="2520"/>
                                      <a:ext cx="1440" cy="1080"/>
                                      <a:chOff x="2880" y="2520"/>
                                      <a:chExt cx="2160" cy="1080"/>
                                    </a:xfrm>
                                  </wpg:grpSpPr>
                                  <wps:wsp>
                                    <wps:cNvPr id="1967" name="Arc 13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8" name="Arc 13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69" name="Group 1314"/>
                                  <wpg:cNvGrpSpPr>
                                    <a:grpSpLocks/>
                                  </wpg:cNvGrpSpPr>
                                  <wpg:grpSpPr bwMode="auto">
                                    <a:xfrm flipV="1">
                                      <a:off x="3780" y="3600"/>
                                      <a:ext cx="540" cy="360"/>
                                      <a:chOff x="2880" y="2520"/>
                                      <a:chExt cx="2160" cy="1080"/>
                                    </a:xfrm>
                                  </wpg:grpSpPr>
                                  <wps:wsp>
                                    <wps:cNvPr id="1970" name="Arc 131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1" name="Arc 131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72" name="Group 1317"/>
                                <wpg:cNvGrpSpPr>
                                  <a:grpSpLocks/>
                                </wpg:cNvGrpSpPr>
                                <wpg:grpSpPr bwMode="auto">
                                  <a:xfrm>
                                    <a:off x="5580" y="2700"/>
                                    <a:ext cx="1440" cy="1440"/>
                                    <a:chOff x="2880" y="2520"/>
                                    <a:chExt cx="1440" cy="1440"/>
                                  </a:xfrm>
                                </wpg:grpSpPr>
                                <wpg:grpSp>
                                  <wpg:cNvPr id="1973" name="Group 1318"/>
                                  <wpg:cNvGrpSpPr>
                                    <a:grpSpLocks/>
                                  </wpg:cNvGrpSpPr>
                                  <wpg:grpSpPr bwMode="auto">
                                    <a:xfrm>
                                      <a:off x="2880" y="2520"/>
                                      <a:ext cx="1440" cy="1080"/>
                                      <a:chOff x="2880" y="2520"/>
                                      <a:chExt cx="2160" cy="1080"/>
                                    </a:xfrm>
                                  </wpg:grpSpPr>
                                  <wps:wsp>
                                    <wps:cNvPr id="1974" name="Arc 13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5" name="Arc 13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76" name="Group 1321"/>
                                  <wpg:cNvGrpSpPr>
                                    <a:grpSpLocks/>
                                  </wpg:cNvGrpSpPr>
                                  <wpg:grpSpPr bwMode="auto">
                                    <a:xfrm flipV="1">
                                      <a:off x="3780" y="3600"/>
                                      <a:ext cx="540" cy="360"/>
                                      <a:chOff x="2880" y="2520"/>
                                      <a:chExt cx="2160" cy="1080"/>
                                    </a:xfrm>
                                  </wpg:grpSpPr>
                                  <wps:wsp>
                                    <wps:cNvPr id="1977" name="Arc 132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8" name="Arc 132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79" name="Group 1324"/>
                                <wpg:cNvGrpSpPr>
                                  <a:grpSpLocks/>
                                </wpg:cNvGrpSpPr>
                                <wpg:grpSpPr bwMode="auto">
                                  <a:xfrm>
                                    <a:off x="4680" y="2700"/>
                                    <a:ext cx="1440" cy="1440"/>
                                    <a:chOff x="2880" y="2520"/>
                                    <a:chExt cx="1440" cy="1440"/>
                                  </a:xfrm>
                                </wpg:grpSpPr>
                                <wpg:grpSp>
                                  <wpg:cNvPr id="1980" name="Group 1325"/>
                                  <wpg:cNvGrpSpPr>
                                    <a:grpSpLocks/>
                                  </wpg:cNvGrpSpPr>
                                  <wpg:grpSpPr bwMode="auto">
                                    <a:xfrm>
                                      <a:off x="2880" y="2520"/>
                                      <a:ext cx="1440" cy="1080"/>
                                      <a:chOff x="2880" y="2520"/>
                                      <a:chExt cx="2160" cy="1080"/>
                                    </a:xfrm>
                                  </wpg:grpSpPr>
                                  <wps:wsp>
                                    <wps:cNvPr id="1981" name="Arc 13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2" name="Arc 13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83" name="Group 1328"/>
                                  <wpg:cNvGrpSpPr>
                                    <a:grpSpLocks/>
                                  </wpg:cNvGrpSpPr>
                                  <wpg:grpSpPr bwMode="auto">
                                    <a:xfrm flipV="1">
                                      <a:off x="3780" y="3600"/>
                                      <a:ext cx="540" cy="360"/>
                                      <a:chOff x="2880" y="2520"/>
                                      <a:chExt cx="2160" cy="1080"/>
                                    </a:xfrm>
                                  </wpg:grpSpPr>
                                  <wps:wsp>
                                    <wps:cNvPr id="1984" name="Arc 132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5" name="Arc 133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86" name="Group 1331"/>
                                <wpg:cNvGrpSpPr>
                                  <a:grpSpLocks/>
                                </wpg:cNvGrpSpPr>
                                <wpg:grpSpPr bwMode="auto">
                                  <a:xfrm>
                                    <a:off x="3780" y="2700"/>
                                    <a:ext cx="1440" cy="1440"/>
                                    <a:chOff x="2880" y="2520"/>
                                    <a:chExt cx="1440" cy="1440"/>
                                  </a:xfrm>
                                </wpg:grpSpPr>
                                <wpg:grpSp>
                                  <wpg:cNvPr id="1987" name="Group 1332"/>
                                  <wpg:cNvGrpSpPr>
                                    <a:grpSpLocks/>
                                  </wpg:cNvGrpSpPr>
                                  <wpg:grpSpPr bwMode="auto">
                                    <a:xfrm>
                                      <a:off x="2880" y="2520"/>
                                      <a:ext cx="1440" cy="1080"/>
                                      <a:chOff x="2880" y="2520"/>
                                      <a:chExt cx="2160" cy="1080"/>
                                    </a:xfrm>
                                  </wpg:grpSpPr>
                                  <wps:wsp>
                                    <wps:cNvPr id="1988" name="Arc 13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9" name="Arc 13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0" name="Group 1335"/>
                                  <wpg:cNvGrpSpPr>
                                    <a:grpSpLocks/>
                                  </wpg:cNvGrpSpPr>
                                  <wpg:grpSpPr bwMode="auto">
                                    <a:xfrm flipV="1">
                                      <a:off x="3780" y="3600"/>
                                      <a:ext cx="540" cy="360"/>
                                      <a:chOff x="2880" y="2520"/>
                                      <a:chExt cx="2160" cy="1080"/>
                                    </a:xfrm>
                                  </wpg:grpSpPr>
                                  <wps:wsp>
                                    <wps:cNvPr id="1991" name="Arc 13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2" name="Arc 13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93" name="Group 1338"/>
                                <wpg:cNvGrpSpPr>
                                  <a:grpSpLocks/>
                                </wpg:cNvGrpSpPr>
                                <wpg:grpSpPr bwMode="auto">
                                  <a:xfrm>
                                    <a:off x="2880" y="2700"/>
                                    <a:ext cx="1440" cy="1440"/>
                                    <a:chOff x="2880" y="2520"/>
                                    <a:chExt cx="1440" cy="1440"/>
                                  </a:xfrm>
                                </wpg:grpSpPr>
                                <wpg:grpSp>
                                  <wpg:cNvPr id="1994" name="Group 1339"/>
                                  <wpg:cNvGrpSpPr>
                                    <a:grpSpLocks/>
                                  </wpg:cNvGrpSpPr>
                                  <wpg:grpSpPr bwMode="auto">
                                    <a:xfrm>
                                      <a:off x="2880" y="2520"/>
                                      <a:ext cx="1440" cy="1080"/>
                                      <a:chOff x="2880" y="2520"/>
                                      <a:chExt cx="2160" cy="1080"/>
                                    </a:xfrm>
                                  </wpg:grpSpPr>
                                  <wps:wsp>
                                    <wps:cNvPr id="1995" name="Arc 13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6" name="Arc 13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7" name="Group 1342"/>
                                  <wpg:cNvGrpSpPr>
                                    <a:grpSpLocks/>
                                  </wpg:cNvGrpSpPr>
                                  <wpg:grpSpPr bwMode="auto">
                                    <a:xfrm flipV="1">
                                      <a:off x="3780" y="3600"/>
                                      <a:ext cx="540" cy="360"/>
                                      <a:chOff x="2880" y="2520"/>
                                      <a:chExt cx="2160" cy="1080"/>
                                    </a:xfrm>
                                  </wpg:grpSpPr>
                                  <wps:wsp>
                                    <wps:cNvPr id="1998" name="Arc 13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9" name="Arc 13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000" name="Group 1345"/>
                              <wpg:cNvGrpSpPr>
                                <a:grpSpLocks/>
                              </wpg:cNvGrpSpPr>
                              <wpg:grpSpPr bwMode="auto">
                                <a:xfrm rot="16200000" flipH="1">
                                  <a:off x="9537" y="14959"/>
                                  <a:ext cx="762" cy="183"/>
                                  <a:chOff x="7036" y="3871"/>
                                  <a:chExt cx="905" cy="183"/>
                                </a:xfrm>
                              </wpg:grpSpPr>
                              <wpg:grpSp>
                                <wpg:cNvPr id="2001" name="Group 1346"/>
                                <wpg:cNvGrpSpPr>
                                  <a:grpSpLocks/>
                                </wpg:cNvGrpSpPr>
                                <wpg:grpSpPr bwMode="auto">
                                  <a:xfrm>
                                    <a:off x="7410" y="3871"/>
                                    <a:ext cx="531" cy="183"/>
                                    <a:chOff x="1798" y="1437"/>
                                    <a:chExt cx="531" cy="183"/>
                                  </a:xfrm>
                                </wpg:grpSpPr>
                                <wpg:grpSp>
                                  <wpg:cNvPr id="2002" name="Group 1347"/>
                                  <wpg:cNvGrpSpPr>
                                    <a:grpSpLocks/>
                                  </wpg:cNvGrpSpPr>
                                  <wpg:grpSpPr bwMode="auto">
                                    <a:xfrm>
                                      <a:off x="2177" y="1437"/>
                                      <a:ext cx="152" cy="135"/>
                                      <a:chOff x="2880" y="2520"/>
                                      <a:chExt cx="2160" cy="1080"/>
                                    </a:xfrm>
                                  </wpg:grpSpPr>
                                  <wps:wsp>
                                    <wps:cNvPr id="2003" name="Arc 13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4" name="Arc 13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5" name="Group 1350"/>
                                  <wpg:cNvGrpSpPr>
                                    <a:grpSpLocks/>
                                  </wpg:cNvGrpSpPr>
                                  <wpg:grpSpPr bwMode="auto">
                                    <a:xfrm>
                                      <a:off x="2082" y="1440"/>
                                      <a:ext cx="152" cy="180"/>
                                      <a:chOff x="2880" y="2520"/>
                                      <a:chExt cx="1440" cy="1440"/>
                                    </a:xfrm>
                                  </wpg:grpSpPr>
                                  <wpg:grpSp>
                                    <wpg:cNvPr id="2006" name="Group 1351"/>
                                    <wpg:cNvGrpSpPr>
                                      <a:grpSpLocks/>
                                    </wpg:cNvGrpSpPr>
                                    <wpg:grpSpPr bwMode="auto">
                                      <a:xfrm>
                                        <a:off x="2880" y="2520"/>
                                        <a:ext cx="1440" cy="1080"/>
                                        <a:chOff x="2880" y="2520"/>
                                        <a:chExt cx="2160" cy="1080"/>
                                      </a:xfrm>
                                    </wpg:grpSpPr>
                                    <wps:wsp>
                                      <wps:cNvPr id="2007" name="Arc 13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8" name="Arc 13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09" name="Group 1354"/>
                                    <wpg:cNvGrpSpPr>
                                      <a:grpSpLocks/>
                                    </wpg:cNvGrpSpPr>
                                    <wpg:grpSpPr bwMode="auto">
                                      <a:xfrm flipV="1">
                                        <a:off x="3780" y="3600"/>
                                        <a:ext cx="540" cy="360"/>
                                        <a:chOff x="2880" y="2520"/>
                                        <a:chExt cx="2160" cy="1080"/>
                                      </a:xfrm>
                                    </wpg:grpSpPr>
                                    <wps:wsp>
                                      <wps:cNvPr id="2010" name="Arc 13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1" name="Arc 13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2" name="Group 1357"/>
                                  <wpg:cNvGrpSpPr>
                                    <a:grpSpLocks/>
                                  </wpg:cNvGrpSpPr>
                                  <wpg:grpSpPr bwMode="auto">
                                    <a:xfrm>
                                      <a:off x="1987" y="1440"/>
                                      <a:ext cx="152" cy="180"/>
                                      <a:chOff x="2880" y="2520"/>
                                      <a:chExt cx="1440" cy="1440"/>
                                    </a:xfrm>
                                  </wpg:grpSpPr>
                                  <wpg:grpSp>
                                    <wpg:cNvPr id="2013" name="Group 1358"/>
                                    <wpg:cNvGrpSpPr>
                                      <a:grpSpLocks/>
                                    </wpg:cNvGrpSpPr>
                                    <wpg:grpSpPr bwMode="auto">
                                      <a:xfrm>
                                        <a:off x="2880" y="2520"/>
                                        <a:ext cx="1440" cy="1080"/>
                                        <a:chOff x="2880" y="2520"/>
                                        <a:chExt cx="2160" cy="1080"/>
                                      </a:xfrm>
                                    </wpg:grpSpPr>
                                    <wps:wsp>
                                      <wps:cNvPr id="2014" name="Arc 13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5" name="Arc 13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16" name="Group 1361"/>
                                    <wpg:cNvGrpSpPr>
                                      <a:grpSpLocks/>
                                    </wpg:cNvGrpSpPr>
                                    <wpg:grpSpPr bwMode="auto">
                                      <a:xfrm flipV="1">
                                        <a:off x="3780" y="3600"/>
                                        <a:ext cx="540" cy="360"/>
                                        <a:chOff x="2880" y="2520"/>
                                        <a:chExt cx="2160" cy="1080"/>
                                      </a:xfrm>
                                    </wpg:grpSpPr>
                                    <wps:wsp>
                                      <wps:cNvPr id="2017" name="Arc 136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8" name="Arc 136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19" name="Group 1364"/>
                                  <wpg:cNvGrpSpPr>
                                    <a:grpSpLocks/>
                                  </wpg:cNvGrpSpPr>
                                  <wpg:grpSpPr bwMode="auto">
                                    <a:xfrm>
                                      <a:off x="1893" y="1440"/>
                                      <a:ext cx="151" cy="180"/>
                                      <a:chOff x="2880" y="2520"/>
                                      <a:chExt cx="1440" cy="1440"/>
                                    </a:xfrm>
                                  </wpg:grpSpPr>
                                  <wpg:grpSp>
                                    <wpg:cNvPr id="2020" name="Group 1365"/>
                                    <wpg:cNvGrpSpPr>
                                      <a:grpSpLocks/>
                                    </wpg:cNvGrpSpPr>
                                    <wpg:grpSpPr bwMode="auto">
                                      <a:xfrm>
                                        <a:off x="2880" y="2520"/>
                                        <a:ext cx="1440" cy="1080"/>
                                        <a:chOff x="2880" y="2520"/>
                                        <a:chExt cx="2160" cy="1080"/>
                                      </a:xfrm>
                                    </wpg:grpSpPr>
                                    <wps:wsp>
                                      <wps:cNvPr id="2021" name="Arc 136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2" name="Arc 136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23" name="Group 1368"/>
                                    <wpg:cNvGrpSpPr>
                                      <a:grpSpLocks/>
                                    </wpg:cNvGrpSpPr>
                                    <wpg:grpSpPr bwMode="auto">
                                      <a:xfrm flipV="1">
                                        <a:off x="3780" y="3600"/>
                                        <a:ext cx="540" cy="360"/>
                                        <a:chOff x="2880" y="2520"/>
                                        <a:chExt cx="2160" cy="1080"/>
                                      </a:xfrm>
                                    </wpg:grpSpPr>
                                    <wps:wsp>
                                      <wps:cNvPr id="2024" name="Arc 136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5" name="Arc 137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26" name="Group 1371"/>
                                  <wpg:cNvGrpSpPr>
                                    <a:grpSpLocks/>
                                  </wpg:cNvGrpSpPr>
                                  <wpg:grpSpPr bwMode="auto">
                                    <a:xfrm>
                                      <a:off x="1798" y="1440"/>
                                      <a:ext cx="152" cy="180"/>
                                      <a:chOff x="2880" y="2520"/>
                                      <a:chExt cx="1440" cy="1440"/>
                                    </a:xfrm>
                                  </wpg:grpSpPr>
                                  <wpg:grpSp>
                                    <wpg:cNvPr id="2027" name="Group 1372"/>
                                    <wpg:cNvGrpSpPr>
                                      <a:grpSpLocks/>
                                    </wpg:cNvGrpSpPr>
                                    <wpg:grpSpPr bwMode="auto">
                                      <a:xfrm>
                                        <a:off x="2880" y="2520"/>
                                        <a:ext cx="1440" cy="1080"/>
                                        <a:chOff x="2880" y="2520"/>
                                        <a:chExt cx="2160" cy="1080"/>
                                      </a:xfrm>
                                    </wpg:grpSpPr>
                                    <wps:wsp>
                                      <wps:cNvPr id="2028" name="Arc 137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9" name="Arc 137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0" name="Group 1375"/>
                                    <wpg:cNvGrpSpPr>
                                      <a:grpSpLocks/>
                                    </wpg:cNvGrpSpPr>
                                    <wpg:grpSpPr bwMode="auto">
                                      <a:xfrm flipV="1">
                                        <a:off x="3780" y="3600"/>
                                        <a:ext cx="540" cy="360"/>
                                        <a:chOff x="2880" y="2520"/>
                                        <a:chExt cx="2160" cy="1080"/>
                                      </a:xfrm>
                                    </wpg:grpSpPr>
                                    <wps:wsp>
                                      <wps:cNvPr id="2031" name="Arc 137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2" name="Arc 137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033" name="Group 1378"/>
                                <wpg:cNvGrpSpPr>
                                  <a:grpSpLocks/>
                                </wpg:cNvGrpSpPr>
                                <wpg:grpSpPr bwMode="auto">
                                  <a:xfrm>
                                    <a:off x="7036" y="3871"/>
                                    <a:ext cx="436" cy="180"/>
                                    <a:chOff x="8345" y="4061"/>
                                    <a:chExt cx="436" cy="180"/>
                                  </a:xfrm>
                                </wpg:grpSpPr>
                                <wpg:grpSp>
                                  <wpg:cNvPr id="2034" name="Group 1379"/>
                                  <wpg:cNvGrpSpPr>
                                    <a:grpSpLocks/>
                                  </wpg:cNvGrpSpPr>
                                  <wpg:grpSpPr bwMode="auto">
                                    <a:xfrm>
                                      <a:off x="8629" y="4061"/>
                                      <a:ext cx="152" cy="180"/>
                                      <a:chOff x="2880" y="2520"/>
                                      <a:chExt cx="1440" cy="1440"/>
                                    </a:xfrm>
                                  </wpg:grpSpPr>
                                  <wpg:grpSp>
                                    <wpg:cNvPr id="2035" name="Group 1380"/>
                                    <wpg:cNvGrpSpPr>
                                      <a:grpSpLocks/>
                                    </wpg:cNvGrpSpPr>
                                    <wpg:grpSpPr bwMode="auto">
                                      <a:xfrm>
                                        <a:off x="2880" y="2520"/>
                                        <a:ext cx="1440" cy="1080"/>
                                        <a:chOff x="2880" y="2520"/>
                                        <a:chExt cx="2160" cy="1080"/>
                                      </a:xfrm>
                                    </wpg:grpSpPr>
                                    <wps:wsp>
                                      <wps:cNvPr id="2036" name="Arc 138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7" name="Arc 138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38" name="Group 1383"/>
                                    <wpg:cNvGrpSpPr>
                                      <a:grpSpLocks/>
                                    </wpg:cNvGrpSpPr>
                                    <wpg:grpSpPr bwMode="auto">
                                      <a:xfrm flipV="1">
                                        <a:off x="3780" y="3600"/>
                                        <a:ext cx="540" cy="360"/>
                                        <a:chOff x="2880" y="2520"/>
                                        <a:chExt cx="2160" cy="1080"/>
                                      </a:xfrm>
                                    </wpg:grpSpPr>
                                    <wps:wsp>
                                      <wps:cNvPr id="2039" name="Arc 13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0" name="Arc 13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41" name="Group 1386"/>
                                  <wpg:cNvGrpSpPr>
                                    <a:grpSpLocks/>
                                  </wpg:cNvGrpSpPr>
                                  <wpg:grpSpPr bwMode="auto">
                                    <a:xfrm>
                                      <a:off x="8534" y="4061"/>
                                      <a:ext cx="152" cy="180"/>
                                      <a:chOff x="2880" y="2520"/>
                                      <a:chExt cx="1440" cy="1440"/>
                                    </a:xfrm>
                                  </wpg:grpSpPr>
                                  <wpg:grpSp>
                                    <wpg:cNvPr id="2042" name="Group 1387"/>
                                    <wpg:cNvGrpSpPr>
                                      <a:grpSpLocks/>
                                    </wpg:cNvGrpSpPr>
                                    <wpg:grpSpPr bwMode="auto">
                                      <a:xfrm>
                                        <a:off x="2880" y="2520"/>
                                        <a:ext cx="1440" cy="1080"/>
                                        <a:chOff x="2880" y="2520"/>
                                        <a:chExt cx="2160" cy="1080"/>
                                      </a:xfrm>
                                    </wpg:grpSpPr>
                                    <wps:wsp>
                                      <wps:cNvPr id="2043" name="Arc 13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4" name="Arc 13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5" name="Group 1390"/>
                                    <wpg:cNvGrpSpPr>
                                      <a:grpSpLocks/>
                                    </wpg:cNvGrpSpPr>
                                    <wpg:grpSpPr bwMode="auto">
                                      <a:xfrm flipV="1">
                                        <a:off x="3780" y="3600"/>
                                        <a:ext cx="540" cy="360"/>
                                        <a:chOff x="2880" y="2520"/>
                                        <a:chExt cx="2160" cy="1080"/>
                                      </a:xfrm>
                                    </wpg:grpSpPr>
                                    <wps:wsp>
                                      <wps:cNvPr id="2046" name="Arc 13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7" name="Arc 13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48" name="Group 1393"/>
                                  <wpg:cNvGrpSpPr>
                                    <a:grpSpLocks/>
                                  </wpg:cNvGrpSpPr>
                                  <wpg:grpSpPr bwMode="auto">
                                    <a:xfrm>
                                      <a:off x="8440" y="4061"/>
                                      <a:ext cx="151" cy="180"/>
                                      <a:chOff x="2880" y="2520"/>
                                      <a:chExt cx="1440" cy="1440"/>
                                    </a:xfrm>
                                  </wpg:grpSpPr>
                                  <wpg:grpSp>
                                    <wpg:cNvPr id="2049" name="Group 1394"/>
                                    <wpg:cNvGrpSpPr>
                                      <a:grpSpLocks/>
                                    </wpg:cNvGrpSpPr>
                                    <wpg:grpSpPr bwMode="auto">
                                      <a:xfrm>
                                        <a:off x="2880" y="2520"/>
                                        <a:ext cx="1440" cy="1080"/>
                                        <a:chOff x="2880" y="2520"/>
                                        <a:chExt cx="2160" cy="1080"/>
                                      </a:xfrm>
                                    </wpg:grpSpPr>
                                    <wps:wsp>
                                      <wps:cNvPr id="2050" name="Arc 13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1" name="Arc 13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2" name="Group 1397"/>
                                    <wpg:cNvGrpSpPr>
                                      <a:grpSpLocks/>
                                    </wpg:cNvGrpSpPr>
                                    <wpg:grpSpPr bwMode="auto">
                                      <a:xfrm flipV="1">
                                        <a:off x="3780" y="3600"/>
                                        <a:ext cx="540" cy="360"/>
                                        <a:chOff x="2880" y="2520"/>
                                        <a:chExt cx="2160" cy="1080"/>
                                      </a:xfrm>
                                    </wpg:grpSpPr>
                                    <wps:wsp>
                                      <wps:cNvPr id="2053" name="Arc 13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4" name="Arc 13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055" name="Group 1400"/>
                                  <wpg:cNvGrpSpPr>
                                    <a:grpSpLocks/>
                                  </wpg:cNvGrpSpPr>
                                  <wpg:grpSpPr bwMode="auto">
                                    <a:xfrm>
                                      <a:off x="8345" y="4061"/>
                                      <a:ext cx="152" cy="180"/>
                                      <a:chOff x="2880" y="2520"/>
                                      <a:chExt cx="1440" cy="1440"/>
                                    </a:xfrm>
                                  </wpg:grpSpPr>
                                  <wpg:grpSp>
                                    <wpg:cNvPr id="2056" name="Group 1401"/>
                                    <wpg:cNvGrpSpPr>
                                      <a:grpSpLocks/>
                                    </wpg:cNvGrpSpPr>
                                    <wpg:grpSpPr bwMode="auto">
                                      <a:xfrm>
                                        <a:off x="2880" y="2520"/>
                                        <a:ext cx="1440" cy="1080"/>
                                        <a:chOff x="2880" y="2520"/>
                                        <a:chExt cx="2160" cy="1080"/>
                                      </a:xfrm>
                                    </wpg:grpSpPr>
                                    <wps:wsp>
                                      <wps:cNvPr id="2057" name="Arc 14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8" name="Arc 14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59" name="Group 1404"/>
                                    <wpg:cNvGrpSpPr>
                                      <a:grpSpLocks/>
                                    </wpg:cNvGrpSpPr>
                                    <wpg:grpSpPr bwMode="auto">
                                      <a:xfrm flipV="1">
                                        <a:off x="3780" y="3600"/>
                                        <a:ext cx="540" cy="360"/>
                                        <a:chOff x="2880" y="2520"/>
                                        <a:chExt cx="2160" cy="1080"/>
                                      </a:xfrm>
                                    </wpg:grpSpPr>
                                    <wps:wsp>
                                      <wps:cNvPr id="2060" name="Arc 140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1" name="Arc 140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2062" name="AutoShape 1407"/>
                              <wps:cNvCnPr>
                                <a:cxnSpLocks noChangeShapeType="1"/>
                              </wps:cNvCnPr>
                              <wps:spPr bwMode="auto">
                                <a:xfrm>
                                  <a:off x="9720" y="14673"/>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AutoShape 1408"/>
                              <wps:cNvCnPr>
                                <a:cxnSpLocks noChangeShapeType="1"/>
                              </wps:cNvCnPr>
                              <wps:spPr bwMode="auto">
                                <a:xfrm>
                                  <a:off x="9688" y="14676"/>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AutoShape 1409"/>
                              <wps:cNvCnPr>
                                <a:cxnSpLocks noChangeShapeType="1"/>
                              </wps:cNvCnPr>
                              <wps:spPr bwMode="auto">
                                <a:xfrm>
                                  <a:off x="9752" y="14672"/>
                                  <a:ext cx="0" cy="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AutoShape 1410"/>
                              <wps:cNvCnPr>
                                <a:cxnSpLocks noChangeShapeType="1"/>
                              </wps:cNvCnPr>
                              <wps:spPr bwMode="auto">
                                <a:xfrm flipV="1">
                                  <a:off x="9964" y="14662"/>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6" name="AutoShape 1411"/>
                              <wps:cNvCnPr>
                                <a:cxnSpLocks noChangeShapeType="1"/>
                              </wps:cNvCnPr>
                              <wps:spPr bwMode="auto">
                                <a:xfrm flipV="1">
                                  <a:off x="9960" y="15425"/>
                                  <a:ext cx="356" cy="7"/>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7" name="AutoShape 1412"/>
                              <wps:cNvCnPr>
                                <a:cxnSpLocks noChangeShapeType="1"/>
                              </wps:cNvCnPr>
                              <wps:spPr bwMode="auto">
                                <a:xfrm flipH="1">
                                  <a:off x="9240" y="14688"/>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2068" name="AutoShape 1413"/>
                              <wps:cNvCnPr>
                                <a:cxnSpLocks noChangeShapeType="1"/>
                              </wps:cNvCnPr>
                              <wps:spPr bwMode="auto">
                                <a:xfrm flipH="1">
                                  <a:off x="9240" y="15409"/>
                                  <a:ext cx="255"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98" o:spid="_x0000_s1026" style="position:absolute;margin-left:31.8pt;margin-top:9.05pt;width:54pt;height:38.5pt;z-index:251663360" coordorigin="9240,14662" coordsize="1080,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">
                      <v:group id="Group 1299" o:spid="_x0000_s1027" style="position:absolute;left:9181;top:14959;width:720;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Op8XwwAAAN0AAAAP&#10;AAAAAAAAAAAAAAAAAKoCAABkcnMvZG93bnJldi54bWxQSwUGAAAAAAQABAD6AAAAmgMAAAAA&#10;">
                        <v:group id="Group 1300" o:spid="_x0000_s1028"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GzSMQAAADdAAAADwAAAGRycy9kb3ducmV2LnhtbERPS2vCQBC+F/wPywi9&#10;1U0sKRpdRUTFgxR8gHgbsmMSzM6G7JrEf98tFHqbj+8582VvKtFS40rLCuJRBII4s7rkXMHlvP2Y&#10;gHAeWWNlmRS8yMFyMXibY6ptx0dqTz4XIYRdigoK7+tUSpcVZNCNbE0cuLttDPoAm1zqBrsQbio5&#10;jqIvabDk0FBgTeuCssfpaRTsOuxWn/GmPTzu69ftnHxfDzEp9T7sVzMQnnr/L/5z73WYP00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KGzSMQAAADdAAAA&#10;DwAAAAAAAAAAAAAAAACqAgAAZHJzL2Rvd25yZXYueG1sUEsFBgAAAAAEAAQA+gAAAJsDAAAAAA==&#10;">
                          <v:group id="Group 1301" o:spid="_x0000_s102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HMtP8UAAADdAAAADwAAAGRycy9kb3ducmV2LnhtbERPS2vCQBC+F/wPyxS8&#10;1U2UhJq6ikiVHkKhKpTehuyYBLOzIbvN4993C4Xe5uN7zmY3mkb01LnasoJ4EYEgLqyuuVRwvRyf&#10;nkE4j6yxsUwKJnKw284eNphpO/AH9WdfihDCLkMFlfdtJqUrKjLoFrYlDtzNdgZ9gF0pdYdDCDeN&#10;XEZRKg3WHBoqbOlQUXE/fxsFpwGH/Sp+7fP77TB9XZL3zzwmpeaP4/4FhKfR/4v/3G86zF8n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xzLT/FAAAA3QAA&#10;AA8AAAAAAAAAAAAAAAAAqgIAAGRycy9kb3ducmV2LnhtbFBLBQYAAAAABAAEAPoAAACcAwAAAAA=&#10;">
                            <v:shape id="Arc 1302" o:spid="_x0000_s103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Ml4MUA&#10;AADdAAAADwAAAGRycy9kb3ducmV2LnhtbERP22rCQBB9F/oPyxR8M5sKtjW6SqkIoVWLF8THaXZM&#10;0mZnQ3ar8e+7guDbHM51xtPWVOJEjSstK3iKYhDEmdUl5wp223nvFYTzyBory6TgQg6mk4fOGBNt&#10;z7ym08bnIoSwS1BB4X2dSOmyggy6yNbEgTvaxqAPsMmlbvAcwk0l+3H8LA2WHBoKrOm9oOx382cU&#10;uK/FbsXHdLD8TFcf8+/9z2HBM6W6j+3bCISn1t/FN3eqw/zh4AWu34QT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yX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03" o:spid="_x0000_s103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j2cMA&#10;AADdAAAADwAAAGRycy9kb3ducmV2LnhtbESPQWvDMAyF74X9B6PBbq2zjoQujVNGoeuOW9sfIGIt&#10;CY3lYHtp9u+nQ2G3J/T06b1qN7tBTRRi79nA8yoDRdx423Nr4HI+LDegYkK2OHgmA78UYVc/LCos&#10;rb/xF02n1CqBcCzRQJfSWGodm44cxpUfiWX37YPDJGNotQ14E7gb9DrLCu2wZ/nQ4Uj7jprr6ccZ&#10;OPfF5/ua94WAppT7wzFc8hdjnh7nty2oRHP6N9+vP6zEf80lrrQRCb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Lj2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04" o:spid="_x0000_s103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VXz/JwwAAAN0AAAAP&#10;AAAAAAAAAAAAAAAAAKoCAABkcnMvZG93bnJldi54bWxQSwUGAAAAAAQABAD6AAAAmgMAAAAA&#10;">
                            <v:shape id="Arc 1305" o:spid="_x0000_s103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3KcgA&#10;AADdAAAADwAAAGRycy9kb3ducmV2LnhtbESPT2vCQBDF74LfYRmht7qxULGpqxSLEOqfUiulx2l2&#10;TKLZ2ZDdavz2nUPB2wzvzXu/mc47V6sztaHybGA0TEAR595WXBjYfy7vJ6BCRLZYeyYDVwown/V7&#10;U0ytv/AHnXexUBLCIUUDZYxNqnXIS3IYhr4hFu3gW4dR1rbQtsWLhLtaPyTJWDusWBpKbGhRUn7a&#10;/ToD4X293/Ihe9yssu3b8ufr+L3mV2PuBt3LM6hIXbyZ/68zK/hPY+GXb2QEP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ncp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06" o:spid="_x0000_s103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SA+cEA&#10;AADdAAAADwAAAGRycy9kb3ducmV2LnhtbESP3YrCMBCF7xd8hzCCd2uqYtFqFBF0vfTvAYZmbIvN&#10;pCSx1rffCIJ3M5xzvjmzXHemFi05X1lWMBomIIhzqysuFFwvu98ZCB+QNdaWScGLPKxXvZ8lZto+&#10;+UTtORQiQthnqKAMocmk9HlJBv3QNsRRu1lnMMTVFVI7fEa4qeU4SVJpsOJ4ocSGtiXl9/PDKLhU&#10;6XE/5m0aQW2Y2t2fu04nSg363WYBIlAXvuZP+qBj/Xk6gv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kgPn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1307" o:spid="_x0000_s1035"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ThgcUAAADdAAAADwAAAGRycy9kb3ducmV2LnhtbERPTWvCQBC9F/wPywi9&#10;NZtYGmrMKiJWPIRCVSi9DdkxCWZnQ3abxH/fLRR6m8f7nHwzmVYM1LvGsoIkikEQl1Y3XCm4nN+e&#10;XkE4j6yxtUwK7uRgs5495JhpO/IHDSdfiRDCLkMFtfddJqUrazLoItsRB+5qe4M+wL6SuscxhJtW&#10;LuI4lQYbDg01drSrqbydvo2Cw4jj9jnZD8Xturt/nV/eP4uElHqcT9sVCE+T/xf/uY86zF+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0k4YHFAAAA3QAA&#10;AA8AAAAAAAAAAAAAAAAAqgIAAGRycy9kb3ducmV2LnhtbFBLBQYAAAAABAAEAPoAAACcAwAAAAA=&#10;">
                          <v:shape id="Arc 1308" o:spid="_x0000_s103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pXsUA&#10;AADdAAAADwAAAGRycy9kb3ducmV2LnhtbERP22rCQBB9F/oPyxR8aza1VGp0FakIoVqLF8THaXZM&#10;YrOzIbtq+vduoeDbHM51RpPWVOJCjSstK3iOYhDEmdUl5wp22/nTGwjnkTVWlknBLzmYjB86I0y0&#10;vfKaLhufixDCLkEFhfd1IqXLCjLoIlsTB+5oG4M+wCaXusFrCDeV7MVxXxosOTQUWNN7QdnP5mwU&#10;uK/lbsXH9PVzka4+5t/702HJM6W6j+10CMJT6+/if3eqw/xB/wX+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Ol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09" o:spid="_x0000_s103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MjYcIA&#10;AADdAAAADwAAAGRycy9kb3ducmV2LnhtbESP3YrCMBCF7wXfIYzgnab+Fa1GEcFdL9efBxiasS02&#10;k5LE2n37jSDs3QznnG/ObHadqUVLzleWFUzGCQji3OqKCwW363G0BOEDssbaMin4JQ+7bb+3wUzb&#10;F5+pvYRCRAj7DBWUITSZlD4vyaAf24Y4anfrDIa4ukJqh68IN7WcJkkqDVYcL5TY0KGk/HF5GgXX&#10;Kv35mvIhjaA2LOzx290WM6WGg26/BhGoC//mT/qkY/1VOof3N3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yNh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310" o:spid="_x0000_s1038"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s159cUAAADdAAAADwAAAGRycy9kb3ducmV2LnhtbERPS2vCQBC+F/wPyxS8&#10;1U2UhJq6ikiVHkKhKpTehuyYBLOzIbvN4993C4Xe5uN7zmY3mkb01LnasoJ4EYEgLqyuuVRwvRyf&#10;nkE4j6yxsUwKJnKw284eNphpO/AH9WdfihDCLkMFlfdtJqUrKjLoFrYlDtzNdgZ9gF0pdYdDCDeN&#10;XEZRKg3WHBoqbOlQUXE/fxsFpwGH/Sp+7fP77TB9XZL3zzwmpeaP4/4FhKfR/4v/3G86zF+n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NefXFAAAA3QAA&#10;AA8AAAAAAAAAAAAAAAAAqgIAAGRycy9kb3ducmV2LnhtbFBLBQYAAAAABAAEAPoAAACcAwAAAAA=&#10;">
                          <v:group id="Group 1311" o:spid="_x0000_s103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ngsQAAADdAAAADwAAAGRycy9kb3ducmV2LnhtbERPS2vCQBC+F/wPywi9&#10;1U0sDRpdRUTFgxR8gHgbsmMSzM6G7JrEf98tFHqbj+8582VvKtFS40rLCuJRBII4s7rkXMHlvP2Y&#10;gHAeWWNlmRS8yMFyMXibY6ptx0dqTz4XIYRdigoK7+tUSpcVZNCNbE0cuLttDPoAm1zqBrsQbio5&#10;jqJEGiw5NBRY07qg7HF6GgW7DrvVZ7xpD4/7+nU7f31fDzEp9T7sVzMQnnr/L/5z73WYP00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ngsQAAADdAAAA&#10;DwAAAAAAAAAAAAAAAACqAgAAZHJzL2Rvd25yZXYueG1sUEsFBgAAAAAEAAQA+gAAAJsDAAAAAA==&#10;">
                            <v:shape id="Arc 1312" o:spid="_x0000_s104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vXcUA&#10;AADdAAAADwAAAGRycy9kb3ducmV2LnhtbERP22rCQBB9F/yHZYS+1Y0FL01dpViEoFapivRxzI5J&#10;anY2ZFeNf98tFHybw7nOeNqYUlypdoVlBb1uBII4tbrgTMF+N38egXAeWWNpmRTcycF00m6NMdb2&#10;xl903fpMhBB2MSrIva9iKV2ak0HXtRVx4E62NugDrDOpa7yFcFPKlygaSIMFh4YcK5rllJ63F6PA&#10;bVb7NZ+S/ucyWS/mx8PP94o/lHrqNO9vIDw1/iH+dyc6zH8dDOHvm3C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9d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13" o:spid="_x0000_s104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4pZMIA&#10;AADdAAAADwAAAGRycy9kb3ducmV2LnhtbESPQW/CMAyF75P4D5GRuI0UEBUUAkJIbDtuwA+wGtNW&#10;NE6VZKX8e3yYtNuz/Pz5ve1+cK3qKcTGs4HZNANFXHrbcGXgejm9r0DFhGyx9UwGnhRhvxu9bbGw&#10;/sE/1J9TpQTCsUADdUpdoXUsa3IYp74jlt3NB4dJxlBpG/AhcNfqeZbl2mHD8qHGjo41lffzrzNw&#10;afLvjzkfcwH1aelPn+G6XBgzGQ+HDahEQ/o3/11/WYm/ziWutBEJevc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ilk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314" o:spid="_x0000_s104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GzP1dMEAAADdAAAADwAA&#10;AAAAAAAAAAAAAACqAgAAZHJzL2Rvd25yZXYueG1sUEsFBgAAAAAEAAQA+gAAAJgDAAAAAA==&#10;">
                            <v:shape id="Arc 1315" o:spid="_x0000_s104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h9MkA&#10;AADdAAAADwAAAGRycy9kb3ducmV2LnhtbESPT2vCQBDF7wW/wzJCb7ppodWmrlIsQrD+oVZKj9Ps&#10;mKRmZ0N2q/Hbdw5CbzO8N+/9ZjLrXK1O1IbKs4G7YQKKOPe24sLA/mMxGIMKEdli7ZkMXCjAbNq7&#10;mWBq/Znf6bSLhZIQDikaKGNsUq1DXpLDMPQNsWgH3zqMsraFti2eJdzV+j5JHrXDiqWhxIbmJeXH&#10;3a8zELar/YYP2cP6LdssF9+fP18rfjXmtt+9PIOK1MV/8/U6s4L/NBJ++UZG0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0/h9MkAAADdAAAADwAAAAAAAAAAAAAAAACYAgAA&#10;ZHJzL2Rvd25yZXYueG1sUEsFBgAAAAAEAAQA9QAAAI4DAAAAAA==&#10;" path="m-1,nfc11929,,21600,9670,21600,21600em-1,nsc11929,,21600,9670,21600,21600l,21600,-1,xe" filled="f">
                              <v:path arrowok="t" o:extrusionok="f" o:connecttype="custom" o:connectlocs="0,0;1080,1080;0,1080" o:connectangles="0,0,0"/>
                            </v:shape>
                            <v:shape id="Arc 1316" o:spid="_x0000_s104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0WJMMA&#10;AADdAAAADwAAAGRycy9kb3ducmV2LnhtbESP3YrCMBCF74V9hzAL3mmqYt3tGmUR/LnU6gMMzWxb&#10;tpmUJNb69kYQvJvhnPPNmeW6N43oyPnasoLJOAFBXFhdc6ngct6OvkD4gKyxsUwK7uRhvfoYLDHT&#10;9sYn6vJQighhn6GCKoQ2k9IXFRn0Y9sSR+3POoMhrq6U2uEtwk0jp0mSSoM1xwsVtrSpqPjPr0bB&#10;uU6Puylv0gjqwtxu9+4ynyk1/Ox/f0AE6sPb/EofdKz/vZjA85s4gl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0WJ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317" o:spid="_x0000_s1045"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13XMQAAADdAAAADwAAAGRycy9kb3ducmV2LnhtbERPS2vCQBC+C/6HZQRv&#10;dRPFR6OriKj0IIVqofQ2ZMckmJ0N2TWJ/74rFLzNx/ec1aYzpWiodoVlBfEoAkGcWl1wpuD7cnhb&#10;gHAeWWNpmRQ8yMFm3e+tMNG25S9qzj4TIYRdggpy76tESpfmZNCNbEUcuKutDfoA60zqGtsQbko5&#10;jqKZNFhwaMixol1O6e18NwqOLbbbSbxvTrfr7vF7mX7+nGJSajjotksQnjr/Ev+7P3SY/z4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13XMQAAADdAAAA&#10;DwAAAAAAAAAAAAAAAACqAgAAZHJzL2Rvd25yZXYueG1sUEsFBgAAAAAEAAQA+gAAAJsDAAAAAA==&#10;">
                          <v:group id="Group 1318" o:spid="_x0000_s104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HSx8QAAADdAAAADwAAAGRycy9kb3ducmV2LnhtbERPTWvCQBC9F/wPywje&#10;dBPFaqOriKh4kEK1UHobsmMSzM6G7JrEf+8WhN7m8T5nue5MKRqqXWFZQTyKQBCnVhecKfi+7Idz&#10;EM4jaywtk4IHOVivem9LTLRt+Yuas89ECGGXoILc+yqR0qU5GXQjWxEH7mprgz7AOpO6xjaEm1KO&#10;o+hdGiw4NORY0Tan9Ha+GwWHFtvNJN41p9t1+/i9TD9/TjEpNeh3mwUIT53/F7/cRx3mf8w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7HSx8QAAADdAAAA&#10;DwAAAAAAAAAAAAAAAACqAgAAZHJzL2Rvd25yZXYueG1sUEsFBgAAAAAEAAQA+gAAAJsDAAAAAA==&#10;">
                            <v:shape id="Arc 1319" o:spid="_x0000_s104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Tn98UA&#10;AADdAAAADwAAAGRycy9kb3ducmV2LnhtbERPTWvCQBC9C/6HZQq96aZFq42uUhQhtNaiFfE4Zsck&#10;mp0N2VXTf98tCL3N433OeNqYUlypdoVlBU/dCARxanXBmYLt96IzBOE8ssbSMin4IQfTSbs1xljb&#10;G6/puvGZCCHsYlSQe1/FUro0J4OuayviwB1tbdAHWGdS13gL4aaUz1H0Ig0WHBpyrGiWU3reXIwC&#10;97XcrviY9D8/ktX74rA77Zc8V+rxoXkbgfDU+H/x3Z3oMP910IO/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Of3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20" o:spid="_x0000_s104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QJ8MA&#10;AADdAAAADwAAAGRycy9kb3ducmV2LnhtbESP3YrCMBCF7wXfIczC3mm6Lu2u1Sgi+HPp3wMMzdgW&#10;m0lJsrX79kYQvJvhnPPNmfmyN43oyPnasoKvcQKCuLC65lLB5bwZ/YLwAVljY5kU/JOH5WI4mGOu&#10;7Z2P1J1CKSKEfY4KqhDaXEpfVGTQj21LHLWrdQZDXF0ptcN7hJtGTpIkkwZrjhcqbGldUXE7/RkF&#10;5zo7bCe8ziKoC6nd7Nwl/Vbq86NfzUAE6sPb/Ervdaw//Unh+U0c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YQJ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21" o:spid="_x0000_s104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9199vCAAAA3QAAAA8A&#10;AAAAAAAAAAAAAAAAqgIAAGRycy9kb3ducmV2LnhtbFBLBQYAAAAABAAEAPoAAACZAwAAAAA=&#10;">
                            <v:shape id="Arc 1322" o:spid="_x0000_s105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5gMUA&#10;AADdAAAADwAAAGRycy9kb3ducmV2LnhtbERP22rCQBB9F/oPyxR8azYVWmt0FakIoVqLF8THaXZM&#10;YrOzIbtq+vduoeDbHM51RpPWVOJCjSstK3iOYhDEmdUl5wp22/nTGwjnkTVWlknBLzmYjB86I0y0&#10;vfKaLhufixDCLkEFhfd1IqXLCjLoIlsTB+5oG4M+wCaXusFrCDeV7MXxqzRYcmgosKb3grKfzdko&#10;cF/L3YqP6cvnIl19zL/3p8OSZ0p1H9vpEISn1t/F/+5Uh/mDfh/+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nmA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23" o:spid="_x0000_s105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e/ucMA&#10;AADdAAAADwAAAGRycy9kb3ducmV2LnhtbESPQW/CMAyF75P4D5GRuI10ILqta4oQEtuOG/ADrMZr&#10;qzVOlYTS/fv5gMTtWX7+/F65nVyvRgqx82zgaZmBIq697bgxcD4dHl9AxYRssfdMBv4owraaPZRY&#10;WH/lbxqPqVEC4ViggTalodA61i05jEs/EMvuxweHScbQaBvwKnDX61WW5dphx/KhxYH2LdW/x4sz&#10;cOryr/cV73MBjWnjDx/hvFkbs5hPuzdQiaZ0N9+uP63Ef32WuNJGJOj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e/u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324" o:spid="_x0000_s1052"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lnlLcQAAADdAAAADwAAAGRycy9kb3ducmV2LnhtbERPTWvCQBC9F/oflil4&#10;000qtTW6ikhbPIhgFMTbkB2TYHY2ZLdJ/PeuIPQ2j/c582VvKtFS40rLCuJRBII4s7rkXMHx8DP8&#10;AuE8ssbKMim4kYPl4vVljom2He+pTX0uQgi7BBUU3teJlC4ryKAb2Zo4cBfbGPQBNrnUDXYh3FTy&#10;PYom0mDJoaHAmtYFZdf0zyj47bBbjePvdnu9rG/nw8futI1JqcFbv5qB8NT7f/HTvdFh/vRz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lnlLcQAAADdAAAA&#10;DwAAAAAAAAAAAAAAAACqAgAAZHJzL2Rvd25yZXYueG1sUEsFBgAAAAAEAAQA+gAAAJsDAAAAAA==&#10;">
                          <v:group id="Group 1325" o:spid="_x0000_s105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Y8l8gAAADdAAAADwAAAGRycy9kb3ducmV2LnhtbESPzWrDQAyE74W+w6JC&#10;bs3aDS2uk00IoQ05hEJ+oOQmvIpt4tUa79Z23r46FHqTmNHMp8VqdI3qqQu1ZwPpNAFFXHhbc2ng&#10;fPp8zkCFiGyx8UwG7hRgtXx8WGBu/cAH6o+xVBLCIUcDVYxtrnUoKnIYpr4lFu3qO4dR1q7UtsNB&#10;wl2jX5LkTTusWRoqbGlTUXE7/jgD2wGH9Sz96Pe36+Z+Ob1+fe9TMmbyNK7noCKN8d/8d72zgv+e&#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K2PJfIAAAA&#10;3QAAAA8AAAAAAAAAAAAAAAAAqgIAAGRycy9kb3ducmV2LnhtbFBLBQYAAAAABAAEAPoAAACfAwAA&#10;AAA=&#10;">
                            <v:shape id="Arc 1326" o:spid="_x0000_s105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Y0SMQA&#10;AADdAAAADwAAAGRycy9kb3ducmV2LnhtbERPTWvCQBC9C/6HZQq96UahotFViiKEai21Ih7H7JhE&#10;s7Mhu9X477tCwds83udMZo0pxZVqV1hW0OtGIIhTqwvOFOx+lp0hCOeRNZaWScGdHMym7dYEY21v&#10;/E3Xrc9ECGEXo4Lc+yqW0qU5GXRdWxEH7mRrgz7AOpO6xlsIN6XsR9FAGiw4NORY0Tyn9LL9NQrc&#10;13q34VPy9rlKNh/L4/58WPNCqdeX5n0MwlPjn+J/d6LD/NGwB4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WNEj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327" o:spid="_x0000_s105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r4dMQA&#10;AADdAAAADwAAAGRycy9kb3ducmV2LnhtbESPwWrDMBBE74X8g9hAb41chxjHiWKCIWmPbZwPWKyN&#10;bWqtjKQ47t9XhUJvu8zM29l9OZtBTOR8b1nB6yoBQdxY3XOr4FqfXnIQPiBrHCyTgm/yUB4WT3ss&#10;tH3wJ02X0IoIYV+ggi6EsZDSNx0Z9Cs7EkftZp3BEFfXSu3wEeFmkGmSZNJgz/FChyNVHTVfl7tR&#10;UPfZxznlKougKWzs6c1dN2ulnpfzcQci0Bz+zX/pdx3rb/MU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6+HT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328" o:spid="_x0000_s105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rXJGTCAAAA3QAAAA8A&#10;AAAAAAAAAAAAAAAAqgIAAGRycy9kb3ducmV2LnhtbFBLBQYAAAAABAAEAPoAAACZAwAAAAA=&#10;">
                            <v:shape id="Arc 1329" o:spid="_x0000_s105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X0MUA&#10;AADdAAAADwAAAGRycy9kb3ducmV2LnhtbERPTWvCQBC9F/wPywje6sZSS0xdRVqEYNVSleJxzI5J&#10;2uxsyK4a/70rFHqbx/uc8bQ1lThT40rLCgb9CARxZnXJuYLddv4Yg3AeWWNlmRRcycF00nkYY6Lt&#10;hb/ovPG5CCHsElRQeF8nUrqsIIOub2viwB1tY9AH2ORSN3gJ4aaST1H0Ig2WHBoKrOmtoOx3czIK&#10;3Odyt+ZjOlx9pOvF/PD9s1/yu1K9bjt7BeGp9f/iP3eqw/xR/Az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ZfQ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30" o:spid="_x0000_s105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gAMQA&#10;AADdAAAADwAAAGRycy9kb3ducmV2LnhtbESPwWrDMBBE74X+g9hCbo1cBxvHiWJCIGmPbZwPWKyN&#10;bWqtjKQ4zt9XhUJvu8zM29ltNZtBTOR8b1nB2zIBQdxY3XOr4FIfXwsQPiBrHCyTggd5qHbPT1ss&#10;tb3zF03n0IoIYV+igi6EsZTSNx0Z9Es7Ekftap3BEFfXSu3wHuFmkGmS5NJgz/FChyMdOmq+zzej&#10;oO7zz1PKhzyCppDZ47u7ZCulFi/zfgMi0Bz+zX/pDx3rr4sM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TYAD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331" o:spid="_x0000_s1059"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MBeMUAAADdAAAADwAAAGRycy9kb3ducmV2LnhtbERPS2vCQBC+F/wPywi9&#10;1U2UikZXEamlh1BoIpTehuyYBLOzIbvN4993C4Xe5uN7zv44mkb01LnasoJ4EYEgLqyuuVRwzS9P&#10;GxDOI2tsLJOCiRwcD7OHPSbaDvxBfeZLEULYJaig8r5NpHRFRQbdwrbEgbvZzqAPsCul7nAI4aaR&#10;yyhaS4M1h4YKWzpXVNyzb6PgdcDhtIpf+vR+O09f+fP7ZxqTUo/z8bQD4Wn0/+I/95sO87e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ITAXjFAAAA3QAA&#10;AA8AAAAAAAAAAAAAAAAAqgIAAGRycy9kb3ducmV2LnhtbFBLBQYAAAAABAAEAPoAAACcAwAAAAA=&#10;">
                          <v:group id="Group 1332" o:spid="_x0000_s106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k48UAAADdAAAADwAAAGRycy9kb3ducmV2LnhtbERPS2vCQBC+F/oflil4&#10;M5tU6iN1FZG2eBDBB0hvQ3ZMgtnZkN0m8d+7gtDbfHzPmS97U4mWGldaVpBEMQjizOqScwWn4/dw&#10;CsJ5ZI2VZVJwIwfLxevLHFNtO95Te/C5CCHsUlRQeF+nUrqsIIMusjVx4C62MegDbHKpG+xCuKnk&#10;exyPpcGSQ0OBNa0Lyq6HP6Pgp8NuNUq+2u31sr79Hj92521CSg3e+tUnCE+9/xc/3Rsd5s+m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1fpOPFAAAA3QAA&#10;AA8AAAAAAAAAAAAAAAAAqgIAAGRycy9kb3ducmV2LnhtbFBLBQYAAAAABAAEAPoAAACcAwAAAAA=&#10;">
                            <v:shape id="Arc 1333" o:spid="_x0000_s106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d1cgA&#10;AADdAAAADwAAAGRycy9kb3ducmV2LnhtbESPQWvCQBCF7wX/wzJCb7qx0GKjq5QWIbRqqYp4nGbH&#10;JDY7G7Jbjf++cxB6m+G9ee+b6bxztTpTGyrPBkbDBBRx7m3FhYHddjEYgwoR2WLtmQxcKcB81rub&#10;Ymr9hb/ovImFkhAOKRooY2xSrUNeksMw9A2xaEffOoyytoW2LV4k3NX6IUmetMOKpaHEhl5Lyn82&#10;v85A+Fzu1nzMHlcf2fp98b0/HZb8Zsx9v3uZgIrUxX/z7Tqzgv88Fl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7J3V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34" o:spid="_x0000_s106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5qBcMA&#10;AADdAAAADwAAAGRycy9kb3ducmV2LnhtbESP3YrCMBCF74V9hzAL3mmqi0VrU1kEVy/9e4ChGdti&#10;MylJtta3N8LC3s1wzvnmTL4ZTCt6cr6xrGA2TUAQl1Y3XCm4XnaTJQgfkDW2lknBkzxsio9Rjpm2&#10;Dz5Rfw6ViBD2GSqoQ+gyKX1Zk0E/tR1x1G7WGQxxdZXUDh8Rblo5T5JUGmw4Xqixo21N5f38axRc&#10;mvT4M+dtGkF9WNjd3l0XX0qNP4fvNYhAQ/g3/6UPOtZfLVfw/iaOI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5qB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35" o:spid="_x0000_s106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LM7FAAAA3QAA&#10;AA8AAAAAAAAAAAAAAAAAqgIAAGRycy9kb3ducmV2LnhtbFBLBQYAAAAABAAEAPoAAACcAwAAAAA=&#10;">
                            <v:shape id="Arc 1336" o:spid="_x0000_s106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ilcQA&#10;AADdAAAADwAAAGRycy9kb3ducmV2LnhtbERP22rCQBB9F/yHZQp9041CRaOrlIoQ6o1aER/H7JjE&#10;ZmdDdqvx77tCwbc5nOtMZo0pxZVqV1hW0OtGIIhTqwvOFOy/F50hCOeRNZaWScGdHMym7dYEY21v&#10;/EXXnc9ECGEXo4Lc+yqW0qU5GXRdWxEH7mxrgz7AOpO6xlsIN6XsR9FAGiw4NORY0UdO6c/u1yhw&#10;29V+w+fkbb1MNp+L0+FyXPFcqdeX5n0MwlPjn+J/d6LD/NGoB4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PopX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337" o:spid="_x0000_s106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uqcQA&#10;AADdAAAADwAAAGRycy9kb3ducmV2LnhtbESPwWrDMBBE74X8g9hAb7Vch5jEiWKCIWmPbZwPWKyN&#10;bWqtjKQ47t9XhUJvu8zM29l9OZtBTOR8b1nBa5KCIG6s7rlVcK1PLxsQPiBrHCyTgm/yUB4WT3ss&#10;tH3wJ02X0IoIYV+ggi6EsZDSNx0Z9IkdiaN2s85giKtrpXb4iHAzyCxNc2mw53ihw5Gqjpqvy90o&#10;qPv845xxlUfQFNb29Oau65VSz8v5uAMRaA7/5r/0u471t9sM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jbqn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338" o:spid="_x0000_s1066"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00PcUAAADdAAAADwAAAGRycy9kb3ducmV2LnhtbERPS2vCQBC+F/wPywi9&#10;1U0MLTV1FQm29BCEqiC9DdkxCWZnQ3abx7/vFoTe5uN7zno7mkb01LnasoJ4EYEgLqyuuVRwPr0/&#10;vYJwHlljY5kUTORgu5k9rDHVduAv6o++FCGEXYoKKu/bVEpXVGTQLWxLHLir7Qz6ALtS6g6HEG4a&#10;uYyiF2mw5tBQYUtZRcXt+GMUfAw47JJ43+e3azZ9n54PlzwmpR7n4+4NhKfR/4vv7k8d5q9W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e9ND3FAAAA3QAA&#10;AA8AAAAAAAAAAAAAAAAAqgIAAGRycy9kb3ducmV2LnhtbFBLBQYAAAAABAAEAPoAAACcAwAAAAA=&#10;">
                          <v:group id="Group 1339" o:spid="_x0000_s106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sScQAAADdAAAADwAAAGRycy9kb3ducmV2LnhtbERPTWvCQBC9F/oflil4&#10;001qLTW6ikhbPIhgFMTbkB2TYHY2ZLdJ/PeuIPQ2j/c582VvKtFS40rLCuJRBII4s7rkXMHx8DP8&#10;AuE8ssbKMim4kYPl4vVljom2He+pTX0uQgi7BBUU3teJlC4ryKAb2Zo4cBfbGPQBNrnUDXYh3FTy&#10;PYo+pcGSQ0OBNa0Lyq7pn1Hw22G3Gsff7fZ6Wd/Oh8nutI1JqcFbv5qB8NT7f/HTvdFh/nT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SsScQAAADdAAAA&#10;DwAAAAAAAAAAAAAAAACqAgAAZHJzL2Rvd25yZXYueG1sUEsFBgAAAAAEAAQA+gAAAJsDAAAAAA==&#10;">
                            <v:shape id="Arc 1340" o:spid="_x0000_s106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klsUA&#10;AADdAAAADwAAAGRycy9kb3ducmV2LnhtbERP22rCQBB9F/oPyxT6ppsWLBrdSKkIwaqlVqSP0+zk&#10;UrOzIbtq/HtXEPo2h3Od6awztThR6yrLCp4HEQjizOqKCwW770V/BMJ5ZI21ZVJwIQez5KE3xVjb&#10;M3/RaesLEULYxaig9L6JpXRZSQbdwDbEgctta9AH2BZSt3gO4aaWL1H0Kg1WHBpKbOi9pOywPRoF&#10;7nO123CeDtcf6Wa5+N3//ax4rtTTY/c2AeGp8//iuzvVYf54PIT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KSW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341" o:spid="_x0000_s106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hoqsMA&#10;AADdAAAADwAAAGRycy9kb3ducmV2LnhtbESP0WrCQBBF3wv+wzKCb3VjxKCpq5RAbB9b9QOG7DQJ&#10;ZmfD7jaJf98tCL7NcO89c2d/nEwnBnK+taxgtUxAEFdWt1wruF7K1y0IH5A1dpZJwZ08HA+zlz3m&#10;2o78TcM51CJC2OeooAmhz6X0VUMG/dL2xFH7sc5giKurpXY4RrjpZJokmTTYcrzQYE9FQ9Xt/GsU&#10;XNrs65RykUXQEDa2/HDXzVqpxXx6fwMRaApP8yP9qWP93S6D/2/iCPL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hoq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42" o:spid="_x0000_s107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NbS6wwAAAN0AAAAP&#10;AAAAAAAAAAAAAAAAAKoCAABkcnMvZG93bnJldi54bWxQSwUGAAAAAAQABAD6AAAAmgMAAAAA&#10;">
                            <v:shape id="Arc 1343" o:spid="_x0000_s10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ULCMgA&#10;AADdAAAADwAAAGRycy9kb3ducmV2LnhtbESPQWvCQBCF7wX/wzJCb3VjoUWjq5QWIbRqqYp4nGbH&#10;JDY7G7Jbjf++cxB6m+G9ee+b6bxztTpTGyrPBoaDBBRx7m3FhYHddvEwAhUissXaMxm4UoD5rHc3&#10;xdT6C3/ReRMLJSEcUjRQxtikWoe8JIdh4Bti0Y6+dRhlbQttW7xIuKv1Y5I8a4cVS0OJDb2WlP9s&#10;fp2B8LncrfmYPa0+svX74nt/Oiz5zZj7fvcyARWpi//m23VmBX88Fl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NQsI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44" o:spid="_x0000_s10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82MIA&#10;AADdAAAADwAAAGRycy9kb3ducmV2LnhtbESP0YrCMBBF34X9hzALvmmqi8V2jbIIrj5q9QOGZrYt&#10;NpOSZGv9eyMIvs1w7z1zZ7UZTCt6cr6xrGA2TUAQl1Y3XCm4nHeTJQgfkDW2lknBnTxs1h+jFeba&#10;3vhEfREqESHsc1RQh9DlUvqyJoN+ajviqP1ZZzDE1VVSO7xFuGnlPElSabDheKHGjrY1ldfi3yg4&#10;N+nxd87bNIL6sLC7vbssvpQafw4/3yACDeFtfqUPOtbPsgye38QR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x/zY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v:group id="Group 1345" o:spid="_x0000_s1073" style="position:absolute;left:9537;top:14959;width:762;height:183;rotation:90;flip:x" coordorigin="7036,3871" coordsize="905,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349FwwAAAN0AAAAP&#10;AAAAAAAAAAAAAAAAAKoCAABkcnMvZG93bnJldi54bWxQSwUGAAAAAAQABAD6AAAAmgMAAAAA&#10;">
                        <v:group id="Group 1346" o:spid="_x0000_s1074" style="position:absolute;left:7410;top:3871;width:531;height:183" coordorigin="1798,1437" coordsize="53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8senFAAAA3QAA&#10;AA8AAAAAAAAAAAAAAAAAqgIAAGRycy9kb3ducmV2LnhtbFBLBQYAAAAABAAEAPoAAACcAwAAAAA=&#10;">
                          <v:group id="Group 1347" o:spid="_x0000_s1075" style="position:absolute;left:2177;top:1437;width:152;height:135"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W4vnsQAAADdAAAA&#10;DwAAAAAAAAAAAAAAAACqAgAAZHJzL2Rvd25yZXYueG1sUEsFBgAAAAAEAAQA+gAAAJsDAAAAAA==&#10;">
                            <v:shape id="Arc 1348" o:spid="_x0000_s107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4nQcYA&#10;AADdAAAADwAAAGRycy9kb3ducmV2LnhtbESP3WrCQBSE7wu+w3IE7+pGpSKpGxGLEKy11Erx8pg9&#10;+bHZsyG71fTtuwXBy2FmvmHmi87U4kKtqywrGA0jEMSZ1RUXCg6f68cZCOeRNdaWScEvOVgkvYc5&#10;xtpe+YMue1+IAGEXo4LS+yaW0mUlGXRD2xAHL7etQR9kW0jd4jXATS3HUTSVBisOCyU2tCop+97/&#10;GAXufXvYcZ4+vb2mu8369HU+bvlFqUG/Wz6D8NT5e/jWTrWCQJzA/5vwBG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4nQcYAAADdAAAADwAAAAAAAAAAAAAAAACYAgAAZHJz&#10;L2Rvd25yZXYueG1sUEsFBgAAAAAEAAQA9QAAAIsDAAAAAA==&#10;" path="m-1,nfc11929,,21600,9670,21600,21600em-1,nsc11929,,21600,9670,21600,21600l,21600,-1,xe" filled="f">
                              <v:path arrowok="t" o:extrusionok="f" o:connecttype="custom" o:connectlocs="0,0;1080,1080;0,1080" o:connectangles="0,0,0"/>
                            </v:shape>
                            <v:shape id="Arc 1349" o:spid="_x0000_s107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ntfsEA&#10;AADdAAAADwAAAGRycy9kb3ducmV2LnhtbESP3YrCMBSE7wXfIZwF7zRdf4p0m4oI7nrp3wMcmmNb&#10;tjkpSbbWtzcLgpfDzHzD5JvBtKIn5xvLCj5nCQji0uqGKwXXy366BuEDssbWMil4kIdNMR7lmGl7&#10;5xP151CJCGGfoYI6hC6T0pc1GfQz2xFH72adwRClq6R2eI9w08p5kqTSYMNxocaOdjWVv+c/o+DS&#10;pMfvOe/SCOrDyu5/3HW1UGryMWy/QAQawjv8ah+0gkhcwv+b+ARk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Z7X7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350" o:spid="_x0000_s1078" style="position:absolute;left:2082;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aHt+rFAAAA3QAA&#10;AA8AAAAAAAAAAAAAAAAAqgIAAGRycy9kb3ducmV2LnhtbFBLBQYAAAAABAAEAPoAAACcAwAAAAA=&#10;">
                            <v:group id="Group 1351" o:spid="_x0000_s107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2VSmdwwAAAN0AAAAP&#10;AAAAAAAAAAAAAAAAAKoCAABkcnMvZG93bnJldi54bWxQSwUGAAAAAAQABAD6AAAAmgMAAAAA&#10;">
                              <v:shape id="Arc 1352" o:spid="_x0000_s108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hQsYA&#10;AADdAAAADwAAAGRycy9kb3ducmV2LnhtbESP3WrCQBSE7wu+w3IE7+pGwSqpGxGLEKy11Erx8pg9&#10;+bHZsyG71fTtuwXBy2FmvmHmi87U4kKtqywrGA0jEMSZ1RUXCg6f68cZCOeRNdaWScEvOVgkvYc5&#10;xtpe+YMue1+IAGEXo4LS+yaW0mUlGXRD2xAHL7etQR9kW0jd4jXATS3HUfQkDVYcFkpsaFVS9r3/&#10;MQrc+/aw4zydvL2mu8369HU+bvlFqUG/Wz6D8NT5e/jWTrWCQJzC/5vwBG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UhQsYAAADdAAAADwAAAAAAAAAAAAAAAACYAgAAZHJz&#10;L2Rvd25yZXYueG1sUEsFBgAAAAAEAAQA9QAAAIsDAAAAAA==&#10;" path="m-1,nfc11929,,21600,9670,21600,21600em-1,nsc11929,,21600,9670,21600,21600l,21600,-1,xe" filled="f">
                                <v:path arrowok="t" o:extrusionok="f" o:connecttype="custom" o:connectlocs="0,0;1080,1080;0,1080" o:connectangles="0,0,0"/>
                              </v:shape>
                              <v:shape id="Arc 1353" o:spid="_x0000_s108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Tne8EA&#10;AADdAAAADwAAAGRycy9kb3ducmV2LnhtbESP3YrCQAxG7wXfYYjgnU5VLEvXUUTQ3Uv/HiB0Ylvs&#10;ZMrMWLtvv7lY2Mvw5TvJ2ewG16qeQmw8G1jMM1DEpbcNVwbut+PsA1RMyBZbz2TghyLstuPRBgvr&#10;33yh/poqJRCOBRqoU+oKrWNZk8M49x2xZA8fHCYZQ6VtwLfAXauXWZZrhw3LhRo7OtRUPq8vZ+DW&#10;5OfTkg+5gPq09sevcF+vjJlOhv0nqERD+l/+a39bA0KUd8VGTEB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U53v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354" o:spid="_x0000_s108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7a8QAAADdAAAADwAAAGRycy9kb3ducmV2LnhtbESPQWvCQBSE74X+h+UV&#10;ems2SpA2uooISpBeGtuS4yP7TBazb0N2G+O/7wqFHoeZ+YZZbSbbiZEGbxwrmCUpCOLaacONgs/T&#10;/uUVhA/IGjvHpOBGHjbrx4cV5tpd+YPGMjQiQtjnqKANoc+l9HVLFn3ieuLond1gMUQ5NFIPeI1w&#10;28l5mi6kRcNxocWedi3Vl/LHKvjamoyy7+r4ntZEhZbVoTSZUs9P03YJItAU/sN/7UIriMQ3uL+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k7a8QAAADdAAAA&#10;DwAAAAAAAAAAAAAAAACqAgAAZHJzL2Rvd25yZXYueG1sUEsFBgAAAAAEAAQA+gAAAJsDAAAAAA==&#10;">
                              <v:shape id="Arc 1355" o:spid="_x0000_s108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Uv68QA&#10;AADdAAAADwAAAGRycy9kb3ducmV2LnhtbERPTWvCQBC9C/0PyxR6MxuFlhJdRSxCqKnFKOJxzI5J&#10;2uxsyK4x/ffdQ6HHx/ueLwfTiJ46V1tWMIliEMSF1TWXCo6HzfgVhPPIGhvLpOCHHCwXD6M5Jtre&#10;eU997ksRQtglqKDyvk2kdEVFBl1kW+LAXW1n0AfYlVJ3eA/hppHTOH6RBmsODRW2tK6o+M5vRoH7&#10;zI47vqbPH9t09765nL7OGb8p9fQ4rGYgPA3+X/znTrWCaTwJ+8Ob8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FL+v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356" o:spid="_x0000_s108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YO8IA&#10;AADdAAAADwAAAGRycy9kb3ducmV2LnhtbESPwWrDMBBE74X8g9hCbrVsB5viRgklkCbH1vEHLNbW&#10;NrVWRlIc9++jQKHHYWbeMNv9YkYxk/ODZQVZkoIgbq0euFPQXI4vryB8QNY4WiYFv+Rhv1s9bbHS&#10;9sZfNNehExHCvkIFfQhTJaVvezLoEzsRR+/bOoMhStdJ7fAW4WaUeZqW0uDAcaHHiQ49tT/11Si4&#10;DOXnR86HMoLmUNjjyTXFRqn18/L+BiLQEv7Df+2zVpCnWQaPN/EJ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99g7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357" o:spid="_x0000_s1085" style="position:absolute;left:1987;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Le5Q8cAAADd&#10;AAAADwAAAAAAAAAAAAAAAACqAgAAZHJzL2Rvd25yZXYueG1sUEsFBgAAAAAEAAQA+gAAAJ4DAAAA&#10;AA==&#10;">
                            <v:group id="Group 1358" o:spid="_x0000_s108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c2MYAAADdAAAADwAAAGRycy9kb3ducmV2LnhtbESPQWvCQBSE74X+h+UV&#10;ems2UVokuoYgWnoQoUYQb4/sMwlm34bsNon/visUehxm5htmlU2mFQP1rrGsIIliEMSl1Q1XCk7F&#10;7m0Bwnlkja1lUnAnB9n6+WmFqbYjf9Nw9JUIEHYpKqi971IpXVmTQRfZjjh4V9sb9EH2ldQ9jgFu&#10;WjmL4w9psOGwUGNHm5rK2/HHKPgcccznyXbY366b+6V4P5z3CSn1+jLlSxCeJv8f/mt/aQWzOJn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xzYxgAAAN0A&#10;AAAPAAAAAAAAAAAAAAAAAKoCAABkcnMvZG93bnJldi54bWxQSwUGAAAAAAQABAD6AAAAnQMAAAAA&#10;">
                              <v:shape id="Arc 1359" o:spid="_x0000_s108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4p6McA&#10;AADdAAAADwAAAGRycy9kb3ducmV2LnhtbESPW2vCQBSE34X+h+UU+qYbRUuJbqRUhFBv1Ir08TR7&#10;cmmzZ0N21fjvXaHQx2FmvmFm887U4kytqywrGA4iEMSZ1RUXCg6fy/4LCOeRNdaWScGVHMyTh94M&#10;Y20v/EHnvS9EgLCLUUHpfRNL6bKSDLqBbYiDl9vWoA+yLaRu8RLgppajKHqWBisOCyU29FZS9rs/&#10;GQVutz5sOU8nm1W6fV9+H3++1rxQ6umxe52C8NT5//BfO9UKRtFwDPc34QnI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Kej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60" o:spid="_x0000_s108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zeOMEA&#10;AADdAAAADwAAAGRycy9kb3ducmV2LnhtbESP0YrCMBRE34X9h3AF3zS10rJ0jSKCuo+u9QMuzbUt&#10;Njclydb692ZB2MdhZs4w6+1oOjGQ861lBctFAoK4srrlWsG1PMw/QfiArLGzTAqe5GG7+ZissdD2&#10;wT80XEItIoR9gQqaEPpCSl81ZNAvbE8cvZt1BkOUrpba4SPCTSfTJMmlwZbjQoM97Ruq7pdfo6Bs&#10;8/Mx5X0eQUPI7OHkrtlKqdl03H2BCDSG//C7/a0VpMkyg78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M3jj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361" o:spid="_x0000_s108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PznEwwAAAN0AAAAP&#10;AAAAAAAAAAAAAAAAAKoCAABkcnMvZG93bnJldi54bWxQSwUGAAAAAAQABAD6AAAAmgMAAAAA&#10;">
                              <v:shape id="Arc 1362" o:spid="_x0000_s109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3n8cA&#10;AADdAAAADwAAAGRycy9kb3ducmV2LnhtbESPW2vCQBSE34X+h+UU+qYbBW2JbqRUhFBv1Ir08TR7&#10;cmmzZ0N21fjvXaHQx2FmvmFm887U4kytqywrGA4iEMSZ1RUXCg6fy/4LCOeRNdaWScGVHMyTh94M&#10;Y20v/EHnvS9EgLCLUUHpfRNL6bKSDLqBbYiDl9vWoA+yLaRu8RLgppajKJpIgxWHhRIbeisp+92f&#10;jAK3Wx+2nKfjzSrdvi+/jz9fa14o9fTYvU5BeOr8f/ivnWoFo2j4DPc34QnI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Tst5/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63" o:spid="_x0000_s109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1xpsIA&#10;AADdAAAADwAAAGRycy9kb3ducmV2LnhtbESPwW7CMAyG75N4h8hI3EZKERUqBISQYDtuwANYjWkr&#10;GqdKQunefj5M2tH6/X/2t92PrlMDhdh6NrCYZ6CIK29brg3crqf3NaiYkC12nsnAD0XY7yZvWyyt&#10;f/E3DZdUK4FwLNFAk1Jfah2rhhzGue+JJbv74DDJGGptA74E7jqdZ1mhHbYsFxrs6dhQ9bg8nYFr&#10;W3ydcz4WAhrSyp8+wm21NGY2HQ8bUInG9L/81/60BvJsIe+KjZiA3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zXGm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364" o:spid="_x0000_s1092" style="position:absolute;left:1893;top:1440;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MrMsUAAADdAAAADwAAAGRycy9kb3ducmV2LnhtbESPQYvCMBSE78L+h/AW&#10;vGlaF2WtRhHZFQ8iqAvi7dE822LzUppsW/+9EQSPw8x8w8yXnSlFQ7UrLCuIhxEI4tTqgjMFf6ff&#10;wTcI55E1lpZJwZ0cLBcfvTkm2rZ8oOboMxEg7BJUkHtfJVK6NCeDbmgr4uBdbW3QB1lnUtfYBrgp&#10;5SiKJtJgwWEhx4rWOaW3479RsGmxXX3FP83udl3fL6fx/ryLSan+Z7eagfDU+Xf41d5qBaMons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ITKzLFAAAA3QAA&#10;AA8AAAAAAAAAAAAAAAAAqgIAAGRycy9kb3ducmV2LnhtbFBLBQYAAAAABAAEAPoAAACcAwAAAAA=&#10;">
                            <v:group id="Group 1365" o:spid="_x0000_s109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1FSBLCAAAA3QAAAA8A&#10;AAAAAAAAAAAAAAAAqgIAAGRycy9kb3ducmV2LnhtbFBLBQYAAAAABAAEAPoAAACZAwAAAAA=&#10;">
                              <v:shape id="Arc 1366" o:spid="_x0000_s109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VAzccA&#10;AADdAAAADwAAAGRycy9kb3ducmV2LnhtbESP3WrCQBSE74W+w3KE3unGQKWkboJYhND6Q62UXh6z&#10;xyRt9mzIrhrf3hUKvRxm5htmlvWmEWfqXG1ZwWQcgSAurK65VLD/XI6eQTiPrLGxTAqu5CBLHwYz&#10;TLS98Aedd74UAcIuQQWV920ipSsqMujGtiUO3tF2Bn2QXSl1h5cAN42Mo2gqDdYcFipsaVFR8bs7&#10;GQVuu9pv+Jg/rd/zzdvy8PXzveJXpR6H/fwFhKfe/4f/2rlWEEfxBO5vwhO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lQM3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67" o:spid="_x0000_s109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M8cEA&#10;AADdAAAADwAAAGRycy9kb3ducmV2LnhtbESP0YrCMBRE3xf8h3AF39bUiEWqUURw9XFX/YBLc22L&#10;zU1JYu3+vREW9nGYmTPMejvYVvTkQ+NYw2yagSAunWm40nC9HD6XIEJENtg6Jg2/FGC7GX2ssTDu&#10;yT/Un2MlEoRDgRrqGLtCylDWZDFMXUecvJvzFmOSvpLG4zPBbStVluXSYsNpocaO9jWV9/PDarg0&#10;+feX4n2eQH1cuMPRXxdzrSfjYbcCEWmI/+G/9sloUJlS8H6Tn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JjPH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368" o:spid="_x0000_s109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kUOHFAAAA3QAA&#10;AA8AAAAAAAAAAAAAAAAAqgIAAGRycy9kb3ducmV2LnhtbFBLBQYAAAAABAAEAPoAAACcAwAAAAA=&#10;">
                              <v:shape id="Arc 1369" o:spid="_x0000_s109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LjVccA&#10;AADdAAAADwAAAGRycy9kb3ducmV2LnhtbESP3WrCQBSE7wXfYTmF3ummoZUSXUVahNCqxR/Ey2P2&#10;mMRmz4bsVtO3dwXBy2FmvmFGk9ZU4kyNKy0reOlHIIgzq0vOFWw3s947COeRNVaWScE/OZiMu50R&#10;JtpeeEXntc9FgLBLUEHhfZ1I6bKCDLq+rYmDd7SNQR9kk0vd4CXATSXjKBpIgyWHhQJr+igo+13/&#10;GQXuZ75d8jF9W3yny6/ZYXfaz/lTqeendjoE4an1j/C9nWoFcRS/wu1NeAJyf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S41X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70" o:spid="_x0000_s109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AUhcEA&#10;AADdAAAADwAAAGRycy9kb3ducmV2LnhtbESP0YrCMBRE34X9h3AX9k3T7dIi1Sgi6Pqo1g+4NNe2&#10;2NyUJFvr328EwcdhZs4wy/VoOjGQ861lBd+zBARxZXXLtYJLuZvOQfiArLGzTAoe5GG9+pgssdD2&#10;zicazqEWEcK+QAVNCH0hpa8aMuhntieO3tU6gyFKV0vt8B7hppNpkuTSYMtxocGetg1Vt/OfUVC2&#10;+XGf8jaPoCFkdvfrLtmPUl+f42YBItAY3uFX+6AVpEmawfNNfAJ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gFIX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1371" o:spid="_x0000_s1099" style="position:absolute;left:1798;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B1/cUAAADdAAAADwAAAGRycy9kb3ducmV2LnhtbESPQYvCMBSE7wv+h/AE&#10;b2vayopUo4ioeJCFVUG8PZpnW2xeShPb+u/NwsIeh5n5hlmselOJlhpXWlYQjyMQxJnVJecKLufd&#10;5wyE88gaK8uk4EUOVsvBxwJTbTv+ofbkcxEg7FJUUHhfp1K6rCCDbmxr4uDdbWPQB9nkUjfYBbip&#10;ZBJFU2mw5LBQYE2bgrLH6WkU7Dvs1pN42x4f983rdv76vh5jUmo07NdzEJ56/x/+ax+0giRKp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gdf3FAAAA3QAA&#10;AA8AAAAAAAAAAAAAAAAAqgIAAGRycy9kb3ducmV2LnhtbFBLBQYAAAAABAAEAPoAAACcAwAAAAA=&#10;">
                            <v:group id="Group 1372" o:spid="_x0000_s110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zQZsYAAADdAAAADwAAAGRycy9kb3ducmV2LnhtbESPT2vCQBTE7wW/w/IE&#10;b3WTSKtEVxFR6UEK/gHx9sg+k2D2bciuSfz23UKhx2FmfsMsVr2pREuNKy0riMcRCOLM6pJzBZfz&#10;7n0GwnlkjZVlUvAiB6vl4G2BqbYdH6k9+VwECLsUFRTe16mULivIoBvbmjh4d9sY9EE2udQNdgFu&#10;KplE0ac0WHJYKLCmTUHZ4/Q0CvYddutJvG0Pj/vmdTt/fF8PMSk1GvbrOQhPvf8P/7W/tIIkSqb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rNBmxgAAAN0A&#10;AAAPAAAAAAAAAAAAAAAAAKoCAABkcnMvZG93bnJldi54bWxQSwUGAAAAAAQABAD6AAAAnQMAAAAA&#10;">
                              <v:shape id="Arc 1373" o:spid="_x0000_s110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UMMA&#10;AADdAAAADwAAAGRycy9kb3ducmV2LnhtbERPy2rCQBTdC/7DcAV3OjFgKdFRxCKE1io+EJfXzDWJ&#10;Zu6EzFTTv+8sCi4P5z2dt6YSD2pcaVnBaBiBIM6sLjlXcDysBu8gnEfWWFkmBb/kYD7rdqaYaPvk&#10;HT32PhchhF2CCgrv60RKlxVk0A1tTRy4q20M+gCbXOoGnyHcVDKOojdpsOTQUGBNy4Ky+/7HKHDb&#10;9XHD13T8/ZVuPleX0+285g+l+r12MQHhqfUv8b871QriKA5zw5vwBO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pUMMAAADdAAAADwAAAAAAAAAAAAAAAACYAgAAZHJzL2Rv&#10;d25yZXYueG1sUEsFBgAAAAAEAAQA9QAAAIgDAAAAAA==&#10;" path="m-1,nfc11929,,21600,9670,21600,21600em-1,nsc11929,,21600,9670,21600,21600l,21600,-1,xe" filled="f">
                                <v:path arrowok="t" o:extrusionok="f" o:connecttype="custom" o:connectlocs="0,0;1080,1080;0,1080" o:connectangles="0,0,0"/>
                              </v:shape>
                              <v:shape id="Arc 1374" o:spid="_x0000_s110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egMIA&#10;AADdAAAADwAAAGRycy9kb3ducmV2LnhtbESP3YrCMBSE74V9h3AWvNPUikW7RlkEfy61+gCH5mxb&#10;bE5Kkq317Y2wsJfDzHzDrLeDaUVPzjeWFcymCQji0uqGKwW3636yBOEDssbWMil4koft5mO0xlzb&#10;B1+oL0IlIoR9jgrqELpcSl/WZNBPbUccvR/rDIYoXSW1w0eEm1amSZJJgw3HhRo72tVU3otfo+Da&#10;ZOdDyrssgvqwsPujuy3mSo0/h+8vEIGG8B/+a5+0gjRJV/B+E5+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7R6A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375" o:spid="_x0000_s110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C9YS8EAAADdAAAADwAA&#10;AAAAAAAAAAAAAACqAgAAZHJzL2Rvd25yZXYueG1sUEsFBgAAAAAEAAQA+gAAAJgDAAAAAA==&#10;">
                              <v:shape id="Arc 1376" o:spid="_x0000_s110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EMcA&#10;AADdAAAADwAAAGRycy9kb3ducmV2LnhtbESPW2vCQBSE34X+h+UU+qYbFUuJbqRUhFBv1Ir08TR7&#10;cmmzZ0N21fjvXaHQx2FmvmFm887U4kytqywrGA4iEMSZ1RUXCg6fy/4LCOeRNdaWScGVHMyTh94M&#10;Y20v/EHnvS9EgLCLUUHpfRNL6bKSDLqBbYiDl9vWoA+yLaRu8RLgppajKHqWBisOCyU29FZS9rs/&#10;GQVutz5sOU8nm1W6fV9+H3++1rxQ6umxe52C8NT5//BfO9UKRtF4CPc34QnI5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81hD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77" o:spid="_x0000_s110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aLMIA&#10;AADdAAAADwAAAGRycy9kb3ducmV2LnhtbESPwWrDMBBE74X8g9hAb40cG5viRgkhkLTHxskHLNbG&#10;NrFWRlJs9++rQiHHYWbeMJvdbHoxkvOdZQXrVQKCuLa640bB9XJ8ewfhA7LG3jIp+CEPu+3iZYOl&#10;thOfaaxCIyKEfYkK2hCGUkpft2TQr+xAHL2bdQZDlK6R2uEU4aaXaZIU0mDHcaHFgQ4t1ffqYRRc&#10;uuL7lPKhiKAx5Pb46a55ptTrct5/gAg0h2f4v/2lFaRJlsLfm/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kBos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v:group id="Group 1378" o:spid="_x0000_s1106" style="position:absolute;left:7036;top:3871;width:436;height:180" coordorigin="8345,4061" coordsize="43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5AuMUAAADdAAAADwAAAGRycy9kb3ducmV2LnhtbESPQYvCMBSE7wv+h/AE&#10;b2tayy5SjSKi4kEWVgXx9miebbF5KU1s67/fLAgeh5n5hpkve1OJlhpXWlYQjyMQxJnVJecKzqft&#10;5xSE88gaK8uk4EkOlovBxxxTbTv+pfbocxEg7FJUUHhfp1K6rCCDbmxr4uDdbGPQB9nkUjfYBbip&#10;5CSKvqXBksNCgTWtC8rux4dRsOuwWyXxpj3cb+vn9fT1cznEpNRo2K9mIDz1/h1+tfdawSRK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hOQLjFAAAA3QAA&#10;AA8AAAAAAAAAAAAAAAAAqgIAAGRycy9kb3ducmV2LnhtbFBLBQYAAAAABAAEAPoAAACcAwAAAAA=&#10;">
                          <v:group id="Group 1379" o:spid="_x0000_s1107" style="position:absolute;left:8629;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fYzMUAAADdAAAADwAAAGRycy9kb3ducmV2LnhtbESPQYvCMBSE78L+h/AE&#10;b5pWV1mqUURW2YMsqAvi7dE822LzUprY1n9vhAWPw8x8wyxWnSlFQ7UrLCuIRxEI4tTqgjMFf6ft&#10;8AuE88gaS8uk4EEOVsuP3gITbVs+UHP0mQgQdgkqyL2vEildmpNBN7IVcfCutjbog6wzqWtsA9yU&#10;chxFM2mw4LCQY0WbnNLb8W4U7Fps15P4u9nfrpvH5TT9Pe9jUmrQ79ZzEJ46/w7/t3+0gnE0+YT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n2MzFAAAA3QAA&#10;AA8AAAAAAAAAAAAAAAAAqgIAAGRycy9kb3ducmV2LnhtbFBLBQYAAAAABAAEAPoAAACcAwAAAAA=&#10;">
                            <v:group id="Group 1380" o:spid="_x0000_s110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t9V8UAAADdAAAADwAAAGRycy9kb3ducmV2LnhtbESPQYvCMBSE74L/ITxh&#10;b5pWUaQaRUSXPciCVVj29miebbF5KU1s67/fLAgeh5n5hllve1OJlhpXWlYQTyIQxJnVJecKrpfj&#10;eAnCeWSNlWVS8CQH281wsMZE247P1KY+FwHCLkEFhfd1IqXLCjLoJrYmDt7NNgZ9kE0udYNdgJtK&#10;TqNoIQ2WHBYKrGlfUHZPH0bBZ4fdbhYf2tP9tn/+XubfP6eYlPoY9bsVCE+9f4df7S+tYBrN5v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jrfVfFAAAA3QAA&#10;AA8AAAAAAAAAAAAAAAAAqgIAAGRycy9kb3ducmV2LnhtbFBLBQYAAAAABAAEAPoAAACcAwAAAAA=&#10;">
                              <v:shape id="Arc 1381" o:spid="_x0000_s110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OZMgA&#10;AADdAAAADwAAAGRycy9kb3ducmV2LnhtbESPW2vCQBSE34X+h+UU+qabWiolupFSEYL1Qq1IH0+z&#10;J5eaPRuyq8Z/7wpCH4eZ+YaZTDtTixO1rrKs4HkQgSDOrK64ULD7nvffQDiPrLG2TAou5GCaPPQm&#10;GGt75i86bX0hAoRdjApK75tYSpeVZNANbEMcvNy2Bn2QbSF1i+cAN7UcRtFIGqw4LJTY0EdJ2WF7&#10;NArcZrlbc56+rj7T9WL+u//7WfJMqafH7n0MwlPn/8P3dqoVDKOXEdzehCc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FU5k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82" o:spid="_x0000_s111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5tMMA&#10;AADdAAAADwAAAGRycy9kb3ducmV2LnhtbESPzWrDMBCE74W+g9hCbo1cmzjBjRJKIG2P+XuAxdpY&#10;ptbKSKrtvH1VCOQ4zMw3zHo72U4M5EPrWMHbPANBXDvdcqPgct6/rkCEiKyxc0wKbhRgu3l+WmOl&#10;3chHGk6xEQnCoUIFJsa+kjLUhiyGueuJk3d13mJM0jdSexwT3HYyz7JSWmw5LRjsaWeo/jn9WgXn&#10;tjx85rwrE2iIC7f/8pdFodTsZfp4BxFpio/wvf2tFeRZsYT/N+kJ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e5t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83" o:spid="_x0000_s111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XllUTcEAAADdAAAADwAA&#10;AAAAAAAAAAAAAACqAgAAZHJzL2Rvd25yZXYueG1sUEsFBgAAAAAEAAQA+gAAAJgDAAAAAA==&#10;">
                              <v:shape id="Arc 1384" o:spid="_x0000_s111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raFsgA&#10;AADdAAAADwAAAGRycy9kb3ducmV2LnhtbESP3WrCQBSE74W+w3IK3plNlZYaXaVUhNCqxR/Ey9Ps&#10;MUmbPRuyW41v3xUEL4eZ+YYZT1tTiRM1rrSs4CmKQRBnVpecK9ht571XEM4ja6wsk4ILOZhOHjpj&#10;TLQ985pOG5+LAGGXoILC+zqR0mUFGXSRrYmDd7SNQR9kk0vd4DnATSX7cfwiDZYcFgqs6b2g7Hfz&#10;ZxS4r8Vuxcf0efmZrj7m3/ufw4JnSnUf27cRCE+tv4dv7VQr6MeDIVzfhCc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itoW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85" o:spid="_x0000_s111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hSvcMA&#10;AADdAAAADwAAAGRycy9kb3ducmV2LnhtbESPwWrDMAyG74W9g9Fgt9Zp1oaSxSmj0K3Hre0DiFhL&#10;QmM52F6avf10GOwofv2f9FX72Q1qohB7zwbWqwwUceNtz62B6+W43IGKCdni4JkM/FCEff2wqLC0&#10;/s6fNJ1TqwTCsUQDXUpjqXVsOnIYV34kluzLB4dJxtBqG/AucDfoPMsK7bBnudDhSIeOmtv52xm4&#10;9MXHW86HQkBT2vrje7hun415epxfX0AlmtP/8l/7ZA3k2Ub+FxsxAV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hSv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386" o:spid="_x0000_s1114" style="position:absolute;left:8534;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YIKcUAAADdAAAADwAAAGRycy9kb3ducmV2LnhtbESPQYvCMBSE78L+h/AW&#10;vGlaVxepRhHZFQ8iqAvi7dE822LzUppsW/+9EQSPw8x8w8yXnSlFQ7UrLCuIhxEI4tTqgjMFf6ff&#10;wRSE88gaS8uk4E4OlouP3hwTbVs+UHP0mQgQdgkqyL2vEildmpNBN7QVcfCutjbog6wzqWtsA9yU&#10;chRF39JgwWEhx4rWOaW3479RsGmxXX3FP83udl3fL6fJ/ryLSan+Z7eagfDU+Xf41d5qBaNoHMP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CCnFAAAA3QAA&#10;AA8AAAAAAAAAAAAAAAAAqgIAAGRycy9kb3ducmV2LnhtbFBLBQYAAAAABAAEAPoAAACcAwAAAAA=&#10;">
                            <v:group id="Group 1387" o:spid="_x0000_s111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BJZexgAAAN0A&#10;AAAPAAAAAAAAAAAAAAAAAKoCAABkcnMvZG93bnJldi54bWxQSwUGAAAAAAQABAD6AAAAnQMAAAAA&#10;">
                              <v:shape id="Arc 1388" o:spid="_x0000_s111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SegcgA&#10;AADdAAAADwAAAGRycy9kb3ducmV2LnhtbESP3WrCQBSE74W+w3IK3plNtS0SXaVUhNCqxR/Ey9Ps&#10;MUmbPRuyW41v3xUEL4eZ+YYZT1tTiRM1rrSs4CmKQRBnVpecK9ht570hCOeRNVaWScGFHEwnD50x&#10;JtqeeU2njc9FgLBLUEHhfZ1I6bKCDLrI1sTBO9rGoA+yyaVu8BzgppL9OH6VBksOCwXW9F5Q9rv5&#10;Mwrc12K34mP6svxMVx/z7/3PYcEzpbqP7dsIhKfW38O3dqoV9OPnAVzfhCc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ZJ6B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89" o:spid="_x0000_s111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NUvsMA&#10;AADdAAAADwAAAGRycy9kb3ducmV2LnhtbESPwWrDMBBE74H+g9hCbrFc1zHBtRJKIG2PiZMPWKyt&#10;bWqtjKTazt9XhUKPw8y8YarDYgYxkfO9ZQVPSQqCuLG651bB7Xra7ED4gKxxsEwK7uThsH9YVVhq&#10;O/OFpjq0IkLYl6igC2EspfRNRwZ9Ykfi6H1aZzBE6VqpHc4RbgaZpWkhDfYcFzoc6dhR81V/GwXX&#10;vji/ZXwsImgKW3t6d7fts1Lrx+X1BUSgJfyH/9ofWkGW5jn8volP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NUv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390" o:spid="_x0000_s111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heiK7FAAAA3QAA&#10;AA8AAAAAAAAAAAAAAAAAqgIAAGRycy9kb3ducmV2LnhtbFBLBQYAAAAABAAEAPoAAACcAwAAAAA=&#10;">
                              <v:shape id="Arc 1391" o:spid="_x0000_s111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M9GcgA&#10;AADdAAAADwAAAGRycy9kb3ducmV2LnhtbESPW2vCQBSE34X+h+UU+qabSislupFSEYL1Qq1IH0+z&#10;J5eaPRuyq8Z/7wpCH4eZ+YaZTDtTixO1rrKs4HkQgSDOrK64ULD7nvffQDiPrLG2TAou5GCaPPQm&#10;GGt75i86bX0hAoRdjApK75tYSpeVZNANbEMcvNy2Bn2QbSF1i+cAN7UcRtFIGqw4LJTY0EdJ2WF7&#10;NArcZrlbc56+rj7T9WL+u//7WfJMqafH7n0MwlPn/8P3dqoVDKOXEdzehCcg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z0Z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392" o:spid="_x0000_s112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HKycIA&#10;AADdAAAADwAAAGRycy9kb3ducmV2LnhtbESP3YrCMBSE7wXfIRxh7zTdrnaXapRF8OfSvwc4NMe2&#10;bHNSkmytb28EwcthZr5hFqveNKIj52vLCj4nCQjiwuqaSwWX82b8A8IHZI2NZVJwJw+r5XCwwFzb&#10;Gx+pO4VSRAj7HBVUIbS5lL6oyKCf2JY4elfrDIYoXSm1w1uEm0amSZJJgzXHhQpbWldU/J3+jYJz&#10;nR22Ka+zCOrCzG527jL7Uupj1P/OQQTqwzv8au+1gjSZfsPzTXwC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4crJ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393" o:spid="_x0000_s1121" style="position:absolute;left:8440;top:4061;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uyhtMQAAADdAAAA&#10;DwAAAAAAAAAAAAAAAACqAgAAZHJzL2Rvd25yZXYueG1sUEsFBgAAAAAEAAQA+gAAAJsDAAAAAA==&#10;">
                            <v:group id="Group 1394" o:spid="_x0000_s112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AEL8YAAADdAAAADwAAAGRycy9kb3ducmV2LnhtbESPT2vCQBTE74LfYXmC&#10;t7qJ/7DRVURUepBCtVB6e2SfSTD7NmTXJH77rlDwOMzMb5jVpjOlaKh2hWUF8SgCQZxaXXCm4Pty&#10;eFuAcB5ZY2mZFDzIwWbd760w0bblL2rOPhMBwi5BBbn3VSKlS3My6Ea2Ig7e1dYGfZB1JnWNbYCb&#10;Uo6jaC4NFhwWcqxol1N6O9+NgmOL7XYS75vT7bp7/F5mnz+nmJQaDrrtEoSnzr/C/+0PrWAcTd/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oAQvxgAAAN0A&#10;AAAPAAAAAAAAAAAAAAAAAKoCAABkcnMvZG93bnJldi54bWxQSwUGAAAAAAQABAD6AAAAnQMAAAAA&#10;">
                              <v:shape id="Arc 1395" o:spid="_x0000_s112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WK8MA&#10;AADdAAAADwAAAGRycy9kb3ducmV2LnhtbERPy4rCMBTdD/gP4QruxlRBkY5RRBGKT3wwzPJOc22r&#10;zU1ponb+frIQXB7OezxtTCkeVLvCsoJeNwJBnFpdcKbgfFp+jkA4j6yxtEwK/sjBdNL6GGOs7ZMP&#10;9Dj6TIQQdjEqyL2vYildmpNB17UVceAutjboA6wzqWt8hnBTyn4UDaXBgkNDjhXNc0pvx7tR4Pab&#10;844vyWC7Tnar5e/39WfDC6U67Wb2BcJT49/ilzvRCvrRIOwPb8ITk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WK8MAAADdAAAADwAAAAAAAAAAAAAAAACYAgAAZHJzL2Rv&#10;d25yZXYueG1sUEsFBgAAAAAEAAQA9QAAAIgDAAAAAA==&#10;" path="m-1,nfc11929,,21600,9670,21600,21600em-1,nsc11929,,21600,9670,21600,21600l,21600,-1,xe" filled="f">
                                <v:path arrowok="t" o:extrusionok="f" o:connecttype="custom" o:connectlocs="0,0;1080,1080;0,1080" o:connectangles="0,0,0"/>
                              </v:shape>
                              <v:shape id="Arc 1396" o:spid="_x0000_s112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1h+8EA&#10;AADdAAAADwAAAGRycy9kb3ducmV2LnhtbESP0YrCMBRE34X9h3AF3zS10rJ0jSKCuo+u9QMuzbUt&#10;Njclydb692ZB2MdhZs4w6+1oOjGQ861lBctFAoK4srrlWsG1PMw/QfiArLGzTAqe5GG7+ZissdD2&#10;wT80XEItIoR9gQqaEPpCSl81ZNAvbE8cvZt1BkOUrpba4SPCTSfTJMmlwZbjQoM97Ruq7pdfo6Bs&#10;8/Mx5X0eQUPI7OHkrtlKqdl03H2BCDSG//C7/a0VpEm2hL838Qn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dYfv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397" o:spid="_x0000_s112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m6GB8QAAADdAAAA&#10;DwAAAAAAAAAAAAAAAACqAgAAZHJzL2Rvd25yZXYueG1sUEsFBgAAAAAEAAQA+gAAAJsDAAAAAA==&#10;">
                              <v:shape id="Arc 1398" o:spid="_x0000_s112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0IXMcA&#10;AADdAAAADwAAAGRycy9kb3ducmV2LnhtbESP3WrCQBSE7wu+w3IE7+pGxSLRVcQihGot/iBeHrPH&#10;JDZ7NmS3Gt++Wyh4OczMN8xk1phS3Kh2hWUFvW4Egji1uuBMwWG/fB2BcB5ZY2mZFDzIwWzaeplg&#10;rO2dt3Tb+UwECLsYFeTeV7GULs3JoOvaijh4F1sb9EHWmdQ13gPclLIfRW/SYMFhIceKFjml37sf&#10;o8B9rQ8bviTDz1Wy+Viej9fTmt+V6rSb+RiEp8Y/w//tRCvoR8MB/L0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9CFz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399" o:spid="_x0000_s112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CY8MA&#10;AADdAAAADwAAAGRycy9kb3ducmV2LnhtbESPwWrDMBBE74X+g9hAb7UctzbFiRJKIG2Pie0PWKyt&#10;bWKtjKQ67t9XhUCOw8y8Ybb7xYxiJucHywrWSQqCuLV64E5BUx+f30D4gKxxtEwKfsnDfvf4sMVS&#10;2yufaa5CJyKEfYkK+hCmUkrf9mTQJ3Yijt63dQZDlK6T2uE1ws0oszQtpMGB40KPEx16ai/Vj1FQ&#10;D8XpI+NDEUFzyO3x0zX5i1JPq+V9AyLQEu7hW/tLK8jS/BX+38Qn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rCY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400" o:spid="_x0000_s1128" style="position:absolute;left:8345;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SY98UAAADdAAAADwAAAGRycy9kb3ducmV2LnhtbESPQYvCMBSE7wv+h/AE&#10;b2tapYtUo4ioeJCFVUG8PZpnW2xeShPb+u/NwsIeh5n5hlmselOJlhpXWlYQjyMQxJnVJecKLufd&#10;5wyE88gaK8uk4EUOVsvBxwJTbTv+ofbkcxEg7FJUUHhfp1K6rCCDbmxr4uDdbWPQB9nkUjfYBbip&#10;5CSKvqTBksNCgTVtCsoep6dRsO+wW0/jbXt83Dev2zn5vh5jUmo07NdzEJ56/x/+ax+0gkmU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U0mPfFAAAA3QAA&#10;AA8AAAAAAAAAAAAAAAAAqgIAAGRycy9kb3ducmV2LnhtbFBLBQYAAAAABAAEAPoAAACcAwAAAAA=&#10;">
                            <v:group id="Group 1401" o:spid="_x0000_s112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YGgMcAAADdAAAADwAAAGRycy9kb3ducmV2LnhtbESPzWrDMBCE74W+g9hC&#10;bo3sFJviRgkhtCUHU4hTKL0t1sY2sVbGUv3z9lGgkOMwM98w6+1kWjFQ7xrLCuJlBIK4tLrhSsH3&#10;6eP5FYTzyBpby6RgJgfbzePDGjNtRz7SUPhKBAi7DBXU3neZlK6syaBb2o44eGfbG/RB9pXUPY4B&#10;blq5iqJUGmw4LNTY0b6m8lL8GQWfI467l/h9yC/n/fx7Sr5+8piUWjxNuzcQniZ/D/+3D1rBKkp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YGgMcAAADd&#10;AAAADwAAAAAAAAAAAAAAAACqAgAAZHJzL2Rvd25yZXYueG1sUEsFBgAAAAAEAAQA+gAAAJ4DAAAA&#10;AA==&#10;">
                              <v:shape id="Arc 1402" o:spid="_x0000_s113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YOX8cA&#10;AADdAAAADwAAAGRycy9kb3ducmV2LnhtbESPW2vCQBSE3wv9D8sp+FY3FbQlupFSEYJXakX6eJo9&#10;udTs2ZBdNf57Vyj0cZiZb5jJtDO1OFPrKssKXvoRCOLM6ooLBfuv+fMbCOeRNdaWScGVHEyTx4cJ&#10;xtpe+JPOO1+IAGEXo4LS+yaW0mUlGXR92xAHL7etQR9kW0jd4iXATS0HUTSSBisOCyU29FFSdtyd&#10;jAK3Xe03nKfD9TLdLOY/h9/vFc+U6j1172MQnjr/H/5rp1rBIBq+wv1NeAIy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GDl/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403" o:spid="_x0000_s113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fIZsIA&#10;AADdAAAADwAAAGRycy9kb3ducmV2LnhtbESP3WrDMAxG7wt7B6PB7lqnGQkjq1tKoesu+/cAItaS&#10;sFgOtpembz9dFHopPn1HOqvN5Ho1UoidZwPLRQaKuPa248bA9bKff4CKCdli75kM3CnCZv0yW2Fl&#10;/Y1PNJ5TowTCsUIDbUpDpXWsW3IYF34gluzHB4dJxtBoG/AmcNfrPMtK7bBjudDiQLuW6t/znzNw&#10;6crjV867UkBjKvz+EK7FuzFvr9P2E1SiKT2XH+1vayDPCnlXbMQE9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p8hm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404" o:spid="_x0000_s113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MoUdsQAAADdAAAA&#10;DwAAAAAAAAAAAAAAAACqAgAAZHJzL2Rvd25yZXYueG1sUEsFBgAAAAAEAAQA+gAAAJsDAAAAAA==&#10;">
                              <v:shape id="Arc 1405" o:spid="_x0000_s113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clsQA&#10;AADdAAAADwAAAGRycy9kb3ducmV2LnhtbERPy2rCQBTdF/yH4Qru6kShUlJHEYsQaprig9Llbebm&#10;YTN3QmZq4t87i0KXh/NergfTiCt1rrasYDaNQBDnVtdcKjifdo/PIJxH1thYJgU3crBejR6WGGvb&#10;84GuR1+KEMIuRgWV920spcsrMuimtiUOXGE7gz7ArpS6wz6Em0bOo2ghDdYcGipsaVtR/nP8NQrc&#10;R3rOuEie3vdJ9rb7/rx8pfyq1GQ8bF5AeBr8v/jPnWgF82gR9oc34Qn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DXJb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06" o:spid="_x0000_s113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RsIA&#10;AADdAAAADwAAAGRycy9kb3ducmV2LnhtbESPwWrDMBBE74X8g9hAbo0cB5viRgkhkKbH1vYHLNbG&#10;NrFWRlIc9++jQqHHYWbeMLvDbAYxkfO9ZQWbdQKCuLG651ZBXZ1f30D4gKxxsEwKfsjDYb942WGh&#10;7YO/aSpDKyKEfYEKuhDGQkrfdGTQr+1IHL2rdQZDlK6V2uEjws0g0yTJpcGe40KHI506am7l3Sio&#10;+vzrI+VTHkFTyOz54upsq9RqOR/fQQSaw3/4r/2pFaRJvoHfN/EJyP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atG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v:group>
                      <v:shape id="AutoShape 1407" o:spid="_x0000_s1135" type="#_x0000_t32" style="position:absolute;left:9720;top:14673;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pducYAAADdAAAADwAAAGRycy9kb3ducmV2LnhtbESPQWsCMRSE7wX/Q3hCL0WzLlTKapS1&#10;INSCB63en5vnJrh52W6ibv99Uyh4HGbmG2a+7F0jbtQF61nBZJyBIK68tlwrOHytR28gQkTW2Hgm&#10;BT8UYLkYPM2x0P7OO7rtYy0ShEOBCkyMbSFlqAw5DGPfEifv7DuHMcmulrrDe4K7RuZZNpUOLacF&#10;gy29G6ou+6tTsN1MVuXJ2M3n7ttuX9dlc61fjko9D/tyBiJSHx/h//aHVpB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KXbnGAAAA3QAAAA8AAAAAAAAA&#10;AAAAAAAAoQIAAGRycy9kb3ducmV2LnhtbFBLBQYAAAAABAAEAPkAAACUAwAAAAA=&#10;"/>
                      <v:shape id="AutoShape 1408" o:spid="_x0000_s1136" type="#_x0000_t32" style="position:absolute;left:9688;top:14676;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b4IsYAAADdAAAADwAAAGRycy9kb3ducmV2LnhtbESPT2sCMRTE7wW/Q3iFXopmtSiyNcoq&#10;CLXgwX/35+Z1E7p5WTdRt9++EQo9DjPzG2a26FwtbtQG61nBcJCBIC69tlwpOB7W/SmIEJE11p5J&#10;wQ8FWMx7TzPMtb/zjm77WIkE4ZCjAhNjk0sZSkMOw8A3xMn78q3DmGRbSd3iPcFdLUdZNpEOLacF&#10;gw2tDJXf+6tTsN0Ml8XZ2M3n7mK343VRX6vXk1Ivz13xDiJSF//Df+0PrWCUTd7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G+CLGAAAA3QAAAA8AAAAAAAAA&#10;AAAAAAAAoQIAAGRycy9kb3ducmV2LnhtbFBLBQYAAAAABAAEAPkAAACUAwAAAAA=&#10;"/>
                      <v:shape id="AutoShape 1409" o:spid="_x0000_s1137" type="#_x0000_t32" style="position:absolute;left:9752;top:14672;width:0;height: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gVsYAAADdAAAADwAAAGRycy9kb3ducmV2LnhtbESPT2sCMRTE7wW/Q3iFXopmlSqyNcoq&#10;CLXgwX/35+Z1E7p5WTdRt9++EQo9DjPzG2a26FwtbtQG61nBcJCBIC69tlwpOB7W/SmIEJE11p5J&#10;wQ8FWMx7TzPMtb/zjm77WIkE4ZCjAhNjk0sZSkMOw8A3xMn78q3DmGRbSd3iPcFdLUdZNpEOLacF&#10;gw2tDJXf+6tTsN0Ml8XZ2M3n7mK343VRX6vXk1Ivz13xDiJSF//Df+0PrWCUTd7g8S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vYFbGAAAA3QAAAA8AAAAAAAAA&#10;AAAAAAAAoQIAAGRycy9kb3ducmV2LnhtbFBLBQYAAAAABAAEAPkAAACUAwAAAAA=&#10;"/>
                      <v:shape id="AutoShape 1410" o:spid="_x0000_s1138" type="#_x0000_t32" style="position:absolute;left:9964;top:14662;width:356;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7FccAAADdAAAADwAAAGRycy9kb3ducmV2LnhtbESPS2vDMBCE74X+B7GFXkoiJ82juJFD&#10;Wwj0ljfkuLW2toi1MpbqOP31USCQ4zAz3zCzeWcr0VLjjWMFg34Cgjh32nChYLdd9N5A+ICssXJM&#10;Cs7kYZ49Psww1e7Ea2o3oRARwj5FBWUIdSqlz0uy6PuuJo7er2sshiibQuoGTxFuKzlMkom0aDgu&#10;lFjTV0n5cfNnFbyuxudRHj7t3pjDz6KeyvX/y1Kp56fu4x1EoC7cw7f2t1YwTCZjuL6JT0B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BTsVxwAAAN0AAAAPAAAAAAAA&#10;AAAAAAAAAKECAABkcnMvZG93bnJldi54bWxQSwUGAAAAAAQABAD5AAAAlQMAAAAA&#10;">
                        <v:stroke endarrow="diamond" endarrowwidth="narrow" endarrowlength="short"/>
                      </v:shape>
                      <v:shape id="AutoShape 1411" o:spid="_x0000_s1139" type="#_x0000_t32" style="position:absolute;left:9960;top:15425;width:356;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elYscAAADdAAAADwAAAGRycy9kb3ducmV2LnhtbESPQWvCQBSE7wX/w/KEXkrdqDVK6iq2&#10;IHizxgoeX7PPZDH7NmS3Gvvru0Khx2FmvmHmy87W4kKtN44VDAcJCOLCacOlgs/9+nkGwgdkjbVj&#10;UnAjD8tF72GOmXZX3tElD6WIEPYZKqhCaDIpfVGRRT9wDXH0Tq61GKJsS6lbvEa4reUoSVJp0XBc&#10;qLCh94qKc/5tFYw/JreXIrzZgzHHr3Uzlbufp61Sj/1u9QoiUBf+w3/tjVYwStIU7m/iE5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16VixwAAAN0AAAAPAAAAAAAA&#10;AAAAAAAAAKECAABkcnMvZG93bnJldi54bWxQSwUGAAAAAAQABAD5AAAAlQMAAAAA&#10;">
                        <v:stroke endarrow="diamond" endarrowwidth="narrow" endarrowlength="short"/>
                      </v:shape>
                      <v:shape id="AutoShape 1412" o:spid="_x0000_s1140" type="#_x0000_t32" style="position:absolute;left:9240;top:14688;width: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sA+cgAAADdAAAADwAAAGRycy9kb3ducmV2LnhtbESPW2vCQBSE3wv9D8sRfCl1o/VS0qyi&#10;BaFvXqrQx9PsMVmaPRuy2xj767uC4OMwM98w2aKzlWip8caxguEgAUGcO224UHD4XD+/gvABWWPl&#10;mBRcyMNi/viQYardmXfU7kMhIoR9igrKEOpUSp+XZNEPXE0cvZNrLIYom0LqBs8Rbis5SpKptGg4&#10;LpRY03tJ+c/+1yp42U4u4zys7NGYr+91PZO7v6eNUv1et3wDEagL9/Ct/aEVjJLpDK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5sA+cgAAADdAAAADwAAAAAA&#10;AAAAAAAAAAChAgAAZHJzL2Rvd25yZXYueG1sUEsFBgAAAAAEAAQA+QAAAJYDAAAAAA==&#10;">
                        <v:stroke endarrow="diamond" endarrowwidth="narrow" endarrowlength="short"/>
                      </v:shape>
                      <v:shape id="AutoShape 1413" o:spid="_x0000_s1141" type="#_x0000_t32" style="position:absolute;left:9240;top:15409;width:25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SUi8QAAADdAAAADwAAAGRycy9kb3ducmV2LnhtbERPz2vCMBS+D/wfwhO8jJmq00nXKJsg&#10;eJt2G+z4bN7aYPNSmlirf/1yGHj8+H5n697WoqPWG8cKJuMEBHHhtOFSwdfn9mkJwgdkjbVjUnAl&#10;D+vV4CHDVLsLH6jLQyliCPsUFVQhNKmUvqjIoh+7hjhyv661GCJsS6lbvMRwW8tpkiykRcOxocKG&#10;NhUVp/xsFcz28+tzEd7ttzE/x23zIg+3xw+lRsP+7RVEoD7cxf/unVYwTRZxbn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BJSLxAAAAN0AAAAPAAAAAAAAAAAA&#10;AAAAAKECAABkcnMvZG93bnJldi54bWxQSwUGAAAAAAQABAD5AAAAkgMAAAAA&#10;">
                        <v:stroke endarrow="diamond" endarrowwidth="narrow" endarrowlength="short"/>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112395</wp:posOffset>
                      </wp:positionH>
                      <wp:positionV relativeFrom="paragraph">
                        <wp:posOffset>153670</wp:posOffset>
                      </wp:positionV>
                      <wp:extent cx="1991360" cy="1236345"/>
                      <wp:effectExtent l="0" t="10795" r="1270" b="10160"/>
                      <wp:wrapNone/>
                      <wp:docPr id="1874" name="Group 1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360" cy="1236345"/>
                                <a:chOff x="1866" y="13698"/>
                                <a:chExt cx="3136" cy="1947"/>
                              </a:xfrm>
                            </wpg:grpSpPr>
                            <wpg:grpSp>
                              <wpg:cNvPr id="1875" name="Group 1220"/>
                              <wpg:cNvGrpSpPr>
                                <a:grpSpLocks/>
                              </wpg:cNvGrpSpPr>
                              <wpg:grpSpPr bwMode="auto">
                                <a:xfrm>
                                  <a:off x="2670" y="13698"/>
                                  <a:ext cx="1557" cy="1947"/>
                                  <a:chOff x="2670" y="13699"/>
                                  <a:chExt cx="1557" cy="1947"/>
                                </a:xfrm>
                              </wpg:grpSpPr>
                              <wps:wsp>
                                <wps:cNvPr id="1876" name="Freeform 1221" descr="Narrow horizontal"/>
                                <wps:cNvSpPr>
                                  <a:spLocks/>
                                </wps:cNvSpPr>
                                <wps:spPr bwMode="auto">
                                  <a:xfrm>
                                    <a:off x="2670" y="13704"/>
                                    <a:ext cx="1554" cy="356"/>
                                  </a:xfrm>
                                  <a:custGeom>
                                    <a:avLst/>
                                    <a:gdLst>
                                      <a:gd name="T0" fmla="*/ 0 w 1543"/>
                                      <a:gd name="T1" fmla="*/ 356 h 356"/>
                                      <a:gd name="T2" fmla="*/ 355 w 1543"/>
                                      <a:gd name="T3" fmla="*/ 0 h 356"/>
                                      <a:gd name="T4" fmla="*/ 1543 w 1543"/>
                                      <a:gd name="T5" fmla="*/ 0 h 356"/>
                                      <a:gd name="T6" fmla="*/ 1195 w 1543"/>
                                      <a:gd name="T7" fmla="*/ 348 h 356"/>
                                    </a:gdLst>
                                    <a:ahLst/>
                                    <a:cxnLst>
                                      <a:cxn ang="0">
                                        <a:pos x="T0" y="T1"/>
                                      </a:cxn>
                                      <a:cxn ang="0">
                                        <a:pos x="T2" y="T3"/>
                                      </a:cxn>
                                      <a:cxn ang="0">
                                        <a:pos x="T4" y="T5"/>
                                      </a:cxn>
                                      <a:cxn ang="0">
                                        <a:pos x="T6" y="T7"/>
                                      </a:cxn>
                                    </a:cxnLst>
                                    <a:rect l="0" t="0" r="r" b="b"/>
                                    <a:pathLst>
                                      <a:path w="1543" h="356">
                                        <a:moveTo>
                                          <a:pt x="0" y="356"/>
                                        </a:moveTo>
                                        <a:lnTo>
                                          <a:pt x="355" y="0"/>
                                        </a:lnTo>
                                        <a:lnTo>
                                          <a:pt x="1543" y="0"/>
                                        </a:lnTo>
                                        <a:lnTo>
                                          <a:pt x="1195" y="348"/>
                                        </a:lnTo>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Rectangle 1222"/>
                                <wps:cNvSpPr>
                                  <a:spLocks noChangeArrowheads="1"/>
                                </wps:cNvSpPr>
                                <wps:spPr bwMode="auto">
                                  <a:xfrm>
                                    <a:off x="2930" y="14348"/>
                                    <a:ext cx="692" cy="101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8" name="Freeform 1223"/>
                                <wps:cNvSpPr>
                                  <a:spLocks/>
                                </wps:cNvSpPr>
                                <wps:spPr bwMode="auto">
                                  <a:xfrm>
                                    <a:off x="3240" y="14347"/>
                                    <a:ext cx="368" cy="737"/>
                                  </a:xfrm>
                                  <a:custGeom>
                                    <a:avLst/>
                                    <a:gdLst>
                                      <a:gd name="T0" fmla="*/ 0 w 368"/>
                                      <a:gd name="T1" fmla="*/ 0 h 737"/>
                                      <a:gd name="T2" fmla="*/ 0 w 368"/>
                                      <a:gd name="T3" fmla="*/ 737 h 737"/>
                                      <a:gd name="T4" fmla="*/ 368 w 368"/>
                                      <a:gd name="T5" fmla="*/ 737 h 737"/>
                                    </a:gdLst>
                                    <a:ahLst/>
                                    <a:cxnLst>
                                      <a:cxn ang="0">
                                        <a:pos x="T0" y="T1"/>
                                      </a:cxn>
                                      <a:cxn ang="0">
                                        <a:pos x="T2" y="T3"/>
                                      </a:cxn>
                                      <a:cxn ang="0">
                                        <a:pos x="T4" y="T5"/>
                                      </a:cxn>
                                    </a:cxnLst>
                                    <a:rect l="0" t="0" r="r" b="b"/>
                                    <a:pathLst>
                                      <a:path w="368" h="737">
                                        <a:moveTo>
                                          <a:pt x="0" y="0"/>
                                        </a:moveTo>
                                        <a:lnTo>
                                          <a:pt x="0" y="737"/>
                                        </a:lnTo>
                                        <a:lnTo>
                                          <a:pt x="368" y="73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9" name="Rectangle 1224"/>
                                <wps:cNvSpPr>
                                  <a:spLocks noChangeArrowheads="1"/>
                                </wps:cNvSpPr>
                                <wps:spPr bwMode="auto">
                                  <a:xfrm>
                                    <a:off x="2670" y="14060"/>
                                    <a:ext cx="1200" cy="15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0" name="Freeform 1225" descr="Narrow vertical"/>
                                <wps:cNvSpPr>
                                  <a:spLocks/>
                                </wps:cNvSpPr>
                                <wps:spPr bwMode="auto">
                                  <a:xfrm>
                                    <a:off x="3870" y="13705"/>
                                    <a:ext cx="356" cy="1941"/>
                                  </a:xfrm>
                                  <a:custGeom>
                                    <a:avLst/>
                                    <a:gdLst>
                                      <a:gd name="T0" fmla="*/ 0 w 356"/>
                                      <a:gd name="T1" fmla="*/ 354 h 1941"/>
                                      <a:gd name="T2" fmla="*/ 356 w 356"/>
                                      <a:gd name="T3" fmla="*/ 0 h 1941"/>
                                      <a:gd name="T4" fmla="*/ 356 w 356"/>
                                      <a:gd name="T5" fmla="*/ 1585 h 1941"/>
                                      <a:gd name="T6" fmla="*/ 0 w 356"/>
                                      <a:gd name="T7" fmla="*/ 1941 h 1941"/>
                                    </a:gdLst>
                                    <a:ahLst/>
                                    <a:cxnLst>
                                      <a:cxn ang="0">
                                        <a:pos x="T0" y="T1"/>
                                      </a:cxn>
                                      <a:cxn ang="0">
                                        <a:pos x="T2" y="T3"/>
                                      </a:cxn>
                                      <a:cxn ang="0">
                                        <a:pos x="T4" y="T5"/>
                                      </a:cxn>
                                      <a:cxn ang="0">
                                        <a:pos x="T6" y="T7"/>
                                      </a:cxn>
                                    </a:cxnLst>
                                    <a:rect l="0" t="0" r="r" b="b"/>
                                    <a:pathLst>
                                      <a:path w="356" h="1941">
                                        <a:moveTo>
                                          <a:pt x="0" y="354"/>
                                        </a:moveTo>
                                        <a:lnTo>
                                          <a:pt x="356" y="0"/>
                                        </a:lnTo>
                                        <a:lnTo>
                                          <a:pt x="356" y="1585"/>
                                        </a:lnTo>
                                        <a:lnTo>
                                          <a:pt x="0" y="1941"/>
                                        </a:lnTo>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1226" descr="Narrow vertical"/>
                                <wps:cNvSpPr>
                                  <a:spLocks/>
                                </wps:cNvSpPr>
                                <wps:spPr bwMode="auto">
                                  <a:xfrm>
                                    <a:off x="2930" y="14346"/>
                                    <a:ext cx="310" cy="1013"/>
                                  </a:xfrm>
                                  <a:custGeom>
                                    <a:avLst/>
                                    <a:gdLst>
                                      <a:gd name="T0" fmla="*/ 0 w 310"/>
                                      <a:gd name="T1" fmla="*/ 1 h 1013"/>
                                      <a:gd name="T2" fmla="*/ 310 w 310"/>
                                      <a:gd name="T3" fmla="*/ 0 h 1013"/>
                                      <a:gd name="T4" fmla="*/ 310 w 310"/>
                                      <a:gd name="T5" fmla="*/ 736 h 1013"/>
                                      <a:gd name="T6" fmla="*/ 0 w 310"/>
                                      <a:gd name="T7" fmla="*/ 1013 h 1013"/>
                                      <a:gd name="T8" fmla="*/ 0 w 310"/>
                                      <a:gd name="T9" fmla="*/ 1 h 1013"/>
                                    </a:gdLst>
                                    <a:ahLst/>
                                    <a:cxnLst>
                                      <a:cxn ang="0">
                                        <a:pos x="T0" y="T1"/>
                                      </a:cxn>
                                      <a:cxn ang="0">
                                        <a:pos x="T2" y="T3"/>
                                      </a:cxn>
                                      <a:cxn ang="0">
                                        <a:pos x="T4" y="T5"/>
                                      </a:cxn>
                                      <a:cxn ang="0">
                                        <a:pos x="T6" y="T7"/>
                                      </a:cxn>
                                      <a:cxn ang="0">
                                        <a:pos x="T8" y="T9"/>
                                      </a:cxn>
                                    </a:cxnLst>
                                    <a:rect l="0" t="0" r="r" b="b"/>
                                    <a:pathLst>
                                      <a:path w="310" h="1013">
                                        <a:moveTo>
                                          <a:pt x="0" y="1"/>
                                        </a:moveTo>
                                        <a:lnTo>
                                          <a:pt x="310" y="0"/>
                                        </a:lnTo>
                                        <a:lnTo>
                                          <a:pt x="310" y="736"/>
                                        </a:lnTo>
                                        <a:lnTo>
                                          <a:pt x="0" y="1013"/>
                                        </a:lnTo>
                                        <a:lnTo>
                                          <a:pt x="0" y="1"/>
                                        </a:lnTo>
                                        <a:close/>
                                      </a:path>
                                    </a:pathLst>
                                  </a:custGeom>
                                  <a:pattFill prst="narVert">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1227" descr="Narrow horizontal"/>
                                <wps:cNvSpPr>
                                  <a:spLocks/>
                                </wps:cNvSpPr>
                                <wps:spPr bwMode="auto">
                                  <a:xfrm>
                                    <a:off x="2930" y="15082"/>
                                    <a:ext cx="690" cy="276"/>
                                  </a:xfrm>
                                  <a:custGeom>
                                    <a:avLst/>
                                    <a:gdLst>
                                      <a:gd name="T0" fmla="*/ 0 w 690"/>
                                      <a:gd name="T1" fmla="*/ 276 h 276"/>
                                      <a:gd name="T2" fmla="*/ 310 w 690"/>
                                      <a:gd name="T3" fmla="*/ 0 h 276"/>
                                      <a:gd name="T4" fmla="*/ 690 w 690"/>
                                      <a:gd name="T5" fmla="*/ 0 h 276"/>
                                      <a:gd name="T6" fmla="*/ 690 w 690"/>
                                      <a:gd name="T7" fmla="*/ 274 h 276"/>
                                      <a:gd name="T8" fmla="*/ 0 w 690"/>
                                      <a:gd name="T9" fmla="*/ 276 h 276"/>
                                    </a:gdLst>
                                    <a:ahLst/>
                                    <a:cxnLst>
                                      <a:cxn ang="0">
                                        <a:pos x="T0" y="T1"/>
                                      </a:cxn>
                                      <a:cxn ang="0">
                                        <a:pos x="T2" y="T3"/>
                                      </a:cxn>
                                      <a:cxn ang="0">
                                        <a:pos x="T4" y="T5"/>
                                      </a:cxn>
                                      <a:cxn ang="0">
                                        <a:pos x="T6" y="T7"/>
                                      </a:cxn>
                                      <a:cxn ang="0">
                                        <a:pos x="T8" y="T9"/>
                                      </a:cxn>
                                    </a:cxnLst>
                                    <a:rect l="0" t="0" r="r" b="b"/>
                                    <a:pathLst>
                                      <a:path w="690" h="276">
                                        <a:moveTo>
                                          <a:pt x="0" y="276"/>
                                        </a:moveTo>
                                        <a:lnTo>
                                          <a:pt x="310" y="0"/>
                                        </a:lnTo>
                                        <a:lnTo>
                                          <a:pt x="690" y="0"/>
                                        </a:lnTo>
                                        <a:lnTo>
                                          <a:pt x="690" y="274"/>
                                        </a:lnTo>
                                        <a:lnTo>
                                          <a:pt x="0" y="276"/>
                                        </a:lnTo>
                                        <a:close/>
                                      </a:path>
                                    </a:pathLst>
                                  </a:custGeom>
                                  <a:pattFill prst="narHorz">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1228"/>
                                <wps:cNvSpPr>
                                  <a:spLocks/>
                                </wps:cNvSpPr>
                                <wps:spPr bwMode="auto">
                                  <a:xfrm>
                                    <a:off x="2670" y="13699"/>
                                    <a:ext cx="1557" cy="1943"/>
                                  </a:xfrm>
                                  <a:custGeom>
                                    <a:avLst/>
                                    <a:gdLst>
                                      <a:gd name="T0" fmla="*/ 0 w 1557"/>
                                      <a:gd name="T1" fmla="*/ 360 h 1943"/>
                                      <a:gd name="T2" fmla="*/ 357 w 1557"/>
                                      <a:gd name="T3" fmla="*/ 0 h 1943"/>
                                      <a:gd name="T4" fmla="*/ 1557 w 1557"/>
                                      <a:gd name="T5" fmla="*/ 0 h 1943"/>
                                      <a:gd name="T6" fmla="*/ 1557 w 1557"/>
                                      <a:gd name="T7" fmla="*/ 1590 h 1943"/>
                                      <a:gd name="T8" fmla="*/ 1203 w 1557"/>
                                      <a:gd name="T9" fmla="*/ 1943 h 1943"/>
                                    </a:gdLst>
                                    <a:ahLst/>
                                    <a:cxnLst>
                                      <a:cxn ang="0">
                                        <a:pos x="T0" y="T1"/>
                                      </a:cxn>
                                      <a:cxn ang="0">
                                        <a:pos x="T2" y="T3"/>
                                      </a:cxn>
                                      <a:cxn ang="0">
                                        <a:pos x="T4" y="T5"/>
                                      </a:cxn>
                                      <a:cxn ang="0">
                                        <a:pos x="T6" y="T7"/>
                                      </a:cxn>
                                      <a:cxn ang="0">
                                        <a:pos x="T8" y="T9"/>
                                      </a:cxn>
                                    </a:cxnLst>
                                    <a:rect l="0" t="0" r="r" b="b"/>
                                    <a:pathLst>
                                      <a:path w="1557" h="1943">
                                        <a:moveTo>
                                          <a:pt x="0" y="360"/>
                                        </a:moveTo>
                                        <a:lnTo>
                                          <a:pt x="357" y="0"/>
                                        </a:lnTo>
                                        <a:lnTo>
                                          <a:pt x="1557" y="0"/>
                                        </a:lnTo>
                                        <a:lnTo>
                                          <a:pt x="1557" y="1590"/>
                                        </a:lnTo>
                                        <a:lnTo>
                                          <a:pt x="1203" y="19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4" name="AutoShape 1229"/>
                                <wps:cNvCnPr>
                                  <a:cxnSpLocks noChangeShapeType="1"/>
                                </wps:cNvCnPr>
                                <wps:spPr bwMode="auto">
                                  <a:xfrm flipV="1">
                                    <a:off x="3870" y="13703"/>
                                    <a:ext cx="357"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5" name="Freeform 1230"/>
                              <wps:cNvSpPr>
                                <a:spLocks/>
                              </wps:cNvSpPr>
                              <wps:spPr bwMode="auto">
                                <a:xfrm>
                                  <a:off x="2671" y="14902"/>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6" name="Freeform 1231"/>
                              <wps:cNvSpPr>
                                <a:spLocks/>
                              </wps:cNvSpPr>
                              <wps:spPr bwMode="auto">
                                <a:xfrm>
                                  <a:off x="2668" y="1476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7" name="Freeform 1232"/>
                              <wps:cNvSpPr>
                                <a:spLocks/>
                              </wps:cNvSpPr>
                              <wps:spPr bwMode="auto">
                                <a:xfrm>
                                  <a:off x="2671" y="14629"/>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8" name="Freeform 1233"/>
                              <wps:cNvSpPr>
                                <a:spLocks/>
                              </wps:cNvSpPr>
                              <wps:spPr bwMode="auto">
                                <a:xfrm>
                                  <a:off x="2671" y="1449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9" name="Freeform 1234"/>
                              <wps:cNvSpPr>
                                <a:spLocks/>
                              </wps:cNvSpPr>
                              <wps:spPr bwMode="auto">
                                <a:xfrm>
                                  <a:off x="2668" y="14356"/>
                                  <a:ext cx="572" cy="273"/>
                                </a:xfrm>
                                <a:custGeom>
                                  <a:avLst/>
                                  <a:gdLst>
                                    <a:gd name="T0" fmla="*/ 0 w 572"/>
                                    <a:gd name="T1" fmla="*/ 273 h 273"/>
                                    <a:gd name="T2" fmla="*/ 256 w 572"/>
                                    <a:gd name="T3" fmla="*/ 273 h 273"/>
                                    <a:gd name="T4" fmla="*/ 572 w 572"/>
                                    <a:gd name="T5" fmla="*/ 0 h 273"/>
                                  </a:gdLst>
                                  <a:ahLst/>
                                  <a:cxnLst>
                                    <a:cxn ang="0">
                                      <a:pos x="T0" y="T1"/>
                                    </a:cxn>
                                    <a:cxn ang="0">
                                      <a:pos x="T2" y="T3"/>
                                    </a:cxn>
                                    <a:cxn ang="0">
                                      <a:pos x="T4" y="T5"/>
                                    </a:cxn>
                                  </a:cxnLst>
                                  <a:rect l="0" t="0" r="r" b="b"/>
                                  <a:pathLst>
                                    <a:path w="572" h="273">
                                      <a:moveTo>
                                        <a:pt x="0" y="273"/>
                                      </a:moveTo>
                                      <a:lnTo>
                                        <a:pt x="256" y="273"/>
                                      </a:lnTo>
                                      <a:lnTo>
                                        <a:pt x="5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0" name="Freeform 1235"/>
                              <wps:cNvSpPr>
                                <a:spLocks/>
                              </wps:cNvSpPr>
                              <wps:spPr bwMode="auto">
                                <a:xfrm>
                                  <a:off x="2671" y="14341"/>
                                  <a:ext cx="426" cy="139"/>
                                </a:xfrm>
                                <a:custGeom>
                                  <a:avLst/>
                                  <a:gdLst>
                                    <a:gd name="T0" fmla="*/ 0 w 426"/>
                                    <a:gd name="T1" fmla="*/ 139 h 139"/>
                                    <a:gd name="T2" fmla="*/ 256 w 426"/>
                                    <a:gd name="T3" fmla="*/ 138 h 139"/>
                                    <a:gd name="T4" fmla="*/ 426 w 426"/>
                                    <a:gd name="T5" fmla="*/ 0 h 139"/>
                                  </a:gdLst>
                                  <a:ahLst/>
                                  <a:cxnLst>
                                    <a:cxn ang="0">
                                      <a:pos x="T0" y="T1"/>
                                    </a:cxn>
                                    <a:cxn ang="0">
                                      <a:pos x="T2" y="T3"/>
                                    </a:cxn>
                                    <a:cxn ang="0">
                                      <a:pos x="T4" y="T5"/>
                                    </a:cxn>
                                  </a:cxnLst>
                                  <a:rect l="0" t="0" r="r" b="b"/>
                                  <a:pathLst>
                                    <a:path w="426" h="139">
                                      <a:moveTo>
                                        <a:pt x="0" y="139"/>
                                      </a:moveTo>
                                      <a:lnTo>
                                        <a:pt x="256" y="138"/>
                                      </a:lnTo>
                                      <a:lnTo>
                                        <a:pt x="42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91" name="Group 1236"/>
                              <wpg:cNvGrpSpPr>
                                <a:grpSpLocks/>
                              </wpg:cNvGrpSpPr>
                              <wpg:grpSpPr bwMode="auto">
                                <a:xfrm>
                                  <a:off x="3625" y="14017"/>
                                  <a:ext cx="596" cy="857"/>
                                  <a:chOff x="3625" y="14020"/>
                                  <a:chExt cx="596" cy="857"/>
                                </a:xfrm>
                              </wpg:grpSpPr>
                              <wpg:grpSp>
                                <wpg:cNvPr id="1892" name="Group 1237"/>
                                <wpg:cNvGrpSpPr>
                                  <a:grpSpLocks/>
                                </wpg:cNvGrpSpPr>
                                <wpg:grpSpPr bwMode="auto">
                                  <a:xfrm>
                                    <a:off x="3625" y="14020"/>
                                    <a:ext cx="596" cy="594"/>
                                    <a:chOff x="3625" y="14021"/>
                                    <a:chExt cx="596" cy="594"/>
                                  </a:xfrm>
                                </wpg:grpSpPr>
                                <wpg:grpSp>
                                  <wpg:cNvPr id="1893" name="Group 1238"/>
                                  <wpg:cNvGrpSpPr>
                                    <a:grpSpLocks/>
                                  </wpg:cNvGrpSpPr>
                                  <wpg:grpSpPr bwMode="auto">
                                    <a:xfrm>
                                      <a:off x="3628" y="14021"/>
                                      <a:ext cx="593" cy="460"/>
                                      <a:chOff x="3628" y="14022"/>
                                      <a:chExt cx="593" cy="460"/>
                                    </a:xfrm>
                                  </wpg:grpSpPr>
                                  <wpg:grpSp>
                                    <wpg:cNvPr id="1894" name="Group 1239"/>
                                    <wpg:cNvGrpSpPr>
                                      <a:grpSpLocks/>
                                    </wpg:cNvGrpSpPr>
                                    <wpg:grpSpPr bwMode="auto">
                                      <a:xfrm>
                                        <a:off x="3633" y="14022"/>
                                        <a:ext cx="588" cy="391"/>
                                        <a:chOff x="3633" y="14023"/>
                                        <a:chExt cx="588" cy="391"/>
                                      </a:xfrm>
                                    </wpg:grpSpPr>
                                    <wps:wsp>
                                      <wps:cNvPr id="1895" name="Freeform 124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6" name="Freeform 124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97" name="Group 1242"/>
                                    <wpg:cNvGrpSpPr>
                                      <a:grpSpLocks/>
                                    </wpg:cNvGrpSpPr>
                                    <wpg:grpSpPr bwMode="auto">
                                      <a:xfrm>
                                        <a:off x="3628" y="14091"/>
                                        <a:ext cx="588" cy="391"/>
                                        <a:chOff x="3633" y="14023"/>
                                        <a:chExt cx="588" cy="391"/>
                                      </a:xfrm>
                                    </wpg:grpSpPr>
                                    <wps:wsp>
                                      <wps:cNvPr id="1898" name="Freeform 124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9" name="Freeform 124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00" name="Group 1245"/>
                                  <wpg:cNvGrpSpPr>
                                    <a:grpSpLocks/>
                                  </wpg:cNvGrpSpPr>
                                  <wpg:grpSpPr bwMode="auto">
                                    <a:xfrm>
                                      <a:off x="3625" y="14155"/>
                                      <a:ext cx="593" cy="460"/>
                                      <a:chOff x="3628" y="14022"/>
                                      <a:chExt cx="593" cy="460"/>
                                    </a:xfrm>
                                  </wpg:grpSpPr>
                                  <wpg:grpSp>
                                    <wpg:cNvPr id="1901" name="Group 1246"/>
                                    <wpg:cNvGrpSpPr>
                                      <a:grpSpLocks/>
                                    </wpg:cNvGrpSpPr>
                                    <wpg:grpSpPr bwMode="auto">
                                      <a:xfrm>
                                        <a:off x="3633" y="14022"/>
                                        <a:ext cx="588" cy="391"/>
                                        <a:chOff x="3633" y="14023"/>
                                        <a:chExt cx="588" cy="391"/>
                                      </a:xfrm>
                                    </wpg:grpSpPr>
                                    <wps:wsp>
                                      <wps:cNvPr id="1902" name="Freeform 124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3" name="Freeform 124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04" name="Group 1249"/>
                                    <wpg:cNvGrpSpPr>
                                      <a:grpSpLocks/>
                                    </wpg:cNvGrpSpPr>
                                    <wpg:grpSpPr bwMode="auto">
                                      <a:xfrm>
                                        <a:off x="3628" y="14091"/>
                                        <a:ext cx="588" cy="391"/>
                                        <a:chOff x="3633" y="14023"/>
                                        <a:chExt cx="588" cy="391"/>
                                      </a:xfrm>
                                    </wpg:grpSpPr>
                                    <wps:wsp>
                                      <wps:cNvPr id="1905" name="Freeform 125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6" name="Freeform 125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907" name="Group 1252"/>
                                <wpg:cNvGrpSpPr>
                                  <a:grpSpLocks/>
                                </wpg:cNvGrpSpPr>
                                <wpg:grpSpPr bwMode="auto">
                                  <a:xfrm>
                                    <a:off x="3625" y="14283"/>
                                    <a:ext cx="596" cy="594"/>
                                    <a:chOff x="3625" y="14021"/>
                                    <a:chExt cx="596" cy="594"/>
                                  </a:xfrm>
                                </wpg:grpSpPr>
                                <wpg:grpSp>
                                  <wpg:cNvPr id="1908" name="Group 1253"/>
                                  <wpg:cNvGrpSpPr>
                                    <a:grpSpLocks/>
                                  </wpg:cNvGrpSpPr>
                                  <wpg:grpSpPr bwMode="auto">
                                    <a:xfrm>
                                      <a:off x="3628" y="14021"/>
                                      <a:ext cx="593" cy="460"/>
                                      <a:chOff x="3628" y="14022"/>
                                      <a:chExt cx="593" cy="460"/>
                                    </a:xfrm>
                                  </wpg:grpSpPr>
                                  <wpg:grpSp>
                                    <wpg:cNvPr id="1909" name="Group 1254"/>
                                    <wpg:cNvGrpSpPr>
                                      <a:grpSpLocks/>
                                    </wpg:cNvGrpSpPr>
                                    <wpg:grpSpPr bwMode="auto">
                                      <a:xfrm>
                                        <a:off x="3633" y="14022"/>
                                        <a:ext cx="588" cy="391"/>
                                        <a:chOff x="3633" y="14023"/>
                                        <a:chExt cx="588" cy="391"/>
                                      </a:xfrm>
                                    </wpg:grpSpPr>
                                    <wps:wsp>
                                      <wps:cNvPr id="1910" name="Freeform 1255"/>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1" name="Freeform 1256"/>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2" name="Group 1257"/>
                                    <wpg:cNvGrpSpPr>
                                      <a:grpSpLocks/>
                                    </wpg:cNvGrpSpPr>
                                    <wpg:grpSpPr bwMode="auto">
                                      <a:xfrm>
                                        <a:off x="3628" y="14091"/>
                                        <a:ext cx="588" cy="391"/>
                                        <a:chOff x="3633" y="14023"/>
                                        <a:chExt cx="588" cy="391"/>
                                      </a:xfrm>
                                    </wpg:grpSpPr>
                                    <wps:wsp>
                                      <wps:cNvPr id="1913" name="Freeform 1258"/>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4" name="Freeform 1259"/>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15" name="Group 1260"/>
                                  <wpg:cNvGrpSpPr>
                                    <a:grpSpLocks/>
                                  </wpg:cNvGrpSpPr>
                                  <wpg:grpSpPr bwMode="auto">
                                    <a:xfrm>
                                      <a:off x="3625" y="14155"/>
                                      <a:ext cx="593" cy="460"/>
                                      <a:chOff x="3628" y="14022"/>
                                      <a:chExt cx="593" cy="460"/>
                                    </a:xfrm>
                                  </wpg:grpSpPr>
                                  <wpg:grpSp>
                                    <wpg:cNvPr id="1916" name="Group 1261"/>
                                    <wpg:cNvGrpSpPr>
                                      <a:grpSpLocks/>
                                    </wpg:cNvGrpSpPr>
                                    <wpg:grpSpPr bwMode="auto">
                                      <a:xfrm>
                                        <a:off x="3633" y="14022"/>
                                        <a:ext cx="588" cy="391"/>
                                        <a:chOff x="3633" y="14023"/>
                                        <a:chExt cx="588" cy="391"/>
                                      </a:xfrm>
                                    </wpg:grpSpPr>
                                    <wps:wsp>
                                      <wps:cNvPr id="1917" name="Freeform 1262"/>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8" name="Freeform 1263"/>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19" name="Group 1264"/>
                                    <wpg:cNvGrpSpPr>
                                      <a:grpSpLocks/>
                                    </wpg:cNvGrpSpPr>
                                    <wpg:grpSpPr bwMode="auto">
                                      <a:xfrm>
                                        <a:off x="3628" y="14091"/>
                                        <a:ext cx="588" cy="391"/>
                                        <a:chOff x="3633" y="14023"/>
                                        <a:chExt cx="588" cy="391"/>
                                      </a:xfrm>
                                    </wpg:grpSpPr>
                                    <wps:wsp>
                                      <wps:cNvPr id="1920" name="Freeform 1265"/>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1" name="Freeform 1266"/>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1922" name="Group 1267"/>
                              <wpg:cNvGrpSpPr>
                                <a:grpSpLocks/>
                              </wpg:cNvGrpSpPr>
                              <wpg:grpSpPr bwMode="auto">
                                <a:xfrm>
                                  <a:off x="3625" y="14542"/>
                                  <a:ext cx="596" cy="594"/>
                                  <a:chOff x="3625" y="14021"/>
                                  <a:chExt cx="596" cy="594"/>
                                </a:xfrm>
                              </wpg:grpSpPr>
                              <wpg:grpSp>
                                <wpg:cNvPr id="1923" name="Group 1268"/>
                                <wpg:cNvGrpSpPr>
                                  <a:grpSpLocks/>
                                </wpg:cNvGrpSpPr>
                                <wpg:grpSpPr bwMode="auto">
                                  <a:xfrm>
                                    <a:off x="3628" y="14021"/>
                                    <a:ext cx="593" cy="460"/>
                                    <a:chOff x="3628" y="14022"/>
                                    <a:chExt cx="593" cy="460"/>
                                  </a:xfrm>
                                </wpg:grpSpPr>
                                <wpg:grpSp>
                                  <wpg:cNvPr id="1924" name="Group 1269"/>
                                  <wpg:cNvGrpSpPr>
                                    <a:grpSpLocks/>
                                  </wpg:cNvGrpSpPr>
                                  <wpg:grpSpPr bwMode="auto">
                                    <a:xfrm>
                                      <a:off x="3633" y="14022"/>
                                      <a:ext cx="588" cy="391"/>
                                      <a:chOff x="3633" y="14023"/>
                                      <a:chExt cx="588" cy="391"/>
                                    </a:xfrm>
                                  </wpg:grpSpPr>
                                  <wps:wsp>
                                    <wps:cNvPr id="1925" name="Freeform 127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6" name="Freeform 127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27" name="Group 1272"/>
                                  <wpg:cNvGrpSpPr>
                                    <a:grpSpLocks/>
                                  </wpg:cNvGrpSpPr>
                                  <wpg:grpSpPr bwMode="auto">
                                    <a:xfrm>
                                      <a:off x="3628" y="14091"/>
                                      <a:ext cx="588" cy="391"/>
                                      <a:chOff x="3633" y="14023"/>
                                      <a:chExt cx="588" cy="391"/>
                                    </a:xfrm>
                                  </wpg:grpSpPr>
                                  <wps:wsp>
                                    <wps:cNvPr id="1928" name="Freeform 1273"/>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9" name="Freeform 1274"/>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930" name="Group 1275"/>
                                <wpg:cNvGrpSpPr>
                                  <a:grpSpLocks/>
                                </wpg:cNvGrpSpPr>
                                <wpg:grpSpPr bwMode="auto">
                                  <a:xfrm>
                                    <a:off x="3625" y="14155"/>
                                    <a:ext cx="593" cy="460"/>
                                    <a:chOff x="3628" y="14022"/>
                                    <a:chExt cx="593" cy="460"/>
                                  </a:xfrm>
                                </wpg:grpSpPr>
                                <wpg:grpSp>
                                  <wpg:cNvPr id="1931" name="Group 1276"/>
                                  <wpg:cNvGrpSpPr>
                                    <a:grpSpLocks/>
                                  </wpg:cNvGrpSpPr>
                                  <wpg:grpSpPr bwMode="auto">
                                    <a:xfrm>
                                      <a:off x="3633" y="14022"/>
                                      <a:ext cx="588" cy="391"/>
                                      <a:chOff x="3633" y="14023"/>
                                      <a:chExt cx="588" cy="391"/>
                                    </a:xfrm>
                                  </wpg:grpSpPr>
                                  <wps:wsp>
                                    <wps:cNvPr id="1932" name="Freeform 127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3" name="Freeform 127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4" name="Group 1279"/>
                                  <wpg:cNvGrpSpPr>
                                    <a:grpSpLocks/>
                                  </wpg:cNvGrpSpPr>
                                  <wpg:grpSpPr bwMode="auto">
                                    <a:xfrm>
                                      <a:off x="3628" y="14091"/>
                                      <a:ext cx="588" cy="391"/>
                                      <a:chOff x="3633" y="14023"/>
                                      <a:chExt cx="588" cy="391"/>
                                    </a:xfrm>
                                  </wpg:grpSpPr>
                                  <wps:wsp>
                                    <wps:cNvPr id="1935" name="Freeform 1280"/>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6" name="Freeform 1281"/>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937" name="Group 1282"/>
                              <wpg:cNvGrpSpPr>
                                <a:grpSpLocks/>
                              </wpg:cNvGrpSpPr>
                              <wpg:grpSpPr bwMode="auto">
                                <a:xfrm>
                                  <a:off x="3628" y="14804"/>
                                  <a:ext cx="593" cy="460"/>
                                  <a:chOff x="3628" y="14022"/>
                                  <a:chExt cx="593" cy="460"/>
                                </a:xfrm>
                              </wpg:grpSpPr>
                              <wpg:grpSp>
                                <wpg:cNvPr id="1938" name="Group 1283"/>
                                <wpg:cNvGrpSpPr>
                                  <a:grpSpLocks/>
                                </wpg:cNvGrpSpPr>
                                <wpg:grpSpPr bwMode="auto">
                                  <a:xfrm>
                                    <a:off x="3633" y="14022"/>
                                    <a:ext cx="588" cy="391"/>
                                    <a:chOff x="3633" y="14023"/>
                                    <a:chExt cx="588" cy="391"/>
                                  </a:xfrm>
                                </wpg:grpSpPr>
                                <wps:wsp>
                                  <wps:cNvPr id="1939" name="Freeform 1284"/>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0" name="Freeform 1285"/>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1" name="Group 1286"/>
                                <wpg:cNvGrpSpPr>
                                  <a:grpSpLocks/>
                                </wpg:cNvGrpSpPr>
                                <wpg:grpSpPr bwMode="auto">
                                  <a:xfrm>
                                    <a:off x="3628" y="14091"/>
                                    <a:ext cx="588" cy="391"/>
                                    <a:chOff x="3633" y="14023"/>
                                    <a:chExt cx="588" cy="391"/>
                                  </a:xfrm>
                                </wpg:grpSpPr>
                                <wps:wsp>
                                  <wps:cNvPr id="1942" name="Freeform 1287"/>
                                  <wps:cNvSpPr>
                                    <a:spLocks/>
                                  </wps:cNvSpPr>
                                  <wps:spPr bwMode="auto">
                                    <a:xfrm>
                                      <a:off x="3635" y="14023"/>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3" name="Freeform 1288"/>
                                  <wps:cNvSpPr>
                                    <a:spLocks/>
                                  </wps:cNvSpPr>
                                  <wps:spPr bwMode="auto">
                                    <a:xfrm>
                                      <a:off x="3633" y="14057"/>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44" name="Freeform 1289"/>
                              <wps:cNvSpPr>
                                <a:spLocks/>
                              </wps:cNvSpPr>
                              <wps:spPr bwMode="auto">
                                <a:xfrm>
                                  <a:off x="3632" y="14936"/>
                                  <a:ext cx="586" cy="357"/>
                                </a:xfrm>
                                <a:custGeom>
                                  <a:avLst/>
                                  <a:gdLst>
                                    <a:gd name="T0" fmla="*/ 0 w 586"/>
                                    <a:gd name="T1" fmla="*/ 357 h 357"/>
                                    <a:gd name="T2" fmla="*/ 231 w 586"/>
                                    <a:gd name="T3" fmla="*/ 356 h 357"/>
                                    <a:gd name="T4" fmla="*/ 586 w 586"/>
                                    <a:gd name="T5" fmla="*/ 0 h 357"/>
                                  </a:gdLst>
                                  <a:ahLst/>
                                  <a:cxnLst>
                                    <a:cxn ang="0">
                                      <a:pos x="T0" y="T1"/>
                                    </a:cxn>
                                    <a:cxn ang="0">
                                      <a:pos x="T2" y="T3"/>
                                    </a:cxn>
                                    <a:cxn ang="0">
                                      <a:pos x="T4" y="T5"/>
                                    </a:cxn>
                                  </a:cxnLst>
                                  <a:rect l="0" t="0" r="r" b="b"/>
                                  <a:pathLst>
                                    <a:path w="586" h="357">
                                      <a:moveTo>
                                        <a:pt x="0" y="357"/>
                                      </a:moveTo>
                                      <a:lnTo>
                                        <a:pt x="231" y="356"/>
                                      </a:lnTo>
                                      <a:lnTo>
                                        <a:pt x="58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 name="Freeform 1290"/>
                              <wps:cNvSpPr>
                                <a:spLocks/>
                              </wps:cNvSpPr>
                              <wps:spPr bwMode="auto">
                                <a:xfrm>
                                  <a:off x="4227" y="13994"/>
                                  <a:ext cx="202" cy="446"/>
                                </a:xfrm>
                                <a:custGeom>
                                  <a:avLst/>
                                  <a:gdLst>
                                    <a:gd name="T0" fmla="*/ 0 w 202"/>
                                    <a:gd name="T1" fmla="*/ 2 h 446"/>
                                    <a:gd name="T2" fmla="*/ 202 w 202"/>
                                    <a:gd name="T3" fmla="*/ 0 h 446"/>
                                    <a:gd name="T4" fmla="*/ 202 w 202"/>
                                    <a:gd name="T5" fmla="*/ 446 h 446"/>
                                  </a:gdLst>
                                  <a:ahLst/>
                                  <a:cxnLst>
                                    <a:cxn ang="0">
                                      <a:pos x="T0" y="T1"/>
                                    </a:cxn>
                                    <a:cxn ang="0">
                                      <a:pos x="T2" y="T3"/>
                                    </a:cxn>
                                    <a:cxn ang="0">
                                      <a:pos x="T4" y="T5"/>
                                    </a:cxn>
                                  </a:cxnLst>
                                  <a:rect l="0" t="0" r="r" b="b"/>
                                  <a:pathLst>
                                    <a:path w="202" h="446">
                                      <a:moveTo>
                                        <a:pt x="0" y="2"/>
                                      </a:moveTo>
                                      <a:lnTo>
                                        <a:pt x="202" y="0"/>
                                      </a:lnTo>
                                      <a:lnTo>
                                        <a:pt x="202" y="44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 name="Freeform 1291"/>
                              <wps:cNvSpPr>
                                <a:spLocks/>
                              </wps:cNvSpPr>
                              <wps:spPr bwMode="auto">
                                <a:xfrm>
                                  <a:off x="3627" y="14671"/>
                                  <a:ext cx="807" cy="653"/>
                                </a:xfrm>
                                <a:custGeom>
                                  <a:avLst/>
                                  <a:gdLst>
                                    <a:gd name="T0" fmla="*/ 0 w 807"/>
                                    <a:gd name="T1" fmla="*/ 712 h 712"/>
                                    <a:gd name="T2" fmla="*/ 807 w 807"/>
                                    <a:gd name="T3" fmla="*/ 705 h 712"/>
                                    <a:gd name="T4" fmla="*/ 807 w 807"/>
                                    <a:gd name="T5" fmla="*/ 0 h 712"/>
                                  </a:gdLst>
                                  <a:ahLst/>
                                  <a:cxnLst>
                                    <a:cxn ang="0">
                                      <a:pos x="T0" y="T1"/>
                                    </a:cxn>
                                    <a:cxn ang="0">
                                      <a:pos x="T2" y="T3"/>
                                    </a:cxn>
                                    <a:cxn ang="0">
                                      <a:pos x="T4" y="T5"/>
                                    </a:cxn>
                                  </a:cxnLst>
                                  <a:rect l="0" t="0" r="r" b="b"/>
                                  <a:pathLst>
                                    <a:path w="807" h="712">
                                      <a:moveTo>
                                        <a:pt x="0" y="712"/>
                                      </a:moveTo>
                                      <a:lnTo>
                                        <a:pt x="807" y="705"/>
                                      </a:lnTo>
                                      <a:lnTo>
                                        <a:pt x="807"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 name="Freeform 1292"/>
                              <wps:cNvSpPr>
                                <a:spLocks/>
                              </wps:cNvSpPr>
                              <wps:spPr bwMode="auto">
                                <a:xfrm>
                                  <a:off x="2319" y="14876"/>
                                  <a:ext cx="349" cy="300"/>
                                </a:xfrm>
                                <a:custGeom>
                                  <a:avLst/>
                                  <a:gdLst>
                                    <a:gd name="T0" fmla="*/ 182 w 182"/>
                                    <a:gd name="T1" fmla="*/ 298 h 300"/>
                                    <a:gd name="T2" fmla="*/ 0 w 182"/>
                                    <a:gd name="T3" fmla="*/ 300 h 300"/>
                                    <a:gd name="T4" fmla="*/ 0 w 182"/>
                                    <a:gd name="T5" fmla="*/ 0 h 300"/>
                                  </a:gdLst>
                                  <a:ahLst/>
                                  <a:cxnLst>
                                    <a:cxn ang="0">
                                      <a:pos x="T0" y="T1"/>
                                    </a:cxn>
                                    <a:cxn ang="0">
                                      <a:pos x="T2" y="T3"/>
                                    </a:cxn>
                                    <a:cxn ang="0">
                                      <a:pos x="T4" y="T5"/>
                                    </a:cxn>
                                  </a:cxnLst>
                                  <a:rect l="0" t="0" r="r" b="b"/>
                                  <a:pathLst>
                                    <a:path w="182" h="300">
                                      <a:moveTo>
                                        <a:pt x="182" y="298"/>
                                      </a:moveTo>
                                      <a:lnTo>
                                        <a:pt x="0" y="300"/>
                                      </a:lnTo>
                                      <a:lnTo>
                                        <a:pt x="0"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 name="Freeform 1293"/>
                              <wps:cNvSpPr>
                                <a:spLocks/>
                              </wps:cNvSpPr>
                              <wps:spPr bwMode="auto">
                                <a:xfrm>
                                  <a:off x="2319" y="14341"/>
                                  <a:ext cx="349" cy="316"/>
                                </a:xfrm>
                                <a:custGeom>
                                  <a:avLst/>
                                  <a:gdLst>
                                    <a:gd name="T0" fmla="*/ 192 w 192"/>
                                    <a:gd name="T1" fmla="*/ 0 h 316"/>
                                    <a:gd name="T2" fmla="*/ 0 w 192"/>
                                    <a:gd name="T3" fmla="*/ 0 h 316"/>
                                    <a:gd name="T4" fmla="*/ 0 w 192"/>
                                    <a:gd name="T5" fmla="*/ 316 h 316"/>
                                  </a:gdLst>
                                  <a:ahLst/>
                                  <a:cxnLst>
                                    <a:cxn ang="0">
                                      <a:pos x="T0" y="T1"/>
                                    </a:cxn>
                                    <a:cxn ang="0">
                                      <a:pos x="T2" y="T3"/>
                                    </a:cxn>
                                    <a:cxn ang="0">
                                      <a:pos x="T4" y="T5"/>
                                    </a:cxn>
                                  </a:cxnLst>
                                  <a:rect l="0" t="0" r="r" b="b"/>
                                  <a:pathLst>
                                    <a:path w="192" h="316">
                                      <a:moveTo>
                                        <a:pt x="192" y="0"/>
                                      </a:moveTo>
                                      <a:lnTo>
                                        <a:pt x="0" y="0"/>
                                      </a:lnTo>
                                      <a:lnTo>
                                        <a:pt x="0" y="316"/>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9" name="Text Box 1294"/>
                              <wps:cNvSpPr txBox="1">
                                <a:spLocks noChangeArrowheads="1"/>
                              </wps:cNvSpPr>
                              <wps:spPr bwMode="auto">
                                <a:xfrm>
                                  <a:off x="1866" y="14504"/>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vertAlign w:val="subscript"/>
                                      </w:rPr>
                                    </w:pPr>
                                    <w:r>
                                      <w:t>U</w:t>
                                    </w:r>
                                    <w:r>
                                      <w:rPr>
                                        <w:vertAlign w:val="subscript"/>
                                      </w:rPr>
                                      <w:t>1</w:t>
                                    </w:r>
                                  </w:p>
                                </w:txbxContent>
                              </wps:txbx>
                              <wps:bodyPr rot="0" vert="horz" wrap="square" lIns="91440" tIns="45720" rIns="91440" bIns="45720" anchor="t" anchorCtr="0" upright="1">
                                <a:noAutofit/>
                              </wps:bodyPr>
                            </wps:wsp>
                            <wps:wsp>
                              <wps:cNvPr id="1950" name="Text Box 1295"/>
                              <wps:cNvSpPr txBox="1">
                                <a:spLocks noChangeArrowheads="1"/>
                              </wps:cNvSpPr>
                              <wps:spPr bwMode="auto">
                                <a:xfrm>
                                  <a:off x="4374" y="1435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vertAlign w:val="subscript"/>
                                      </w:rPr>
                                    </w:pPr>
                                    <w:r>
                                      <w:t>U</w:t>
                                    </w:r>
                                    <w:r>
                                      <w:rPr>
                                        <w:vertAlign w:val="subscript"/>
                                      </w:rPr>
                                      <w:t>2</w:t>
                                    </w:r>
                                  </w:p>
                                </w:txbxContent>
                              </wps:txbx>
                              <wps:bodyPr rot="0" vert="horz" wrap="square" lIns="91440" tIns="45720" rIns="91440" bIns="45720" anchor="t" anchorCtr="0" upright="1">
                                <a:noAutofit/>
                              </wps:bodyPr>
                            </wps:wsp>
                            <wps:wsp>
                              <wps:cNvPr id="1951" name="Text Box 1296"/>
                              <wps:cNvSpPr txBox="1">
                                <a:spLocks noChangeArrowheads="1"/>
                              </wps:cNvSpPr>
                              <wps:spPr bwMode="auto">
                                <a:xfrm>
                                  <a:off x="3261" y="14550"/>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18"/>
                                        <w:vertAlign w:val="subscript"/>
                                      </w:rPr>
                                    </w:pPr>
                                    <w:r>
                                      <w:rPr>
                                        <w:sz w:val="18"/>
                                      </w:rPr>
                                      <w:t>D</w:t>
                                    </w:r>
                                    <w:r>
                                      <w:rPr>
                                        <w:sz w:val="18"/>
                                        <w:vertAlign w:val="subscript"/>
                                      </w:rPr>
                                      <w:t>2</w:t>
                                    </w:r>
                                  </w:p>
                                </w:txbxContent>
                              </wps:txbx>
                              <wps:bodyPr rot="0" vert="horz" wrap="square" lIns="91440" tIns="45720" rIns="91440" bIns="45720" anchor="t" anchorCtr="0" upright="1">
                                <a:noAutofit/>
                              </wps:bodyPr>
                            </wps:wsp>
                            <wps:wsp>
                              <wps:cNvPr id="1952" name="Text Box 1297"/>
                              <wps:cNvSpPr txBox="1">
                                <a:spLocks noChangeArrowheads="1"/>
                              </wps:cNvSpPr>
                              <wps:spPr bwMode="auto">
                                <a:xfrm>
                                  <a:off x="2319" y="14573"/>
                                  <a:ext cx="62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18"/>
                                        <w:vertAlign w:val="subscript"/>
                                      </w:rPr>
                                    </w:pPr>
                                    <w:r>
                                      <w:rPr>
                                        <w:sz w:val="18"/>
                                      </w:rPr>
                                      <w:t>D</w:t>
                                    </w:r>
                                    <w:r>
                                      <w:rPr>
                                        <w:sz w:val="18"/>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9" o:spid="_x0000_s1342" style="position:absolute;margin-left:8.85pt;margin-top:12.1pt;width:156.8pt;height:97.35pt;z-index:251662336" coordorigin="1866,13698" coordsize="3136,19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">
                      <v:group id="Group 1220" o:spid="_x0000_s1343" style="position:absolute;left:2670;top:13698;width:1557;height:1947" coordorigin="2670,13699" coordsize="1557,1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gtcUAAADdAAAADwAAAGRycy9kb3ducmV2LnhtbERPTWvCQBC9F/wPywi9&#10;1U0stpK6CUFUPEihWii9DdkxCcnOhuyaxH/fLRR6m8f7nE02mVYM1LvasoJ4EYEgLqyuuVTwedk/&#10;rUE4j6yxtUwK7uQgS2cPG0y0HfmDhrMvRQhhl6CCyvsukdIVFRl0C9sRB+5qe4M+wL6UuscxhJtW&#10;LqPoRRqsOTRU2NG2oqI534yCw4hj/hzvhlNz3d6/L6v3r1NMSj3Op/wNhKfJ/4v/3Ecd5q9f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14LXFAAAA3QAA&#10;AA8AAAAAAAAAAAAAAAAAqgIAAGRycy9kb3ducmV2LnhtbFBLBQYAAAAABAAEAPoAAACcAwAAAAA=&#10;">
                        <v:shape id="Freeform 1221" o:spid="_x0000_s1344" alt="Narrow horizontal" style="position:absolute;left:2670;top:13704;width:1554;height:356;visibility:visible;mso-wrap-style:square;v-text-anchor:top" coordsize="154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Gew8MA&#10;AADdAAAADwAAAGRycy9kb3ducmV2LnhtbERPTWvCQBC9C/0PyxS86aYtJGmaVUptqT14aEzvQ3ZM&#10;gtnZmF01/nu3IHibx/ucfDmaTpxocK1lBU/zCARxZXXLtYJy+zVLQTiPrLGzTAou5GC5eJjkmGl7&#10;5l86Fb4WIYRdhgoa7/tMSlc1ZNDNbU8cuJ0dDPoAh1rqAc8h3HTyOYpiabDl0NBgTx8NVfviaBSs&#10;Dsnfyze9bkvrN7HWyeUn/iyUmj6O728gPI3+Lr651zrMT5MY/r8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Gew8MAAADdAAAADwAAAAAAAAAAAAAAAACYAgAAZHJzL2Rv&#10;d25yZXYueG1sUEsFBgAAAAAEAAQA9QAAAIgDAAAAAA==&#10;" path="m,356l355,,1543,,1195,348e" fillcolor="black" stroked="f">
                          <v:fill r:id="rId330" o:title="" type="pattern"/>
                          <v:path arrowok="t" o:connecttype="custom" o:connectlocs="0,356;358,0;1554,0;1204,348" o:connectangles="0,0,0,0"/>
                        </v:shape>
                        <v:rect id="Rectangle 1222" o:spid="_x0000_s1345" style="position:absolute;left:2930;top:14348;width:692;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DWMIA&#10;AADdAAAADwAAAGRycy9kb3ducmV2LnhtbERPS2sCMRC+C/6HMIXeNNtCq6xGWUsFT4IPsL0NmzFZ&#10;3EyWTequ/74RBG/z8T1nvuxdLa7UhsqzgrdxBoK49Lpio+B4WI+mIEJE1lh7JgU3CrBcDAdzzLXv&#10;eEfXfTQihXDIUYGNscmlDKUlh2HsG+LEnX3rMCbYGqlb7FK4q+V7ln1KhxWnBosNfVkqL/s/p+C7&#10;+d0WHybI4hTtz8WvurXdGqVeX/piBiJSH5/ih3uj0/zpZAL3b9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XMNYwgAAAN0AAAAPAAAAAAAAAAAAAAAAAJgCAABkcnMvZG93&#10;bnJldi54bWxQSwUGAAAAAAQABAD1AAAAhwMAAAAA&#10;" filled="f"/>
                        <v:shape id="Freeform 1223" o:spid="_x0000_s1346" style="position:absolute;left:3240;top:14347;width:368;height:737;visibility:visible;mso-wrap-style:square;v-text-anchor:top" coordsize="368,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YucUA&#10;AADdAAAADwAAAGRycy9kb3ducmV2LnhtbESPQW/CMAyF75P4D5GRdhspHEbVEdCGhLbbNpimHa3E&#10;bQqNUzUByr+fD5N2s/We3/u82oyhUxcaUhvZwHxWgCK20bXcGPg67B5KUCkjO+wik4EbJdisJ3cr&#10;rFy88idd9rlREsKpQgM+577SOllPAdMs9sSi1XEImGUdGu0GvEp46PSiKB51wJalwWNPW0/2tD8H&#10;A/bbx/GjPL/c6D2/2vmyPv5sa2Pup+PzE6hMY/43/12/OcEvl4Ir38gI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tRi5xQAAAN0AAAAPAAAAAAAAAAAAAAAAAJgCAABkcnMv&#10;ZG93bnJldi54bWxQSwUGAAAAAAQABAD1AAAAigMAAAAA&#10;" path="m,l,737r368,e" filled="f">
                          <v:path arrowok="t" o:connecttype="custom" o:connectlocs="0,0;0,737;368,737" o:connectangles="0,0,0"/>
                        </v:shape>
                        <v:rect id="Rectangle 1224" o:spid="_x0000_s1347" style="position:absolute;left:2670;top:14060;width:1200;height:1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yscMA&#10;AADdAAAADwAAAGRycy9kb3ducmV2LnhtbERPTWsCMRC9C/6HMII3zVqwtVujrKWCJ6G2UL0Nm2my&#10;uJksm9Rd/30jCN7m8T5nue5dLS7Uhsqzgtk0A0Fcel2xUfD9tZ0sQISIrLH2TAquFGC9Gg6WmGvf&#10;8SddDtGIFMIhRwU2xiaXMpSWHIapb4gT9+tbhzHB1kjdYpfCXS2fsuxZOqw4NVhs6N1SeT78OQUf&#10;zWlfzE2QxU+0x7PfdFu7N0qNR33xBiJSHx/iu3un0/zFyyvcvk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yscMAAADdAAAADwAAAAAAAAAAAAAAAACYAgAAZHJzL2Rv&#10;d25yZXYueG1sUEsFBgAAAAAEAAQA9QAAAIgDAAAAAA==&#10;" filled="f"/>
                        <v:shape id="Freeform 1225" o:spid="_x0000_s1348" alt="Narrow vertical" style="position:absolute;left:3870;top:13705;width:356;height:1941;visibility:visible;mso-wrap-style:square;v-text-anchor:top" coordsize="356,1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gphsQA&#10;AADdAAAADwAAAGRycy9kb3ducmV2LnhtbESPQU/DMAyF70j8h8hI3FgKEqgryyY2CYkLB8p+gNeY&#10;NFvjVEnoyn49PiBxs/We3/u82sxhUBOl7CMbuF9UoIi7aD07A/vP17saVC7IFofIZOCHMmzW11cr&#10;bGw88wdNbXFKQjg3aKAvZWy0zl1PAfMijsSifcUUsMianLYJzxIeBv1QVU86oGdp6HGkXU/dqf0O&#10;Buh9Oh4eq+SW7dbrkf3Fungx5vZmfnkGVWgu/+a/6zcr+HUt/PKNj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IKYbEAAAA3QAAAA8AAAAAAAAAAAAAAAAAmAIAAGRycy9k&#10;b3ducmV2LnhtbFBLBQYAAAAABAAEAPUAAACJAwAAAAA=&#10;" path="m,354l356,r,1585l,1941e" fillcolor="black" stroked="f">
                          <v:fill r:id="rId972" o:title="" type="pattern"/>
                          <v:path arrowok="t" o:connecttype="custom" o:connectlocs="0,354;356,0;356,1585;0,1941" o:connectangles="0,0,0,0"/>
                        </v:shape>
                        <v:shape id="Freeform 1226" o:spid="_x0000_s1349" alt="Narrow vertical" style="position:absolute;left:2930;top:14346;width:310;height:1013;visibility:visible;mso-wrap-style:square;v-text-anchor:top" coordsize="310,1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jUsMA&#10;AADdAAAADwAAAGRycy9kb3ducmV2LnhtbERPS4vCMBC+C/sfwix409Q9SOkaRYUugiA+dmGPQzO2&#10;xWZSmthWf70RBG/z8T1ntuhNJVpqXGlZwWQcgSDOrC45V/B7SkcxCOeRNVaWScGNHCzmH4MZJtp2&#10;fKD26HMRQtglqKDwvk6kdFlBBt3Y1sSBO9vGoA+wyaVusAvhppJfUTSVBksODQXWtC4ouxyvRsF9&#10;X+7+tz8dLatrnv5td+lt1aZKDT/75TcIT71/i1/ujQ7z43gCz2/C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XjUsMAAADdAAAADwAAAAAAAAAAAAAAAACYAgAAZHJzL2Rv&#10;d25yZXYueG1sUEsFBgAAAAAEAAQA9QAAAIgDAAAAAA==&#10;" path="m,1l310,r,736l,1013,,1xe" fillcolor="black" stroked="f">
                          <v:fill r:id="rId972" o:title="" type="pattern"/>
                          <v:path arrowok="t" o:connecttype="custom" o:connectlocs="0,1;310,0;310,736;0,1013;0,1" o:connectangles="0,0,0,0,0"/>
                        </v:shape>
                        <v:shape id="Freeform 1227" o:spid="_x0000_s1350" alt="Narrow horizontal" style="position:absolute;left:2930;top:15082;width:690;height:276;visibility:visible;mso-wrap-style:square;v-text-anchor:top" coordsize="690,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285sMA&#10;AADdAAAADwAAAGRycy9kb3ducmV2LnhtbERPS2vCQBC+C/0PyxR6000tLSG6ilQKPbQHXwdvQ3ZM&#10;gpnZkB01/vtuodDbfHzPmS8Hbs2V+tgEcfA8ycCQlME3UjnY7z7GOZioKB7bIOTgThGWi4fRHAsf&#10;brKh61Yrk0IkFuigVu0Ka2NZE2OchI4kcafQM2qCfWV9j7cUzq2dZtmbZWwkNdTY0XtN5Xl7YQfV&#10;V/N60gPf1y+R+XiI391uo849PQ6rGRilQf/Ff+5Pn+bn+RR+v0kn2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285sMAAADdAAAADwAAAAAAAAAAAAAAAACYAgAAZHJzL2Rv&#10;d25yZXYueG1sUEsFBgAAAAAEAAQA9QAAAIgDAAAAAA==&#10;" path="m,276l310,,690,r,274l,276xe" fillcolor="black" stroked="f">
                          <v:fill r:id="rId330" o:title="" type="pattern"/>
                          <v:path arrowok="t" o:connecttype="custom" o:connectlocs="0,276;310,0;690,0;690,274;0,276" o:connectangles="0,0,0,0,0"/>
                        </v:shape>
                        <v:shape id="Freeform 1228" o:spid="_x0000_s1351" style="position:absolute;left:2670;top:13699;width:1557;height:1943;visibility:visible;mso-wrap-style:square;v-text-anchor:top" coordsize="1557,1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qGuMQA&#10;AADdAAAADwAAAGRycy9kb3ducmV2LnhtbERP32vCMBB+H+x/CDfY20x1MEo1ioii4MvmuoFvR3Om&#10;xeZSk1jrf78MBnu7j+/nzRaDbUVPPjSOFYxHGQjiyumGjYLyc/OSgwgRWWPrmBTcKcBi/vgww0K7&#10;G39Qf4hGpBAOBSqoY+wKKUNVk8Uwch1x4k7OW4wJeiO1x1sKt62cZNmbtNhwaqixo1VN1flwtQrM&#10;tr289/7bfPn1cV/61bkbb0qlnp+G5RREpCH+i//cO53m5/kr/H6TTp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KhrjEAAAA3QAAAA8AAAAAAAAAAAAAAAAAmAIAAGRycy9k&#10;b3ducmV2LnhtbFBLBQYAAAAABAAEAPUAAACJAwAAAAA=&#10;" path="m,360l357,,1557,r,1590l1203,1943e" filled="f">
                          <v:path arrowok="t" o:connecttype="custom" o:connectlocs="0,360;357,0;1557,0;1557,1590;1203,1943" o:connectangles="0,0,0,0,0"/>
                        </v:shape>
                        <v:shape id="AutoShape 1229" o:spid="_x0000_s1352" type="#_x0000_t32" style="position:absolute;left:3870;top:13703;width:357;height:3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V0M8MAAADdAAAADwAAAGRycy9kb3ducmV2LnhtbERPTWvCQBC9F/wPywheim4iIiF1lSIU&#10;xEOhmoPHYXeahGZn4+42xn/fLQje5vE+Z7MbbScG8qF1rCBfZCCItTMt1wqq88e8ABEissHOMSm4&#10;U4DddvKywdK4G3/RcIq1SCEcSlTQxNiXUgbdkMWwcD1x4r6dtxgT9LU0Hm8p3HZymWVrabHl1NBg&#10;T/uG9M/p1ypoj9VnNbxeo9fFMb/4PJwvnVZqNh3f30BEGuNT/HAfTJpfFCv4/yad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ldDPDAAAA3QAAAA8AAAAAAAAAAAAA&#10;AAAAoQIAAGRycy9kb3ducmV2LnhtbFBLBQYAAAAABAAEAPkAAACRAwAAAAA=&#10;"/>
                      </v:group>
                      <v:shape id="Freeform 1230" o:spid="_x0000_s1353" style="position:absolute;left:2671;top:14902;width:572;height:273;visibility:visible;mso-wrap-style:square;v-text-anchor:top" coordsize="57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3l48IA&#10;AADdAAAADwAAAGRycy9kb3ducmV2LnhtbERPS2rDMBDdF3oHMYXuGrmhLo4b2ZSCod4Y4uQAgzX+&#10;UGtkJDVxbl8FAt3N431nX65mFmdyfrKs4HWTgCDurJ54UHA6Vi8ZCB+QNc6WScGVPJTF48Mec20v&#10;fKBzGwYRQ9jnqGAMYcml9N1IBv3GLsSR660zGCJ0g9QOLzHczHKbJO/S4MSxYcSFvkbqftpfo6Cv&#10;pr5J62N9arPdMhy0bdybVer5af38ABFoDf/iu/tbx/lZlsLtm3iC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eXjwgAAAN0AAAAPAAAAAAAAAAAAAAAAAJgCAABkcnMvZG93&#10;bnJldi54bWxQSwUGAAAAAAQABAD1AAAAhwMAAAAA&#10;" path="m,273r256,l572,e" filled="f">
                        <v:path arrowok="t" o:connecttype="custom" o:connectlocs="0,273;256,273;572,0" o:connectangles="0,0,0"/>
                      </v:shape>
                      <v:shape id="Freeform 1231" o:spid="_x0000_s1354" style="position:absolute;left:2668;top:14769;width:572;height:273;visibility:visible;mso-wrap-style:square;v-text-anchor:top" coordsize="57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97lMIA&#10;AADdAAAADwAAAGRycy9kb3ducmV2LnhtbERPS2rDMBDdF3oHMYXuGrmhDY4b2ZSCod4Y7OQAgzX+&#10;UGtkJDVxbl8FAt3N433nUKxmFmdyfrKs4HWTgCDurJ54UHA6li8pCB+QNc6WScGVPBT548MBM20v&#10;3NC5DYOIIewzVDCGsGRS+m4kg35jF+LI9dYZDBG6QWqHlxhuZrlNkp00OHFsGHGhr5G6n/bXKOjL&#10;qa/fq2N1atP9MjTa1u7NKvX8tH5+gAi0hn/x3f2t4/w03cHtm3iC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3uUwgAAAN0AAAAPAAAAAAAAAAAAAAAAAJgCAABkcnMvZG93&#10;bnJldi54bWxQSwUGAAAAAAQABAD1AAAAhwMAAAAA&#10;" path="m,273r256,l572,e" filled="f">
                        <v:path arrowok="t" o:connecttype="custom" o:connectlocs="0,273;256,273;572,0" o:connectangles="0,0,0"/>
                      </v:shape>
                      <v:shape id="Freeform 1232" o:spid="_x0000_s1355" style="position:absolute;left:2671;top:14629;width:572;height:273;visibility:visible;mso-wrap-style:square;v-text-anchor:top" coordsize="57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eD8AA&#10;AADdAAAADwAAAGRycy9kb3ducmV2LnhtbERP24rCMBB9X/Afwgi+remKl1qNIoKgL4LVDxia6YVt&#10;JiWJ2v37jSD4NodznfW2N614kPONZQU/4wQEcWF1w5WC2/XwnYLwAVlja5kU/JGH7WbwtcZM2ydf&#10;6JGHSsQQ9hkqqEPoMil9UZNBP7YdceRK6wyGCF0ltcNnDDetnCTJXBpsODbU2NG+puI3vxsF5aEp&#10;z7PT9XTL02VXXbQ9u6lVajTsdysQgfrwEb/dRx3np+kCXt/E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RPeD8AAAADdAAAADwAAAAAAAAAAAAAAAACYAgAAZHJzL2Rvd25y&#10;ZXYueG1sUEsFBgAAAAAEAAQA9QAAAIUDAAAAAA==&#10;" path="m,273r256,l572,e" filled="f">
                        <v:path arrowok="t" o:connecttype="custom" o:connectlocs="0,273;256,273;572,0" o:connectangles="0,0,0"/>
                      </v:shape>
                      <v:shape id="Freeform 1233" o:spid="_x0000_s1356" style="position:absolute;left:2671;top:14496;width:572;height:273;visibility:visible;mso-wrap-style:square;v-text-anchor:top" coordsize="57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fcUA&#10;AADdAAAADwAAAGRycy9kb3ducmV2LnhtbESPzWrDQAyE74G+w6JAb8k6pS2O63UogUBzCcTJAwiv&#10;/EO9WrO7Sdy3rw6F3iRmNPOp3M1uVHcKcfBsYLPOQBE33g7cGbheDqscVEzIFkfPZOCHIuyqp0WJ&#10;hfUPPtO9Tp2SEI4FGuhTmgqtY9OTw7j2E7ForQ8Ok6yh0zbgQ8LdqF+y7F07HFgaepxo31PzXd+c&#10;gfYwtKe34+V4rfPt1J2tP4VXb8zzcv78AJVoTv/mv+svK/h5LrjyjYyg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jEp9xQAAAN0AAAAPAAAAAAAAAAAAAAAAAJgCAABkcnMv&#10;ZG93bnJldi54bWxQSwUGAAAAAAQABAD1AAAAigMAAAAA&#10;" path="m,273r256,l572,e" filled="f">
                        <v:path arrowok="t" o:connecttype="custom" o:connectlocs="0,273;256,273;572,0" o:connectangles="0,0,0"/>
                      </v:shape>
                      <v:shape id="Freeform 1234" o:spid="_x0000_s1357" style="position:absolute;left:2668;top:14356;width:572;height:273;visibility:visible;mso-wrap-style:square;v-text-anchor:top" coordsize="572,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Dv5sAA&#10;AADdAAAADwAAAGRycy9kb3ducmV2LnhtbERPy6rCMBDdC/cfwlxwp6kXlVqNIhcE3QhWP2Bopg9s&#10;JiWJWv/eCIK7OZznrDa9acWdnG8sK5iMExDEhdUNVwou590oBeEDssbWMil4kofN+mewwkzbB5/o&#10;nodKxBD2GSqoQ+gyKX1Rk0E/th1x5ErrDIYIXSW1w0cMN638S5K5NNhwbKixo/+aimt+MwrKXVMe&#10;Z4fz4ZKni646aXt0U6vU8LffLkEE6sNX/HHvdZyfpgt4fxNPkO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Dv5sAAAADdAAAADwAAAAAAAAAAAAAAAACYAgAAZHJzL2Rvd25y&#10;ZXYueG1sUEsFBgAAAAAEAAQA9QAAAIUDAAAAAA==&#10;" path="m,273r256,l572,e" filled="f">
                        <v:path arrowok="t" o:connecttype="custom" o:connectlocs="0,273;256,273;572,0" o:connectangles="0,0,0"/>
                      </v:shape>
                      <v:shape id="Freeform 1235" o:spid="_x0000_s1358" style="position:absolute;left:2671;top:14341;width:426;height:139;visibility:visible;mso-wrap-style:square;v-text-anchor:top" coordsize="426,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4r8cA&#10;AADdAAAADwAAAGRycy9kb3ducmV2LnhtbESPQWvCQBCF74L/YZlCL1I39iAxdZUiWFo8SNUWeptm&#10;p0lqdjbsbjX+e+dQ8DbDe/PeN/Nl71p1ohAbzwYm4wwUceltw5WBw379kIOKCdli65kMXCjCcjEc&#10;zLGw/szvdNqlSkkIxwIN1Cl1hdaxrMlhHPuOWLQfHxwmWUOlbcCzhLtWP2bZVDtsWBpq7GhVU3nc&#10;/TkD24/9m7+wqz5HL1+4+W1C3k2+jbm/65+fQCXq0838f/1qBT+fCb98IyPo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9OK/HAAAA3QAAAA8AAAAAAAAAAAAAAAAAmAIAAGRy&#10;cy9kb3ducmV2LnhtbFBLBQYAAAAABAAEAPUAAACMAwAAAAA=&#10;" path="m,139r256,-1l426,e" filled="f">
                        <v:path arrowok="t" o:connecttype="custom" o:connectlocs="0,139;256,138;426,0" o:connectangles="0,0,0"/>
                      </v:shape>
                      <v:group id="Group 1236" o:spid="_x0000_s1359" style="position:absolute;left:3625;top:14017;width:596;height:857" coordorigin="3625,14020" coordsize="596,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IATMMAAADdAAAADwAAAGRycy9kb3ducmV2LnhtbERPS4vCMBC+C/6HMII3&#10;Tavs4naNIqLiQRZ8wLK3oRnbYjMpTWzrv98Igrf5+J4zX3amFA3VrrCsIB5HIIhTqwvOFFzO29EM&#10;hPPIGkvLpOBBDpaLfm+OibYtH6k5+UyEEHYJKsi9rxIpXZqTQTe2FXHgrrY26AOsM6lrbEO4KeUk&#10;ij6lwYJDQ44VrXNKb6e7UbBrsV1N401zuF3Xj7/zx8/vISalhoNu9Q3CU+ff4pd7r8P82V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wgBMwwAAAN0AAAAP&#10;AAAAAAAAAAAAAAAAAKoCAABkcnMvZG93bnJldi54bWxQSwUGAAAAAAQABAD6AAAAmgMAAAAA&#10;">
                        <v:group id="Group 1237" o:spid="_x0000_s1360" style="position:absolute;left:3625;top:14020;width:596;height:594" coordorigin="3625,14021" coordsize="596,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CeO8UAAADdAAAADwAAAGRycy9kb3ducmV2LnhtbERPTWvCQBC9F/wPyxS8&#10;NZsoLTHNKiJWPIRCVSi9DdkxCWZnQ3abxH/fLRR6m8f7nHwzmVYM1LvGsoIkikEQl1Y3XCm4nN+e&#10;UhDOI2tsLZOCOznYrGcPOWbajvxBw8lXIoSwy1BB7X2XSenKmgy6yHbEgbva3qAPsK+k7nEM4aaV&#10;izh+kQYbDg01drSrqbydvo2Cw4jjdpnsh+J23d2/zs/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4QnjvFAAAA3QAA&#10;AA8AAAAAAAAAAAAAAAAAqgIAAGRycy9kb3ducmV2LnhtbFBLBQYAAAAABAAEAPoAAACcAwAAAAA=&#10;">
                          <v:group id="Group 1238" o:spid="_x0000_s1361" style="position:absolute;left:3628;top:14021;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7oMUAAADdAAAADwAAAGRycy9kb3ducmV2LnhtbERPTWvCQBC9F/wPyxS8&#10;NZsoLTHNKiJVPIRCVSi9DdkxCWZnQ3abxH/fLRR6m8f7nHwzmVYM1LvGsoIkikEQl1Y3XCm4nPdP&#10;KQjnkTW2lknBnRxs1rOHHDNtR/6g4eQrEULYZaig9r7LpHRlTQZdZDviwF1tb9AH2FdS9ziGcNPK&#10;RRy/SIMNh4YaO9rVVN5O30bBYcRxu0zehuJ23d2/zs/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FcO6DFAAAA3QAA&#10;AA8AAAAAAAAAAAAAAAAAqgIAAGRycy9kb3ducmV2LnhtbFBLBQYAAAAABAAEAPoAAACcAwAAAAA=&#10;">
                            <v:group id="Group 1239" o:spid="_x0000_s1362"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Wj1MQAAADdAAAADwAAAGRycy9kb3ducmV2LnhtbERPS2vCQBC+F/oflil4&#10;M5vUKpq6ikhbPIjgA6S3ITsmwexsyG6T+O9dQehtPr7nzJe9qURLjSstK0iiGARxZnXJuYLT8Xs4&#10;BeE8ssbKMim4kYPl4vVljqm2He+pPfhchBB2KSoovK9TKV1WkEEX2Zo4cBfbGPQBNrnUDXYh3FTy&#10;PY4n0mDJoaHAmtYFZdfDn1Hw02G3GiVf7fZ6Wd9+j+PdeZuQUoO3fvUJwlPv/8VP90aH+dPZBz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Wj1MQAAADdAAAA&#10;DwAAAAAAAAAAAAAAAACqAgAAZHJzL2Rvd25yZXYueG1sUEsFBgAAAAAEAAQA+gAAAJsDAAAAAA==&#10;">
                              <v:shape id="Freeform 1240" o:spid="_x0000_s1363"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Z7ccMA&#10;AADdAAAADwAAAGRycy9kb3ducmV2LnhtbERPzWrCQBC+F3yHZYTe6saCxUY3QRTBQ0tt4gMM2XET&#10;zc6G7DZJ375bKPQ2H9/vbPPJtmKg3jeOFSwXCQjiyumGjYJLeXxag/ABWWPrmBR8k4c8mz1sMdVu&#10;5E8aimBEDGGfooI6hC6V0lc1WfQL1xFH7up6iyHC3kjd4xjDbSufk+RFWmw4NtTY0b6m6l58WQXF&#10;OTF+/Hhblu+mOHJJt+FsD0o9zqfdBkSgKfyL/9wnHeevX1f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bZ7ccMAAADdAAAADwAAAAAAAAAAAAAAAACYAgAAZHJzL2Rv&#10;d25yZXYueG1sUEsFBgAAAAAEAAQA9QAAAIgDAAAAAA==&#10;" path="m,357r231,-1l586,e" filled="f">
                                <v:path arrowok="t" o:connecttype="custom" o:connectlocs="0,357;231,356;586,0" o:connectangles="0,0,0"/>
                              </v:shape>
                              <v:shape id="Freeform 1241" o:spid="_x0000_s1364"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lBsIA&#10;AADdAAAADwAAAGRycy9kb3ducmV2LnhtbERPzYrCMBC+L/gOYQRva+oexO0aRRTBg7Juuw8wNGNa&#10;bSalybb17c2C4G0+vt9Zrgdbi45aXzlWMJsmIIgLpys2Cn7z/fsChA/IGmvHpOBOHtar0dsSU+16&#10;/qEuC0bEEPYpKihDaFIpfVGSRT91DXHkLq61GCJsjdQt9jHc1vIjSebSYsWxocSGtiUVt+zPKsjO&#10;ifH993GWn0y255yu3dnulJqMh80XiEBDeImf7oOO8xefc/j/Jp4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ZOUGwgAAAN0AAAAPAAAAAAAAAAAAAAAAAJgCAABkcnMvZG93&#10;bnJldi54bWxQSwUGAAAAAAQABAD1AAAAhwMAAAAA&#10;" path="m,357r231,-1l586,e" filled="f">
                                <v:path arrowok="t" o:connecttype="custom" o:connectlocs="0,357;231,356;586,0" o:connectangles="0,0,0"/>
                              </v:shape>
                            </v:group>
                            <v:group id="Group 1242" o:spid="_x0000_s1365"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c9o8UAAADdAAAADwAAAGRycy9kb3ducmV2LnhtbERPS2vCQBC+F/oflil4&#10;M5tU6iN1FZG2eBDBB0hvQ3ZMgtnZkN0m8d+7gtDbfHzPmS97U4mWGldaVpBEMQjizOqScwWn4/dw&#10;CsJ5ZI2VZVJwIwfLxevLHFNtO95Te/C5CCHsUlRQeF+nUrqsIIMusjVx4C62MegDbHKpG+xCuKnk&#10;exyPpcGSQ0OBNa0Lyq6HP6Pgp8NuNUq+2u31sr79Hj92521CSg3e+tUnCE+9/xc/3Rsd5k9n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nPaPFAAAA3QAA&#10;AA8AAAAAAAAAAAAAAAAAqgIAAGRycy9kb3ducmV2LnhtbFBLBQYAAAAABAAEAPoAAACcAwAAAAA=&#10;">
                              <v:shape id="Freeform 1243" o:spid="_x0000_s1366"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fU78UA&#10;AADdAAAADwAAAGRycy9kb3ducmV2LnhtbESPQW/CMAyF75P2HyJP4jZSdkDQERDahLTD0KDdD7Aa&#10;L+1onKrJ2vLv5wMSN1vv+b3Pm93kWzVQH5vABhbzDBRxFWzDzsB3eXhegYoJ2WIbmAxcKcJu+/iw&#10;wdyGkc80FMkpCeGYo4E6pS7XOlY1eYzz0BGL9hN6j0nW3mnb4yjhvtUvWbbUHhuWhho7equpuhR/&#10;3kBxylwcvz4X5dEVBy7pdzj5d2NmT9P+FVSiKd3Nt+sPK/irteDKNzKC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t9TvxQAAAN0AAAAPAAAAAAAAAAAAAAAAAJgCAABkcnMv&#10;ZG93bnJldi54bWxQSwUGAAAAAAQABAD1AAAAigMAAAAA&#10;" path="m,357r231,-1l586,e" filled="f">
                                <v:path arrowok="t" o:connecttype="custom" o:connectlocs="0,357;231,356;586,0" o:connectangles="0,0,0"/>
                              </v:shape>
                              <v:shape id="Freeform 1244" o:spid="_x0000_s1367"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txdMIA&#10;AADdAAAADwAAAGRycy9kb3ducmV2LnhtbERPzWrCQBC+C32HZQredJMeRFPXIC1CDy3apA8wZMdN&#10;NDsbstskfXtXEHqbj+93tvlkWzFQ7xvHCtJlAoK4crpho+CnPCzWIHxA1tg6JgV/5CHfPc22mGk3&#10;8jcNRTAihrDPUEEdQpdJ6auaLPql64gjd3a9xRBhb6TucYzhtpUvSbKSFhuODTV29FZTdS1+rYLi&#10;lBg/Hj/T8ssUBy7pMpzsu1Lz52n/CiLQFP7FD/eHjvPXmw3cv4knyN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3F0wgAAAN0AAAAPAAAAAAAAAAAAAAAAAJgCAABkcnMvZG93&#10;bnJldi54bWxQSwUGAAAAAAQABAD1AAAAhwMAAAAA&#10;" path="m,357r231,-1l586,e" filled="f">
                                <v:path arrowok="t" o:connecttype="custom" o:connectlocs="0,357;231,356;586,0" o:connectangles="0,0,0"/>
                              </v:shape>
                            </v:group>
                          </v:group>
                          <v:group id="Group 1245" o:spid="_x0000_s1368" style="position:absolute;left:3625;top:14155;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U/zccAAADdAAAADwAAAGRycy9kb3ducmV2LnhtbESPQWvCQBCF70L/wzKF&#10;3nSTFqWNriLSlh5EMBaKtyE7JsHsbMhuk/jvnUOhtxnem/e+WW1G16ieulB7NpDOElDEhbc1lwa+&#10;Tx/TV1AhIltsPJOBGwXYrB8mK8ysH/hIfR5LJSEcMjRQxdhmWoeiIodh5lti0S6+cxhl7UptOxwk&#10;3DX6OUkW2mHN0lBhS7uKimv+6wx8DjhsX9L3fn+97G7n0/zws0/JmKfHcbsEFWmM/+a/6y8r+G+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2U/zccAAADd&#10;AAAADwAAAAAAAAAAAAAAAACqAgAAZHJzL2Rvd25yZXYueG1sUEsFBgAAAAAEAAQA+gAAAJ4DAAAA&#10;AA==&#10;">
                            <v:group id="Group 1246" o:spid="_x0000_s1369"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maVsQAAADdAAAADwAAAGRycy9kb3ducmV2LnhtbERPS2vCQBC+F/wPywi9&#10;NZsoLTVmFZFaegiFqiDehuyYBLOzIbvN4993C4Xe5uN7TrYdTSN66lxtWUESxSCIC6trLhWcT4en&#10;VxDOI2tsLJOCiRxsN7OHDFNtB/6i/uhLEULYpaig8r5NpXRFRQZdZFviwN1sZ9AH2JVSdziEcNPI&#10;RRy/SIM1h4YKW9pXVNyP30bB+4DDbpm89fn9tp+up+fPS56QUo/zcbcG4Wn0/+I/94cO81d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CmaVsQAAADdAAAA&#10;DwAAAAAAAAAAAAAAAACqAgAAZHJzL2Rvd25yZXYueG1sUEsFBgAAAAAEAAQA+gAAAJsDAAAAAA==&#10;">
                              <v:shape id="Freeform 1247" o:spid="_x0000_s1370"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5H8IA&#10;AADdAAAADwAAAGRycy9kb3ducmV2LnhtbERPzWrCQBC+F3yHZQRvza4epE1dpVSEHiraxAcYstNN&#10;2uxsyK5JfHu3UOhtPr7f2ewm14qB+tB41rDMFAjiypuGrYZLeXh8AhEissHWM2m4UYDddvawwdz4&#10;kT9pKKIVKYRDjhrqGLtcylDV5DBkviNO3JfvHcYEeytNj2MKd61cKbWWDhtODTV29FZT9VNcnYbi&#10;rGwYTx/L8miLA5f0PZzdXuvFfHp9ARFpiv/iP/e7SfOf1Qp+v0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tHkfwgAAAN0AAAAPAAAAAAAAAAAAAAAAAJgCAABkcnMvZG93&#10;bnJldi54bWxQSwUGAAAAAAQABAD1AAAAhwMAAAAA&#10;" path="m,357r231,-1l586,e" filled="f">
                                <v:path arrowok="t" o:connecttype="custom" o:connectlocs="0,357;231,356;586,0" o:connectangles="0,0,0"/>
                              </v:shape>
                              <v:shape id="Freeform 1248" o:spid="_x0000_s1371"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hMIA&#10;AADdAAAADwAAAGRycy9kb3ducmV2LnhtbERP3WrCMBS+H/gO4QjezcQJMjujiEPYxYba+gCH5izt&#10;1pyUJmu7t18EYXfn4/s9m93oGtFTF2rPGhZzBYK49KZmq+FaHB+fQYSIbLDxTBp+KcBuO3nYYGb8&#10;wBfq82hFCuGQoYYqxjaTMpQVOQxz3xIn7tN3DmOCnZWmwyGFu0Y+KbWSDmtODRW2dKio/M5/nIb8&#10;rGwYTu+L4sPmRy7oqz+7V61n03H/AiLSGP/Fd/ebSfPXagm3b9IJ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NyEwgAAAN0AAAAPAAAAAAAAAAAAAAAAAJgCAABkcnMvZG93&#10;bnJldi54bWxQSwUGAAAAAAQABAD1AAAAhwMAAAAA&#10;" path="m,357r231,-1l586,e" filled="f">
                                <v:path arrowok="t" o:connecttype="custom" o:connectlocs="0,357;231,356;586,0" o:connectangles="0,0,0"/>
                              </v:shape>
                            </v:group>
                            <v:group id="Group 1249" o:spid="_x0000_s1372"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45zsQAAADdAAAADwAAAGRycy9kb3ducmV2LnhtbERPS2vCQBC+F/wPywi9&#10;1U1sKxqziogtPYjgA8TbkJ08MDsbstsk/vtuodDbfHzPSdeDqUVHrassK4gnEQjizOqKCwWX88fL&#10;HITzyBpry6TgQQ7Wq9FTiom2PR+pO/lChBB2CSoovW8SKV1WkkE3sQ1x4HLbGvQBtoXULfYh3NRy&#10;GkUzabDi0FBiQ9uSsvvp2yj47LHfvMa7bn/Pt4/b+f1w3cek1PN42CxBeBr8v/jP/aXD/EX0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F45zsQAAADdAAAA&#10;DwAAAAAAAAAAAAAAAACqAgAAZHJzL2Rvd25yZXYueG1sUEsFBgAAAAAEAAQA+gAAAJsDAAAAAA==&#10;">
                              <v:shape id="Freeform 1250" o:spid="_x0000_s1373"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3ha8IA&#10;AADdAAAADwAAAGRycy9kb3ducmV2LnhtbERP3WrCMBS+H/gO4QjezcSBMjujiEPYxYba+gCH5izt&#10;1pyUJmu7t18EYXfn4/s9m93oGtFTF2rPGhZzBYK49KZmq+FaHB+fQYSIbLDxTBp+KcBuO3nYYGb8&#10;wBfq82hFCuGQoYYqxjaTMpQVOQxz3xIn7tN3DmOCnZWmwyGFu0Y+KbWSDmtODRW2dKio/M5/nIb8&#10;rGwYTu+L4sPmRy7oqz+7V61n03H/AiLSGP/Fd/ebSfPXagm3b9IJ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XeFrwgAAAN0AAAAPAAAAAAAAAAAAAAAAAJgCAABkcnMvZG93&#10;bnJldi54bWxQSwUGAAAAAAQABAD1AAAAhwMAAAAA&#10;" path="m,357r231,-1l586,e" filled="f">
                                <v:path arrowok="t" o:connecttype="custom" o:connectlocs="0,357;231,356;586,0" o:connectangles="0,0,0"/>
                              </v:shape>
                              <v:shape id="Freeform 1251" o:spid="_x0000_s1374"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9/HMIA&#10;AADdAAAADwAAAGRycy9kb3ducmV2LnhtbERPzWrCQBC+F3yHZQRvdVcP0kZXEUXowVKb+ABDdtxE&#10;s7Mhu03St+8WCr3Nx/c7m93oGtFTF2rPGhZzBYK49KZmq+FanJ5fQISIbLDxTBq+KcBuO3naYGb8&#10;wJ/U59GKFMIhQw1VjG0mZSgrchjmviVO3M13DmOCnZWmwyGFu0YulVpJhzWnhgpbOlRUPvIvpyG/&#10;KBuGj/OieLf5iQu69xd31Ho2HfdrEJHG+C/+c7+ZNP9VreD3m3S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38cwgAAAN0AAAAPAAAAAAAAAAAAAAAAAJgCAABkcnMvZG93&#10;bnJldi54bWxQSwUGAAAAAAQABAD1AAAAhwMAAAAA&#10;" path="m,357r231,-1l586,e" filled="f">
                                <v:path arrowok="t" o:connecttype="custom" o:connectlocs="0,357;231,356;586,0" o:connectangles="0,0,0"/>
                              </v:shape>
                            </v:group>
                          </v:group>
                        </v:group>
                        <v:group id="Group 1252" o:spid="_x0000_s1375" style="position:absolute;left:3625;top:14283;width:596;height:594" coordorigin="3625,14021" coordsize="596,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IynucQAAADdAAAADwAAAGRycy9kb3ducmV2LnhtbERPS2vCQBC+F/wPywi9&#10;1U0srRqziogtPYjgA8TbkJ08MDsbstsk/vtuodDbfHzPSdeDqUVHrassK4gnEQjizOqKCwWX88fL&#10;HITzyBpry6TgQQ7Wq9FTiom2PR+pO/lChBB2CSoovW8SKV1WkkE3sQ1x4HLbGvQBtoXULfYh3NRy&#10;GkXv0mDFoaHEhrYlZffTt1Hw2WO/eY133f6ebx+389vhuo9JqefxsFmC8DT4f/Gf+0uH+Yto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IynucQAAADdAAAA&#10;DwAAAAAAAAAAAAAAAACqAgAAZHJzL2Rvd25yZXYueG1sUEsFBgAAAAAEAAQA+gAAAJsDAAAAAA==&#10;">
                          <v:group id="Group 1253" o:spid="_x0000_s1376" style="position:absolute;left:3628;top:14021;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Mzy8cAAADdAAAADwAAAGRycy9kb3ducmV2LnhtbESPQWvCQBCF70L/wzKF&#10;3nSTFqWNriLSlh5EMBaKtyE7JsHsbMhuk/jvnUOhtxnem/e+WW1G16ieulB7NpDOElDEhbc1lwa+&#10;Tx/TV1AhIltsPJOBGwXYrB8mK8ysH/hIfR5LJSEcMjRQxdhmWoeiIodh5lti0S6+cxhl7UptOxwk&#10;3DX6OUkW2mHN0lBhS7uKimv+6wx8DjhsX9L3fn+97G7n0/zws0/JmKfHcbsEFWmM/+a/6y8r+G+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RMzy8cAAADd&#10;AAAADwAAAAAAAAAAAAAAAACqAgAAZHJzL2Rvd25yZXYueG1sUEsFBgAAAAAEAAQA+gAAAJ4DAAAA&#10;AA==&#10;">
                            <v:group id="Group 1254" o:spid="_x0000_s1377"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WUMUAAADdAAAADwAAAGRycy9kb3ducmV2LnhtbERPS2uDQBC+F/Iflink&#10;1qwmtCQ2q0hoQg+hkAeU3gZ3oqI7K+5Wzb/vFgq9zcf3nG02mVYM1LvasoJ4EYEgLqyuuVRwveyf&#10;1iCcR9bYWiYFd3KQpbOHLSbajnyi4exLEULYJaig8r5LpHRFRQbdwnbEgbvZ3qAPsC+l7nEM4aaV&#10;yyh6kQZrDg0VdrSrqGjO30bBYcQxX8Vvw7G57e5fl+ePz2NMSs0fp/wVhKfJ/4v/3O86zN9E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fllDFAAAA3QAA&#10;AA8AAAAAAAAAAAAAAAAAqgIAAGRycy9kb3ducmV2LnhtbFBLBQYAAAAABAAEAPoAAACcAwAAAAA=&#10;">
                              <v:shape id="Freeform 1255" o:spid="_x0000_s1378"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PULsUA&#10;AADdAAAADwAAAGRycy9kb3ducmV2LnhtbESPQU/DMAyF70j8h8hI3FhaDgjKsmkamsSBidHuB1iN&#10;Sbs1TtWEtvz7+TBpN1vv+b3Py/XsOzXSENvABvJFBoq4DrZlZ+BY7Z5eQcWEbLELTAb+KcJ6dX+3&#10;xMKGiX9oLJNTEsKxQANNSn2hdawb8hgXoScW7TcMHpOsg9N2wEnCfaefs+xFe2xZGhrsadtQfS7/&#10;vIHykLk4fX/l1d6VO67oNB78hzGPD/PmHVSiOd3M1+tPK/hvufDLNzKC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89QuxQAAAN0AAAAPAAAAAAAAAAAAAAAAAJgCAABkcnMv&#10;ZG93bnJldi54bWxQSwUGAAAAAAQABAD1AAAAigMAAAAA&#10;" path="m,357r231,-1l586,e" filled="f">
                                <v:path arrowok="t" o:connecttype="custom" o:connectlocs="0,357;231,356;586,0" o:connectangles="0,0,0"/>
                              </v:shape>
                              <v:shape id="Freeform 1256" o:spid="_x0000_s1379"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9xtcMA&#10;AADdAAAADwAAAGRycy9kb3ducmV2LnhtbERPS2rDMBDdB3oHMYXuEtldlMSNbEJLoIuWJnYPMFgT&#10;2Yk1MpZqu7evAoHs5vG+sy1m24mRBt86VpCuEhDEtdMtGwU/1X65BuEDssbOMSn4Iw9F/rDYYqbd&#10;xEcay2BEDGGfoYImhD6T0tcNWfQr1xNH7uQGiyHCwUg94BTDbSefk+RFWmw5NjTY01tD9aX8tQrK&#10;Q2L89P2ZVl+m3HNF5/Fg35V6epx3ryACzeEuvrk/dJy/SVO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9xtcMAAADdAAAADwAAAAAAAAAAAAAAAACYAgAAZHJzL2Rv&#10;d25yZXYueG1sUEsFBgAAAAAEAAQA9QAAAIgDAAAAAA==&#10;" path="m,357r231,-1l586,e" filled="f">
                                <v:path arrowok="t" o:connecttype="custom" o:connectlocs="0,357;231,356;586,0" o:connectangles="0,0,0"/>
                              </v:shape>
                            </v:group>
                            <v:group id="Group 1257" o:spid="_x0000_s1380"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KS/MUAAADdAAAADwAAAGRycy9kb3ducmV2LnhtbERPS2vCQBC+F/wPywi9&#10;1U0iLTZ1FREtPUjBRCi9DdkxCWZnQ3bN4993C4Xe5uN7zno7mkb01LnasoJ4EYEgLqyuuVRwyY9P&#10;KxDOI2tsLJOCiRxsN7OHNabaDnymPvOlCCHsUlRQed+mUrqiIoNuYVviwF1tZ9AH2JVSdziEcNPI&#10;JIpepMGaQ0OFLe0rKm7Z3Sh4H3DYLeNDf7pd99N3/vz5dYpJqcf5uHsD4Wn0/+I/94cO81/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UikvzFAAAA3QAA&#10;AA8AAAAAAAAAAAAAAAAAqgIAAGRycy9kb3ducmV2LnhtbFBLBQYAAAAABAAEAPoAAACcAwAAAAA=&#10;">
                              <v:shape id="Freeform 1258" o:spid="_x0000_s1381"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KWcMA&#10;AADdAAAADwAAAGRycy9kb3ducmV2LnhtbERPzWrCQBC+F/oOyxS8NZsoFJu6SqkIHirVpA8wZKeb&#10;aHY2ZNckfXu3UPA2H9/vrDaTbcVAvW8cK8iSFARx5XTDRsF3uXtegvABWWPrmBT8kofN+vFhhbl2&#10;I59oKIIRMYR9jgrqELpcSl/VZNEnriOO3I/rLYYIeyN1j2MMt62cp+mLtNhwbKixo4+aqktxtQqK&#10;Y2r8+PWZlQdT7Lik83C0W6VmT9P7G4hAU7iL/917Hee/Zgv4+yae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FKWcMAAADdAAAADwAAAAAAAAAAAAAAAACYAgAAZHJzL2Rv&#10;d25yZXYueG1sUEsFBgAAAAAEAAQA9QAAAIgDAAAAAA==&#10;" path="m,357r231,-1l586,e" filled="f">
                                <v:path arrowok="t" o:connecttype="custom" o:connectlocs="0,357;231,356;586,0" o:connectangles="0,0,0"/>
                              </v:shape>
                              <v:shape id="Freeform 1259" o:spid="_x0000_s1382"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jSLcMA&#10;AADdAAAADwAAAGRycy9kb3ducmV2LnhtbERPzWrCQBC+F/oOyxS8NZuIFJu6SqkIHirVpA8wZKeb&#10;aHY2ZNckfXu3UPA2H9/vrDaTbcVAvW8cK8iSFARx5XTDRsF3uXtegvABWWPrmBT8kofN+vFhhbl2&#10;I59oKIIRMYR9jgrqELpcSl/VZNEnriOO3I/rLYYIeyN1j2MMt62cp+mLtNhwbKixo4+aqktxtQqK&#10;Y2r8+PWZlQdT7Lik83C0W6VmT9P7G4hAU7iL/917Hee/Zgv4+yae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jSLcMAAADdAAAADwAAAAAAAAAAAAAAAACYAgAAZHJzL2Rv&#10;d25yZXYueG1sUEsFBgAAAAAEAAQA9QAAAIgDAAAAAA==&#10;" path="m,357r231,-1l586,e" filled="f">
                                <v:path arrowok="t" o:connecttype="custom" o:connectlocs="0,357;231,356;586,0" o:connectangles="0,0,0"/>
                              </v:shape>
                            </v:group>
                          </v:group>
                          <v:group id="Group 1260" o:spid="_x0000_s1383" style="position:absolute;left:3625;top:14155;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sKiMMAAADdAAAADwAAAGRycy9kb3ducmV2LnhtbERPS4vCMBC+L/gfwgje&#10;NK2iuF2jiKh4EMEHLHsbmrEtNpPSxLb++82CsLf5+J6zWHWmFA3VrrCsIB5FIIhTqwvOFNyuu+Ec&#10;hPPIGkvLpOBFDlbL3scCE21bPlNz8ZkIIewSVJB7XyVSujQng25kK+LA3W1t0AdYZ1LX2IZwU8px&#10;FM2kwYJDQ44VbXJKH5enUbBvsV1P4m1zfNw3r5/r9PR9jEmpQb9bf4Hw1Pl/8dt90GH+Zz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6ywqIwwAAAN0AAAAP&#10;AAAAAAAAAAAAAAAAAKoCAABkcnMvZG93bnJldi54bWxQSwUGAAAAAAQABAD6AAAAmgMAAAAA&#10;">
                            <v:group id="Group 1261" o:spid="_x0000_s1384"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mU/8MAAADdAAAADwAAAGRycy9kb3ducmV2LnhtbERPS4vCMBC+C/6HMIK3&#10;Na2y4naNIqLiQRZ8wLK3oRnbYjMpTWzrv98Igrf5+J4zX3amFA3VrrCsIB5FIIhTqwvOFFzO248Z&#10;COeRNZaWScGDHCwX/d4cE21bPlJz8pkIIewSVJB7XyVSujQng25kK+LAXW1t0AdYZ1LX2IZwU8px&#10;FE2lwYJDQ44VrXNKb6e7UbBrsV1N4k1zuF3Xj7/z58/vISalhoNu9Q3CU+ff4pd7r8P8r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GZT/wwAAAN0AAAAP&#10;AAAAAAAAAAAAAAAAAKoCAABkcnMvZG93bnJldi54bWxQSwUGAAAAAAQABAD6AAAAmgMAAAAA&#10;">
                              <v:shape id="Freeform 1262" o:spid="_x0000_s1385"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MWsMA&#10;AADdAAAADwAAAGRycy9kb3ducmV2LnhtbERPzWrCQBC+F/oOyxS8NZt4sDZ1lVIRPFSqSR9gyE43&#10;0exsyK5J+vZuoeBtPr7fWW0m24qBet84VpAlKQjiyumGjYLvcve8BOEDssbWMSn4JQ+b9ePDCnPt&#10;Rj7RUAQjYgj7HBXUIXS5lL6qyaJPXEccuR/XWwwR9kbqHscYbls5T9OFtNhwbKixo4+aqktxtQqK&#10;Y2r8+PWZlQdT7Lik83C0W6VmT9P7G4hAU7iL/917Hee/Zi/w9008Qa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pMWsMAAADdAAAADwAAAAAAAAAAAAAAAACYAgAAZHJzL2Rv&#10;d25yZXYueG1sUEsFBgAAAAAEAAQA9QAAAIgDAAAAAA==&#10;" path="m,357r231,-1l586,e" filled="f">
                                <v:path arrowok="t" o:connecttype="custom" o:connectlocs="0,357;231,356;586,0" o:connectangles="0,0,0"/>
                              </v:shape>
                              <v:shape id="Freeform 1263" o:spid="_x0000_s1386"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YKMUA&#10;AADdAAAADwAAAGRycy9kb3ducmV2LnhtbESPQU/DMAyF70j8h8hI3FhaDgjKsmkamsSBidHuB1iN&#10;Sbs1TtWEtvz7+TBpN1vv+b3Py/XsOzXSENvABvJFBoq4DrZlZ+BY7Z5eQcWEbLELTAb+KcJ6dX+3&#10;xMKGiX9oLJNTEsKxQANNSn2hdawb8hgXoScW7TcMHpOsg9N2wEnCfaefs+xFe2xZGhrsadtQfS7/&#10;vIHykLk4fX/l1d6VO67oNB78hzGPD/PmHVSiOd3M1+tPK/hvueDKNzKC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hdgoxQAAAN0AAAAPAAAAAAAAAAAAAAAAAJgCAABkcnMv&#10;ZG93bnJldi54bWxQSwUGAAAAAAQABAD1AAAAigMAAAAA&#10;" path="m,357r231,-1l586,e" filled="f">
                                <v:path arrowok="t" o:connecttype="custom" o:connectlocs="0,357;231,356;586,0" o:connectangles="0,0,0"/>
                              </v:shape>
                            </v:group>
                            <v:group id="Group 1264" o:spid="_x0000_s1387"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YAjcMAAADdAAAADwAAAGRycy9kb3ducmV2LnhtbERPTYvCMBC9C/sfwgh7&#10;07S7KGs1ioi7eBBBXRBvQzO2xWZSmtjWf28Ewds83ufMFp0pRUO1KywriIcRCOLU6oIzBf/H38EP&#10;COeRNZaWScGdHCzmH70ZJtq2vKfm4DMRQtglqCD3vkqkdGlOBt3QVsSBu9jaoA+wzqSusQ3hppRf&#10;UTSWBgsODTlWtMopvR5uRsFfi+3yO1432+tldT8fR7vTNialPvvdcgrCU+ff4pd7o8P8STy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hgCNwwAAAN0AAAAP&#10;AAAAAAAAAAAAAAAAAKoCAABkcnMvZG93bnJldi54bWxQSwUGAAAAAAQABAD6AAAAmgMAAAAA&#10;">
                              <v:shape id="Freeform 1265" o:spid="_x0000_s1388"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ek8UA&#10;AADdAAAADwAAAGRycy9kb3ducmV2LnhtbESPQW/CMAyF70j7D5En7QYpHCboCAhtQuKwCWj3A6zG&#10;Szsap2pC2/37+TBpN1vv+b3P2/3kWzVQH5vABpaLDBRxFWzDzsBneZyvQcWEbLENTAZ+KMJ+9zDb&#10;Ym7DyFcaiuSUhHDM0UCdUpdrHauaPMZF6IhF+wq9xyRr77TtcZRw3+pVlj1rjw1LQ40dvdZU3Yq7&#10;N1BcMhfH8/uy/HDFkUv6Hi7+zZinx+nwAirRlP7Nf9cnK/iblfDLNzKC3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x6TxQAAAN0AAAAPAAAAAAAAAAAAAAAAAJgCAABkcnMv&#10;ZG93bnJldi54bWxQSwUGAAAAAAQABAD1AAAAigMAAAAA&#10;" path="m,357r231,-1l586,e" filled="f">
                                <v:path arrowok="t" o:connecttype="custom" o:connectlocs="0,357;231,356;586,0" o:connectangles="0,0,0"/>
                              </v:shape>
                              <v:shape id="Freeform 1266" o:spid="_x0000_s1389"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O7CMIA&#10;AADdAAAADwAAAGRycy9kb3ducmV2LnhtbERPzWrCQBC+F3yHZYTe6iYeShtdRRTBg1Kb+ABDdtxE&#10;s7Mhuybx7buFQm/z8f3Ocj3aRvTU+dqxgnSWgCAuna7ZKLgU+7cPED4ga2wck4IneVivJi9LzLQb&#10;+Jv6PBgRQ9hnqKAKoc2k9GVFFv3MtcSRu7rOYoiwM1J3OMRw28h5krxLizXHhgpb2lZU3vOHVZCf&#10;E+OHr2NanEy+54Ju/dnulHqdjpsFiEBj+Bf/uQ86zv+cp/D7TTxBr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07sIwgAAAN0AAAAPAAAAAAAAAAAAAAAAAJgCAABkcnMvZG93&#10;bnJldi54bWxQSwUGAAAAAAQABAD1AAAAhwMAAAAA&#10;" path="m,357r231,-1l586,e" filled="f">
                                <v:path arrowok="t" o:connecttype="custom" o:connectlocs="0,357;231,356;586,0" o:connectangles="0,0,0"/>
                              </v:shape>
                            </v:group>
                          </v:group>
                        </v:group>
                      </v:group>
                      <v:group id="Group 1267" o:spid="_x0000_s1390" style="position:absolute;left:3625;top:14542;width:596;height:594" coordorigin="3625,14021" coordsize="596,5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YQcQAAADdAAAADwAAAGRycy9kb3ducmV2LnhtbERPS2vCQBC+F/wPywje&#10;6iaRFo2uIqLSgxR8gHgbsmMSzM6G7JrEf98tFHqbj+85i1VvKtFS40rLCuJxBII4s7rkXMHlvHuf&#10;gnAeWWNlmRS8yMFqOXhbYKptx0dqTz4XIYRdigoK7+tUSpcVZNCNbU0cuLttDPoAm1zqBrsQbiqZ&#10;RNGnNFhyaCiwpk1B2eP0NAr2HXbrSbxtD4/75nU7f3xfDzEpNRr26zkIT73/F/+5v3SYP0s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5YQcQAAADdAAAA&#10;DwAAAAAAAAAAAAAAAACqAgAAZHJzL2Rvd25yZXYueG1sUEsFBgAAAAAEAAQA+gAAAJsDAAAAAA==&#10;">
                        <v:group id="Group 1268" o:spid="_x0000_s1391" style="position:absolute;left:3628;top:14021;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L92sUAAADdAAAADwAAAGRycy9kb3ducmV2LnhtbERPS2vCQBC+F/wPyxR6&#10;q5sHlpq6BhFbPIhQFUpvQ3ZMQrKzIbtN4r/vFoTe5uN7ziqfTCsG6l1tWUE8j0AQF1bXXCq4nN+f&#10;X0E4j6yxtUwKbuQgX88eVphpO/InDSdfihDCLkMFlfddJqUrKjLo5rYjDtzV9gZ9gH0pdY9jCDet&#10;TKLoRRqsOTRU2NG2oqI5/RgFHyOOmzTeDYfmur19nxfHr0NMSj09Tps3EJ4m/y++u/c6zF8m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C/drFAAAA3QAA&#10;AA8AAAAAAAAAAAAAAAAAqgIAAGRycy9kb3ducmV2LnhtbFBLBQYAAAAABAAEAPoAAACcAwAAAAA=&#10;">
                          <v:group id="Group 1269" o:spid="_x0000_s1392"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lrsQAAADdAAAADwAAAGRycy9kb3ducmV2LnhtbERPS2vCQBC+C/6HZQRv&#10;dRNf2OgqIio9SKFaKL0N2TEJZmdDdk3iv+8KBW/z8T1ntelMKRqqXWFZQTyKQBCnVhecKfi+HN4W&#10;IJxH1lhaJgUPcrBZ93srTLRt+Yuas89ECGGXoILc+yqR0qU5GXQjWxEH7mprgz7AOpO6xjaEm1KO&#10;o2guDRYcGnKsaJdTejvfjYJji+12Eu+b0+26e/xeZp8/p5iUGg667RKEp86/xP/uDx3mv4+n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lrsQAAADdAAAA&#10;DwAAAAAAAAAAAAAAAACqAgAAZHJzL2Rvd25yZXYueG1sUEsFBgAAAAAEAAQA+gAAAJsDAAAAAA==&#10;">
                            <v:shape id="Freeform 1270" o:spid="_x0000_s1393"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i9C8MA&#10;AADdAAAADwAAAGRycy9kb3ducmV2LnhtbERPzWrCQBC+F3yHZQRvdaNgqambIIrQg6Wa9AGG7HST&#10;mp0N2W0S375bKPQ2H9/v7PLJtmKg3jeOFayWCQjiyumGjYKP8vT4DMIHZI2tY1JwJw95NnvYYard&#10;yFcaimBEDGGfooI6hC6V0lc1WfRL1xFH7tP1FkOEvZG6xzGG21auk+RJWmw4NtTY0aGm6lZ8WwXF&#10;JTF+fD+vyjdTnLikr+Fij0ot5tP+BUSgKfyL/9yvOs7frjf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i9C8MAAADdAAAADwAAAAAAAAAAAAAAAACYAgAAZHJzL2Rv&#10;d25yZXYueG1sUEsFBgAAAAAEAAQA9QAAAIgDAAAAAA==&#10;" path="m,357r231,-1l586,e" filled="f">
                              <v:path arrowok="t" o:connecttype="custom" o:connectlocs="0,357;231,356;586,0" o:connectangles="0,0,0"/>
                            </v:shape>
                            <v:shape id="Freeform 1271" o:spid="_x0000_s1394"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jfMIA&#10;AADdAAAADwAAAGRycy9kb3ducmV2LnhtbERPzWrCQBC+F3yHZQRvdRMPUqNrKIrQg0VNfIAhO92k&#10;zc6G7DZJ394tFHqbj+93dvlkWzFQ7xvHCtJlAoK4crpho+Benp5fQPiArLF1TAp+yEO+nz3tMNNu&#10;5BsNRTAihrDPUEEdQpdJ6auaLPql64gj9+F6iyHC3kjd4xjDbStXSbKWFhuODTV2dKip+iq+rYLi&#10;mhg/Xs5p+W6KE5f0OVztUanFfHrdggg0hX/xn/tNx/mb1Rp+v4kny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iN8wgAAAN0AAAAPAAAAAAAAAAAAAAAAAJgCAABkcnMvZG93&#10;bnJldi54bWxQSwUGAAAAAAQABAD1AAAAhwMAAAAA&#10;" path="m,357r231,-1l586,e" filled="f">
                              <v:path arrowok="t" o:connecttype="custom" o:connectlocs="0,357;231,356;586,0" o:connectangles="0,0,0"/>
                            </v:shape>
                          </v:group>
                          <v:group id="Group 1272" o:spid="_x0000_s1395"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zn72cQAAADdAAAADwAAAGRycy9kb3ducmV2LnhtbERPS2vCQBC+C/6HZQRv&#10;dRPFR6OriKj0IIVqofQ2ZMckmJ0N2TWJ/74rFLzNx/ec1aYzpWiodoVlBfEoAkGcWl1wpuD7cnhb&#10;gHAeWWNpmRQ8yMFm3e+tMNG25S9qzj4TIYRdggpy76tESpfmZNCNbEUcuKutDfoA60zqGtsQbko5&#10;jqKZNFhwaMixol1O6e18NwqOLbbbSbxvTrfr7vF7mX7+nGJSajjotksQnjr/Ev+7P3SY/z6e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zn72cQAAADdAAAA&#10;DwAAAAAAAAAAAAAAAACqAgAAZHJzL2Rvd25yZXYueG1sUEsFBgAAAAAEAAQA+gAAAJsDAAAAAA==&#10;">
                            <v:shape id="Freeform 1273" o:spid="_x0000_s1396"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kSlcUA&#10;AADdAAAADwAAAGRycy9kb3ducmV2LnhtbESPQW/CMAyF70j7D5En7QYpHCboCAhtQuKwCWj3A6zG&#10;Szsap2pC2/37+TBpN1vv+b3P2/3kWzVQH5vABpaLDBRxFWzDzsBneZyvQcWEbLENTAZ+KMJ+9zDb&#10;Ym7DyFcaiuSUhHDM0UCdUpdrHauaPMZF6IhF+wq9xyRr77TtcZRw3+pVlj1rjw1LQ40dvdZU3Yq7&#10;N1BcMhfH8/uy/HDFkUv6Hi7+zZinx+nwAirRlP7Nf9cnK/ibleDKNzKC3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RKVxQAAAN0AAAAPAAAAAAAAAAAAAAAAAJgCAABkcnMv&#10;ZG93bnJldi54bWxQSwUGAAAAAAQABAD1AAAAigMAAAAA&#10;" path="m,357r231,-1l586,e" filled="f">
                              <v:path arrowok="t" o:connecttype="custom" o:connectlocs="0,357;231,356;586,0" o:connectangles="0,0,0"/>
                            </v:shape>
                            <v:shape id="Freeform 1274" o:spid="_x0000_s1397"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3DsIA&#10;AADdAAAADwAAAGRycy9kb3ducmV2LnhtbERPzYrCMBC+L/gOYQRva6oHWbtGEUXYg7Juuw8wNGNa&#10;bSalybb17Y0g7G0+vt9ZbQZbi45aXzlWMJsmIIgLpys2Cn7zw/sHCB+QNdaOScGdPGzWo7cVptr1&#10;/ENdFoyIIexTVFCG0KRS+qIki37qGuLIXVxrMUTYGqlb7GO4reU8SRbSYsWxocSGdiUVt+zPKsjO&#10;ifH993GWn0x24Jyu3dnulZqMh+0niEBD+Be/3F86zl/Ol/D8Jp4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pbcOwgAAAN0AAAAPAAAAAAAAAAAAAAAAAJgCAABkcnMvZG93&#10;bnJldi54bWxQSwUGAAAAAAQABAD1AAAAhwMAAAAA&#10;" path="m,357r231,-1l586,e" filled="f">
                              <v:path arrowok="t" o:connecttype="custom" o:connectlocs="0,357;231,356;586,0" o:connectangles="0,0,0"/>
                            </v:shape>
                          </v:group>
                        </v:group>
                        <v:group id="Group 1275" o:spid="_x0000_s1398" style="position:absolute;left:3625;top:14155;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group id="Group 1276" o:spid="_x0000_s1399"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VQ68MAAADdAAAADwAAAGRycy9kb3ducmV2LnhtbERPS4vCMBC+L/gfwgje&#10;1rSKi1ajiLjiQQQfIN6GZmyLzaQ02bb++82CsLf5+J6zWHWmFA3VrrCsIB5GIIhTqwvOFFwv359T&#10;EM4jaywtk4IXOVgtex8LTLRt+UTN2WcihLBLUEHufZVI6dKcDLqhrYgD97C1QR9gnUldYxvCTSlH&#10;UfQlDRYcGnKsaJNT+jz/GAW7Ftv1ON42h+dj87pfJsfbISalBv1uPQfhqfP/4rd7r8P82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RVDrwwAAAN0AAAAP&#10;AAAAAAAAAAAAAAAAAKoCAABkcnMvZG93bnJldi54bWxQSwUGAAAAAAQABAD6AAAAmgMAAAAA&#10;">
                            <v:shape id="Freeform 1277" o:spid="_x0000_s1400"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izosMA&#10;AADdAAAADwAAAGRycy9kb3ducmV2LnhtbERPzWrCQBC+F3yHZQRvdaNCqambIIrQg6Wa9AGG7HST&#10;mp0N2W0S375bKPQ2H9/v7PLJtmKg3jeOFayWCQjiyumGjYKP8vT4DMIHZI2tY1JwJw95NnvYYard&#10;yFcaimBEDGGfooI6hC6V0lc1WfRL1xFH7tP1FkOEvZG6xzGG21auk+RJWmw4NtTY0aGm6lZ8WwXF&#10;JTF+fD+vyjdTnLikr+Fij0ot5tP+BUSgKfyL/9yvOs7fbt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izosMAAADdAAAADwAAAAAAAAAAAAAAAACYAgAAZHJzL2Rv&#10;d25yZXYueG1sUEsFBgAAAAAEAAQA9QAAAIgDAAAAAA==&#10;" path="m,357r231,-1l586,e" filled="f">
                              <v:path arrowok="t" o:connecttype="custom" o:connectlocs="0,357;231,356;586,0" o:connectangles="0,0,0"/>
                            </v:shape>
                            <v:shape id="Freeform 1278" o:spid="_x0000_s1401"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WOcMA&#10;AADdAAAADwAAAGRycy9kb3ducmV2LnhtbERPzWrCQBC+F3yHZQRvdaNCaVM3QRTBg6U26QMM2ekm&#10;NTsbsmsS375bKPQ2H9/vbPPJtmKg3jeOFayWCQjiyumGjYLP8vj4DMIHZI2tY1JwJw95NnvYYqrd&#10;yB80FMGIGMI+RQV1CF0qpa9qsuiXriOO3JfrLYYIeyN1j2MMt61cJ8mTtNhwbKixo31N1bW4WQXF&#10;JTF+fD+vyjdTHLmk7+FiD0ot5tPuFUSgKfyL/9wnHee/bD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QWOcMAAADdAAAADwAAAAAAAAAAAAAAAACYAgAAZHJzL2Rv&#10;d25yZXYueG1sUEsFBgAAAAAEAAQA9QAAAIgDAAAAAA==&#10;" path="m,357r231,-1l586,e" filled="f">
                              <v:path arrowok="t" o:connecttype="custom" o:connectlocs="0,357;231,356;586,0" o:connectangles="0,0,0"/>
                            </v:shape>
                          </v:group>
                          <v:group id="Group 1279" o:spid="_x0000_s1402"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Lzc8QAAADdAAAADwAAAGRycy9kb3ducmV2LnhtbERPTWvCQBC9F/wPywje&#10;dBO1YqOriKh4kEK1UHobsmMSzM6G7JrEf+8WhN7m8T5nue5MKRqqXWFZQTyKQBCnVhecKfi+7Idz&#10;EM4jaywtk4IHOVivem9LTLRt+Yuas89ECGGXoILc+yqR0qU5GXQjWxEH7mprgz7AOpO6xjaEm1KO&#10;o2gmDRYcGnKsaJtTejvfjYJDi+1mEu+a0+26ffxe3j9/TjEpNeh3mwUIT53/F7/cRx3mf0y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jLzc8QAAADdAAAA&#10;DwAAAAAAAAAAAAAAAACqAgAAZHJzL2Rvd25yZXYueG1sUEsFBgAAAAAEAAQA+gAAAJsDAAAAAA==&#10;">
                            <v:shape id="Freeform 1280" o:spid="_x0000_s1403"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Er1sMA&#10;AADdAAAADwAAAGRycy9kb3ducmV2LnhtbERPzWrCQBC+C32HZQq96cYWpY2uUlqEHhQ18QGG7LiJ&#10;zc6G7DZJ394VBG/z8f3Ocj3YWnTU+sqxgukkAUFcOF2xUXDKN+N3ED4ga6wdk4J/8rBePY2WmGrX&#10;85G6LBgRQ9inqKAMoUml9EVJFv3ENcSRO7vWYoiwNVK32MdwW8vXJJlLixXHhhIb+iqp+M3+rILs&#10;kBjf77fTfGeyDed06Q72W6mX5+FzASLQEB7iu/tHx/kfbzO4fRN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Er1sMAAADdAAAADwAAAAAAAAAAAAAAAACYAgAAZHJzL2Rv&#10;d25yZXYueG1sUEsFBgAAAAAEAAQA9QAAAIgDAAAAAA==&#10;" path="m,357r231,-1l586,e" filled="f">
                              <v:path arrowok="t" o:connecttype="custom" o:connectlocs="0,357;231,356;586,0" o:connectangles="0,0,0"/>
                            </v:shape>
                            <v:shape id="Freeform 1281" o:spid="_x0000_s1404"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1ocMA&#10;AADdAAAADwAAAGRycy9kb3ducmV2LnhtbERPzWrCQBC+F3yHZYTe6sYK0kY3QRTBQ0tt4gMM2XET&#10;zc6G7DZJ375bKPQ2H9/vbPPJtmKg3jeOFSwXCQjiyumGjYJLeXx6AeEDssbWMSn4Jg95NnvYYqrd&#10;yJ80FMGIGMI+RQV1CF0qpa9qsugXriOO3NX1FkOEvZG6xzGG21Y+J8laWmw4NtTY0b6m6l58WQXF&#10;OTF+/Hhblu+mOHJJt+FsD0o9zqfdBkSgKfyL/9wnHee/rt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O1ocMAAADdAAAADwAAAAAAAAAAAAAAAACYAgAAZHJzL2Rv&#10;d25yZXYueG1sUEsFBgAAAAAEAAQA9QAAAIgDAAAAAA==&#10;" path="m,357r231,-1l586,e" filled="f">
                              <v:path arrowok="t" o:connecttype="custom" o:connectlocs="0,357;231,356;586,0" o:connectangles="0,0,0"/>
                            </v:shape>
                          </v:group>
                        </v:group>
                      </v:group>
                      <v:group id="Group 1282" o:spid="_x0000_s1405" style="position:absolute;left:3628;top:14804;width:593;height:460" coordorigin="3628,14022" coordsize="593,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BtBMQAAADdAAAADwAAAGRycy9kb3ducmV2LnhtbERPTWvCQBC9F/wPywje&#10;dBPFaqOriKh4kEK1UHobsmMSzM6G7JrEf+8WhN7m8T5nue5MKRqqXWFZQTyKQBCnVhecKfi+7Idz&#10;EM4jaywtk4IHOVivem9LTLRt+Yuas89ECGGXoILc+yqR0qU5GXQjWxEH7mprgz7AOpO6xjaEm1KO&#10;o+hdGiw4NORY0Tan9Ha+GwWHFtvNJN41p9t1+/i9TD9/TjEpNeh3mwUIT53/F7/cRx3mf0x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uBtBMQAAADdAAAA&#10;DwAAAAAAAAAAAAAAAACqAgAAZHJzL2Rvd25yZXYueG1sUEsFBgAAAAAEAAQA+gAAAJsDAAAAAA==&#10;">
                        <v:group id="Group 1283" o:spid="_x0000_s1406" style="position:absolute;left:3633;top:14022;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5ds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3/5dscAAADd&#10;AAAADwAAAAAAAAAAAAAAAACqAgAAZHJzL2Rvd25yZXYueG1sUEsFBgAAAAAEAAQA+gAAAJ4DAAAA&#10;AA==&#10;">
                          <v:shape id="Freeform 1284" o:spid="_x0000_s1407"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h08IA&#10;AADdAAAADwAAAGRycy9kb3ducmV2LnhtbERPzWrCQBC+F3yHZQRvdWMFqdFVxCJ4aNEmfYAhO26i&#10;2dmQXZP07buC0Nt8fL+z3g62Fh21vnKsYDZNQBAXTldsFPzkh9d3ED4ga6wdk4Jf8rDdjF7WmGrX&#10;8zd1WTAihrBPUUEZQpNK6YuSLPqpa4gjd3GtxRBha6RusY/htpZvSbKQFiuODSU2tC+puGV3qyA7&#10;J8b3p89Z/mWyA+d07c72Q6nJeNitQAQawr/46T7qOH85X8Ljm3i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fCHTwgAAAN0AAAAPAAAAAAAAAAAAAAAAAJgCAABkcnMvZG93&#10;bnJldi54bWxQSwUGAAAAAAQABAD1AAAAhwMAAAAA&#10;" path="m,357r231,-1l586,e" filled="f">
                            <v:path arrowok="t" o:connecttype="custom" o:connectlocs="0,357;231,356;586,0" o:connectangles="0,0,0"/>
                          </v:shape>
                          <v:shape id="Freeform 1285" o:spid="_x0000_s1408"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D7M8UA&#10;AADdAAAADwAAAGRycy9kb3ducmV2LnhtbESPQWvDMAyF74P9B6NBb6vTUsaW1S1jo9BDx7pkP0DE&#10;qpMulkPsJum/rw6D3STe03uf1tvJt2qgPjaBDSzmGSjiKtiGnYGfcvf4DComZIttYDJwpQjbzf3d&#10;GnMbRv6moUhOSQjHHA3UKXW51rGqyWOch45YtFPoPSZZe6dtj6OE+1Yvs+xJe2xYGmrs6L2m6re4&#10;eAPFMXNx/Dosyk9X7Lik83D0H8bMHqa3V1CJpvRv/rveW8F/WQm/fCMj6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PszxQAAAN0AAAAPAAAAAAAAAAAAAAAAAJgCAABkcnMv&#10;ZG93bnJldi54bWxQSwUGAAAAAAQABAD1AAAAigMAAAAA&#10;" path="m,357r231,-1l586,e" filled="f">
                            <v:path arrowok="t" o:connecttype="custom" o:connectlocs="0,357;231,356;586,0" o:connectangles="0,0,0"/>
                          </v:shape>
                        </v:group>
                        <v:group id="Group 1286" o:spid="_x0000_s1409" style="position:absolute;left:3628;top:14091;width:588;height:391" coordorigin="3633,14023" coordsize="588,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kMjlsQAAADdAAAADwAAAGRycy9kb3ducmV2LnhtbERPTWvCQBC9F/wPywje&#10;dBNtpY2uIqLFgwhqoXgbsmMSzM6G7JrEf+8WhN7m8T5nvuxMKRqqXWFZQTyKQBCnVhecKfg5b4ef&#10;IJxH1lhaJgUPcrBc9N7mmGjb8pGak89ECGGXoILc+yqR0qU5GXQjWxEH7mprgz7AOpO6xjaEm1KO&#10;o2gqDRYcGnKsaJ1TejvdjYLvFtvVJN40+9t1/bicPw6/+5iUGvS71QyEp87/i1/unQ7zv95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kMjlsQAAADdAAAA&#10;DwAAAAAAAAAAAAAAAACqAgAAZHJzL2Rvd25yZXYueG1sUEsFBgAAAAAEAAQA+gAAAJsDAAAAAA==&#10;">
                          <v:shape id="Freeform 1287" o:spid="_x0000_s1410" style="position:absolute;left:3635;top:14023;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7A38MA&#10;AADdAAAADwAAAGRycy9kb3ducmV2LnhtbERPzWrCQBC+F3yHZQRvdaNIqambIIrQg6Wa9AGG7HST&#10;mp0N2W0S375bKPQ2H9/v7PLJtmKg3jeOFayWCQjiyumGjYKP8vT4DMIHZI2tY1JwJw95NnvYYard&#10;yFcaimBEDGGfooI6hC6V0lc1WfRL1xFH7tP1FkOEvZG6xzGG21auk+RJWmw4NtTY0aGm6lZ8WwXF&#10;JTF+fD+vyjdTnLikr+Fij0ot5tP+BUSgKfyL/9yvOs7fbt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7A38MAAADdAAAADwAAAAAAAAAAAAAAAACYAgAAZHJzL2Rv&#10;d25yZXYueG1sUEsFBgAAAAAEAAQA9QAAAIgDAAAAAA==&#10;" path="m,357r231,-1l586,e" filled="f">
                            <v:path arrowok="t" o:connecttype="custom" o:connectlocs="0,357;231,356;586,0" o:connectangles="0,0,0"/>
                          </v:shape>
                          <v:shape id="Freeform 1288" o:spid="_x0000_s1411" style="position:absolute;left:3633;top:14057;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JlRMMA&#10;AADdAAAADwAAAGRycy9kb3ducmV2LnhtbERPzWrCQBC+C32HZQq96cZWpI2uUlqEHhQ18QGG7LiJ&#10;zc6G7DZJ394VBG/z8f3Ocj3YWnTU+sqxgukkAUFcOF2xUXDKN+N3ED4ga6wdk4J/8rBePY2WmGrX&#10;85G6LBgRQ9inqKAMoUml9EVJFv3ENcSRO7vWYoiwNVK32MdwW8vXJJlLixXHhhIb+iqp+M3+rILs&#10;kBjf77fTfGeyDed06Q72W6mX5+FzASLQEB7iu/tHx/kfsze4fRNP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JlRMMAAADdAAAADwAAAAAAAAAAAAAAAACYAgAAZHJzL2Rv&#10;d25yZXYueG1sUEsFBgAAAAAEAAQA9QAAAIgDAAAAAA==&#10;" path="m,357r231,-1l586,e" filled="f">
                            <v:path arrowok="t" o:connecttype="custom" o:connectlocs="0,357;231,356;586,0" o:connectangles="0,0,0"/>
                          </v:shape>
                        </v:group>
                      </v:group>
                      <v:shape id="Freeform 1289" o:spid="_x0000_s1412" style="position:absolute;left:3632;top:14936;width:586;height:357;visibility:visible;mso-wrap-style:square;v-text-anchor:top" coordsize="58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9MMMA&#10;AADdAAAADwAAAGRycy9kb3ducmV2LnhtbERPzWrCQBC+F3yHZQRvdaNIaVM3QRTBg6U26QMM2ekm&#10;NTsbsmsS375bKPQ2H9/vbPPJtmKg3jeOFayWCQjiyumGjYLP8vj4DMIHZI2tY1JwJw95NnvYYqrd&#10;yB80FMGIGMI+RQV1CF0qpa9qsuiXriOO3JfrLYYIeyN1j2MMt61cJ8mTtNhwbKixo31N1bW4WQXF&#10;JTF+fD+vyjdTHLmk7+FiD0ot5tPuFUSgKfyL/9wnHee/bDbw+008QW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9MMMAAADdAAAADwAAAAAAAAAAAAAAAACYAgAAZHJzL2Rv&#10;d25yZXYueG1sUEsFBgAAAAAEAAQA9QAAAIgDAAAAAA==&#10;" path="m,357r231,-1l586,e" filled="f">
                        <v:path arrowok="t" o:connecttype="custom" o:connectlocs="0,357;231,356;586,0" o:connectangles="0,0,0"/>
                      </v:shape>
                      <v:shape id="Freeform 1290" o:spid="_x0000_s1413" style="position:absolute;left:4227;top:13994;width:202;height:446;visibility:visible;mso-wrap-style:square;v-text-anchor:top" coordsize="202,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xA8MA&#10;AADdAAAADwAAAGRycy9kb3ducmV2LnhtbERPTWvCQBC9C/6HZQQvohtbI0nqKjbQIr1F2/uQnSYh&#10;2dmQXTX++26h0Ns83ufsDqPpxI0G11hWsF5FIIhLqxuuFHxe3pYJCOeRNXaWScGDHBz208kOM23v&#10;XNDt7CsRQthlqKD2vs+kdGVNBt3K9sSB+7aDQR/gUEk94D2Em04+RdFWGmw4NNTYU15T2Z6vRkGr&#10;8/evy/Nr/lGmiV8Ux7ho416p+Ww8voDwNPp/8Z/7pMP8dBPD7zfh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VxA8MAAADdAAAADwAAAAAAAAAAAAAAAACYAgAAZHJzL2Rv&#10;d25yZXYueG1sUEsFBgAAAAAEAAQA9QAAAIgDAAAAAA==&#10;" path="m,2l202,r,446e" filled="f">
                        <v:stroke endarrow="diamond" endarrowwidth="narrow" endarrowlength="short"/>
                        <v:path arrowok="t" o:connecttype="custom" o:connectlocs="0,2;202,0;202,446" o:connectangles="0,0,0"/>
                      </v:shape>
                      <v:shape id="Freeform 1291" o:spid="_x0000_s1414" style="position:absolute;left:3627;top:14671;width:807;height:653;visibility:visible;mso-wrap-style:square;v-text-anchor:top" coordsize="807,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8UKcQA&#10;AADdAAAADwAAAGRycy9kb3ducmV2LnhtbERPTWvCQBC9F/wPywi9FLNpCVKjq4io2EuhJhdvQ3ZM&#10;otnZNLua+O+7hUJv83ifs1gNphF36lxtWcFrFIMgLqyuuVSQZ7vJOwjnkTU2lknBgxyslqOnBaba&#10;9vxF96MvRQhhl6KCyvs2ldIVFRl0kW2JA3e2nUEfYFdK3WEfwk0j3+J4Kg3WHBoqbGlTUXE93oyC&#10;g9Xby6bN9nmRZN+fL/uTcfpDqefxsJ6D8DT4f/Gf+6DD/Fkyhd9vwgl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FCnEAAAA3QAAAA8AAAAAAAAAAAAAAAAAmAIAAGRycy9k&#10;b3ducmV2LnhtbFBLBQYAAAAABAAEAPUAAACJAwAAAAA=&#10;" path="m,712r807,-7l807,e" filled="f">
                        <v:stroke endarrow="diamond" endarrowwidth="narrow" endarrowlength="short"/>
                        <v:path arrowok="t" o:connecttype="custom" o:connectlocs="0,653;807,647;807,0" o:connectangles="0,0,0"/>
                      </v:shape>
                      <v:shape id="Freeform 1292" o:spid="_x0000_s1415" style="position:absolute;left:2319;top:14876;width:349;height:300;visibility:visible;mso-wrap-style:square;v-text-anchor:top" coordsize="182,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BVcYA&#10;AADdAAAADwAAAGRycy9kb3ducmV2LnhtbERPTWvCQBC9C/6HZYTedKOUqqmriFbaHqzW1oO3ITsm&#10;wexszG5j6q/vFgRv83ifM5k1phA1VS63rKDfi0AQJ1bnnCr4/lp1RyCcR9ZYWCYFv+RgNm23Jhhr&#10;e+FPqnc+FSGEXYwKMu/LWEqXZGTQ9WxJHLijrQz6AKtU6govIdwUchBFT9JgzqEhw5IWGSWn3Y9R&#10;IFf71/p9dDi+yOa03m76y+L8cVXqodPMn0F4avxdfHO/6TB//DiE/2/CCXL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wBVcYAAADdAAAADwAAAAAAAAAAAAAAAACYAgAAZHJz&#10;L2Rvd25yZXYueG1sUEsFBgAAAAAEAAQA9QAAAIsDAAAAAA==&#10;" path="m182,298l,300,,e" filled="f">
                        <v:stroke endarrow="diamond" endarrowwidth="narrow" endarrowlength="short"/>
                        <v:path arrowok="t" o:connecttype="custom" o:connectlocs="349,298;0,300;0,0" o:connectangles="0,0,0"/>
                      </v:shape>
                      <v:shape id="Freeform 1293" o:spid="_x0000_s1416" style="position:absolute;left:2319;top:14341;width:349;height:316;visibility:visible;mso-wrap-style:square;v-text-anchor:top" coordsize="192,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QmMUA&#10;AADdAAAADwAAAGRycy9kb3ducmV2LnhtbESPTWvCQBCG7wX/wzJCb7qpiNjoKm1BaQ9C6xc9Dtkx&#10;G5qdDdltjP/eORR6m2Hej2eW697XqqM2VoENPI0zUMRFsBWXBo6HzWgOKiZki3VgMnCjCOvV4GGJ&#10;uQ1X/qJun0olIRxzNOBSanKtY+HIYxyHhlhul9B6TLK2pbYtXiXc13qSZTPtsWJpcNjQm6PiZ//r&#10;DcTt5TP7OJ1PU/f6TVK/6yalNeZx2L8sQCXq07/4z/1uBf95KrjyjYy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ZCYxQAAAN0AAAAPAAAAAAAAAAAAAAAAAJgCAABkcnMv&#10;ZG93bnJldi54bWxQSwUGAAAAAAQABAD1AAAAigMAAAAA&#10;" path="m192,l,,,316e" filled="f">
                        <v:stroke endarrow="diamond" endarrowwidth="narrow" endarrowlength="short"/>
                        <v:path arrowok="t" o:connecttype="custom" o:connectlocs="349,0;0,0;0,316" o:connectangles="0,0,0"/>
                      </v:shape>
                      <v:shape id="Text Box 1294" o:spid="_x0000_s1417" type="#_x0000_t202" style="position:absolute;left:1866;top:14504;width:628;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Yh2MIA&#10;AADdAAAADwAAAGRycy9kb3ducmV2LnhtbERPS4vCMBC+L/gfwgje1kRxF9s1iiiCp5X1sbC3oRnb&#10;ss2kNNHWf28Ewdt8fM+ZLTpbiSs1vnSsYTRUIIgzZ0rONRwPm/cpCB+QDVaOScONPCzmvbcZpsa1&#10;/EPXfchFDGGfooYihDqV0mcFWfRDVxNH7uwaiyHCJpemwTaG20qOlfqUFkuODQXWtCoo+99frIbT&#10;9/nvd6J2+dp+1K3rlGSbSK0H/W75BSJQF17ip3tr4vxk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hiHYwgAAAN0AAAAPAAAAAAAAAAAAAAAAAJgCAABkcnMvZG93&#10;bnJldi54bWxQSwUGAAAAAAQABAD1AAAAhwMAAAAA&#10;" filled="f" stroked="f">
                        <v:textbox>
                          <w:txbxContent>
                            <w:p w:rsidR="002600CC" w:rsidRDefault="002600CC" w:rsidP="00606CA9">
                              <w:pPr>
                                <w:rPr>
                                  <w:vertAlign w:val="subscript"/>
                                </w:rPr>
                              </w:pPr>
                              <w:r>
                                <w:t>U</w:t>
                              </w:r>
                              <w:r>
                                <w:rPr>
                                  <w:vertAlign w:val="subscript"/>
                                </w:rPr>
                                <w:t>1</w:t>
                              </w:r>
                            </w:p>
                          </w:txbxContent>
                        </v:textbox>
                      </v:shape>
                      <v:shape id="Text Box 1295" o:spid="_x0000_s1418" type="#_x0000_t202" style="position:absolute;left:4374;top:14353;width:628;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UemMUA&#10;AADdAAAADwAAAGRycy9kb3ducmV2LnhtbESPQWvCQBCF70L/wzKF3nS3UkVTVymWQk+KsS30NmTH&#10;JDQ7G7JbE/+9cxC8zfDevPfNajP4Rp2pi3VgC88TA4q4CK7m0sLX8WO8ABUTssMmMFm4UITN+mG0&#10;wsyFng90zlOpJIRjhhaqlNpM61hU5DFOQkss2il0HpOsXaldh72E+0ZPjZlrjzVLQ4UtbSsq/vJ/&#10;b+F7d/r9eTH78t3P2j4MRrNfamufHoe3V1CJhnQ3364/neAvZ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R6YxQAAAN0AAAAPAAAAAAAAAAAAAAAAAJgCAABkcnMv&#10;ZG93bnJldi54bWxQSwUGAAAAAAQABAD1AAAAigMAAAAA&#10;" filled="f" stroked="f">
                        <v:textbox>
                          <w:txbxContent>
                            <w:p w:rsidR="002600CC" w:rsidRDefault="002600CC" w:rsidP="00606CA9">
                              <w:pPr>
                                <w:rPr>
                                  <w:vertAlign w:val="subscript"/>
                                </w:rPr>
                              </w:pPr>
                              <w:r>
                                <w:t>U</w:t>
                              </w:r>
                              <w:r>
                                <w:rPr>
                                  <w:vertAlign w:val="subscript"/>
                                </w:rPr>
                                <w:t>2</w:t>
                              </w:r>
                            </w:p>
                          </w:txbxContent>
                        </v:textbox>
                      </v:shape>
                      <v:shape id="Text Box 1296" o:spid="_x0000_s1419" type="#_x0000_t202" style="position:absolute;left:3261;top:14550;width:628;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m7A8MA&#10;AADdAAAADwAAAGRycy9kb3ducmV2LnhtbERPTWvCQBC9F/wPywi9NbsWLSa6CVIRemqpVcHbkB2T&#10;YHY2ZFeT/vtuodDbPN7nrIvRtuJOvW8ca5glCgRx6UzDlYbD1+5pCcIHZIOtY9LwTR6KfPKwxsy4&#10;gT/pvg+ViCHsM9RQh9BlUvqyJos+cR1x5C6utxgi7CtpehxiuG3ls1Iv0mLDsaHGjl5rKq/7m9Vw&#10;fL+cT3P1UW3tohvcqCTbVGr9OB03KxCBxvAv/nO/mTg/Xcz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m7A8MAAADdAAAADwAAAAAAAAAAAAAAAACYAgAAZHJzL2Rv&#10;d25yZXYueG1sUEsFBgAAAAAEAAQA9QAAAIgDAAAAAA==&#10;" filled="f" stroked="f">
                        <v:textbox>
                          <w:txbxContent>
                            <w:p w:rsidR="002600CC" w:rsidRDefault="002600CC" w:rsidP="00606CA9">
                              <w:pPr>
                                <w:rPr>
                                  <w:sz w:val="18"/>
                                  <w:vertAlign w:val="subscript"/>
                                </w:rPr>
                              </w:pPr>
                              <w:r>
                                <w:rPr>
                                  <w:sz w:val="18"/>
                                </w:rPr>
                                <w:t>D</w:t>
                              </w:r>
                              <w:r>
                                <w:rPr>
                                  <w:sz w:val="18"/>
                                  <w:vertAlign w:val="subscript"/>
                                </w:rPr>
                                <w:t>2</w:t>
                              </w:r>
                            </w:p>
                          </w:txbxContent>
                        </v:textbox>
                      </v:shape>
                      <v:shape id="Text Box 1297" o:spid="_x0000_s1420" type="#_x0000_t202" style="position:absolute;left:2319;top:14573;width:628;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ldMMA&#10;AADdAAAADwAAAGRycy9kb3ducmV2LnhtbERPTWvCQBC9F/wPywi91V3FFI1ugliEnlqaquBtyI5J&#10;MDsbsluT/vtuodDbPN7nbPPRtuJOvW8ca5jPFAji0pmGKw3Hz8PTCoQPyAZbx6Thmzzk2eRhi6lx&#10;A3/QvQiViCHsU9RQh9ClUvqyJot+5jriyF1dbzFE2FfS9DjEcNvKhVLP0mLDsaHGjvY1lbfiy2o4&#10;vV0v56V6r15s0g1uVJLtWmr9OB13GxCBxvAv/nO/mjh/nSz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sldMMAAADdAAAADwAAAAAAAAAAAAAAAACYAgAAZHJzL2Rv&#10;d25yZXYueG1sUEsFBgAAAAAEAAQA9QAAAIgDAAAAAA==&#10;" filled="f" stroked="f">
                        <v:textbox>
                          <w:txbxContent>
                            <w:p w:rsidR="002600CC" w:rsidRDefault="002600CC" w:rsidP="00606CA9">
                              <w:pPr>
                                <w:rPr>
                                  <w:sz w:val="18"/>
                                  <w:vertAlign w:val="subscript"/>
                                </w:rPr>
                              </w:pPr>
                              <w:r>
                                <w:rPr>
                                  <w:sz w:val="18"/>
                                </w:rPr>
                                <w:t>D</w:t>
                              </w:r>
                              <w:r>
                                <w:rPr>
                                  <w:sz w:val="18"/>
                                  <w:vertAlign w:val="subscript"/>
                                </w:rPr>
                                <w:t>1</w:t>
                              </w:r>
                            </w:p>
                          </w:txbxContent>
                        </v:textbox>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Nguyên tắc hoạt động</w:t>
            </w:r>
          </w:p>
          <w:p w:rsidR="00606CA9" w:rsidRPr="00043D2A" w:rsidRDefault="00606CA9" w:rsidP="00ED31E0">
            <w:pPr>
              <w:rPr>
                <w:sz w:val="28"/>
                <w:szCs w:val="28"/>
              </w:rPr>
            </w:pPr>
            <w:r w:rsidRPr="00043D2A">
              <w:rPr>
                <w:sz w:val="28"/>
                <w:szCs w:val="28"/>
              </w:rPr>
              <w:t>- Đặt điện áp xoay chiều tần số f ở hai đầu cuộn sơ cấp. Nó gây ra sự biến thiên từ thông trong hai cuộn.</w:t>
            </w:r>
          </w:p>
          <w:p w:rsidR="00606CA9" w:rsidRPr="00043D2A" w:rsidRDefault="00606CA9" w:rsidP="00ED31E0">
            <w:pPr>
              <w:rPr>
                <w:sz w:val="28"/>
                <w:szCs w:val="28"/>
              </w:rPr>
            </w:pPr>
            <w:r w:rsidRPr="00043D2A">
              <w:rPr>
                <w:sz w:val="28"/>
                <w:szCs w:val="28"/>
              </w:rPr>
              <w:t>- Gọi từ thông này là:</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0</w:t>
            </w:r>
            <w:r w:rsidRPr="00043D2A">
              <w:rPr>
                <w:sz w:val="28"/>
                <w:szCs w:val="28"/>
              </w:rPr>
              <w:t xml:space="preserve"> = </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Từ thông qua cuộn sơ cấp và thứ cấp:</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1</w:t>
            </w:r>
            <w:r w:rsidRPr="00043D2A">
              <w:rPr>
                <w:sz w:val="28"/>
                <w:szCs w:val="28"/>
              </w:rPr>
              <w:t xml:space="preserve"> = N</w:t>
            </w:r>
            <w:r w:rsidRPr="00043D2A">
              <w:rPr>
                <w:sz w:val="28"/>
                <w:szCs w:val="28"/>
                <w:vertAlign w:val="subscript"/>
              </w:rPr>
              <w:t>1</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r w:rsidRPr="00043D2A">
              <w:rPr>
                <w:sz w:val="28"/>
                <w:szCs w:val="28"/>
              </w:rPr>
              <w:sym w:font="Symbol" w:char="0046"/>
            </w:r>
            <w:r w:rsidRPr="00043D2A">
              <w:rPr>
                <w:sz w:val="28"/>
                <w:szCs w:val="28"/>
                <w:vertAlign w:val="subscript"/>
              </w:rPr>
              <w:t>2</w:t>
            </w:r>
            <w:r w:rsidRPr="00043D2A">
              <w:rPr>
                <w:sz w:val="28"/>
                <w:szCs w:val="28"/>
              </w:rPr>
              <w:t xml:space="preserve"> = N</w:t>
            </w:r>
            <w:r w:rsidRPr="00043D2A">
              <w:rPr>
                <w:sz w:val="28"/>
                <w:szCs w:val="28"/>
                <w:vertAlign w:val="subscript"/>
              </w:rPr>
              <w:t>2</w:t>
            </w:r>
            <w:r w:rsidRPr="00043D2A">
              <w:rPr>
                <w:sz w:val="28"/>
                <w:szCs w:val="28"/>
              </w:rPr>
              <w:sym w:font="Symbol" w:char="0046"/>
            </w:r>
            <w:r w:rsidRPr="00043D2A">
              <w:rPr>
                <w:sz w:val="28"/>
                <w:szCs w:val="28"/>
                <w:vertAlign w:val="subscript"/>
              </w:rPr>
              <w:t>m</w:t>
            </w:r>
            <w:r w:rsidRPr="00043D2A">
              <w:rPr>
                <w:sz w:val="28"/>
                <w:szCs w:val="28"/>
              </w:rPr>
              <w:t>cos</w:t>
            </w:r>
            <w:r w:rsidRPr="00043D2A">
              <w:rPr>
                <w:sz w:val="28"/>
                <w:szCs w:val="28"/>
              </w:rPr>
              <w:sym w:font="Symbol" w:char="0077"/>
            </w:r>
            <w:r w:rsidRPr="00043D2A">
              <w:rPr>
                <w:sz w:val="28"/>
                <w:szCs w:val="28"/>
              </w:rPr>
              <w:t>t</w:t>
            </w:r>
          </w:p>
          <w:p w:rsidR="00606CA9" w:rsidRPr="00043D2A" w:rsidRDefault="00606CA9" w:rsidP="00ED31E0">
            <w:pPr>
              <w:rPr>
                <w:sz w:val="28"/>
                <w:szCs w:val="28"/>
              </w:rPr>
            </w:pPr>
            <w:r w:rsidRPr="00043D2A">
              <w:rPr>
                <w:sz w:val="28"/>
                <w:szCs w:val="28"/>
              </w:rPr>
              <w:t>- Trong cuộn thứ cấp xuất hiện suất điện động cảm ứng e</w:t>
            </w:r>
            <w:r w:rsidRPr="00043D2A">
              <w:rPr>
                <w:sz w:val="28"/>
                <w:szCs w:val="28"/>
                <w:vertAlign w:val="subscript"/>
              </w:rPr>
              <w:t>2</w:t>
            </w:r>
            <w:r w:rsidRPr="00043D2A">
              <w:rPr>
                <w:sz w:val="28"/>
                <w:szCs w:val="28"/>
              </w:rPr>
              <w:t>:</w:t>
            </w:r>
            <w:r w:rsidRPr="00043D2A">
              <w:rPr>
                <w:sz w:val="28"/>
                <w:szCs w:val="28"/>
              </w:rPr>
              <w:br/>
            </w:r>
            <w:r w:rsidRPr="00043D2A">
              <w:rPr>
                <w:position w:val="-24"/>
                <w:sz w:val="28"/>
                <w:szCs w:val="28"/>
              </w:rPr>
              <w:object w:dxaOrig="2520" w:dyaOrig="660">
                <v:shape id="_x0000_i1495" type="#_x0000_t75" style="width:125.85pt;height:33.2pt" o:ole="">
                  <v:imagedata r:id="rId973" o:title=""/>
                </v:shape>
                <o:OLEObject Type="Embed" ProgID="Equation.DSMT4" ShapeID="_x0000_i1495" DrawAspect="Content" ObjectID="_1629614562" r:id="rId974"/>
              </w:objec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i/>
                <w:sz w:val="28"/>
                <w:szCs w:val="28"/>
              </w:rPr>
              <w:t>Vậy</w:t>
            </w:r>
            <w:r w:rsidRPr="00043D2A">
              <w:rPr>
                <w:sz w:val="28"/>
                <w:szCs w:val="28"/>
              </w:rPr>
              <w:t>, nguyên tắc hoạt động của máy biến áp dựa vào hiện tượng cảm ứng điện từ.</w:t>
            </w:r>
          </w:p>
        </w:tc>
      </w:tr>
      <w:tr w:rsidR="00606CA9" w:rsidRPr="00ED31E0" w:rsidTr="00043D2A">
        <w:trPr>
          <w:gridAfter w:val="1"/>
          <w:wAfter w:w="34" w:type="dxa"/>
        </w:trPr>
        <w:tc>
          <w:tcPr>
            <w:tcW w:w="3022" w:type="dxa"/>
            <w:gridSpan w:val="2"/>
            <w:shd w:val="clear" w:color="auto" w:fill="auto"/>
          </w:tcPr>
          <w:p w:rsidR="00606CA9" w:rsidRPr="00043D2A" w:rsidRDefault="00606CA9" w:rsidP="00043D2A">
            <w:pPr>
              <w:jc w:val="both"/>
              <w:rPr>
                <w:sz w:val="28"/>
                <w:szCs w:val="28"/>
              </w:rPr>
            </w:pPr>
            <w:r w:rsidRPr="00043D2A">
              <w:rPr>
                <w:sz w:val="28"/>
                <w:szCs w:val="28"/>
              </w:rPr>
              <w:t>- Giới thiệu máy biến áp và vẽ sơ đồ khảo sá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í nghiệm 1, ta sẽ khảo sát xem trong chế độ không tải tiêu thụ điện năng trên máy biến áp như thế nào, và mối liên hệ giữa điện áp đặt vào và số vòng dây trên mỗi cuộn dựa vào các số liệu đo được trên các dụng cụ đo.</w:t>
            </w:r>
          </w:p>
          <w:p w:rsidR="00606CA9" w:rsidRPr="00043D2A" w:rsidRDefault="00606CA9" w:rsidP="00043D2A">
            <w:pPr>
              <w:jc w:val="both"/>
              <w:rPr>
                <w:sz w:val="28"/>
                <w:szCs w:val="28"/>
              </w:rPr>
            </w:pPr>
            <w:r w:rsidRPr="00043D2A">
              <w:rPr>
                <w:spacing w:val="-4"/>
                <w:sz w:val="28"/>
                <w:szCs w:val="28"/>
              </w:rPr>
              <w:t xml:space="preserve">- Nếu </w:t>
            </w:r>
            <w:r w:rsidRPr="00043D2A">
              <w:rPr>
                <w:spacing w:val="-4"/>
                <w:position w:val="-32"/>
                <w:sz w:val="28"/>
                <w:szCs w:val="28"/>
              </w:rPr>
              <w:object w:dxaOrig="400" w:dyaOrig="740">
                <v:shape id="_x0000_i1496" type="#_x0000_t75" style="width:20.05pt;height:36.95pt" o:ole="">
                  <v:imagedata r:id="rId975" o:title=""/>
                </v:shape>
                <o:OLEObject Type="Embed" ProgID="Equation.DSMT4" ShapeID="_x0000_i1496" DrawAspect="Content" ObjectID="_1629614563" r:id="rId976"/>
              </w:object>
            </w:r>
            <w:r w:rsidRPr="00043D2A">
              <w:rPr>
                <w:spacing w:val="-4"/>
                <w:sz w:val="28"/>
                <w:szCs w:val="28"/>
              </w:rPr>
              <w:t xml:space="preserve">&gt; 1 </w:t>
            </w:r>
            <w:r w:rsidRPr="00043D2A">
              <w:rPr>
                <w:spacing w:val="-4"/>
                <w:sz w:val="28"/>
                <w:szCs w:val="28"/>
              </w:rPr>
              <w:sym w:font="Symbol" w:char="00AE"/>
            </w:r>
            <w:r w:rsidRPr="00043D2A">
              <w:rPr>
                <w:spacing w:val="-4"/>
                <w:sz w:val="28"/>
                <w:szCs w:val="28"/>
              </w:rPr>
              <w:t xml:space="preserve"> </w:t>
            </w:r>
            <w:r w:rsidRPr="00043D2A">
              <w:rPr>
                <w:position w:val="-32"/>
                <w:sz w:val="28"/>
                <w:szCs w:val="28"/>
              </w:rPr>
              <w:object w:dxaOrig="380" w:dyaOrig="740">
                <v:shape id="_x0000_i1497" type="#_x0000_t75" style="width:18.8pt;height:36.95pt" o:ole="">
                  <v:imagedata r:id="rId977" o:title=""/>
                </v:shape>
                <o:OLEObject Type="Embed" ProgID="Equation.DSMT4" ShapeID="_x0000_i1497" DrawAspect="Content" ObjectID="_1629614564" r:id="rId978"/>
              </w:object>
            </w:r>
            <w:r w:rsidRPr="00043D2A">
              <w:rPr>
                <w:sz w:val="28"/>
                <w:szCs w:val="28"/>
              </w:rPr>
              <w:t>sẽ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i mạch thứ cấp ngắt (I</w:t>
            </w:r>
            <w:r w:rsidRPr="00043D2A">
              <w:rPr>
                <w:sz w:val="28"/>
                <w:szCs w:val="28"/>
                <w:vertAlign w:val="subscript"/>
              </w:rPr>
              <w:t>2</w:t>
            </w:r>
            <w:r w:rsidRPr="00043D2A">
              <w:rPr>
                <w:sz w:val="28"/>
                <w:szCs w:val="28"/>
              </w:rPr>
              <w:t xml:space="preserve"> = 0), khi ta thay đổi U</w:t>
            </w:r>
            <w:r w:rsidRPr="00043D2A">
              <w:rPr>
                <w:sz w:val="28"/>
                <w:szCs w:val="28"/>
                <w:vertAlign w:val="subscript"/>
              </w:rPr>
              <w:t>1</w:t>
            </w:r>
            <w:r w:rsidRPr="00043D2A">
              <w:rPr>
                <w:sz w:val="28"/>
                <w:szCs w:val="28"/>
              </w:rPr>
              <w:t xml:space="preserve"> </w:t>
            </w:r>
            <w:r w:rsidRPr="00043D2A">
              <w:rPr>
                <w:sz w:val="28"/>
                <w:szCs w:val="28"/>
              </w:rPr>
              <w:sym w:font="Symbol" w:char="00AE"/>
            </w:r>
            <w:r w:rsidRPr="00043D2A">
              <w:rPr>
                <w:sz w:val="28"/>
                <w:szCs w:val="28"/>
              </w:rPr>
              <w:t xml:space="preserve"> I</w:t>
            </w:r>
            <w:r w:rsidRPr="00043D2A">
              <w:rPr>
                <w:sz w:val="28"/>
                <w:szCs w:val="28"/>
                <w:vertAlign w:val="subscript"/>
              </w:rPr>
              <w:t>1</w:t>
            </w:r>
            <w:r w:rsidRPr="00043D2A">
              <w:rPr>
                <w:sz w:val="28"/>
                <w:szCs w:val="28"/>
              </w:rPr>
              <w:t xml:space="preserve"> thay đổi như thế nào?</w:t>
            </w:r>
          </w:p>
          <w:p w:rsidR="00606CA9" w:rsidRPr="00043D2A" w:rsidRDefault="00606CA9" w:rsidP="00043D2A">
            <w:pPr>
              <w:jc w:val="both"/>
              <w:rPr>
                <w:sz w:val="28"/>
                <w:szCs w:val="28"/>
              </w:rPr>
            </w:pPr>
            <w:r w:rsidRPr="00043D2A">
              <w:rPr>
                <w:sz w:val="28"/>
                <w:szCs w:val="28"/>
              </w:rPr>
              <w:t>- Thí nghiệm 2: Khoá K đóng (chế độ có tải). Trong thí nghiệm này ta sẽ khảo sát để xem giữa các giá trị I, U, N của các cuộn dây liên hệ với nhau như thế nào?</w:t>
            </w:r>
          </w:p>
          <w:p w:rsidR="00606CA9" w:rsidRPr="00043D2A" w:rsidRDefault="00606CA9" w:rsidP="00043D2A">
            <w:pPr>
              <w:jc w:val="both"/>
              <w:rPr>
                <w:sz w:val="28"/>
                <w:szCs w:val="28"/>
              </w:rPr>
            </w:pPr>
            <w:r w:rsidRPr="00043D2A">
              <w:rPr>
                <w:sz w:val="28"/>
                <w:szCs w:val="28"/>
              </w:rPr>
              <w:t>- I</w:t>
            </w:r>
            <w:r w:rsidRPr="00043D2A">
              <w:rPr>
                <w:sz w:val="28"/>
                <w:szCs w:val="28"/>
                <w:vertAlign w:val="subscript"/>
              </w:rPr>
              <w:t>2</w:t>
            </w:r>
            <w:r w:rsidRPr="00043D2A">
              <w:rPr>
                <w:sz w:val="28"/>
                <w:szCs w:val="28"/>
              </w:rPr>
              <w:t xml:space="preserve"> không vượt quá một giá trị chuẩn để không quá nóng do toả nhiệt (thường không quá 55</w:t>
            </w:r>
            <w:r w:rsidRPr="00043D2A">
              <w:rPr>
                <w:sz w:val="28"/>
                <w:szCs w:val="28"/>
                <w:vertAlign w:val="superscript"/>
              </w:rPr>
              <w:t>o</w:t>
            </w:r>
            <w:r w:rsidRPr="00043D2A">
              <w:rPr>
                <w:sz w:val="28"/>
                <w:szCs w:val="28"/>
              </w:rPr>
              <w:t xml:space="preserve">C) </w:t>
            </w:r>
            <w:r w:rsidRPr="00043D2A">
              <w:rPr>
                <w:sz w:val="28"/>
                <w:szCs w:val="28"/>
              </w:rPr>
              <w:sym w:font="Symbol" w:char="00AE"/>
            </w:r>
            <w:r w:rsidRPr="00043D2A">
              <w:rPr>
                <w:sz w:val="28"/>
                <w:szCs w:val="28"/>
              </w:rPr>
              <w:t xml:space="preserve"> máy biến áp làm việc bình thường.</w:t>
            </w:r>
          </w:p>
          <w:p w:rsidR="00606CA9" w:rsidRPr="00043D2A" w:rsidRDefault="00606CA9" w:rsidP="00043D2A">
            <w:pPr>
              <w:jc w:val="both"/>
              <w:rPr>
                <w:sz w:val="28"/>
                <w:szCs w:val="28"/>
              </w:rPr>
            </w:pPr>
            <w:r w:rsidRPr="00043D2A">
              <w:rPr>
                <w:sz w:val="28"/>
                <w:szCs w:val="28"/>
              </w:rPr>
              <w:t>- Trong hệ thức bên chỉ là gần đúng với sai số dưới 10%.</w:t>
            </w:r>
          </w:p>
          <w:p w:rsidR="00606CA9" w:rsidRPr="00043D2A" w:rsidRDefault="00606CA9" w:rsidP="00043D2A">
            <w:pPr>
              <w:jc w:val="both"/>
              <w:rPr>
                <w:sz w:val="28"/>
                <w:szCs w:val="28"/>
              </w:rPr>
            </w:pPr>
            <w:r w:rsidRPr="00043D2A">
              <w:rPr>
                <w:sz w:val="28"/>
                <w:szCs w:val="28"/>
              </w:rPr>
              <w:t>- Y/c trình bày sự tổn hao điện năng trong một máy biến áp gồm những nguyên nhân nào?</w:t>
            </w:r>
          </w:p>
          <w:p w:rsidR="00606CA9" w:rsidRPr="00043D2A" w:rsidRDefault="00606CA9" w:rsidP="00043D2A">
            <w:pPr>
              <w:jc w:val="both"/>
              <w:rPr>
                <w:sz w:val="28"/>
                <w:szCs w:val="28"/>
              </w:rPr>
            </w:pPr>
            <w:r w:rsidRPr="00043D2A">
              <w:rPr>
                <w:sz w:val="28"/>
                <w:szCs w:val="28"/>
              </w:rPr>
              <w:t>- Với các máy khi làm việc bình thường (H &gt; 98%), có thể viết: U</w:t>
            </w:r>
            <w:r w:rsidRPr="00043D2A">
              <w:rPr>
                <w:sz w:val="28"/>
                <w:szCs w:val="28"/>
                <w:vertAlign w:val="subscript"/>
              </w:rPr>
              <w:t>2</w:t>
            </w:r>
            <w:r w:rsidRPr="00043D2A">
              <w:rPr>
                <w:sz w:val="28"/>
                <w:szCs w:val="28"/>
              </w:rPr>
              <w:t>I</w:t>
            </w:r>
            <w:r w:rsidRPr="00043D2A">
              <w:rPr>
                <w:sz w:val="28"/>
                <w:szCs w:val="28"/>
                <w:vertAlign w:val="subscript"/>
              </w:rPr>
              <w:t>2</w:t>
            </w:r>
            <w:r w:rsidRPr="00043D2A">
              <w:rPr>
                <w:sz w:val="28"/>
                <w:szCs w:val="28"/>
              </w:rPr>
              <w:t xml:space="preserve"> = U</w:t>
            </w:r>
            <w:r w:rsidRPr="00043D2A">
              <w:rPr>
                <w:sz w:val="28"/>
                <w:szCs w:val="28"/>
                <w:vertAlign w:val="subscript"/>
              </w:rPr>
              <w:t>1</w:t>
            </w:r>
            <w:r w:rsidRPr="00043D2A">
              <w:rPr>
                <w:sz w:val="28"/>
                <w:szCs w:val="28"/>
              </w:rPr>
              <w:t>I</w:t>
            </w:r>
            <w:r w:rsidRPr="00043D2A">
              <w:rPr>
                <w:sz w:val="28"/>
                <w:szCs w:val="28"/>
                <w:vertAlign w:val="subscript"/>
              </w:rPr>
              <w:t>1</w:t>
            </w:r>
            <w:r w:rsidRPr="00043D2A">
              <w:rPr>
                <w:sz w:val="28"/>
                <w:szCs w:val="28"/>
              </w:rPr>
              <w:t xml:space="preserve"> </w:t>
            </w:r>
            <w:r w:rsidRPr="00043D2A">
              <w:rPr>
                <w:sz w:val="28"/>
                <w:szCs w:val="28"/>
              </w:rPr>
              <w:sym w:font="Symbol" w:char="00AE"/>
            </w:r>
            <w:r w:rsidRPr="00043D2A">
              <w:rPr>
                <w:sz w:val="28"/>
                <w:szCs w:val="28"/>
              </w:rPr>
              <w:t xml:space="preserve"> công suất biểu kiến ở cuộn thứ cấp xấp xỉ bằng công suất biểu kiến ở cuộn sơ cấp. Đơn vị (V.A)</w:t>
            </w:r>
          </w:p>
        </w:tc>
        <w:tc>
          <w:tcPr>
            <w:tcW w:w="3317" w:type="dxa"/>
            <w:gridSpan w:val="6"/>
            <w:shd w:val="clear" w:color="auto" w:fill="auto"/>
          </w:tcPr>
          <w:p w:rsidR="00606CA9" w:rsidRPr="00043D2A" w:rsidRDefault="00606CA9" w:rsidP="00ED31E0">
            <w:pPr>
              <w:rPr>
                <w:sz w:val="28"/>
                <w:szCs w:val="28"/>
              </w:rPr>
            </w:pPr>
            <w:r w:rsidRPr="00043D2A">
              <w:rPr>
                <w:sz w:val="28"/>
                <w:szCs w:val="28"/>
              </w:rPr>
              <w:t>- HS cùng tiến hành thực nghiệm và ghi nhận các kết quả.</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các kết quả từ thực nghiệm, xử lí số liệu và nêu các nhận xét.</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position w:val="-32"/>
                <w:sz w:val="28"/>
                <w:szCs w:val="28"/>
              </w:rPr>
            </w:pPr>
          </w:p>
          <w:p w:rsidR="00606CA9" w:rsidRPr="00043D2A" w:rsidRDefault="00606CA9" w:rsidP="00ED31E0">
            <w:pPr>
              <w:rPr>
                <w:position w:val="-32"/>
                <w:sz w:val="28"/>
                <w:szCs w:val="28"/>
              </w:rPr>
            </w:pPr>
          </w:p>
          <w:p w:rsidR="00606CA9" w:rsidRPr="00043D2A" w:rsidRDefault="00606CA9" w:rsidP="00ED31E0">
            <w:pPr>
              <w:rPr>
                <w:spacing w:val="-2"/>
                <w:sz w:val="28"/>
                <w:szCs w:val="28"/>
              </w:rPr>
            </w:pPr>
            <w:r w:rsidRPr="00043D2A">
              <w:rPr>
                <w:position w:val="-32"/>
                <w:sz w:val="28"/>
                <w:szCs w:val="28"/>
              </w:rPr>
              <w:object w:dxaOrig="380" w:dyaOrig="740">
                <v:shape id="_x0000_i1498" type="#_x0000_t75" style="width:18.8pt;height:36.95pt" o:ole="">
                  <v:imagedata r:id="rId977" o:title=""/>
                </v:shape>
                <o:OLEObject Type="Embed" ProgID="Equation.DSMT4" ShapeID="_x0000_i1498" DrawAspect="Content" ObjectID="_1629614565" r:id="rId979"/>
              </w:object>
            </w:r>
            <w:r w:rsidRPr="00043D2A">
              <w:rPr>
                <w:sz w:val="28"/>
                <w:szCs w:val="28"/>
              </w:rPr>
              <w:t xml:space="preserve">&gt; 1 </w:t>
            </w:r>
            <w:r w:rsidRPr="00043D2A">
              <w:rPr>
                <w:sz w:val="28"/>
                <w:szCs w:val="28"/>
              </w:rPr>
              <w:sym w:font="Symbol" w:char="00AE"/>
            </w:r>
            <w:r w:rsidRPr="00043D2A">
              <w:rPr>
                <w:sz w:val="28"/>
                <w:szCs w:val="28"/>
              </w:rPr>
              <w:t xml:space="preserve"> U</w:t>
            </w:r>
            <w:r w:rsidRPr="00043D2A">
              <w:rPr>
                <w:sz w:val="28"/>
                <w:szCs w:val="28"/>
                <w:vertAlign w:val="subscript"/>
              </w:rPr>
              <w:t>2</w:t>
            </w:r>
            <w:r w:rsidRPr="00043D2A">
              <w:rPr>
                <w:sz w:val="28"/>
                <w:szCs w:val="28"/>
              </w:rPr>
              <w:t xml:space="preserve"> &gt; U</w:t>
            </w:r>
            <w:r w:rsidRPr="00043D2A">
              <w:rPr>
                <w:sz w:val="28"/>
                <w:szCs w:val="28"/>
                <w:vertAlign w:val="subscript"/>
              </w:rPr>
              <w:t>1</w:t>
            </w:r>
            <w:r w:rsidRPr="00043D2A">
              <w:rPr>
                <w:sz w:val="28"/>
                <w:szCs w:val="28"/>
              </w:rPr>
              <w:t xml:space="preserve">: điện áp </w:t>
            </w:r>
            <w:r w:rsidRPr="00043D2A">
              <w:rPr>
                <w:spacing w:val="-2"/>
                <w:sz w:val="28"/>
                <w:szCs w:val="28"/>
              </w:rPr>
              <w:t>lấy ra lớn hơn điện áp đưa vào.</w:t>
            </w:r>
          </w:p>
          <w:p w:rsidR="00606CA9" w:rsidRPr="00043D2A" w:rsidRDefault="00606CA9" w:rsidP="00ED31E0">
            <w:pPr>
              <w:rPr>
                <w:spacing w:val="-2"/>
                <w:sz w:val="28"/>
                <w:szCs w:val="28"/>
              </w:rPr>
            </w:pPr>
            <w:r w:rsidRPr="00043D2A">
              <w:rPr>
                <w:spacing w:val="-2"/>
                <w:sz w:val="28"/>
                <w:szCs w:val="28"/>
              </w:rPr>
              <w:t>- I</w:t>
            </w:r>
            <w:r w:rsidRPr="00043D2A">
              <w:rPr>
                <w:spacing w:val="-2"/>
                <w:sz w:val="28"/>
                <w:szCs w:val="28"/>
                <w:vertAlign w:val="subscript"/>
              </w:rPr>
              <w:t>1</w:t>
            </w:r>
            <w:r w:rsidRPr="00043D2A">
              <w:rPr>
                <w:spacing w:val="-2"/>
                <w:sz w:val="28"/>
                <w:szCs w:val="28"/>
              </w:rPr>
              <w:t xml:space="preserve"> rất nhỏ (I</w:t>
            </w:r>
            <w:r w:rsidRPr="00043D2A">
              <w:rPr>
                <w:spacing w:val="-2"/>
                <w:sz w:val="28"/>
                <w:szCs w:val="28"/>
                <w:vertAlign w:val="subscript"/>
              </w:rPr>
              <w:t>1</w:t>
            </w:r>
            <w:r w:rsidRPr="00043D2A">
              <w:rPr>
                <w:spacing w:val="-2"/>
                <w:sz w:val="28"/>
                <w:szCs w:val="28"/>
              </w:rPr>
              <w:t xml:space="preserve"> </w:t>
            </w:r>
            <w:r w:rsidRPr="00043D2A">
              <w:rPr>
                <w:spacing w:val="-2"/>
                <w:sz w:val="28"/>
                <w:szCs w:val="28"/>
              </w:rPr>
              <w:sym w:font="Symbol" w:char="00BB"/>
            </w:r>
            <w:r w:rsidRPr="00043D2A">
              <w:rPr>
                <w:spacing w:val="-2"/>
                <w:sz w:val="28"/>
                <w:szCs w:val="28"/>
              </w:rPr>
              <w:t xml:space="preserve"> 0) </w:t>
            </w:r>
            <w:r w:rsidRPr="00043D2A">
              <w:rPr>
                <w:spacing w:val="-2"/>
                <w:sz w:val="28"/>
                <w:szCs w:val="28"/>
              </w:rPr>
              <w:sym w:font="Symbol" w:char="00AE"/>
            </w:r>
            <w:r w:rsidRPr="00043D2A">
              <w:rPr>
                <w:spacing w:val="-2"/>
                <w:sz w:val="28"/>
                <w:szCs w:val="28"/>
              </w:rPr>
              <w:t xml:space="preserve"> chứng tỏ máy biến áp hầu như không tiêu thụ điện năng.</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r w:rsidRPr="00043D2A">
              <w:rPr>
                <w:spacing w:val="-2"/>
                <w:sz w:val="28"/>
                <w:szCs w:val="28"/>
              </w:rPr>
              <w:t>- Khi I</w:t>
            </w:r>
            <w:r w:rsidRPr="00043D2A">
              <w:rPr>
                <w:spacing w:val="-2"/>
                <w:sz w:val="28"/>
                <w:szCs w:val="28"/>
                <w:vertAlign w:val="subscript"/>
              </w:rPr>
              <w:t>2</w:t>
            </w:r>
            <w:r w:rsidRPr="00043D2A">
              <w:rPr>
                <w:spacing w:val="-2"/>
                <w:sz w:val="28"/>
                <w:szCs w:val="28"/>
              </w:rPr>
              <w:t xml:space="preserve"> </w:t>
            </w:r>
            <w:r w:rsidRPr="00043D2A">
              <w:rPr>
                <w:spacing w:val="-2"/>
                <w:sz w:val="28"/>
                <w:szCs w:val="28"/>
              </w:rPr>
              <w:sym w:font="Symbol" w:char="00B9"/>
            </w:r>
            <w:r w:rsidRPr="00043D2A">
              <w:rPr>
                <w:spacing w:val="-2"/>
                <w:sz w:val="28"/>
                <w:szCs w:val="28"/>
              </w:rPr>
              <w:t xml:space="preserve"> 0 thì I</w:t>
            </w:r>
            <w:r w:rsidRPr="00043D2A">
              <w:rPr>
                <w:spacing w:val="-2"/>
                <w:sz w:val="28"/>
                <w:szCs w:val="28"/>
                <w:vertAlign w:val="subscript"/>
              </w:rPr>
              <w:t>1</w:t>
            </w:r>
            <w:r w:rsidRPr="00043D2A">
              <w:rPr>
                <w:spacing w:val="-2"/>
                <w:sz w:val="28"/>
                <w:szCs w:val="28"/>
              </w:rPr>
              <w:t xml:space="preserve"> tự động tăng lên theo I</w:t>
            </w:r>
            <w:r w:rsidRPr="00043D2A">
              <w:rPr>
                <w:spacing w:val="-2"/>
                <w:sz w:val="28"/>
                <w:szCs w:val="28"/>
                <w:vertAlign w:val="subscript"/>
              </w:rPr>
              <w:t>2</w:t>
            </w:r>
            <w:r w:rsidRPr="00043D2A">
              <w:rPr>
                <w:spacing w:val="-2"/>
                <w:sz w:val="28"/>
                <w:szCs w:val="28"/>
              </w:rPr>
              <w:t>.</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r w:rsidRPr="00043D2A">
              <w:rPr>
                <w:spacing w:val="-2"/>
                <w:sz w:val="28"/>
                <w:szCs w:val="28"/>
              </w:rPr>
              <w:t>- HS ghi nhận định nghĩa.</w:t>
            </w: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pacing w:val="-2"/>
                <w:sz w:val="28"/>
                <w:szCs w:val="28"/>
              </w:rPr>
            </w:pPr>
          </w:p>
          <w:p w:rsidR="00606CA9" w:rsidRPr="00043D2A" w:rsidRDefault="00606CA9" w:rsidP="00ED31E0">
            <w:pPr>
              <w:rPr>
                <w:sz w:val="28"/>
                <w:szCs w:val="28"/>
              </w:rPr>
            </w:pPr>
            <w:r w:rsidRPr="00043D2A">
              <w:rPr>
                <w:spacing w:val="-2"/>
                <w:sz w:val="28"/>
                <w:szCs w:val="28"/>
              </w:rPr>
              <w:t>- HS trình bày các nguyên nhân.</w:t>
            </w:r>
          </w:p>
        </w:tc>
        <w:tc>
          <w:tcPr>
            <w:tcW w:w="4117" w:type="dxa"/>
            <w:gridSpan w:val="7"/>
            <w:shd w:val="clear" w:color="auto" w:fill="auto"/>
          </w:tcPr>
          <w:p w:rsidR="00606CA9" w:rsidRPr="00043D2A" w:rsidRDefault="00606CA9" w:rsidP="00ED31E0">
            <w:pPr>
              <w:rPr>
                <w:b/>
                <w:sz w:val="28"/>
                <w:szCs w:val="28"/>
              </w:rPr>
            </w:pPr>
            <w:r w:rsidRPr="00043D2A">
              <w:rPr>
                <w:b/>
                <w:sz w:val="28"/>
                <w:szCs w:val="28"/>
              </w:rPr>
              <w:t xml:space="preserve">2. Khảo sát thực nghiệm một máy biến áp </w:t>
            </w:r>
          </w:p>
          <w:p w:rsidR="00606CA9" w:rsidRPr="00043D2A" w:rsidRDefault="00F5559C" w:rsidP="00ED31E0">
            <w:pPr>
              <w:rPr>
                <w:sz w:val="28"/>
                <w:szCs w:val="28"/>
              </w:rPr>
            </w:pPr>
            <w:r>
              <w:rPr>
                <w:b/>
                <w:noProof/>
                <w:sz w:val="28"/>
                <w:szCs w:val="28"/>
              </w:rPr>
              <mc:AlternateContent>
                <mc:Choice Requires="wpg">
                  <w:drawing>
                    <wp:anchor distT="0" distB="0" distL="114300" distR="114300" simplePos="0" relativeHeight="251664384" behindDoc="0" locked="0" layoutInCell="1" allowOverlap="1">
                      <wp:simplePos x="0" y="0"/>
                      <wp:positionH relativeFrom="column">
                        <wp:posOffset>5080</wp:posOffset>
                      </wp:positionH>
                      <wp:positionV relativeFrom="paragraph">
                        <wp:posOffset>-8890</wp:posOffset>
                      </wp:positionV>
                      <wp:extent cx="2174875" cy="812800"/>
                      <wp:effectExtent l="0" t="635" r="10795" b="15240"/>
                      <wp:wrapNone/>
                      <wp:docPr id="1743" name="Group 1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4875" cy="812800"/>
                                <a:chOff x="1636" y="10452"/>
                                <a:chExt cx="3425" cy="1280"/>
                              </a:xfrm>
                            </wpg:grpSpPr>
                            <wpg:grpSp>
                              <wpg:cNvPr id="1744" name="Group 1415"/>
                              <wpg:cNvGrpSpPr>
                                <a:grpSpLocks/>
                              </wpg:cNvGrpSpPr>
                              <wpg:grpSpPr bwMode="auto">
                                <a:xfrm rot="5400000">
                                  <a:off x="2522" y="11102"/>
                                  <a:ext cx="1078" cy="180"/>
                                  <a:chOff x="2880" y="2700"/>
                                  <a:chExt cx="6840" cy="1440"/>
                                </a:xfrm>
                              </wpg:grpSpPr>
                              <wpg:grpSp>
                                <wpg:cNvPr id="1745" name="Group 1416"/>
                                <wpg:cNvGrpSpPr>
                                  <a:grpSpLocks/>
                                </wpg:cNvGrpSpPr>
                                <wpg:grpSpPr bwMode="auto">
                                  <a:xfrm>
                                    <a:off x="7380" y="2700"/>
                                    <a:ext cx="1440" cy="1440"/>
                                    <a:chOff x="2880" y="2520"/>
                                    <a:chExt cx="1440" cy="1440"/>
                                  </a:xfrm>
                                </wpg:grpSpPr>
                                <wpg:grpSp>
                                  <wpg:cNvPr id="1746" name="Group 1417"/>
                                  <wpg:cNvGrpSpPr>
                                    <a:grpSpLocks/>
                                  </wpg:cNvGrpSpPr>
                                  <wpg:grpSpPr bwMode="auto">
                                    <a:xfrm>
                                      <a:off x="2880" y="2520"/>
                                      <a:ext cx="1440" cy="1080"/>
                                      <a:chOff x="2880" y="2520"/>
                                      <a:chExt cx="2160" cy="1080"/>
                                    </a:xfrm>
                                  </wpg:grpSpPr>
                                  <wps:wsp>
                                    <wps:cNvPr id="1747" name="Arc 14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 name="Arc 14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49" name="Group 1420"/>
                                  <wpg:cNvGrpSpPr>
                                    <a:grpSpLocks/>
                                  </wpg:cNvGrpSpPr>
                                  <wpg:grpSpPr bwMode="auto">
                                    <a:xfrm flipV="1">
                                      <a:off x="3780" y="3600"/>
                                      <a:ext cx="540" cy="360"/>
                                      <a:chOff x="2880" y="2520"/>
                                      <a:chExt cx="2160" cy="1080"/>
                                    </a:xfrm>
                                  </wpg:grpSpPr>
                                  <wps:wsp>
                                    <wps:cNvPr id="1750" name="Arc 14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1" name="Arc 14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52" name="Group 1423"/>
                                <wpg:cNvGrpSpPr>
                                  <a:grpSpLocks/>
                                </wpg:cNvGrpSpPr>
                                <wpg:grpSpPr bwMode="auto">
                                  <a:xfrm>
                                    <a:off x="8280" y="2700"/>
                                    <a:ext cx="1440" cy="1080"/>
                                    <a:chOff x="2880" y="2520"/>
                                    <a:chExt cx="2160" cy="1080"/>
                                  </a:xfrm>
                                </wpg:grpSpPr>
                                <wps:wsp>
                                  <wps:cNvPr id="1753" name="Arc 142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Arc 142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5" name="Group 1426"/>
                                <wpg:cNvGrpSpPr>
                                  <a:grpSpLocks/>
                                </wpg:cNvGrpSpPr>
                                <wpg:grpSpPr bwMode="auto">
                                  <a:xfrm>
                                    <a:off x="6480" y="2700"/>
                                    <a:ext cx="1440" cy="1440"/>
                                    <a:chOff x="2880" y="2520"/>
                                    <a:chExt cx="1440" cy="1440"/>
                                  </a:xfrm>
                                </wpg:grpSpPr>
                                <wpg:grpSp>
                                  <wpg:cNvPr id="1756" name="Group 1427"/>
                                  <wpg:cNvGrpSpPr>
                                    <a:grpSpLocks/>
                                  </wpg:cNvGrpSpPr>
                                  <wpg:grpSpPr bwMode="auto">
                                    <a:xfrm>
                                      <a:off x="2880" y="2520"/>
                                      <a:ext cx="1440" cy="1080"/>
                                      <a:chOff x="2880" y="2520"/>
                                      <a:chExt cx="2160" cy="1080"/>
                                    </a:xfrm>
                                  </wpg:grpSpPr>
                                  <wps:wsp>
                                    <wps:cNvPr id="1757" name="Arc 142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Arc 142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59" name="Group 1430"/>
                                  <wpg:cNvGrpSpPr>
                                    <a:grpSpLocks/>
                                  </wpg:cNvGrpSpPr>
                                  <wpg:grpSpPr bwMode="auto">
                                    <a:xfrm flipV="1">
                                      <a:off x="3780" y="3600"/>
                                      <a:ext cx="540" cy="360"/>
                                      <a:chOff x="2880" y="2520"/>
                                      <a:chExt cx="2160" cy="1080"/>
                                    </a:xfrm>
                                  </wpg:grpSpPr>
                                  <wps:wsp>
                                    <wps:cNvPr id="1760" name="Arc 143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1" name="Arc 143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2" name="Group 1433"/>
                                <wpg:cNvGrpSpPr>
                                  <a:grpSpLocks/>
                                </wpg:cNvGrpSpPr>
                                <wpg:grpSpPr bwMode="auto">
                                  <a:xfrm>
                                    <a:off x="5580" y="2700"/>
                                    <a:ext cx="1440" cy="1440"/>
                                    <a:chOff x="2880" y="2520"/>
                                    <a:chExt cx="1440" cy="1440"/>
                                  </a:xfrm>
                                </wpg:grpSpPr>
                                <wpg:grpSp>
                                  <wpg:cNvPr id="1763" name="Group 1434"/>
                                  <wpg:cNvGrpSpPr>
                                    <a:grpSpLocks/>
                                  </wpg:cNvGrpSpPr>
                                  <wpg:grpSpPr bwMode="auto">
                                    <a:xfrm>
                                      <a:off x="2880" y="2520"/>
                                      <a:ext cx="1440" cy="1080"/>
                                      <a:chOff x="2880" y="2520"/>
                                      <a:chExt cx="2160" cy="1080"/>
                                    </a:xfrm>
                                  </wpg:grpSpPr>
                                  <wps:wsp>
                                    <wps:cNvPr id="1764" name="Arc 143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5" name="Arc 143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6" name="Group 1437"/>
                                  <wpg:cNvGrpSpPr>
                                    <a:grpSpLocks/>
                                  </wpg:cNvGrpSpPr>
                                  <wpg:grpSpPr bwMode="auto">
                                    <a:xfrm flipV="1">
                                      <a:off x="3780" y="3600"/>
                                      <a:ext cx="540" cy="360"/>
                                      <a:chOff x="2880" y="2520"/>
                                      <a:chExt cx="2160" cy="1080"/>
                                    </a:xfrm>
                                  </wpg:grpSpPr>
                                  <wps:wsp>
                                    <wps:cNvPr id="1767" name="Arc 143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8" name="Arc 143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9" name="Group 1440"/>
                                <wpg:cNvGrpSpPr>
                                  <a:grpSpLocks/>
                                </wpg:cNvGrpSpPr>
                                <wpg:grpSpPr bwMode="auto">
                                  <a:xfrm>
                                    <a:off x="4680" y="2700"/>
                                    <a:ext cx="1440" cy="1440"/>
                                    <a:chOff x="2880" y="2520"/>
                                    <a:chExt cx="1440" cy="1440"/>
                                  </a:xfrm>
                                </wpg:grpSpPr>
                                <wpg:grpSp>
                                  <wpg:cNvPr id="1770" name="Group 1441"/>
                                  <wpg:cNvGrpSpPr>
                                    <a:grpSpLocks/>
                                  </wpg:cNvGrpSpPr>
                                  <wpg:grpSpPr bwMode="auto">
                                    <a:xfrm>
                                      <a:off x="2880" y="2520"/>
                                      <a:ext cx="1440" cy="1080"/>
                                      <a:chOff x="2880" y="2520"/>
                                      <a:chExt cx="2160" cy="1080"/>
                                    </a:xfrm>
                                  </wpg:grpSpPr>
                                  <wps:wsp>
                                    <wps:cNvPr id="1771" name="Arc 144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2" name="Arc 144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73" name="Group 1444"/>
                                  <wpg:cNvGrpSpPr>
                                    <a:grpSpLocks/>
                                  </wpg:cNvGrpSpPr>
                                  <wpg:grpSpPr bwMode="auto">
                                    <a:xfrm flipV="1">
                                      <a:off x="3780" y="3600"/>
                                      <a:ext cx="540" cy="360"/>
                                      <a:chOff x="2880" y="2520"/>
                                      <a:chExt cx="2160" cy="1080"/>
                                    </a:xfrm>
                                  </wpg:grpSpPr>
                                  <wps:wsp>
                                    <wps:cNvPr id="1774" name="Arc 144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5" name="Arc 144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76" name="Group 1447"/>
                                <wpg:cNvGrpSpPr>
                                  <a:grpSpLocks/>
                                </wpg:cNvGrpSpPr>
                                <wpg:grpSpPr bwMode="auto">
                                  <a:xfrm>
                                    <a:off x="3780" y="2700"/>
                                    <a:ext cx="1440" cy="1440"/>
                                    <a:chOff x="2880" y="2520"/>
                                    <a:chExt cx="1440" cy="1440"/>
                                  </a:xfrm>
                                </wpg:grpSpPr>
                                <wpg:grpSp>
                                  <wpg:cNvPr id="1777" name="Group 1448"/>
                                  <wpg:cNvGrpSpPr>
                                    <a:grpSpLocks/>
                                  </wpg:cNvGrpSpPr>
                                  <wpg:grpSpPr bwMode="auto">
                                    <a:xfrm>
                                      <a:off x="2880" y="2520"/>
                                      <a:ext cx="1440" cy="1080"/>
                                      <a:chOff x="2880" y="2520"/>
                                      <a:chExt cx="2160" cy="1080"/>
                                    </a:xfrm>
                                  </wpg:grpSpPr>
                                  <wps:wsp>
                                    <wps:cNvPr id="1778" name="Arc 14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9" name="Arc 14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0" name="Group 1451"/>
                                  <wpg:cNvGrpSpPr>
                                    <a:grpSpLocks/>
                                  </wpg:cNvGrpSpPr>
                                  <wpg:grpSpPr bwMode="auto">
                                    <a:xfrm flipV="1">
                                      <a:off x="3780" y="3600"/>
                                      <a:ext cx="540" cy="360"/>
                                      <a:chOff x="2880" y="2520"/>
                                      <a:chExt cx="2160" cy="1080"/>
                                    </a:xfrm>
                                  </wpg:grpSpPr>
                                  <wps:wsp>
                                    <wps:cNvPr id="1781" name="Arc 14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Arc 14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83" name="Group 1454"/>
                                <wpg:cNvGrpSpPr>
                                  <a:grpSpLocks/>
                                </wpg:cNvGrpSpPr>
                                <wpg:grpSpPr bwMode="auto">
                                  <a:xfrm>
                                    <a:off x="2880" y="2700"/>
                                    <a:ext cx="1440" cy="1440"/>
                                    <a:chOff x="2880" y="2520"/>
                                    <a:chExt cx="1440" cy="1440"/>
                                  </a:xfrm>
                                </wpg:grpSpPr>
                                <wpg:grpSp>
                                  <wpg:cNvPr id="1784" name="Group 1455"/>
                                  <wpg:cNvGrpSpPr>
                                    <a:grpSpLocks/>
                                  </wpg:cNvGrpSpPr>
                                  <wpg:grpSpPr bwMode="auto">
                                    <a:xfrm>
                                      <a:off x="2880" y="2520"/>
                                      <a:ext cx="1440" cy="1080"/>
                                      <a:chOff x="2880" y="2520"/>
                                      <a:chExt cx="2160" cy="1080"/>
                                    </a:xfrm>
                                  </wpg:grpSpPr>
                                  <wps:wsp>
                                    <wps:cNvPr id="1785" name="Arc 145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 name="Arc 145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7" name="Group 1458"/>
                                  <wpg:cNvGrpSpPr>
                                    <a:grpSpLocks/>
                                  </wpg:cNvGrpSpPr>
                                  <wpg:grpSpPr bwMode="auto">
                                    <a:xfrm flipV="1">
                                      <a:off x="3780" y="3600"/>
                                      <a:ext cx="540" cy="360"/>
                                      <a:chOff x="2880" y="2520"/>
                                      <a:chExt cx="2160" cy="1080"/>
                                    </a:xfrm>
                                  </wpg:grpSpPr>
                                  <wps:wsp>
                                    <wps:cNvPr id="1788" name="Arc 145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9" name="Arc 146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790" name="Group 1461"/>
                              <wpg:cNvGrpSpPr>
                                <a:grpSpLocks/>
                              </wpg:cNvGrpSpPr>
                              <wpg:grpSpPr bwMode="auto">
                                <a:xfrm rot="16200000" flipH="1">
                                  <a:off x="2899" y="11100"/>
                                  <a:ext cx="1078" cy="183"/>
                                  <a:chOff x="7036" y="3871"/>
                                  <a:chExt cx="905" cy="183"/>
                                </a:xfrm>
                              </wpg:grpSpPr>
                              <wpg:grpSp>
                                <wpg:cNvPr id="1791" name="Group 1462"/>
                                <wpg:cNvGrpSpPr>
                                  <a:grpSpLocks/>
                                </wpg:cNvGrpSpPr>
                                <wpg:grpSpPr bwMode="auto">
                                  <a:xfrm>
                                    <a:off x="7410" y="3871"/>
                                    <a:ext cx="531" cy="183"/>
                                    <a:chOff x="1798" y="1437"/>
                                    <a:chExt cx="531" cy="183"/>
                                  </a:xfrm>
                                </wpg:grpSpPr>
                                <wpg:grpSp>
                                  <wpg:cNvPr id="1792" name="Group 1463"/>
                                  <wpg:cNvGrpSpPr>
                                    <a:grpSpLocks/>
                                  </wpg:cNvGrpSpPr>
                                  <wpg:grpSpPr bwMode="auto">
                                    <a:xfrm>
                                      <a:off x="2177" y="1437"/>
                                      <a:ext cx="152" cy="135"/>
                                      <a:chOff x="2880" y="2520"/>
                                      <a:chExt cx="2160" cy="1080"/>
                                    </a:xfrm>
                                  </wpg:grpSpPr>
                                  <wps:wsp>
                                    <wps:cNvPr id="1793" name="Arc 14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Arc 14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5" name="Group 1466"/>
                                  <wpg:cNvGrpSpPr>
                                    <a:grpSpLocks/>
                                  </wpg:cNvGrpSpPr>
                                  <wpg:grpSpPr bwMode="auto">
                                    <a:xfrm>
                                      <a:off x="2082" y="1440"/>
                                      <a:ext cx="152" cy="180"/>
                                      <a:chOff x="2880" y="2520"/>
                                      <a:chExt cx="1440" cy="1440"/>
                                    </a:xfrm>
                                  </wpg:grpSpPr>
                                  <wpg:grpSp>
                                    <wpg:cNvPr id="1796" name="Group 1467"/>
                                    <wpg:cNvGrpSpPr>
                                      <a:grpSpLocks/>
                                    </wpg:cNvGrpSpPr>
                                    <wpg:grpSpPr bwMode="auto">
                                      <a:xfrm>
                                        <a:off x="2880" y="2520"/>
                                        <a:ext cx="1440" cy="1080"/>
                                        <a:chOff x="2880" y="2520"/>
                                        <a:chExt cx="2160" cy="1080"/>
                                      </a:xfrm>
                                    </wpg:grpSpPr>
                                    <wps:wsp>
                                      <wps:cNvPr id="1797" name="Arc 14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Arc 14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9" name="Group 1470"/>
                                    <wpg:cNvGrpSpPr>
                                      <a:grpSpLocks/>
                                    </wpg:cNvGrpSpPr>
                                    <wpg:grpSpPr bwMode="auto">
                                      <a:xfrm flipV="1">
                                        <a:off x="3780" y="3600"/>
                                        <a:ext cx="540" cy="360"/>
                                        <a:chOff x="2880" y="2520"/>
                                        <a:chExt cx="2160" cy="1080"/>
                                      </a:xfrm>
                                    </wpg:grpSpPr>
                                    <wps:wsp>
                                      <wps:cNvPr id="1800" name="Arc 14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Arc 14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02" name="Group 1473"/>
                                  <wpg:cNvGrpSpPr>
                                    <a:grpSpLocks/>
                                  </wpg:cNvGrpSpPr>
                                  <wpg:grpSpPr bwMode="auto">
                                    <a:xfrm>
                                      <a:off x="1987" y="1440"/>
                                      <a:ext cx="152" cy="180"/>
                                      <a:chOff x="2880" y="2520"/>
                                      <a:chExt cx="1440" cy="1440"/>
                                    </a:xfrm>
                                  </wpg:grpSpPr>
                                  <wpg:grpSp>
                                    <wpg:cNvPr id="1803" name="Group 1474"/>
                                    <wpg:cNvGrpSpPr>
                                      <a:grpSpLocks/>
                                    </wpg:cNvGrpSpPr>
                                    <wpg:grpSpPr bwMode="auto">
                                      <a:xfrm>
                                        <a:off x="2880" y="2520"/>
                                        <a:ext cx="1440" cy="1080"/>
                                        <a:chOff x="2880" y="2520"/>
                                        <a:chExt cx="2160" cy="1080"/>
                                      </a:xfrm>
                                    </wpg:grpSpPr>
                                    <wps:wsp>
                                      <wps:cNvPr id="1804" name="Arc 14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5" name="Arc 14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06" name="Group 1477"/>
                                    <wpg:cNvGrpSpPr>
                                      <a:grpSpLocks/>
                                    </wpg:cNvGrpSpPr>
                                    <wpg:grpSpPr bwMode="auto">
                                      <a:xfrm flipV="1">
                                        <a:off x="3780" y="3600"/>
                                        <a:ext cx="540" cy="360"/>
                                        <a:chOff x="2880" y="2520"/>
                                        <a:chExt cx="2160" cy="1080"/>
                                      </a:xfrm>
                                    </wpg:grpSpPr>
                                    <wps:wsp>
                                      <wps:cNvPr id="1807" name="Arc 147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8" name="Arc 147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09" name="Group 1480"/>
                                  <wpg:cNvGrpSpPr>
                                    <a:grpSpLocks/>
                                  </wpg:cNvGrpSpPr>
                                  <wpg:grpSpPr bwMode="auto">
                                    <a:xfrm>
                                      <a:off x="1893" y="1440"/>
                                      <a:ext cx="151" cy="180"/>
                                      <a:chOff x="2880" y="2520"/>
                                      <a:chExt cx="1440" cy="1440"/>
                                    </a:xfrm>
                                  </wpg:grpSpPr>
                                  <wpg:grpSp>
                                    <wpg:cNvPr id="1810" name="Group 1481"/>
                                    <wpg:cNvGrpSpPr>
                                      <a:grpSpLocks/>
                                    </wpg:cNvGrpSpPr>
                                    <wpg:grpSpPr bwMode="auto">
                                      <a:xfrm>
                                        <a:off x="2880" y="2520"/>
                                        <a:ext cx="1440" cy="1080"/>
                                        <a:chOff x="2880" y="2520"/>
                                        <a:chExt cx="2160" cy="1080"/>
                                      </a:xfrm>
                                    </wpg:grpSpPr>
                                    <wps:wsp>
                                      <wps:cNvPr id="1811" name="Arc 14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Arc 14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3" name="Group 1484"/>
                                    <wpg:cNvGrpSpPr>
                                      <a:grpSpLocks/>
                                    </wpg:cNvGrpSpPr>
                                    <wpg:grpSpPr bwMode="auto">
                                      <a:xfrm flipV="1">
                                        <a:off x="3780" y="3600"/>
                                        <a:ext cx="540" cy="360"/>
                                        <a:chOff x="2880" y="2520"/>
                                        <a:chExt cx="2160" cy="1080"/>
                                      </a:xfrm>
                                    </wpg:grpSpPr>
                                    <wps:wsp>
                                      <wps:cNvPr id="1814" name="Arc 14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5" name="Arc 14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16" name="Group 1487"/>
                                  <wpg:cNvGrpSpPr>
                                    <a:grpSpLocks/>
                                  </wpg:cNvGrpSpPr>
                                  <wpg:grpSpPr bwMode="auto">
                                    <a:xfrm>
                                      <a:off x="1798" y="1440"/>
                                      <a:ext cx="152" cy="180"/>
                                      <a:chOff x="2880" y="2520"/>
                                      <a:chExt cx="1440" cy="1440"/>
                                    </a:xfrm>
                                  </wpg:grpSpPr>
                                  <wpg:grpSp>
                                    <wpg:cNvPr id="1817" name="Group 1488"/>
                                    <wpg:cNvGrpSpPr>
                                      <a:grpSpLocks/>
                                    </wpg:cNvGrpSpPr>
                                    <wpg:grpSpPr bwMode="auto">
                                      <a:xfrm>
                                        <a:off x="2880" y="2520"/>
                                        <a:ext cx="1440" cy="1080"/>
                                        <a:chOff x="2880" y="2520"/>
                                        <a:chExt cx="2160" cy="1080"/>
                                      </a:xfrm>
                                    </wpg:grpSpPr>
                                    <wps:wsp>
                                      <wps:cNvPr id="1818" name="Arc 148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9" name="Arc 149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0" name="Group 1491"/>
                                    <wpg:cNvGrpSpPr>
                                      <a:grpSpLocks/>
                                    </wpg:cNvGrpSpPr>
                                    <wpg:grpSpPr bwMode="auto">
                                      <a:xfrm flipV="1">
                                        <a:off x="3780" y="3600"/>
                                        <a:ext cx="540" cy="360"/>
                                        <a:chOff x="2880" y="2520"/>
                                        <a:chExt cx="2160" cy="1080"/>
                                      </a:xfrm>
                                    </wpg:grpSpPr>
                                    <wps:wsp>
                                      <wps:cNvPr id="1821" name="Arc 14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2" name="Arc 14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823" name="Group 1494"/>
                                <wpg:cNvGrpSpPr>
                                  <a:grpSpLocks/>
                                </wpg:cNvGrpSpPr>
                                <wpg:grpSpPr bwMode="auto">
                                  <a:xfrm>
                                    <a:off x="7036" y="3871"/>
                                    <a:ext cx="436" cy="180"/>
                                    <a:chOff x="8345" y="4061"/>
                                    <a:chExt cx="436" cy="180"/>
                                  </a:xfrm>
                                </wpg:grpSpPr>
                                <wpg:grpSp>
                                  <wpg:cNvPr id="1824" name="Group 1495"/>
                                  <wpg:cNvGrpSpPr>
                                    <a:grpSpLocks/>
                                  </wpg:cNvGrpSpPr>
                                  <wpg:grpSpPr bwMode="auto">
                                    <a:xfrm>
                                      <a:off x="8629" y="4061"/>
                                      <a:ext cx="152" cy="180"/>
                                      <a:chOff x="2880" y="2520"/>
                                      <a:chExt cx="1440" cy="1440"/>
                                    </a:xfrm>
                                  </wpg:grpSpPr>
                                  <wpg:grpSp>
                                    <wpg:cNvPr id="1825" name="Group 1496"/>
                                    <wpg:cNvGrpSpPr>
                                      <a:grpSpLocks/>
                                    </wpg:cNvGrpSpPr>
                                    <wpg:grpSpPr bwMode="auto">
                                      <a:xfrm>
                                        <a:off x="2880" y="2520"/>
                                        <a:ext cx="1440" cy="1080"/>
                                        <a:chOff x="2880" y="2520"/>
                                        <a:chExt cx="2160" cy="1080"/>
                                      </a:xfrm>
                                    </wpg:grpSpPr>
                                    <wps:wsp>
                                      <wps:cNvPr id="1826" name="Arc 149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 name="Arc 149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8" name="Group 1499"/>
                                    <wpg:cNvGrpSpPr>
                                      <a:grpSpLocks/>
                                    </wpg:cNvGrpSpPr>
                                    <wpg:grpSpPr bwMode="auto">
                                      <a:xfrm flipV="1">
                                        <a:off x="3780" y="3600"/>
                                        <a:ext cx="540" cy="360"/>
                                        <a:chOff x="2880" y="2520"/>
                                        <a:chExt cx="2160" cy="1080"/>
                                      </a:xfrm>
                                    </wpg:grpSpPr>
                                    <wps:wsp>
                                      <wps:cNvPr id="1829" name="Arc 150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0" name="Arc 150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1" name="Group 1502"/>
                                  <wpg:cNvGrpSpPr>
                                    <a:grpSpLocks/>
                                  </wpg:cNvGrpSpPr>
                                  <wpg:grpSpPr bwMode="auto">
                                    <a:xfrm>
                                      <a:off x="8534" y="4061"/>
                                      <a:ext cx="152" cy="180"/>
                                      <a:chOff x="2880" y="2520"/>
                                      <a:chExt cx="1440" cy="1440"/>
                                    </a:xfrm>
                                  </wpg:grpSpPr>
                                  <wpg:grpSp>
                                    <wpg:cNvPr id="1832" name="Group 1503"/>
                                    <wpg:cNvGrpSpPr>
                                      <a:grpSpLocks/>
                                    </wpg:cNvGrpSpPr>
                                    <wpg:grpSpPr bwMode="auto">
                                      <a:xfrm>
                                        <a:off x="2880" y="2520"/>
                                        <a:ext cx="1440" cy="1080"/>
                                        <a:chOff x="2880" y="2520"/>
                                        <a:chExt cx="2160" cy="1080"/>
                                      </a:xfrm>
                                    </wpg:grpSpPr>
                                    <wps:wsp>
                                      <wps:cNvPr id="1833" name="Arc 150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4" name="Arc 150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5" name="Group 1506"/>
                                    <wpg:cNvGrpSpPr>
                                      <a:grpSpLocks/>
                                    </wpg:cNvGrpSpPr>
                                    <wpg:grpSpPr bwMode="auto">
                                      <a:xfrm flipV="1">
                                        <a:off x="3780" y="3600"/>
                                        <a:ext cx="540" cy="360"/>
                                        <a:chOff x="2880" y="2520"/>
                                        <a:chExt cx="2160" cy="1080"/>
                                      </a:xfrm>
                                    </wpg:grpSpPr>
                                    <wps:wsp>
                                      <wps:cNvPr id="1836" name="Arc 150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7" name="Arc 150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38" name="Group 1509"/>
                                  <wpg:cNvGrpSpPr>
                                    <a:grpSpLocks/>
                                  </wpg:cNvGrpSpPr>
                                  <wpg:grpSpPr bwMode="auto">
                                    <a:xfrm>
                                      <a:off x="8440" y="4061"/>
                                      <a:ext cx="151" cy="180"/>
                                      <a:chOff x="2880" y="2520"/>
                                      <a:chExt cx="1440" cy="1440"/>
                                    </a:xfrm>
                                  </wpg:grpSpPr>
                                  <wpg:grpSp>
                                    <wpg:cNvPr id="1839" name="Group 1510"/>
                                    <wpg:cNvGrpSpPr>
                                      <a:grpSpLocks/>
                                    </wpg:cNvGrpSpPr>
                                    <wpg:grpSpPr bwMode="auto">
                                      <a:xfrm>
                                        <a:off x="2880" y="2520"/>
                                        <a:ext cx="1440" cy="1080"/>
                                        <a:chOff x="2880" y="2520"/>
                                        <a:chExt cx="2160" cy="1080"/>
                                      </a:xfrm>
                                    </wpg:grpSpPr>
                                    <wps:wsp>
                                      <wps:cNvPr id="1840" name="Arc 151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1" name="Arc 151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2" name="Group 1513"/>
                                    <wpg:cNvGrpSpPr>
                                      <a:grpSpLocks/>
                                    </wpg:cNvGrpSpPr>
                                    <wpg:grpSpPr bwMode="auto">
                                      <a:xfrm flipV="1">
                                        <a:off x="3780" y="3600"/>
                                        <a:ext cx="540" cy="360"/>
                                        <a:chOff x="2880" y="2520"/>
                                        <a:chExt cx="2160" cy="1080"/>
                                      </a:xfrm>
                                    </wpg:grpSpPr>
                                    <wps:wsp>
                                      <wps:cNvPr id="1843" name="Arc 151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4" name="Arc 151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45" name="Group 1516"/>
                                  <wpg:cNvGrpSpPr>
                                    <a:grpSpLocks/>
                                  </wpg:cNvGrpSpPr>
                                  <wpg:grpSpPr bwMode="auto">
                                    <a:xfrm>
                                      <a:off x="8345" y="4061"/>
                                      <a:ext cx="152" cy="180"/>
                                      <a:chOff x="2880" y="2520"/>
                                      <a:chExt cx="1440" cy="1440"/>
                                    </a:xfrm>
                                  </wpg:grpSpPr>
                                  <wpg:grpSp>
                                    <wpg:cNvPr id="1846" name="Group 1517"/>
                                    <wpg:cNvGrpSpPr>
                                      <a:grpSpLocks/>
                                    </wpg:cNvGrpSpPr>
                                    <wpg:grpSpPr bwMode="auto">
                                      <a:xfrm>
                                        <a:off x="2880" y="2520"/>
                                        <a:ext cx="1440" cy="1080"/>
                                        <a:chOff x="2880" y="2520"/>
                                        <a:chExt cx="2160" cy="1080"/>
                                      </a:xfrm>
                                    </wpg:grpSpPr>
                                    <wps:wsp>
                                      <wps:cNvPr id="1847" name="Arc 151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8" name="Arc 151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49" name="Group 1520"/>
                                    <wpg:cNvGrpSpPr>
                                      <a:grpSpLocks/>
                                    </wpg:cNvGrpSpPr>
                                    <wpg:grpSpPr bwMode="auto">
                                      <a:xfrm flipV="1">
                                        <a:off x="3780" y="3600"/>
                                        <a:ext cx="540" cy="360"/>
                                        <a:chOff x="2880" y="2520"/>
                                        <a:chExt cx="2160" cy="1080"/>
                                      </a:xfrm>
                                    </wpg:grpSpPr>
                                    <wps:wsp>
                                      <wps:cNvPr id="1850" name="Arc 152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1" name="Arc 152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1852" name="AutoShape 1523"/>
                              <wps:cNvCnPr>
                                <a:cxnSpLocks noChangeShapeType="1"/>
                              </wps:cNvCnPr>
                              <wps:spPr bwMode="auto">
                                <a:xfrm>
                                  <a:off x="3240" y="10637"/>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3" name="AutoShape 1524"/>
                              <wps:cNvCnPr>
                                <a:cxnSpLocks noChangeShapeType="1"/>
                              </wps:cNvCnPr>
                              <wps:spPr bwMode="auto">
                                <a:xfrm>
                                  <a:off x="3208" y="10638"/>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 name="AutoShape 1525"/>
                              <wps:cNvCnPr>
                                <a:cxnSpLocks noChangeShapeType="1"/>
                              </wps:cNvCnPr>
                              <wps:spPr bwMode="auto">
                                <a:xfrm>
                                  <a:off x="3272" y="10636"/>
                                  <a:ext cx="0" cy="10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 name="Freeform 1526"/>
                              <wps:cNvSpPr>
                                <a:spLocks/>
                              </wps:cNvSpPr>
                              <wps:spPr bwMode="auto">
                                <a:xfrm>
                                  <a:off x="1856" y="10653"/>
                                  <a:ext cx="1160" cy="1078"/>
                                </a:xfrm>
                                <a:custGeom>
                                  <a:avLst/>
                                  <a:gdLst>
                                    <a:gd name="T0" fmla="*/ 1160 w 1160"/>
                                    <a:gd name="T1" fmla="*/ 0 h 1051"/>
                                    <a:gd name="T2" fmla="*/ 0 w 1160"/>
                                    <a:gd name="T3" fmla="*/ 0 h 1051"/>
                                    <a:gd name="T4" fmla="*/ 0 w 1160"/>
                                    <a:gd name="T5" fmla="*/ 1051 h 1051"/>
                                    <a:gd name="T6" fmla="*/ 1160 w 1160"/>
                                    <a:gd name="T7" fmla="*/ 1051 h 1051"/>
                                  </a:gdLst>
                                  <a:ahLst/>
                                  <a:cxnLst>
                                    <a:cxn ang="0">
                                      <a:pos x="T0" y="T1"/>
                                    </a:cxn>
                                    <a:cxn ang="0">
                                      <a:pos x="T2" y="T3"/>
                                    </a:cxn>
                                    <a:cxn ang="0">
                                      <a:pos x="T4" y="T5"/>
                                    </a:cxn>
                                    <a:cxn ang="0">
                                      <a:pos x="T6" y="T7"/>
                                    </a:cxn>
                                  </a:cxnLst>
                                  <a:rect l="0" t="0" r="r" b="b"/>
                                  <a:pathLst>
                                    <a:path w="1160" h="1051">
                                      <a:moveTo>
                                        <a:pt x="1160" y="0"/>
                                      </a:moveTo>
                                      <a:lnTo>
                                        <a:pt x="0" y="0"/>
                                      </a:lnTo>
                                      <a:lnTo>
                                        <a:pt x="0" y="1051"/>
                                      </a:lnTo>
                                      <a:lnTo>
                                        <a:pt x="1160" y="105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6" name="Freeform 1527"/>
                              <wps:cNvSpPr>
                                <a:spLocks/>
                              </wps:cNvSpPr>
                              <wps:spPr bwMode="auto">
                                <a:xfrm>
                                  <a:off x="3481" y="10646"/>
                                  <a:ext cx="1521" cy="1086"/>
                                </a:xfrm>
                                <a:custGeom>
                                  <a:avLst/>
                                  <a:gdLst>
                                    <a:gd name="T0" fmla="*/ 0 w 1521"/>
                                    <a:gd name="T1" fmla="*/ 1084 h 1086"/>
                                    <a:gd name="T2" fmla="*/ 1521 w 1521"/>
                                    <a:gd name="T3" fmla="*/ 1086 h 1086"/>
                                    <a:gd name="T4" fmla="*/ 1521 w 1521"/>
                                    <a:gd name="T5" fmla="*/ 0 h 1086"/>
                                    <a:gd name="T6" fmla="*/ 1296 w 1521"/>
                                    <a:gd name="T7" fmla="*/ 0 h 1086"/>
                                  </a:gdLst>
                                  <a:ahLst/>
                                  <a:cxnLst>
                                    <a:cxn ang="0">
                                      <a:pos x="T0" y="T1"/>
                                    </a:cxn>
                                    <a:cxn ang="0">
                                      <a:pos x="T2" y="T3"/>
                                    </a:cxn>
                                    <a:cxn ang="0">
                                      <a:pos x="T4" y="T5"/>
                                    </a:cxn>
                                    <a:cxn ang="0">
                                      <a:pos x="T6" y="T7"/>
                                    </a:cxn>
                                  </a:cxnLst>
                                  <a:rect l="0" t="0" r="r" b="b"/>
                                  <a:pathLst>
                                    <a:path w="1521" h="1086">
                                      <a:moveTo>
                                        <a:pt x="0" y="1084"/>
                                      </a:moveTo>
                                      <a:lnTo>
                                        <a:pt x="1521" y="1086"/>
                                      </a:lnTo>
                                      <a:lnTo>
                                        <a:pt x="1521" y="0"/>
                                      </a:lnTo>
                                      <a:lnTo>
                                        <a:pt x="129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7" name="AutoShape 1528"/>
                              <wps:cNvCnPr>
                                <a:cxnSpLocks noChangeShapeType="1"/>
                              </wps:cNvCnPr>
                              <wps:spPr bwMode="auto">
                                <a:xfrm>
                                  <a:off x="3484" y="10653"/>
                                  <a:ext cx="10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8" name="AutoShape 1529"/>
                              <wps:cNvCnPr>
                                <a:cxnSpLocks noChangeShapeType="1"/>
                              </wps:cNvCnPr>
                              <wps:spPr bwMode="auto">
                                <a:xfrm flipV="1">
                                  <a:off x="4560" y="10544"/>
                                  <a:ext cx="190" cy="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9" name="AutoShape 1530"/>
                              <wps:cNvCnPr>
                                <a:cxnSpLocks noChangeShapeType="1"/>
                              </wps:cNvCnPr>
                              <wps:spPr bwMode="auto">
                                <a:xfrm>
                                  <a:off x="2640" y="10653"/>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AutoShape 1531"/>
                              <wps:cNvCnPr>
                                <a:cxnSpLocks noChangeShapeType="1"/>
                              </wps:cNvCnPr>
                              <wps:spPr bwMode="auto">
                                <a:xfrm>
                                  <a:off x="3840" y="10654"/>
                                  <a:ext cx="0"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Rectangle 1532"/>
                              <wps:cNvSpPr>
                                <a:spLocks noChangeArrowheads="1"/>
                              </wps:cNvSpPr>
                              <wps:spPr bwMode="auto">
                                <a:xfrm>
                                  <a:off x="4941" y="11043"/>
                                  <a:ext cx="120" cy="2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2" name="AutoShape 1533"/>
                              <wps:cNvSpPr>
                                <a:spLocks noChangeArrowheads="1"/>
                              </wps:cNvSpPr>
                              <wps:spPr bwMode="auto">
                                <a:xfrm>
                                  <a:off x="3699" y="11045"/>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3" name="AutoShape 1534"/>
                              <wps:cNvSpPr>
                                <a:spLocks noChangeArrowheads="1"/>
                              </wps:cNvSpPr>
                              <wps:spPr bwMode="auto">
                                <a:xfrm>
                                  <a:off x="4080" y="10507"/>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4" name="AutoShape 1535"/>
                              <wps:cNvSpPr>
                                <a:spLocks noChangeArrowheads="1"/>
                              </wps:cNvSpPr>
                              <wps:spPr bwMode="auto">
                                <a:xfrm>
                                  <a:off x="2104" y="10507"/>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5" name="AutoShape 1536"/>
                              <wps:cNvSpPr>
                                <a:spLocks noChangeArrowheads="1"/>
                              </wps:cNvSpPr>
                              <wps:spPr bwMode="auto">
                                <a:xfrm>
                                  <a:off x="1708" y="11043"/>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6" name="AutoShape 1537"/>
                              <wps:cNvSpPr>
                                <a:spLocks noChangeArrowheads="1"/>
                              </wps:cNvSpPr>
                              <wps:spPr bwMode="auto">
                                <a:xfrm>
                                  <a:off x="2496" y="11038"/>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67" name="Text Box 1538"/>
                              <wps:cNvSpPr txBox="1">
                                <a:spLocks noChangeArrowheads="1"/>
                              </wps:cNvSpPr>
                              <wps:spPr bwMode="auto">
                                <a:xfrm>
                                  <a:off x="4596" y="10997"/>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rPr>
                                    </w:pPr>
                                    <w:r>
                                      <w:rPr>
                                        <w:sz w:val="20"/>
                                        <w:szCs w:val="20"/>
                                      </w:rPr>
                                      <w:t>R</w:t>
                                    </w:r>
                                  </w:p>
                                </w:txbxContent>
                              </wps:txbx>
                              <wps:bodyPr rot="0" vert="horz" wrap="square" lIns="91440" tIns="45720" rIns="91440" bIns="45720" anchor="t" anchorCtr="0" upright="1">
                                <a:noAutofit/>
                              </wps:bodyPr>
                            </wps:wsp>
                            <wps:wsp>
                              <wps:cNvPr id="1868" name="Text Box 1539"/>
                              <wps:cNvSpPr txBox="1">
                                <a:spLocks noChangeArrowheads="1"/>
                              </wps:cNvSpPr>
                              <wps:spPr bwMode="auto">
                                <a:xfrm>
                                  <a:off x="4484" y="10584"/>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1869" name="Text Box 1540"/>
                              <wps:cNvSpPr txBox="1">
                                <a:spLocks noChangeArrowheads="1"/>
                              </wps:cNvSpPr>
                              <wps:spPr bwMode="auto">
                                <a:xfrm>
                                  <a:off x="1636" y="10935"/>
                                  <a:ext cx="36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b/>
                                        <w:sz w:val="28"/>
                                        <w:szCs w:val="20"/>
                                      </w:rPr>
                                    </w:pPr>
                                    <w:r>
                                      <w:rPr>
                                        <w:b/>
                                        <w:sz w:val="28"/>
                                        <w:szCs w:val="20"/>
                                      </w:rPr>
                                      <w:t>~</w:t>
                                    </w:r>
                                  </w:p>
                                </w:txbxContent>
                              </wps:txbx>
                              <wps:bodyPr rot="0" vert="horz" wrap="square" lIns="91440" tIns="45720" rIns="91440" bIns="45720" anchor="t" anchorCtr="0" upright="1">
                                <a:noAutofit/>
                              </wps:bodyPr>
                            </wps:wsp>
                            <wps:wsp>
                              <wps:cNvPr id="1870" name="Text Box 1541"/>
                              <wps:cNvSpPr txBox="1">
                                <a:spLocks noChangeArrowheads="1"/>
                              </wps:cNvSpPr>
                              <wps:spPr bwMode="auto">
                                <a:xfrm>
                                  <a:off x="2012" y="10452"/>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A</w:t>
                                    </w:r>
                                    <w:r>
                                      <w:rPr>
                                        <w:sz w:val="20"/>
                                        <w:szCs w:val="20"/>
                                        <w:vertAlign w:val="subscript"/>
                                      </w:rPr>
                                      <w:t>1</w:t>
                                    </w:r>
                                  </w:p>
                                </w:txbxContent>
                              </wps:txbx>
                              <wps:bodyPr rot="0" vert="horz" wrap="square" lIns="91440" tIns="45720" rIns="91440" bIns="45720" anchor="t" anchorCtr="0" upright="1">
                                <a:noAutofit/>
                              </wps:bodyPr>
                            </wps:wsp>
                            <wps:wsp>
                              <wps:cNvPr id="1871" name="Text Box 1542"/>
                              <wps:cNvSpPr txBox="1">
                                <a:spLocks noChangeArrowheads="1"/>
                              </wps:cNvSpPr>
                              <wps:spPr bwMode="auto">
                                <a:xfrm>
                                  <a:off x="2392" y="10993"/>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V</w:t>
                                    </w:r>
                                    <w:r>
                                      <w:rPr>
                                        <w:sz w:val="20"/>
                                        <w:szCs w:val="20"/>
                                        <w:vertAlign w:val="subscript"/>
                                      </w:rPr>
                                      <w:t>1</w:t>
                                    </w:r>
                                  </w:p>
                                </w:txbxContent>
                              </wps:txbx>
                              <wps:bodyPr rot="0" vert="horz" wrap="square" lIns="91440" tIns="45720" rIns="91440" bIns="45720" anchor="t" anchorCtr="0" upright="1">
                                <a:noAutofit/>
                              </wps:bodyPr>
                            </wps:wsp>
                            <wps:wsp>
                              <wps:cNvPr id="1872" name="Text Box 1543"/>
                              <wps:cNvSpPr txBox="1">
                                <a:spLocks noChangeArrowheads="1"/>
                              </wps:cNvSpPr>
                              <wps:spPr bwMode="auto">
                                <a:xfrm>
                                  <a:off x="3592" y="11001"/>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V</w:t>
                                    </w:r>
                                    <w:r>
                                      <w:rPr>
                                        <w:sz w:val="20"/>
                                        <w:szCs w:val="20"/>
                                        <w:vertAlign w:val="subscript"/>
                                      </w:rPr>
                                      <w:t>2</w:t>
                                    </w:r>
                                  </w:p>
                                </w:txbxContent>
                              </wps:txbx>
                              <wps:bodyPr rot="0" vert="horz" wrap="square" lIns="91440" tIns="45720" rIns="91440" bIns="45720" anchor="t" anchorCtr="0" upright="1">
                                <a:noAutofit/>
                              </wps:bodyPr>
                            </wps:wsp>
                            <wps:wsp>
                              <wps:cNvPr id="1873" name="Text Box 1544"/>
                              <wps:cNvSpPr txBox="1">
                                <a:spLocks noChangeArrowheads="1"/>
                              </wps:cNvSpPr>
                              <wps:spPr bwMode="auto">
                                <a:xfrm>
                                  <a:off x="3975" y="10456"/>
                                  <a:ext cx="53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pPr>
                                      <w:rPr>
                                        <w:sz w:val="20"/>
                                        <w:szCs w:val="20"/>
                                        <w:vertAlign w:val="subscript"/>
                                      </w:rPr>
                                    </w:pPr>
                                    <w:r>
                                      <w:rPr>
                                        <w:sz w:val="20"/>
                                        <w:szCs w:val="20"/>
                                      </w:rPr>
                                      <w:t>A</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4" o:spid="_x0000_s1421" style="position:absolute;margin-left:.4pt;margin-top:-.7pt;width:171.25pt;height:64pt;z-index:251664384" coordorigin="1636,10452" coordsize="3425,1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">
                      <v:group id="Group 1415" o:spid="_x0000_s1422" style="position:absolute;left:2522;top:11102;width:1078;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tpIBwwAAAN0AAAAP&#10;AAAAAAAAAAAAAAAAAKoCAABkcnMvZG93bnJldi54bWxQSwUGAAAAAAQABAD6AAAAmgMAAAAA&#10;">
                        <v:group id="Group 1416" o:spid="_x0000_s1423"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2+XsQAAADdAAAADwAAAGRycy9kb3ducmV2LnhtbERPTWvCQBC9C/0PyxR6&#10;003a2krqKiJVPIhgFMTbkB2TYHY2ZLdJ/PddQfA2j/c503lvKtFS40rLCuJRBII4s7rkXMHxsBpO&#10;QDiPrLGyTApu5GA+exlMMdG24z21qc9FCGGXoILC+zqR0mUFGXQjWxMH7mIbgz7AJpe6wS6Em0q+&#10;R9GXNFhyaCiwpmVB2TX9MwrWHXaLj/i33V4vy9v5MN6dtjEp9fbaL35AeOr9U/xwb3SY//05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2+XsQAAADdAAAA&#10;DwAAAAAAAAAAAAAAAACqAgAAZHJzL2Rvd25yZXYueG1sUEsFBgAAAAAEAAQA+gAAAJsDAAAAAA==&#10;">
                          <v:group id="Group 1417" o:spid="_x0000_s142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8gKcQAAADdAAAADwAAAGRycy9kb3ducmV2LnhtbERPS2vCQBC+F/oflil4&#10;001qjZK6ikhbPIjgA6S3ITsmwexsyG6T+O9dQehtPr7nzJe9qURLjSstK4hHEQjizOqScwWn4/dw&#10;BsJ5ZI2VZVJwIwfLxevLHFNtO95Te/C5CCHsUlRQeF+nUrqsIINuZGviwF1sY9AH2ORSN9iFcFPJ&#10;9yhKpMGSQ0OBNa0Lyq6HP6Pgp8NuNY6/2u31sr79Hie78zYmpQZv/eoThKfe/4uf7o0O86cf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f8gKcQAAADdAAAA&#10;DwAAAAAAAAAAAAAAAACqAgAAZHJzL2Rvd25yZXYueG1sUEsFBgAAAAAEAAQA+gAAAJsDAAAAAA==&#10;">
                            <v:shape id="Arc 1418" o:spid="_x0000_s142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8o9sUA&#10;AADdAAAADwAAAGRycy9kb3ducmV2LnhtbERPTWvCQBC9F/wPywje6sZSG0ldRVqEYNVSleJxzI5J&#10;2uxsyK4a/70rFHqbx/uc8bQ1lThT40rLCgb9CARxZnXJuYLddv44AuE8ssbKMim4koPppPMwxkTb&#10;C3/ReeNzEULYJaig8L5OpHRZQQZd39bEgTvaxqAPsMmlbvASwk0ln6LoRRosOTQUWNNbQdnv5mQU&#10;uM/lbs3HdLj6SNeL+eH7Z7/kd6V63Xb2CsJT6//Ff+5Uh/nxcwz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nyj2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19" o:spid="_x0000_s142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uz8MA&#10;AADdAAAADwAAAGRycy9kb3ducmV2LnhtbESPzW7CQAyE75V4h5WRuJUNFNIqZUEIiZ8jBR7AyrpJ&#10;1Kw32t2G8Pb4UKm3sTz+PLPaDK5VPYXYeDYwm2agiEtvG64M3K771w9QMSFbbD2TgQdF2KxHLyss&#10;rL/zF/WXVCmBcCzQQJ1SV2gdy5ocxqnviGX37YPDJGOotA14F7hr9TzLcu2wYflQY0e7msqfy68z&#10;cG3y82HOu1xAfVr6/THclm/GTMbD9hNUoiH9m/+uT1bivy8krrQRCXr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7uz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20" o:spid="_x0000_s142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0zLfwwAAAN0AAAAP&#10;AAAAAAAAAAAAAAAAAKoCAABkcnMvZG93bnJldi54bWxQSwUGAAAAAAQABAD6AAAAmgMAAAAA&#10;">
                            <v:shape id="Arc 1421" o:spid="_x0000_s142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8mX8gA&#10;AADdAAAADwAAAGRycy9kb3ducmV2LnhtbESPQWvCQBCF7wX/wzJCb3VjQS3RVUqLEFq1VEU8TrNj&#10;EpudDdmtxn/fORR6m+G9ee+b2aJztbpQGyrPBoaDBBRx7m3FhYH9bvnwBCpEZIu1ZzJwowCLee9u&#10;hqn1V/6kyzYWSkI4pGigjLFJtQ55SQ7DwDfEop186zDK2hbatniVcFfrxyQZa4cVS0OJDb2UlH9v&#10;f5yB8LHab/iUjdbv2eZt+XU4H1f8asx9v3uegorUxX/z33VmBX8yEn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ryZf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422" o:spid="_x0000_s142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Rj8QA&#10;AADdAAAADwAAAGRycy9kb3ducmV2LnhtbESPwWrDMBBE74X+g9hCbo1sBzvBjRJCIGmPbewPWKyN&#10;bWqtjKQ4zt9XhUJvu8zM29ntfjaDmMj53rKCdJmAIG6s7rlVUFen1w0IH5A1DpZJwYM87HfPT1ss&#10;tb3zF02X0IoIYV+igi6EsZTSNx0Z9Es7Ekftap3BEFfXSu3wHuFmkFmSFNJgz/FChyMdO2q+Lzej&#10;oOqLz3PGxyKCppDb07ur85VSi5f58AYi0Bz+zX/pDx3rr/MU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d0Y/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423" o:spid="_x0000_s1430"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shape id="Arc 1424" o:spid="_x0000_s143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24KMUA&#10;AADdAAAADwAAAGRycy9kb3ducmV2LnhtbERPTWvCQBC9C/6HZYTe6saKWlJXKRYhqFWqIj2O2TFJ&#10;zc6G7Krx33cLBW/zeJ8znjamFFeqXWFZQa8bgSBOrS44U7DfzZ9fQTiPrLG0TAru5GA6abfGGGt7&#10;4y+6bn0mQgi7GBXk3lexlC7NyaDr2oo4cCdbG/QB1pnUNd5CuCnlSxQNpcGCQ0OOFc1ySs/bi1Hg&#10;Nqv9mk/J4HOZrBfz4+Hne8UfSj11mvc3EJ4a/xD/uxMd5o8Gffj7Jpw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fbgo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25" o:spid="_x0000_s143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yF8MA&#10;AADdAAAADwAAAGRycy9kb3ducmV2LnhtbESP3YrCMBCF7wXfIYzgnaartrtUoyyCq5f+PcDQjG3Z&#10;ZlKSbO2+vREE72Y453xzZrXpTSM6cr62rOBjmoAgLqyuuVRwvewmXyB8QNbYWCYF/+Rhsx4OVphr&#10;e+cTdedQighhn6OCKoQ2l9IXFRn0U9sSR+1mncEQV1dK7fAe4aaRsyTJpMGa44UKW9pWVPye/4yC&#10;S50df2a8zSKoC6nd7d01nSs1HvXfSxCB+vA2v9IHHet/pgt4fhNH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pyF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26" o:spid="_x0000_s1433"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Qog8QAAADdAAAADwAAAGRycy9kb3ducmV2LnhtbERPS2vCQBC+F/wPywi9&#10;1U0sqRJdRUTFgxR8gHgbsmMSzM6G7JrEf98tFHqbj+8582VvKtFS40rLCuJRBII4s7rkXMHlvP2Y&#10;gnAeWWNlmRS8yMFyMXibY6ptx0dqTz4XIYRdigoK7+tUSpcVZNCNbE0cuLttDPoAm1zqBrsQbio5&#10;jqIvabDk0FBgTeuCssfpaRTsOuxWn/GmPTzu69ftnHxfDzEp9T7sVzMQnnr/L/5z73WY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Qog8QAAADdAAAA&#10;DwAAAAAAAAAAAAAAAACqAgAAZHJzL2Rvd25yZXYueG1sUEsFBgAAAAAEAAQA+gAAAJsDAAAAAA==&#10;">
                          <v:group id="Group 1427" o:spid="_x0000_s143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29MUAAADdAAAADwAAAGRycy9kb3ducmV2LnhtbERPS2vCQBC+F/wPyxS8&#10;1U2UpJK6ikiVHkKhKpTehuyYBLOzIbvN4993C4Xe5uN7zmY3mkb01LnasoJ4EYEgLqyuuVRwvRyf&#10;1iCcR9bYWCYFEznYbWcPG8y0HfiD+rMvRQhhl6GCyvs2k9IVFRl0C9sSB+5mO4M+wK6UusMhhJtG&#10;LqMolQZrDg0VtnSoqLifv42C04DDfhW/9vn9dpi+Lsn7Zx6TUvPHcf8CwtPo/8V/7jcd5j8n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mtvTFAAAA3QAA&#10;AA8AAAAAAAAAAAAAAAAAqgIAAGRycy9kb3ducmV2LnhtbFBLBQYAAAAABAAEAPoAAACcAwAAAAA=&#10;">
                            <v:shape id="Arc 1428" o:spid="_x0000_s143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a+K8UA&#10;AADdAAAADwAAAGRycy9kb3ducmV2LnhtbERP22rCQBB9F/oPyxT6ppsWrCW6kVIRgvVCrUgfp9nJ&#10;pWZnQ3bV+PeuIPRtDuc6k2lnanGi1lWWFTwPIhDEmdUVFwp23/P+GwjnkTXWlknBhRxMk4feBGNt&#10;z/xFp60vRAhhF6OC0vsmltJlJRl0A9sQBy63rUEfYFtI3eI5hJtavkTRqzRYcWgosaGPkrLD9mgU&#10;uM1yt+Y8Ha4+0/Vi/rv/+1nyTKmnx+59DMJT5//Fd3eqw/zRcAS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r4r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29" o:spid="_x0000_s143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4EsMA&#10;AADdAAAADwAAAGRycy9kb3ducmV2LnhtbESPQWvDMAyF74X9B6PBbq2zjqQjjVNGoeuOW9sfIGIt&#10;CY3lYHtp9u+nQ2G3J/T06b1qN7tBTRRi79nA8yoDRdx423Nr4HI+LF9BxYRscfBMBn4pwq5+WFRY&#10;Wn/jL5pOqVUC4ViigS6lsdQ6Nh05jCs/Esvu2weHScbQahvwJnA36HWWFdphz/Khw5H2HTXX048z&#10;cO6Lz/c17wsBTSn3h2O45C/GPD3Ob1tQieb0b75ff1iJv8klrrQRCb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d4E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30" o:spid="_x0000_s143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CqQCwwAAAN0AAAAP&#10;AAAAAAAAAAAAAAAAAKoCAABkcnMvZG93bnJldi54bWxQSwUGAAAAAAQABAD6AAAAmgMAAAAA&#10;">
                            <v:shape id="Arc 1431" o:spid="_x0000_s143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Ps4sgA&#10;AADdAAAADwAAAGRycy9kb3ducmV2LnhtbESPT2vCQBDF74LfYRmht7qxUC2pqxSLEOqfUiulx2l2&#10;TKLZ2ZDdavz2nUPB2wzvzXu/mc47V6sztaHybGA0TEAR595WXBjYfy7vn0CFiGyx9kwGrhRgPuv3&#10;pphaf+EPOu9ioSSEQ4oGyhibVOuQl+QwDH1DLNrBtw6jrG2hbYsXCXe1fkiSsXZYsTSU2NCipPy0&#10;+3UGwvt6v+VD9rhZZdu35c/X8XvNr8bcDbqXZ1CRungz/19nVvAnY+GXb2QEP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zi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432" o:spid="_x0000_s143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EbMsEA&#10;AADdAAAADwAAAGRycy9kb3ducmV2LnhtbESP3YrCMBCF7xd8hzCCd2uqYpVqFBF0vfTvAYZmbIvN&#10;pCSx1rffCIJ3M5xzvjmzXHemFi05X1lWMBomIIhzqysuFFwvu985CB+QNdaWScGLPKxXvZ8lZto+&#10;+UTtORQiQthnqKAMocmk9HlJBv3QNsRRu1lnMMTVFVI7fEa4qeU4SVJpsOJ4ocSGtiXl9/PDKLhU&#10;6XE/5m0aQW2Y2t2fu04nSg363WYBIlAXvuZP+qBj/Vk6gv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xGzL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1433" o:spid="_x0000_s1440"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XF6SsUAAADdAAAADwAAAGRycy9kb3ducmV2LnhtbERPTWvCQBC9F/wPywi9&#10;NZtYmkrMKiJWPIRCVSi9DdkxCWZnQ3abxH/fLRR6m8f7nHwzmVYM1LvGsoIkikEQl1Y3XCm4nN+e&#10;liCcR9bYWiYFd3KwWc8ecsy0HfmDhpOvRAhhl6GC2vsuk9KVNRl0ke2IA3e1vUEfYF9J3eMYwk0r&#10;F3GcSoMNh4YaO9rVVN5O30bBYcRx+5zsh+J23d2/zi/vn0VCSj3Op+0KhKfJ/4v/3Ecd5r+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xekrFAAAA3QAA&#10;AA8AAAAAAAAAAAAAAAAAqgIAAGRycy9kb3ducmV2LnhtbFBLBQYAAAAABAAEAPoAAACcAwAAAAA=&#10;">
                          <v:group id="Group 1434" o:spid="_x0000_s144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3f0cUAAADdAAAADwAAAGRycy9kb3ducmV2LnhtbERPTWvCQBC9F/wPyxS8&#10;NZsoTSXNKiJVPIRCVSi9DdkxCWZnQ3abxH/fLRR6m8f7nHwzmVYM1LvGsoIkikEQl1Y3XCm4nPdP&#10;KxDOI2tsLZOCOznYrGcPOWbajvxBw8lXIoSwy1BB7X2XSenKmgy6yHbEgbva3qAPsK+k7nEM4aaV&#10;izhOpcGGQ0ONHe1qKm+nb6PgMOK4XSZvQ3G77u5f5+f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939HFAAAA3QAA&#10;AA8AAAAAAAAAAAAAAAAAqgIAAGRycy9kb3ducmV2LnhtbFBLBQYAAAAABAAEAPoAAACcAwAAAAA=&#10;">
                            <v:shape id="Arc 1435" o:spid="_x0000_s144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jq4cUA&#10;AADdAAAADwAAAGRycy9kb3ducmV2LnhtbERP22rCQBB9F/oPyxR8azaV1kp0FakIoVqLF8THaXZM&#10;YrOzIbtq+vduoeDbHM51RpPWVOJCjSstK3iOYhDEmdUl5wp22/nTAITzyBory6TglxxMxg+dESba&#10;XnlNl43PRQhhl6CCwvs6kdJlBRl0ka2JA3e0jUEfYJNL3eA1hJtK9uK4Lw2WHBoKrOm9oOxnczYK&#10;3Ndyt+Jj+vq5SFcf8+/96bDkmVLdx3Y6BOGp9XfxvzvVYf5b/wX+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Orh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36" o:spid="_x0000_s144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dMcMA&#10;AADdAAAADwAAAGRycy9kb3ducmV2LnhtbESPwWrDMBBE74X8g9hAb42cFDvBiRJCwG2PbewPWKyN&#10;bWKtjKTY7t9XhUJvu8zM29nDaTa9GMn5zrKC9SoBQVxb3XGjoCqLlx0IH5A19pZJwTd5OB0XTwfM&#10;tZ34i8ZraESEsM9RQRvCkEvp65YM+pUdiKN2s85giKtrpHY4Rbjp5SZJMmmw43ihxYEuLdX368Mo&#10;KLvs823DlyyCxpDa4t1V6atSz8v5vAcRaA7/5r/0h471t1kKv9/EEe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odM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37" o:spid="_x0000_s144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r5+s3CAAAA3QAAAA8A&#10;AAAAAAAAAAAAAAAAqgIAAGRycy9kb3ducmV2LnhtbFBLBQYAAAAABAAEAPoAAACZAwAAAAA=&#10;">
                            <v:shape id="Arc 1438" o:spid="_x0000_s144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p0lsUA&#10;AADdAAAADwAAAGRycy9kb3ducmV2LnhtbERP22rCQBB9L/Qflin4VjcKaoluRCxCUGvxgvRxmp1c&#10;bHY2ZFdN/75bKPRtDuc6s3lnanGj1lWWFQz6EQjizOqKCwWn4+r5BYTzyBpry6TgmxzMk8eHGcba&#10;3nlPt4MvRAhhF6OC0vsmltJlJRl0fdsQBy63rUEfYFtI3eI9hJtaDqNoLA1WHBpKbGhZUvZ1uBoF&#10;7n172nGejt426W69+jxfPrb8qlTvqVtMQXjq/L/4z53qMH8ynsD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nSW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39" o:spid="_x0000_s144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uyr8IA&#10;AADdAAAADwAAAGRycy9kb3ducmV2LnhtbESPQW/CMAyF75P4D5GRuI0UEAUVAkJIbDtuwA+wGtNW&#10;NE6VZKX8e3yYtNuz/Pz5ve1+cK3qKcTGs4HZNANFXHrbcGXgejm9r0HFhGyx9UwGnhRhvxu9bbGw&#10;/sE/1J9TpQTCsUADdUpdoXUsa3IYp74jlt3NB4dJxlBpG/AhcNfqeZbl2mHD8qHGjo41lffzrzNw&#10;afLvjzkfcwH1aelPn+G6XBgzGQ+HDahEQ/o3/11/WYm/yiWutBEJevc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7Kv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440" o:spid="_x0000_s1447"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9XoO8QAAADdAAAADwAAAGRycy9kb3ducmV2LnhtbERPTWvCQBC9C/0PyxR6&#10;001aamvqKiJVPIhgFMTbkB2TYHY2ZLdJ/PddQfA2j/c503lvKtFS40rLCuJRBII4s7rkXMHxsBp+&#10;g3AeWWNlmRTcyMF89jKYYqJtx3tqU5+LEMIuQQWF93UipcsKMuhGtiYO3MU2Bn2ATS51g10IN5V8&#10;j6KxNFhyaCiwpmVB2TX9MwrWHXaLj/i33V4vy9v58Lk7bWNS6u21X/yA8NT7p/jh3ugw/2s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9XoO8QAAADdAAAA&#10;DwAAAAAAAAAAAAAAAACqAgAAZHJzL2Rvd25yZXYueG1sUEsFBgAAAAAEAAQA+gAAAJsDAAAAAA==&#10;">
                          <v:group id="Group 1441" o:spid="_x0000_s144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bXe8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213vIAAAA&#10;3QAAAA8AAAAAAAAAAAAAAAAAqgIAAGRycy9kb3ducmV2LnhtbFBLBQYAAAAABAAEAPoAAACfAwAA&#10;AAA=&#10;">
                            <v:shape id="Arc 1442" o:spid="_x0000_s144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bfpMQA&#10;AADdAAAADwAAAGRycy9kb3ducmV2LnhtbERPTWvCQBC9C/6HZQq96UahKtFViiKEai21Ih7H7JhE&#10;s7Mhu9X477tCwds83udMZo0pxZVqV1hW0OtGIIhTqwvOFOx+lp0RCOeRNZaWScGdHMym7dYEY21v&#10;/E3Xrc9ECGEXo4Lc+yqW0qU5GXRdWxEH7mRrgz7AOpO6xlsIN6XsR9FAGiw4NORY0Tyn9LL9NQrc&#10;13q34VPy9rlKNh/L4/58WPNCqdeX5n0MwlPjn+J/d6LD/OGwB4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W36T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43" o:spid="_x0000_s145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TmMQA&#10;AADdAAAADwAAAGRycy9kb3ducmV2LnhtbESPwWrDMBBE74X8g9hAb41ch9jBiWKCIWmPbZwPWKyN&#10;bWqtjKQ47t9XhUJvu8zM29l9OZtBTOR8b1nB6yoBQdxY3XOr4FqfXrYgfEDWOFgmBd/koTwsnvZY&#10;aPvgT5ouoRURwr5ABV0IYyGlbzoy6Fd2JI7azTqDIa6uldrhI8LNINMkyaTBnuOFDkeqOmq+Lnej&#10;oO6zj3PKVRZBU9jY05u7btZKPS/n4w5EoDn8m//S7zrWz/MU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6E5j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444" o:spid="_x0000_s145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Xz4jCAAAA3QAAAA8A&#10;AAAAAAAAAAAAAAAAqgIAAGRycy9kb3ducmV2LnhtbFBLBQYAAAAABAAEAPoAAACZAwAAAAA=&#10;">
                            <v:shape id="Arc 1445" o:spid="_x0000_s145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F8PMUA&#10;AADdAAAADwAAAGRycy9kb3ducmV2LnhtbERPTWvCQBC9F/wPywje6sZSG0ldRVqEYNVSleJxzI5J&#10;2uxsyK4a/70rFHqbx/uc8bQ1lThT40rLCgb9CARxZnXJuYLddv44AuE8ssbKMim4koPppPMwxkTb&#10;C3/ReeNzEULYJaig8L5OpHRZQQZd39bEgTvaxqAPsMmlbvASwk0ln6LoRRosOTQUWNNbQdnv5mQU&#10;uM/lbs3HdLj6SNeL+eH7Z7/kd6V63Xb2CsJT6//Ff+5Uh/lx/Az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Xw8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46" o:spid="_x0000_s145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OL7MQA&#10;AADdAAAADwAAAGRycy9kb3ducmV2LnhtbESPwWrDMBBE74X+g9hCbo1cB9vBiWJCIGmPbZwPWKyN&#10;bWqtjKQ4zt9XhUJvu8zM29ltNZtBTOR8b1nB2zIBQdxY3XOr4FIfX9cgfEDWOFgmBQ/yUO2en7ZY&#10;anvnL5rOoRURwr5EBV0IYymlbzoy6Jd2JI7a1TqDIa6uldrhPcLNINMkyaXBnuOFDkc6dNR8n29G&#10;Qd3nn6eUD3kETSGzx3d3yVZKLV7m/QZEoDn8m//SHzrWL4oM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i+z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447" o:spid="_x0000_s1454"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5PqlMUAAADdAAAADwAAAGRycy9kb3ducmV2LnhtbERPS2vCQBC+F/wPywi9&#10;1U2UqkRXEamlh1BoIpTehuyYBLOzIbvN4993C4Xe5uN7zv44mkb01LnasoJ4EYEgLqyuuVRwzS9P&#10;WxDOI2tsLJOCiRwcD7OHPSbaDvxBfeZLEULYJaig8r5NpHRFRQbdwrbEgbvZzqAPsCul7nAI4aaR&#10;yyhaS4M1h4YKWzpXVNyzb6PgdcDhtIpf+vR+O09f+fP7ZxqTUo/z8bQD4Wn0/+I/95sO8ze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eT6pTFAAAA3QAA&#10;AA8AAAAAAAAAAAAAAAAAqgIAAGRycy9kb3ducmV2LnhtbFBLBQYAAAAABAAEAPoAAACcAwAAAAA=&#10;">
                          <v:group id="Group 1448" o:spid="_x0000_s145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9PD8QAAADdAAAADwAAAGRycy9kb3ducmV2LnhtbERPS2vCQBC+F/wPywi9&#10;1U0sbSS6ioiKByn4APE2ZMckmJ0N2TWJ/75bKHibj+85s0VvKtFS40rLCuJRBII4s7rkXMH5tPmY&#10;gHAeWWNlmRQ8ycFiPnibYaptxwdqjz4XIYRdigoK7+tUSpcVZNCNbE0cuJttDPoAm1zqBrsQbio5&#10;jqJvabDk0FBgTauCsvvxYRRsO+yWn/G63d9vq+f19PVz2cek1PuwX05BeOr9S/zv3ukwP0k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9PD8QAAADdAAAA&#10;DwAAAAAAAAAAAAAAAACqAgAAZHJzL2Rvd25yZXYueG1sUEsFBgAAAAAEAAQA+gAAAJsDAAAAAA==&#10;">
                            <v:shape id="Arc 1449" o:spid="_x0000_s145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x2OcgA&#10;AADdAAAADwAAAGRycy9kb3ducmV2LnhtbESPQWvCQBCF7wX/wzJCb7qx0Fqiq5QWIbRqqYp4nGbH&#10;JDY7G7Jbjf++cxB6m+G9ee+b6bxztTpTGyrPBkbDBBRx7m3FhYHddjF4BhUissXaMxm4UoD5rHc3&#10;xdT6C3/ReRMLJSEcUjRQxtikWoe8JIdh6Bti0Y6+dRhlbQttW7xIuKv1Q5I8aYcVS0OJDb2WlP9s&#10;fp2B8LncrfmYPa4+svX74nt/Oiz5zZj7fvcyARWpi//m23VmBX88Fl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HY5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450" o:spid="_x0000_s145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6B6cMA&#10;AADdAAAADwAAAGRycy9kb3ducmV2LnhtbESP3YrCMBCF7xd8hzCCd2uqi1WrUUTw53L9eYChGdti&#10;MylJtta3N4KwdzOcc745s1x3phYtOV9ZVjAaJiCIc6srLhRcL7vvGQgfkDXWlknBkzysV72vJWba&#10;PvhE7TkUIkLYZ6igDKHJpPR5SQb90DbEUbtZZzDE1RVSO3xEuKnlOElSabDieKHEhrYl5ffzn1Fw&#10;qdLf/Zi3aQS1YWJ3B3ed/Cg16HebBYhAXfg3f9JHHetPp3N4fxNH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6B6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51" o:spid="_x0000_s145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QIdjFAAAA3QAA&#10;AA8AAAAAAAAAAAAAAAAAqgIAAGRycy9kb3ducmV2LnhtbFBLBQYAAAAABAAEAPoAAACcAwAAAAA=&#10;">
                            <v:shape id="Arc 1452" o:spid="_x0000_s145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Ovg8QA&#10;AADdAAAADwAAAGRycy9kb3ducmV2LnhtbERP22rCQBB9F/yHZQp9041CVaKrlIoQ6o1aER/H7JjE&#10;ZmdDdqvx77tCwbc5nOtMZo0pxZVqV1hW0OtGIIhTqwvOFOy/F50RCOeRNZaWScGdHMym7dYEY21v&#10;/EXXnc9ECGEXo4Lc+yqW0qU5GXRdWxEH7mxrgz7AOpO6xlsIN6XsR9FAGiw4NORY0UdO6c/u1yhw&#10;29V+w+fkbb1MNp+L0+FyXPFcqdeX5n0MwlPjn+J/d6LD/OGoB4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Dr4P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53" o:spid="_x0000_s146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jv8QA&#10;AADdAAAADwAAAGRycy9kb3ducmV2LnhtbESPwWrDMBBE74X8g9hAb7VchzjBiWKCIWmPbZwPWKyN&#10;bWqtjKQ47t9XhUJvu8zM29l9OZtBTOR8b1nBa5KCIG6s7rlVcK1PL1sQPiBrHCyTgm/yUB4WT3ss&#10;tH3wJ02X0IoIYV+ggi6EsZDSNx0Z9IkdiaN2s85giKtrpXb4iHAzyCxNc2mw53ihw5Gqjpqvy90o&#10;qPv845xxlUfQFNb29Oau65VSz8v5uAMRaA7/5r/0u471N9sM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vY7/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454" o:spid="_x0000_s1461"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E5K8UAAADdAAAADwAAAGRycy9kb3ducmV2LnhtbERPS2vCQBC+F/wPywi9&#10;1U0MbSV1FQm29BCEqiC9DdkxCWZnQ3abx7/vFoTe5uN7zno7mkb01LnasoJ4EYEgLqyuuVRwPr0/&#10;rUA4j6yxsUwKJnKw3cwe1phqO/AX9UdfihDCLkUFlfdtKqUrKjLoFrYlDtzVdgZ9gF0pdYdDCDeN&#10;XEbRizRYc2iosKWsouJ2/DEKPgYcdkm87/PbNZu+T8+HSx6TUo/zcfcGwtPo/8V396cO81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xOSvFAAAA3QAA&#10;AA8AAAAAAAAAAAAAAAAAqgIAAGRycy9kb3ducmV2LnhtbFBLBQYAAAAABAAEAPoAAACcAwAAAAA=&#10;">
                          <v:group id="Group 1455" o:spid="_x0000_s146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ihX8QAAADdAAAADwAAAGRycy9kb3ducmV2LnhtbERPTWvCQBC9F/oflil4&#10;001qbSW6ikhbPIhgFMTbkB2TYHY2ZLdJ/PeuIPQ2j/c582VvKtFS40rLCuJRBII4s7rkXMHx8DOc&#10;gnAeWWNlmRTcyMFy8foyx0TbjvfUpj4XIYRdggoK7+tESpcVZNCNbE0cuIttDPoAm1zqBrsQbir5&#10;HkWf0mDJoaHAmtYFZdf0zyj47bBbjePvdnu9rG/nw2R32sak1OCtX81AeOr9v/jp3ugw/2v6A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dihX8QAAADdAAAA&#10;DwAAAAAAAAAAAAAAAACqAgAAZHJzL2Rvd25yZXYueG1sUEsFBgAAAAAEAAQA+gAAAJsDAAAAAA==&#10;">
                            <v:shape id="Arc 1456" o:spid="_x0000_s146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ipgMUA&#10;AADdAAAADwAAAGRycy9kb3ducmV2LnhtbERP22rCQBB9F/oPyxT6ppsWrBLdSKkIwaqlVqSP0+zk&#10;UrOzIbtq/HtXEPo2h3Od6awztThR6yrLCp4HEQjizOqKCwW770V/DMJ5ZI21ZVJwIQez5KE3xVjb&#10;M3/RaesLEULYxaig9L6JpXRZSQbdwDbEgctta9AH2BZSt3gO4aaWL1H0Kg1WHBpKbOi9pOywPRoF&#10;7nO123CeDtcf6Wa5+N3//ax4rtTTY/c2AeGp8//iuzvVYf5oPIT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KmA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57" o:spid="_x0000_s146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lvMMA&#10;AADdAAAADwAAAGRycy9kb3ducmV2LnhtbESP0WrCQBBF3wv+wzKCb3VjxCipq5RAbB9b9QOG7DQJ&#10;ZmfD7jaJf98tCL7NcO89c2d/nEwnBnK+taxgtUxAEFdWt1wruF7K1x0IH5A1dpZJwZ08HA+zlz3m&#10;2o78TcM51CJC2OeooAmhz6X0VUMG/dL2xFH7sc5giKurpXY4RrjpZJokmTTYcrzQYE9FQ9Xt/GsU&#10;XNrs65RykUXQEDa2/HDXzVqpxXx6fwMRaApP8yP9qWP97S6D/2/iCPLw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Rlv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58" o:spid="_x0000_s146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bm5rMEAAADdAAAADwAA&#10;AAAAAAAAAAAAAACqAgAAZHJzL2Rvd25yZXYueG1sUEsFBgAAAAAEAAQA+gAAAJgDAAAAAA==&#10;">
                            <v:shape id="Arc 1459" o:spid="_x0000_s146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kGHsgA&#10;AADdAAAADwAAAGRycy9kb3ducmV2LnhtbESPQWvCQBCF7wX/wzJCb3VjoVWiq5QWIbRqqYp4nGbH&#10;JDY7G7Jbjf++cxB6m+G9ee+b6bxztTpTGyrPBoaDBBRx7m3FhYHddvEwBhUissXaMxm4UoD5rHc3&#10;xdT6C3/ReRMLJSEcUjRQxtikWoe8JIdh4Bti0Y6+dRhlbQttW7xIuKv1Y5I8a4cVS0OJDb2WlP9s&#10;fp2B8LncrfmYPa0+svX74nt/Oiz5zZj7fvcyARWpi//m23VmBX80Flz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uQYe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460" o:spid="_x0000_s146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vxzsMA&#10;AADdAAAADwAAAGRycy9kb3ducmV2LnhtbESP3YrCMBCF7xd8hzCCd2uqi1WrUUTw53L9eYChGdti&#10;MylJtta3N4KwdzOcc745s1x3phYtOV9ZVjAaJiCIc6srLhRcL7vvGQgfkDXWlknBkzysV72vJWba&#10;PvhE7TkUIkLYZ6igDKHJpPR5SQb90DbEUbtZZzDE1RVSO3xEuKnlOElSabDieKHEhrYl5ffzn1Fw&#10;qdLf/Zi3aQS1YWJ3B3ed/Cg16HebBYhAXfg3f9JHHetPZ3N4fxNHkK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vxz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group id="Group 1461" o:spid="_x0000_s1468" style="position:absolute;left:2899;top:11100;width:1078;height:183;rotation:90;flip:x" coordorigin="7036,3871" coordsize="905,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wVqrbFAAAA3QAA&#10;AA8AAAAAAAAAAAAAAAAAqgIAAGRycy9kb3ducmV2LnhtbFBLBQYAAAAABAAEAPoAAACcAwAAAAA=&#10;">
                        <v:group id="Group 1462" o:spid="_x0000_s1469" style="position:absolute;left:7410;top:3871;width:531;height:183" coordorigin="1798,1437" coordsize="53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group id="Group 1463" o:spid="_x0000_s1470" style="position:absolute;left:2177;top:1437;width:152;height:135"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shape id="Arc 1464" o:spid="_x0000_s14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CssUA&#10;AADdAAAADwAAAGRycy9kb3ducmV2LnhtbERPTWvCQBC9C/6HZQq96aYVq42uUhQhtNaiFfE4Zsck&#10;mp0N2VXTf98tCL3N433OeNqYUlypdoVlBU/dCARxanXBmYLt96IzBOE8ssbSMin4IQfTSbs1xljb&#10;G6/puvGZCCHsYlSQe1/FUro0J4OuayviwB1tbdAHWGdS13gL4aaUz1H0Ig0WHBpyrGiWU3reXIwC&#10;97XcrviY9D8/ktX74rA77Zc8V+rxoXkbgfDU+H/x3Z3oMH/w2oO/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AKy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65" o:spid="_x0000_s14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PIjcQA&#10;AADdAAAADwAAAGRycy9kb3ducmV2LnhtbESPwW7CMBBE75X4B2uReisOKaQlxUQICdpjm/ABq3hJ&#10;osbryHZD+vcYqVJvu5qZt7PbYjK9GMn5zrKC5SIBQVxb3XGj4Fwdn15B+ICssbdMCn7JQ7GbPWwx&#10;1/bKXzSWoRERwj5HBW0IQy6lr1sy6Bd2II7axTqDIa6ukdrhNcJNL9MkyaTBjuOFFgc6tFR/lz9G&#10;QdVln6eUD1kEjWFtj+/uvH5W6nE+7d9ABJrCv/kv/aFj/ZfNCu7fxBHk7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TyI3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466" o:spid="_x0000_s1473" style="position:absolute;left:2082;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2SGcQAAADdAAAADwAAAGRycy9kb3ducmV2LnhtbERPTWvCQBC9F/oflin0&#10;pptUtDV1FREVD1JoFMTbkB2TYHY2ZLdJ/PeuIPQ2j/c5s0VvKtFS40rLCuJhBII4s7rkXMHxsBl8&#10;gXAeWWNlmRTcyMFi/voyw0Tbjn+pTX0uQgi7BBUU3teJlC4ryKAb2po4cBfbGPQBNrnUDXYh3FTy&#10;I4om0mDJoaHAmlYFZdf0zyjYdtgtR/G63V8vq9v5MP457WNS6v2tX36D8NT7f/HTvdNh/ud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02SGcQAAADdAAAA&#10;DwAAAAAAAAAAAAAAAACqAgAAZHJzL2Rvd25yZXYueG1sUEsFBgAAAAAEAAQA+gAAAJsDAAAAAA==&#10;">
                            <v:group id="Group 1467" o:spid="_x0000_s147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8MbsQAAADdAAAADwAAAGRycy9kb3ducmV2LnhtbERPTWvCQBC9C/0PyxR6&#10;001aamvqKiJVPIhgFMTbkB2TYHY2ZLdJ/PddQfA2j/c503lvKtFS40rLCuJRBII4s7rkXMHxsBp+&#10;g3AeWWNlmRTcyMF89jKYYqJtx3tqU5+LEMIuQQWF93UipcsKMuhGtiYO3MU2Bn2ATS51g10IN5V8&#10;j6KxNFhyaCiwpmVB2TX9MwrWHXaLj/i33V4vy9v58Lk7bWNS6u21X/yA8NT7p/jh3ugw/2s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8MbsQAAADdAAAA&#10;DwAAAAAAAAAAAAAAAACqAgAAZHJzL2Rvd25yZXYueG1sUEsFBgAAAAAEAAQA+gAAAJsDAAAAAA==&#10;">
                              <v:shape id="Arc 1468" o:spid="_x0000_s147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EscUA&#10;AADdAAAADwAAAGRycy9kb3ducmV2LnhtbERP22rCQBB9F/oPyxR8azYVWmt0FakIoVqLF8THaXZM&#10;YrOzIbtq+vduoeDbHM51RpPWVOJCjSstK3iOYhDEmdUl5wp22/nTGwjnkTVWlknBLzmYjB86I0y0&#10;vfKaLhufixDCLkEFhfd1IqXLCjLoIlsTB+5oG4M+wCaXusFrCDeV7MXxqzRYcmgosKb3grKfzdko&#10;cF/L3YqP6cvnIl19zL/3p8OSZ0p1H9vpEISn1t/F/+5Uh/n9QR/+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S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69" o:spid="_x0000_s147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7CiMMA&#10;AADdAAAADwAAAGRycy9kb3ducmV2LnhtbESPQW/CMAyF75P4D5GRuI10ILqta4oQEtuOG/ADrMZr&#10;qzVOlYTS/fv5gMTtWX7+/F65nVyvRgqx82zgaZmBIq697bgxcD4dHl9AxYRssfdMBv4owraaPZRY&#10;WH/lbxqPqVEC4ViggTalodA61i05jEs/EMvuxweHScbQaBvwKnDX61WW5dphx/KhxYH2LdW/x4sz&#10;cOryr/cV73MBjWnjDx/hvFkbs5hPuzdQiaZ0N9+uP63Ef36VuNJGJOj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7Ci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70" o:spid="_x0000_s147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sx6YwwAAAN0AAAAP&#10;AAAAAAAAAAAAAAAAAKoCAABkcnMvZG93bnJldi54bWxQSwUGAAAAAAQABAD6AAAAmgMAAAAA&#10;">
                              <v:shape id="Arc 1471" o:spid="_x0000_s147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idFMcA&#10;AADdAAAADwAAAGRycy9kb3ducmV2LnhtbESPQWvCQBCF7wX/wzJCb3VToSLRVUpFCK1VqiIep9kx&#10;iWZnQ3bV9N93DoXeZnhv3vtmOu9crW7UhsqzgedBAoo497biwsB+t3wagwoR2WLtmQz8UID5rPcw&#10;xdT6O3/RbRsLJSEcUjRQxtikWoe8JIdh4Bti0U6+dRhlbQttW7xLuKv1MElG2mHF0lBiQ28l5Zft&#10;1RkIm9V+zafs5fMjW78vvw/n44oXxjz2u9cJqEhd/Df/XWdW8MeJ8Ms3MoK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onRT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472" o:spid="_x0000_s147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pqxMMA&#10;AADdAAAADwAAAGRycy9kb3ducmV2LnhtbESP0WrCQBBF3wv+wzKCb3UTJUGiq0jA2sdW/YAhOybB&#10;7GzYXZP0791CoW8z3HvP3NkdJtOJgZxvLStIlwkI4srqlmsFt+vpfQPCB2SNnWVS8EMeDvvZ2w4L&#10;bUf+puESahEh7AtU0ITQF1L6qiGDfml74qjdrTMY4upqqR2OEW46uUqSXBpsOV5osKeyoepxeRoF&#10;1zb/+lhxmUfQEDJ7OrtbtlZqMZ+OWxCBpvBv/kt/6lh/k6Tw+00c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pqx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473" o:spid="_x0000_s1480" style="position:absolute;left:1987;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oLvMIAAADdAAAADwAAAGRycy9kb3ducmV2LnhtbERPTYvCMBC9L/gfwgje&#10;1rSKi1SjiLjiQYRVQbwNzdgWm0lpsm3990YQvM3jfc582ZlSNFS7wrKCeBiBIE6tLjhTcD79fk9B&#10;OI+ssbRMCh7kYLnofc0x0bblP2qOPhMhhF2CCnLvq0RKl+Zk0A1tRRy4m60N+gDrTOoa2xBuSjmK&#10;oh9psODQkGNF65zS+/HfKNi22K7G8abZ32/rx/U0OVz2MSk16HerGQhPnf+I3+6dDvOn0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YaC7zCAAAA3QAAAA8A&#10;AAAAAAAAAAAAAAAAqgIAAGRycy9kb3ducmV2LnhtbFBLBQYAAAAABAAEAPoAAACZAwAAAAA=&#10;">
                            <v:group id="Group 1474" o:spid="_x0000_s1481"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auJ8IAAADdAAAADwAAAGRycy9kb3ducmV2LnhtbERPTYvCMBC9L/gfwgje&#10;1rQrLlKNIuKKBxFWBfE2NGNbbCaliW3990YQvM3jfc5s0ZlSNFS7wrKCeBiBIE6tLjhTcDr+fU9A&#10;OI+ssbRMCh7kYDHvfc0w0bblf2oOPhMhhF2CCnLvq0RKl+Zk0A1tRRy4q60N+gDrTOoa2xBuSvkT&#10;Rb/SYMGhIceKVjmlt8PdKNi02C5H8brZ3a6rx+U43p93MSk16HfLKQhPnf+I3+6tDvMn0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WrifCAAAA3QAAAA8A&#10;AAAAAAAAAAAAAAAAqgIAAGRycy9kb3ducmV2LnhtbFBLBQYAAAAABAAEAPoAAACZAwAAAAA=&#10;">
                              <v:shape id="Arc 1475" o:spid="_x0000_s148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ObF8UA&#10;AADdAAAADwAAAGRycy9kb3ducmV2LnhtbERP22rCQBB9L/Qflin4VjcVWyS6kVIRgrWKF8THaXZy&#10;abOzIbtq+vduQfBtDuc6k2lnanGm1lWWFbz0IxDEmdUVFwr2u/nzCITzyBpry6TgjxxMk8eHCcba&#10;XnhD560vRAhhF6OC0vsmltJlJRl0fdsQBy63rUEfYFtI3eIlhJtaDqLoTRqsODSU2NBHSdnv9mQU&#10;uPVyv+I8ff36TFeL+ffh57jkmVK9p+59DMJT5+/imzvVYf4oGsL/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5s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76" o:spid="_x0000_s148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Fsx8EA&#10;AADdAAAADwAAAGRycy9kb3ducmV2LnhtbESP3YrCMBCF7wXfIYzgnaYqLVKNIoKrl+vPAwzN2Bab&#10;SUli7b69ERa8m+Gc882Z9bY3jejI+dqygtk0AUFcWF1zqeB2PUyWIHxA1thYJgV/5GG7GQ7WmGv7&#10;4jN1l1CKCGGfo4IqhDaX0hcVGfRT2xJH7W6dwRBXV0rt8BXhppHzJMmkwZrjhQpb2ldUPC5Po+Ba&#10;Z78/c95nEdSF1B6O7pYulBqP+t0KRKA+fM3/6ZOO9ZdJCp9v4gh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hbMf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477" o:spid="_x0000_s1484"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ZKLO8EAAADdAAAADwAA&#10;AAAAAAAAAAAAAACqAgAAZHJzL2Rvd25yZXYueG1sUEsFBgAAAAAEAAQA+gAAAJgDAAAAAA==&#10;">
                              <v:shape id="Arc 1478" o:spid="_x0000_s148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EFYMUA&#10;AADdAAAADwAAAGRycy9kb3ducmV2LnhtbERP22rCQBB9L/Qflin4VjcVbCW6kVIRgrWKF8THaXZy&#10;abOzIbtq+vduQfBtDuc6k2lnanGm1lWWFbz0IxDEmdUVFwr2u/nzCITzyBpry6TgjxxMk8eHCcba&#10;XnhD560vRAhhF6OC0vsmltJlJRl0fdsQBy63rUEfYFtI3eIlhJtaDqLoVRqsODSU2NBHSdnv9mQU&#10;uPVyv+I8HX59pqvF/Pvwc1zyTKneU/c+BuGp83fxzZ3qMH8UvcH/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QQV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479" o:spid="_x0000_s148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DWcIA&#10;AADdAAAADwAAAGRycy9kb3ducmV2LnhtbESPQYvCMBCF7wv+hzCCtzVVsUg1igi6HnfVHzA0Y1ts&#10;JiWJtfvvncPC3t4wb755b7MbXKt6CrHxbGA2zUARl942XBm4XY+fK1AxIVtsPZOBX4qw244+NlhY&#10;/+If6i+pUgLhWKCBOqWu0DqWNTmMU98Ry+7ug8MkY6i0DfgSuGv1PMty7bBh+VBjR4eaysfl6Qxc&#10;m/z7NOdDLqA+Lf3xK9yWC2Mm42G/BpVoSP/mv+uzlfirTOJKG5G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MNZ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480" o:spid="_x0000_s1487" style="position:absolute;left:1893;top:1440;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6ZzcMAAADdAAAADwAAAGRycy9kb3ducmV2LnhtbERPS4vCMBC+C/6HMII3&#10;Tavs4naNIqLiQRZ8wLK3oRnbYjMpTWzrv98Igrf5+J4zX3amFA3VrrCsIB5HIIhTqwvOFFzO29EM&#10;hPPIGkvLpOBBDpaLfm+OibYtH6k5+UyEEHYJKsi9rxIpXZqTQTe2FXHgrrY26AOsM6lrbEO4KeUk&#10;ij6lwYJDQ44VrXNKb6e7UbBrsV1N401zuF3Xj7/zx8/vISalhoNu9Q3CU+ff4pd7r8P8W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vpnNwwAAAN0AAAAP&#10;AAAAAAAAAAAAAAAAAKoCAABkcnMvZG93bnJldi54bWxQSwUGAAAAAAQABAD6AAAAmgMAAAAA&#10;">
                            <v:group id="Group 1481" o:spid="_x0000_s148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shape id="Arc 1482" o:spid="_x0000_s148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uUsQA&#10;AADdAAAADwAAAGRycy9kb3ducmV2LnhtbERP22rCQBB9F/yHZYS+6SZCRaKrFEUI1gtVER+n2TGJ&#10;ZmdDdqvp33cLhb7N4VxnOm9NJR7UuNKygngQgSDOrC45V3A6rvpjEM4ja6wsk4JvcjCfdTtTTLR9&#10;8gc9Dj4XIYRdggoK7+tESpcVZNANbE0cuKttDPoAm1zqBp8h3FRyGEUjabDk0FBgTYuCsvvhyyhw&#10;+81px9f0dfue7tarz/PtsuGlUi+99m0CwlPr/8V/7lSH+eM4ht9vwgly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9rlL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83" o:spid="_x0000_s149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FibsIA&#10;AADdAAAADwAAAGRycy9kb3ducmV2LnhtbESP3YrCMBCF7wXfIYywd5q2i0WqsYigu5f+PcDQzLZl&#10;m0lJYq1vv1kQvJvhnPPNmU05mk4M5HxrWUG6SEAQV1a3XCu4XQ/zFQgfkDV2lknBkzyU2+lkg4W2&#10;Dz7TcAm1iBD2BSpoQugLKX3VkEG/sD1x1H6sMxji6mqpHT4i3HQyS5JcGmw5Xmiwp31D1e/lbhRc&#10;2/x0zHifR9AQlvbw5W7LT6U+ZuNuDSLQGN7mV/pbx/qrNIP/b+II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WJu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484" o:spid="_x0000_s149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L5+wwAAAN0AAAAP&#10;AAAAAAAAAAAAAAAAAKoCAABkcnMvZG93bnJldi54bWxQSwUGAAAAAAQABAD6AAAAmgMAAAAA&#10;">
                              <v:shape id="Arc 1485" o:spid="_x0000_s149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NysQA&#10;AADdAAAADwAAAGRycy9kb3ducmV2LnhtbERP22rCQBB9F/yHZQp9041SRaKrlIoQ6o1aER/H7JjE&#10;ZmdDdqvx77tCwbc5nOtMZo0pxZVqV1hW0OtGIIhTqwvOFOy/F50RCOeRNZaWScGdHMym7dYEY21v&#10;/EXXnc9ECGEXo4Lc+yqW0qU5GXRdWxEH7mxrgz7AOpO6xlsIN6XsR9FQGiw4NORY0UdO6c/u1yhw&#10;29V+w+dksF4mm8/F6XA5rniu1OtL8z4G4anxT/G/O9Fh/qj3Bo9vwgl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KDcr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86" o:spid="_x0000_s149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j6GsMA&#10;AADdAAAADwAAAGRycy9kb3ducmV2LnhtbESPwWrDMBBE74X8g9hCbo0cF5vgRAklkDbHNvYHLNbG&#10;NrFWRlJs9++jQKG3XWbm7ezuMJtejOR8Z1nBepWAIK6t7rhRUJWntw0IH5A19pZJwS95OOwXLzss&#10;tJ34h8ZLaESEsC9QQRvCUEjp65YM+pUdiKN2tc5giKtrpHY4RbjpZZokuTTYcbzQ4kDHlurb5W4U&#10;lF3+/ZnyMY+gMWT29OWq7F2p5ev8sQURaA7/5r/0Wcf6m3UGz2/iCH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j6G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487" o:spid="_x0000_s1494" style="position:absolute;left:1798;top:1440;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JtiwwAAAN0AAAAP&#10;AAAAAAAAAAAAAAAAAKoCAABkcnMvZG93bnJldi54bWxQSwUGAAAAAAQABAD6AAAAmgMAAAAA&#10;">
                            <v:group id="Group 1488" o:spid="_x0000_s149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Q++cMAAADdAAAADwAAAGRycy9kb3ducmV2LnhtbERPTYvCMBC9C/sfwgh7&#10;07S76Eo1ioi7eBBBXRBvQzO2xWZSmtjWf28Ewds83ufMFp0pRUO1KywriIcRCOLU6oIzBf/H38EE&#10;hPPIGkvLpOBODhbzj94ME21b3lNz8JkIIewSVJB7XyVSujQng25oK+LAXWxt0AdYZ1LX2IZwU8qv&#10;KBpLgwWHhhwrWuWUXg83o+CvxXb5Ha+b7fWyup+Po91pG5NSn/1uOQXhqfNv8cu90WH+JP6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tD75wwAAAN0AAAAP&#10;AAAAAAAAAAAAAAAAAKoCAABkcnMvZG93bnJldi54bWxQSwUGAAAAAAQABAD6AAAAmgMAAAAA&#10;">
                              <v:shape id="Arc 1489" o:spid="_x0000_s149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Hz8gA&#10;AADdAAAADwAAAGRycy9kb3ducmV2LnhtbESPT2vCQBDF7wW/wzKCt7pRsEjqKqIIQa3FP5Qep9kx&#10;SZudDdmtpt++cyj0NsN7895vZovO1epGbag8GxgNE1DEubcVFwYu583jFFSIyBZrz2TghwIs5r2H&#10;GabW3/lIt1MslIRwSNFAGWOTah3ykhyGoW+IRbv61mGUtS20bfEu4a7W4yR50g4rloYSG1qVlH+d&#10;vp2B8Lq/HPiaTV522WG7+Xj7fN/z2phBv1s+g4rUxX/z33VmBX86Elz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BwfP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490" o:spid="_x0000_s149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wH8MA&#10;AADdAAAADwAAAGRycy9kb3ducmV2LnhtbESP3YrCMBCF74V9hzAL3tlUF4t2G2URXL307wGGZmzL&#10;NpOSZGt9eyMI3s1wzvnmTLEeTCt6cr6xrGCapCCIS6sbrhRcztvJAoQPyBpby6TgTh7Wq49Rgbm2&#10;Nz5SfwqViBD2OSqoQ+hyKX1Zk0Gf2I44alfrDIa4ukpqh7cIN62cpWkmDTYcL9TY0aam8u/0bxSc&#10;m+zwO+NNFkF9mNvtzl3mX0qNP4efbxCBhvA2v9J7Hesvpkt4fhNH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wH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491" o:spid="_x0000_s149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C6rTFAAAA3QAA&#10;AA8AAAAAAAAAAAAAAAAAqgIAAGRycy9kb3ducmV2LnhtbFBLBQYAAAAABAAEAPoAAACcAwAAAAA=&#10;">
                              <v:shape id="Arc 1492" o:spid="_x0000_s149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k78QA&#10;AADdAAAADwAAAGRycy9kb3ducmV2LnhtbERP22rCQBB9F/yHZQTfdKNgkegqYhFCay1eEB/H7JhE&#10;s7Mhu9X0792C0Lc5nOtM540pxZ1qV1hWMOhHIIhTqwvOFBz2q94YhPPIGkvLpOCXHMxn7dYUY20f&#10;vKX7zmcihLCLUUHufRVL6dKcDLq+rYgDd7G1QR9gnUld4yOEm1IOo+hNGiw4NORY0TKn9Lb7MQrc&#10;9/qw4Usy+vpMNh+r8/F6WvO7Ut1Os5iA8NT4f/HLnegwfzwcwN834QQ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RZO/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93" o:spid="_x0000_s150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2o08EA&#10;AADdAAAADwAAAGRycy9kb3ducmV2LnhtbESP3YrCMBCF7wXfIYzgnaZWLNI1igiuXvr3AEMz2xab&#10;SUli7b69EQTvZjjnfHNmtelNIzpyvrasYDZNQBAXVtdcKrhd95MlCB+QNTaWScE/edish4MV5to+&#10;+UzdJZQiQtjnqKAKoc2l9EVFBv3UtsRR+7POYIirK6V2+Ixw08g0STJpsOZ4ocKWdhUV98vDKLjW&#10;2ek35V0WQV1Y2P3B3RZzpcajfvsDIlAfvuZP+qhj/WWawvubOIJ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9qNP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v:group id="Group 1494" o:spid="_x0000_s1501" style="position:absolute;left:7036;top:3871;width:436;height:180" coordorigin="8345,4061" coordsize="436,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PyR8MAAADdAAAADwAAAGRycy9kb3ducmV2LnhtbERPTYvCMBC9C/6HMMLe&#10;NK2iSNcoIruyB1mwCrK3oRnbYjMpTWzrvzcLgrd5vM9ZbXpTiZYaV1pWEE8iEMSZ1SXnCs6n7/ES&#10;hPPIGivLpOBBDjbr4WCFibYdH6lNfS5CCLsEFRTe14mULivIoJvYmjhwV9sY9AE2udQNdiHcVHIa&#10;RQtpsOTQUGBNu4KyW3o3CvYddttZ/NUebtfd4+80/70cYlLqY9RvP0F46v1b/HL/6DB/OZ3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4/JHwwAAAN0AAAAP&#10;AAAAAAAAAAAAAAAAAKoCAABkcnMvZG93bnJldi54bWxQSwUGAAAAAAQABAD6AAAAmgMAAAAA&#10;">
                          <v:group id="Group 1495" o:spid="_x0000_s1502" style="position:absolute;left:8629;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M8MAAADdAAAADwAAAGRycy9kb3ducmV2LnhtbERPS4vCMBC+C/sfwizs&#10;TdO6KlKNIrK7eBDBB4i3oRnbYjMpTbat/94Igrf5+J4zX3amFA3VrrCsIB5EIIhTqwvOFJyOv/0p&#10;COeRNZaWScGdHCwXH705Jtq2vKfm4DMRQtglqCD3vkqkdGlOBt3AVsSBu9raoA+wzqSusQ3hppTD&#10;KJpIgwWHhhwrWueU3g7/RsFfi+3qO/5ptrfr+n45jnfnbUxKfX12qxkIT51/i1/ujQ7zp8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CmozwwAAAN0AAAAP&#10;AAAAAAAAAAAAAAAAAKoCAABkcnMvZG93bnJldi54bWxQSwUGAAAAAAQABAD6AAAAmgMAAAAA&#10;">
                            <v:group id="Group 1496" o:spid="_x0000_s150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bPqMQAAADdAAAADwAAAGRycy9kb3ducmV2LnhtbERPTWvCQBC9F/wPywi9&#10;1U0skRBdRaQtPYSCRhBvQ3ZMgtnZkN0m8d93C4Xe5vE+Z7ObTCsG6l1jWUG8iEAQl1Y3XCk4F+8v&#10;KQjnkTW2lknBgxzstrOnDWbajnyk4eQrEULYZaig9r7LpHRlTQbdwnbEgbvZ3qAPsK+k7nEM4aaV&#10;yyhaSYMNh4YaOzrUVN5P30bBx4jj/jV+G/L77fC4FsnXJY9Jqef5tF+D8DT5f/Gf+1OH+eky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bPqMQAAADdAAAA&#10;DwAAAAAAAAAAAAAAAACqAgAAZHJzL2Rvd25yZXYueG1sUEsFBgAAAAAEAAQA+gAAAJsDAAAAAA==&#10;">
                              <v:shape id="Arc 1497" o:spid="_x0000_s150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j8m8QA&#10;AADdAAAADwAAAGRycy9kb3ducmV2LnhtbERP22rCQBB9F/oPywh9041CRaKriCKEVi1eEB/H7Jik&#10;ZmdDdtX0792C0Lc5nOuMp40pxZ1qV1hW0OtGIIhTqwvOFBz2y84QhPPIGkvLpOCXHEwnb60xxto+&#10;eEv3nc9ECGEXo4Lc+yqW0qU5GXRdWxEH7mJrgz7AOpO6xkcIN6XsR9FAGiw4NORY0Tyn9Lq7GQXu&#10;e3XY8CX5WH8lm8/l+fhzWvFCqfd2MxuB8NT4f/HLnegwf9gfwN834QQ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4/Jv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498" o:spid="_x0000_s150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oLS8QA&#10;AADdAAAADwAAAGRycy9kb3ducmV2LnhtbESPwWrDMBBE74X8g9hAb7VchzjBiWKCIWmPbZwPWKyN&#10;bWqtjKQ47t9XhUJvu8zM29l9OZtBTOR8b1nBa5KCIG6s7rlVcK1PL1sQPiBrHCyTgm/yUB4WT3ss&#10;tH3wJ02X0IoIYV+ggi6EsZDSNx0Z9IkdiaN2s85giKtrpXb4iHAzyCxNc2mw53ihw5Gqjpqvy90o&#10;qPv845xxlUfQFNb29Oau65VSz8v5uAMRaA7/5r/0u471t9kG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KC0v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499" o:spid="_x0000_s150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T05rLFAAAA3QAA&#10;AA8AAAAAAAAAAAAAAAAAqgIAAGRycy9kb3ducmV2LnhtbFBLBQYAAAAABAAEAPoAAACcAwAAAAA=&#10;">
                              <v:shape id="Arc 1500" o:spid="_x0000_s150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do6cUA&#10;AADdAAAADwAAAGRycy9kb3ducmV2LnhtbERP22rCQBB9F/oPyxT6ppsKLTa6kVIRgvVCrUgfp9nJ&#10;pWZnQ3bV+PeuIPRtDuc6k2lnanGi1lWWFTwPIhDEmdUVFwp23/P+CITzyBpry6TgQg6myUNvgrG2&#10;Z/6i09YXIoSwi1FB6X0TS+mykgy6gW2IA5fb1qAPsC2kbvEcwk0th1H0Kg1WHBpKbOijpOywPRoF&#10;brPcrTlPX1af6Xox/93//Sx5ptTTY/c+BuGp8//iuzvVYf5o+Aa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J2jp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01" o:spid="_x0000_s150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oF4sIA&#10;AADdAAAADwAAAGRycy9kb3ducmV2LnhtbESPzY7CMAyE70i8Q2SkvUEKiAp1CWiFBMuRvwewGm9b&#10;beNUSSjl7fFhpb2N5fHnmc1ucK3qKcTGs4H5LANFXHrbcGXgfjtM16BiQrbYeiYDL4qw245HGyys&#10;f/KF+muqlEA4FmigTqkrtI5lTQ7jzHfEsvvxwWGSMVTaBnwK3LV6kWW5dtiwfKixo31N5e/14Qzc&#10;mvx8XPA+F1CfVv7wHe6rpTEfk+HrE1SiIf2b/65PVuKvl5Jf2ogEvX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gXi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502" o:spid="_x0000_s1509" style="position:absolute;left:8534;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RfdsMAAADdAAAADwAAAGRycy9kb3ducmV2LnhtbERPTYvCMBC9C/sfwix4&#10;07QrLtI1isiueBBhqyDehmZsi82kNLGt/94Igrd5vM+ZL3tTiZYaV1pWEI8jEMSZ1SXnCo6Hv9EM&#10;hPPIGivLpOBODpaLj8EcE207/qc29bkIIewSVFB4XydSuqwgg25sa+LAXWxj0AfY5FI32IVwU8mv&#10;KPqWBksODQXWtC4ou6Y3o2DTYbeaxL/t7npZ38+H6f60i0mp4We/+gHhqfdv8cu91WH+bBL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pF92wwAAAN0AAAAP&#10;AAAAAAAAAAAAAAAAAKoCAABkcnMvZG93bnJldi54bWxQSwUGAAAAAAQABAD6AAAAmgMAAAAA&#10;">
                            <v:group id="Group 1503" o:spid="_x0000_s151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bBAcMAAADdAAAADwAAAGRycy9kb3ducmV2LnhtbERPTYvCMBC9C/6HMMLe&#10;NK2iSNcoIruyB1mwCrK3oRnbYjMpTWzrvzcLgrd5vM9ZbXpTiZYaV1pWEE8iEMSZ1SXnCs6n7/ES&#10;hPPIGivLpOBBDjbr4WCFibYdH6lNfS5CCLsEFRTe14mULivIoJvYmjhwV9sY9AE2udQNdiHcVHIa&#10;RQtpsOTQUGBNu4KyW3o3CvYddttZ/NUebtfd4+80/70cYlLqY9RvP0F46v1b/HL/6DB/OZv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dsEBwwAAAN0AAAAP&#10;AAAAAAAAAAAAAAAAAKoCAABkcnMvZG93bnJldi54bWxQSwUGAAAAAAQABAD6AAAAmgMAAAAA&#10;">
                              <v:shape id="Arc 1504" o:spid="_x0000_s151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bJ3sUA&#10;AADdAAAADwAAAGRycy9kb3ducmV2LnhtbERP22rCQBB9F/oPyxT6pptWKhLdSKkIwaqlVqSP0+zk&#10;UrOzIbtq/HtXEPo2h3Od6awztThR6yrLCp4HEQjizOqKCwW770V/DMJ5ZI21ZVJwIQez5KE3xVjb&#10;M3/RaesLEULYxaig9L6JpXRZSQbdwDbEgctta9AH2BZSt3gO4aaWL1E0kgYrDg0lNvReUnbYHo0C&#10;97nabThPX9cf6Wa5+N3//ax4rtTTY/c2AeGp8//iuzvVYf54OITbN+EEm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sn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05" o:spid="_x0000_s151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ED4cMA&#10;AADdAAAADwAAAGRycy9kb3ducmV2LnhtbESP3YrCMBCF74V9hzALe2dT/4p0G2URXL307wGGZrYt&#10;NpOSZGt9eyMI3s1wzvnmTLEeTCt6cr6xrGCSpCCIS6sbrhRcztvxEoQPyBpby6TgTh7Wq49Rgbm2&#10;Nz5SfwqViBD2OSqoQ+hyKX1Zk0Gf2I44an/WGQxxdZXUDm8Rblo5TdNMGmw4Xqixo01N5fX0bxSc&#10;m+zwO+VNFkF9WNjtzl0WM6W+PoefbxCBhvA2v9J7HesvZ3N4fhNH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ED4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506" o:spid="_x0000_s151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N/xwwAAAN0AAAAP&#10;AAAAAAAAAAAAAAAAAKoCAABkcnMvZG93bnJldi54bWxQSwUGAAAAAAQABAD6AAAAmgMAAAAA&#10;">
                              <v:shape id="Arc 1507" o:spid="_x0000_s151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qRsUA&#10;AADdAAAADwAAAGRycy9kb3ducmV2LnhtbERP22rCQBB9L/Qflin4VjcqFYluRCxCUGvxgvRxmp1c&#10;bHY2ZFdN/75bKPRtDuc6s3lnanGj1lWWFQz6EQjizOqKCwWn4+p5AsJ5ZI21ZVLwTQ7myePDDGNt&#10;77yn28EXIoSwi1FB6X0TS+mykgy6vm2IA5fb1qAPsC2kbvEewk0th1E0lgYrDg0lNrQsKfs6XI0C&#10;97497ThPX9426W69+jxfPrb8qlTvqVtMQXjq/L/4z53qMH8yGsP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Wp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08" o:spid="_x0000_s151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OdlsMA&#10;AADdAAAADwAAAGRycy9kb3ducmV2LnhtbESP3YrCMBCF74V9hzALe6fpKtbSbZRF8OfSvwcYmrEt&#10;20xKEmv37Y0geDfDOeebM8VqMK3oyfnGsoLvSQKCuLS64UrB5bwZZyB8QNbYWiYF/+RhtfwYFZhr&#10;e+cj9adQiQhhn6OCOoQul9KXNRn0E9sRR+1qncEQV1dJ7fAe4aaV0yRJpcGG44UaO1rXVP6dbkbB&#10;uUkP2ymv0wjqw9xudu4ynyn19Tn8/oAINIS3+ZXe61g/my3g+U0c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Odl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509" o:spid="_x0000_s1516" style="position:absolute;left:8440;top:4061;width:151;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nvbrxgAAAN0A&#10;AAAPAAAAAAAAAAAAAAAAAKoCAABkcnMvZG93bnJldi54bWxQSwUGAAAAAAQABAD6AAAAnQMAAAAA&#10;">
                            <v:group id="Group 1510" o:spid="_x0000_s151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shape id="Arc 1511" o:spid="_x0000_s151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Ik1MgA&#10;AADdAAAADwAAAGRycy9kb3ducmV2LnhtbESPQWvCQBCF7wX/wzJCb3VjaUWiq5QWIbRqqYp4nGbH&#10;JDY7G7Jbjf++cxB6m+G9ee+b6bxztTpTGyrPBoaDBBRx7m3FhYHddvEwBhUissXaMxm4UoD5rHc3&#10;xdT6C3/ReRMLJSEcUjRQxtikWoe8JIdh4Bti0Y6+dRhlbQttW7xIuKv1Y5KMtMOKpaHEhl5Lyn82&#10;v85A+Fzu1nzMnlcf2fp98b0/HZb8Zsx9v3uZgIrUxX/z7Tqzgj9+En75Rkb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wiTU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512" o:spid="_x0000_s151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BMMA&#10;AADdAAAADwAAAGRycy9kb3ducmV2LnhtbESP0WrCQBBF3wv9h2WEvtVN0iZIdJUiqH1s1Q8YsmMS&#10;zM6G3TWJf+8Khb7NcO89c2e1mUwnBnK+tawgnScgiCurW64VnE+79wUIH5A1dpZJwZ08bNavLyss&#10;tR35l4ZjqEWEsC9RQRNCX0rpq4YM+rntiaN2sc5giKurpXY4RrjpZJYkhTTYcrzQYE/bhqrr8WYU&#10;nNriZ5/xtoigIeR2d3Dn/EOpt9n0tQQRaAr/5r/0t471F58pPL+JI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TB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513" o:spid="_x0000_s152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MM0+MEAAADdAAAADwAA&#10;AAAAAAAAAAAAAACqAgAAZHJzL2Rvd25yZXYueG1sUEsFBgAAAAAEAAQA+gAAAJgDAAAAAA==&#10;">
                              <v:shape id="Arc 1514" o:spid="_x0000_s152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C6o8UA&#10;AADdAAAADwAAAGRycy9kb3ducmV2LnhtbERP22rCQBB9F/oPyxR8003thRBdRSpCqFbxgvg4zY5J&#10;bHY2ZFdN/94tFPo2h3Od0aQ1lbhS40rLCp76EQjizOqScwX73bwXg3AeWWNlmRT8kIPJ+KEzwkTb&#10;G2/ouvW5CCHsElRQeF8nUrqsIIOub2viwJ1sY9AH2ORSN3gL4aaSgyh6kwZLDg0F1vReUPa9vRgF&#10;br3cr/iUvn4u0tXH/OtwPi55plT3sZ0OQXhq/b/4z53qMD9+eYbfb8IJ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ELqj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15" o:spid="_x0000_s152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dwnMIA&#10;AADdAAAADwAAAGRycy9kb3ducmV2LnhtbESP26rCMBBF3w/4D2EE346ptyI9RhHBy6O3DxiaOW2x&#10;mZQk1vr3RhB8m2HvvWbPYtWZWrTkfGVZwWiYgCDOra64UHC9bH/nIHxA1lhbJgVP8rBa9n4WmGn7&#10;4BO151CICGGfoYIyhCaT0uclGfRD2xBH7d86gyGurpDa4SPCTS3HSZJKgxXHCyU2tCkpv53vRsGl&#10;So+7MW/SCGrDzG737jqbKDXod+s/EIG68DV/0gcd68+nU3h/E0e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3Cc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516" o:spid="_x0000_s1523" style="position:absolute;left:8345;top:4061;width:152;height: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group id="Group 1517" o:spid="_x0000_s1524"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u0f8QAAADdAAAADwAAAGRycy9kb3ducmV2LnhtbERPS4vCMBC+C/sfwix4&#10;07TrA6lGEdld9iCCDxBvQzO2xWZSmmxb/70RBG/z8T1nsepMKRqqXWFZQTyMQBCnVhecKTgdfwYz&#10;EM4jaywtk4I7OVgtP3oLTLRteU/NwWcihLBLUEHufZVI6dKcDLqhrYgDd7W1QR9gnUldYxvCTSm/&#10;omgqDRYcGnKsaJNTejv8GwW/LbbrUfzdbG/Xzf1ynOzO25iU6n926zkIT51/i1/uPx3mz8Z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0u0f8QAAADdAAAA&#10;DwAAAAAAAAAAAAAAAACqAgAAZHJzL2Rvd25yZXYueG1sUEsFBgAAAAAEAAQA+gAAAJsDAAAAAA==&#10;">
                              <v:shape id="Arc 1518" o:spid="_x0000_s152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8oMUA&#10;AADdAAAADwAAAGRycy9kb3ducmV2LnhtbERP22rCQBB9F/oPyxR8002llxBdRSpCqFbxgvg4zY5J&#10;bHY2ZFdN/94tFPo2h3Od0aQ1lbhS40rLCp76EQjizOqScwX73bwXg3AeWWNlmRT8kIPJ+KEzwkTb&#10;G2/ouvW5CCHsElRQeF8nUrqsIIOub2viwJ1sY9AH2ORSN3gL4aaSgyh6lQZLDg0F1vReUPa9vRgF&#10;br3cr/iUvnwu0tXH/OtwPi55plT3sZ0OQXhq/b/4z53qMD9+foPfb8IJ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K7y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519" o:spid="_x0000_s152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6mcMA&#10;AADdAAAADwAAAGRycy9kb3ducmV2LnhtbESPQW/CMAyF75P2HyJP4jbSwahQ1xQhJGDHDfgBVuO1&#10;1RqnSkIp/x4fJu32LD9/fq/cTK5XI4XYeTbwNs9AEdfedtwYuJz3r2tQMSFb7D2TgTtF2FTPTyUW&#10;1t/4m8ZTapRAOBZooE1pKLSOdUsO49wPxLL78cFhkjE02ga8Cdz1epFluXbYsXxocaBdS/Xv6eoM&#10;nLv867DgXS6gMa38/hguq6Uxs5dp+wEq0ZT+zX/Xn1bir98lrrQRCbp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p6m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520" o:spid="_x0000_s1527"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emicEAAADdAAAADwAAAGRycy9kb3ducmV2LnhtbERPTYvCMBC9C/6HMII3&#10;TZUi2jWKCC4iXqy6eBya2TZsMylNVrv/fiMI3ubxPme57mwt7tR641jBZJyAIC6cNlwquJx3ozkI&#10;H5A11o5JwR95WK/6vSVm2j34RPc8lCKGsM9QQRVCk0npi4os+rFriCP37VqLIcK2lLrFRwy3tZwm&#10;yUxaNBwbKmxoW1Hxk/9aBdeNSSn9uh2OSUG01/L2mZtUqeGg23yACNSFt/jl3us4f54u4PlNPEG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memicEAAADdAAAADwAA&#10;AAAAAAAAAAAAAACqAgAAZHJzL2Rvd25yZXYueG1sUEsFBgAAAAAEAAQA+gAAAJgDAAAAAA==&#10;">
                              <v:shape id="Arc 1521" o:spid="_x0000_s152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uyCccA&#10;AADdAAAADwAAAGRycy9kb3ducmV2LnhtbESPQWvCQBCF74L/YRnBm24ULJK6SmkRglqlVkqP0+yY&#10;xGZnQ3ar6b/vHAreZnhv3vtmsepcra7Uhsqzgck4AUWce1txYeD0vh7NQYWIbLH2TAZ+KcBq2e8t&#10;MLX+xm90PcZCSQiHFA2UMTap1iEvyWEY+4ZYtLNvHUZZ20LbFm8S7mo9TZIH7bBiaSixoeeS8u/j&#10;jzMQDrvTns/Z7HWb7Tfrr4/L545fjBkOuqdHUJG6eDf/X2dW8Ocz4Zd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bsgn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522" o:spid="_x0000_s152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2cMA&#10;AADdAAAADwAAAGRycy9kb3ducmV2LnhtbESPwWrDMBBE74X8g9hCbo0cF5vgRAklkDbHNvYHLNbG&#10;NrFWRlJs9++jQKG3XWbm7ezuMJtejOR8Z1nBepWAIK6t7rhRUJWntw0IH5A19pZJwS95OOwXLzss&#10;tJ34h8ZLaESEsC9QQRvCUEjp65YM+pUdiKN2tc5giKtrpHY4RbjpZZokuTTYcbzQ4kDHlurb5W4U&#10;lF3+/ZnyMY+gMWT29OWq7F2p5ev8sQURaA7/5r/0Wcf6m2wNz2/iCH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F2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group>
                      <v:shape id="AutoShape 1523" o:spid="_x0000_s1530" type="#_x0000_t32" style="position:absolute;left:3240;top:10637;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KzJsMAAADdAAAADwAAAGRycy9kb3ducmV2LnhtbERPTWsCMRC9C/6HMEIvUrMKFtkaZRWE&#10;WvCg1ft0M90EN5N1E3X7741Q6G0e73Pmy87V4kZtsJ4VjEcZCOLSa8uVguPX5nUGIkRkjbVnUvBL&#10;AZaLfm+OufZ33tPtECuRQjjkqMDE2ORShtKQwzDyDXHifnzrMCbYVlK3eE/hrpaTLHuTDi2nBoMN&#10;rQ2V58PVKdhtx6vi29jt5/5id9NNUV+r4Umpl0FXvIOI1MV/8Z/7Q6f5s+kEnt+k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SsybDAAAA3QAAAA8AAAAAAAAAAAAA&#10;AAAAoQIAAGRycy9kb3ducmV2LnhtbFBLBQYAAAAABAAEAPkAAACRAwAAAAA=&#10;"/>
                      <v:shape id="AutoShape 1524" o:spid="_x0000_s1531" type="#_x0000_t32" style="position:absolute;left:3208;top:10638;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4WvcQAAADdAAAADwAAAGRycy9kb3ducmV2LnhtbERPTWsCMRC9F/ofwhR6KZq1RZHVKNuC&#10;UAUPrnofN9NN6Gay3UTd/ntTKHibx/uc+bJ3jbhQF6xnBaNhBoK48tpyreCwXw2mIEJE1th4JgW/&#10;FGC5eHyYY679lXd0KWMtUgiHHBWYGNtcylAZchiGviVO3JfvHMYEu1rqDq8p3DXyNcsm0qHl1GCw&#10;pQ9D1Xd5dgq269F7cTJ2vdn92O14VTTn+uWo1PNTX8xAROrjXfzv/tRp/nT8Bn/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ha9xAAAAN0AAAAPAAAAAAAAAAAA&#10;AAAAAKECAABkcnMvZG93bnJldi54bWxQSwUGAAAAAAQABAD5AAAAkgMAAAAA&#10;"/>
                      <v:shape id="AutoShape 1525" o:spid="_x0000_s1532" type="#_x0000_t32" style="position:absolute;left:3272;top:10636;width:0;height:1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eOycQAAADdAAAADwAAAGRycy9kb3ducmV2LnhtbERPTWsCMRC9F/ofwhR6KZq1VJHVKNuC&#10;UAUPrnofN9NN6Gay3UTd/ntTKHibx/uc+bJ3jbhQF6xnBaNhBoK48tpyreCwXw2mIEJE1th4JgW/&#10;FGC5eHyYY679lXd0KWMtUgiHHBWYGNtcylAZchiGviVO3JfvHMYEu1rqDq8p3DXyNcsm0qHl1GCw&#10;pQ9D1Xd5dgq269F7cTJ2vdn92O14VTTn+uWo1PNTX8xAROrjXfzv/tRp/nT8Bn/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t47JxAAAAN0AAAAPAAAAAAAAAAAA&#10;AAAAAKECAABkcnMvZG93bnJldi54bWxQSwUGAAAAAAQABAD5AAAAkgMAAAAA&#10;"/>
                      <v:shape id="Freeform 1526" o:spid="_x0000_s1533" style="position:absolute;left:1856;top:10653;width:1160;height:1078;visibility:visible;mso-wrap-style:square;v-text-anchor:top" coordsize="1160,1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ussQA&#10;AADdAAAADwAAAGRycy9kb3ducmV2LnhtbESPQWvDMAyF74P+B6NCb6uzQEaX1S2jUNip0GyX3USs&#10;2mGxHGw3yfrr68FgN4n39N6n7X52vRgpxM6zgqd1AYK49bpjo+Dz4/i4ARETssbeMyn4oQj73eJh&#10;i7X2E59pbJIROYRjjQpsSkMtZWwtOYxrPxBn7eKDw5TXYKQOOOVw18uyKJ6lw45zg8WBDpba7+bq&#10;FJysMd3FTjFz6NOXvpbNy61UarWc315BJJrTv/nv+l1n/E1Vwe83eQS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ErrLEAAAA3QAAAA8AAAAAAAAAAAAAAAAAmAIAAGRycy9k&#10;b3ducmV2LnhtbFBLBQYAAAAABAAEAPUAAACJAwAAAAA=&#10;" path="m1160,l,,,1051r1160,e" filled="f">
                        <v:path arrowok="t" o:connecttype="custom" o:connectlocs="1160,0;0,0;0,1078;1160,1078" o:connectangles="0,0,0,0"/>
                      </v:shape>
                      <v:shape id="Freeform 1527" o:spid="_x0000_s1534" style="position:absolute;left:3481;top:10646;width:1521;height:1086;visibility:visible;mso-wrap-style:square;v-text-anchor:top" coordsize="1521,1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l4MQA&#10;AADdAAAADwAAAGRycy9kb3ducmV2LnhtbERPXWvDMAx8H/Q/GA36tjgrtGRZnDIKo4WOQbL2XcTK&#10;B43lLHab9N/Pg8HeTjrdnS7bzqYXNxpdZ1nBcxSDIK6s7rhRcPp6f0pAOI+ssbdMCu7kYJsvHjJM&#10;tZ24oFvpGxFM2KWooPV+SKV0VUsGXWQH4sDVdjTowzg2Uo84BXPTy1Ucb6TBjkNCiwPtWqou5dUo&#10;6F683n+E3Wr6PJv6eLjY7yJWavk4v72C8DT7/+M/9UGH95P1Bn7bBAg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5eDEAAAA3QAAAA8AAAAAAAAAAAAAAAAAmAIAAGRycy9k&#10;b3ducmV2LnhtbFBLBQYAAAAABAAEAPUAAACJAwAAAAA=&#10;" path="m,1084r1521,2l1521,,1296,e" filled="f">
                        <v:path arrowok="t" o:connecttype="custom" o:connectlocs="0,1084;1521,1086;1521,0;1296,0" o:connectangles="0,0,0,0"/>
                      </v:shape>
                      <v:shape id="AutoShape 1528" o:spid="_x0000_s1535" type="#_x0000_t32" style="position:absolute;left:3484;top:10653;width:10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UQvsUAAADdAAAADwAAAGRycy9kb3ducmV2LnhtbERPS2sCMRC+F/wPYYReSs0q+GBrlK0g&#10;VMGD2/Y+3Uw3oZvJdhN1++8bQfA2H99zluveNeJMXbCeFYxHGQjiymvLtYKP9+3zAkSIyBobz6Tg&#10;jwKsV4OHJebaX/hI5zLWIoVwyFGBibHNpQyVIYdh5FvixH37zmFMsKul7vCSwl0jJ1k2kw4tpwaD&#10;LW0MVT/lySk47MavxZexu/3x1x6m26I51U+fSj0O++IFRKQ+3sU395tO8xfTOVy/SSf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UQvsUAAADdAAAADwAAAAAAAAAA&#10;AAAAAAChAgAAZHJzL2Rvd25yZXYueG1sUEsFBgAAAAAEAAQA+QAAAJMDAAAAAA==&#10;"/>
                      <v:shape id="AutoShape 1529" o:spid="_x0000_s1536" type="#_x0000_t32" style="position:absolute;left:4560;top:10544;width:190;height:10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hSccYAAADdAAAADwAAAGRycy9kb3ducmV2LnhtbESPQWvDMAyF74P9B6NCL2N1UtgIWd1S&#10;BoPSw2BtDj0KW0vCYjmz3TT799NhsJvEe3rv02Y3+0FNFFMf2EC5KkAR2+B6bg0057fHClTKyA6H&#10;wGTghxLstvd3G6xduPEHTafcKgnhVKOBLuex1jrZjjymVRiJRfsM0WOWNbbaRbxJuB/0uiietcee&#10;paHDkV47sl+nqzfQH5v3Znr4ztFWx/ISy3S+DNaY5WLev4DKNOd/89/1wQl+9SS48o2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IUnHGAAAA3QAAAA8AAAAAAAAA&#10;AAAAAAAAoQIAAGRycy9kb3ducmV2LnhtbFBLBQYAAAAABAAEAPkAAACUAwAAAAA=&#10;"/>
                      <v:shape id="AutoShape 1530" o:spid="_x0000_s1537" type="#_x0000_t32" style="position:absolute;left:2640;top:10653;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YhV8QAAADdAAAADwAAAGRycy9kb3ducmV2LnhtbERPS2sCMRC+C/6HMIVepGYtKHZrlFUQ&#10;quDBR+/TzXQTupmsm6jbf2+EQm/z8T1ntuhcLa7UButZwWiYgSAuvbZcKTgd1y9TECEia6w9k4Jf&#10;CrCY93szzLW/8Z6uh1iJFMIhRwUmxiaXMpSGHIahb4gT9+1bhzHBtpK6xVsKd7V8zbKJdGg5NRhs&#10;aGWo/DlcnILdZrQsvozdbPdnuxuvi/pSDT6Ven7qincQkbr4L/5zf+g0fzp+g8c36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tiFXxAAAAN0AAAAPAAAAAAAAAAAA&#10;AAAAAKECAABkcnMvZG93bnJldi54bWxQSwUGAAAAAAQABAD5AAAAkgMAAAAA&#10;"/>
                      <v:shape id="AutoShape 1531" o:spid="_x0000_s1538" type="#_x0000_t32" style="position:absolute;left:3840;top:10654;width:0;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Cd8cAAADdAAAADwAAAGRycy9kb3ducmV2LnhtbESPQWsCMRCF7wX/Qxihl1KzFiqyGmUt&#10;CLXgQdvex810E7qZrJuo23/fORR6m+G9ee+b5XoIrbpSn3xkA9NJAYq4jtZzY+Djffs4B5UyssU2&#10;Mhn4oQTr1ehuiaWNNz7Q9ZgbJSGcSjTgcu5KrVPtKGCaxI5YtK/YB8yy9o22Pd4kPLT6qShmOqBn&#10;aXDY0Yuj+vt4CQb2u+mmOjm/ezuc/f55W7WX5uHTmPvxUC1AZRryv/nv+tUK/nwm/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4EJ3xwAAAN0AAAAPAAAAAAAA&#10;AAAAAAAAAKECAABkcnMvZG93bnJldi54bWxQSwUGAAAAAAQABAD5AAAAlQMAAAAA&#10;"/>
                      <v:rect id="Rectangle 1532" o:spid="_x0000_s1539" style="position:absolute;left:4941;top:11043;width:12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4PFcQA&#10;AADdAAAADwAAAGRycy9kb3ducmV2LnhtbERPTWvCQBC9F/oflin01mxiQWzMJohiaY+aXHobs2MS&#10;zc6G7Kppf323UPA2j/c5WTGZXlxpdJ1lBUkUgyCure64UVCV25cFCOeRNfaWScE3OSjyx4cMU21v&#10;vKPr3jcihLBLUUHr/ZBK6eqWDLrIDsSBO9rRoA9wbKQe8RbCTS9ncTyXBjsODS0OtG6pPu8vRsGh&#10;m1X4syvfY/O2ffWfU3m6fG2Uen6aVksQniZ/F/+7P3SYv5gn8PdNO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ODxXEAAAA3QAAAA8AAAAAAAAAAAAAAAAAmAIAAGRycy9k&#10;b3ducmV2LnhtbFBLBQYAAAAABAAEAPUAAACJAwAAAAA=&#10;"/>
                      <v:shape id="AutoShape 1533" o:spid="_x0000_s1540" type="#_x0000_t120" style="position:absolute;left:3699;top:1104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iwkMEA&#10;AADdAAAADwAAAGRycy9kb3ducmV2LnhtbERPS4vCMBC+L/gfwgje1lRlVapRVBTKXhYf4HVoxraY&#10;TEoTbf33ZmFhb/PxPWe57qwRT2p85VjBaJiAIM6drrhQcDkfPucgfEDWaByTghd5WK96H0tMtWv5&#10;SM9TKEQMYZ+igjKEOpXS5yVZ9ENXE0fu5hqLIcKmkLrBNoZbI8dJMpUWK44NJda0Kym/nx5WQche&#10;5rtqzY+d7TfXdrL9yphqpQb9brMAEagL/+I/d6bj/Pl0DL/fxBP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IsJDBAAAA3QAAAA8AAAAAAAAAAAAAAAAAmAIAAGRycy9kb3du&#10;cmV2LnhtbFBLBQYAAAAABAAEAPUAAACGAwAAAAA=&#10;"/>
                      <v:shape id="AutoShape 1534" o:spid="_x0000_s1541" type="#_x0000_t120" style="position:absolute;left:4080;top:1050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VC8MA&#10;AADdAAAADwAAAGRycy9kb3ducmV2LnhtbERPS2vCQBC+F/wPywje6qaGqkRXicVC6KWohV6H7JiE&#10;7s6G7DaPf98tFHqbj+85++Nojeip841jBU/LBARx6XTDlYKP2+vjFoQPyBqNY1IwkYfjYfawx0y7&#10;gS/UX0MlYgj7DBXUIbSZlL6syaJfupY4cnfXWQwRdpXUHQ4x3Bq5SpK1tNhwbKixpZeayq/rt1UQ&#10;ism8NYN5t5tz/jmkp+eCqVVqMR/zHYhAY/gX/7kLHedv1yn8fhNPkI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QVC8MAAADdAAAADwAAAAAAAAAAAAAAAACYAgAAZHJzL2Rv&#10;d25yZXYueG1sUEsFBgAAAAAEAAQA9QAAAIgDAAAAAA==&#10;"/>
                      <v:shape id="AutoShape 1535" o:spid="_x0000_s1542" type="#_x0000_t120" style="position:absolute;left:2104;top:1050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2Nf8MA&#10;AADdAAAADwAAAGRycy9kb3ducmV2LnhtbERPTWvCQBC9C/0PyxS86aatpiFmFS0KoRepLXgdstMk&#10;dHc2ZFcT/323UPA2j/c5xWa0Rlyp961jBU/zBARx5XTLtYKvz8MsA+EDskbjmBTcyMNm/TApMNdu&#10;4A+6nkItYgj7HBU0IXS5lL5qyKKfu444ct+utxgi7GupexxiuDXyOUlSabHl2NBgR28NVT+ni1UQ&#10;ypt5bwdztK/77Xl42S1Lpk6p6eO4XYEINIa7+N9d6jg/Sxf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2Nf8MAAADdAAAADwAAAAAAAAAAAAAAAACYAgAAZHJzL2Rv&#10;d25yZXYueG1sUEsFBgAAAAAEAAQA9QAAAIgDAAAAAA==&#10;"/>
                      <v:shape id="AutoShape 1536" o:spid="_x0000_s1543" type="#_x0000_t120" style="position:absolute;left:1708;top:110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Eo5MMA&#10;AADdAAAADwAAAGRycy9kb3ducmV2LnhtbERPS2vCQBC+C/0PyxR6001bYiW6SiotBC+iLfQ6ZMck&#10;dHc2ZNc8/n23IHibj+85m91ojeip841jBc+LBARx6XTDlYLvr8/5CoQPyBqNY1IwkYfd9mG2wUy7&#10;gU/Un0MlYgj7DBXUIbSZlL6syaJfuJY4chfXWQwRdpXUHQ4x3Br5kiRLabHh2FBjS/uayt/z1SoI&#10;xWQOzWCO9u0j/xle39OCqVXq6XHM1yACjeEuvrkLHeevlin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Eo5MMAAADdAAAADwAAAAAAAAAAAAAAAACYAgAAZHJzL2Rv&#10;d25yZXYueG1sUEsFBgAAAAAEAAQA9QAAAIgDAAAAAA==&#10;"/>
                      <v:shape id="AutoShape 1537" o:spid="_x0000_s1544" type="#_x0000_t120" style="position:absolute;left:2496;top:11038;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O2k8IA&#10;AADdAAAADwAAAGRycy9kb3ducmV2LnhtbERPTWvCQBC9C/0PyxR6001bTCVmI7a0ELxIVfA6ZMck&#10;uDsbslsT/31XELzN431OvhqtERfqfetYwessAUFcOd1yreCw/5kuQPiArNE4JgVX8rAqniY5ZtoN&#10;/EuXXahFDGGfoYImhC6T0lcNWfQz1xFH7uR6iyHCvpa6xyGGWyPfkiSVFluODQ129NVQdd79WQWh&#10;vJpNO5it/fheH4f3z3nJ1Cn18jyulyACjeEhvrtLHecv0hRu38QT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c7aTwgAAAN0AAAAPAAAAAAAAAAAAAAAAAJgCAABkcnMvZG93&#10;bnJldi54bWxQSwUGAAAAAAQABAD1AAAAhwMAAAAA&#10;"/>
                      <v:shape id="Text Box 1538" o:spid="_x0000_s1545" type="#_x0000_t202" style="position:absolute;left:4596;top:10997;width:3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2600CC" w:rsidRDefault="002600CC" w:rsidP="00606CA9">
                              <w:pPr>
                                <w:rPr>
                                  <w:sz w:val="20"/>
                                  <w:szCs w:val="20"/>
                                </w:rPr>
                              </w:pPr>
                              <w:r>
                                <w:rPr>
                                  <w:sz w:val="20"/>
                                  <w:szCs w:val="20"/>
                                </w:rPr>
                                <w:t>R</w:t>
                              </w:r>
                            </w:p>
                          </w:txbxContent>
                        </v:textbox>
                      </v:shape>
                      <v:shape id="Text Box 1539" o:spid="_x0000_s1546" type="#_x0000_t202" style="position:absolute;left:4484;top:10584;width:3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2600CC" w:rsidRDefault="002600CC" w:rsidP="00606CA9">
                              <w:pPr>
                                <w:rPr>
                                  <w:sz w:val="20"/>
                                  <w:szCs w:val="20"/>
                                </w:rPr>
                              </w:pPr>
                              <w:r>
                                <w:rPr>
                                  <w:sz w:val="20"/>
                                  <w:szCs w:val="20"/>
                                </w:rPr>
                                <w:t>K</w:t>
                              </w:r>
                            </w:p>
                          </w:txbxContent>
                        </v:textbox>
                      </v:shape>
                      <v:shape id="Text Box 1540" o:spid="_x0000_s1547" type="#_x0000_t202" style="position:absolute;left:1636;top:10935;width:3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2600CC" w:rsidRDefault="002600CC" w:rsidP="00606CA9">
                              <w:pPr>
                                <w:rPr>
                                  <w:b/>
                                  <w:sz w:val="28"/>
                                  <w:szCs w:val="20"/>
                                </w:rPr>
                              </w:pPr>
                              <w:r>
                                <w:rPr>
                                  <w:b/>
                                  <w:sz w:val="28"/>
                                  <w:szCs w:val="20"/>
                                </w:rPr>
                                <w:t>~</w:t>
                              </w:r>
                            </w:p>
                          </w:txbxContent>
                        </v:textbox>
                      </v:shape>
                      <v:shape id="Text Box 1541" o:spid="_x0000_s1548" type="#_x0000_t202" style="position:absolute;left:2012;top:10452;width:5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FNZcUA&#10;AADdAAAADwAAAGRycy9kb3ducmV2LnhtbESPT2vCQBDF70K/wzIFb7pbsWpTVymK4Kmi/QO9Ddkx&#10;Cc3Ohuxq0m/fOQjeZnhv3vvNct37Wl2pjVVgC09jA4o4D67iwsLnx260ABUTssM6MFn4owjr1cNg&#10;iZkLHR/pekqFkhCOGVooU2oyrWNeksc4Dg2xaOfQekyytoV2LXYS7ms9MWamPVYsDSU2tCkp/z1d&#10;vIWv9/PP99Qciq1/brrQG83+RVs7fOzfXkEl6tPdfLveO8FfzIV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U1lxQAAAN0AAAAPAAAAAAAAAAAAAAAAAJgCAABkcnMv&#10;ZG93bnJldi54bWxQSwUGAAAAAAQABAD1AAAAigMAAAAA&#10;" filled="f" stroked="f">
                        <v:textbox>
                          <w:txbxContent>
                            <w:p w:rsidR="002600CC" w:rsidRDefault="002600CC" w:rsidP="00606CA9">
                              <w:pPr>
                                <w:rPr>
                                  <w:sz w:val="20"/>
                                  <w:szCs w:val="20"/>
                                  <w:vertAlign w:val="subscript"/>
                                </w:rPr>
                              </w:pPr>
                              <w:r>
                                <w:rPr>
                                  <w:sz w:val="20"/>
                                  <w:szCs w:val="20"/>
                                </w:rPr>
                                <w:t>A</w:t>
                              </w:r>
                              <w:r>
                                <w:rPr>
                                  <w:sz w:val="20"/>
                                  <w:szCs w:val="20"/>
                                  <w:vertAlign w:val="subscript"/>
                                </w:rPr>
                                <w:t>1</w:t>
                              </w:r>
                            </w:p>
                          </w:txbxContent>
                        </v:textbox>
                      </v:shape>
                      <v:shape id="Text Box 1542" o:spid="_x0000_s1549" type="#_x0000_t202" style="position:absolute;left:2392;top:10993;width:5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3o/sIA&#10;AADdAAAADwAAAGRycy9kb3ducmV2LnhtbERPS4vCMBC+L/gfwgje1kRxV61GEUXY0y4+wdvQjG2x&#10;mZQm2vrvzcLC3ubje8582dpSPKj2hWMNg74CQZw6U3Cm4XjYvk9A+IBssHRMGp7kYbnovM0xMa7h&#10;HT32IRMxhH2CGvIQqkRKn+Zk0fddRRy5q6sthgjrTJoamxhuSzlU6lNaLDg25FjROqf0tr9bDafv&#10;6+U8Uj/Zxn5UjWuVZDuVWve67WoGIlAb/sV/7i8T50/G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ej+wgAAAN0AAAAPAAAAAAAAAAAAAAAAAJgCAABkcnMvZG93&#10;bnJldi54bWxQSwUGAAAAAAQABAD1AAAAhwMAAAAA&#10;" filled="f" stroked="f">
                        <v:textbox>
                          <w:txbxContent>
                            <w:p w:rsidR="002600CC" w:rsidRDefault="002600CC" w:rsidP="00606CA9">
                              <w:pPr>
                                <w:rPr>
                                  <w:sz w:val="20"/>
                                  <w:szCs w:val="20"/>
                                  <w:vertAlign w:val="subscript"/>
                                </w:rPr>
                              </w:pPr>
                              <w:r>
                                <w:rPr>
                                  <w:sz w:val="20"/>
                                  <w:szCs w:val="20"/>
                                </w:rPr>
                                <w:t>V</w:t>
                              </w:r>
                              <w:r>
                                <w:rPr>
                                  <w:sz w:val="20"/>
                                  <w:szCs w:val="20"/>
                                  <w:vertAlign w:val="subscript"/>
                                </w:rPr>
                                <w:t>1</w:t>
                              </w:r>
                            </w:p>
                          </w:txbxContent>
                        </v:textbox>
                      </v:shape>
                      <v:shape id="Text Box 1543" o:spid="_x0000_s1550" type="#_x0000_t202" style="position:absolute;left:3592;top:11001;width:5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92icIA&#10;AADdAAAADwAAAGRycy9kb3ducmV2LnhtbERPS4vCMBC+L/gfwgjeNFF01WoU2WXBk4tP8DY0Y1ts&#10;JqXJ2u6/3wjC3ubje85y3dpSPKj2hWMNw4ECQZw6U3Cm4XT86s9A+IBssHRMGn7Jw3rVeVtiYlzD&#10;e3ocQiZiCPsENeQhVImUPs3Joh+4ijhyN1dbDBHWmTQ1NjHclnKk1Lu0WHBsyLGij5zS++HHajjv&#10;btfLWH1nn3ZSNa5Vku1cat3rtpsFiEBt+Be/3FsT58+mI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3aJwgAAAN0AAAAPAAAAAAAAAAAAAAAAAJgCAABkcnMvZG93&#10;bnJldi54bWxQSwUGAAAAAAQABAD1AAAAhwMAAAAA&#10;" filled="f" stroked="f">
                        <v:textbox>
                          <w:txbxContent>
                            <w:p w:rsidR="002600CC" w:rsidRDefault="002600CC" w:rsidP="00606CA9">
                              <w:pPr>
                                <w:rPr>
                                  <w:sz w:val="20"/>
                                  <w:szCs w:val="20"/>
                                  <w:vertAlign w:val="subscript"/>
                                </w:rPr>
                              </w:pPr>
                              <w:r>
                                <w:rPr>
                                  <w:sz w:val="20"/>
                                  <w:szCs w:val="20"/>
                                </w:rPr>
                                <w:t>V</w:t>
                              </w:r>
                              <w:r>
                                <w:rPr>
                                  <w:sz w:val="20"/>
                                  <w:szCs w:val="20"/>
                                  <w:vertAlign w:val="subscript"/>
                                </w:rPr>
                                <w:t>2</w:t>
                              </w:r>
                            </w:p>
                          </w:txbxContent>
                        </v:textbox>
                      </v:shape>
                      <v:shape id="Text Box 1544" o:spid="_x0000_s1551" type="#_x0000_t202" style="position:absolute;left:3975;top:10456;width:53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TEsMA&#10;AADdAAAADwAAAGRycy9kb3ducmV2LnhtbERPTWvCQBC9C/6HZYTedLdWrabZSGkRemqpVsHbkB2T&#10;YHY2ZLcm/fddQfA2j/c56bq3tbhQ6yvHGh4nCgRx7kzFhYaf3Wa8BOEDssHaMWn4Iw/rbDhIMTGu&#10;42+6bEMhYgj7BDWUITSJlD4vyaKfuIY4cifXWgwRtoU0LXYx3NZyqtRCWqw4NpTY0FtJ+Xn7azXs&#10;P0/Hw0x9Fe923nSuV5LtSmr9MOpfX0AE6sNdfHN/mDh/+fwE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PTEsMAAADdAAAADwAAAAAAAAAAAAAAAACYAgAAZHJzL2Rv&#10;d25yZXYueG1sUEsFBgAAAAAEAAQA9QAAAIgDAAAAAA==&#10;" filled="f" stroked="f">
                        <v:textbox>
                          <w:txbxContent>
                            <w:p w:rsidR="002600CC" w:rsidRDefault="002600CC" w:rsidP="00606CA9">
                              <w:pPr>
                                <w:rPr>
                                  <w:sz w:val="20"/>
                                  <w:szCs w:val="20"/>
                                  <w:vertAlign w:val="subscript"/>
                                </w:rPr>
                              </w:pPr>
                              <w:r>
                                <w:rPr>
                                  <w:sz w:val="20"/>
                                  <w:szCs w:val="20"/>
                                </w:rPr>
                                <w:t>A</w:t>
                              </w:r>
                              <w:r>
                                <w:rPr>
                                  <w:sz w:val="20"/>
                                  <w:szCs w:val="20"/>
                                  <w:vertAlign w:val="subscript"/>
                                </w:rPr>
                                <w:t>2</w:t>
                              </w:r>
                            </w:p>
                          </w:txbxContent>
                        </v:textbox>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a. </w:t>
            </w:r>
            <w:r w:rsidRPr="00043D2A">
              <w:rPr>
                <w:i/>
                <w:sz w:val="28"/>
                <w:szCs w:val="28"/>
              </w:rPr>
              <w:t>Thí ghiệm 1</w:t>
            </w:r>
            <w:r w:rsidRPr="00043D2A">
              <w:rPr>
                <w:sz w:val="28"/>
                <w:szCs w:val="28"/>
              </w:rPr>
              <w:t>: Khoá K ngắt (chế độ không tải) I</w:t>
            </w:r>
            <w:r w:rsidRPr="00043D2A">
              <w:rPr>
                <w:sz w:val="28"/>
                <w:szCs w:val="28"/>
                <w:vertAlign w:val="subscript"/>
              </w:rPr>
              <w:t>2</w:t>
            </w:r>
            <w:r w:rsidRPr="00043D2A">
              <w:rPr>
                <w:sz w:val="28"/>
                <w:szCs w:val="28"/>
              </w:rPr>
              <w:t xml:space="preserve"> = 0.</w:t>
            </w:r>
          </w:p>
          <w:p w:rsidR="00606CA9" w:rsidRPr="00043D2A" w:rsidRDefault="00606CA9" w:rsidP="00ED31E0">
            <w:pPr>
              <w:rPr>
                <w:sz w:val="28"/>
                <w:szCs w:val="28"/>
              </w:rPr>
            </w:pPr>
            <w:r w:rsidRPr="00043D2A">
              <w:rPr>
                <w:sz w:val="28"/>
                <w:szCs w:val="28"/>
              </w:rPr>
              <w:t xml:space="preserve">- Hai tỉ số </w:t>
            </w:r>
            <w:r w:rsidRPr="00043D2A">
              <w:rPr>
                <w:position w:val="-32"/>
                <w:sz w:val="28"/>
                <w:szCs w:val="28"/>
              </w:rPr>
              <w:object w:dxaOrig="400" w:dyaOrig="740">
                <v:shape id="_x0000_i1499" type="#_x0000_t75" style="width:20.05pt;height:36.95pt" o:ole="">
                  <v:imagedata r:id="rId975" o:title=""/>
                </v:shape>
                <o:OLEObject Type="Embed" ProgID="Equation.DSMT4" ShapeID="_x0000_i1499" DrawAspect="Content" ObjectID="_1629614566" r:id="rId980"/>
              </w:object>
            </w:r>
            <w:r w:rsidRPr="00043D2A">
              <w:rPr>
                <w:sz w:val="28"/>
                <w:szCs w:val="28"/>
              </w:rPr>
              <w:t xml:space="preserve"> và </w:t>
            </w:r>
            <w:r w:rsidRPr="00043D2A">
              <w:rPr>
                <w:position w:val="-32"/>
                <w:sz w:val="28"/>
                <w:szCs w:val="28"/>
              </w:rPr>
              <w:object w:dxaOrig="380" w:dyaOrig="740">
                <v:shape id="_x0000_i1500" type="#_x0000_t75" style="width:18.8pt;height:36.95pt" o:ole="">
                  <v:imagedata r:id="rId977" o:title=""/>
                </v:shape>
                <o:OLEObject Type="Embed" ProgID="Equation.DSMT4" ShapeID="_x0000_i1500" DrawAspect="Content" ObjectID="_1629614567" r:id="rId981"/>
              </w:object>
            </w:r>
            <w:r w:rsidRPr="00043D2A">
              <w:rPr>
                <w:sz w:val="28"/>
                <w:szCs w:val="28"/>
              </w:rPr>
              <w:t>luôn bằng nhau:</w:t>
            </w:r>
          </w:p>
          <w:p w:rsidR="00606CA9" w:rsidRPr="00043D2A" w:rsidRDefault="00606CA9" w:rsidP="00043D2A">
            <w:pPr>
              <w:jc w:val="center"/>
              <w:rPr>
                <w:sz w:val="28"/>
                <w:szCs w:val="28"/>
              </w:rPr>
            </w:pPr>
            <w:r w:rsidRPr="00043D2A">
              <w:rPr>
                <w:position w:val="-32"/>
                <w:sz w:val="28"/>
                <w:szCs w:val="28"/>
              </w:rPr>
              <w:object w:dxaOrig="920" w:dyaOrig="740">
                <v:shape id="_x0000_i1501" type="#_x0000_t75" style="width:45.7pt;height:36.95pt" o:ole="" o:bordertopcolor="this" o:borderleftcolor="this" o:borderbottomcolor="this" o:borderrightcolor="this">
                  <v:imagedata r:id="rId982" o:title=""/>
                  <w10:bordertop type="single" width="4"/>
                  <w10:borderleft type="single" width="4"/>
                  <w10:borderbottom type="single" width="4"/>
                  <w10:borderright type="single" width="4"/>
                </v:shape>
                <o:OLEObject Type="Embed" ProgID="Equation.DSMT4" ShapeID="_x0000_i1501" DrawAspect="Content" ObjectID="_1629614568" r:id="rId983"/>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spacing w:val="-4"/>
                <w:sz w:val="28"/>
                <w:szCs w:val="28"/>
              </w:rPr>
              <w:t xml:space="preserve">Nếu </w:t>
            </w:r>
            <w:r w:rsidRPr="00043D2A">
              <w:rPr>
                <w:spacing w:val="-4"/>
                <w:position w:val="-32"/>
                <w:sz w:val="28"/>
                <w:szCs w:val="28"/>
              </w:rPr>
              <w:object w:dxaOrig="400" w:dyaOrig="740">
                <v:shape id="_x0000_i1502" type="#_x0000_t75" style="width:20.05pt;height:36.95pt" o:ole="">
                  <v:imagedata r:id="rId975" o:title=""/>
                </v:shape>
                <o:OLEObject Type="Embed" ProgID="Equation.DSMT4" ShapeID="_x0000_i1502" DrawAspect="Content" ObjectID="_1629614569" r:id="rId984"/>
              </w:object>
            </w:r>
            <w:r w:rsidRPr="00043D2A">
              <w:rPr>
                <w:spacing w:val="-4"/>
                <w:sz w:val="28"/>
                <w:szCs w:val="28"/>
              </w:rPr>
              <w:t>&gt; 1: máy tăng áp.</w:t>
            </w:r>
          </w:p>
          <w:p w:rsidR="00606CA9" w:rsidRPr="00043D2A" w:rsidRDefault="00606CA9" w:rsidP="00ED31E0">
            <w:pPr>
              <w:rPr>
                <w:sz w:val="28"/>
                <w:szCs w:val="28"/>
              </w:rPr>
            </w:pPr>
            <w:r w:rsidRPr="00043D2A">
              <w:rPr>
                <w:sz w:val="28"/>
                <w:szCs w:val="28"/>
              </w:rPr>
              <w:t xml:space="preserve">- Nếu </w:t>
            </w:r>
            <w:r w:rsidRPr="00043D2A">
              <w:rPr>
                <w:position w:val="-32"/>
                <w:sz w:val="28"/>
                <w:szCs w:val="28"/>
              </w:rPr>
              <w:object w:dxaOrig="400" w:dyaOrig="740">
                <v:shape id="_x0000_i1503" type="#_x0000_t75" style="width:20.05pt;height:36.95pt" o:ole="">
                  <v:imagedata r:id="rId975" o:title=""/>
                </v:shape>
                <o:OLEObject Type="Embed" ProgID="Equation.DSMT4" ShapeID="_x0000_i1503" DrawAspect="Content" ObjectID="_1629614570" r:id="rId985"/>
              </w:object>
            </w:r>
            <w:r w:rsidRPr="00043D2A">
              <w:rPr>
                <w:sz w:val="28"/>
                <w:szCs w:val="28"/>
              </w:rPr>
              <w:t>&lt; 1: máy hạ áp.</w:t>
            </w:r>
          </w:p>
          <w:p w:rsidR="00606CA9" w:rsidRPr="00043D2A" w:rsidRDefault="00606CA9" w:rsidP="00ED31E0">
            <w:pPr>
              <w:rPr>
                <w:sz w:val="28"/>
                <w:szCs w:val="28"/>
              </w:rPr>
            </w:pPr>
            <w:r w:rsidRPr="00043D2A">
              <w:rPr>
                <w:sz w:val="28"/>
                <w:szCs w:val="28"/>
              </w:rPr>
              <w:t>- Khi một máy biến áp ở chế độ không tải, thì nó hầu như không tiêu thụ điện nă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b. </w:t>
            </w:r>
            <w:r w:rsidRPr="00043D2A">
              <w:rPr>
                <w:i/>
                <w:sz w:val="28"/>
                <w:szCs w:val="28"/>
              </w:rPr>
              <w:t>Thí ghiệm 2</w:t>
            </w:r>
            <w:r w:rsidRPr="00043D2A">
              <w:rPr>
                <w:sz w:val="28"/>
                <w:szCs w:val="28"/>
              </w:rPr>
              <w:t xml:space="preserve">: Khoá K đóng (chế độ có tải). </w:t>
            </w:r>
          </w:p>
          <w:p w:rsidR="00606CA9" w:rsidRPr="00043D2A" w:rsidRDefault="00606CA9" w:rsidP="00ED31E0">
            <w:pPr>
              <w:rPr>
                <w:spacing w:val="-2"/>
                <w:sz w:val="28"/>
                <w:szCs w:val="28"/>
              </w:rPr>
            </w:pPr>
            <w:r w:rsidRPr="00043D2A">
              <w:rPr>
                <w:spacing w:val="-2"/>
                <w:sz w:val="28"/>
                <w:szCs w:val="28"/>
              </w:rPr>
              <w:t>- Khi I</w:t>
            </w:r>
            <w:r w:rsidRPr="00043D2A">
              <w:rPr>
                <w:spacing w:val="-2"/>
                <w:sz w:val="28"/>
                <w:szCs w:val="28"/>
                <w:vertAlign w:val="subscript"/>
              </w:rPr>
              <w:t>2</w:t>
            </w:r>
            <w:r w:rsidRPr="00043D2A">
              <w:rPr>
                <w:spacing w:val="-2"/>
                <w:sz w:val="28"/>
                <w:szCs w:val="28"/>
              </w:rPr>
              <w:t xml:space="preserve"> </w:t>
            </w:r>
            <w:r w:rsidRPr="00043D2A">
              <w:rPr>
                <w:spacing w:val="-2"/>
                <w:sz w:val="28"/>
                <w:szCs w:val="28"/>
              </w:rPr>
              <w:sym w:font="Symbol" w:char="00B9"/>
            </w:r>
            <w:r w:rsidRPr="00043D2A">
              <w:rPr>
                <w:spacing w:val="-2"/>
                <w:sz w:val="28"/>
                <w:szCs w:val="28"/>
              </w:rPr>
              <w:t xml:space="preserve"> 0 thì I</w:t>
            </w:r>
            <w:r w:rsidRPr="00043D2A">
              <w:rPr>
                <w:spacing w:val="-2"/>
                <w:sz w:val="28"/>
                <w:szCs w:val="28"/>
                <w:vertAlign w:val="subscript"/>
              </w:rPr>
              <w:t>1</w:t>
            </w:r>
            <w:r w:rsidRPr="00043D2A">
              <w:rPr>
                <w:spacing w:val="-2"/>
                <w:sz w:val="28"/>
                <w:szCs w:val="28"/>
              </w:rPr>
              <w:t xml:space="preserve"> tự động tăng lên theo I</w:t>
            </w:r>
            <w:r w:rsidRPr="00043D2A">
              <w:rPr>
                <w:spacing w:val="-2"/>
                <w:sz w:val="28"/>
                <w:szCs w:val="28"/>
                <w:vertAlign w:val="subscript"/>
              </w:rPr>
              <w:t>2</w:t>
            </w:r>
            <w:r w:rsidRPr="00043D2A">
              <w:rPr>
                <w:spacing w:val="-2"/>
                <w:sz w:val="28"/>
                <w:szCs w:val="28"/>
              </w:rPr>
              <w:t>.</w:t>
            </w:r>
          </w:p>
          <w:p w:rsidR="00606CA9" w:rsidRPr="00043D2A" w:rsidRDefault="00606CA9" w:rsidP="00043D2A">
            <w:pPr>
              <w:jc w:val="center"/>
              <w:rPr>
                <w:sz w:val="28"/>
                <w:szCs w:val="28"/>
              </w:rPr>
            </w:pPr>
            <w:r w:rsidRPr="00043D2A">
              <w:rPr>
                <w:position w:val="-32"/>
                <w:sz w:val="28"/>
                <w:szCs w:val="28"/>
              </w:rPr>
              <w:object w:dxaOrig="1400" w:dyaOrig="740">
                <v:shape id="_x0000_i1504" type="#_x0000_t75" style="width:70.1pt;height:36.95pt" o:ole="" o:bordertopcolor="this" o:borderleftcolor="this" o:borderbottomcolor="this" o:borderrightcolor="this">
                  <v:imagedata r:id="rId986" o:title=""/>
                  <w10:bordertop type="single" width="4"/>
                  <w10:borderleft type="single" width="4"/>
                  <w10:borderbottom type="single" width="4"/>
                  <w10:borderright type="single" width="4"/>
                </v:shape>
                <o:OLEObject Type="Embed" ProgID="Equation.DSMT4" ShapeID="_x0000_i1504" DrawAspect="Content" ObjectID="_1629614571" r:id="rId987"/>
              </w:object>
            </w:r>
          </w:p>
          <w:p w:rsidR="00606CA9" w:rsidRPr="00043D2A" w:rsidRDefault="00606CA9" w:rsidP="00ED31E0">
            <w:pPr>
              <w:rPr>
                <w:sz w:val="28"/>
                <w:szCs w:val="28"/>
              </w:rPr>
            </w:pPr>
            <w:r w:rsidRPr="00043D2A">
              <w:rPr>
                <w:sz w:val="28"/>
                <w:szCs w:val="28"/>
              </w:rPr>
              <w:t>- Kết luận: (Sgk)</w:t>
            </w: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p>
          <w:p w:rsidR="00606CA9" w:rsidRPr="00043D2A" w:rsidRDefault="00606CA9" w:rsidP="00ED31E0">
            <w:pPr>
              <w:rPr>
                <w:b/>
                <w:sz w:val="28"/>
                <w:szCs w:val="28"/>
              </w:rPr>
            </w:pPr>
            <w:r w:rsidRPr="00043D2A">
              <w:rPr>
                <w:b/>
                <w:sz w:val="28"/>
                <w:szCs w:val="28"/>
              </w:rPr>
              <w:t>3. Hiệu suất của máy biến áp</w:t>
            </w:r>
          </w:p>
          <w:p w:rsidR="00606CA9" w:rsidRPr="00043D2A" w:rsidRDefault="00606CA9" w:rsidP="00ED31E0">
            <w:pPr>
              <w:rPr>
                <w:sz w:val="28"/>
                <w:szCs w:val="28"/>
              </w:rPr>
            </w:pPr>
            <w:r w:rsidRPr="00043D2A">
              <w:rPr>
                <w:position w:val="-28"/>
                <w:sz w:val="28"/>
                <w:szCs w:val="28"/>
              </w:rPr>
              <w:object w:dxaOrig="3460" w:dyaOrig="700">
                <v:shape id="_x0000_i1505" type="#_x0000_t75" style="width:180.95pt;height:36.95pt" o:ole="">
                  <v:imagedata r:id="rId988" o:title=""/>
                </v:shape>
                <o:OLEObject Type="Embed" ProgID="Equation.DSMT4" ShapeID="_x0000_i1505" DrawAspect="Content" ObjectID="_1629614572" r:id="rId989"/>
              </w:objec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w:t>
            </w:r>
            <w:r w:rsidRPr="00043D2A">
              <w:rPr>
                <w:b/>
                <w:sz w:val="28"/>
                <w:szCs w:val="28"/>
              </w:rPr>
              <w:t>Chú ý</w:t>
            </w:r>
          </w:p>
          <w:p w:rsidR="00606CA9" w:rsidRPr="00043D2A" w:rsidRDefault="00606CA9" w:rsidP="00ED31E0">
            <w:pPr>
              <w:rPr>
                <w:sz w:val="28"/>
                <w:szCs w:val="28"/>
              </w:rPr>
            </w:pPr>
            <w:r w:rsidRPr="00043D2A">
              <w:rPr>
                <w:sz w:val="28"/>
                <w:szCs w:val="28"/>
              </w:rPr>
              <w:t>- Sự tổn hao điện năng trong một máy biến áp gồm có:</w:t>
            </w:r>
          </w:p>
          <w:p w:rsidR="00606CA9" w:rsidRPr="00043D2A" w:rsidRDefault="00606CA9" w:rsidP="00ED31E0">
            <w:pPr>
              <w:rPr>
                <w:sz w:val="28"/>
                <w:szCs w:val="28"/>
              </w:rPr>
            </w:pPr>
            <w:r w:rsidRPr="00043D2A">
              <w:rPr>
                <w:sz w:val="28"/>
                <w:szCs w:val="28"/>
              </w:rPr>
              <w:t>+ Nhiệt lượng Jun trong các cuộn dây.</w:t>
            </w:r>
          </w:p>
          <w:p w:rsidR="00606CA9" w:rsidRPr="00043D2A" w:rsidRDefault="00606CA9" w:rsidP="00ED31E0">
            <w:pPr>
              <w:rPr>
                <w:sz w:val="28"/>
                <w:szCs w:val="28"/>
              </w:rPr>
            </w:pPr>
            <w:r w:rsidRPr="00043D2A">
              <w:rPr>
                <w:sz w:val="28"/>
                <w:szCs w:val="28"/>
              </w:rPr>
              <w:t>+ Nhiệt lượng Jun sinh ra bởi dòng điện Fu-cô.</w:t>
            </w:r>
          </w:p>
          <w:p w:rsidR="00606CA9" w:rsidRPr="00043D2A" w:rsidRDefault="00606CA9" w:rsidP="00ED31E0">
            <w:pPr>
              <w:rPr>
                <w:sz w:val="28"/>
                <w:szCs w:val="28"/>
              </w:rPr>
            </w:pPr>
            <w:r w:rsidRPr="00043D2A">
              <w:rPr>
                <w:sz w:val="28"/>
                <w:szCs w:val="28"/>
              </w:rPr>
              <w:t>+ Toả nhiệt do hiện tượng từ trễ.</w:t>
            </w:r>
          </w:p>
        </w:tc>
      </w:tr>
      <w:tr w:rsidR="00606CA9" w:rsidRPr="00ED31E0" w:rsidTr="00543AE1">
        <w:tc>
          <w:tcPr>
            <w:tcW w:w="3087" w:type="dxa"/>
            <w:gridSpan w:val="3"/>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sz w:val="28"/>
                <w:szCs w:val="28"/>
              </w:rPr>
            </w:pPr>
            <w:r w:rsidRPr="00ED31E0">
              <w:rPr>
                <w:sz w:val="28"/>
                <w:szCs w:val="28"/>
              </w:rPr>
              <w:t>- Y/c HS nêu các ứng dụng của máy biến áp.</w:t>
            </w:r>
          </w:p>
        </w:tc>
        <w:tc>
          <w:tcPr>
            <w:tcW w:w="3168" w:type="dxa"/>
            <w:gridSpan w:val="4"/>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sz w:val="28"/>
                <w:szCs w:val="28"/>
              </w:rPr>
            </w:pPr>
            <w:r w:rsidRPr="00ED31E0">
              <w:rPr>
                <w:sz w:val="28"/>
                <w:szCs w:val="28"/>
              </w:rPr>
              <w:t>- HS nghiên cứu Sgk và những hiểu biết của mình để nêu các ứng dụng.</w:t>
            </w:r>
          </w:p>
        </w:tc>
        <w:tc>
          <w:tcPr>
            <w:tcW w:w="4235" w:type="dxa"/>
            <w:gridSpan w:val="9"/>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rPr>
                <w:b/>
                <w:sz w:val="28"/>
                <w:szCs w:val="28"/>
              </w:rPr>
            </w:pPr>
            <w:r w:rsidRPr="00ED31E0">
              <w:rPr>
                <w:b/>
                <w:sz w:val="28"/>
                <w:szCs w:val="28"/>
              </w:rPr>
              <w:t xml:space="preserve">III. Ứng dụng của máy biến áp </w:t>
            </w:r>
          </w:p>
          <w:p w:rsidR="00606CA9" w:rsidRPr="00ED31E0" w:rsidRDefault="00606CA9" w:rsidP="00ED31E0">
            <w:pPr>
              <w:rPr>
                <w:sz w:val="28"/>
                <w:szCs w:val="28"/>
              </w:rPr>
            </w:pPr>
            <w:r w:rsidRPr="00ED31E0">
              <w:rPr>
                <w:sz w:val="28"/>
                <w:szCs w:val="28"/>
              </w:rPr>
              <w:t>1. Truyền tải điện năng.</w:t>
            </w:r>
          </w:p>
          <w:p w:rsidR="00606CA9" w:rsidRPr="00ED31E0" w:rsidRDefault="00606CA9" w:rsidP="00ED31E0">
            <w:pPr>
              <w:rPr>
                <w:sz w:val="28"/>
                <w:szCs w:val="28"/>
              </w:rPr>
            </w:pPr>
            <w:r w:rsidRPr="00ED31E0">
              <w:rPr>
                <w:sz w:val="28"/>
                <w:szCs w:val="28"/>
              </w:rPr>
              <w:t>2. Nấu chảy kim loại, hàn điện.</w:t>
            </w: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10456" w:type="dxa"/>
            <w:gridSpan w:val="15"/>
            <w:shd w:val="clear" w:color="auto" w:fill="auto"/>
            <w:vAlign w:val="center"/>
          </w:tcPr>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 Trạm phát điện truyền đi công suất 550 kW, điện áp nơi phát bằng 10 kV. Muốn độ giảm điện áp trên dây tải không vướt quá 10% điện áp nơi phát thì điện trở của dây tải điện không được vượt quá giá trị</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8 Ω        B. 11 Ω        C. 55 Ω        D. 5,5 Ω</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học sinh quấn một máy biến áp với lõi sắt không phân nhánh, có số vòng dây cuộn thứ cập gầp hai lần số vòng dây cuộn sơ cấp. Khi đặt vào hai đầu cuộn sơ cấp một điện áp xoay chiều có giá trị hiệu dụng U thì điện áp hiệu dụng ở hai đầu cuộn thứ cấp đẻ hở là 1,9 U. Khi kiểm tra thì phát hiện trong cuộn thứ cấp có 50 vòng dây bị quấn ngược chiều so với đa số các vòng dây trong đó. Bỏ qua mọi hao phí trong máy biến áp. Tổng số vòng dây đã được quấn trong máy biến áp nà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900 vòng        B. 3000 vòng        C. 1950 vòng        D. 2900 vò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Điện năng được tải từ một máy phát điện đến nơi tiêu thụ bằng đường dây có điện trở R = 50 Ω. Biết điện áp giữa hai đầu cuộn sơ cấp và cuộn thứ cấp máy hạ thế lần lượt là U</w:t>
            </w:r>
            <w:r w:rsidRPr="00ED31E0">
              <w:rPr>
                <w:sz w:val="28"/>
                <w:szCs w:val="28"/>
                <w:vertAlign w:val="subscript"/>
              </w:rPr>
              <w:t>1</w:t>
            </w:r>
            <w:r w:rsidRPr="00ED31E0">
              <w:rPr>
                <w:sz w:val="28"/>
                <w:szCs w:val="28"/>
              </w:rPr>
              <w:t>=2000 V,U</w:t>
            </w:r>
            <w:r w:rsidRPr="00ED31E0">
              <w:rPr>
                <w:sz w:val="28"/>
                <w:szCs w:val="28"/>
                <w:vertAlign w:val="subscript"/>
              </w:rPr>
              <w:t>2</w:t>
            </w:r>
            <w:r w:rsidRPr="00ED31E0">
              <w:rPr>
                <w:sz w:val="28"/>
                <w:szCs w:val="28"/>
              </w:rPr>
              <w:t>=200 V. Cường độ dòng điện chạy trọng cuộn thứ cấp máy hạ thế I</w:t>
            </w:r>
            <w:r w:rsidRPr="00ED31E0">
              <w:rPr>
                <w:sz w:val="28"/>
                <w:szCs w:val="28"/>
                <w:vertAlign w:val="subscript"/>
              </w:rPr>
              <w:t>2</w:t>
            </w:r>
            <w:r w:rsidRPr="00ED31E0">
              <w:rPr>
                <w:sz w:val="28"/>
                <w:szCs w:val="28"/>
              </w:rPr>
              <w:t>=200 A. Hiệu suất truyền tải điện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85%        B. 90 %        C. 87%        D. 95%</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ó hai máy biến áp lí tưởng (bỏ qua mọi hao phí) các cuộn sơ cáp có cùng số vòng dây nhưng các cuộn thứ cấp có số vòng dây khác nhau. Khi đặt điện áp xoay chiều có giá trị hiệu dụng U không đổi vào hai đầu cuộn thứ cấp của máy thứ nhất thì tỉ số giữa điện áp hiệu dụng ở hai đầu cuộn thứ cấp và cuộn sơ cấp để hở của máy đó là 1,5. Khi đạt điện áp xoay chiều nói trên vào hai đầu cuộn sơ cấp của máy thứ hai thì tỉ số đó là 2. Khi cùng thay đổi số vòng dây của cuộn thứ cấp của mỗi máy 50 vòng dây rồi lặp lại thí nghiệm thì tỉ số điện áp nói trên củ hai máy là bằng nhau. Số vòng dây của cuộn sơ cấp mỗi máy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100 vòng        B. 150 vòng        C. 250 vòng       D. 200 vòng</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âu 5:</w:t>
            </w:r>
            <w:r w:rsidRPr="00ED31E0">
              <w:rPr>
                <w:sz w:val="28"/>
                <w:szCs w:val="28"/>
              </w:rPr>
              <w:t> Nguồi ta cần truyền đi xa một công suất điện 1 MW dưới điện áp 6 kV, mạch có hệ số công suất cosφ = 0,9. Để hiệu suất truyền tải điện không nhỏ hơn 80% thì điện trở R của đường dây phải thỏa mãn</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R≤5,8 Ω        B. R≤3,6 Ω</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R≤36 Ω        D. R≤72 Ω</w:t>
            </w:r>
          </w:p>
          <w:p w:rsidR="00EA1233" w:rsidRPr="00ED31E0" w:rsidRDefault="00543AE1" w:rsidP="00ED31E0">
            <w:pPr>
              <w:pStyle w:val="NormalWeb"/>
              <w:spacing w:before="0" w:beforeAutospacing="0" w:after="0" w:afterAutospacing="0"/>
              <w:ind w:left="48" w:right="48"/>
              <w:jc w:val="both"/>
              <w:rPr>
                <w:color w:val="000000"/>
                <w:sz w:val="28"/>
                <w:szCs w:val="28"/>
              </w:rPr>
            </w:pPr>
            <w:r w:rsidRPr="00ED31E0">
              <w:rPr>
                <w:b/>
                <w:bCs/>
                <w:sz w:val="28"/>
                <w:szCs w:val="28"/>
              </w:rPr>
              <w:t>Câu 6</w:t>
            </w:r>
            <w:r w:rsidR="00EA1233" w:rsidRPr="00ED31E0">
              <w:rPr>
                <w:b/>
                <w:bCs/>
                <w:sz w:val="28"/>
                <w:szCs w:val="28"/>
              </w:rPr>
              <w:t xml:space="preserve"> </w:t>
            </w:r>
            <w:r w:rsidR="00EA1233" w:rsidRPr="00ED31E0">
              <w:rPr>
                <w:color w:val="000000"/>
                <w:sz w:val="28"/>
                <w:szCs w:val="28"/>
              </w:rPr>
              <w:t>Một máy biến áp lí tưởng có N</w:t>
            </w:r>
            <w:r w:rsidR="00EA1233" w:rsidRPr="00ED31E0">
              <w:rPr>
                <w:color w:val="000000"/>
                <w:sz w:val="28"/>
                <w:szCs w:val="28"/>
                <w:vertAlign w:val="subscript"/>
              </w:rPr>
              <w:t>1</w:t>
            </w:r>
            <w:r w:rsidR="00EA1233" w:rsidRPr="00ED31E0">
              <w:rPr>
                <w:color w:val="000000"/>
                <w:sz w:val="28"/>
                <w:szCs w:val="28"/>
              </w:rPr>
              <w:t> = 5 000 vòng ; N</w:t>
            </w:r>
            <w:r w:rsidR="00EA1233" w:rsidRPr="00ED31E0">
              <w:rPr>
                <w:color w:val="000000"/>
                <w:sz w:val="28"/>
                <w:szCs w:val="28"/>
                <w:vertAlign w:val="subscript"/>
              </w:rPr>
              <w:t>2</w:t>
            </w:r>
            <w:r w:rsidR="00EA1233" w:rsidRPr="00ED31E0">
              <w:rPr>
                <w:color w:val="000000"/>
                <w:sz w:val="28"/>
                <w:szCs w:val="28"/>
              </w:rPr>
              <w:t> = 250 vòng ; U</w:t>
            </w:r>
            <w:r w:rsidR="00EA1233" w:rsidRPr="00ED31E0">
              <w:rPr>
                <w:color w:val="000000"/>
                <w:sz w:val="28"/>
                <w:szCs w:val="28"/>
                <w:vertAlign w:val="subscript"/>
              </w:rPr>
              <w:t>1</w:t>
            </w:r>
            <w:r w:rsidR="00EA1233" w:rsidRPr="00ED31E0">
              <w:rPr>
                <w:color w:val="000000"/>
                <w:sz w:val="28"/>
                <w:szCs w:val="28"/>
              </w:rPr>
              <w:t>(điện áp hiệu dụng ở cuộn sơ cấp) là 110 V. Điện áp hiệu dụng ở cuộn thứ cấp là bao nhiêu ?</w:t>
            </w:r>
          </w:p>
          <w:p w:rsidR="007E105F"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5,5 V.        B. 55 V.        C. 2 200 V.        D. 220 V.</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Điện năng được truyền đi với công suất P trên một đường dây tải điện với một điện áp ở trạm truyền là U, hiệu suất của quá trình truyền tải là 90%. Nếu giữ nguyên điện áp trạm truyền trải điện nhưng giảm công suất truyền tải đi 2 lần thì hiệu suất truyền tải điện khi đó là</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80%        B. 85%        C. 90%        D. 95%</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đường dây có điện trở R = 2 Ω, dẫn một dòng điện xoay chiều một pha từ nơi sản xuất đến nơi tiêu thụ. Điện áp hiệu dụng ở nguồn điện lúc phát ra là 5000 V, công suất cần truyền tải là 500 kW. Hệ số công suất của mạch điện là 0,8. Có bao nhiêu phần trăm công suất bị mất trên đường dây do toản nhiệt?</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6,25 %        B. 10%       C. 3,25%       D. 8%</w:t>
            </w:r>
          </w:p>
          <w:p w:rsidR="00543AE1" w:rsidRPr="00ED31E0" w:rsidRDefault="00543AE1"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Điện năng ở một trạm điện được truyền đi dưới điện áp 2 kV, hiệu suất trong quá trình truyền tải là 80%. Biết công suất truyền đi là không đổi. Muốn hiệu suất trong quá trình truyền tải tăng đến 95% thì ta phải</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A. giảm điện áp xuống còn 1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B. tăng điện áp lên đến 8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C. giảm điện áp xuống còn 0,5 kV</w:t>
            </w:r>
          </w:p>
          <w:p w:rsidR="00543AE1" w:rsidRPr="00ED31E0" w:rsidRDefault="00543AE1" w:rsidP="00ED31E0">
            <w:pPr>
              <w:pStyle w:val="NormalWeb"/>
              <w:spacing w:before="0" w:beforeAutospacing="0" w:after="0" w:afterAutospacing="0"/>
              <w:ind w:left="48" w:right="48"/>
              <w:jc w:val="both"/>
              <w:rPr>
                <w:sz w:val="28"/>
                <w:szCs w:val="28"/>
              </w:rPr>
            </w:pPr>
            <w:r w:rsidRPr="00ED31E0">
              <w:rPr>
                <w:sz w:val="28"/>
                <w:szCs w:val="28"/>
              </w:rPr>
              <w:t>D. tăng điện áp lên đến 4 kV</w:t>
            </w:r>
          </w:p>
          <w:p w:rsidR="00543AE1" w:rsidRPr="00ED31E0" w:rsidRDefault="00543AE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24"/>
              <w:gridCol w:w="559"/>
              <w:gridCol w:w="536"/>
              <w:gridCol w:w="536"/>
              <w:gridCol w:w="559"/>
              <w:gridCol w:w="559"/>
              <w:gridCol w:w="559"/>
              <w:gridCol w:w="559"/>
              <w:gridCol w:w="559"/>
              <w:gridCol w:w="559"/>
            </w:tblGrid>
            <w:tr w:rsidR="007E105F"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9</w:t>
                  </w:r>
                </w:p>
              </w:tc>
            </w:tr>
            <w:tr w:rsidR="007E105F"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EA1233"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E105F" w:rsidRPr="00ED31E0" w:rsidRDefault="007E105F"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3395" w:type="dxa"/>
            <w:gridSpan w:val="4"/>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b/>
                <w:bCs/>
                <w:sz w:val="28"/>
                <w:szCs w:val="28"/>
              </w:rPr>
              <w:t>Bài 16.11 trang 46 Sách bài tập Vật Lí 12:</w:t>
            </w:r>
            <w:r w:rsidRPr="00ED31E0">
              <w:rPr>
                <w:sz w:val="28"/>
                <w:szCs w:val="28"/>
              </w:rPr>
              <w:t> Nhà máy điện phát đi một công suất bằng 11000 kW đến một nơi tiêu thụ trên một đường dây điện có điện trở tổng cộng 25Ω. Tính công suất hao phí trên đường dây trong hai trường hợp sau :</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a) Khi điện áp hiệu dụng ở hai cực máy phát là 22 kV.</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b) Khi điện áp hiệu dụng ở hai cực máy phát là 110 kV.</w:t>
            </w:r>
          </w:p>
          <w:p w:rsidR="00296217" w:rsidRPr="00ED31E0" w:rsidRDefault="00296217" w:rsidP="00ED31E0">
            <w:pPr>
              <w:pStyle w:val="ListParagraph"/>
              <w:tabs>
                <w:tab w:val="num" w:pos="993"/>
              </w:tabs>
              <w:ind w:left="0"/>
              <w:jc w:val="both"/>
              <w:rPr>
                <w:bCs/>
                <w:sz w:val="28"/>
                <w:szCs w:val="28"/>
                <w:lang w:val="en-CA"/>
              </w:rPr>
            </w:pPr>
          </w:p>
        </w:tc>
        <w:tc>
          <w:tcPr>
            <w:tcW w:w="3396" w:type="dxa"/>
            <w:gridSpan w:val="6"/>
            <w:shd w:val="clear" w:color="auto" w:fill="auto"/>
          </w:tcPr>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pStyle w:val="ListParagraph"/>
              <w:ind w:left="0"/>
              <w:jc w:val="both"/>
              <w:rPr>
                <w:sz w:val="28"/>
                <w:szCs w:val="28"/>
                <w:lang w:val="de-AT"/>
              </w:rPr>
            </w:pPr>
          </w:p>
        </w:tc>
        <w:tc>
          <w:tcPr>
            <w:tcW w:w="3665" w:type="dxa"/>
            <w:gridSpan w:val="5"/>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a) Khi điện áp hiệu dụng ở hai cực máy phát là 22 kV công suất hao phí trên đường dây là 6250W</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b) Khi điện áp hiệu dụng ở hai cực máy phát là 110 kV công suất hao phí trên đường dây là 250W</w:t>
            </w:r>
          </w:p>
          <w:p w:rsidR="00296217" w:rsidRPr="00ED31E0" w:rsidRDefault="00296217" w:rsidP="00ED31E0">
            <w:pPr>
              <w:jc w:val="both"/>
              <w:rPr>
                <w:b/>
                <w:bCs/>
                <w:sz w:val="28"/>
                <w:szCs w:val="28"/>
                <w:lang w:val="de-AT"/>
              </w:rPr>
            </w:pPr>
          </w:p>
        </w:tc>
      </w:tr>
      <w:tr w:rsidR="00296217" w:rsidRPr="00ED31E0" w:rsidTr="00543AE1">
        <w:trPr>
          <w:gridBefore w:val="1"/>
          <w:wBefore w:w="34" w:type="dxa"/>
        </w:trPr>
        <w:tc>
          <w:tcPr>
            <w:tcW w:w="10456" w:type="dxa"/>
            <w:gridSpan w:val="15"/>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543AE1">
        <w:trPr>
          <w:gridBefore w:val="1"/>
          <w:wBefore w:w="34" w:type="dxa"/>
        </w:trPr>
        <w:tc>
          <w:tcPr>
            <w:tcW w:w="10456" w:type="dxa"/>
            <w:gridSpan w:val="15"/>
            <w:shd w:val="clear" w:color="auto" w:fill="auto"/>
          </w:tcPr>
          <w:p w:rsidR="00296217" w:rsidRPr="00ED31E0" w:rsidRDefault="00D2238E" w:rsidP="00ED31E0">
            <w:pPr>
              <w:rPr>
                <w:sz w:val="28"/>
                <w:szCs w:val="28"/>
              </w:rPr>
            </w:pPr>
            <w:r w:rsidRPr="00ED31E0">
              <w:rPr>
                <w:b/>
                <w:sz w:val="28"/>
                <w:szCs w:val="28"/>
              </w:rPr>
              <w:tab/>
            </w:r>
            <w:r w:rsidRPr="00ED31E0">
              <w:rPr>
                <w:sz w:val="28"/>
                <w:szCs w:val="28"/>
              </w:rPr>
              <w:t>Hệ thống lại trọng tâm của bài học và các công thức</w:t>
            </w:r>
          </w:p>
        </w:tc>
      </w:tr>
    </w:tbl>
    <w:p w:rsidR="00296217" w:rsidRPr="00ED31E0" w:rsidRDefault="00296217" w:rsidP="00ED31E0">
      <w:pPr>
        <w:jc w:val="both"/>
        <w:rPr>
          <w:b/>
          <w:sz w:val="28"/>
          <w:szCs w:val="28"/>
        </w:rPr>
      </w:pPr>
    </w:p>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b/>
          <w:sz w:val="28"/>
          <w:szCs w:val="28"/>
        </w:rPr>
      </w:pPr>
      <w:r w:rsidRPr="00ED31E0">
        <w:rPr>
          <w:b/>
          <w:sz w:val="28"/>
          <w:szCs w:val="28"/>
        </w:rPr>
        <w:tab/>
        <w:t xml:space="preserve">a. Củng cố </w:t>
      </w:r>
    </w:p>
    <w:p w:rsidR="00606CA9" w:rsidRPr="00ED31E0" w:rsidRDefault="00606CA9" w:rsidP="00ED31E0">
      <w:pPr>
        <w:rPr>
          <w:sz w:val="28"/>
          <w:szCs w:val="28"/>
        </w:rPr>
      </w:pPr>
      <w:r w:rsidRPr="00ED31E0">
        <w:rPr>
          <w:b/>
          <w:sz w:val="28"/>
          <w:szCs w:val="28"/>
        </w:rPr>
        <w:tab/>
      </w:r>
      <w:r w:rsidRPr="00ED31E0">
        <w:rPr>
          <w:sz w:val="28"/>
          <w:szCs w:val="28"/>
        </w:rPr>
        <w:t>Hệ thống lại trọng tâm của bài học và các công thức</w:t>
      </w:r>
    </w:p>
    <w:p w:rsidR="00606CA9" w:rsidRPr="00ED31E0" w:rsidRDefault="00606CA9" w:rsidP="00ED31E0">
      <w:pPr>
        <w:ind w:firstLine="720"/>
        <w:jc w:val="both"/>
        <w:rPr>
          <w:b/>
          <w:sz w:val="28"/>
          <w:szCs w:val="28"/>
        </w:rPr>
      </w:pPr>
      <w:r w:rsidRPr="00ED31E0">
        <w:rPr>
          <w:b/>
          <w:sz w:val="28"/>
          <w:szCs w:val="28"/>
        </w:rPr>
        <w:t>b. BTVN</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91 và bài tập trong SBT lý 12 trang 26 và 27.</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7E105F" w:rsidRPr="00ED31E0" w:rsidRDefault="007E105F"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29</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7E105F" w:rsidRPr="00ED31E0" w:rsidRDefault="007E105F"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về công suất và hệ số công suất của mạch điện R, L, C nối tiếp. Kiến thưc về MBA</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7E105F" w:rsidRPr="00ED31E0" w:rsidRDefault="007E105F"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8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8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ại sao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 và tiến hành giải chọn đáp án đú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2,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4</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48"/>
                <w:sz w:val="28"/>
                <w:szCs w:val="28"/>
              </w:rPr>
              <w:object w:dxaOrig="2500" w:dyaOrig="1080">
                <v:shape id="_x0000_i1506" type="#_x0000_t75" style="width:125.2pt;height:53.85pt" o:ole="">
                  <v:imagedata r:id="rId990" o:title=""/>
                </v:shape>
                <o:OLEObject Type="Embed" ProgID="Equation.3" ShapeID="_x0000_i1506" DrawAspect="Content" ObjectID="_1629614573" r:id="rId99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o cộng hưởng nên</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840" w:dyaOrig="620">
                <v:shape id="_x0000_i1507" type="#_x0000_t75" style="width:92.05pt;height:30.7pt" o:ole="">
                  <v:imagedata r:id="rId992" o:title=""/>
                </v:shape>
                <o:OLEObject Type="Embed" ProgID="Equation.3" ShapeID="_x0000_i1507" DrawAspect="Content" ObjectID="_1629614574" r:id="rId99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1020" w:dyaOrig="360">
                <v:shape id="_x0000_i1508" type="#_x0000_t75" style="width:50.7pt;height:18.15pt" o:ole="">
                  <v:imagedata r:id="rId994" o:title=""/>
                </v:shape>
                <o:OLEObject Type="Embed" ProgID="Equation.3" ShapeID="_x0000_i1508" DrawAspect="Content" ObjectID="_1629614575" r:id="rId99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240" w:dyaOrig="400">
                <v:shape id="_x0000_i1509" type="#_x0000_t75" style="width:112.05pt;height:20.05pt" o:ole="">
                  <v:imagedata r:id="rId996" o:title=""/>
                </v:shape>
                <o:OLEObject Type="Embed" ProgID="Equation.3" ShapeID="_x0000_i1509" DrawAspect="Content" ObjectID="_1629614576" r:id="rId99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20" w:dyaOrig="360">
                <v:shape id="_x0000_i1510" type="#_x0000_t75" style="width:75.75pt;height:18.15pt" o:ole="">
                  <v:imagedata r:id="rId998" o:title=""/>
                </v:shape>
                <o:OLEObject Type="Embed" ProgID="Equation.3" ShapeID="_x0000_i1510" DrawAspect="Content" ObjectID="_1629614577" r:id="rId99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460" w:dyaOrig="380">
                <v:shape id="_x0000_i1511" type="#_x0000_t75" style="width:72.65pt;height:18.8pt" o:ole="">
                  <v:imagedata r:id="rId1000" o:title=""/>
                </v:shape>
                <o:OLEObject Type="Embed" ProgID="Equation.3" ShapeID="_x0000_i1511" DrawAspect="Content" ObjectID="_1629614578" r:id="rId100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hệ số công suất</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60" w:dyaOrig="680">
                <v:shape id="_x0000_i1512" type="#_x0000_t75" style="width:87.65pt;height:33.8pt" o:ole="">
                  <v:imagedata r:id="rId1002" o:title=""/>
                </v:shape>
                <o:OLEObject Type="Embed" ProgID="Equation.3" ShapeID="_x0000_i1512" DrawAspect="Content" ObjectID="_1629614579" r:id="rId100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tổng trở của mạch</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ìm cường độ dòng điệ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ính công suất tiêu thụ</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ính hệ số công suấ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760" w:dyaOrig="360">
                <v:shape id="_x0000_i1513" type="#_x0000_t75" style="width:137.75pt;height:18.15pt" o:ole="">
                  <v:imagedata r:id="rId1004" o:title=""/>
                </v:shape>
                <o:OLEObject Type="Embed" ProgID="Equation.3" ShapeID="_x0000_i1513" DrawAspect="Content" ObjectID="_1629614580" r:id="rId100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480" w:dyaOrig="620">
                <v:shape id="_x0000_i1514" type="#_x0000_t75" style="width:74.5pt;height:30.7pt" o:ole="">
                  <v:imagedata r:id="rId1006" o:title=""/>
                </v:shape>
                <o:OLEObject Type="Embed" ProgID="Equation.3" ShapeID="_x0000_i1514" DrawAspect="Content" ObjectID="_1629614581" r:id="rId100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6"/>
                <w:sz w:val="28"/>
                <w:szCs w:val="28"/>
              </w:rPr>
              <w:object w:dxaOrig="2340" w:dyaOrig="320">
                <v:shape id="_x0000_i1515" type="#_x0000_t75" style="width:117.1pt;height:15.65pt" o:ole="">
                  <v:imagedata r:id="rId1008" o:title=""/>
                </v:shape>
                <o:OLEObject Type="Embed" ProgID="Equation.3" ShapeID="_x0000_i1515" DrawAspect="Content" ObjectID="_1629614582" r:id="rId100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900" w:dyaOrig="320">
                <v:shape id="_x0000_i1516" type="#_x0000_t75" style="width:45.1pt;height:15.65pt" o:ole="">
                  <v:imagedata r:id="rId1010" o:title=""/>
                </v:shape>
                <o:OLEObject Type="Embed" ProgID="Equation.3" ShapeID="_x0000_i1516" DrawAspect="Content" ObjectID="_1629614583" r:id="rId1011"/>
              </w:object>
            </w:r>
          </w:p>
        </w:tc>
      </w:tr>
    </w:tbl>
    <w:p w:rsidR="00606CA9" w:rsidRPr="00ED31E0" w:rsidRDefault="00606CA9" w:rsidP="00ED31E0">
      <w:pPr>
        <w:ind w:firstLine="720"/>
        <w:jc w:val="both"/>
        <w:rPr>
          <w:sz w:val="28"/>
          <w:szCs w:val="28"/>
        </w:rPr>
      </w:pPr>
      <w:r w:rsidRPr="00ED31E0">
        <w:rPr>
          <w:b/>
          <w:sz w:val="28"/>
          <w:szCs w:val="28"/>
        </w:rPr>
        <w:t xml:space="preserve">Hoạt động 2: Bài tập SGK trang 91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cac bài tập SGK trang 91</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ại sao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bài 4 và tiến hành giải chọn đáp án đú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cho học sinh tiến hành giải</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ánh giá bài giải của hs</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và đánh giá chung từng bài giải của h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 tiết họ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i/>
                <w:sz w:val="28"/>
                <w:szCs w:val="28"/>
              </w:rPr>
              <w:t>Đọc bài 2</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500" w:dyaOrig="700">
                <v:shape id="_x0000_i1517" type="#_x0000_t75" style="width:125.2pt;height:35.05pt" o:ole="">
                  <v:imagedata r:id="rId1012" o:title=""/>
                </v:shape>
                <o:OLEObject Type="Embed" ProgID="Equation.3" ShapeID="_x0000_i1517" DrawAspect="Content" ObjectID="_1629614584" r:id="rId101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040" w:dyaOrig="700">
                <v:shape id="_x0000_i1518" type="#_x0000_t75" style="width:102.05pt;height:35.05pt" o:ole="">
                  <v:imagedata r:id="rId1014" o:title=""/>
                </v:shape>
                <o:OLEObject Type="Embed" ProgID="Equation.3" ShapeID="_x0000_i1518" DrawAspect="Content" ObjectID="_1629614585" r:id="rId1015"/>
              </w:object>
            </w:r>
          </w:p>
          <w:p w:rsidR="00606CA9" w:rsidRPr="00043D2A" w:rsidRDefault="00606CA9" w:rsidP="00043D2A">
            <w:pPr>
              <w:tabs>
                <w:tab w:val="left" w:pos="520"/>
                <w:tab w:val="left" w:pos="558"/>
                <w:tab w:val="left" w:pos="910"/>
                <w:tab w:val="center" w:pos="5070"/>
              </w:tabs>
              <w:jc w:val="both"/>
              <w:rPr>
                <w:i/>
                <w:sz w:val="28"/>
                <w:szCs w:val="28"/>
              </w:rPr>
            </w:pPr>
            <w:r w:rsidRPr="00043D2A">
              <w:rPr>
                <w:i/>
                <w:sz w:val="28"/>
                <w:szCs w:val="28"/>
              </w:rPr>
              <w:t>- Bài 3</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160" w:dyaOrig="700">
                <v:shape id="_x0000_i1519" type="#_x0000_t75" style="width:108.3pt;height:35.05pt" o:ole="">
                  <v:imagedata r:id="rId1016" o:title=""/>
                </v:shape>
                <o:OLEObject Type="Embed" ProgID="Equation.3" ShapeID="_x0000_i1519" DrawAspect="Content" ObjectID="_1629614586" r:id="rId1017"/>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120" w:dyaOrig="700">
                <v:shape id="_x0000_i1520" type="#_x0000_t75" style="width:105.8pt;height:35.05pt" o:ole="">
                  <v:imagedata r:id="rId1018" o:title=""/>
                </v:shape>
                <o:OLEObject Type="Embed" ProgID="Equation.3" ShapeID="_x0000_i1520" DrawAspect="Content" ObjectID="_1629614587" r:id="rId1019"/>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680" w:dyaOrig="340">
                <v:shape id="_x0000_i1521" type="#_x0000_t75" style="width:83.9pt;height:17.55pt" o:ole="">
                  <v:imagedata r:id="rId1020" o:title=""/>
                </v:shape>
                <o:OLEObject Type="Embed" ProgID="Equation.3" ShapeID="_x0000_i1521" DrawAspect="Content" ObjectID="_1629614588" r:id="rId1021"/>
              </w:object>
            </w:r>
          </w:p>
          <w:p w:rsidR="00606CA9" w:rsidRPr="00043D2A" w:rsidRDefault="00606CA9" w:rsidP="00043D2A">
            <w:pPr>
              <w:tabs>
                <w:tab w:val="left" w:pos="520"/>
                <w:tab w:val="left" w:pos="558"/>
                <w:tab w:val="left" w:pos="910"/>
                <w:tab w:val="center" w:pos="5070"/>
              </w:tabs>
              <w:jc w:val="both"/>
              <w:rPr>
                <w:i/>
                <w:sz w:val="28"/>
                <w:szCs w:val="28"/>
              </w:rPr>
            </w:pPr>
            <w:r w:rsidRPr="00043D2A">
              <w:rPr>
                <w:sz w:val="28"/>
                <w:szCs w:val="28"/>
              </w:rPr>
              <w:t xml:space="preserve">- </w:t>
            </w:r>
            <w:r w:rsidRPr="00043D2A">
              <w:rPr>
                <w:i/>
                <w:sz w:val="28"/>
                <w:szCs w:val="28"/>
              </w:rPr>
              <w:t>Đọc 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a có:</w:t>
            </w:r>
          </w:p>
          <w:p w:rsidR="00606CA9" w:rsidRPr="00043D2A" w:rsidRDefault="00606CA9" w:rsidP="00043D2A">
            <w:pPr>
              <w:tabs>
                <w:tab w:val="left" w:pos="520"/>
                <w:tab w:val="left" w:pos="558"/>
                <w:tab w:val="left" w:pos="910"/>
                <w:tab w:val="center" w:pos="5070"/>
              </w:tabs>
              <w:jc w:val="both"/>
              <w:rPr>
                <w:spacing w:val="-4"/>
                <w:sz w:val="28"/>
                <w:szCs w:val="28"/>
              </w:rPr>
            </w:pPr>
            <w:r w:rsidRPr="00043D2A">
              <w:rPr>
                <w:spacing w:val="-4"/>
                <w:position w:val="-32"/>
                <w:sz w:val="28"/>
                <w:szCs w:val="28"/>
              </w:rPr>
              <w:object w:dxaOrig="400" w:dyaOrig="740">
                <v:shape id="_x0000_i1522" type="#_x0000_t75" style="width:20.05pt;height:36.95pt" o:ole="">
                  <v:imagedata r:id="rId975" o:title=""/>
                </v:shape>
                <o:OLEObject Type="Embed" ProgID="Equation.DSMT4" ShapeID="_x0000_i1522" DrawAspect="Content" ObjectID="_1629614589" r:id="rId1022"/>
              </w:object>
            </w:r>
            <w:r w:rsidRPr="00043D2A">
              <w:rPr>
                <w:spacing w:val="-4"/>
                <w:sz w:val="28"/>
                <w:szCs w:val="28"/>
              </w:rPr>
              <w:t>&gt; 1: máy tăng áp.</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00" w:dyaOrig="340">
                <v:shape id="_x0000_i1523" type="#_x0000_t75" style="width:75.15pt;height:17.55pt" o:ole="">
                  <v:imagedata r:id="rId1023" o:title=""/>
                </v:shape>
                <o:OLEObject Type="Embed" ProgID="Equation.3" ShapeID="_x0000_i1523" DrawAspect="Content" ObjectID="_1629614590" r:id="rId1024"/>
              </w:object>
            </w:r>
            <w:r w:rsidRPr="00043D2A">
              <w:rPr>
                <w:sz w:val="28"/>
                <w:szCs w:val="28"/>
              </w:rPr>
              <w:t xml:space="preserve"> vòng</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620" w:dyaOrig="700">
                <v:shape id="_x0000_i1524" type="#_x0000_t75" style="width:131.5pt;height:35.05pt" o:ole="">
                  <v:imagedata r:id="rId1025" o:title=""/>
                </v:shape>
                <o:OLEObject Type="Embed" ProgID="Equation.3" ShapeID="_x0000_i1524" DrawAspect="Content" ObjectID="_1629614591" r:id="rId1026"/>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Cuộn sơ cấp có tiết diện lớn hơn</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i/>
                <w:sz w:val="28"/>
                <w:szCs w:val="28"/>
              </w:rPr>
              <w:t>Đọc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ngỏ ra và ngỏ vào</w:t>
            </w:r>
          </w:p>
          <w:p w:rsidR="00606CA9" w:rsidRPr="00043D2A" w:rsidRDefault="00606CA9" w:rsidP="00043D2A">
            <w:pPr>
              <w:tabs>
                <w:tab w:val="left" w:pos="520"/>
                <w:tab w:val="left" w:pos="558"/>
                <w:tab w:val="left" w:pos="910"/>
                <w:tab w:val="center" w:pos="5070"/>
              </w:tabs>
              <w:jc w:val="both"/>
              <w:rPr>
                <w:b/>
                <w:sz w:val="28"/>
                <w:szCs w:val="28"/>
              </w:rPr>
            </w:pPr>
            <w:r w:rsidRPr="00043D2A">
              <w:rPr>
                <w:b/>
                <w:position w:val="-10"/>
                <w:sz w:val="28"/>
                <w:szCs w:val="28"/>
              </w:rPr>
              <w:object w:dxaOrig="2460" w:dyaOrig="340">
                <v:shape id="_x0000_i1525" type="#_x0000_t75" style="width:122.7pt;height:17.55pt" o:ole="">
                  <v:imagedata r:id="rId1027" o:title=""/>
                </v:shape>
                <o:OLEObject Type="Embed" ProgID="Equation.3" ShapeID="_x0000_i1525" DrawAspect="Content" ObjectID="_1629614592" r:id="rId102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Cường độ dòng điện ngỏ ra</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1600" w:dyaOrig="700">
                <v:shape id="_x0000_i1526" type="#_x0000_t75" style="width:80.15pt;height:35.05pt" o:ole="">
                  <v:imagedata r:id="rId1029" o:title=""/>
                </v:shape>
                <o:OLEObject Type="Embed" ProgID="Equation.3" ShapeID="_x0000_i1526" DrawAspect="Content" ObjectID="_1629614593" r:id="rId1030"/>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ựa vào các công thức đã học tiến hành giả 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w:t>
            </w:r>
          </w:p>
          <w:p w:rsidR="00606CA9" w:rsidRPr="00043D2A" w:rsidRDefault="00606CA9" w:rsidP="00043D2A">
            <w:pPr>
              <w:tabs>
                <w:tab w:val="left" w:pos="520"/>
                <w:tab w:val="left" w:pos="558"/>
                <w:tab w:val="left" w:pos="910"/>
                <w:tab w:val="center" w:pos="5070"/>
              </w:tabs>
              <w:jc w:val="both"/>
              <w:rPr>
                <w:spacing w:val="-4"/>
                <w:sz w:val="28"/>
                <w:szCs w:val="28"/>
              </w:rPr>
            </w:pPr>
            <w:r w:rsidRPr="00043D2A">
              <w:rPr>
                <w:spacing w:val="-4"/>
                <w:position w:val="-32"/>
                <w:sz w:val="28"/>
                <w:szCs w:val="28"/>
              </w:rPr>
              <w:object w:dxaOrig="400" w:dyaOrig="740">
                <v:shape id="_x0000_i1527" type="#_x0000_t75" style="width:20.05pt;height:36.95pt" o:ole="">
                  <v:imagedata r:id="rId975" o:title=""/>
                </v:shape>
                <o:OLEObject Type="Embed" ProgID="Equation.DSMT4" ShapeID="_x0000_i1527" DrawAspect="Content" ObjectID="_1629614594" r:id="rId1031"/>
              </w:object>
            </w:r>
            <w:r w:rsidRPr="00043D2A">
              <w:rPr>
                <w:spacing w:val="-4"/>
                <w:sz w:val="28"/>
                <w:szCs w:val="28"/>
              </w:rPr>
              <w:t>&gt; 1: máy tăng áp.</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0"/>
                <w:sz w:val="28"/>
                <w:szCs w:val="28"/>
              </w:rPr>
              <w:object w:dxaOrig="1500" w:dyaOrig="340">
                <v:shape id="_x0000_i1528" type="#_x0000_t75" style="width:75.15pt;height:17.55pt" o:ole="">
                  <v:imagedata r:id="rId1023" o:title=""/>
                </v:shape>
                <o:OLEObject Type="Embed" ProgID="Equation.3" ShapeID="_x0000_i1528" DrawAspect="Content" ObjectID="_1629614595" r:id="rId1032"/>
              </w:object>
            </w:r>
            <w:r w:rsidRPr="00043D2A">
              <w:rPr>
                <w:sz w:val="28"/>
                <w:szCs w:val="28"/>
              </w:rPr>
              <w:t xml:space="preserve"> vòng</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2620" w:dyaOrig="700">
                <v:shape id="_x0000_i1529" type="#_x0000_t75" style="width:131.5pt;height:35.05pt" o:ole="">
                  <v:imagedata r:id="rId1025" o:title=""/>
                </v:shape>
                <o:OLEObject Type="Embed" ProgID="Equation.3" ShapeID="_x0000_i1529" DrawAspect="Content" ObjectID="_1629614596" r:id="rId103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Cuộn sơ cấp có tiết diện lớn hơn</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Công suất ngỏ ra và ngỏ vào</w:t>
            </w:r>
          </w:p>
          <w:p w:rsidR="00606CA9" w:rsidRPr="00043D2A" w:rsidRDefault="00606CA9" w:rsidP="00043D2A">
            <w:pPr>
              <w:tabs>
                <w:tab w:val="left" w:pos="520"/>
                <w:tab w:val="left" w:pos="558"/>
                <w:tab w:val="left" w:pos="910"/>
                <w:tab w:val="center" w:pos="5070"/>
              </w:tabs>
              <w:jc w:val="both"/>
              <w:rPr>
                <w:b/>
                <w:sz w:val="28"/>
                <w:szCs w:val="28"/>
              </w:rPr>
            </w:pPr>
            <w:r w:rsidRPr="00043D2A">
              <w:rPr>
                <w:b/>
                <w:position w:val="-10"/>
                <w:sz w:val="28"/>
                <w:szCs w:val="28"/>
              </w:rPr>
              <w:object w:dxaOrig="2460" w:dyaOrig="340">
                <v:shape id="_x0000_i1530" type="#_x0000_t75" style="width:122.7pt;height:17.55pt" o:ole="">
                  <v:imagedata r:id="rId1027" o:title=""/>
                </v:shape>
                <o:OLEObject Type="Embed" ProgID="Equation.3" ShapeID="_x0000_i1530" DrawAspect="Content" ObjectID="_1629614597" r:id="rId1034"/>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Cường độ dòng điện ngỏ ra</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30"/>
                <w:sz w:val="28"/>
                <w:szCs w:val="28"/>
              </w:rPr>
              <w:object w:dxaOrig="1600" w:dyaOrig="700">
                <v:shape id="_x0000_i1531" type="#_x0000_t75" style="width:80.15pt;height:35.05pt" o:ole="">
                  <v:imagedata r:id="rId1035" o:title=""/>
                </v:shape>
                <o:OLEObject Type="Embed" ProgID="Equation.3" ShapeID="_x0000_i1531" DrawAspect="Content" ObjectID="_1629614598" r:id="rId1036"/>
              </w:object>
            </w: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b/>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30"/>
                <w:sz w:val="28"/>
                <w:szCs w:val="28"/>
              </w:rPr>
              <w:object w:dxaOrig="1780" w:dyaOrig="700">
                <v:shape id="_x0000_i1532" type="#_x0000_t75" style="width:89.55pt;height:35.05pt" o:ole="">
                  <v:imagedata r:id="rId1037" o:title=""/>
                </v:shape>
                <o:OLEObject Type="Embed" ProgID="Equation.3" ShapeID="_x0000_i1532" DrawAspect="Content" ObjectID="_1629614599" r:id="rId103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 Độ giảm thế = RI</w:t>
            </w:r>
            <w:r w:rsidRPr="00043D2A">
              <w:rPr>
                <w:sz w:val="28"/>
                <w:szCs w:val="28"/>
                <w:vertAlign w:val="subscript"/>
              </w:rPr>
              <w:t>ra</w:t>
            </w:r>
            <w:r w:rsidRPr="00043D2A">
              <w:rPr>
                <w:sz w:val="28"/>
                <w:szCs w:val="28"/>
              </w:rPr>
              <w:t xml:space="preserve"> = 72,7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c) Điện áp cuối dây: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110 - 72,7 = 38,3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d) </w:t>
            </w:r>
            <w:r w:rsidRPr="00043D2A">
              <w:rPr>
                <w:position w:val="-10"/>
                <w:sz w:val="28"/>
                <w:szCs w:val="28"/>
              </w:rPr>
              <w:object w:dxaOrig="2180" w:dyaOrig="360">
                <v:shape id="_x0000_i1533" type="#_x0000_t75" style="width:108.95pt;height:18.15pt" o:ole="">
                  <v:imagedata r:id="rId1039" o:title=""/>
                </v:shape>
                <o:OLEObject Type="Embed" ProgID="Equation.3" ShapeID="_x0000_i1533" DrawAspect="Content" ObjectID="_1629614600" r:id="rId1040"/>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e) I’</w:t>
            </w:r>
            <w:r w:rsidRPr="00043D2A">
              <w:rPr>
                <w:sz w:val="28"/>
                <w:szCs w:val="28"/>
                <w:vertAlign w:val="subscript"/>
              </w:rPr>
              <w:t>ra</w:t>
            </w:r>
            <w:r w:rsidRPr="00043D2A">
              <w:rPr>
                <w:sz w:val="28"/>
                <w:szCs w:val="28"/>
              </w:rPr>
              <w:t xml:space="preserve"> = 200/11 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Độ giảm thế : 36,36 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Điện áp cuối dây: 183,64 V</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P’ = 661,15 W</w:t>
            </w:r>
          </w:p>
        </w:tc>
      </w:tr>
    </w:tbl>
    <w:p w:rsidR="00296217" w:rsidRPr="00ED31E0" w:rsidRDefault="00296217"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xem trước bài “MÁY PHÁT ĐIỆN XOAY CHIỀU”</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30</w:t>
      </w:r>
    </w:p>
    <w:p w:rsidR="00606CA9" w:rsidRPr="00ED31E0" w:rsidRDefault="00606CA9" w:rsidP="00ED31E0">
      <w:pPr>
        <w:jc w:val="center"/>
        <w:rPr>
          <w:b/>
          <w:sz w:val="28"/>
          <w:szCs w:val="28"/>
        </w:rPr>
      </w:pPr>
      <w:r w:rsidRPr="00ED31E0">
        <w:rPr>
          <w:b/>
          <w:sz w:val="28"/>
          <w:szCs w:val="28"/>
        </w:rPr>
        <w:t>MÁY PHÁT ĐIỆN XOAY CHIỀU BA PHA</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sơ đồ cấu tạo và giải thích được nguyên tắc hoạt động của máy phát điện xoay chiều 1 pha và máy phát điện 3 pha.</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Phân tích được hoạt động của máy phát điện xoay chiều ba pha và các cách mắc mạch ba pha</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4"/>
        <w:gridCol w:w="305"/>
        <w:gridCol w:w="34"/>
        <w:gridCol w:w="89"/>
        <w:gridCol w:w="1254"/>
        <w:gridCol w:w="1451"/>
        <w:gridCol w:w="527"/>
        <w:gridCol w:w="34"/>
        <w:gridCol w:w="252"/>
        <w:gridCol w:w="794"/>
        <w:gridCol w:w="2368"/>
        <w:gridCol w:w="61"/>
        <w:gridCol w:w="111"/>
      </w:tblGrid>
      <w:tr w:rsidR="00BB2118" w:rsidRPr="00ED31E0" w:rsidTr="007E105F">
        <w:trPr>
          <w:gridAfter w:val="2"/>
          <w:wAfter w:w="176"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4"/>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E105F">
        <w:trPr>
          <w:gridAfter w:val="2"/>
          <w:wAfter w:w="176"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E105F">
        <w:trPr>
          <w:gridAfter w:val="2"/>
          <w:wAfter w:w="176" w:type="dxa"/>
        </w:trPr>
        <w:tc>
          <w:tcPr>
            <w:tcW w:w="4786" w:type="dxa"/>
            <w:gridSpan w:val="5"/>
            <w:shd w:val="clear" w:color="auto" w:fill="auto"/>
          </w:tcPr>
          <w:p w:rsidR="007E105F" w:rsidRPr="00ED31E0" w:rsidRDefault="007E105F" w:rsidP="00ED31E0">
            <w:pPr>
              <w:ind w:firstLine="720"/>
              <w:jc w:val="both"/>
              <w:rPr>
                <w:sz w:val="28"/>
                <w:szCs w:val="28"/>
              </w:rPr>
            </w:pPr>
            <w:r w:rsidRPr="00ED31E0">
              <w:rPr>
                <w:sz w:val="28"/>
                <w:szCs w:val="28"/>
              </w:rPr>
              <w:t>- Trên các đường dây điện quốc gia ta thấy thường một hệ thống dây gồm 3 hoặc 4 soiự dây. Đây là đường điện 3 pha vì thực tế khi truyền tải điện đi xa để tiết kiệm dây dẫn người ta dung dòng điện ba pha. Vậy dòng điện ba pha là gì và làm sao để có dòng ba pha? Ta sẽ tìm hiểu qua bài “MÁY PHÁT ĐIỆN XOAY CHIỀU BA PHA”</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w:t>
            </w:r>
            <w:r w:rsidR="007E105F" w:rsidRPr="00ED31E0">
              <w:rPr>
                <w:sz w:val="28"/>
                <w:szCs w:val="28"/>
              </w:rPr>
              <w:t>định hướng nội dung bài học</w:t>
            </w:r>
          </w:p>
        </w:tc>
        <w:tc>
          <w:tcPr>
            <w:tcW w:w="2409" w:type="dxa"/>
            <w:shd w:val="clear" w:color="auto" w:fill="auto"/>
          </w:tcPr>
          <w:p w:rsidR="00A33A6E" w:rsidRPr="00ED31E0" w:rsidRDefault="00A33A6E" w:rsidP="00ED31E0">
            <w:pPr>
              <w:rPr>
                <w:sz w:val="28"/>
                <w:szCs w:val="28"/>
              </w:rPr>
            </w:pPr>
            <w:r w:rsidRPr="00ED31E0">
              <w:rPr>
                <w:sz w:val="28"/>
                <w:szCs w:val="28"/>
              </w:rPr>
              <w:t>Tiết 30</w:t>
            </w:r>
          </w:p>
          <w:p w:rsidR="00A33A6E" w:rsidRPr="00ED31E0" w:rsidRDefault="00A33A6E" w:rsidP="00ED31E0">
            <w:pPr>
              <w:jc w:val="center"/>
              <w:rPr>
                <w:b/>
                <w:sz w:val="28"/>
                <w:szCs w:val="28"/>
              </w:rPr>
            </w:pPr>
            <w:r w:rsidRPr="00ED31E0">
              <w:rPr>
                <w:b/>
                <w:sz w:val="28"/>
                <w:szCs w:val="28"/>
              </w:rPr>
              <w:t>MÁY PHÁT ĐIỆN XOAY CHIỀU BA PHA</w:t>
            </w:r>
          </w:p>
          <w:p w:rsidR="00BB2118" w:rsidRPr="00ED31E0" w:rsidRDefault="00BB2118" w:rsidP="00ED31E0">
            <w:pPr>
              <w:jc w:val="center"/>
              <w:rPr>
                <w:sz w:val="28"/>
                <w:szCs w:val="28"/>
                <w:lang w:val="pt-BR"/>
              </w:rPr>
            </w:pPr>
          </w:p>
        </w:tc>
      </w:tr>
      <w:tr w:rsidR="00BB2118" w:rsidRPr="00ED31E0" w:rsidTr="007E105F">
        <w:trPr>
          <w:gridAfter w:val="2"/>
          <w:wAfter w:w="176"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BB2118"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E105F" w:rsidRPr="00ED31E0">
              <w:rPr>
                <w:sz w:val="28"/>
                <w:szCs w:val="28"/>
              </w:rPr>
              <w:t>sơ đồ cấu tạo và giải thích được nguyên tắc hoạt động của máy phát điện xoay chiều 1 pha và máy phát điện 3 pha.</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114" w:type="dxa"/>
        </w:trPr>
        <w:tc>
          <w:tcPr>
            <w:tcW w:w="3518" w:type="dxa"/>
            <w:gridSpan w:val="4"/>
            <w:shd w:val="clear" w:color="auto" w:fill="auto"/>
          </w:tcPr>
          <w:p w:rsidR="00606CA9" w:rsidRPr="00043D2A" w:rsidRDefault="00606CA9" w:rsidP="00043D2A">
            <w:pPr>
              <w:jc w:val="both"/>
              <w:rPr>
                <w:sz w:val="28"/>
                <w:szCs w:val="28"/>
              </w:rPr>
            </w:pPr>
            <w:r w:rsidRPr="00043D2A">
              <w:rPr>
                <w:sz w:val="28"/>
                <w:szCs w:val="28"/>
              </w:rPr>
              <w:t xml:space="preserve">- Cho HS nghiên cứu mô hình máy phát điện xoay chiều 1 pha </w:t>
            </w:r>
            <w:r w:rsidRPr="00043D2A">
              <w:rPr>
                <w:sz w:val="28"/>
                <w:szCs w:val="28"/>
              </w:rPr>
              <w:sym w:font="Symbol" w:char="F0AE"/>
            </w:r>
            <w:r w:rsidRPr="00043D2A">
              <w:rPr>
                <w:sz w:val="28"/>
                <w:szCs w:val="28"/>
              </w:rPr>
              <w:t xml:space="preserve"> Máy phát điện xoay chiều hoạt động dựa vào nguyên tắc nào?</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có cấu tạo như thế nào?</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541020</wp:posOffset>
                      </wp:positionH>
                      <wp:positionV relativeFrom="paragraph">
                        <wp:posOffset>302895</wp:posOffset>
                      </wp:positionV>
                      <wp:extent cx="1104900" cy="845820"/>
                      <wp:effectExtent l="0" t="0" r="1905" b="0"/>
                      <wp:wrapNone/>
                      <wp:docPr id="1698" name="Group 15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4900" cy="845820"/>
                                <a:chOff x="2484" y="7943"/>
                                <a:chExt cx="1740" cy="1332"/>
                              </a:xfrm>
                            </wpg:grpSpPr>
                            <wpg:grpSp>
                              <wpg:cNvPr id="1699" name="Group 1546"/>
                              <wpg:cNvGrpSpPr>
                                <a:grpSpLocks/>
                              </wpg:cNvGrpSpPr>
                              <wpg:grpSpPr bwMode="auto">
                                <a:xfrm>
                                  <a:off x="2626" y="8257"/>
                                  <a:ext cx="1458" cy="1018"/>
                                  <a:chOff x="2626" y="8257"/>
                                  <a:chExt cx="1458" cy="1018"/>
                                </a:xfrm>
                              </wpg:grpSpPr>
                              <wps:wsp>
                                <wps:cNvPr id="1700" name="Arc 1547"/>
                                <wps:cNvSpPr>
                                  <a:spLocks/>
                                </wps:cNvSpPr>
                                <wps:spPr bwMode="auto">
                                  <a:xfrm>
                                    <a:off x="2683" y="8422"/>
                                    <a:ext cx="1354" cy="723"/>
                                  </a:xfrm>
                                  <a:custGeom>
                                    <a:avLst/>
                                    <a:gdLst>
                                      <a:gd name="G0" fmla="+- 19076 0 0"/>
                                      <a:gd name="G1" fmla="+- 21600 0 0"/>
                                      <a:gd name="G2" fmla="+- 21600 0 0"/>
                                      <a:gd name="T0" fmla="*/ 0 w 38334"/>
                                      <a:gd name="T1" fmla="*/ 11468 h 21600"/>
                                      <a:gd name="T2" fmla="*/ 38334 w 38334"/>
                                      <a:gd name="T3" fmla="*/ 11819 h 21600"/>
                                      <a:gd name="T4" fmla="*/ 19076 w 38334"/>
                                      <a:gd name="T5" fmla="*/ 21600 h 21600"/>
                                    </a:gdLst>
                                    <a:ahLst/>
                                    <a:cxnLst>
                                      <a:cxn ang="0">
                                        <a:pos x="T0" y="T1"/>
                                      </a:cxn>
                                      <a:cxn ang="0">
                                        <a:pos x="T2" y="T3"/>
                                      </a:cxn>
                                      <a:cxn ang="0">
                                        <a:pos x="T4" y="T5"/>
                                      </a:cxn>
                                    </a:cxnLst>
                                    <a:rect l="0" t="0" r="r" b="b"/>
                                    <a:pathLst>
                                      <a:path w="38334" h="21600" fill="none" extrusionOk="0">
                                        <a:moveTo>
                                          <a:pt x="-1" y="11467"/>
                                        </a:moveTo>
                                        <a:cubicBezTo>
                                          <a:pt x="3747" y="4411"/>
                                          <a:pt x="11085" y="-1"/>
                                          <a:pt x="19076" y="0"/>
                                        </a:cubicBezTo>
                                        <a:cubicBezTo>
                                          <a:pt x="27208" y="0"/>
                                          <a:pt x="34651" y="4567"/>
                                          <a:pt x="38334" y="11818"/>
                                        </a:cubicBezTo>
                                      </a:path>
                                      <a:path w="38334" h="21600" stroke="0" extrusionOk="0">
                                        <a:moveTo>
                                          <a:pt x="-1" y="11467"/>
                                        </a:moveTo>
                                        <a:cubicBezTo>
                                          <a:pt x="3747" y="4411"/>
                                          <a:pt x="11085" y="-1"/>
                                          <a:pt x="19076" y="0"/>
                                        </a:cubicBezTo>
                                        <a:cubicBezTo>
                                          <a:pt x="27208" y="0"/>
                                          <a:pt x="34651" y="4567"/>
                                          <a:pt x="38334" y="11818"/>
                                        </a:cubicBezTo>
                                        <a:lnTo>
                                          <a:pt x="190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AutoShape 1548"/>
                                <wps:cNvCnPr>
                                  <a:cxnSpLocks noChangeShapeType="1"/>
                                </wps:cNvCnPr>
                                <wps:spPr bwMode="auto">
                                  <a:xfrm>
                                    <a:off x="2916" y="8376"/>
                                    <a:ext cx="93" cy="1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 name="AutoShape 1549"/>
                                <wps:cNvCnPr>
                                  <a:cxnSpLocks noChangeShapeType="1"/>
                                </wps:cNvCnPr>
                                <wps:spPr bwMode="auto">
                                  <a:xfrm flipH="1">
                                    <a:off x="3708" y="8369"/>
                                    <a:ext cx="89" cy="1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3" name="AutoShape 1550"/>
                                <wps:cNvCnPr>
                                  <a:cxnSpLocks noChangeShapeType="1"/>
                                </wps:cNvCnPr>
                                <wps:spPr bwMode="auto">
                                  <a:xfrm flipH="1">
                                    <a:off x="3519" y="8271"/>
                                    <a:ext cx="12"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4" name="AutoShape 1551"/>
                                <wps:cNvCnPr>
                                  <a:cxnSpLocks noChangeShapeType="1"/>
                                </wps:cNvCnPr>
                                <wps:spPr bwMode="auto">
                                  <a:xfrm>
                                    <a:off x="3182" y="8269"/>
                                    <a:ext cx="11"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AutoShape 1552"/>
                                <wps:cNvCnPr>
                                  <a:cxnSpLocks noChangeShapeType="1"/>
                                </wps:cNvCnPr>
                                <wps:spPr bwMode="auto">
                                  <a:xfrm flipH="1">
                                    <a:off x="3966" y="8586"/>
                                    <a:ext cx="109"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6" name="AutoShape 1553"/>
                                <wps:cNvCnPr>
                                  <a:cxnSpLocks noChangeShapeType="1"/>
                                </wps:cNvCnPr>
                                <wps:spPr bwMode="auto">
                                  <a:xfrm>
                                    <a:off x="2634" y="8588"/>
                                    <a:ext cx="109" cy="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Arc 1554"/>
                                <wps:cNvSpPr>
                                  <a:spLocks/>
                                </wps:cNvSpPr>
                                <wps:spPr bwMode="auto">
                                  <a:xfrm>
                                    <a:off x="2790" y="8629"/>
                                    <a:ext cx="571" cy="543"/>
                                  </a:xfrm>
                                  <a:custGeom>
                                    <a:avLst/>
                                    <a:gdLst>
                                      <a:gd name="G0" fmla="+- 19027 0 0"/>
                                      <a:gd name="G1" fmla="+- 18249 0 0"/>
                                      <a:gd name="G2" fmla="+- 21600 0 0"/>
                                      <a:gd name="T0" fmla="*/ 0 w 19027"/>
                                      <a:gd name="T1" fmla="*/ 8025 h 18249"/>
                                      <a:gd name="T2" fmla="*/ 7472 w 19027"/>
                                      <a:gd name="T3" fmla="*/ 0 h 18249"/>
                                      <a:gd name="T4" fmla="*/ 19027 w 19027"/>
                                      <a:gd name="T5" fmla="*/ 18249 h 18249"/>
                                    </a:gdLst>
                                    <a:ahLst/>
                                    <a:cxnLst>
                                      <a:cxn ang="0">
                                        <a:pos x="T0" y="T1"/>
                                      </a:cxn>
                                      <a:cxn ang="0">
                                        <a:pos x="T2" y="T3"/>
                                      </a:cxn>
                                      <a:cxn ang="0">
                                        <a:pos x="T4" y="T5"/>
                                      </a:cxn>
                                    </a:cxnLst>
                                    <a:rect l="0" t="0" r="r" b="b"/>
                                    <a:pathLst>
                                      <a:path w="19027" h="18249" fill="none" extrusionOk="0">
                                        <a:moveTo>
                                          <a:pt x="-1" y="8024"/>
                                        </a:moveTo>
                                        <a:cubicBezTo>
                                          <a:pt x="1758" y="4751"/>
                                          <a:pt x="4332" y="1987"/>
                                          <a:pt x="7471" y="-1"/>
                                        </a:cubicBezTo>
                                      </a:path>
                                      <a:path w="19027" h="18249" stroke="0" extrusionOk="0">
                                        <a:moveTo>
                                          <a:pt x="-1" y="8024"/>
                                        </a:moveTo>
                                        <a:cubicBezTo>
                                          <a:pt x="1758" y="4751"/>
                                          <a:pt x="4332" y="1987"/>
                                          <a:pt x="7471" y="-1"/>
                                        </a:cubicBezTo>
                                        <a:lnTo>
                                          <a:pt x="19027" y="182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8" name="AutoShape 1555"/>
                                <wps:cNvCnPr>
                                  <a:cxnSpLocks noChangeShapeType="1"/>
                                </wps:cNvCnPr>
                                <wps:spPr bwMode="auto">
                                  <a:xfrm>
                                    <a:off x="3115" y="8577"/>
                                    <a:ext cx="13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AutoShape 1556"/>
                                <wps:cNvCnPr>
                                  <a:cxnSpLocks noChangeShapeType="1"/>
                                </wps:cNvCnPr>
                                <wps:spPr bwMode="auto">
                                  <a:xfrm flipH="1">
                                    <a:off x="3464" y="8576"/>
                                    <a:ext cx="131" cy="3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0" name="AutoShape 1557"/>
                                <wps:cNvCnPr>
                                  <a:cxnSpLocks noChangeShapeType="1"/>
                                </wps:cNvCnPr>
                                <wps:spPr bwMode="auto">
                                  <a:xfrm>
                                    <a:off x="3015" y="8628"/>
                                    <a:ext cx="181" cy="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AutoShape 1558"/>
                                <wps:cNvCnPr>
                                  <a:cxnSpLocks noChangeShapeType="1"/>
                                </wps:cNvCnPr>
                                <wps:spPr bwMode="auto">
                                  <a:xfrm flipH="1">
                                    <a:off x="3515" y="8621"/>
                                    <a:ext cx="181" cy="2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Arc 1559"/>
                                <wps:cNvSpPr>
                                  <a:spLocks/>
                                </wps:cNvSpPr>
                                <wps:spPr bwMode="auto">
                                  <a:xfrm>
                                    <a:off x="3115" y="8530"/>
                                    <a:ext cx="482" cy="643"/>
                                  </a:xfrm>
                                  <a:custGeom>
                                    <a:avLst/>
                                    <a:gdLst>
                                      <a:gd name="G0" fmla="+- 8174 0 0"/>
                                      <a:gd name="G1" fmla="+- 21600 0 0"/>
                                      <a:gd name="G2" fmla="+- 21600 0 0"/>
                                      <a:gd name="T0" fmla="*/ 0 w 16077"/>
                                      <a:gd name="T1" fmla="*/ 1606 h 21600"/>
                                      <a:gd name="T2" fmla="*/ 16077 w 16077"/>
                                      <a:gd name="T3" fmla="*/ 1498 h 21600"/>
                                      <a:gd name="T4" fmla="*/ 8174 w 16077"/>
                                      <a:gd name="T5" fmla="*/ 21600 h 21600"/>
                                    </a:gdLst>
                                    <a:ahLst/>
                                    <a:cxnLst>
                                      <a:cxn ang="0">
                                        <a:pos x="T0" y="T1"/>
                                      </a:cxn>
                                      <a:cxn ang="0">
                                        <a:pos x="T2" y="T3"/>
                                      </a:cxn>
                                      <a:cxn ang="0">
                                        <a:pos x="T4" y="T5"/>
                                      </a:cxn>
                                    </a:cxnLst>
                                    <a:rect l="0" t="0" r="r" b="b"/>
                                    <a:pathLst>
                                      <a:path w="16077" h="21600" fill="none" extrusionOk="0">
                                        <a:moveTo>
                                          <a:pt x="0" y="1606"/>
                                        </a:moveTo>
                                        <a:cubicBezTo>
                                          <a:pt x="2594" y="545"/>
                                          <a:pt x="5370" y="-1"/>
                                          <a:pt x="8174" y="0"/>
                                        </a:cubicBezTo>
                                        <a:cubicBezTo>
                                          <a:pt x="10878" y="0"/>
                                          <a:pt x="13559" y="508"/>
                                          <a:pt x="16077" y="1497"/>
                                        </a:cubicBezTo>
                                      </a:path>
                                      <a:path w="16077" h="21600" stroke="0" extrusionOk="0">
                                        <a:moveTo>
                                          <a:pt x="0" y="1606"/>
                                        </a:moveTo>
                                        <a:cubicBezTo>
                                          <a:pt x="2594" y="545"/>
                                          <a:pt x="5370" y="-1"/>
                                          <a:pt x="8174" y="0"/>
                                        </a:cubicBezTo>
                                        <a:cubicBezTo>
                                          <a:pt x="10878" y="0"/>
                                          <a:pt x="13559" y="508"/>
                                          <a:pt x="16077" y="1497"/>
                                        </a:cubicBezTo>
                                        <a:lnTo>
                                          <a:pt x="817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3" name="Arc 1560"/>
                                <wps:cNvSpPr>
                                  <a:spLocks/>
                                </wps:cNvSpPr>
                                <wps:spPr bwMode="auto">
                                  <a:xfrm>
                                    <a:off x="3361" y="8623"/>
                                    <a:ext cx="568" cy="551"/>
                                  </a:xfrm>
                                  <a:custGeom>
                                    <a:avLst/>
                                    <a:gdLst>
                                      <a:gd name="G0" fmla="+- 0 0 0"/>
                                      <a:gd name="G1" fmla="+- 18524 0 0"/>
                                      <a:gd name="G2" fmla="+- 21600 0 0"/>
                                      <a:gd name="T0" fmla="*/ 11110 w 18936"/>
                                      <a:gd name="T1" fmla="*/ 0 h 18524"/>
                                      <a:gd name="T2" fmla="*/ 18936 w 18936"/>
                                      <a:gd name="T3" fmla="*/ 8132 h 18524"/>
                                      <a:gd name="T4" fmla="*/ 0 w 18936"/>
                                      <a:gd name="T5" fmla="*/ 18524 h 18524"/>
                                    </a:gdLst>
                                    <a:ahLst/>
                                    <a:cxnLst>
                                      <a:cxn ang="0">
                                        <a:pos x="T0" y="T1"/>
                                      </a:cxn>
                                      <a:cxn ang="0">
                                        <a:pos x="T2" y="T3"/>
                                      </a:cxn>
                                      <a:cxn ang="0">
                                        <a:pos x="T4" y="T5"/>
                                      </a:cxn>
                                    </a:cxnLst>
                                    <a:rect l="0" t="0" r="r" b="b"/>
                                    <a:pathLst>
                                      <a:path w="18936" h="18524" fill="none" extrusionOk="0">
                                        <a:moveTo>
                                          <a:pt x="11109" y="0"/>
                                        </a:moveTo>
                                        <a:cubicBezTo>
                                          <a:pt x="14393" y="1969"/>
                                          <a:pt x="17093" y="4775"/>
                                          <a:pt x="18935" y="8132"/>
                                        </a:cubicBezTo>
                                      </a:path>
                                      <a:path w="18936" h="18524" stroke="0" extrusionOk="0">
                                        <a:moveTo>
                                          <a:pt x="11109" y="0"/>
                                        </a:moveTo>
                                        <a:cubicBezTo>
                                          <a:pt x="14393" y="1969"/>
                                          <a:pt x="17093" y="4775"/>
                                          <a:pt x="18935" y="8132"/>
                                        </a:cubicBezTo>
                                        <a:lnTo>
                                          <a:pt x="0" y="18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AutoShape 1561"/>
                                <wps:cNvCnPr>
                                  <a:cxnSpLocks noChangeShapeType="1"/>
                                </wps:cNvCnPr>
                                <wps:spPr bwMode="auto">
                                  <a:xfrm>
                                    <a:off x="2760" y="8465"/>
                                    <a:ext cx="102"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5" name="AutoShape 1562"/>
                                <wps:cNvCnPr>
                                  <a:cxnSpLocks noChangeShapeType="1"/>
                                </wps:cNvCnPr>
                                <wps:spPr bwMode="auto">
                                  <a:xfrm flipH="1">
                                    <a:off x="3846" y="8462"/>
                                    <a:ext cx="102"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AutoShape 1563"/>
                                <wps:cNvCnPr>
                                  <a:cxnSpLocks noChangeShapeType="1"/>
                                </wps:cNvCnPr>
                                <wps:spPr bwMode="auto">
                                  <a:xfrm>
                                    <a:off x="3355" y="8260"/>
                                    <a:ext cx="0" cy="1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17" name="Group 1564"/>
                                <wpg:cNvGrpSpPr>
                                  <a:grpSpLocks/>
                                </wpg:cNvGrpSpPr>
                                <wpg:grpSpPr bwMode="auto">
                                  <a:xfrm>
                                    <a:off x="2655" y="8390"/>
                                    <a:ext cx="800" cy="845"/>
                                    <a:chOff x="2655" y="8390"/>
                                    <a:chExt cx="800" cy="845"/>
                                  </a:xfrm>
                                </wpg:grpSpPr>
                                <wps:wsp>
                                  <wps:cNvPr id="1718" name="Arc 1565"/>
                                  <wps:cNvSpPr>
                                    <a:spLocks/>
                                  </wps:cNvSpPr>
                                  <wps:spPr bwMode="auto">
                                    <a:xfrm>
                                      <a:off x="2655" y="8390"/>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Arc 1566"/>
                                  <wps:cNvSpPr>
                                    <a:spLocks/>
                                  </wps:cNvSpPr>
                                  <wps:spPr bwMode="auto">
                                    <a:xfrm>
                                      <a:off x="2668" y="8407"/>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Arc 1567"/>
                                  <wps:cNvSpPr>
                                    <a:spLocks/>
                                  </wps:cNvSpPr>
                                  <wps:spPr bwMode="auto">
                                    <a:xfrm>
                                      <a:off x="2684" y="8423"/>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Arc 1568"/>
                                  <wps:cNvSpPr>
                                    <a:spLocks/>
                                  </wps:cNvSpPr>
                                  <wps:spPr bwMode="auto">
                                    <a:xfrm>
                                      <a:off x="2700" y="8443"/>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Arc 1569"/>
                                  <wps:cNvSpPr>
                                    <a:spLocks/>
                                  </wps:cNvSpPr>
                                  <wps:spPr bwMode="auto">
                                    <a:xfrm>
                                      <a:off x="2716" y="846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3" name="Arc 1570"/>
                                  <wps:cNvSpPr>
                                    <a:spLocks/>
                                  </wps:cNvSpPr>
                                  <wps:spPr bwMode="auto">
                                    <a:xfrm>
                                      <a:off x="2732" y="848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24" name="Group 1571"/>
                                <wpg:cNvGrpSpPr>
                                  <a:grpSpLocks/>
                                </wpg:cNvGrpSpPr>
                                <wpg:grpSpPr bwMode="auto">
                                  <a:xfrm flipH="1">
                                    <a:off x="3257" y="8386"/>
                                    <a:ext cx="800" cy="845"/>
                                    <a:chOff x="2655" y="8390"/>
                                    <a:chExt cx="800" cy="845"/>
                                  </a:xfrm>
                                </wpg:grpSpPr>
                                <wps:wsp>
                                  <wps:cNvPr id="1725" name="Arc 1572"/>
                                  <wps:cNvSpPr>
                                    <a:spLocks/>
                                  </wps:cNvSpPr>
                                  <wps:spPr bwMode="auto">
                                    <a:xfrm>
                                      <a:off x="2655" y="8390"/>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6" name="Arc 1573"/>
                                  <wps:cNvSpPr>
                                    <a:spLocks/>
                                  </wps:cNvSpPr>
                                  <wps:spPr bwMode="auto">
                                    <a:xfrm>
                                      <a:off x="2668" y="8407"/>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Arc 1574"/>
                                  <wps:cNvSpPr>
                                    <a:spLocks/>
                                  </wps:cNvSpPr>
                                  <wps:spPr bwMode="auto">
                                    <a:xfrm>
                                      <a:off x="2684" y="8423"/>
                                      <a:ext cx="723" cy="758"/>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8" name="Arc 1575"/>
                                  <wps:cNvSpPr>
                                    <a:spLocks/>
                                  </wps:cNvSpPr>
                                  <wps:spPr bwMode="auto">
                                    <a:xfrm>
                                      <a:off x="2700" y="8443"/>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9" name="Arc 1576"/>
                                  <wps:cNvSpPr>
                                    <a:spLocks/>
                                  </wps:cNvSpPr>
                                  <wps:spPr bwMode="auto">
                                    <a:xfrm>
                                      <a:off x="2716" y="846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0" name="Arc 1577"/>
                                  <wps:cNvSpPr>
                                    <a:spLocks/>
                                  </wps:cNvSpPr>
                                  <wps:spPr bwMode="auto">
                                    <a:xfrm>
                                      <a:off x="2732" y="8481"/>
                                      <a:ext cx="723" cy="754"/>
                                    </a:xfrm>
                                    <a:custGeom>
                                      <a:avLst/>
                                      <a:gdLst>
                                        <a:gd name="G0" fmla="+- 16940 0 0"/>
                                        <a:gd name="G1" fmla="+- 18657 0 0"/>
                                        <a:gd name="G2" fmla="+- 21600 0 0"/>
                                        <a:gd name="T0" fmla="*/ 0 w 16940"/>
                                        <a:gd name="T1" fmla="*/ 5255 h 18657"/>
                                        <a:gd name="T2" fmla="*/ 6055 w 16940"/>
                                        <a:gd name="T3" fmla="*/ 0 h 18657"/>
                                        <a:gd name="T4" fmla="*/ 16940 w 16940"/>
                                        <a:gd name="T5" fmla="*/ 18657 h 18657"/>
                                      </a:gdLst>
                                      <a:ahLst/>
                                      <a:cxnLst>
                                        <a:cxn ang="0">
                                          <a:pos x="T0" y="T1"/>
                                        </a:cxn>
                                        <a:cxn ang="0">
                                          <a:pos x="T2" y="T3"/>
                                        </a:cxn>
                                        <a:cxn ang="0">
                                          <a:pos x="T4" y="T5"/>
                                        </a:cxn>
                                      </a:cxnLst>
                                      <a:rect l="0" t="0" r="r" b="b"/>
                                      <a:pathLst>
                                        <a:path w="16940" h="18657" fill="none" extrusionOk="0">
                                          <a:moveTo>
                                            <a:pt x="0" y="5255"/>
                                          </a:moveTo>
                                          <a:cubicBezTo>
                                            <a:pt x="1672" y="3141"/>
                                            <a:pt x="3726" y="1358"/>
                                            <a:pt x="6055" y="0"/>
                                          </a:cubicBezTo>
                                        </a:path>
                                        <a:path w="16940" h="18657" stroke="0" extrusionOk="0">
                                          <a:moveTo>
                                            <a:pt x="0" y="5255"/>
                                          </a:moveTo>
                                          <a:cubicBezTo>
                                            <a:pt x="1672" y="3141"/>
                                            <a:pt x="3726" y="1358"/>
                                            <a:pt x="6055" y="0"/>
                                          </a:cubicBezTo>
                                          <a:lnTo>
                                            <a:pt x="16940" y="1865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31" name="Arc 1578"/>
                                <wps:cNvSpPr>
                                  <a:spLocks/>
                                </wps:cNvSpPr>
                                <wps:spPr bwMode="auto">
                                  <a:xfrm>
                                    <a:off x="3189" y="8285"/>
                                    <a:ext cx="338" cy="873"/>
                                  </a:xfrm>
                                  <a:custGeom>
                                    <a:avLst/>
                                    <a:gdLst>
                                      <a:gd name="G0" fmla="+- 4241 0 0"/>
                                      <a:gd name="G1" fmla="+- 21600 0 0"/>
                                      <a:gd name="G2" fmla="+- 21600 0 0"/>
                                      <a:gd name="T0" fmla="*/ 0 w 7941"/>
                                      <a:gd name="T1" fmla="*/ 420 h 21600"/>
                                      <a:gd name="T2" fmla="*/ 7941 w 7941"/>
                                      <a:gd name="T3" fmla="*/ 319 h 21600"/>
                                      <a:gd name="T4" fmla="*/ 4241 w 7941"/>
                                      <a:gd name="T5" fmla="*/ 21600 h 21600"/>
                                    </a:gdLst>
                                    <a:ahLst/>
                                    <a:cxnLst>
                                      <a:cxn ang="0">
                                        <a:pos x="T0" y="T1"/>
                                      </a:cxn>
                                      <a:cxn ang="0">
                                        <a:pos x="T2" y="T3"/>
                                      </a:cxn>
                                      <a:cxn ang="0">
                                        <a:pos x="T4" y="T5"/>
                                      </a:cxn>
                                    </a:cxnLst>
                                    <a:rect l="0" t="0" r="r" b="b"/>
                                    <a:pathLst>
                                      <a:path w="7941" h="21600" fill="none" extrusionOk="0">
                                        <a:moveTo>
                                          <a:pt x="0" y="420"/>
                                        </a:moveTo>
                                        <a:cubicBezTo>
                                          <a:pt x="1396" y="140"/>
                                          <a:pt x="2816" y="-1"/>
                                          <a:pt x="4241" y="0"/>
                                        </a:cubicBezTo>
                                        <a:cubicBezTo>
                                          <a:pt x="5481" y="0"/>
                                          <a:pt x="6719" y="106"/>
                                          <a:pt x="7940" y="319"/>
                                        </a:cubicBezTo>
                                      </a:path>
                                      <a:path w="7941" h="21600" stroke="0" extrusionOk="0">
                                        <a:moveTo>
                                          <a:pt x="0" y="420"/>
                                        </a:moveTo>
                                        <a:cubicBezTo>
                                          <a:pt x="1396" y="140"/>
                                          <a:pt x="2816" y="-1"/>
                                          <a:pt x="4241" y="0"/>
                                        </a:cubicBezTo>
                                        <a:cubicBezTo>
                                          <a:pt x="5481" y="0"/>
                                          <a:pt x="6719" y="106"/>
                                          <a:pt x="7940" y="319"/>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2" name="Arc 1579"/>
                                <wps:cNvSpPr>
                                  <a:spLocks/>
                                </wps:cNvSpPr>
                                <wps:spPr bwMode="auto">
                                  <a:xfrm>
                                    <a:off x="3189" y="8309"/>
                                    <a:ext cx="333" cy="873"/>
                                  </a:xfrm>
                                  <a:custGeom>
                                    <a:avLst/>
                                    <a:gdLst>
                                      <a:gd name="G0" fmla="+- 4241 0 0"/>
                                      <a:gd name="G1" fmla="+- 21600 0 0"/>
                                      <a:gd name="G2" fmla="+- 21600 0 0"/>
                                      <a:gd name="T0" fmla="*/ 0 w 7805"/>
                                      <a:gd name="T1" fmla="*/ 420 h 21600"/>
                                      <a:gd name="T2" fmla="*/ 7805 w 7805"/>
                                      <a:gd name="T3" fmla="*/ 296 h 21600"/>
                                      <a:gd name="T4" fmla="*/ 4241 w 7805"/>
                                      <a:gd name="T5" fmla="*/ 21600 h 21600"/>
                                    </a:gdLst>
                                    <a:ahLst/>
                                    <a:cxnLst>
                                      <a:cxn ang="0">
                                        <a:pos x="T0" y="T1"/>
                                      </a:cxn>
                                      <a:cxn ang="0">
                                        <a:pos x="T2" y="T3"/>
                                      </a:cxn>
                                      <a:cxn ang="0">
                                        <a:pos x="T4" y="T5"/>
                                      </a:cxn>
                                    </a:cxnLst>
                                    <a:rect l="0" t="0" r="r" b="b"/>
                                    <a:pathLst>
                                      <a:path w="7805" h="21600" fill="none" extrusionOk="0">
                                        <a:moveTo>
                                          <a:pt x="0" y="420"/>
                                        </a:moveTo>
                                        <a:cubicBezTo>
                                          <a:pt x="1396" y="140"/>
                                          <a:pt x="2816" y="-1"/>
                                          <a:pt x="4241" y="0"/>
                                        </a:cubicBezTo>
                                        <a:cubicBezTo>
                                          <a:pt x="5435" y="0"/>
                                          <a:pt x="6627" y="99"/>
                                          <a:pt x="7804" y="296"/>
                                        </a:cubicBezTo>
                                      </a:path>
                                      <a:path w="7805" h="21600" stroke="0" extrusionOk="0">
                                        <a:moveTo>
                                          <a:pt x="0" y="420"/>
                                        </a:moveTo>
                                        <a:cubicBezTo>
                                          <a:pt x="1396" y="140"/>
                                          <a:pt x="2816" y="-1"/>
                                          <a:pt x="4241" y="0"/>
                                        </a:cubicBezTo>
                                        <a:cubicBezTo>
                                          <a:pt x="5435" y="0"/>
                                          <a:pt x="6627" y="99"/>
                                          <a:pt x="7804" y="296"/>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3" name="Arc 1580"/>
                                <wps:cNvSpPr>
                                  <a:spLocks/>
                                </wps:cNvSpPr>
                                <wps:spPr bwMode="auto">
                                  <a:xfrm>
                                    <a:off x="3189" y="8335"/>
                                    <a:ext cx="331" cy="873"/>
                                  </a:xfrm>
                                  <a:custGeom>
                                    <a:avLst/>
                                    <a:gdLst>
                                      <a:gd name="G0" fmla="+- 4241 0 0"/>
                                      <a:gd name="G1" fmla="+- 21600 0 0"/>
                                      <a:gd name="G2" fmla="+- 21600 0 0"/>
                                      <a:gd name="T0" fmla="*/ 0 w 7760"/>
                                      <a:gd name="T1" fmla="*/ 420 h 21600"/>
                                      <a:gd name="T2" fmla="*/ 7760 w 7760"/>
                                      <a:gd name="T3" fmla="*/ 289 h 21600"/>
                                      <a:gd name="T4" fmla="*/ 4241 w 7760"/>
                                      <a:gd name="T5" fmla="*/ 21600 h 21600"/>
                                    </a:gdLst>
                                    <a:ahLst/>
                                    <a:cxnLst>
                                      <a:cxn ang="0">
                                        <a:pos x="T0" y="T1"/>
                                      </a:cxn>
                                      <a:cxn ang="0">
                                        <a:pos x="T2" y="T3"/>
                                      </a:cxn>
                                      <a:cxn ang="0">
                                        <a:pos x="T4" y="T5"/>
                                      </a:cxn>
                                    </a:cxnLst>
                                    <a:rect l="0" t="0" r="r" b="b"/>
                                    <a:pathLst>
                                      <a:path w="7760" h="21600" fill="none" extrusionOk="0">
                                        <a:moveTo>
                                          <a:pt x="0" y="420"/>
                                        </a:moveTo>
                                        <a:cubicBezTo>
                                          <a:pt x="1396" y="140"/>
                                          <a:pt x="2816" y="-1"/>
                                          <a:pt x="4241" y="0"/>
                                        </a:cubicBezTo>
                                        <a:cubicBezTo>
                                          <a:pt x="5419" y="0"/>
                                          <a:pt x="6596" y="96"/>
                                          <a:pt x="7760" y="288"/>
                                        </a:cubicBezTo>
                                      </a:path>
                                      <a:path w="7760" h="21600" stroke="0" extrusionOk="0">
                                        <a:moveTo>
                                          <a:pt x="0" y="420"/>
                                        </a:moveTo>
                                        <a:cubicBezTo>
                                          <a:pt x="1396" y="140"/>
                                          <a:pt x="2816" y="-1"/>
                                          <a:pt x="4241" y="0"/>
                                        </a:cubicBezTo>
                                        <a:cubicBezTo>
                                          <a:pt x="5419" y="0"/>
                                          <a:pt x="6596" y="96"/>
                                          <a:pt x="7760" y="288"/>
                                        </a:cubicBezTo>
                                        <a:lnTo>
                                          <a:pt x="424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4" name="Arc 1581"/>
                                <wps:cNvSpPr>
                                  <a:spLocks/>
                                </wps:cNvSpPr>
                                <wps:spPr bwMode="auto">
                                  <a:xfrm>
                                    <a:off x="3198" y="8360"/>
                                    <a:ext cx="321" cy="873"/>
                                  </a:xfrm>
                                  <a:custGeom>
                                    <a:avLst/>
                                    <a:gdLst>
                                      <a:gd name="G0" fmla="+- 4038 0 0"/>
                                      <a:gd name="G1" fmla="+- 21600 0 0"/>
                                      <a:gd name="G2" fmla="+- 21600 0 0"/>
                                      <a:gd name="T0" fmla="*/ 0 w 7545"/>
                                      <a:gd name="T1" fmla="*/ 381 h 21600"/>
                                      <a:gd name="T2" fmla="*/ 7545 w 7545"/>
                                      <a:gd name="T3" fmla="*/ 287 h 21600"/>
                                      <a:gd name="T4" fmla="*/ 4038 w 7545"/>
                                      <a:gd name="T5" fmla="*/ 21600 h 21600"/>
                                    </a:gdLst>
                                    <a:ahLst/>
                                    <a:cxnLst>
                                      <a:cxn ang="0">
                                        <a:pos x="T0" y="T1"/>
                                      </a:cxn>
                                      <a:cxn ang="0">
                                        <a:pos x="T2" y="T3"/>
                                      </a:cxn>
                                      <a:cxn ang="0">
                                        <a:pos x="T4" y="T5"/>
                                      </a:cxn>
                                    </a:cxnLst>
                                    <a:rect l="0" t="0" r="r" b="b"/>
                                    <a:pathLst>
                                      <a:path w="7545" h="21600" fill="none" extrusionOk="0">
                                        <a:moveTo>
                                          <a:pt x="-1" y="380"/>
                                        </a:moveTo>
                                        <a:cubicBezTo>
                                          <a:pt x="1331" y="127"/>
                                          <a:pt x="2683" y="-1"/>
                                          <a:pt x="4038" y="0"/>
                                        </a:cubicBezTo>
                                        <a:cubicBezTo>
                                          <a:pt x="5212" y="0"/>
                                          <a:pt x="6385" y="95"/>
                                          <a:pt x="7545" y="286"/>
                                        </a:cubicBezTo>
                                      </a:path>
                                      <a:path w="7545" h="21600" stroke="0" extrusionOk="0">
                                        <a:moveTo>
                                          <a:pt x="-1" y="380"/>
                                        </a:moveTo>
                                        <a:cubicBezTo>
                                          <a:pt x="1331" y="127"/>
                                          <a:pt x="2683" y="-1"/>
                                          <a:pt x="4038" y="0"/>
                                        </a:cubicBezTo>
                                        <a:cubicBezTo>
                                          <a:pt x="5212" y="0"/>
                                          <a:pt x="6385" y="95"/>
                                          <a:pt x="7545" y="286"/>
                                        </a:cubicBezTo>
                                        <a:lnTo>
                                          <a:pt x="403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5" name="Arc 1582"/>
                                <wps:cNvSpPr>
                                  <a:spLocks/>
                                </wps:cNvSpPr>
                                <wps:spPr bwMode="auto">
                                  <a:xfrm>
                                    <a:off x="3195" y="8383"/>
                                    <a:ext cx="324" cy="873"/>
                                  </a:xfrm>
                                  <a:custGeom>
                                    <a:avLst/>
                                    <a:gdLst>
                                      <a:gd name="G0" fmla="+- 4024 0 0"/>
                                      <a:gd name="G1" fmla="+- 21600 0 0"/>
                                      <a:gd name="G2" fmla="+- 21600 0 0"/>
                                      <a:gd name="T0" fmla="*/ 0 w 7600"/>
                                      <a:gd name="T1" fmla="*/ 378 h 21600"/>
                                      <a:gd name="T2" fmla="*/ 7600 w 7600"/>
                                      <a:gd name="T3" fmla="*/ 298 h 21600"/>
                                      <a:gd name="T4" fmla="*/ 4024 w 7600"/>
                                      <a:gd name="T5" fmla="*/ 21600 h 21600"/>
                                    </a:gdLst>
                                    <a:ahLst/>
                                    <a:cxnLst>
                                      <a:cxn ang="0">
                                        <a:pos x="T0" y="T1"/>
                                      </a:cxn>
                                      <a:cxn ang="0">
                                        <a:pos x="T2" y="T3"/>
                                      </a:cxn>
                                      <a:cxn ang="0">
                                        <a:pos x="T4" y="T5"/>
                                      </a:cxn>
                                    </a:cxnLst>
                                    <a:rect l="0" t="0" r="r" b="b"/>
                                    <a:pathLst>
                                      <a:path w="7600" h="21600" fill="none" extrusionOk="0">
                                        <a:moveTo>
                                          <a:pt x="0" y="378"/>
                                        </a:moveTo>
                                        <a:cubicBezTo>
                                          <a:pt x="1326" y="126"/>
                                          <a:pt x="2673" y="-1"/>
                                          <a:pt x="4024" y="0"/>
                                        </a:cubicBezTo>
                                        <a:cubicBezTo>
                                          <a:pt x="5222" y="0"/>
                                          <a:pt x="6418" y="99"/>
                                          <a:pt x="7599" y="298"/>
                                        </a:cubicBezTo>
                                      </a:path>
                                      <a:path w="7600" h="21600" stroke="0" extrusionOk="0">
                                        <a:moveTo>
                                          <a:pt x="0" y="378"/>
                                        </a:moveTo>
                                        <a:cubicBezTo>
                                          <a:pt x="1326" y="126"/>
                                          <a:pt x="2673" y="-1"/>
                                          <a:pt x="4024" y="0"/>
                                        </a:cubicBezTo>
                                        <a:cubicBezTo>
                                          <a:pt x="5222" y="0"/>
                                          <a:pt x="6418" y="99"/>
                                          <a:pt x="7599" y="298"/>
                                        </a:cubicBezTo>
                                        <a:lnTo>
                                          <a:pt x="402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6" name="Arc 1583"/>
                                <wps:cNvSpPr>
                                  <a:spLocks/>
                                </wps:cNvSpPr>
                                <wps:spPr bwMode="auto">
                                  <a:xfrm>
                                    <a:off x="3201" y="8402"/>
                                    <a:ext cx="315" cy="873"/>
                                  </a:xfrm>
                                  <a:custGeom>
                                    <a:avLst/>
                                    <a:gdLst>
                                      <a:gd name="G0" fmla="+- 3888 0 0"/>
                                      <a:gd name="G1" fmla="+- 21600 0 0"/>
                                      <a:gd name="G2" fmla="+- 21600 0 0"/>
                                      <a:gd name="T0" fmla="*/ 0 w 7383"/>
                                      <a:gd name="T1" fmla="*/ 353 h 21600"/>
                                      <a:gd name="T2" fmla="*/ 7383 w 7383"/>
                                      <a:gd name="T3" fmla="*/ 285 h 21600"/>
                                      <a:gd name="T4" fmla="*/ 3888 w 7383"/>
                                      <a:gd name="T5" fmla="*/ 21600 h 21600"/>
                                    </a:gdLst>
                                    <a:ahLst/>
                                    <a:cxnLst>
                                      <a:cxn ang="0">
                                        <a:pos x="T0" y="T1"/>
                                      </a:cxn>
                                      <a:cxn ang="0">
                                        <a:pos x="T2" y="T3"/>
                                      </a:cxn>
                                      <a:cxn ang="0">
                                        <a:pos x="T4" y="T5"/>
                                      </a:cxn>
                                    </a:cxnLst>
                                    <a:rect l="0" t="0" r="r" b="b"/>
                                    <a:pathLst>
                                      <a:path w="7383" h="21600" fill="none" extrusionOk="0">
                                        <a:moveTo>
                                          <a:pt x="-1" y="352"/>
                                        </a:moveTo>
                                        <a:cubicBezTo>
                                          <a:pt x="1282" y="118"/>
                                          <a:pt x="2583" y="-1"/>
                                          <a:pt x="3888" y="0"/>
                                        </a:cubicBezTo>
                                        <a:cubicBezTo>
                                          <a:pt x="5058" y="0"/>
                                          <a:pt x="6227" y="95"/>
                                          <a:pt x="7383" y="284"/>
                                        </a:cubicBezTo>
                                      </a:path>
                                      <a:path w="7383" h="21600" stroke="0" extrusionOk="0">
                                        <a:moveTo>
                                          <a:pt x="-1" y="352"/>
                                        </a:moveTo>
                                        <a:cubicBezTo>
                                          <a:pt x="1282" y="118"/>
                                          <a:pt x="2583" y="-1"/>
                                          <a:pt x="3888" y="0"/>
                                        </a:cubicBezTo>
                                        <a:cubicBezTo>
                                          <a:pt x="5058" y="0"/>
                                          <a:pt x="6227" y="95"/>
                                          <a:pt x="7383" y="284"/>
                                        </a:cubicBezTo>
                                        <a:lnTo>
                                          <a:pt x="3888"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7" name="Arc 1584"/>
                                <wps:cNvSpPr>
                                  <a:spLocks/>
                                </wps:cNvSpPr>
                                <wps:spPr bwMode="auto">
                                  <a:xfrm>
                                    <a:off x="2626" y="8360"/>
                                    <a:ext cx="792" cy="835"/>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 name="Arc 1585"/>
                                <wps:cNvSpPr>
                                  <a:spLocks/>
                                </wps:cNvSpPr>
                                <wps:spPr bwMode="auto">
                                  <a:xfrm>
                                    <a:off x="3169" y="8257"/>
                                    <a:ext cx="374" cy="965"/>
                                  </a:xfrm>
                                  <a:custGeom>
                                    <a:avLst/>
                                    <a:gdLst>
                                      <a:gd name="G0" fmla="+- 4241 0 0"/>
                                      <a:gd name="G1" fmla="+- 21600 0 0"/>
                                      <a:gd name="G2" fmla="+- 21600 0 0"/>
                                      <a:gd name="T0" fmla="*/ 0 w 8024"/>
                                      <a:gd name="T1" fmla="*/ 420 h 21600"/>
                                      <a:gd name="T2" fmla="*/ 8024 w 8024"/>
                                      <a:gd name="T3" fmla="*/ 334 h 21600"/>
                                      <a:gd name="T4" fmla="*/ 4241 w 8024"/>
                                      <a:gd name="T5" fmla="*/ 21600 h 21600"/>
                                    </a:gdLst>
                                    <a:ahLst/>
                                    <a:cxnLst>
                                      <a:cxn ang="0">
                                        <a:pos x="T0" y="T1"/>
                                      </a:cxn>
                                      <a:cxn ang="0">
                                        <a:pos x="T2" y="T3"/>
                                      </a:cxn>
                                      <a:cxn ang="0">
                                        <a:pos x="T4" y="T5"/>
                                      </a:cxn>
                                    </a:cxnLst>
                                    <a:rect l="0" t="0" r="r" b="b"/>
                                    <a:pathLst>
                                      <a:path w="8024" h="21600" fill="none" extrusionOk="0">
                                        <a:moveTo>
                                          <a:pt x="0" y="420"/>
                                        </a:moveTo>
                                        <a:cubicBezTo>
                                          <a:pt x="1396" y="140"/>
                                          <a:pt x="2816" y="-1"/>
                                          <a:pt x="4241" y="0"/>
                                        </a:cubicBezTo>
                                        <a:cubicBezTo>
                                          <a:pt x="5509" y="0"/>
                                          <a:pt x="6775" y="111"/>
                                          <a:pt x="8024" y="333"/>
                                        </a:cubicBezTo>
                                      </a:path>
                                      <a:path w="8024" h="21600" stroke="0" extrusionOk="0">
                                        <a:moveTo>
                                          <a:pt x="0" y="420"/>
                                        </a:moveTo>
                                        <a:cubicBezTo>
                                          <a:pt x="1396" y="140"/>
                                          <a:pt x="2816" y="-1"/>
                                          <a:pt x="4241" y="0"/>
                                        </a:cubicBezTo>
                                        <a:cubicBezTo>
                                          <a:pt x="5509" y="0"/>
                                          <a:pt x="6775" y="111"/>
                                          <a:pt x="8024" y="333"/>
                                        </a:cubicBezTo>
                                        <a:lnTo>
                                          <a:pt x="4241" y="21600"/>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9" name="Arc 1586"/>
                                <wps:cNvSpPr>
                                  <a:spLocks/>
                                </wps:cNvSpPr>
                                <wps:spPr bwMode="auto">
                                  <a:xfrm flipH="1">
                                    <a:off x="3292" y="8350"/>
                                    <a:ext cx="792" cy="835"/>
                                  </a:xfrm>
                                  <a:custGeom>
                                    <a:avLst/>
                                    <a:gdLst>
                                      <a:gd name="G0" fmla="+- 16940 0 0"/>
                                      <a:gd name="G1" fmla="+- 18747 0 0"/>
                                      <a:gd name="G2" fmla="+- 21600 0 0"/>
                                      <a:gd name="T0" fmla="*/ 0 w 16940"/>
                                      <a:gd name="T1" fmla="*/ 5345 h 18747"/>
                                      <a:gd name="T2" fmla="*/ 6210 w 16940"/>
                                      <a:gd name="T3" fmla="*/ 0 h 18747"/>
                                      <a:gd name="T4" fmla="*/ 16940 w 16940"/>
                                      <a:gd name="T5" fmla="*/ 18747 h 18747"/>
                                    </a:gdLst>
                                    <a:ahLst/>
                                    <a:cxnLst>
                                      <a:cxn ang="0">
                                        <a:pos x="T0" y="T1"/>
                                      </a:cxn>
                                      <a:cxn ang="0">
                                        <a:pos x="T2" y="T3"/>
                                      </a:cxn>
                                      <a:cxn ang="0">
                                        <a:pos x="T4" y="T5"/>
                                      </a:cxn>
                                    </a:cxnLst>
                                    <a:rect l="0" t="0" r="r" b="b"/>
                                    <a:pathLst>
                                      <a:path w="16940" h="18747" fill="none" extrusionOk="0">
                                        <a:moveTo>
                                          <a:pt x="0" y="5345"/>
                                        </a:moveTo>
                                        <a:cubicBezTo>
                                          <a:pt x="1710" y="3183"/>
                                          <a:pt x="3818" y="1369"/>
                                          <a:pt x="6210" y="0"/>
                                        </a:cubicBezTo>
                                      </a:path>
                                      <a:path w="16940" h="18747" stroke="0" extrusionOk="0">
                                        <a:moveTo>
                                          <a:pt x="0" y="5345"/>
                                        </a:moveTo>
                                        <a:cubicBezTo>
                                          <a:pt x="1710" y="3183"/>
                                          <a:pt x="3818" y="1369"/>
                                          <a:pt x="6210" y="0"/>
                                        </a:cubicBezTo>
                                        <a:lnTo>
                                          <a:pt x="16940" y="18747"/>
                                        </a:lnTo>
                                        <a:close/>
                                      </a:path>
                                    </a:pathLst>
                                  </a:custGeom>
                                  <a:noFill/>
                                  <a:ln w="19050">
                                    <a:solidFill>
                                      <a:srgbClr val="97470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740" name="Text Box 1587"/>
                              <wps:cNvSpPr txBox="1">
                                <a:spLocks noChangeArrowheads="1"/>
                              </wps:cNvSpPr>
                              <wps:spPr bwMode="auto">
                                <a:xfrm>
                                  <a:off x="3147" y="7943"/>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sidRPr="00425F22">
                                      <w:rPr>
                                        <w:sz w:val="20"/>
                                        <w:szCs w:val="20"/>
                                      </w:rPr>
                                      <w:t>N</w:t>
                                    </w:r>
                                  </w:p>
                                </w:txbxContent>
                              </wps:txbx>
                              <wps:bodyPr rot="0" vert="horz" wrap="square" lIns="91440" tIns="45720" rIns="91440" bIns="45720" anchor="t" anchorCtr="0" upright="1">
                                <a:noAutofit/>
                              </wps:bodyPr>
                            </wps:wsp>
                            <wps:wsp>
                              <wps:cNvPr id="1741" name="Text Box 1588"/>
                              <wps:cNvSpPr txBox="1">
                                <a:spLocks noChangeArrowheads="1"/>
                              </wps:cNvSpPr>
                              <wps:spPr bwMode="auto">
                                <a:xfrm>
                                  <a:off x="2484" y="8164"/>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Pr>
                                        <w:sz w:val="20"/>
                                        <w:szCs w:val="20"/>
                                      </w:rPr>
                                      <w:t>S</w:t>
                                    </w:r>
                                  </w:p>
                                </w:txbxContent>
                              </wps:txbx>
                              <wps:bodyPr rot="0" vert="horz" wrap="square" lIns="91440" tIns="45720" rIns="91440" bIns="45720" anchor="t" anchorCtr="0" upright="1">
                                <a:noAutofit/>
                              </wps:bodyPr>
                            </wps:wsp>
                            <wps:wsp>
                              <wps:cNvPr id="1742" name="Text Box 1589"/>
                              <wps:cNvSpPr txBox="1">
                                <a:spLocks noChangeArrowheads="1"/>
                              </wps:cNvSpPr>
                              <wps:spPr bwMode="auto">
                                <a:xfrm>
                                  <a:off x="3846" y="8188"/>
                                  <a:ext cx="378"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25F22" w:rsidRDefault="002600CC" w:rsidP="00606CA9">
                                    <w:pPr>
                                      <w:rPr>
                                        <w:sz w:val="20"/>
                                        <w:szCs w:val="20"/>
                                      </w:rPr>
                                    </w:pPr>
                                    <w:r>
                                      <w:rPr>
                                        <w:sz w:val="20"/>
                                        <w:szCs w:val="20"/>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5" o:spid="_x0000_s1552" style="position:absolute;left:0;text-align:left;margin-left:42.6pt;margin-top:23.85pt;width:87pt;height:66.6pt;z-index:251665408" coordorigin="2484,7943" coordsize="1740,1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">
                      <v:group id="Group 1546" o:spid="_x0000_s1553" style="position:absolute;left:2626;top:8257;width:1458;height:1018" coordorigin="2626,8257" coordsize="1458,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4ZeBwwAAAN0AAAAP&#10;AAAAAAAAAAAAAAAAAKoCAABkcnMvZG93bnJldi54bWxQSwUGAAAAAAQABAD6AAAAmgMAAAAA&#10;">
                        <v:shape id="Arc 1547" o:spid="_x0000_s1554" style="position:absolute;left:2683;top:8422;width:1354;height:723;visibility:visible;mso-wrap-style:square;v-text-anchor:top" coordsize="3833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L58UA&#10;AADdAAAADwAAAGRycy9kb3ducmV2LnhtbESPQU/DMAyF70j7D5EncWMJO4ypLJsAgTRpJ1oOcLMa&#10;01RrnCoJXeHX4wMSN1vv+b3Pu8McBjVRyn1kC7crA4q4ja7nzsJb83KzBZULssMhMln4pgyH/eJq&#10;h5WLF36lqS6dkhDOFVrwpYyV1rn1FDCv4kgs2mdMAYusqdMu4UXCw6DXxmx0wJ6lweNIT57ac/0V&#10;LExsmtPj+7ZeN/3PmT98eU4nZ+31cn64B1VoLv/mv+ujE/w7I/z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MvnxQAAAN0AAAAPAAAAAAAAAAAAAAAAAJgCAABkcnMv&#10;ZG93bnJldi54bWxQSwUGAAAAAAQABAD1AAAAigMAAAAA&#10;" path="m-1,11467nfc3747,4411,11085,-1,19076,v8132,,15575,4567,19258,11818em-1,11467nsc3747,4411,11085,-1,19076,v8132,,15575,4567,19258,11818l19076,21600,-1,11467xe" filled="f">
                          <v:path arrowok="t" o:extrusionok="f" o:connecttype="custom" o:connectlocs="0,384;1354,396;674,723" o:connectangles="0,0,0"/>
                        </v:shape>
                        <v:shape id="AutoShape 1548" o:spid="_x0000_s1555" type="#_x0000_t32" style="position:absolute;left:2916;top:8376;width:93;height: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eWGsQAAADdAAAADwAAAGRycy9kb3ducmV2LnhtbERPS2sCMRC+F/wPYYReima30FZWo6wF&#10;oRY8+LqPm3ET3Ey2m6jbf98UCr3Nx/ec2aJ3jbhRF6xnBfk4A0FceW25VnDYr0YTECEia2w8k4Jv&#10;CrCYDx5mWGh/5y3ddrEWKYRDgQpMjG0hZagMOQxj3xIn7uw7hzHBrpa6w3sKd418zrJX6dByajDY&#10;0ruh6rK7OgWbdb4sT8auP7dfdvOyKptr/XRU6nHYl1MQkfr4L/5zf+g0/y3L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5YaxAAAAN0AAAAPAAAAAAAAAAAA&#10;AAAAAKECAABkcnMvZG93bnJldi54bWxQSwUGAAAAAAQABAD5AAAAkgMAAAAA&#10;"/>
                        <v:shape id="AutoShape 1549" o:spid="_x0000_s1556" type="#_x0000_t32" style="position:absolute;left:3708;top:8369;width:89;height:1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e0MMAAADdAAAADwAAAGRycy9kb3ducmV2LnhtbERPTYvCMBC9L/gfwgheljWth1W6RpGF&#10;hcWDoPbgcUjGtthMapKt9d8bYcHbPN7nLNeDbUVPPjSOFeTTDASxdqbhSkF5/PlYgAgR2WDrmBTc&#10;KcB6NXpbYmHcjffUH2IlUgiHAhXUMXaFlEHXZDFMXUecuLPzFmOCvpLG4y2F21bOsuxTWmw4NdTY&#10;0XdN+nL4swqabbkr+/dr9HqxzU8+D8dTq5WajIfNF4hIQ3yJ/92/Js2fZzN4fpNO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n3tDDAAAA3QAAAA8AAAAAAAAAAAAA&#10;AAAAoQIAAGRycy9kb3ducmV2LnhtbFBLBQYAAAAABAAEAPkAAACRAwAAAAA=&#10;"/>
                        <v:shape id="AutoShape 1550" o:spid="_x0000_s1557" type="#_x0000_t32" style="position:absolute;left:3519;top:8271;width:12;height:15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t7S8MAAADdAAAADwAAAGRycy9kb3ducmV2LnhtbERPTWsCMRC9F/wPYYReSs2uQiurUUpB&#10;EA8FdQ8eh2TcXdxM1iSu23/fCEJv83ifs1wPthU9+dA4VpBPMhDE2pmGKwXlcfM+BxEissHWMSn4&#10;pQDr1ehliYVxd95Tf4iVSCEcClRQx9gVUgZdk8UwcR1x4s7OW4wJ+koaj/cUbls5zbIPabHh1FBj&#10;R9816cvhZhU0u/Kn7N+u0ev5Lj/5PBxPrVbqdTx8LUBEGuK/+OnemjT/M5v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re0vDAAAA3QAAAA8AAAAAAAAAAAAA&#10;AAAAoQIAAGRycy9kb3ducmV2LnhtbFBLBQYAAAAABAAEAPkAAACRAwAAAAA=&#10;"/>
                        <v:shape id="AutoShape 1551" o:spid="_x0000_s1558" type="#_x0000_t32" style="position:absolute;left:3182;top:8269;width:11;height:1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A1gsQAAADdAAAADwAAAGRycy9kb3ducmV2LnhtbERPTWsCMRC9F/wPYQQvpWaVastqlK0g&#10;qOBB297HzXQTuplsN1G3/74pCN7m8T5nvuxcLS7UButZwWiYgSAuvbZcKfh4Xz+9gggRWWPtmRT8&#10;UoDlovcwx1z7Kx/ocoyVSCEcclRgYmxyKUNpyGEY+oY4cV++dRgTbCupW7ymcFfLcZZNpUPLqcFg&#10;QytD5ffx7BTst6O34mTsdnf4sfvJuqjP1eOnUoN+V8xAROriXXxzb3Sa/5I9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sDWCxAAAAN0AAAAPAAAAAAAAAAAA&#10;AAAAAKECAABkcnMvZG93bnJldi54bWxQSwUGAAAAAAQABAD5AAAAkgMAAAAA&#10;"/>
                        <v:shape id="AutoShape 1552" o:spid="_x0000_s1559" type="#_x0000_t32" style="position:absolute;left:3966;top:8586;width:109;height:11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5GpMMAAADdAAAADwAAAGRycy9kb3ducmV2LnhtbERPTWsCMRC9F/wPYYReSs2uYCurUUpB&#10;EA8FdQ8eh2TcXdxM1iSu23/fCEJv83ifs1wPthU9+dA4VpBPMhDE2pmGKwXlcfM+BxEissHWMSn4&#10;pQDr1ehliYVxd95Tf4iVSCEcClRQx9gVUgZdk8UwcR1x4s7OW4wJ+koaj/cUbls5zbIPabHh1FBj&#10;R9816cvhZhU0u/Kn7N+u0ev5Lj/5PBxPrVbqdTx8LUBEGuK/+OnemjT/M5v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ORqTDAAAA3QAAAA8AAAAAAAAAAAAA&#10;AAAAoQIAAGRycy9kb3ducmV2LnhtbFBLBQYAAAAABAAEAPkAAACRAwAAAAA=&#10;"/>
                        <v:shape id="AutoShape 1553" o:spid="_x0000_s1560" type="#_x0000_t32" style="position:absolute;left:2634;top:8588;width:109;height:1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4ObsQAAADdAAAADwAAAGRycy9kb3ducmV2LnhtbERPTWsCMRC9C/0PYQq9SM0qVMvWKFtB&#10;qIIH1/Y+3Yyb4Gay3UTd/ntTKHibx/uc+bJ3jbhQF6xnBeNRBoK48tpyreDzsH5+BREissbGMyn4&#10;pQDLxcNgjrn2V97TpYy1SCEcclRgYmxzKUNlyGEY+ZY4cUffOYwJdrXUHV5TuGvkJMum0qHl1GCw&#10;pZWh6lSenYLdZvxefBu72e5/7O5lXTTnevil1NNjX7yBiNTHu/jf/aHT/Fk2h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Lg5uxAAAAN0AAAAPAAAAAAAAAAAA&#10;AAAAAKECAABkcnMvZG93bnJldi54bWxQSwUGAAAAAAQABAD5AAAAkgMAAAAA&#10;"/>
                        <v:shape id="Arc 1554" o:spid="_x0000_s1561" style="position:absolute;left:2790;top:8629;width:571;height:543;visibility:visible;mso-wrap-style:square;v-text-anchor:top" coordsize="19027,18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NC8MMA&#10;AADdAAAADwAAAGRycy9kb3ducmV2LnhtbERPzWoCMRC+F3yHMEJvNWsPWlajiFpQKRTXPsCwGTer&#10;m8maZHX79k2h0Nt8fL8zX/a2EXfyoXasYDzKQBCXTtdcKfg6vb+8gQgRWWPjmBR8U4DlYvA0x1y7&#10;Bx/pXsRKpBAOOSowMba5lKE0ZDGMXEucuLPzFmOCvpLa4yOF20a+ZtlEWqw5NRhsaW2ovBadVbC3&#10;t2PTbYqPizyVxh/23ef2QEo9D/vVDESkPv6L/9w7neZPsyn8fpNOk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NC8MMAAADdAAAADwAAAAAAAAAAAAAAAACYAgAAZHJzL2Rv&#10;d25yZXYueG1sUEsFBgAAAAAEAAQA9QAAAIgDAAAAAA==&#10;" path="m-1,8024nfc1758,4751,4332,1987,7471,-1em-1,8024nsc1758,4751,4332,1987,7471,-1l19027,18249,-1,8024xe" filled="f">
                          <v:path arrowok="t" o:extrusionok="f" o:connecttype="custom" o:connectlocs="0,239;224,0;571,543" o:connectangles="0,0,0"/>
                        </v:shape>
                        <v:shape id="AutoShape 1555" o:spid="_x0000_s1562" type="#_x0000_t32" style="position:absolute;left:3115;top:8577;width:131;height: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h8cAAADdAAAADwAAAGRycy9kb3ducmV2LnhtbESPQU8CMRCF7yb+h2ZMvBjoYqKYlUIW&#10;ExIx4QDIfdyO28btdNkWWP+9czDhNpP35r1vZoshtOpMffKRDUzGBSjiOlrPjYHP/Wr0AiplZItt&#10;ZDLwSwkW89ubGZY2XnhL511ulIRwKtGAy7krtU61o4BpHDti0b5jHzDL2jfa9niR8NDqx6J41gE9&#10;S4PDjt4c1T+7UzCwWU+W1Zfz64/t0W+eVlV7ah4OxtzfDdUrqExDvpr/r9+t4E8LwZV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T+HxwAAAN0AAAAPAAAAAAAA&#10;AAAAAAAAAKECAABkcnMvZG93bnJldi54bWxQSwUGAAAAAAQABAD5AAAAlQMAAAAA&#10;"/>
                        <v:shape id="AutoShape 1556" o:spid="_x0000_s1563" type="#_x0000_t32" style="position:absolute;left:3464;top:8576;width:131;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MocMAAADdAAAADwAAAGRycy9kb3ducmV2LnhtbERPTWsCMRC9F/ofwgheimbXQ9WtUUpB&#10;EA9CdQ8eh2S6u7iZbJO4rv/eFAre5vE+Z7UZbCt68qFxrCCfZiCItTMNVwrK03ayABEissHWMSm4&#10;U4DN+vVlhYVxN/6m/hgrkUI4FKigjrErpAy6Joth6jrixP04bzEm6CtpPN5SuG3lLMvepcWGU0ON&#10;HX3VpC/Hq1XQ7MtD2b/9Rq8X+/zs83A6t1qp8Wj4/AARaYhP8b97Z9L8ebaEv2/SCXL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DTKHDAAAA3QAAAA8AAAAAAAAAAAAA&#10;AAAAoQIAAGRycy9kb3ducmV2LnhtbFBLBQYAAAAABAAEAPkAAACRAwAAAAA=&#10;"/>
                        <v:shape id="AutoShape 1557" o:spid="_x0000_s1564" type="#_x0000_t32" style="position:absolute;left:3015;top:8628;width:181;height:2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KlXMgAAADdAAAADwAAAGRycy9kb3ducmV2LnhtbESPT2vDMAzF74N+B6PCLmN1Mtgfsrol&#10;HRTWQQ/ttrsWa7FZLKex22bffjoMepN4T+/9NF+OoVMnGpKPbKCcFaCIm2g9twY+3te3T6BSRrbY&#10;RSYDv5RguZhczbGy8cw7Ou1zqySEU4UGXM59pXVqHAVMs9gTi/Ydh4BZ1qHVdsCzhIdO3xXFgw7o&#10;WRoc9vTiqPnZH4OB7aZc1V/Ob952B7+9X9fdsb35NOZ6OtbPoDKN+WL+v361gv9YCr98IyPo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KlXMgAAADdAAAADwAAAAAA&#10;AAAAAAAAAAChAgAAZHJzL2Rvd25yZXYueG1sUEsFBgAAAAAEAAQA+QAAAJYDAAAAAA==&#10;"/>
                        <v:shape id="AutoShape 1558" o:spid="_x0000_s1565" type="#_x0000_t32" style="position:absolute;left:3515;top:8621;width:181;height:29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zWesMAAADdAAAADwAAAGRycy9kb3ducmV2LnhtbERPPWvDMBDdA/0P4gpZQiKrQxvcKCEU&#10;CiVDoIkHj4d0tU2skyupjvPvo0Kh2z3e5212k+vFSCF2njWoVQGC2HjbcaOhOr8v1yBiQrbYeyYN&#10;N4qw2z7MNlhaf+VPGk+pETmEY4ka2pSGUspoWnIYV34gztyXDw5ThqGRNuA1h7tePhXFs3TYcW5o&#10;caC3lszl9OM0dIfqWI2L7xTM+qDqoOK57o3W88dp/woi0ZT+xX/uD5vnvygFv9/kE+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s1nrDAAAA3QAAAA8AAAAAAAAAAAAA&#10;AAAAoQIAAGRycy9kb3ducmV2LnhtbFBLBQYAAAAABAAEAPkAAACRAwAAAAA=&#10;"/>
                        <v:shape id="Arc 1559" o:spid="_x0000_s1566" style="position:absolute;left:3115;top:8530;width:482;height:643;visibility:visible;mso-wrap-style:square;v-text-anchor:top" coordsize="1607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238UA&#10;AADdAAAADwAAAGRycy9kb3ducmV2LnhtbERPTWvCQBC9C/0PyxR6Ed1oIS0xGykFq6CIjXqfZqdJ&#10;aHY2ZDca/323IPQ2j/c56XIwjbhQ52rLCmbTCARxYXXNpYLTcTV5BeE8ssbGMim4kYNl9jBKMdH2&#10;yp90yX0pQgi7BBVU3reJlK6oyKCb2pY4cN+2M+gD7EqpO7yGcNPIeRTF0mDNoaHClt4rKn7y3ihY&#10;nQ84fv5ab3fx+vAR06nPN+VeqafH4W0BwtPg/8V390aH+S+zOfx9E06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8HbfxQAAAN0AAAAPAAAAAAAAAAAAAAAAAJgCAABkcnMv&#10;ZG93bnJldi54bWxQSwUGAAAAAAQABAD1AAAAigMAAAAA&#10;" path="m,1606nfc2594,545,5370,-1,8174,v2704,,5385,508,7903,1497em,1606nsc2594,545,5370,-1,8174,v2704,,5385,508,7903,1497l8174,21600,,1606xe" filled="f">
                          <v:path arrowok="t" o:extrusionok="f" o:connecttype="custom" o:connectlocs="0,48;482,45;245,643" o:connectangles="0,0,0"/>
                        </v:shape>
                        <v:shape id="Arc 1560" o:spid="_x0000_s1567" style="position:absolute;left:3361;top:8623;width:568;height:551;visibility:visible;mso-wrap-style:square;v-text-anchor:top" coordsize="18936,18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7O8IA&#10;AADdAAAADwAAAGRycy9kb3ducmV2LnhtbERP24rCMBB9X/Afwgi+rWkVVKpRRBEUFpZVP2Boxrba&#10;TGoSbf17s7Cwb3M411msOlOLJzlfWVaQDhMQxLnVFRcKzqfd5wyED8gaa8uk4EUeVsvexwIzbVv+&#10;oecxFCKGsM9QQRlCk0np85IM+qFtiCN3sc5giNAVUjtsY7ip5ShJJtJgxbGhxIY2JeW348MoOIT0&#10;MN1tkvZ6dnT/ntTbx9frqtSg363nIAJ14V/8597rOH+ajuH3m3iC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TLs7wgAAAN0AAAAPAAAAAAAAAAAAAAAAAJgCAABkcnMvZG93&#10;bnJldi54bWxQSwUGAAAAAAQABAD1AAAAhwMAAAAA&#10;" path="m11109,nfc14393,1969,17093,4775,18935,8132em11109,nsc14393,1969,17093,4775,18935,8132l,18524,11109,xe" filled="f">
                          <v:path arrowok="t" o:extrusionok="f" o:connecttype="custom" o:connectlocs="333,0;568,242;0,551" o:connectangles="0,0,0"/>
                        </v:shape>
                        <v:shape id="AutoShape 1561" o:spid="_x0000_s1568" type="#_x0000_t32" style="position:absolute;left:2760;top:8465;width:102;height: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mjX8UAAADdAAAADwAAAGRycy9kb3ducmV2LnhtbERPS2sCMRC+F/ofwhR6KZpdaatsjbIV&#10;hFrw4Os+3Uw3oZvJdhN1+++NIPQ2H99zpvPeNeJEXbCeFeTDDARx5bXlWsF+txxMQISIrLHxTAr+&#10;KMB8dn83xUL7M2/otI21SCEcClRgYmwLKUNlyGEY+pY4cd++cxgT7GqpOzyncNfIUZa9SoeWU4PB&#10;lhaGqp/t0SlYr/L38svY1efm165flmVzrJ8OSj0+9OUbiEh9/Bff3B86zR/n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mjX8UAAADdAAAADwAAAAAAAAAA&#10;AAAAAAChAgAAZHJzL2Rvd25yZXYueG1sUEsFBgAAAAAEAAQA+QAAAJMDAAAAAA==&#10;"/>
                        <v:shape id="AutoShape 1562" o:spid="_x0000_s1569" type="#_x0000_t32" style="position:absolute;left:3846;top:8462;width:102;height:1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QecMAAADdAAAADwAAAGRycy9kb3ducmV2LnhtbERPTWsCMRC9F/wPYYReSs2uYCurUUpB&#10;EA8FdQ8eh2TcXdxM1iSu23/fCEJv83ifs1wPthU9+dA4VpBPMhDE2pmGKwXlcfM+BxEissHWMSn4&#10;pQDr1ehliYVxd95Tf4iVSCEcClRQx9gVUgZdk8UwcR1x4s7OW4wJ+koaj/cUbls5zbIPabHh1FBj&#10;R9816cvhZhU0u/Kn7N+u0ev5Lj/5PBxPrVbqdTx8LUBEGuK/+OnemjT/M5/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X0HnDAAAA3QAAAA8AAAAAAAAAAAAA&#10;AAAAoQIAAGRycy9kb3ducmV2LnhtbFBLBQYAAAAABAAEAPkAAACRAwAAAAA=&#10;"/>
                        <v:shape id="AutoShape 1563" o:spid="_x0000_s1570" type="#_x0000_t32" style="position:absolute;left:3355;top:8260;width:0;height:1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eYs8QAAADdAAAADwAAAGRycy9kb3ducmV2LnhtbERPTWsCMRC9C/0PYQq9iGa3oJatUdaC&#10;UAse1Hqfbqab0M1k3URd/31TKHibx/uc+bJ3jbhQF6xnBfk4A0FceW25VvB5WI9eQISIrLHxTApu&#10;FGC5eBjMsdD+yju67GMtUgiHAhWYGNtCylAZchjGviVO3LfvHMYEu1rqDq8p3DXyOcum0qHl1GCw&#10;pTdD1c/+7BRsN/mq/DJ287E72e1kXTbnenhU6umxL19BROrjXfzvftdp/iy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95izxAAAAN0AAAAPAAAAAAAAAAAA&#10;AAAAAKECAABkcnMvZG93bnJldi54bWxQSwUGAAAAAAQABAD5AAAAkgMAAAAA&#10;"/>
                        <v:group id="Group 1564" o:spid="_x0000_s1571" style="position:absolute;left:2655;top:8390;width:800;height:845" coordorigin="2655,8390" coordsize="800,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Cqr8MAAADdAAAADwAAAGRycy9kb3ducmV2LnhtbERPS4vCMBC+C/6HMII3&#10;TavsunSNIqLiQRZ8wLK3oRnbYjMpTWzrv98Igrf5+J4zX3amFA3VrrCsIB5HIIhTqwvOFFzO29EX&#10;COeRNZaWScGDHCwX/d4cE21bPlJz8pkIIewSVJB7XyVSujQng25sK+LAXW1t0AdYZ1LX2IZwU8pJ&#10;FH1KgwWHhhwrWueU3k53o2DXYruaxpvmcLuuH3/nj5/fQ0xKDQfd6huEp86/xS/3Xof5s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AKqvwwAAAN0AAAAP&#10;AAAAAAAAAAAAAAAAAKoCAABkcnMvZG93bnJldi54bWxQSwUGAAAAAAQABAD6AAAAmgMAAAAA&#10;">
                          <v:shape id="Arc 1565" o:spid="_x0000_s1572" style="position:absolute;left:2655;top:8390;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z1cUA&#10;AADdAAAADwAAAGRycy9kb3ducmV2LnhtbESPQUvDQBCF74L/YRnBm91EqErstkgh4KVKW70P2TEJ&#10;zc5ud7dJ9Nc7B8HbDO/Ne9+sNrMb1Egx9Z4NlIsCFHHjbc+tgY9jffcEKmVki4NnMvBNCTbr66sV&#10;VtZPvKfxkFslIZwqNNDlHCqtU9ORw7TwgVi0Lx8dZlljq23EScLdoO+L4kE77FkaOgy07ag5HS7O&#10;wBv/LN8v9Q5PwU/jFGL9uT+XxtzezC/PoDLN+d/8d/1qBf+xFFz5Rk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PHPVxQAAAN0AAAAPAAAAAAAAAAAAAAAAAJgCAABkcnMv&#10;ZG93bnJldi54bWxQSwUGAAAAAAQABAD1AAAAigMAAAAA&#10;" path="m,5345nfc1710,3183,3818,1369,6210,em,5345nsc1710,3183,3818,1369,6210,l16940,18747,,5345xe" filled="f">
                            <v:path arrowok="t" o:extrusionok="f" o:connecttype="custom" o:connectlocs="0,216;265,0;723,758" o:connectangles="0,0,0"/>
                          </v:shape>
                          <v:shape id="Arc 1566" o:spid="_x0000_s1573" style="position:absolute;left:2668;top:8407;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WTsMA&#10;AADdAAAADwAAAGRycy9kb3ducmV2LnhtbERP32vCMBB+H+x/CDfY20w7mM5qlDEo7EWHbns/mltb&#10;bC5ZEtvqX28Ggm/38f285Xo0nejJh9aygnySgSCurG65VvD9VT69gggRWWNnmRScKMB6dX+3xELb&#10;gXfU72MtUgiHAhU0MbpCylA1ZDBMrCNO3K/1BmOCvpba45DCTSefs2wqDbacGhp09N5QddgfjYIt&#10;n18+j+UGD84O/eB8+bP7y5V6fBjfFiAijfEmvro/dJo/y+fw/006Qa4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WTsMAAADdAAAADwAAAAAAAAAAAAAAAACYAgAAZHJzL2Rv&#10;d25yZXYueG1sUEsFBgAAAAAEAAQA9QAAAIgDAAAAAA==&#10;" path="m,5345nfc1710,3183,3818,1369,6210,em,5345nsc1710,3183,3818,1369,6210,l16940,18747,,5345xe" filled="f">
                            <v:path arrowok="t" o:extrusionok="f" o:connecttype="custom" o:connectlocs="0,216;265,0;723,758" o:connectangles="0,0,0"/>
                          </v:shape>
                          <v:shape id="Arc 1567" o:spid="_x0000_s1574" style="position:absolute;left:2684;top:8423;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1bsUA&#10;AADdAAAADwAAAGRycy9kb3ducmV2LnhtbESPQUvDQBCF70L/wzIFb3bTQlVit6UIAS9VWvU+ZMck&#10;NDu73d0m0V/vHARvM7w3732z2U2uVwPF1Hk2sFwUoIhrbztuDHy8V3ePoFJGtth7JgPflGC3nd1s&#10;sLR+5CMNp9woCeFUooE251BqneqWHKaFD8SiffnoMMsaG20jjhLuer0qinvtsGNpaDHQc0v1+XR1&#10;Bl75Z/12rQ54Dn4cxhCrz+NlacztfNo/gco05X/z3/WLFfyHlfDL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rVuxQAAAN0AAAAPAAAAAAAAAAAAAAAAAJgCAABkcnMv&#10;ZG93bnJldi54bWxQSwUGAAAAAAQABAD1AAAAigMAAAAA&#10;" path="m,5345nfc1710,3183,3818,1369,6210,em,5345nsc1710,3183,3818,1369,6210,l16940,18747,,5345xe" filled="f">
                            <v:path arrowok="t" o:extrusionok="f" o:connecttype="custom" o:connectlocs="0,216;265,0;723,758" o:connectangles="0,0,0"/>
                          </v:shape>
                          <v:shape id="Arc 1568" o:spid="_x0000_s1575" style="position:absolute;left:2700;top:8443;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gB4cAA&#10;AADdAAAADwAAAGRycy9kb3ducmV2LnhtbERPTYvCMBC9C/sfwix401QP7tI1iiiCN60rPQ/NbFtt&#10;JiWJbf33ZkHwNo/3Ocv1YBrRkfO1ZQWzaQKCuLC65lLB5Xc/+QbhA7LGxjIpeJCH9epjtMRU254z&#10;6s6hFDGEfYoKqhDaVEpfVGTQT21LHLk/6wyGCF0ptcM+hptGzpNkIQ3WHBsqbGlbUXE7340Cn5/a&#10;RbZzHRXZtdeyPNosPyo1/hw2PyACDeEtfrkPOs7/ms/g/5t4gl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KgB4cAAAADdAAAADwAAAAAAAAAAAAAAAACYAgAAZHJzL2Rvd25y&#10;ZXYueG1sUEsFBgAAAAAEAAQA9QAAAIUDAAAAAA==&#10;" path="m,5255nfc1672,3141,3726,1358,6055,em,5255nsc1672,3141,3726,1358,6055,l16940,18657,,5255xe" filled="f">
                            <v:path arrowok="t" o:extrusionok="f" o:connecttype="custom" o:connectlocs="0,212;258,0;723,754" o:connectangles="0,0,0"/>
                          </v:shape>
                          <v:shape id="Arc 1569" o:spid="_x0000_s1576" style="position:absolute;left:2716;top:8461;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qflsEA&#10;AADdAAAADwAAAGRycy9kb3ducmV2LnhtbERPTWuDQBC9F/IflgnkVtd4SIvNJoSEQG9WWzwP7lRt&#10;3FnZ3ar5991Cobd5vM/ZHxcziImc7y0r2CYpCOLG6p5bBR/v18dnED4gaxwsk4I7eTgeVg97zLWd&#10;uaSpCq2IIexzVNCFMOZS+qYjgz6xI3HkPq0zGCJ0rdQO5xhuBpml6U4a7Dk2dDjSuaPmVn0bBb5+&#10;G3flxU3UlF+zlm1hy7pQarNeTi8gAi3hX/znftVx/lOWwe838QR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6n5bBAAAA3QAAAA8AAAAAAAAAAAAAAAAAmAIAAGRycy9kb3du&#10;cmV2LnhtbFBLBQYAAAAABAAEAPUAAACGAwAAAAA=&#10;" path="m,5255nfc1672,3141,3726,1358,6055,em,5255nsc1672,3141,3726,1358,6055,l16940,18657,,5255xe" filled="f">
                            <v:path arrowok="t" o:extrusionok="f" o:connecttype="custom" o:connectlocs="0,212;258,0;723,754" o:connectangles="0,0,0"/>
                          </v:shape>
                          <v:shape id="Arc 1570" o:spid="_x0000_s1577" style="position:absolute;left:2732;top:8481;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Y6DcIA&#10;AADdAAAADwAAAGRycy9kb3ducmV2LnhtbERPTWvDMAy9D/ofjAq7Lc46SEtat4yNwW5Z2pKziNUk&#10;bSwH20uyfz8PBr3p8T61O8ymFyM531lW8JykIIhrqztuFJxPH08bED4ga+wtk4If8nDYLx52mGs7&#10;cUnjMTQihrDPUUEbwpBL6euWDPrEDsSRu1hnMEToGqkdTjHc9HKVppk02HFsaHGgt5bq2/HbKPDV&#10;15CV726kurxOWjaFLatCqcfl/LoFEWgOd/G/+1PH+evVC/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NjoNwgAAAN0AAAAPAAAAAAAAAAAAAAAAAJgCAABkcnMvZG93&#10;bnJldi54bWxQSwUGAAAAAAQABAD1AAAAhwMAAAAA&#10;" path="m,5255nfc1672,3141,3726,1358,6055,em,5255nsc1672,3141,3726,1358,6055,l16940,18657,,5255xe" filled="f">
                            <v:path arrowok="t" o:extrusionok="f" o:connecttype="custom" o:connectlocs="0,212;258,0;723,754" o:connectangles="0,0,0"/>
                          </v:shape>
                        </v:group>
                        <v:group id="Group 1571" o:spid="_x0000_s1578" style="position:absolute;left:3257;top:8386;width:800;height:845;flip:x" coordorigin="2655,8390" coordsize="800,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144cEAAADdAAAADwAAAGRycy9kb3ducmV2LnhtbERPTYvCMBC9C/6HMII3&#10;TZXiStcoIuwi4sWqi8ehmW3DNpPSRK3/3gjC3ubxPmex6mwtbtR641jBZJyAIC6cNlwqOB2/RnMQ&#10;PiBrrB2Tggd5WC37vQVm2t35QLc8lCKGsM9QQRVCk0npi4os+rFriCP361qLIcK2lLrFewy3tZwm&#10;yUxaNBwbKmxoU1Hxl1+tgvPapJT+XHb7pCDaann5zk2q1HDQrT9BBOrCv/jt3uo4/2Oawu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4w144cEAAADdAAAADwAA&#10;AAAAAAAAAAAAAACqAgAAZHJzL2Rvd25yZXYueG1sUEsFBgAAAAAEAAQA+gAAAJgDAAAAAA==&#10;">
                          <v:shape id="Arc 1572" o:spid="_x0000_s1579" style="position:absolute;left:2655;top:8390;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EW9sMA&#10;AADdAAAADwAAAGRycy9kb3ducmV2LnhtbERPyWrDMBC9B/oPYgq5xXICaYsbJZSAIZe0ZOl9sKa2&#10;iTVSJcV28/VRodDbPN46q81oOtGTD61lBfMsB0FcWd1yreB8KmcvIEJE1thZJgU/FGCzfpissNB2&#10;4AP1x1iLFMKhQAVNjK6QMlQNGQyZdcSJ+7LeYEzQ11J7HFK46eQiz5+kwZZTQ4OOtg1Vl+PVKHjn&#10;2/LjWu7x4uzQD86Xn4fvuVLTx/HtFUSkMf6L/9w7neY/L5bw+006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EW9sMAAADdAAAADwAAAAAAAAAAAAAAAACYAgAAZHJzL2Rv&#10;d25yZXYueG1sUEsFBgAAAAAEAAQA9QAAAIgDAAAAAA==&#10;" path="m,5345nfc1710,3183,3818,1369,6210,em,5345nsc1710,3183,3818,1369,6210,l16940,18747,,5345xe" filled="f">
                            <v:path arrowok="t" o:extrusionok="f" o:connecttype="custom" o:connectlocs="0,216;265,0;723,758" o:connectangles="0,0,0"/>
                          </v:shape>
                          <v:shape id="Arc 1573" o:spid="_x0000_s1580" style="position:absolute;left:2668;top:8407;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IgcIA&#10;AADdAAAADwAAAGRycy9kb3ducmV2LnhtbERP32vCMBB+H/g/hBv4NlMFnVSjjEFhLzp08/1ozrbY&#10;XGIS2+pfvwwGe7uP7+ett4NpRUc+NJYVTCcZCOLS6oYrBd9fxcsSRIjIGlvLpOBOAbab0dMac217&#10;PlB3jJVIIRxyVFDH6HIpQ1mTwTCxjjhxZ+sNxgR9JbXHPoWbVs6ybCENNpwaanT0XlN5Od6Mgj0/&#10;5p+3YocXZ/uud744Ha5TpcbPw9sKRKQh/ov/3B86zX+dLeD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4iBwgAAAN0AAAAPAAAAAAAAAAAAAAAAAJgCAABkcnMvZG93&#10;bnJldi54bWxQSwUGAAAAAAQABAD1AAAAhwMAAAAA&#10;" path="m,5345nfc1710,3183,3818,1369,6210,em,5345nsc1710,3183,3818,1369,6210,l16940,18747,,5345xe" filled="f">
                            <v:path arrowok="t" o:extrusionok="f" o:connecttype="custom" o:connectlocs="0,216;265,0;723,758" o:connectangles="0,0,0"/>
                          </v:shape>
                          <v:shape id="Arc 1574" o:spid="_x0000_s1581" style="position:absolute;left:2684;top:8423;width:723;height:758;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tGsIA&#10;AADdAAAADwAAAGRycy9kb3ducmV2LnhtbERP32vCMBB+H/g/hBv4NlMFp1SjjEFhLzp08/1ozrbY&#10;XGIS2+pfvwwGe7uP7+ett4NpRUc+NJYVTCcZCOLS6oYrBd9fxcsSRIjIGlvLpOBOAbab0dMac217&#10;PlB3jJVIIRxyVFDH6HIpQ1mTwTCxjjhxZ+sNxgR9JbXHPoWbVs6y7FUabDg11OjovabycrwZBXt+&#10;zD9vxQ4vzvZd73xxOlynSo2fh7cViEhD/Bf/uT90mr+YLeD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zy0awgAAAN0AAAAPAAAAAAAAAAAAAAAAAJgCAABkcnMvZG93&#10;bnJldi54bWxQSwUGAAAAAAQABAD1AAAAhwMAAAAA&#10;" path="m,5345nfc1710,3183,3818,1369,6210,em,5345nsc1710,3183,3818,1369,6210,l16940,18747,,5345xe" filled="f">
                            <v:path arrowok="t" o:extrusionok="f" o:connecttype="custom" o:connectlocs="0,216;265,0;723,758" o:connectangles="0,0,0"/>
                          </v:shape>
                          <v:shape id="Arc 1575" o:spid="_x0000_s1582" style="position:absolute;left:2700;top:8443;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ofMMA&#10;AADdAAAADwAAAGRycy9kb3ducmV2LnhtbESPQW/CMAyF70j8h8hI3CCFA0OFgKahSdxYAXG2GtN2&#10;a5wqydru38+HSbvZes/vfd4fR9eqnkJsPBtYLTNQxKW3DVcG7rf3xRZUTMgWW89k4IciHA/TyR5z&#10;6wcuqL+mSkkIxxwN1Cl1udaxrMlhXPqOWLSnDw6TrKHSNuAg4a7V6yzbaIcNS0ONHb3VVH5dv52B&#10;+PjoNsUp9FQWn4PV1cUXj4sx89n4ugOVaEz/5r/rsxX8l7Xgyjcygj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KofMMAAADdAAAADwAAAAAAAAAAAAAAAACYAgAAZHJzL2Rv&#10;d25yZXYueG1sUEsFBgAAAAAEAAQA9QAAAIgDAAAAAA==&#10;" path="m,5255nfc1672,3141,3726,1358,6055,em,5255nsc1672,3141,3726,1358,6055,l16940,18657,,5255xe" filled="f">
                            <v:path arrowok="t" o:extrusionok="f" o:connecttype="custom" o:connectlocs="0,212;258,0;723,754" o:connectangles="0,0,0"/>
                          </v:shape>
                          <v:shape id="Arc 1576" o:spid="_x0000_s1583" style="position:absolute;left:2716;top:8461;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4N58AA&#10;AADdAAAADwAAAGRycy9kb3ducmV2LnhtbERPTYvCMBC9C/sfwix401QP6naNIrsI3rS6eB6a2bba&#10;TEoS2/rvjSB4m8f7nOW6N7VoyfnKsoLJOAFBnFtdcaHg77QdLUD4gKyxtkwK7uRhvfoYLDHVtuOM&#10;2mMoRAxhn6KCMoQmldLnJRn0Y9sQR+7fOoMhQldI7bCL4aaW0ySZSYMVx4YSG/opKb8eb0aBPx+a&#10;WfbrWsqzS6dlsbfZea/U8LPffIMI1Ie3+OXe6Th/Pv2C5zfxB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t4N58AAAADdAAAADwAAAAAAAAAAAAAAAACYAgAAZHJzL2Rvd25y&#10;ZXYueG1sUEsFBgAAAAAEAAQA9QAAAIUDAAAAAA==&#10;" path="m,5255nfc1672,3141,3726,1358,6055,em,5255nsc1672,3141,3726,1358,6055,l16940,18657,,5255xe" filled="f">
                            <v:path arrowok="t" o:extrusionok="f" o:connecttype="custom" o:connectlocs="0,212;258,0;723,754" o:connectangles="0,0,0"/>
                          </v:shape>
                          <v:shape id="Arc 1577" o:spid="_x0000_s1584" style="position:absolute;left:2732;top:8481;width:723;height:754;visibility:visible;mso-wrap-style:square;v-text-anchor:top" coordsize="16940,18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0yp8QA&#10;AADdAAAADwAAAGRycy9kb3ducmV2LnhtbESPQWvCQBCF74X+h2UK3uqmFVSiq5SWQm82Kp6H7JhE&#10;s7Nhd5vEf+8cCt5meG/e+2a9HV2regqx8WzgbZqBIi69bbgycDx8vy5BxYRssfVMBm4UYbt5flpj&#10;bv3ABfX7VCkJ4ZijgTqlLtc6ljU5jFPfEYt29sFhkjVU2gYcJNy1+j3L5tphw9JQY0efNZXX/Z8z&#10;EE+/3bz4Cj2VxWWwutr54rQzZvIyfqxAJRrTw/x//WMFfzETfvlGRt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9MqfEAAAA3QAAAA8AAAAAAAAAAAAAAAAAmAIAAGRycy9k&#10;b3ducmV2LnhtbFBLBQYAAAAABAAEAPUAAACJAwAAAAA=&#10;" path="m,5255nfc1672,3141,3726,1358,6055,em,5255nsc1672,3141,3726,1358,6055,l16940,18657,,5255xe" filled="f">
                            <v:path arrowok="t" o:extrusionok="f" o:connecttype="custom" o:connectlocs="0,212;258,0;723,754" o:connectangles="0,0,0"/>
                          </v:shape>
                        </v:group>
                        <v:shape id="Arc 1578" o:spid="_x0000_s1585" style="position:absolute;left:3189;top:8285;width:338;height:873;visibility:visible;mso-wrap-style:square;v-text-anchor:top" coordsize="794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kx3MMA&#10;AADdAAAADwAAAGRycy9kb3ducmV2LnhtbERPTWvCQBC9F/oflil4qxsVVKKrlFBpTtXGCh6H7JgE&#10;s7Nhd6vpv3cFwds83ucs171pxYWcbywrGA0TEMSl1Q1XCn73m/c5CB+QNbaWScE/eVivXl+WmGp7&#10;5R+6FKESMYR9igrqELpUSl/WZNAPbUccuZN1BkOErpLa4TWGm1aOk2QqDTYcG2rsKKupPBd/RsFp&#10;m33lzWHn9fcsm+f7Y/7pvFVq8NZ/LEAE6sNT/HDnOs6fTUZw/yae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kx3MMAAADdAAAADwAAAAAAAAAAAAAAAACYAgAAZHJzL2Rv&#10;d25yZXYueG1sUEsFBgAAAAAEAAQA9QAAAIgDAAAAAA==&#10;" path="m,420nfc1396,140,2816,-1,4241,,5481,,6719,106,7940,319em,420nsc1396,140,2816,-1,4241,,5481,,6719,106,7940,319l4241,21600,,420xe" filled="f">
                          <v:path arrowok="t" o:extrusionok="f" o:connecttype="custom" o:connectlocs="0,17;338,13;181,873" o:connectangles="0,0,0"/>
                        </v:shape>
                        <v:shape id="Arc 1579" o:spid="_x0000_s1586" style="position:absolute;left:3189;top:8309;width:333;height:873;visibility:visible;mso-wrap-style:square;v-text-anchor:top" coordsize="780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7dSsMA&#10;AADdAAAADwAAAGRycy9kb3ducmV2LnhtbERP22rCQBB9L/Qflin4phstGImuIqUtIoio+YAxOybB&#10;7GzMbmP0611B6NscznVmi85UoqXGlZYVDAcRCOLM6pJzBenhpz8B4TyyxsoyKbiRg8X8/W2GibZX&#10;3lG797kIIewSVFB4XydSuqwgg25ga+LAnWxj0AfY5FI3eA3hppKjKBpLgyWHhgJr+iooO+//jIL4&#10;92LM9+UYd5iub+d7m27u20ip3ke3nILw1Pl/8cu90mF+/DmC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7dSsMAAADdAAAADwAAAAAAAAAAAAAAAACYAgAAZHJzL2Rv&#10;d25yZXYueG1sUEsFBgAAAAAEAAQA9QAAAIgDAAAAAA==&#10;" path="m,420nfc1396,140,2816,-1,4241,,5435,,6627,99,7804,296em,420nsc1396,140,2816,-1,4241,,5435,,6627,99,7804,296l4241,21600,,420xe" filled="f">
                          <v:path arrowok="t" o:extrusionok="f" o:connecttype="custom" o:connectlocs="0,17;333,12;181,873" o:connectangles="0,0,0"/>
                        </v:shape>
                        <v:shape id="Arc 1580" o:spid="_x0000_s1587" style="position:absolute;left:3189;top:8335;width:331;height:873;visibility:visible;mso-wrap-style:square;v-text-anchor:top" coordsize="776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DLzMYA&#10;AADdAAAADwAAAGRycy9kb3ducmV2LnhtbERPTWvCQBC9C/0PyxS8NZtqqSV1FRFEkSJoK7a3aXZM&#10;gtnZkN2Y2F/vFgRv83ifM552phRnql1hWcFzFIMgTq0uOFPw9bl4egPhPLLG0jIpuJCD6eShN8ZE&#10;25a3dN75TIQQdgkqyL2vEildmpNBF9mKOHBHWxv0AdaZ1DW2IdyUchDHr9JgwaEhx4rmOaWnXWMU&#10;LDv91/xu2p89rTfH5rJ/OXwcvpXqP3azdxCeOn8X39wrHeaPhkP4/yac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DLzMYAAADdAAAADwAAAAAAAAAAAAAAAACYAgAAZHJz&#10;L2Rvd25yZXYueG1sUEsFBgAAAAAEAAQA9QAAAIsDAAAAAA==&#10;" path="m,420nfc1396,140,2816,-1,4241,,5419,,6596,96,7760,288em,420nsc1396,140,2816,-1,4241,,5419,,6596,96,7760,288l4241,21600,,420xe" filled="f">
                          <v:path arrowok="t" o:extrusionok="f" o:connecttype="custom" o:connectlocs="0,17;331,12;181,873" o:connectangles="0,0,0"/>
                        </v:shape>
                        <v:shape id="Arc 1581" o:spid="_x0000_s1588" style="position:absolute;left:3198;top:8360;width:321;height:873;visibility:visible;mso-wrap-style:square;v-text-anchor:top" coordsize="754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8QA&#10;AADdAAAADwAAAGRycy9kb3ducmV2LnhtbERPTWvCQBC9F/wPywje6kYtaUhdRQXFSymNQnscstNs&#10;MDsbsquJ/fXdQqG3ebzPWa4H24gbdb52rGA2TUAQl07XXCk4n/aPGQgfkDU2jknBnTysV6OHJeba&#10;9fxOtyJUIoawz1GBCaHNpfSlIYt+6lriyH25zmKIsKuk7rCP4baR8yRJpcWaY4PBlnaGyktxtQrS&#10;+4dJi23WZ8fXzTct3izPPg9KTcbD5gVEoCH8i//cRx3nPy+e4Pebe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hvvEAAAA3QAAAA8AAAAAAAAAAAAAAAAAmAIAAGRycy9k&#10;b3ducmV2LnhtbFBLBQYAAAAABAAEAPUAAACJAwAAAAA=&#10;" path="m-1,380nfc1331,127,2683,-1,4038,,5212,,6385,95,7545,286em-1,380nsc1331,127,2683,-1,4038,,5212,,6385,95,7545,286l4038,21600,-1,380xe" filled="f">
                          <v:path arrowok="t" o:extrusionok="f" o:connecttype="custom" o:connectlocs="0,15;321,12;172,873" o:connectangles="0,0,0"/>
                        </v:shape>
                        <v:shape id="Arc 1582" o:spid="_x0000_s1589" style="position:absolute;left:3195;top:8383;width:324;height:873;visibility:visible;mso-wrap-style:square;v-text-anchor:top" coordsize="7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VjwsUA&#10;AADdAAAADwAAAGRycy9kb3ducmV2LnhtbERPS2sCMRC+F/wPYQQvRbMqVVmNIi2lBb34APE2bMbN&#10;4maybOK69tebQqG3+fies1i1thQN1b5wrGA4SEAQZ04XnCs4Hj77MxA+IGssHZOCB3lYLTsvC0y1&#10;u/OOmn3IRQxhn6ICE0KVSukzQxb9wFXEkbu42mKIsM6lrvEew20pR0kykRYLjg0GK3o3lF33N6vg&#10;Sz8OxfncbMez7Hgym/Xt42f6qlSv267nIAK14V/85/7Wcf50/Aa/38QT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WPCxQAAAN0AAAAPAAAAAAAAAAAAAAAAAJgCAABkcnMv&#10;ZG93bnJldi54bWxQSwUGAAAAAAQABAD1AAAAigMAAAAA&#10;" path="m,378nfc1326,126,2673,-1,4024,,5222,,6418,99,7599,298em,378nsc1326,126,2673,-1,4024,,5222,,6418,99,7599,298l4024,21600,,378xe" filled="f">
                          <v:path arrowok="t" o:extrusionok="f" o:connecttype="custom" o:connectlocs="0,15;324,12;172,873" o:connectangles="0,0,0"/>
                        </v:shape>
                        <v:shape id="Arc 1583" o:spid="_x0000_s1590" style="position:absolute;left:3201;top:8402;width:315;height:873;visibility:visible;mso-wrap-style:square;v-text-anchor:top" coordsize="738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DjpcIA&#10;AADdAAAADwAAAGRycy9kb3ducmV2LnhtbERPTWsCMRC9F/wPYQRvNasLW9kaRQRpPbRQlZ6HZLpZ&#10;upksm6jRX98UCr3N433Ocp1cJy40hNazgtm0AEGsvWm5UXA67h4XIEJENth5JgU3CrBejR6WWBt/&#10;5Q+6HGIjcgiHGhXYGPtayqAtOQxT3xNn7ssPDmOGQyPNgNcc7jo5L4pKOmw5N1jsaWtJfx/OTkHX&#10;7HE3f3tP99Trqgxl+nzRVqnJOG2eQURK8V/85341ef5TWcHvN/k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OOlwgAAAN0AAAAPAAAAAAAAAAAAAAAAAJgCAABkcnMvZG93&#10;bnJldi54bWxQSwUGAAAAAAQABAD1AAAAhwMAAAAA&#10;" path="m-1,352nfc1282,118,2583,-1,3888,,5058,,6227,95,7383,284em-1,352nsc1282,118,2583,-1,3888,,5058,,6227,95,7383,284l3888,21600,-1,352xe" filled="f">
                          <v:path arrowok="t" o:extrusionok="f" o:connecttype="custom" o:connectlocs="0,14;315,12;166,873" o:connectangles="0,0,0"/>
                        </v:shape>
                        <v:shape id="Arc 1584" o:spid="_x0000_s1591" style="position:absolute;left:2626;top:8360;width:792;height:835;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cjMAA&#10;AADdAAAADwAAAGRycy9kb3ducmV2LnhtbERPTYvCMBC9C/6HMII3TVVQ6RrLKi1sj6s9eBya2bZs&#10;MylNtPXfbwRhb/N4n3NIRtOKB/WusaxgtYxAEJdWN1wpKK7ZYg/CeWSNrWVS8CQHyXE6OWCs7cDf&#10;9Lj4SoQQdjEqqL3vYildWZNBt7QdceB+bG/QB9hXUvc4hHDTynUUbaXBhkNDjR2dayp/L3ejwGd0&#10;Kvb5OLg83dpbmrkix1Kp+Wz8/ADhafT/4rf7S4f5u80OXt+EE+Tx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9cjMAAAADdAAAADwAAAAAAAAAAAAAAAACYAgAAZHJzL2Rvd25y&#10;ZXYueG1sUEsFBgAAAAAEAAQA9QAAAIUDAAAAAA==&#10;" path="m,5345nfc1710,3183,3818,1369,6210,em,5345nsc1710,3183,3818,1369,6210,l16940,18747,,5345xe" filled="f" strokecolor="#974706" strokeweight="1.5pt">
                          <v:path arrowok="t" o:extrusionok="f" o:connecttype="custom" o:connectlocs="0,238;290,0;792,835" o:connectangles="0,0,0"/>
                        </v:shape>
                        <v:shape id="Arc 1585" o:spid="_x0000_s1592" style="position:absolute;left:3169;top:8257;width:374;height:965;visibility:visible;mso-wrap-style:square;v-text-anchor:top" coordsize="802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QGJcYA&#10;AADdAAAADwAAAGRycy9kb3ducmV2LnhtbESPQWvCQBCF7wX/wzJCL0U3tmAkuooUBfHWtId4G7Jj&#10;EszOhuw2xv76zqHQ2wzvzXvfbHaja9VAfWg8G1jME1DEpbcNVwa+Po+zFagQkS22nsnAgwLstpOn&#10;DWbW3/mDhjxWSkI4ZGigjrHLtA5lTQ7D3HfEol197zDK2lfa9niXcNfq1yRZaocNS0ONHb3XVN7y&#10;b2cgzQ/nVfGTF3qZXgpcaHwZh7Mxz9NxvwYVaYz/5r/rkxX89E1w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QGJcYAAADdAAAADwAAAAAAAAAAAAAAAACYAgAAZHJz&#10;L2Rvd25yZXYueG1sUEsFBgAAAAAEAAQA9QAAAIsDAAAAAA==&#10;" path="m,420nfc1396,140,2816,-1,4241,,5509,,6775,111,8024,333em,420nsc1396,140,2816,-1,4241,,5509,,6775,111,8024,333l4241,21600,,420xe" filled="f" strokecolor="#974706" strokeweight="1.5pt">
                          <v:path arrowok="t" o:extrusionok="f" o:connecttype="custom" o:connectlocs="0,19;374,15;198,965" o:connectangles="0,0,0"/>
                        </v:shape>
                        <v:shape id="Arc 1586" o:spid="_x0000_s1593" style="position:absolute;left:3292;top:8350;width:792;height:835;flip:x;visibility:visible;mso-wrap-style:square;v-text-anchor:top" coordsize="16940,1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VN08UA&#10;AADdAAAADwAAAGRycy9kb3ducmV2LnhtbESPT4vCMBDF74LfIYywN03XBXWrUfyDWI/WFTyOzWxb&#10;bCalyWr32xtB8DbDe+83b2aL1lTiRo0rLSv4HEQgiDOrS84V/By3/QkI55E1VpZJwT85WMy7nRnG&#10;2t75QLfU5yJA2MWooPC+jqV0WUEG3cDWxEH7tY1BH9Yml7rBe4CbSg6jaCQNlhwuFFjTuqDsmv6Z&#10;QDnuLpvraBcl69U2O+2l5SQ9K/XRa5dTEJ5a/za/0okO9cdf3/D8Jow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U3TxQAAAN0AAAAPAAAAAAAAAAAAAAAAAJgCAABkcnMv&#10;ZG93bnJldi54bWxQSwUGAAAAAAQABAD1AAAAigMAAAAA&#10;" path="m,5345nfc1710,3183,3818,1369,6210,em,5345nsc1710,3183,3818,1369,6210,l16940,18747,,5345xe" filled="f" strokecolor="#974706" strokeweight="1.5pt">
                          <v:path arrowok="t" o:extrusionok="f" o:connecttype="custom" o:connectlocs="0,238;290,0;792,835" o:connectangles="0,0,0"/>
                        </v:shape>
                      </v:group>
                      <v:shape id="Text Box 1587" o:spid="_x0000_s1594" type="#_x0000_t202" style="position:absolute;left:3147;top:7943;width:378;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kTjsYA&#10;AADdAAAADwAAAGRycy9kb3ducmV2LnhtbESPT2vCQBDF74LfYRnBW92t2NZGV5GWQk+V+qfgbciO&#10;SWh2NmRXk377zkHwNsN7895vluve1+pKbawCW3icGFDEeXAVFxYO+4+HOaiYkB3WgcnCH0VYr4aD&#10;JWYudPxN110qlIRwzNBCmVKTaR3zkjzGSWiIRTuH1mOStS20a7GTcF/rqTHP2mPF0lBiQ28l5b+7&#10;i7dw/DqffmZmW7z7p6YLvdHsX7W141G/WYBK1Ke7+Xb96QT/ZSb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kTjsYAAADdAAAADwAAAAAAAAAAAAAAAACYAgAAZHJz&#10;L2Rvd25yZXYueG1sUEsFBgAAAAAEAAQA9QAAAIsDAAAAAA==&#10;" filled="f" stroked="f">
                        <v:textbox>
                          <w:txbxContent>
                            <w:p w:rsidR="002600CC" w:rsidRPr="00425F22" w:rsidRDefault="002600CC" w:rsidP="00606CA9">
                              <w:pPr>
                                <w:rPr>
                                  <w:sz w:val="20"/>
                                  <w:szCs w:val="20"/>
                                </w:rPr>
                              </w:pPr>
                              <w:r w:rsidRPr="00425F22">
                                <w:rPr>
                                  <w:sz w:val="20"/>
                                  <w:szCs w:val="20"/>
                                </w:rPr>
                                <w:t>N</w:t>
                              </w:r>
                            </w:p>
                          </w:txbxContent>
                        </v:textbox>
                      </v:shape>
                      <v:shape id="Text Box 1588" o:spid="_x0000_s1595" type="#_x0000_t202" style="position:absolute;left:2484;top:8164;width:378;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W2FcMA&#10;AADdAAAADwAAAGRycy9kb3ducmV2LnhtbERPS2vCQBC+C/6HZQredFexPlJXEaXQU8X4gN6G7JiE&#10;ZmdDdmvSf98tCN7m43vOatPZStyp8aVjDeORAkGcOVNyruF8eh8uQPiAbLByTBp+ycNm3e+tMDGu&#10;5SPd05CLGMI+QQ1FCHUipc8KsuhHriaO3M01FkOETS5Ng20Mt5WcKDWTFkuODQXWtCso+05/rIbL&#10;5+3rOlWHfG9f69Z1SrJdSq0HL932DUSgLjzFD/eHifPn0zH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W2FcMAAADdAAAADwAAAAAAAAAAAAAAAACYAgAAZHJzL2Rv&#10;d25yZXYueG1sUEsFBgAAAAAEAAQA9QAAAIgDAAAAAA==&#10;" filled="f" stroked="f">
                        <v:textbox>
                          <w:txbxContent>
                            <w:p w:rsidR="002600CC" w:rsidRPr="00425F22" w:rsidRDefault="002600CC" w:rsidP="00606CA9">
                              <w:pPr>
                                <w:rPr>
                                  <w:sz w:val="20"/>
                                  <w:szCs w:val="20"/>
                                </w:rPr>
                              </w:pPr>
                              <w:r>
                                <w:rPr>
                                  <w:sz w:val="20"/>
                                  <w:szCs w:val="20"/>
                                </w:rPr>
                                <w:t>S</w:t>
                              </w:r>
                            </w:p>
                          </w:txbxContent>
                        </v:textbox>
                      </v:shape>
                      <v:shape id="Text Box 1589" o:spid="_x0000_s1596" type="#_x0000_t202" style="position:absolute;left:3846;top:8188;width:378;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coYsMA&#10;AADdAAAADwAAAGRycy9kb3ducmV2LnhtbERPS2vCQBC+C/6HZYTedFexVaOriKXQU4vxAd6G7JgE&#10;s7MhuzXpv+8WBG/z8T1ntelsJe7U+NKxhvFIgSDOnCk513A8fAznIHxANlg5Jg2/5GGz7vdWmBjX&#10;8p7uachFDGGfoIYihDqR0mcFWfQjVxNH7uoaiyHCJpemwTaG20pOlHqTFkuODQXWtCsou6U/VsPp&#10;63o5T9V3/m5f69Z1SrJdSK1fBt12CSJQF57ih/vTxPmz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XcoYsMAAADdAAAADwAAAAAAAAAAAAAAAACYAgAAZHJzL2Rv&#10;d25yZXYueG1sUEsFBgAAAAAEAAQA9QAAAIgDAAAAAA==&#10;" filled="f" stroked="f">
                        <v:textbox>
                          <w:txbxContent>
                            <w:p w:rsidR="002600CC" w:rsidRPr="00425F22" w:rsidRDefault="002600CC" w:rsidP="00606CA9">
                              <w:pPr>
                                <w:rPr>
                                  <w:sz w:val="20"/>
                                  <w:szCs w:val="20"/>
                                </w:rPr>
                              </w:pPr>
                              <w:r>
                                <w:rPr>
                                  <w:sz w:val="20"/>
                                  <w:szCs w:val="20"/>
                                </w:rPr>
                                <w:t>S</w:t>
                              </w:r>
                            </w:p>
                          </w:txbxContent>
                        </v:textbox>
                      </v:shape>
                    </v:group>
                  </w:pict>
                </mc:Fallback>
              </mc:AlternateContent>
            </w:r>
            <w:r w:rsidR="00606CA9" w:rsidRPr="00043D2A">
              <w:rPr>
                <w:sz w:val="28"/>
                <w:szCs w:val="28"/>
              </w:rPr>
              <w:t>+ Các cuộn nam châm điện của phần cảm (ro t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cuộn dây của phần ứng (stato):</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60325</wp:posOffset>
                      </wp:positionH>
                      <wp:positionV relativeFrom="paragraph">
                        <wp:posOffset>114935</wp:posOffset>
                      </wp:positionV>
                      <wp:extent cx="1465580" cy="832485"/>
                      <wp:effectExtent l="12700" t="635" r="7620" b="0"/>
                      <wp:wrapNone/>
                      <wp:docPr id="1664" name="Group 1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5580" cy="832485"/>
                                <a:chOff x="2203" y="6967"/>
                                <a:chExt cx="2308" cy="1311"/>
                              </a:xfrm>
                            </wpg:grpSpPr>
                            <wps:wsp>
                              <wps:cNvPr id="1665" name="Arc 1591"/>
                              <wps:cNvSpPr>
                                <a:spLocks/>
                              </wps:cNvSpPr>
                              <wps:spPr bwMode="auto">
                                <a:xfrm>
                                  <a:off x="2203" y="7022"/>
                                  <a:ext cx="2308" cy="1227"/>
                                </a:xfrm>
                                <a:custGeom>
                                  <a:avLst/>
                                  <a:gdLst>
                                    <a:gd name="G0" fmla="+- 19189 0 0"/>
                                    <a:gd name="G1" fmla="+- 21600 0 0"/>
                                    <a:gd name="G2" fmla="+- 21600 0 0"/>
                                    <a:gd name="T0" fmla="*/ 0 w 38459"/>
                                    <a:gd name="T1" fmla="*/ 11683 h 21600"/>
                                    <a:gd name="T2" fmla="*/ 38459 w 38459"/>
                                    <a:gd name="T3" fmla="*/ 11842 h 21600"/>
                                    <a:gd name="T4" fmla="*/ 19189 w 38459"/>
                                    <a:gd name="T5" fmla="*/ 21600 h 21600"/>
                                  </a:gdLst>
                                  <a:ahLst/>
                                  <a:cxnLst>
                                    <a:cxn ang="0">
                                      <a:pos x="T0" y="T1"/>
                                    </a:cxn>
                                    <a:cxn ang="0">
                                      <a:pos x="T2" y="T3"/>
                                    </a:cxn>
                                    <a:cxn ang="0">
                                      <a:pos x="T4" y="T5"/>
                                    </a:cxn>
                                  </a:cxnLst>
                                  <a:rect l="0" t="0" r="r" b="b"/>
                                  <a:pathLst>
                                    <a:path w="38459" h="21600" fill="none" extrusionOk="0">
                                      <a:moveTo>
                                        <a:pt x="0" y="11683"/>
                                      </a:moveTo>
                                      <a:cubicBezTo>
                                        <a:pt x="3708" y="4507"/>
                                        <a:pt x="11111" y="-1"/>
                                        <a:pt x="19189" y="0"/>
                                      </a:cubicBezTo>
                                      <a:cubicBezTo>
                                        <a:pt x="27330" y="0"/>
                                        <a:pt x="34780" y="4578"/>
                                        <a:pt x="38459" y="11841"/>
                                      </a:cubicBezTo>
                                    </a:path>
                                    <a:path w="38459" h="21600" stroke="0" extrusionOk="0">
                                      <a:moveTo>
                                        <a:pt x="0" y="11683"/>
                                      </a:moveTo>
                                      <a:cubicBezTo>
                                        <a:pt x="3708" y="4507"/>
                                        <a:pt x="11111" y="-1"/>
                                        <a:pt x="19189" y="0"/>
                                      </a:cubicBezTo>
                                      <a:cubicBezTo>
                                        <a:pt x="27330" y="0"/>
                                        <a:pt x="34780" y="4578"/>
                                        <a:pt x="38459" y="11841"/>
                                      </a:cubicBezTo>
                                      <a:lnTo>
                                        <a:pt x="19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6" name="Arc 1592"/>
                              <wps:cNvSpPr>
                                <a:spLocks/>
                              </wps:cNvSpPr>
                              <wps:spPr bwMode="auto">
                                <a:xfrm>
                                  <a:off x="2398" y="7618"/>
                                  <a:ext cx="959" cy="643"/>
                                </a:xfrm>
                                <a:custGeom>
                                  <a:avLst/>
                                  <a:gdLst>
                                    <a:gd name="G0" fmla="+- 19185 0 0"/>
                                    <a:gd name="G1" fmla="+- 13576 0 0"/>
                                    <a:gd name="G2" fmla="+- 21600 0 0"/>
                                    <a:gd name="T0" fmla="*/ 0 w 19185"/>
                                    <a:gd name="T1" fmla="*/ 3652 h 13576"/>
                                    <a:gd name="T2" fmla="*/ 2385 w 19185"/>
                                    <a:gd name="T3" fmla="*/ 0 h 13576"/>
                                    <a:gd name="T4" fmla="*/ 19185 w 19185"/>
                                    <a:gd name="T5" fmla="*/ 13576 h 13576"/>
                                  </a:gdLst>
                                  <a:ahLst/>
                                  <a:cxnLst>
                                    <a:cxn ang="0">
                                      <a:pos x="T0" y="T1"/>
                                    </a:cxn>
                                    <a:cxn ang="0">
                                      <a:pos x="T2" y="T3"/>
                                    </a:cxn>
                                    <a:cxn ang="0">
                                      <a:pos x="T4" y="T5"/>
                                    </a:cxn>
                                  </a:cxnLst>
                                  <a:rect l="0" t="0" r="r" b="b"/>
                                  <a:pathLst>
                                    <a:path w="19185" h="13576" fill="none" extrusionOk="0">
                                      <a:moveTo>
                                        <a:pt x="-1" y="3651"/>
                                      </a:moveTo>
                                      <a:cubicBezTo>
                                        <a:pt x="669" y="2357"/>
                                        <a:pt x="1468" y="1133"/>
                                        <a:pt x="2384" y="-1"/>
                                      </a:cubicBezTo>
                                    </a:path>
                                    <a:path w="19185" h="13576" stroke="0" extrusionOk="0">
                                      <a:moveTo>
                                        <a:pt x="-1" y="3651"/>
                                      </a:moveTo>
                                      <a:cubicBezTo>
                                        <a:pt x="669" y="2357"/>
                                        <a:pt x="1468" y="1133"/>
                                        <a:pt x="2384" y="-1"/>
                                      </a:cubicBezTo>
                                      <a:lnTo>
                                        <a:pt x="19185" y="1357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7" name="Arc 1593"/>
                              <wps:cNvSpPr>
                                <a:spLocks/>
                              </wps:cNvSpPr>
                              <wps:spPr bwMode="auto">
                                <a:xfrm>
                                  <a:off x="2622" y="7480"/>
                                  <a:ext cx="738" cy="781"/>
                                </a:xfrm>
                                <a:custGeom>
                                  <a:avLst/>
                                  <a:gdLst>
                                    <a:gd name="G0" fmla="+- 16770 0 0"/>
                                    <a:gd name="G1" fmla="+- 18760 0 0"/>
                                    <a:gd name="G2" fmla="+- 21600 0 0"/>
                                    <a:gd name="T0" fmla="*/ 0 w 16770"/>
                                    <a:gd name="T1" fmla="*/ 5147 h 18760"/>
                                    <a:gd name="T2" fmla="*/ 6064 w 16770"/>
                                    <a:gd name="T3" fmla="*/ 0 h 18760"/>
                                    <a:gd name="T4" fmla="*/ 16770 w 16770"/>
                                    <a:gd name="T5" fmla="*/ 18760 h 18760"/>
                                  </a:gdLst>
                                  <a:ahLst/>
                                  <a:cxnLst>
                                    <a:cxn ang="0">
                                      <a:pos x="T0" y="T1"/>
                                    </a:cxn>
                                    <a:cxn ang="0">
                                      <a:pos x="T2" y="T3"/>
                                    </a:cxn>
                                    <a:cxn ang="0">
                                      <a:pos x="T4" y="T5"/>
                                    </a:cxn>
                                  </a:cxnLst>
                                  <a:rect l="0" t="0" r="r" b="b"/>
                                  <a:pathLst>
                                    <a:path w="16770" h="18760" fill="none" extrusionOk="0">
                                      <a:moveTo>
                                        <a:pt x="-1" y="5146"/>
                                      </a:moveTo>
                                      <a:cubicBezTo>
                                        <a:pt x="1685" y="3070"/>
                                        <a:pt x="3741" y="1325"/>
                                        <a:pt x="6063" y="-1"/>
                                      </a:cubicBezTo>
                                    </a:path>
                                    <a:path w="16770" h="18760" stroke="0" extrusionOk="0">
                                      <a:moveTo>
                                        <a:pt x="-1" y="5146"/>
                                      </a:moveTo>
                                      <a:cubicBezTo>
                                        <a:pt x="1685" y="3070"/>
                                        <a:pt x="3741" y="1325"/>
                                        <a:pt x="6063" y="-1"/>
                                      </a:cubicBezTo>
                                      <a:lnTo>
                                        <a:pt x="16770" y="1876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8" name="Arc 1594"/>
                              <wps:cNvSpPr>
                                <a:spLocks/>
                              </wps:cNvSpPr>
                              <wps:spPr bwMode="auto">
                                <a:xfrm>
                                  <a:off x="2831" y="7256"/>
                                  <a:ext cx="525" cy="1005"/>
                                </a:xfrm>
                                <a:custGeom>
                                  <a:avLst/>
                                  <a:gdLst>
                                    <a:gd name="G0" fmla="+- 10504 0 0"/>
                                    <a:gd name="G1" fmla="+- 21221 0 0"/>
                                    <a:gd name="G2" fmla="+- 21600 0 0"/>
                                    <a:gd name="T0" fmla="*/ 0 w 10504"/>
                                    <a:gd name="T1" fmla="*/ 2347 h 21221"/>
                                    <a:gd name="T2" fmla="*/ 6477 w 10504"/>
                                    <a:gd name="T3" fmla="*/ 0 h 21221"/>
                                    <a:gd name="T4" fmla="*/ 10504 w 10504"/>
                                    <a:gd name="T5" fmla="*/ 21221 h 21221"/>
                                  </a:gdLst>
                                  <a:ahLst/>
                                  <a:cxnLst>
                                    <a:cxn ang="0">
                                      <a:pos x="T0" y="T1"/>
                                    </a:cxn>
                                    <a:cxn ang="0">
                                      <a:pos x="T2" y="T3"/>
                                    </a:cxn>
                                    <a:cxn ang="0">
                                      <a:pos x="T4" y="T5"/>
                                    </a:cxn>
                                  </a:cxnLst>
                                  <a:rect l="0" t="0" r="r" b="b"/>
                                  <a:pathLst>
                                    <a:path w="10504" h="21221" fill="none" extrusionOk="0">
                                      <a:moveTo>
                                        <a:pt x="0" y="2347"/>
                                      </a:moveTo>
                                      <a:cubicBezTo>
                                        <a:pt x="2019" y="1223"/>
                                        <a:pt x="4206" y="430"/>
                                        <a:pt x="6476" y="-1"/>
                                      </a:cubicBezTo>
                                    </a:path>
                                    <a:path w="10504" h="21221" stroke="0" extrusionOk="0">
                                      <a:moveTo>
                                        <a:pt x="0" y="2347"/>
                                      </a:moveTo>
                                      <a:cubicBezTo>
                                        <a:pt x="2019" y="1223"/>
                                        <a:pt x="4206" y="430"/>
                                        <a:pt x="6476" y="-1"/>
                                      </a:cubicBezTo>
                                      <a:lnTo>
                                        <a:pt x="10504" y="2122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9" name="Arc 1595"/>
                              <wps:cNvSpPr>
                                <a:spLocks/>
                              </wps:cNvSpPr>
                              <wps:spPr bwMode="auto">
                                <a:xfrm>
                                  <a:off x="3357" y="7256"/>
                                  <a:ext cx="523" cy="1005"/>
                                </a:xfrm>
                                <a:custGeom>
                                  <a:avLst/>
                                  <a:gdLst>
                                    <a:gd name="G0" fmla="+- 0 0 0"/>
                                    <a:gd name="G1" fmla="+- 21218 0 0"/>
                                    <a:gd name="G2" fmla="+- 21600 0 0"/>
                                    <a:gd name="T0" fmla="*/ 4043 w 10464"/>
                                    <a:gd name="T1" fmla="*/ 0 h 21218"/>
                                    <a:gd name="T2" fmla="*/ 10464 w 10464"/>
                                    <a:gd name="T3" fmla="*/ 2322 h 21218"/>
                                    <a:gd name="T4" fmla="*/ 0 w 10464"/>
                                    <a:gd name="T5" fmla="*/ 21218 h 21218"/>
                                  </a:gdLst>
                                  <a:ahLst/>
                                  <a:cxnLst>
                                    <a:cxn ang="0">
                                      <a:pos x="T0" y="T1"/>
                                    </a:cxn>
                                    <a:cxn ang="0">
                                      <a:pos x="T2" y="T3"/>
                                    </a:cxn>
                                    <a:cxn ang="0">
                                      <a:pos x="T4" y="T5"/>
                                    </a:cxn>
                                  </a:cxnLst>
                                  <a:rect l="0" t="0" r="r" b="b"/>
                                  <a:pathLst>
                                    <a:path w="10464" h="21218" fill="none" extrusionOk="0">
                                      <a:moveTo>
                                        <a:pt x="4043" y="-1"/>
                                      </a:moveTo>
                                      <a:cubicBezTo>
                                        <a:pt x="6292" y="428"/>
                                        <a:pt x="8460" y="1212"/>
                                        <a:pt x="10464" y="2321"/>
                                      </a:cubicBezTo>
                                    </a:path>
                                    <a:path w="10464" h="21218" stroke="0" extrusionOk="0">
                                      <a:moveTo>
                                        <a:pt x="4043" y="-1"/>
                                      </a:moveTo>
                                      <a:cubicBezTo>
                                        <a:pt x="6292" y="428"/>
                                        <a:pt x="8460" y="1212"/>
                                        <a:pt x="10464" y="2321"/>
                                      </a:cubicBezTo>
                                      <a:lnTo>
                                        <a:pt x="0" y="2121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0" name="Arc 1596"/>
                              <wps:cNvSpPr>
                                <a:spLocks/>
                              </wps:cNvSpPr>
                              <wps:spPr bwMode="auto">
                                <a:xfrm>
                                  <a:off x="3357" y="7622"/>
                                  <a:ext cx="959" cy="641"/>
                                </a:xfrm>
                                <a:custGeom>
                                  <a:avLst/>
                                  <a:gdLst>
                                    <a:gd name="G0" fmla="+- 0 0 0"/>
                                    <a:gd name="G1" fmla="+- 13550 0 0"/>
                                    <a:gd name="G2" fmla="+- 21600 0 0"/>
                                    <a:gd name="T0" fmla="*/ 16822 w 19177"/>
                                    <a:gd name="T1" fmla="*/ 0 h 13550"/>
                                    <a:gd name="T2" fmla="*/ 19177 w 19177"/>
                                    <a:gd name="T3" fmla="*/ 3610 h 13550"/>
                                    <a:gd name="T4" fmla="*/ 0 w 19177"/>
                                    <a:gd name="T5" fmla="*/ 13550 h 13550"/>
                                  </a:gdLst>
                                  <a:ahLst/>
                                  <a:cxnLst>
                                    <a:cxn ang="0">
                                      <a:pos x="T0" y="T1"/>
                                    </a:cxn>
                                    <a:cxn ang="0">
                                      <a:pos x="T2" y="T3"/>
                                    </a:cxn>
                                    <a:cxn ang="0">
                                      <a:pos x="T4" y="T5"/>
                                    </a:cxn>
                                  </a:cxnLst>
                                  <a:rect l="0" t="0" r="r" b="b"/>
                                  <a:pathLst>
                                    <a:path w="19177" h="13550" fill="none" extrusionOk="0">
                                      <a:moveTo>
                                        <a:pt x="16821" y="0"/>
                                      </a:moveTo>
                                      <a:cubicBezTo>
                                        <a:pt x="17725" y="1122"/>
                                        <a:pt x="18514" y="2331"/>
                                        <a:pt x="19176" y="3610"/>
                                      </a:cubicBezTo>
                                    </a:path>
                                    <a:path w="19177" h="13550" stroke="0" extrusionOk="0">
                                      <a:moveTo>
                                        <a:pt x="16821" y="0"/>
                                      </a:moveTo>
                                      <a:cubicBezTo>
                                        <a:pt x="17725" y="1122"/>
                                        <a:pt x="18514" y="2331"/>
                                        <a:pt x="19176" y="3610"/>
                                      </a:cubicBezTo>
                                      <a:lnTo>
                                        <a:pt x="0" y="1355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Arc 1597"/>
                              <wps:cNvSpPr>
                                <a:spLocks/>
                              </wps:cNvSpPr>
                              <wps:spPr bwMode="auto">
                                <a:xfrm>
                                  <a:off x="3185" y="7362"/>
                                  <a:ext cx="347" cy="899"/>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2" name="Arc 1598"/>
                              <wps:cNvSpPr>
                                <a:spLocks/>
                              </wps:cNvSpPr>
                              <wps:spPr bwMode="auto">
                                <a:xfrm flipH="1">
                                  <a:off x="3335" y="7499"/>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3" name="AutoShape 1599"/>
                              <wps:cNvCnPr>
                                <a:cxnSpLocks noChangeShapeType="1"/>
                              </wps:cNvCnPr>
                              <wps:spPr bwMode="auto">
                                <a:xfrm rot="21540000">
                                  <a:off x="2516" y="7615"/>
                                  <a:ext cx="98"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AutoShape 1600"/>
                              <wps:cNvCnPr>
                                <a:cxnSpLocks noChangeShapeType="1"/>
                              </wps:cNvCnPr>
                              <wps:spPr bwMode="auto">
                                <a:xfrm rot="60000" flipH="1">
                                  <a:off x="4079" y="7622"/>
                                  <a:ext cx="115"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AutoShape 1601"/>
                              <wps:cNvCnPr>
                                <a:cxnSpLocks noChangeShapeType="1"/>
                              </wps:cNvCnPr>
                              <wps:spPr bwMode="auto">
                                <a:xfrm>
                                  <a:off x="2830" y="7368"/>
                                  <a:ext cx="6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AutoShape 1602"/>
                              <wps:cNvCnPr>
                                <a:cxnSpLocks noChangeShapeType="1"/>
                              </wps:cNvCnPr>
                              <wps:spPr bwMode="auto">
                                <a:xfrm flipH="1">
                                  <a:off x="3809" y="7368"/>
                                  <a:ext cx="72"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AutoShape 1603"/>
                              <wps:cNvCnPr>
                                <a:cxnSpLocks noChangeShapeType="1"/>
                              </wps:cNvCnPr>
                              <wps:spPr bwMode="auto">
                                <a:xfrm rot="60000">
                                  <a:off x="3160" y="7253"/>
                                  <a:ext cx="28"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AutoShape 1604"/>
                              <wps:cNvCnPr>
                                <a:cxnSpLocks noChangeShapeType="1"/>
                              </wps:cNvCnPr>
                              <wps:spPr bwMode="auto">
                                <a:xfrm rot="21540000" flipH="1">
                                  <a:off x="3534" y="7259"/>
                                  <a:ext cx="27"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Arc 1605"/>
                              <wps:cNvSpPr>
                                <a:spLocks/>
                              </wps:cNvSpPr>
                              <wps:spPr bwMode="auto">
                                <a:xfrm>
                                  <a:off x="3179" y="7337"/>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0" name="Arc 1606"/>
                              <wps:cNvSpPr>
                                <a:spLocks/>
                              </wps:cNvSpPr>
                              <wps:spPr bwMode="auto">
                                <a:xfrm>
                                  <a:off x="3181" y="7313"/>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1" name="Arc 1607"/>
                              <wps:cNvSpPr>
                                <a:spLocks/>
                              </wps:cNvSpPr>
                              <wps:spPr bwMode="auto">
                                <a:xfrm>
                                  <a:off x="3179" y="7289"/>
                                  <a:ext cx="360" cy="922"/>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Arc 1608"/>
                              <wps:cNvSpPr>
                                <a:spLocks/>
                              </wps:cNvSpPr>
                              <wps:spPr bwMode="auto">
                                <a:xfrm>
                                  <a:off x="3173" y="7265"/>
                                  <a:ext cx="374" cy="936"/>
                                </a:xfrm>
                                <a:custGeom>
                                  <a:avLst/>
                                  <a:gdLst>
                                    <a:gd name="G0" fmla="+- 4034 0 0"/>
                                    <a:gd name="G1" fmla="+- 21600 0 0"/>
                                    <a:gd name="G2" fmla="+- 21600 0 0"/>
                                    <a:gd name="T0" fmla="*/ 0 w 7891"/>
                                    <a:gd name="T1" fmla="*/ 380 h 21600"/>
                                    <a:gd name="T2" fmla="*/ 7891 w 7891"/>
                                    <a:gd name="T3" fmla="*/ 347 h 21600"/>
                                    <a:gd name="T4" fmla="*/ 4034 w 7891"/>
                                    <a:gd name="T5" fmla="*/ 21600 h 21600"/>
                                  </a:gdLst>
                                  <a:ahLst/>
                                  <a:cxnLst>
                                    <a:cxn ang="0">
                                      <a:pos x="T0" y="T1"/>
                                    </a:cxn>
                                    <a:cxn ang="0">
                                      <a:pos x="T2" y="T3"/>
                                    </a:cxn>
                                    <a:cxn ang="0">
                                      <a:pos x="T4" y="T5"/>
                                    </a:cxn>
                                  </a:cxnLst>
                                  <a:rect l="0" t="0" r="r" b="b"/>
                                  <a:pathLst>
                                    <a:path w="7891" h="21600" fill="none" extrusionOk="0">
                                      <a:moveTo>
                                        <a:pt x="0" y="380"/>
                                      </a:moveTo>
                                      <a:cubicBezTo>
                                        <a:pt x="1329" y="127"/>
                                        <a:pt x="2680" y="-1"/>
                                        <a:pt x="4034" y="0"/>
                                      </a:cubicBezTo>
                                      <a:cubicBezTo>
                                        <a:pt x="5327" y="0"/>
                                        <a:pt x="6618" y="116"/>
                                        <a:pt x="7890" y="347"/>
                                      </a:cubicBezTo>
                                    </a:path>
                                    <a:path w="7891" h="21600" stroke="0" extrusionOk="0">
                                      <a:moveTo>
                                        <a:pt x="0" y="380"/>
                                      </a:moveTo>
                                      <a:cubicBezTo>
                                        <a:pt x="1329" y="127"/>
                                        <a:pt x="2680" y="-1"/>
                                        <a:pt x="4034" y="0"/>
                                      </a:cubicBezTo>
                                      <a:cubicBezTo>
                                        <a:pt x="5327" y="0"/>
                                        <a:pt x="6618" y="116"/>
                                        <a:pt x="7890" y="347"/>
                                      </a:cubicBezTo>
                                      <a:lnTo>
                                        <a:pt x="403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83" name="Group 1609"/>
                              <wpg:cNvGrpSpPr>
                                <a:grpSpLocks/>
                              </wpg:cNvGrpSpPr>
                              <wpg:grpSpPr bwMode="auto">
                                <a:xfrm>
                                  <a:off x="3348" y="7405"/>
                                  <a:ext cx="812" cy="856"/>
                                  <a:chOff x="3348" y="7405"/>
                                  <a:chExt cx="812" cy="856"/>
                                </a:xfrm>
                              </wpg:grpSpPr>
                              <wps:wsp>
                                <wps:cNvPr id="1684" name="Arc 1610"/>
                                <wps:cNvSpPr>
                                  <a:spLocks/>
                                </wps:cNvSpPr>
                                <wps:spPr bwMode="auto">
                                  <a:xfrm flipH="1">
                                    <a:off x="3348" y="7482"/>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Arc 1611"/>
                                <wps:cNvSpPr>
                                  <a:spLocks/>
                                </wps:cNvSpPr>
                                <wps:spPr bwMode="auto">
                                  <a:xfrm flipH="1">
                                    <a:off x="3363" y="7468"/>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6" name="Arc 1612"/>
                                <wps:cNvSpPr>
                                  <a:spLocks/>
                                </wps:cNvSpPr>
                                <wps:spPr bwMode="auto">
                                  <a:xfrm flipH="1">
                                    <a:off x="3357" y="7447"/>
                                    <a:ext cx="763" cy="806"/>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 name="Arc 1613"/>
                                <wps:cNvSpPr>
                                  <a:spLocks/>
                                </wps:cNvSpPr>
                                <wps:spPr bwMode="auto">
                                  <a:xfrm flipH="1">
                                    <a:off x="3348" y="7426"/>
                                    <a:ext cx="792" cy="835"/>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Arc 1614"/>
                                <wps:cNvSpPr>
                                  <a:spLocks/>
                                </wps:cNvSpPr>
                                <wps:spPr bwMode="auto">
                                  <a:xfrm flipH="1">
                                    <a:off x="3354" y="7405"/>
                                    <a:ext cx="806" cy="850"/>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9" name="Group 1615"/>
                              <wpg:cNvGrpSpPr>
                                <a:grpSpLocks/>
                              </wpg:cNvGrpSpPr>
                              <wpg:grpSpPr bwMode="auto">
                                <a:xfrm flipH="1">
                                  <a:off x="2536" y="7386"/>
                                  <a:ext cx="812" cy="856"/>
                                  <a:chOff x="3348" y="7405"/>
                                  <a:chExt cx="812" cy="856"/>
                                </a:xfrm>
                              </wpg:grpSpPr>
                              <wps:wsp>
                                <wps:cNvPr id="1690" name="Arc 1616"/>
                                <wps:cNvSpPr>
                                  <a:spLocks/>
                                </wps:cNvSpPr>
                                <wps:spPr bwMode="auto">
                                  <a:xfrm flipH="1">
                                    <a:off x="3348" y="7482"/>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Arc 1617"/>
                                <wps:cNvSpPr>
                                  <a:spLocks/>
                                </wps:cNvSpPr>
                                <wps:spPr bwMode="auto">
                                  <a:xfrm flipH="1">
                                    <a:off x="3363" y="7468"/>
                                    <a:ext cx="737" cy="779"/>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 name="Arc 1618"/>
                                <wps:cNvSpPr>
                                  <a:spLocks/>
                                </wps:cNvSpPr>
                                <wps:spPr bwMode="auto">
                                  <a:xfrm flipH="1">
                                    <a:off x="3357" y="7447"/>
                                    <a:ext cx="763" cy="806"/>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 name="Arc 1619"/>
                                <wps:cNvSpPr>
                                  <a:spLocks/>
                                </wps:cNvSpPr>
                                <wps:spPr bwMode="auto">
                                  <a:xfrm flipH="1">
                                    <a:off x="3348" y="7426"/>
                                    <a:ext cx="792" cy="835"/>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 name="Arc 1620"/>
                                <wps:cNvSpPr>
                                  <a:spLocks/>
                                </wps:cNvSpPr>
                                <wps:spPr bwMode="auto">
                                  <a:xfrm flipH="1">
                                    <a:off x="3354" y="7405"/>
                                    <a:ext cx="806" cy="850"/>
                                  </a:xfrm>
                                  <a:custGeom>
                                    <a:avLst/>
                                    <a:gdLst>
                                      <a:gd name="G0" fmla="+- 16756 0 0"/>
                                      <a:gd name="G1" fmla="+- 18707 0 0"/>
                                      <a:gd name="G2" fmla="+- 21600 0 0"/>
                                      <a:gd name="T0" fmla="*/ 0 w 16756"/>
                                      <a:gd name="T1" fmla="*/ 5077 h 18707"/>
                                      <a:gd name="T2" fmla="*/ 5958 w 16756"/>
                                      <a:gd name="T3" fmla="*/ 0 h 18707"/>
                                      <a:gd name="T4" fmla="*/ 16756 w 16756"/>
                                      <a:gd name="T5" fmla="*/ 18707 h 18707"/>
                                    </a:gdLst>
                                    <a:ahLst/>
                                    <a:cxnLst>
                                      <a:cxn ang="0">
                                        <a:pos x="T0" y="T1"/>
                                      </a:cxn>
                                      <a:cxn ang="0">
                                        <a:pos x="T2" y="T3"/>
                                      </a:cxn>
                                      <a:cxn ang="0">
                                        <a:pos x="T4" y="T5"/>
                                      </a:cxn>
                                    </a:cxnLst>
                                    <a:rect l="0" t="0" r="r" b="b"/>
                                    <a:pathLst>
                                      <a:path w="16756" h="18707" fill="none" extrusionOk="0">
                                        <a:moveTo>
                                          <a:pt x="-1" y="5076"/>
                                        </a:moveTo>
                                        <a:cubicBezTo>
                                          <a:pt x="1659" y="3035"/>
                                          <a:pt x="3679" y="1315"/>
                                          <a:pt x="5957" y="-1"/>
                                        </a:cubicBezTo>
                                      </a:path>
                                      <a:path w="16756" h="18707" stroke="0" extrusionOk="0">
                                        <a:moveTo>
                                          <a:pt x="-1" y="5076"/>
                                        </a:moveTo>
                                        <a:cubicBezTo>
                                          <a:pt x="1659" y="3035"/>
                                          <a:pt x="3679" y="1315"/>
                                          <a:pt x="5957" y="-1"/>
                                        </a:cubicBezTo>
                                        <a:lnTo>
                                          <a:pt x="16756" y="1870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95" name="Text Box 1621"/>
                              <wps:cNvSpPr txBox="1">
                                <a:spLocks noChangeArrowheads="1"/>
                              </wps:cNvSpPr>
                              <wps:spPr bwMode="auto">
                                <a:xfrm>
                                  <a:off x="3148" y="6967"/>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2</w:t>
                                    </w:r>
                                  </w:p>
                                </w:txbxContent>
                              </wps:txbx>
                              <wps:bodyPr rot="0" vert="horz" wrap="square" lIns="91440" tIns="45720" rIns="91440" bIns="45720" anchor="t" anchorCtr="0" upright="1">
                                <a:noAutofit/>
                              </wps:bodyPr>
                            </wps:wsp>
                            <wps:wsp>
                              <wps:cNvPr id="1696" name="Text Box 1622"/>
                              <wps:cNvSpPr txBox="1">
                                <a:spLocks noChangeArrowheads="1"/>
                              </wps:cNvSpPr>
                              <wps:spPr bwMode="auto">
                                <a:xfrm>
                                  <a:off x="2387" y="7181"/>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sidRPr="001759E4">
                                      <w:rPr>
                                        <w:sz w:val="20"/>
                                        <w:szCs w:val="20"/>
                                        <w:vertAlign w:val="subscript"/>
                                      </w:rPr>
                                      <w:t>1</w:t>
                                    </w:r>
                                  </w:p>
                                </w:txbxContent>
                              </wps:txbx>
                              <wps:bodyPr rot="0" vert="horz" wrap="square" lIns="91440" tIns="45720" rIns="91440" bIns="45720" anchor="t" anchorCtr="0" upright="1">
                                <a:noAutofit/>
                              </wps:bodyPr>
                            </wps:wsp>
                            <wps:wsp>
                              <wps:cNvPr id="1697" name="Text Box 1623"/>
                              <wps:cNvSpPr txBox="1">
                                <a:spLocks noChangeArrowheads="1"/>
                              </wps:cNvSpPr>
                              <wps:spPr bwMode="auto">
                                <a:xfrm>
                                  <a:off x="3873" y="7199"/>
                                  <a:ext cx="585"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90" o:spid="_x0000_s1597" style="position:absolute;left:0;text-align:left;margin-left:4.75pt;margin-top:9.05pt;width:115.4pt;height:65.55pt;z-index:251666432" coordorigin="2203,6967" coordsize="2308,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">
                      <v:shape id="Arc 1591" o:spid="_x0000_s1598" style="position:absolute;left:2203;top:7022;width:2308;height:1227;visibility:visible;mso-wrap-style:square;v-text-anchor:top" coordsize="3845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HssYA&#10;AADdAAAADwAAAGRycy9kb3ducmV2LnhtbESPQWvCQBCF7wX/wzJCb3Wj0iDRVUQQpO2hRkG8Ddkx&#10;iWZnw+5W47/vCoK3Gd773ryZLTrTiCs5X1tWMBwkIIgLq2suFex3648JCB+QNTaWScGdPCzmvbcZ&#10;ZtreeEvXPJQihrDPUEEVQptJ6YuKDPqBbYmjdrLOYIirK6V2eIvhppGjJEmlwZrjhQpbWlVUXPI/&#10;E2vk9+NvO94Nvw9ufR7/TNLtXn8p9d7vllMQgbrwMj/pjY5cmn7C45s4gp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4HssYAAADdAAAADwAAAAAAAAAAAAAAAACYAgAAZHJz&#10;L2Rvd25yZXYueG1sUEsFBgAAAAAEAAQA9QAAAIsDAAAAAA==&#10;" path="m,11683nfc3708,4507,11111,-1,19189,v8141,,15591,4578,19270,11841em,11683nsc3708,4507,11111,-1,19189,v8141,,15591,4578,19270,11841l19189,21600,,11683xe" filled="f">
                        <v:path arrowok="t" o:extrusionok="f" o:connecttype="custom" o:connectlocs="0,664;2308,673;1152,1227" o:connectangles="0,0,0"/>
                      </v:shape>
                      <v:shape id="Arc 1592" o:spid="_x0000_s1599" style="position:absolute;left:2398;top:7618;width:959;height:643;visibility:visible;mso-wrap-style:square;v-text-anchor:top" coordsize="19185,13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G2sQA&#10;AADdAAAADwAAAGRycy9kb3ducmV2LnhtbERP32vCMBB+H+x/CDfYS9F0G5RRjaKOwfY4nfh6NGdb&#10;bC41iU31r18Gg73dx/fz5svRdGIg51vLCp6mOQjiyuqWawXfu/fJKwgfkDV2lknBlTwsF/d3cyy1&#10;jfxFwzbUIoWwL1FBE0JfSumrhgz6qe2JE3e0zmBI0NVSO4wp3HTyOc8LabDl1NBgT5uGqtP2YhS8&#10;RX9r1/FweKnjfp19ustwzjKlHh/G1QxEoDH8i//cHzrNL4oCfr9JJ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SBtrEAAAA3QAAAA8AAAAAAAAAAAAAAAAAmAIAAGRycy9k&#10;b3ducmV2LnhtbFBLBQYAAAAABAAEAPUAAACJAwAAAAA=&#10;" path="m-1,3651nfc669,2357,1468,1133,2384,-1em-1,3651nsc669,2357,1468,1133,2384,-1l19185,13576,-1,3651xe" filled="f">
                        <v:path arrowok="t" o:extrusionok="f" o:connecttype="custom" o:connectlocs="0,173;119,0;959,643" o:connectangles="0,0,0"/>
                      </v:shape>
                      <v:shape id="Arc 1593" o:spid="_x0000_s1600" style="position:absolute;left:2622;top:7480;width:738;height:781;visibility:visible;mso-wrap-style:square;v-text-anchor:top" coordsize="16770,18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NocEA&#10;AADdAAAADwAAAGRycy9kb3ducmV2LnhtbERPTYvCMBC9C/6HMII3TatQpWsUEQTBk9Vd9zg0s23Z&#10;ZlKSqPXfm4UFb/N4n7Pa9KYVd3K+sawgnSYgiEurG64UXM77yRKED8gaW8uk4EkeNuvhYIW5tg8+&#10;0b0IlYgh7HNUUIfQ5VL6siaDfmo74sj9WGcwROgqqR0+Yrhp5SxJMmmw4dhQY0e7msrf4mYU7NPj&#10;V/je9dtLuvjEJ2dX7Yq5UuNRv/0AEagPb/G/+6Dj/CxbwN838QS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ZzaHBAAAA3QAAAA8AAAAAAAAAAAAAAAAAmAIAAGRycy9kb3du&#10;cmV2LnhtbFBLBQYAAAAABAAEAPUAAACGAwAAAAA=&#10;" path="m-1,5146nfc1685,3070,3741,1325,6063,-1em-1,5146nsc1685,3070,3741,1325,6063,-1l16770,18760,-1,5146xe" filled="f">
                        <v:path arrowok="t" o:extrusionok="f" o:connecttype="custom" o:connectlocs="0,214;267,0;738,781" o:connectangles="0,0,0"/>
                      </v:shape>
                      <v:shape id="Arc 1594" o:spid="_x0000_s1601" style="position:absolute;left:2831;top:7256;width:525;height:1005;visibility:visible;mso-wrap-style:square;v-text-anchor:top" coordsize="10504,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BNtMcA&#10;AADdAAAADwAAAGRycy9kb3ducmV2LnhtbESPT0/DMAzF70h8h8hI3FgKh2qUZdOEACGYhhg77Gg1&#10;XlOtcUoT+ufbz4dJ3Gy95/d+XqxG36ieulgHNnA/y0ARl8HWXBnY/7zezUHFhGyxCUwGJoqwWl5f&#10;LbCwYeBv6nepUhLCsUADLqW20DqWjjzGWWiJRTuGzmOStau07XCQcN/ohyzLtceapcFhS8+OytPu&#10;zxv46L/w8ddN/ngYpvyt+ty8bHluzO3NuH4ClWhM/+bL9bsV/DwXXPlGRtD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gTbTHAAAA3QAAAA8AAAAAAAAAAAAAAAAAmAIAAGRy&#10;cy9kb3ducmV2LnhtbFBLBQYAAAAABAAEAPUAAACMAwAAAAA=&#10;" path="m,2347nfc2019,1223,4206,430,6476,-1em,2347nsc2019,1223,4206,430,6476,-1r4028,21222l,2347xe" filled="f">
                        <v:path arrowok="t" o:extrusionok="f" o:connecttype="custom" o:connectlocs="0,111;324,0;525,1005" o:connectangles="0,0,0"/>
                      </v:shape>
                      <v:shape id="Arc 1595" o:spid="_x0000_s1602" style="position:absolute;left:3357;top:7256;width:523;height:1005;visibility:visible;mso-wrap-style:square;v-text-anchor:top" coordsize="10464,21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OU8MA&#10;AADdAAAADwAAAGRycy9kb3ducmV2LnhtbERPTWvCQBC9F/oflhG81Y0WQhtdxQpSb7WxEY9DdkyC&#10;2dmQ3Zj037uC4G0e73MWq8HU4kqtqywrmE4iEMS51RUXCv4O27cPEM4ja6wtk4J/crBavr4sMNG2&#10;51+6pr4QIYRdggpK75tESpeXZNBNbEMcuLNtDfoA20LqFvsQbmo5i6JYGqw4NJTY0Kak/JJ2RkG8&#10;z9Lz0czce/Z1caf1sfvpvzulxqNhPQfhafBP8cO902F+HH/C/Ztwgl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YOU8MAAADdAAAADwAAAAAAAAAAAAAAAACYAgAAZHJzL2Rv&#10;d25yZXYueG1sUEsFBgAAAAAEAAQA9QAAAIgDAAAAAA==&#10;" path="m4043,-1nfc6292,428,8460,1212,10464,2321em4043,-1nsc6292,428,8460,1212,10464,2321l,21218,4043,-1xe" filled="f">
                        <v:path arrowok="t" o:extrusionok="f" o:connecttype="custom" o:connectlocs="202,0;523,110;0,1005" o:connectangles="0,0,0"/>
                      </v:shape>
                      <v:shape id="Arc 1596" o:spid="_x0000_s1603" style="position:absolute;left:3357;top:7622;width:959;height:641;visibility:visible;mso-wrap-style:square;v-text-anchor:top" coordsize="19177,13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moi8UA&#10;AADdAAAADwAAAGRycy9kb3ducmV2LnhtbESPzW4CMQyE75V4h8iVeivZgkSrLQEhUCmHHtoFcXY3&#10;3h+xcVZJCsvb1wckbrZmPPN5vhxcp84UYuvZwMs4A0VcettybeCw/3h+AxUTssXOMxm4UoTlYvQw&#10;x9z6C//QuUi1khCOORpoUupzrWPZkMM49j2xaJUPDpOsodY24EXCXacnWTbTDluWhgZ7WjdUnoo/&#10;Z+C0+TwWtteHchu/w9dvqqa0qox5ehxW76ASDeluvl3vrODPXoVf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aiLxQAAAN0AAAAPAAAAAAAAAAAAAAAAAJgCAABkcnMv&#10;ZG93bnJldi54bWxQSwUGAAAAAAQABAD1AAAAigMAAAAA&#10;" path="m16821,nfc17725,1122,18514,2331,19176,3610em16821,nsc17725,1122,18514,2331,19176,3610l,13550,16821,xe" filled="f">
                        <v:path arrowok="t" o:extrusionok="f" o:connecttype="custom" o:connectlocs="841,0;959,171;0,641" o:connectangles="0,0,0"/>
                      </v:shape>
                      <v:shape id="Arc 1597" o:spid="_x0000_s1604" style="position:absolute;left:3185;top:7362;width:347;height:899;visibility:visible;mso-wrap-style:square;v-text-anchor:top" coordsize="789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ofMQA&#10;AADdAAAADwAAAGRycy9kb3ducmV2LnhtbERPS4vCMBC+C/6HMIIX0VQPXalGER+wpwXdgnobmrGt&#10;NpPaRO3++42wsLf5+J4zX7amEk9qXGlZwXgUgSDOrC45V5B+74ZTEM4ja6wsk4IfcrBcdDtzTLR9&#10;8Z6eB5+LEMIuQQWF93UipcsKMuhGtiYO3MU2Bn2ATS51g68Qbio5iaJYGiw5NBRY07qg7HZ4GAXT&#10;x+lyPg3S+LjR5vol73G93d6V6vfa1QyEp9b/i//cnzrMjz/G8P4mn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S6HzEAAAA3QAAAA8AAAAAAAAAAAAAAAAAmAIAAGRycy9k&#10;b3ducmV2LnhtbFBLBQYAAAAABAAEAPUAAACJAwAAAAA=&#10;" path="m,380nfc1329,127,2680,-1,4034,,5327,,6618,116,7890,347em,380nsc1329,127,2680,-1,4034,,5327,,6618,116,7890,347l4034,21600,,380xe" filled="f">
                        <v:path arrowok="t" o:extrusionok="f" o:connecttype="custom" o:connectlocs="0,16;347,14;177,899" o:connectangles="0,0,0"/>
                      </v:shape>
                      <v:shape id="Arc 1598" o:spid="_x0000_s1605" style="position:absolute;left:3335;top:7499;width:737;height:779;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FeWcIA&#10;AADdAAAADwAAAGRycy9kb3ducmV2LnhtbERPS2sCMRC+C/6HMEJvmtXDtqxGEbXQntr6uA+bcXc1&#10;maxJqtv++qYgeJuP7zmzRWeNuJIPjWMF41EGgrh0uuFKwX73OnwBESKyRuOYFPxQgMW835thod2N&#10;v+i6jZVIIRwKVFDH2BZShrImi2HkWuLEHZ23GBP0ldQebyncGjnJslxabDg11NjSqqbyvP22Ck5H&#10;lJuPzbv9/dzRxa8PpslXRqmnQbecgojUxYf47n7TaX7+PIH/b9IJ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V5ZwgAAAN0AAAAPAAAAAAAAAAAAAAAAAJgCAABkcnMvZG93&#10;bnJldi54bWxQSwUGAAAAAAQABAD1AAAAhwMAAAAA&#10;" path="m-1,5076nfc1659,3035,3679,1315,5957,-1em-1,5076nsc1659,3035,3679,1315,5957,-1l16756,18707,-1,5076xe" filled="f">
                        <v:path arrowok="t" o:extrusionok="f" o:connecttype="custom" o:connectlocs="0,211;262,0;737,779" o:connectangles="0,0,0"/>
                      </v:shape>
                      <v:shape id="AutoShape 1599" o:spid="_x0000_s1606" type="#_x0000_t32" style="position:absolute;left:2516;top:7615;width:98;height:82;rotation:-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xhKcQAAADdAAAADwAAAGRycy9kb3ducmV2LnhtbERPTU/CQBC9m/gfNmPiTbaCViksRDAm&#10;hhsIB2+T7tA2dGea3QUqv941MeE2L+9zpvPetepEPjTCBh4HGSjiUmzDlYHt18fDK6gQkS22wmTg&#10;hwLMZ7c3UyysnHlNp02sVArhUKCBOsau0DqUNTkMA+mIE7cX7zAm6CttPZ5TuGv1MMty7bDh1FBj&#10;R8uaysPm6AwsL+P33fFpuPju/KVaPYtkZS7G3N/1bxNQkfp4Ff+7P22an7+M4O+bdIK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XGEpxAAAAN0AAAAPAAAAAAAAAAAA&#10;AAAAAKECAABkcnMvZG93bnJldi54bWxQSwUGAAAAAAQABAD5AAAAkgMAAAAA&#10;"/>
                      <v:shape id="AutoShape 1600" o:spid="_x0000_s1607" type="#_x0000_t32" style="position:absolute;left:4079;top:7622;width:115;height:91;rotation:-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eGgcMAAADdAAAADwAAAGRycy9kb3ducmV2LnhtbERPS2vCQBC+C/6HZYTedGMtMUZXkWLB&#10;U+vr4HHITrOh2dmY3Wr8992C4G0+vucsVp2txZVaXzlWMB4lIIgLpysuFZyOH8MMhA/IGmvHpOBO&#10;HlbLfm+BuXY33tP1EEoRQ9jnqMCE0ORS+sKQRT9yDXHkvl1rMUTYllK3eIvhtpavSZJKixXHBoMN&#10;vRsqfg6/VsFue77PJom5fLo9fTWYXTaZS5V6GXTrOYhAXXiKH+6tjvPT6Rv8fxN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HhoHDAAAA3QAAAA8AAAAAAAAAAAAA&#10;AAAAoQIAAGRycy9kb3ducmV2LnhtbFBLBQYAAAAABAAEAPkAAACRAwAAAAA=&#10;"/>
                      <v:shape id="AutoShape 1601" o:spid="_x0000_s1608" type="#_x0000_t32" style="position:absolute;left:2830;top:7368;width:60;height:1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vs+cQAAADdAAAADwAAAGRycy9kb3ducmV2LnhtbERPS2sCMRC+F/wPYQq9FM1a0MrWKKsg&#10;VMGDr/u4mW5CN5N1E3X7702h0Nt8fM+ZzjtXixu1wXpWMBxkIIhLry1XCo6HVX8CIkRkjbVnUvBD&#10;Aeaz3tMUc+3vvKPbPlYihXDIUYGJscmlDKUhh2HgG+LEffnWYUywraRu8Z7CXS3fsmwsHVpODQYb&#10;Whoqv/dXp2C7Hi6Ks7Hrze5it6NVUV+r15NSL89d8QEiUhf/xX/uT53mj99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G+z5xAAAAN0AAAAPAAAAAAAAAAAA&#10;AAAAAKECAABkcnMvZG93bnJldi54bWxQSwUGAAAAAAQABAD5AAAAkgMAAAAA&#10;"/>
                      <v:shape id="AutoShape 1602" o:spid="_x0000_s1609" type="#_x0000_t32" style="position:absolute;left:3809;top:7368;width:72;height:1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kM8MAAADdAAAADwAAAGRycy9kb3ducmV2LnhtbERPTWvCQBC9F/wPyxS8FN3EQ5ToKkUQ&#10;ioeCmoPHYXeahGZn4+42pv++WxC8zeN9zmY32k4M5EPrWEE+z0AQa2darhVUl8NsBSJEZIOdY1Lw&#10;SwF228nLBkvj7nyi4RxrkUI4lKigibEvpQy6IYth7nrixH05bzEm6GtpPN5TuO3kIssKabHl1NBg&#10;T/uG9Pf5xypoj9VnNbzdoterY371ebhcO63U9HV8X4OINMan+OH+MGl+sSzg/5t0gt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7pDPDAAAA3QAAAA8AAAAAAAAAAAAA&#10;AAAAoQIAAGRycy9kb3ducmV2LnhtbFBLBQYAAAAABAAEAPkAAACRAwAAAAA=&#10;"/>
                      <v:shape id="AutoShape 1603" o:spid="_x0000_s1610" type="#_x0000_t32" style="position:absolute;left:3160;top:7253;width:28;height:124;rotation: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rA9MUAAADdAAAADwAAAGRycy9kb3ducmV2LnhtbERPTWvCQBC9C/6HZQq96aYKpqZuQiko&#10;IrVQK6K3ITtNgtnZkN2atL++Kwje5vE+Z5H1phYXal1lWcHTOAJBnFtdcaFg/7UcPYNwHlljbZkU&#10;/JKDLB0OFpho2/EnXXa+ECGEXYIKSu+bREqXl2TQjW1DHLhv2xr0AbaF1C12IdzUchJFM2mw4tBQ&#10;YkNvJeXn3Y9RkE9XsW1O7/uD+dtuoo91d9zMO6UeH/rXFxCeen8X39xrHebP4hiu34QTZ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rA9MUAAADdAAAADwAAAAAAAAAA&#10;AAAAAAChAgAAZHJzL2Rvd25yZXYueG1sUEsFBgAAAAAEAAQA+QAAAJMDAAAAAA==&#10;"/>
                      <v:shape id="AutoShape 1604" o:spid="_x0000_s1611" type="#_x0000_t32" style="position:absolute;left:3534;top:7259;width:27;height:115;rotation: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1jysYAAADdAAAADwAAAGRycy9kb3ducmV2LnhtbESPQWvCQBCF74X+h2UKvRTdtKVRoqsU&#10;SyHk1FoPHofsmASzsyG76vrvOwfB2xvmzTfvLdfJ9epMY+g8G3idZqCIa287bgzs/r4nc1AhIlvs&#10;PZOBKwVYrx4fllhYf+FfOm9jowTCoUADbYxDoXWoW3IYpn4glt3Bjw6jjGOj7YgXgbtev2VZrh12&#10;LB9aHGjTUn3cnpxQ8v17+imr6uX6lVUH+1E2Nu2NeX5KnwtQkVK8m2/XpZX4+UziShuRo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NY8rGAAAA3QAAAA8AAAAAAAAA&#10;AAAAAAAAoQIAAGRycy9kb3ducmV2LnhtbFBLBQYAAAAABAAEAPkAAACUAwAAAAA=&#10;"/>
                      <v:shape id="Arc 1605" o:spid="_x0000_s1612" style="position:absolute;left:3179;top:7337;width:360;height:922;visibility:visible;mso-wrap-style:square;v-text-anchor:top" coordsize="789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TkesQA&#10;AADdAAAADwAAAGRycy9kb3ducmV2LnhtbERPS4vCMBC+C/6HMIIXWVM9VLdrFFEX9iT4AN3b0Ixt&#10;tZnUJmr990ZY2Nt8fM+ZzBpTijvVrrCsYNCPQBCnVhecKdjvvj/GIJxH1lhaJgVPcjCbtlsTTLR9&#10;8IbuW5+JEMIuQQW591UipUtzMuj6tiIO3MnWBn2AdSZ1jY8Qbko5jKJYGiw4NORY0SKn9LK9GQXj&#10;2/H0e+zt48NSm/NaXuNqtboq1e008y8Qnhr/L/5z/+gwPx59wvubcIK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k5HrEAAAA3QAAAA8AAAAAAAAAAAAAAAAAmAIAAGRycy9k&#10;b3ducmV2LnhtbFBLBQYAAAAABAAEAPUAAACJAwAAAAA=&#10;" path="m,380nfc1329,127,2680,-1,4034,,5327,,6618,116,7890,347em,380nsc1329,127,2680,-1,4034,,5327,,6618,116,7890,347l4034,21600,,380xe" filled="f">
                        <v:path arrowok="t" o:extrusionok="f" o:connecttype="custom" o:connectlocs="0,16;360,15;184,922" o:connectangles="0,0,0"/>
                      </v:shape>
                      <v:shape id="Arc 1606" o:spid="_x0000_s1613" style="position:absolute;left:3181;top:7313;width:360;height:922;visibility:visible;mso-wrap-style:square;v-text-anchor:top" coordsize="789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9wMYA&#10;AADdAAAADwAAAGRycy9kb3ducmV2LnhtbESPQWvCQBCF7wX/wzKCl1I37SGE6CpFLfQkaAX1NmTH&#10;JG12NmZXjf/eOQi9zfDevPfNdN67Rl2pC7VnA+/jBBRx4W3NpYHdz9dbBipEZIuNZzJwpwDz2eBl&#10;irn1N97QdRtLJSEccjRQxdjmWoeiIodh7Fti0U6+cxhl7UptO7xJuGv0R5Kk2mHN0lBhS4uKir/t&#10;xRnILofT8fC6S/dL637X+py2q9XZmNGw/5yAitTHf/Pz+tsKfpoJv3wjI+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s9wMYAAADdAAAADwAAAAAAAAAAAAAAAACYAgAAZHJz&#10;L2Rvd25yZXYueG1sUEsFBgAAAAAEAAQA9QAAAIsDAAAAAA==&#10;" path="m,380nfc1329,127,2680,-1,4034,,5327,,6618,116,7890,347em,380nsc1329,127,2680,-1,4034,,5327,,6618,116,7890,347l4034,21600,,380xe" filled="f">
                        <v:path arrowok="t" o:extrusionok="f" o:connecttype="custom" o:connectlocs="0,16;360,15;184,922" o:connectangles="0,0,0"/>
                      </v:shape>
                      <v:shape id="Arc 1607" o:spid="_x0000_s1614" style="position:absolute;left:3179;top:7289;width:360;height:922;visibility:visible;mso-wrap-style:square;v-text-anchor:top" coordsize="789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eYW8QA&#10;AADdAAAADwAAAGRycy9kb3ducmV2LnhtbERPS2vCQBC+F/oflil4KXVjDyGkriLWQk9CU0G9Ddkx&#10;iWZnY3bz6L93hYK3+fieM1+OphY9ta6yrGA2jUAQ51ZXXCjY/X69JSCcR9ZYWyYFf+RguXh+mmOq&#10;7cA/1Ge+ECGEXYoKSu+bVEqXl2TQTW1DHLiTbQ36ANtC6haHEG5q+R5FsTRYcWgosaF1Sfkl64yC&#10;pDucjofXXbz/1Oa8lde42WyuSk1extUHCE+jf4j/3d86zI+TGdy/C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HmFvEAAAA3QAAAA8AAAAAAAAAAAAAAAAAmAIAAGRycy9k&#10;b3ducmV2LnhtbFBLBQYAAAAABAAEAPUAAACJAwAAAAA=&#10;" path="m,380nfc1329,127,2680,-1,4034,,5327,,6618,116,7890,347em,380nsc1329,127,2680,-1,4034,,5327,,6618,116,7890,347l4034,21600,,380xe" filled="f">
                        <v:path arrowok="t" o:extrusionok="f" o:connecttype="custom" o:connectlocs="0,16;360,15;184,922" o:connectangles="0,0,0"/>
                      </v:shape>
                      <v:shape id="Arc 1608" o:spid="_x0000_s1615" style="position:absolute;left:3173;top:7265;width:374;height:936;visibility:visible;mso-wrap-style:square;v-text-anchor:top" coordsize="789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UGLMQA&#10;AADdAAAADwAAAGRycy9kb3ducmV2LnhtbERPS4vCMBC+C/6HMIIXWdP1UErXKMuugifBB2z3NjRj&#10;W20mtYla/70RBG/z8T1nOu9MLa7Uusqygs9xBII4t7riQsF+t/xIQDiPrLG2TAru5GA+6/emmGp7&#10;4w1dt74QIYRdigpK75tUSpeXZNCNbUMcuINtDfoA20LqFm8h3NRyEkWxNFhxaCixoZ+S8tP2YhQk&#10;l+zwn4328d+vNse1PMfNYnFWajjovr9AeOr8W/xyr3SYHycTeH4TTp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VBizEAAAA3QAAAA8AAAAAAAAAAAAAAAAAmAIAAGRycy9k&#10;b3ducmV2LnhtbFBLBQYAAAAABAAEAPUAAACJAwAAAAA=&#10;" path="m,380nfc1329,127,2680,-1,4034,,5327,,6618,116,7890,347em,380nsc1329,127,2680,-1,4034,,5327,,6618,116,7890,347l4034,21600,,380xe" filled="f">
                        <v:path arrowok="t" o:extrusionok="f" o:connecttype="custom" o:connectlocs="0,16;374,15;191,936" o:connectangles="0,0,0"/>
                      </v:shape>
                      <v:group id="Group 1609" o:spid="_x0000_s1616" style="position:absolute;left:3348;top:7405;width:812;height:856" coordorigin="3348,7405" coordsize="81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A2tsQAAADdAAAADwAAAGRycy9kb3ducmV2LnhtbERPTWvCQBC9F/oflil4&#10;q5soDSF1FREVD6FQUyi9DdkxCWZnQ3ZN4r93C4Xe5vE+Z7WZTCsG6l1jWUE8j0AQl1Y3XCn4Kg6v&#10;KQjnkTW2lknBnRxs1s9PK8y0HfmThrOvRAhhl6GC2vsuk9KVNRl0c9sRB+5ie4M+wL6SuscxhJtW&#10;LqIokQYbDg01drSrqbyeb0bBccRxu4z3Q3697O4/xdvHdx6TUrOXafsOwtPk/8V/7pMO85N0Cb/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NA2tsQAAADdAAAA&#10;DwAAAAAAAAAAAAAAAACqAgAAZHJzL2Rvd25yZXYueG1sUEsFBgAAAAAEAAQA+gAAAJsDAAAAAA==&#10;">
                        <v:shape id="Arc 1610" o:spid="_x0000_s1617" style="position:absolute;left:3348;top:7482;width:737;height:779;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ETkcIA&#10;AADdAAAADwAAAGRycy9kb3ducmV2LnhtbERPS2sCMRC+F/wPYYTeatZSFlmNImrBntr6uA+bcXc1&#10;maxJ1G1/fVMQvM3H95zJrLNGXMmHxrGC4SADQVw63XClYLd9fxmBCBFZo3FMCn4owGzae5pgod2N&#10;v+m6iZVIIRwKVFDH2BZShrImi2HgWuLEHZy3GBP0ldQebyncGvmaZbm02HBqqLGlRU3laXOxCo4H&#10;lKvP1Yf9/drS2S/3pskXRqnnfjcfg4jUxYf47l7rND8fvcH/N+kEO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wRORwgAAAN0AAAAPAAAAAAAAAAAAAAAAAJgCAABkcnMvZG93&#10;bnJldi54bWxQSwUGAAAAAAQABAD1AAAAhwMAAAAA&#10;" path="m-1,5076nfc1659,3035,3679,1315,5957,-1em-1,5076nsc1659,3035,3679,1315,5957,-1l16756,18707,-1,5076xe" filled="f">
                          <v:path arrowok="t" o:extrusionok="f" o:connecttype="custom" o:connectlocs="0,211;262,0;737,779" o:connectangles="0,0,0"/>
                        </v:shape>
                        <v:shape id="Arc 1611" o:spid="_x0000_s1618" style="position:absolute;left:3363;top:7468;width:737;height:779;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22CsIA&#10;AADdAAAADwAAAGRycy9kb3ducmV2LnhtbERPS2sCMRC+F/wPYYTeatZCF1mNImrBntr6uA+bcXc1&#10;maxJ1G1/fVMQvM3H95zJrLNGXMmHxrGC4SADQVw63XClYLd9fxmBCBFZo3FMCn4owGzae5pgod2N&#10;v+m6iZVIIRwKVFDH2BZShrImi2HgWuLEHZy3GBP0ldQebyncGvmaZbm02HBqqLGlRU3laXOxCo4H&#10;lKvP1Yf9/drS2S/3pskXRqnnfjcfg4jUxYf47l7rND8fvcH/N+kEO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jbYKwgAAAN0AAAAPAAAAAAAAAAAAAAAAAJgCAABkcnMvZG93&#10;bnJldi54bWxQSwUGAAAAAAQABAD1AAAAhwMAAAAA&#10;" path="m-1,5076nfc1659,3035,3679,1315,5957,-1em-1,5076nsc1659,3035,3679,1315,5957,-1l16756,18707,-1,5076xe" filled="f">
                          <v:path arrowok="t" o:extrusionok="f" o:connecttype="custom" o:connectlocs="0,211;262,0;737,779" o:connectangles="0,0,0"/>
                        </v:shape>
                        <v:shape id="Arc 1612" o:spid="_x0000_s1619" style="position:absolute;left:3357;top:7447;width:763;height:806;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ofcEA&#10;AADdAAAADwAAAGRycy9kb3ducmV2LnhtbERPTWsCMRC9C/6HMEJvmrWHRVajiFpoT1at92Ez7q4m&#10;kzVJde2vN4VCb/N4nzNbdNaIG/nQOFYwHmUgiEunG64UfB3ehhMQISJrNI5JwYMCLOb93gwL7e68&#10;o9s+ViKFcChQQR1jW0gZyposhpFriRN3ct5iTNBXUnu8p3Br5GuW5dJiw6mhxpZWNZWX/bdVcD6h&#10;3Gw3H/bn80BXvz6aJl8ZpV4G3XIKIlIX/8V/7ned5ueTHH6/S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fKH3BAAAA3QAAAA8AAAAAAAAAAAAAAAAAmAIAAGRycy9kb3du&#10;cmV2LnhtbFBLBQYAAAAABAAEAPUAAACGAwAAAAA=&#10;" path="m-1,5076nfc1659,3035,3679,1315,5957,-1em-1,5076nsc1659,3035,3679,1315,5957,-1l16756,18707,-1,5076xe" filled="f">
                          <v:path arrowok="t" o:extrusionok="f" o:connecttype="custom" o:connectlocs="0,219;271,0;763,806" o:connectangles="0,0,0"/>
                        </v:shape>
                        <v:shape id="Arc 1613" o:spid="_x0000_s1620" style="position:absolute;left:3348;top:7426;width:792;height:835;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ON5sIA&#10;AADdAAAADwAAAGRycy9kb3ducmV2LnhtbERPS2sCMRC+F/wPYYTeatYeVlmNImqhPbX1cR824+5q&#10;MlmTVLf++qYgeJuP7znTeWeNuJAPjWMFw0EGgrh0uuFKwW779jIGESKyRuOYFPxSgPms9zTFQrsr&#10;f9NlEyuRQjgUqKCOsS2kDGVNFsPAtcSJOzhvMSboK6k9XlO4NfI1y3JpseHUUGNLy5rK0+bHKjge&#10;UK4/1x/29rWls1/tTZMvjVLP/W4xARGpiw/x3f2u0/x8PIL/b9IJ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43mwgAAAN0AAAAPAAAAAAAAAAAAAAAAAJgCAABkcnMvZG93&#10;bnJldi54bWxQSwUGAAAAAAQABAD1AAAAhwMAAAAA&#10;" path="m-1,5076nfc1659,3035,3679,1315,5957,-1em-1,5076nsc1659,3035,3679,1315,5957,-1l16756,18707,-1,5076xe" filled="f">
                          <v:path arrowok="t" o:extrusionok="f" o:connecttype="custom" o:connectlocs="0,227;282,0;792,835" o:connectangles="0,0,0"/>
                        </v:shape>
                        <v:shape id="Arc 1614" o:spid="_x0000_s1621" style="position:absolute;left:3354;top:7405;width:806;height:850;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ZlMUA&#10;AADdAAAADwAAAGRycy9kb3ducmV2LnhtbESPQU/DMAyF70j8h8hIu7EUDtVUllWoDImdBtu4W43X&#10;FhKnJGHr+PX4gMTN1nt+7/OynrxTJ4ppCGzgbl6AIm6DHbgzcNg/3y5ApYxs0QUmAxdKUK+ur5ZY&#10;2XDmNzrtcqckhFOFBvqcx0rr1PbkMc3DSCzaMUSPWdbYaRvxLOHe6fuiKLXHgaWhx5GantrP3bc3&#10;8HFEvd6uN/7ndU9f8endDWXjjJndTI8PoDJN+d/8d/1iBb9cCK58Iy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jBmUxQAAAN0AAAAPAAAAAAAAAAAAAAAAAJgCAABkcnMv&#10;ZG93bnJldi54bWxQSwUGAAAAAAQABAD1AAAAigMAAAAA&#10;" path="m-1,5076nfc1659,3035,3679,1315,5957,-1em-1,5076nsc1659,3035,3679,1315,5957,-1l16756,18707,-1,5076xe" filled="f">
                          <v:path arrowok="t" o:extrusionok="f" o:connecttype="custom" o:connectlocs="0,231;287,0;806,850" o:connectangles="0,0,0"/>
                        </v:shape>
                      </v:group>
                      <v:group id="Group 1615" o:spid="_x0000_s1622" style="position:absolute;left:2536;top:7386;width:812;height:856;flip:x" coordorigin="3348,7405" coordsize="812,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i4fYwwAAAN0AAAAP&#10;AAAAAAAAAAAAAAAAAKoCAABkcnMvZG93bnJldi54bWxQSwUGAAAAAAQABAD6AAAAmgMAAAAA&#10;">
                        <v:shape id="Arc 1616" o:spid="_x0000_s1623" style="position:absolute;left:3348;top:7482;width:737;height:779;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ODT8UA&#10;AADdAAAADwAAAGRycy9kb3ducmV2LnhtbESPQU8CMRCF7yb+h2ZMvElXDhtcKcQgJnICQe+T7bC7&#10;2k6XtsLir3cOJNxm8t689810PninjhRTF9jA46gARVwH23Fj4HP39jABlTKyRReYDJwpwXx2ezPF&#10;yoYTf9BxmxslIZwqNNDm3Fdap7olj2kUemLR9iF6zLLGRtuIJwn3To+LotQeO5aGFntatFT/bH+9&#10;ge896uV6ufJ/mx0d4uuX68qFM+b+bnh5BpVpyFfz5frdCn75JPzyjYy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I4NPxQAAAN0AAAAPAAAAAAAAAAAAAAAAAJgCAABkcnMv&#10;ZG93bnJldi54bWxQSwUGAAAAAAQABAD1AAAAigMAAAAA&#10;" path="m-1,5076nfc1659,3035,3679,1315,5957,-1em-1,5076nsc1659,3035,3679,1315,5957,-1l16756,18707,-1,5076xe" filled="f">
                          <v:path arrowok="t" o:extrusionok="f" o:connecttype="custom" o:connectlocs="0,211;262,0;737,779" o:connectangles="0,0,0"/>
                        </v:shape>
                        <v:shape id="Arc 1617" o:spid="_x0000_s1624" style="position:absolute;left:3363;top:7468;width:737;height:779;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8m1MIA&#10;AADdAAAADwAAAGRycy9kb3ducmV2LnhtbERPyW7CMBC9I/EP1iD1Bg49RG3AIMQitae2LPdRPCQB&#10;e5zaBtJ+fV0Jids8vXWm884acSUfGscKxqMMBHHpdMOVgv1uM3wBESKyRuOYFPxQgPms35tiod2N&#10;v+i6jZVIIRwKVFDH2BZShrImi2HkWuLEHZ23GBP0ldQebyncGvmcZbm02HBqqLGlZU3leXuxCk5H&#10;lOuP9bv9/dzRt18dTJMvjVJPg24xARGpiw/x3f2m0/z8dQz/36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ybUwgAAAN0AAAAPAAAAAAAAAAAAAAAAAJgCAABkcnMvZG93&#10;bnJldi54bWxQSwUGAAAAAAQABAD1AAAAhwMAAAAA&#10;" path="m-1,5076nfc1659,3035,3679,1315,5957,-1em-1,5076nsc1659,3035,3679,1315,5957,-1l16756,18707,-1,5076xe" filled="f">
                          <v:path arrowok="t" o:extrusionok="f" o:connecttype="custom" o:connectlocs="0,211;262,0;737,779" o:connectangles="0,0,0"/>
                        </v:shape>
                        <v:shape id="Arc 1618" o:spid="_x0000_s1625" style="position:absolute;left:3357;top:7447;width:763;height:806;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24o8IA&#10;AADdAAAADwAAAGRycy9kb3ducmV2LnhtbERPS2sCMRC+C/6HMEJvmtXD0q5GEbXQntr6uA+bcXc1&#10;maxJqtv++qYgeJuP7zmzRWeNuJIPjWMF41EGgrh0uuFKwX73OnwGESKyRuOYFPxQgMW835thod2N&#10;v+i6jZVIIRwKVFDH2BZShrImi2HkWuLEHZ23GBP0ldQebyncGjnJslxabDg11NjSqqbyvP22Ck5H&#10;lJuPzbv9/dzRxa8PpslXRqmnQbecgojUxYf47n7TaX7+MoH/b9IJ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vbijwgAAAN0AAAAPAAAAAAAAAAAAAAAAAJgCAABkcnMvZG93&#10;bnJldi54bWxQSwUGAAAAAAQABAD1AAAAhwMAAAAA&#10;" path="m-1,5076nfc1659,3035,3679,1315,5957,-1em-1,5076nsc1659,3035,3679,1315,5957,-1l16756,18707,-1,5076xe" filled="f">
                          <v:path arrowok="t" o:extrusionok="f" o:connecttype="custom" o:connectlocs="0,219;271,0;763,806" o:connectangles="0,0,0"/>
                        </v:shape>
                        <v:shape id="Arc 1619" o:spid="_x0000_s1626" style="position:absolute;left:3348;top:7426;width:792;height:835;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dOMMA&#10;AADdAAAADwAAAGRycy9kb3ducmV2LnhtbERPS2sCMRC+F/wPYQq91WwVFl2NUnxAe2rV9j5sxt21&#10;yWRNUl399U1B8DYf33Om884acSIfGscKXvoZCOLS6YYrBV+79fMIRIjIGo1jUnChAPNZ72GKhXZn&#10;3tBpGyuRQjgUqKCOsS2kDGVNFkPftcSJ2ztvMSboK6k9nlO4NXKQZbm02HBqqLGlRU3lz/bXKjjs&#10;Ua4+Vu/2+rmjo19+myZfGKWeHrvXCYhIXbyLb+43nebn4yH8f5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EdOMMAAADdAAAADwAAAAAAAAAAAAAAAACYAgAAZHJzL2Rv&#10;d25yZXYueG1sUEsFBgAAAAAEAAQA9QAAAIgDAAAAAA==&#10;" path="m-1,5076nfc1659,3035,3679,1315,5957,-1em-1,5076nsc1659,3035,3679,1315,5957,-1l16756,18707,-1,5076xe" filled="f">
                          <v:path arrowok="t" o:extrusionok="f" o:connecttype="custom" o:connectlocs="0,227;282,0;792,835" o:connectangles="0,0,0"/>
                        </v:shape>
                        <v:shape id="Arc 1620" o:spid="_x0000_s1627" style="position:absolute;left:3354;top:7405;width:806;height:850;flip:x;visibility:visible;mso-wrap-style:square;v-text-anchor:top" coordsize="16756,187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iFTMMA&#10;AADdAAAADwAAAGRycy9kb3ducmV2LnhtbERPS2sCMRC+F/wPYQq91WxFFl2NUnxAe2rV9j5sxt21&#10;yWRNUl399U1B8DYf33Om884acSIfGscKXvoZCOLS6YYrBV+79fMIRIjIGo1jUnChAPNZ72GKhXZn&#10;3tBpGyuRQjgUqKCOsS2kDGVNFkPftcSJ2ztvMSboK6k9nlO4NXKQZbm02HBqqLGlRU3lz/bXKjjs&#10;Ua4+Vu/2+rmjo19+myZfGKWeHrvXCYhIXbyLb+43nebn4yH8f5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iFTMMAAADdAAAADwAAAAAAAAAAAAAAAACYAgAAZHJzL2Rv&#10;d25yZXYueG1sUEsFBgAAAAAEAAQA9QAAAIgDAAAAAA==&#10;" path="m-1,5076nfc1659,3035,3679,1315,5957,-1em-1,5076nsc1659,3035,3679,1315,5957,-1l16756,18707,-1,5076xe" filled="f">
                          <v:path arrowok="t" o:extrusionok="f" o:connecttype="custom" o:connectlocs="0,231;287,0;806,850" o:connectangles="0,0,0"/>
                        </v:shape>
                      </v:group>
                      <v:shape id="Text Box 1621" o:spid="_x0000_s1628" type="#_x0000_t202" style="position:absolute;left:3148;top:6967;width:585;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MEA&#10;AADdAAAADwAAAGRycy9kb3ducmV2LnhtbERPTYvCMBC9C/6HMII3TRQVrUYRRfC0y7oqeBuasS02&#10;k9JEW//9ZmFhb/N4n7PatLYUL6p94VjDaKhAEKfOFJxpOH8fBnMQPiAbLB2Thjd52Ky7nRUmxjX8&#10;Ra9TyEQMYZ+ghjyEKpHSpzlZ9ENXEUfu7mqLIcI6k6bGJobbUo6VmkmLBceGHCva5ZQ+Tk+r4fJx&#10;v10n6jPb22nVuFZJtgupdb/XbpcgArXhX/znPpo4f7aY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fk8zBAAAA3QAAAA8AAAAAAAAAAAAAAAAAmAIAAGRycy9kb3du&#10;cmV2LnhtbFBLBQYAAAAABAAEAPUAAACGAwAAAAA=&#10;" filled="f" stroked="f">
                        <v:textbo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2</w:t>
                              </w:r>
                            </w:p>
                          </w:txbxContent>
                        </v:textbox>
                      </v:shape>
                      <v:shape id="Text Box 1622" o:spid="_x0000_s1629" type="#_x0000_t202" style="position:absolute;left:2387;top:7181;width:585;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0Nu8IA&#10;AADdAAAADwAAAGRycy9kb3ducmV2LnhtbERPS2sCMRC+C/6HMEJvmih20dWsiCL01FJtC70Nm9kH&#10;bibLJrrbf98UCt7m43vOdjfYRtyp87VjDfOZAkGcO1NzqeHjcpquQPiAbLBxTBp+yMMuG4+2mBrX&#10;8zvdz6EUMYR9ihqqENpUSp9XZNHPXEscucJ1FkOEXSlNh30Mt41cKJVIizXHhgpbOlSUX883q+Hz&#10;tfj+Wqq38mif294NSrJdS62fJsN+AyLQEB7if/eLifOTdQJ/38QT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zQ27wgAAAN0AAAAPAAAAAAAAAAAAAAAAAJgCAABkcnMvZG93&#10;bnJldi54bWxQSwUGAAAAAAQABAD1AAAAhwMAAAAA&#10;" filled="f" stroked="f">
                        <v:textbox>
                          <w:txbxContent>
                            <w:p w:rsidR="002600CC" w:rsidRPr="001759E4" w:rsidRDefault="002600CC" w:rsidP="00606CA9">
                              <w:pPr>
                                <w:rPr>
                                  <w:sz w:val="20"/>
                                  <w:szCs w:val="20"/>
                                  <w:vertAlign w:val="subscript"/>
                                </w:rPr>
                              </w:pPr>
                              <w:r w:rsidRPr="001759E4">
                                <w:rPr>
                                  <w:sz w:val="20"/>
                                  <w:szCs w:val="20"/>
                                </w:rPr>
                                <w:t>B</w:t>
                              </w:r>
                              <w:r w:rsidRPr="001759E4">
                                <w:rPr>
                                  <w:sz w:val="20"/>
                                  <w:szCs w:val="20"/>
                                  <w:vertAlign w:val="subscript"/>
                                </w:rPr>
                                <w:t>1</w:t>
                              </w:r>
                            </w:p>
                          </w:txbxContent>
                        </v:textbox>
                      </v:shape>
                      <v:shape id="Text Box 1623" o:spid="_x0000_s1630" type="#_x0000_t202" style="position:absolute;left:3873;top:7199;width:585;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oIMMA&#10;AADdAAAADwAAAGRycy9kb3ducmV2LnhtbERPS2vCQBC+F/wPywi96a6l9ZG6CdJS6EkxaqG3ITsm&#10;odnZkN2a9N+7gtDbfHzPWWeDbcSFOl871jCbKhDEhTM1lxqOh4/JEoQPyAYbx6Thjzxk6ehhjYlx&#10;Pe/pkodSxBD2CWqoQmgTKX1RkUU/dS1x5M6usxgi7EppOuxjuG3kk1JzabHm2FBhS28VFT/5r9Vw&#10;2p6/v57Vrny3L23vBiXZrqTWj+Nh8woi0BD+xXf3p4nz56sF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GoIMMAAADdAAAADwAAAAAAAAAAAAAAAACYAgAAZHJzL2Rv&#10;d25yZXYueG1sUEsFBgAAAAAEAAQA9QAAAIgDAAAAAA==&#10;" filled="f" stroked="f">
                        <v:textbox>
                          <w:txbxContent>
                            <w:p w:rsidR="002600CC" w:rsidRPr="001759E4" w:rsidRDefault="002600CC" w:rsidP="00606CA9">
                              <w:pPr>
                                <w:rPr>
                                  <w:sz w:val="20"/>
                                  <w:szCs w:val="20"/>
                                  <w:vertAlign w:val="subscript"/>
                                </w:rPr>
                              </w:pPr>
                              <w:r w:rsidRPr="001759E4">
                                <w:rPr>
                                  <w:sz w:val="20"/>
                                  <w:szCs w:val="20"/>
                                </w:rPr>
                                <w:t>B</w:t>
                              </w:r>
                              <w:r>
                                <w:rPr>
                                  <w:sz w:val="20"/>
                                  <w:szCs w:val="20"/>
                                  <w:vertAlign w:val="subscript"/>
                                </w:rPr>
                                <w:t>3</w:t>
                              </w:r>
                            </w:p>
                          </w:txbxContent>
                        </v:textbox>
                      </v:shape>
                    </v:group>
                  </w:pict>
                </mc:Fallback>
              </mc:AlternateConten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565" w:type="dxa"/>
            <w:gridSpan w:val="5"/>
            <w:shd w:val="clear" w:color="auto" w:fill="auto"/>
          </w:tcPr>
          <w:p w:rsidR="00606CA9" w:rsidRPr="00043D2A" w:rsidRDefault="00606CA9" w:rsidP="00043D2A">
            <w:pPr>
              <w:jc w:val="both"/>
              <w:rPr>
                <w:sz w:val="28"/>
                <w:szCs w:val="28"/>
              </w:rPr>
            </w:pPr>
            <w:r w:rsidRPr="00043D2A">
              <w:rPr>
                <w:sz w:val="28"/>
                <w:szCs w:val="28"/>
              </w:rPr>
              <w:t>- HS nghiên cứu từ mô hình và Sgk về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êu cấu tạo của máy phát điện xoay chiều một pha</w:t>
            </w:r>
          </w:p>
        </w:tc>
        <w:tc>
          <w:tcPr>
            <w:tcW w:w="3293" w:type="dxa"/>
            <w:gridSpan w:val="3"/>
            <w:shd w:val="clear" w:color="auto" w:fill="auto"/>
          </w:tcPr>
          <w:p w:rsidR="00606CA9" w:rsidRPr="00043D2A" w:rsidRDefault="00606CA9" w:rsidP="00043D2A">
            <w:pPr>
              <w:jc w:val="both"/>
              <w:rPr>
                <w:b/>
                <w:sz w:val="28"/>
                <w:szCs w:val="28"/>
              </w:rPr>
            </w:pPr>
            <w:r w:rsidRPr="00043D2A">
              <w:rPr>
                <w:b/>
                <w:sz w:val="28"/>
                <w:szCs w:val="28"/>
              </w:rPr>
              <w:t>I. Máy phát điện xoay chiều một pha</w:t>
            </w:r>
          </w:p>
          <w:p w:rsidR="00606CA9" w:rsidRPr="00043D2A" w:rsidRDefault="00606CA9" w:rsidP="00043D2A">
            <w:pPr>
              <w:jc w:val="both"/>
              <w:rPr>
                <w:sz w:val="28"/>
                <w:szCs w:val="28"/>
              </w:rPr>
            </w:pPr>
            <w:r w:rsidRPr="00043D2A">
              <w:rPr>
                <w:i/>
                <w:sz w:val="28"/>
                <w:szCs w:val="28"/>
              </w:rPr>
              <w:t>Cấu tạo</w:t>
            </w:r>
            <w:r w:rsidRPr="00043D2A">
              <w:rPr>
                <w:sz w:val="28"/>
                <w:szCs w:val="28"/>
              </w:rPr>
              <w:t>:</w:t>
            </w:r>
          </w:p>
          <w:p w:rsidR="00606CA9" w:rsidRPr="00043D2A" w:rsidRDefault="00606CA9" w:rsidP="00043D2A">
            <w:pPr>
              <w:jc w:val="both"/>
              <w:rPr>
                <w:sz w:val="28"/>
                <w:szCs w:val="28"/>
              </w:rPr>
            </w:pPr>
            <w:r w:rsidRPr="00043D2A">
              <w:rPr>
                <w:sz w:val="28"/>
                <w:szCs w:val="28"/>
              </w:rPr>
              <w:t>- Phần cảm (roto) tạo ra từ thông biến thiên bằng các nam châm quay.</w:t>
            </w:r>
          </w:p>
          <w:p w:rsidR="00606CA9" w:rsidRPr="00043D2A" w:rsidRDefault="00606CA9" w:rsidP="00043D2A">
            <w:pPr>
              <w:jc w:val="both"/>
              <w:rPr>
                <w:sz w:val="28"/>
                <w:szCs w:val="28"/>
              </w:rPr>
            </w:pPr>
            <w:r w:rsidRPr="00043D2A">
              <w:rPr>
                <w:sz w:val="28"/>
                <w:szCs w:val="28"/>
              </w:rPr>
              <w:t>- Phần ứng (stato) gồm các cuộn dây giống nhau, cố định trên một vòng tròn.</w:t>
            </w:r>
          </w:p>
          <w:p w:rsidR="00606CA9" w:rsidRPr="00043D2A" w:rsidRDefault="00606CA9" w:rsidP="00043D2A">
            <w:pPr>
              <w:jc w:val="both"/>
              <w:rPr>
                <w:sz w:val="28"/>
                <w:szCs w:val="28"/>
              </w:rPr>
            </w:pPr>
            <w:r w:rsidRPr="00043D2A">
              <w:rPr>
                <w:sz w:val="28"/>
                <w:szCs w:val="28"/>
              </w:rPr>
              <w:t>+ Từ thông qua mỗi cuộn dây biến thiên tuần hoàn với tần số:</w:t>
            </w:r>
          </w:p>
          <w:p w:rsidR="00606CA9" w:rsidRPr="00043D2A" w:rsidRDefault="00606CA9" w:rsidP="00043D2A">
            <w:pPr>
              <w:jc w:val="both"/>
              <w:rPr>
                <w:sz w:val="28"/>
                <w:szCs w:val="28"/>
              </w:rPr>
            </w:pPr>
            <w:r w:rsidRPr="00043D2A">
              <w:rPr>
                <w:position w:val="-10"/>
                <w:sz w:val="28"/>
                <w:szCs w:val="28"/>
              </w:rPr>
              <w:object w:dxaOrig="720" w:dyaOrig="320">
                <v:shape id="_x0000_i1534" type="#_x0000_t75" style="width:36.95pt;height:15.65pt" o:ole="" o:bordertopcolor="this" o:borderleftcolor="this" o:borderbottomcolor="this" o:borderrightcolor="this">
                  <v:imagedata r:id="rId1041" o:title=""/>
                  <w10:bordertop type="single" width="4"/>
                  <w10:borderleft type="single" width="4"/>
                  <w10:borderbottom type="single" width="4"/>
                  <w10:borderright type="single" width="4"/>
                </v:shape>
                <o:OLEObject Type="Embed" ProgID="Equation.DSMT4" ShapeID="_x0000_i1534" DrawAspect="Content" ObjectID="_1629614601" r:id="rId1042"/>
              </w:object>
            </w:r>
          </w:p>
          <w:p w:rsidR="00606CA9" w:rsidRPr="00043D2A" w:rsidRDefault="00606CA9" w:rsidP="00043D2A">
            <w:pPr>
              <w:jc w:val="both"/>
              <w:rPr>
                <w:sz w:val="28"/>
                <w:szCs w:val="28"/>
              </w:rPr>
            </w:pPr>
            <w:r w:rsidRPr="00043D2A">
              <w:rPr>
                <w:sz w:val="28"/>
                <w:szCs w:val="28"/>
              </w:rPr>
              <w:t>trong đó: n (vòng/s)</w:t>
            </w:r>
          </w:p>
          <w:p w:rsidR="00606CA9" w:rsidRPr="00043D2A" w:rsidRDefault="00606CA9" w:rsidP="00043D2A">
            <w:pPr>
              <w:ind w:firstLine="927"/>
              <w:jc w:val="both"/>
              <w:rPr>
                <w:sz w:val="28"/>
                <w:szCs w:val="28"/>
              </w:rPr>
            </w:pPr>
            <w:r w:rsidRPr="00043D2A">
              <w:rPr>
                <w:sz w:val="28"/>
                <w:szCs w:val="28"/>
              </w:rPr>
              <w:t>p: số cặp cực.</w:t>
            </w:r>
          </w:p>
        </w:tc>
      </w:tr>
      <w:tr w:rsidR="00606CA9"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sz w:val="28"/>
                <w:szCs w:val="28"/>
              </w:rPr>
            </w:pPr>
            <w:r w:rsidRPr="00ED31E0">
              <w:rPr>
                <w:sz w:val="28"/>
                <w:szCs w:val="28"/>
              </w:rPr>
              <w:t>- Giới thiệu về hệ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Thông báo về máy phát điện xoay chiều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Nếu suất điện động xoay chiều thứ nhất có biểu thức: e</w:t>
            </w:r>
            <w:r w:rsidRPr="00ED31E0">
              <w:rPr>
                <w:sz w:val="28"/>
                <w:szCs w:val="28"/>
                <w:vertAlign w:val="subscript"/>
              </w:rPr>
              <w:t>1</w:t>
            </w:r>
            <w:r w:rsidRPr="00ED31E0">
              <w:rPr>
                <w:sz w:val="28"/>
                <w:szCs w:val="28"/>
              </w:rPr>
              <w:t xml:space="preserve"> = e</w:t>
            </w:r>
            <w:r w:rsidRPr="00ED31E0">
              <w:rPr>
                <w:sz w:val="28"/>
                <w:szCs w:val="28"/>
                <w:vertAlign w:val="subscript"/>
              </w:rPr>
              <w:t>0</w:t>
            </w:r>
            <w:r w:rsidRPr="00ED31E0">
              <w:rPr>
                <w:position w:val="-6"/>
                <w:sz w:val="28"/>
                <w:szCs w:val="28"/>
              </w:rPr>
              <w:object w:dxaOrig="320" w:dyaOrig="320">
                <v:shape id="_x0000_i1535" type="#_x0000_t75" style="width:16.3pt;height:16.3pt" o:ole="">
                  <v:imagedata r:id="rId554" o:title=""/>
                </v:shape>
                <o:OLEObject Type="Embed" ProgID="Equation.DSMT4" ShapeID="_x0000_i1535" DrawAspect="Content" ObjectID="_1629614602" r:id="rId1043"/>
              </w:object>
            </w:r>
            <w:r w:rsidRPr="00ED31E0">
              <w:rPr>
                <w:sz w:val="28"/>
                <w:szCs w:val="28"/>
              </w:rPr>
              <w:t>cos</w:t>
            </w:r>
            <w:r w:rsidRPr="00ED31E0">
              <w:rPr>
                <w:sz w:val="28"/>
                <w:szCs w:val="28"/>
              </w:rPr>
              <w:sym w:font="Symbol" w:char="F077"/>
            </w:r>
            <w:r w:rsidRPr="00ED31E0">
              <w:rPr>
                <w:sz w:val="28"/>
                <w:szCs w:val="28"/>
              </w:rPr>
              <w:t>t thì hai suất điện động xoay chiều còn lại có biểu thức như thế nào?</w:t>
            </w:r>
          </w:p>
          <w:p w:rsidR="00606CA9" w:rsidRPr="00ED31E0" w:rsidRDefault="00606CA9" w:rsidP="00ED31E0">
            <w:pPr>
              <w:jc w:val="both"/>
              <w:rPr>
                <w:sz w:val="28"/>
                <w:szCs w:val="28"/>
              </w:rPr>
            </w:pPr>
            <w:r w:rsidRPr="00ED31E0">
              <w:rPr>
                <w:sz w:val="28"/>
                <w:szCs w:val="28"/>
              </w:rPr>
              <w:t>- Y/c HS nghiên cứu Sgk và mô hình để tìm hiểu cấu tạo của máy phát điện xoay chiều 3 pha.</w:t>
            </w:r>
          </w:p>
          <w:p w:rsidR="00606CA9" w:rsidRPr="00ED31E0" w:rsidRDefault="00F5559C" w:rsidP="00ED31E0">
            <w:pPr>
              <w:jc w:val="both"/>
              <w:rPr>
                <w:sz w:val="28"/>
                <w:szCs w:val="28"/>
              </w:rPr>
            </w:pPr>
            <w:r>
              <w:rPr>
                <w:noProof/>
                <w:sz w:val="28"/>
                <w:szCs w:val="28"/>
              </w:rPr>
              <mc:AlternateContent>
                <mc:Choice Requires="wpg">
                  <w:drawing>
                    <wp:anchor distT="0" distB="0" distL="114300" distR="114300" simplePos="0" relativeHeight="251668480" behindDoc="0" locked="0" layoutInCell="1" allowOverlap="1">
                      <wp:simplePos x="0" y="0"/>
                      <wp:positionH relativeFrom="column">
                        <wp:posOffset>170815</wp:posOffset>
                      </wp:positionH>
                      <wp:positionV relativeFrom="paragraph">
                        <wp:posOffset>20320</wp:posOffset>
                      </wp:positionV>
                      <wp:extent cx="1371600" cy="1371600"/>
                      <wp:effectExtent l="8890" t="10795" r="10160" b="8255"/>
                      <wp:wrapNone/>
                      <wp:docPr id="1612" name="Group 1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2280" y="6293"/>
                                <a:chExt cx="2160" cy="2160"/>
                              </a:xfrm>
                            </wpg:grpSpPr>
                            <wps:wsp>
                              <wps:cNvPr id="1613" name="Freeform 1646"/>
                              <wps:cNvSpPr>
                                <a:spLocks/>
                              </wps:cNvSpPr>
                              <wps:spPr bwMode="auto">
                                <a:xfrm>
                                  <a:off x="3122" y="7488"/>
                                  <a:ext cx="871" cy="531"/>
                                </a:xfrm>
                                <a:custGeom>
                                  <a:avLst/>
                                  <a:gdLst>
                                    <a:gd name="T0" fmla="*/ 0 w 871"/>
                                    <a:gd name="T1" fmla="*/ 484 h 531"/>
                                    <a:gd name="T2" fmla="*/ 64 w 871"/>
                                    <a:gd name="T3" fmla="*/ 510 h 531"/>
                                    <a:gd name="T4" fmla="*/ 136 w 871"/>
                                    <a:gd name="T5" fmla="*/ 522 h 531"/>
                                    <a:gd name="T6" fmla="*/ 214 w 871"/>
                                    <a:gd name="T7" fmla="*/ 531 h 531"/>
                                    <a:gd name="T8" fmla="*/ 304 w 871"/>
                                    <a:gd name="T9" fmla="*/ 528 h 531"/>
                                    <a:gd name="T10" fmla="*/ 397 w 871"/>
                                    <a:gd name="T11" fmla="*/ 513 h 531"/>
                                    <a:gd name="T12" fmla="*/ 484 w 871"/>
                                    <a:gd name="T13" fmla="*/ 483 h 531"/>
                                    <a:gd name="T14" fmla="*/ 550 w 871"/>
                                    <a:gd name="T15" fmla="*/ 447 h 531"/>
                                    <a:gd name="T16" fmla="*/ 625 w 871"/>
                                    <a:gd name="T17" fmla="*/ 405 h 531"/>
                                    <a:gd name="T18" fmla="*/ 682 w 871"/>
                                    <a:gd name="T19" fmla="*/ 351 h 531"/>
                                    <a:gd name="T20" fmla="*/ 739 w 871"/>
                                    <a:gd name="T21" fmla="*/ 294 h 531"/>
                                    <a:gd name="T22" fmla="*/ 787 w 871"/>
                                    <a:gd name="T23" fmla="*/ 222 h 531"/>
                                    <a:gd name="T24" fmla="*/ 823 w 871"/>
                                    <a:gd name="T25" fmla="*/ 150 h 531"/>
                                    <a:gd name="T26" fmla="*/ 853 w 871"/>
                                    <a:gd name="T27" fmla="*/ 81 h 531"/>
                                    <a:gd name="T28" fmla="*/ 871 w 871"/>
                                    <a:gd name="T29" fmla="*/ 0 h 531"/>
                                    <a:gd name="T30" fmla="*/ 0 w 871"/>
                                    <a:gd name="T31" fmla="*/ 484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1" h="531">
                                      <a:moveTo>
                                        <a:pt x="0" y="484"/>
                                      </a:moveTo>
                                      <a:lnTo>
                                        <a:pt x="64" y="510"/>
                                      </a:lnTo>
                                      <a:lnTo>
                                        <a:pt x="136" y="522"/>
                                      </a:lnTo>
                                      <a:lnTo>
                                        <a:pt x="214" y="531"/>
                                      </a:lnTo>
                                      <a:lnTo>
                                        <a:pt x="304" y="528"/>
                                      </a:lnTo>
                                      <a:lnTo>
                                        <a:pt x="397" y="513"/>
                                      </a:lnTo>
                                      <a:lnTo>
                                        <a:pt x="484" y="483"/>
                                      </a:lnTo>
                                      <a:lnTo>
                                        <a:pt x="550" y="447"/>
                                      </a:lnTo>
                                      <a:lnTo>
                                        <a:pt x="625" y="405"/>
                                      </a:lnTo>
                                      <a:lnTo>
                                        <a:pt x="682" y="351"/>
                                      </a:lnTo>
                                      <a:lnTo>
                                        <a:pt x="739" y="294"/>
                                      </a:lnTo>
                                      <a:lnTo>
                                        <a:pt x="787" y="222"/>
                                      </a:lnTo>
                                      <a:lnTo>
                                        <a:pt x="823" y="150"/>
                                      </a:lnTo>
                                      <a:lnTo>
                                        <a:pt x="853" y="81"/>
                                      </a:lnTo>
                                      <a:lnTo>
                                        <a:pt x="871" y="0"/>
                                      </a:lnTo>
                                      <a:lnTo>
                                        <a:pt x="0" y="484"/>
                                      </a:lnTo>
                                      <a:close/>
                                    </a:path>
                                  </a:pathLst>
                                </a:custGeom>
                                <a:solidFill>
                                  <a:srgbClr val="17365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4" name="Freeform 1647"/>
                              <wps:cNvSpPr>
                                <a:spLocks/>
                              </wps:cNvSpPr>
                              <wps:spPr bwMode="auto">
                                <a:xfrm>
                                  <a:off x="2720" y="6726"/>
                                  <a:ext cx="865" cy="523"/>
                                </a:xfrm>
                                <a:custGeom>
                                  <a:avLst/>
                                  <a:gdLst>
                                    <a:gd name="T0" fmla="*/ 0 w 865"/>
                                    <a:gd name="T1" fmla="*/ 523 h 523"/>
                                    <a:gd name="T2" fmla="*/ 19 w 865"/>
                                    <a:gd name="T3" fmla="*/ 459 h 523"/>
                                    <a:gd name="T4" fmla="*/ 43 w 865"/>
                                    <a:gd name="T5" fmla="*/ 387 h 523"/>
                                    <a:gd name="T6" fmla="*/ 76 w 865"/>
                                    <a:gd name="T7" fmla="*/ 318 h 523"/>
                                    <a:gd name="T8" fmla="*/ 112 w 865"/>
                                    <a:gd name="T9" fmla="*/ 264 h 523"/>
                                    <a:gd name="T10" fmla="*/ 157 w 865"/>
                                    <a:gd name="T11" fmla="*/ 210 h 523"/>
                                    <a:gd name="T12" fmla="*/ 208 w 865"/>
                                    <a:gd name="T13" fmla="*/ 159 h 523"/>
                                    <a:gd name="T14" fmla="*/ 280 w 865"/>
                                    <a:gd name="T15" fmla="*/ 105 h 523"/>
                                    <a:gd name="T16" fmla="*/ 376 w 865"/>
                                    <a:gd name="T17" fmla="*/ 51 h 523"/>
                                    <a:gd name="T18" fmla="*/ 475 w 865"/>
                                    <a:gd name="T19" fmla="*/ 18 h 523"/>
                                    <a:gd name="T20" fmla="*/ 568 w 865"/>
                                    <a:gd name="T21" fmla="*/ 0 h 523"/>
                                    <a:gd name="T22" fmla="*/ 658 w 865"/>
                                    <a:gd name="T23" fmla="*/ 0 h 523"/>
                                    <a:gd name="T24" fmla="*/ 751 w 865"/>
                                    <a:gd name="T25" fmla="*/ 9 h 523"/>
                                    <a:gd name="T26" fmla="*/ 814 w 865"/>
                                    <a:gd name="T27" fmla="*/ 24 h 523"/>
                                    <a:gd name="T28" fmla="*/ 865 w 865"/>
                                    <a:gd name="T29" fmla="*/ 42 h 523"/>
                                    <a:gd name="T30" fmla="*/ 0 w 865"/>
                                    <a:gd name="T31" fmla="*/ 523 h 5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65" h="523">
                                      <a:moveTo>
                                        <a:pt x="0" y="523"/>
                                      </a:moveTo>
                                      <a:lnTo>
                                        <a:pt x="19" y="459"/>
                                      </a:lnTo>
                                      <a:lnTo>
                                        <a:pt x="43" y="387"/>
                                      </a:lnTo>
                                      <a:lnTo>
                                        <a:pt x="76" y="318"/>
                                      </a:lnTo>
                                      <a:lnTo>
                                        <a:pt x="112" y="264"/>
                                      </a:lnTo>
                                      <a:lnTo>
                                        <a:pt x="157" y="210"/>
                                      </a:lnTo>
                                      <a:lnTo>
                                        <a:pt x="208" y="159"/>
                                      </a:lnTo>
                                      <a:lnTo>
                                        <a:pt x="280" y="105"/>
                                      </a:lnTo>
                                      <a:lnTo>
                                        <a:pt x="376" y="51"/>
                                      </a:lnTo>
                                      <a:lnTo>
                                        <a:pt x="475" y="18"/>
                                      </a:lnTo>
                                      <a:lnTo>
                                        <a:pt x="568" y="0"/>
                                      </a:lnTo>
                                      <a:lnTo>
                                        <a:pt x="658" y="0"/>
                                      </a:lnTo>
                                      <a:lnTo>
                                        <a:pt x="751" y="9"/>
                                      </a:lnTo>
                                      <a:lnTo>
                                        <a:pt x="814" y="24"/>
                                      </a:lnTo>
                                      <a:lnTo>
                                        <a:pt x="865" y="42"/>
                                      </a:lnTo>
                                      <a:lnTo>
                                        <a:pt x="0" y="523"/>
                                      </a:lnTo>
                                      <a:close/>
                                    </a:path>
                                  </a:pathLst>
                                </a:custGeom>
                                <a:solidFill>
                                  <a:srgbClr val="C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5" name="AutoShape 1648"/>
                              <wps:cNvSpPr>
                                <a:spLocks noChangeArrowheads="1"/>
                              </wps:cNvSpPr>
                              <wps:spPr bwMode="auto">
                                <a:xfrm>
                                  <a:off x="2280" y="6293"/>
                                  <a:ext cx="2160" cy="2160"/>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AutoShape 1649"/>
                              <wps:cNvSpPr>
                                <a:spLocks noChangeArrowheads="1"/>
                              </wps:cNvSpPr>
                              <wps:spPr bwMode="auto">
                                <a:xfrm>
                                  <a:off x="2421" y="6437"/>
                                  <a:ext cx="1872" cy="1872"/>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7" name="Arc 1650"/>
                              <wps:cNvSpPr>
                                <a:spLocks/>
                              </wps:cNvSpPr>
                              <wps:spPr bwMode="auto">
                                <a:xfrm>
                                  <a:off x="2543" y="6547"/>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Arc 1651"/>
                              <wps:cNvSpPr>
                                <a:spLocks/>
                              </wps:cNvSpPr>
                              <wps:spPr bwMode="auto">
                                <a:xfrm rot="7140000">
                                  <a:off x="3301" y="6928"/>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9" name="Arc 1652"/>
                              <wps:cNvSpPr>
                                <a:spLocks/>
                              </wps:cNvSpPr>
                              <wps:spPr bwMode="auto">
                                <a:xfrm rot="14400000">
                                  <a:off x="2585" y="7397"/>
                                  <a:ext cx="1098" cy="828"/>
                                </a:xfrm>
                                <a:custGeom>
                                  <a:avLst/>
                                  <a:gdLst>
                                    <a:gd name="G0" fmla="+- 21216 0 0"/>
                                    <a:gd name="G1" fmla="+- 21600 0 0"/>
                                    <a:gd name="G2" fmla="+- 21600 0 0"/>
                                    <a:gd name="T0" fmla="*/ 0 w 28653"/>
                                    <a:gd name="T1" fmla="*/ 17544 h 21600"/>
                                    <a:gd name="T2" fmla="*/ 28653 w 28653"/>
                                    <a:gd name="T3" fmla="*/ 1321 h 21600"/>
                                    <a:gd name="T4" fmla="*/ 21216 w 28653"/>
                                    <a:gd name="T5" fmla="*/ 21600 h 21600"/>
                                  </a:gdLst>
                                  <a:ahLst/>
                                  <a:cxnLst>
                                    <a:cxn ang="0">
                                      <a:pos x="T0" y="T1"/>
                                    </a:cxn>
                                    <a:cxn ang="0">
                                      <a:pos x="T2" y="T3"/>
                                    </a:cxn>
                                    <a:cxn ang="0">
                                      <a:pos x="T4" y="T5"/>
                                    </a:cxn>
                                  </a:cxnLst>
                                  <a:rect l="0" t="0" r="r" b="b"/>
                                  <a:pathLst>
                                    <a:path w="28653" h="21600" fill="none" extrusionOk="0">
                                      <a:moveTo>
                                        <a:pt x="0" y="17544"/>
                                      </a:moveTo>
                                      <a:cubicBezTo>
                                        <a:pt x="1946" y="7363"/>
                                        <a:pt x="10850" y="-1"/>
                                        <a:pt x="21216" y="0"/>
                                      </a:cubicBezTo>
                                      <a:cubicBezTo>
                                        <a:pt x="23753" y="0"/>
                                        <a:pt x="26270" y="447"/>
                                        <a:pt x="28653" y="1320"/>
                                      </a:cubicBezTo>
                                    </a:path>
                                    <a:path w="28653" h="21600" stroke="0" extrusionOk="0">
                                      <a:moveTo>
                                        <a:pt x="0" y="17544"/>
                                      </a:moveTo>
                                      <a:cubicBezTo>
                                        <a:pt x="1946" y="7363"/>
                                        <a:pt x="10850" y="-1"/>
                                        <a:pt x="21216" y="0"/>
                                      </a:cubicBezTo>
                                      <a:cubicBezTo>
                                        <a:pt x="23753" y="0"/>
                                        <a:pt x="26270" y="447"/>
                                        <a:pt x="28653" y="1320"/>
                                      </a:cubicBezTo>
                                      <a:lnTo>
                                        <a:pt x="21216" y="21600"/>
                                      </a:lnTo>
                                      <a:close/>
                                    </a:path>
                                  </a:pathLst>
                                </a:custGeom>
                                <a:noFill/>
                                <a:ln w="1270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0" name="Group 1653"/>
                              <wpg:cNvGrpSpPr>
                                <a:grpSpLocks/>
                              </wpg:cNvGrpSpPr>
                              <wpg:grpSpPr bwMode="auto">
                                <a:xfrm>
                                  <a:off x="2482" y="6485"/>
                                  <a:ext cx="1189" cy="907"/>
                                  <a:chOff x="2482" y="6485"/>
                                  <a:chExt cx="1189" cy="907"/>
                                </a:xfrm>
                              </wpg:grpSpPr>
                              <wps:wsp>
                                <wps:cNvPr id="1621" name="Arc 1654"/>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2" name="Arc 1655"/>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Arc 1656"/>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4" name="Arc 1657"/>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25" name="Group 1658"/>
                              <wpg:cNvGrpSpPr>
                                <a:grpSpLocks/>
                              </wpg:cNvGrpSpPr>
                              <wpg:grpSpPr bwMode="auto">
                                <a:xfrm rot="14400000">
                                  <a:off x="2528" y="7382"/>
                                  <a:ext cx="1189" cy="907"/>
                                  <a:chOff x="2482" y="6485"/>
                                  <a:chExt cx="1189" cy="907"/>
                                </a:xfrm>
                              </wpg:grpSpPr>
                              <wps:wsp>
                                <wps:cNvPr id="1626" name="Arc 1659"/>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7" name="Arc 1660"/>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Arc 1661"/>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9" name="Arc 1662"/>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30" name="Group 1663"/>
                              <wpg:cNvGrpSpPr>
                                <a:grpSpLocks/>
                              </wpg:cNvGrpSpPr>
                              <wpg:grpSpPr bwMode="auto">
                                <a:xfrm rot="7140000">
                                  <a:off x="3280" y="6886"/>
                                  <a:ext cx="1189" cy="907"/>
                                  <a:chOff x="2482" y="6485"/>
                                  <a:chExt cx="1189" cy="907"/>
                                </a:xfrm>
                              </wpg:grpSpPr>
                              <wps:wsp>
                                <wps:cNvPr id="1631" name="Arc 1664"/>
                                <wps:cNvSpPr>
                                  <a:spLocks/>
                                </wps:cNvSpPr>
                                <wps:spPr bwMode="auto">
                                  <a:xfrm>
                                    <a:off x="2649" y="6653"/>
                                    <a:ext cx="954" cy="720"/>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Arc 1665"/>
                                <wps:cNvSpPr>
                                  <a:spLocks/>
                                </wps:cNvSpPr>
                                <wps:spPr bwMode="auto">
                                  <a:xfrm>
                                    <a:off x="2594" y="6600"/>
                                    <a:ext cx="1037" cy="778"/>
                                  </a:xfrm>
                                  <a:custGeom>
                                    <a:avLst/>
                                    <a:gdLst>
                                      <a:gd name="G0" fmla="+- 21225 0 0"/>
                                      <a:gd name="G1" fmla="+- 21600 0 0"/>
                                      <a:gd name="G2" fmla="+- 21600 0 0"/>
                                      <a:gd name="T0" fmla="*/ 0 w 28616"/>
                                      <a:gd name="T1" fmla="*/ 17592 h 21600"/>
                                      <a:gd name="T2" fmla="*/ 28616 w 28616"/>
                                      <a:gd name="T3" fmla="*/ 1304 h 21600"/>
                                      <a:gd name="T4" fmla="*/ 21225 w 28616"/>
                                      <a:gd name="T5" fmla="*/ 21600 h 21600"/>
                                    </a:gdLst>
                                    <a:ahLst/>
                                    <a:cxnLst>
                                      <a:cxn ang="0">
                                        <a:pos x="T0" y="T1"/>
                                      </a:cxn>
                                      <a:cxn ang="0">
                                        <a:pos x="T2" y="T3"/>
                                      </a:cxn>
                                      <a:cxn ang="0">
                                        <a:pos x="T4" y="T5"/>
                                      </a:cxn>
                                    </a:cxnLst>
                                    <a:rect l="0" t="0" r="r" b="b"/>
                                    <a:pathLst>
                                      <a:path w="28616" h="21600" fill="none" extrusionOk="0">
                                        <a:moveTo>
                                          <a:pt x="0" y="17592"/>
                                        </a:moveTo>
                                        <a:cubicBezTo>
                                          <a:pt x="1926" y="7388"/>
                                          <a:pt x="10841" y="-1"/>
                                          <a:pt x="21225" y="0"/>
                                        </a:cubicBezTo>
                                        <a:cubicBezTo>
                                          <a:pt x="23745" y="0"/>
                                          <a:pt x="26247" y="441"/>
                                          <a:pt x="28616" y="1303"/>
                                        </a:cubicBezTo>
                                      </a:path>
                                      <a:path w="28616" h="21600" stroke="0" extrusionOk="0">
                                        <a:moveTo>
                                          <a:pt x="0" y="17592"/>
                                        </a:moveTo>
                                        <a:cubicBezTo>
                                          <a:pt x="1926" y="7388"/>
                                          <a:pt x="10841" y="-1"/>
                                          <a:pt x="21225" y="0"/>
                                        </a:cubicBezTo>
                                        <a:cubicBezTo>
                                          <a:pt x="23745" y="0"/>
                                          <a:pt x="26247" y="441"/>
                                          <a:pt x="28616" y="1303"/>
                                        </a:cubicBezTo>
                                        <a:lnTo>
                                          <a:pt x="2122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3" name="Arc 1666"/>
                                <wps:cNvSpPr>
                                  <a:spLocks/>
                                </wps:cNvSpPr>
                                <wps:spPr bwMode="auto">
                                  <a:xfrm>
                                    <a:off x="2544" y="6546"/>
                                    <a:ext cx="1109" cy="835"/>
                                  </a:xfrm>
                                  <a:custGeom>
                                    <a:avLst/>
                                    <a:gdLst>
                                      <a:gd name="G0" fmla="+- 21181 0 0"/>
                                      <a:gd name="G1" fmla="+- 21600 0 0"/>
                                      <a:gd name="G2" fmla="+- 21600 0 0"/>
                                      <a:gd name="T0" fmla="*/ 0 w 28273"/>
                                      <a:gd name="T1" fmla="*/ 17367 h 21600"/>
                                      <a:gd name="T2" fmla="*/ 28273 w 28273"/>
                                      <a:gd name="T3" fmla="*/ 1197 h 21600"/>
                                      <a:gd name="T4" fmla="*/ 21181 w 28273"/>
                                      <a:gd name="T5" fmla="*/ 21600 h 21600"/>
                                    </a:gdLst>
                                    <a:ahLst/>
                                    <a:cxnLst>
                                      <a:cxn ang="0">
                                        <a:pos x="T0" y="T1"/>
                                      </a:cxn>
                                      <a:cxn ang="0">
                                        <a:pos x="T2" y="T3"/>
                                      </a:cxn>
                                      <a:cxn ang="0">
                                        <a:pos x="T4" y="T5"/>
                                      </a:cxn>
                                    </a:cxnLst>
                                    <a:rect l="0" t="0" r="r" b="b"/>
                                    <a:pathLst>
                                      <a:path w="28273" h="21600" fill="none" extrusionOk="0">
                                        <a:moveTo>
                                          <a:pt x="-1" y="17366"/>
                                        </a:moveTo>
                                        <a:cubicBezTo>
                                          <a:pt x="2017" y="7269"/>
                                          <a:pt x="10883" y="-1"/>
                                          <a:pt x="21181" y="0"/>
                                        </a:cubicBezTo>
                                        <a:cubicBezTo>
                                          <a:pt x="23595" y="0"/>
                                          <a:pt x="25992" y="404"/>
                                          <a:pt x="28272" y="1197"/>
                                        </a:cubicBezTo>
                                      </a:path>
                                      <a:path w="28273" h="21600" stroke="0" extrusionOk="0">
                                        <a:moveTo>
                                          <a:pt x="-1" y="17366"/>
                                        </a:moveTo>
                                        <a:cubicBezTo>
                                          <a:pt x="2017" y="7269"/>
                                          <a:pt x="10883" y="-1"/>
                                          <a:pt x="21181" y="0"/>
                                        </a:cubicBezTo>
                                        <a:cubicBezTo>
                                          <a:pt x="23595" y="0"/>
                                          <a:pt x="25992" y="404"/>
                                          <a:pt x="28272" y="1197"/>
                                        </a:cubicBezTo>
                                        <a:lnTo>
                                          <a:pt x="2118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4" name="Arc 1667"/>
                                <wps:cNvSpPr>
                                  <a:spLocks/>
                                </wps:cNvSpPr>
                                <wps:spPr bwMode="auto">
                                  <a:xfrm>
                                    <a:off x="2482" y="6485"/>
                                    <a:ext cx="1189" cy="907"/>
                                  </a:xfrm>
                                  <a:custGeom>
                                    <a:avLst/>
                                    <a:gdLst>
                                      <a:gd name="G0" fmla="+- 21172 0 0"/>
                                      <a:gd name="G1" fmla="+- 21600 0 0"/>
                                      <a:gd name="G2" fmla="+- 21600 0 0"/>
                                      <a:gd name="T0" fmla="*/ 0 w 28119"/>
                                      <a:gd name="T1" fmla="*/ 17324 h 21600"/>
                                      <a:gd name="T2" fmla="*/ 28119 w 28119"/>
                                      <a:gd name="T3" fmla="*/ 1148 h 21600"/>
                                      <a:gd name="T4" fmla="*/ 21172 w 28119"/>
                                      <a:gd name="T5" fmla="*/ 21600 h 21600"/>
                                    </a:gdLst>
                                    <a:ahLst/>
                                    <a:cxnLst>
                                      <a:cxn ang="0">
                                        <a:pos x="T0" y="T1"/>
                                      </a:cxn>
                                      <a:cxn ang="0">
                                        <a:pos x="T2" y="T3"/>
                                      </a:cxn>
                                      <a:cxn ang="0">
                                        <a:pos x="T4" y="T5"/>
                                      </a:cxn>
                                    </a:cxnLst>
                                    <a:rect l="0" t="0" r="r" b="b"/>
                                    <a:pathLst>
                                      <a:path w="28119" h="21600" fill="none" extrusionOk="0">
                                        <a:moveTo>
                                          <a:pt x="-1" y="17323"/>
                                        </a:moveTo>
                                        <a:cubicBezTo>
                                          <a:pt x="2034" y="7246"/>
                                          <a:pt x="10891" y="-1"/>
                                          <a:pt x="21172" y="0"/>
                                        </a:cubicBezTo>
                                        <a:cubicBezTo>
                                          <a:pt x="23534" y="0"/>
                                          <a:pt x="25881" y="387"/>
                                          <a:pt x="28119" y="1147"/>
                                        </a:cubicBezTo>
                                      </a:path>
                                      <a:path w="28119" h="21600" stroke="0" extrusionOk="0">
                                        <a:moveTo>
                                          <a:pt x="-1" y="17323"/>
                                        </a:moveTo>
                                        <a:cubicBezTo>
                                          <a:pt x="2034" y="7246"/>
                                          <a:pt x="10891" y="-1"/>
                                          <a:pt x="21172" y="0"/>
                                        </a:cubicBezTo>
                                        <a:cubicBezTo>
                                          <a:pt x="23534" y="0"/>
                                          <a:pt x="25881" y="387"/>
                                          <a:pt x="28119" y="1147"/>
                                        </a:cubicBezTo>
                                        <a:lnTo>
                                          <a:pt x="2117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35" name="AutoShape 1668"/>
                              <wps:cNvCnPr>
                                <a:cxnSpLocks noChangeShapeType="1"/>
                              </wps:cNvCnPr>
                              <wps:spPr bwMode="auto">
                                <a:xfrm flipV="1">
                                  <a:off x="3122" y="7489"/>
                                  <a:ext cx="866"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AutoShape 1669"/>
                              <wps:cNvCnPr>
                                <a:cxnSpLocks noChangeShapeType="1"/>
                              </wps:cNvCnPr>
                              <wps:spPr bwMode="auto">
                                <a:xfrm>
                                  <a:off x="3436" y="6852"/>
                                  <a:ext cx="393" cy="7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AutoShape 1670"/>
                              <wps:cNvCnPr>
                                <a:cxnSpLocks noChangeShapeType="1"/>
                              </wps:cNvCnPr>
                              <wps:spPr bwMode="auto">
                                <a:xfrm>
                                  <a:off x="2858" y="7174"/>
                                  <a:ext cx="393" cy="7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638" name="Group 1671"/>
                              <wpg:cNvGrpSpPr>
                                <a:grpSpLocks/>
                              </wpg:cNvGrpSpPr>
                              <wpg:grpSpPr bwMode="auto">
                                <a:xfrm>
                                  <a:off x="2721" y="6726"/>
                                  <a:ext cx="867" cy="648"/>
                                  <a:chOff x="2721" y="6726"/>
                                  <a:chExt cx="867" cy="648"/>
                                </a:xfrm>
                              </wpg:grpSpPr>
                              <wps:wsp>
                                <wps:cNvPr id="1639" name="AutoShape 1672"/>
                                <wps:cNvCnPr>
                                  <a:cxnSpLocks noChangeShapeType="1"/>
                                </wps:cNvCnPr>
                                <wps:spPr bwMode="auto">
                                  <a:xfrm flipV="1">
                                    <a:off x="2722" y="6769"/>
                                    <a:ext cx="866" cy="4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Arc 1673"/>
                                <wps:cNvSpPr>
                                  <a:spLocks/>
                                </wps:cNvSpPr>
                                <wps:spPr bwMode="auto">
                                  <a:xfrm>
                                    <a:off x="2721" y="6726"/>
                                    <a:ext cx="862" cy="648"/>
                                  </a:xfrm>
                                  <a:custGeom>
                                    <a:avLst/>
                                    <a:gdLst>
                                      <a:gd name="G0" fmla="+- 21161 0 0"/>
                                      <a:gd name="G1" fmla="+- 21600 0 0"/>
                                      <a:gd name="G2" fmla="+- 21600 0 0"/>
                                      <a:gd name="T0" fmla="*/ 0 w 28727"/>
                                      <a:gd name="T1" fmla="*/ 17268 h 21600"/>
                                      <a:gd name="T2" fmla="*/ 28727 w 28727"/>
                                      <a:gd name="T3" fmla="*/ 1369 h 21600"/>
                                      <a:gd name="T4" fmla="*/ 21161 w 28727"/>
                                      <a:gd name="T5" fmla="*/ 21600 h 21600"/>
                                    </a:gdLst>
                                    <a:ahLst/>
                                    <a:cxnLst>
                                      <a:cxn ang="0">
                                        <a:pos x="T0" y="T1"/>
                                      </a:cxn>
                                      <a:cxn ang="0">
                                        <a:pos x="T2" y="T3"/>
                                      </a:cxn>
                                      <a:cxn ang="0">
                                        <a:pos x="T4" y="T5"/>
                                      </a:cxn>
                                    </a:cxnLst>
                                    <a:rect l="0" t="0" r="r" b="b"/>
                                    <a:pathLst>
                                      <a:path w="28727" h="21600" fill="none" extrusionOk="0">
                                        <a:moveTo>
                                          <a:pt x="-1" y="17267"/>
                                        </a:moveTo>
                                        <a:cubicBezTo>
                                          <a:pt x="2057" y="7216"/>
                                          <a:pt x="10901" y="-1"/>
                                          <a:pt x="21161" y="0"/>
                                        </a:cubicBezTo>
                                        <a:cubicBezTo>
                                          <a:pt x="23744" y="0"/>
                                          <a:pt x="26307" y="463"/>
                                          <a:pt x="28727" y="1368"/>
                                        </a:cubicBezTo>
                                      </a:path>
                                      <a:path w="28727" h="21600" stroke="0" extrusionOk="0">
                                        <a:moveTo>
                                          <a:pt x="-1" y="17267"/>
                                        </a:moveTo>
                                        <a:cubicBezTo>
                                          <a:pt x="2057" y="7216"/>
                                          <a:pt x="10901" y="-1"/>
                                          <a:pt x="21161" y="0"/>
                                        </a:cubicBezTo>
                                        <a:cubicBezTo>
                                          <a:pt x="23744" y="0"/>
                                          <a:pt x="26307" y="463"/>
                                          <a:pt x="28727" y="1368"/>
                                        </a:cubicBezTo>
                                        <a:lnTo>
                                          <a:pt x="2116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41" name="Arc 1674"/>
                              <wps:cNvSpPr>
                                <a:spLocks/>
                              </wps:cNvSpPr>
                              <wps:spPr bwMode="auto">
                                <a:xfrm>
                                  <a:off x="3118" y="7374"/>
                                  <a:ext cx="877" cy="648"/>
                                </a:xfrm>
                                <a:custGeom>
                                  <a:avLst/>
                                  <a:gdLst>
                                    <a:gd name="G0" fmla="+- 7986 0 0"/>
                                    <a:gd name="G1" fmla="+- 0 0 0"/>
                                    <a:gd name="G2" fmla="+- 21600 0 0"/>
                                    <a:gd name="T0" fmla="*/ 29224 w 29224"/>
                                    <a:gd name="T1" fmla="*/ 3940 h 21600"/>
                                    <a:gd name="T2" fmla="*/ 0 w 29224"/>
                                    <a:gd name="T3" fmla="*/ 20069 h 21600"/>
                                    <a:gd name="T4" fmla="*/ 7986 w 29224"/>
                                    <a:gd name="T5" fmla="*/ 0 h 21600"/>
                                  </a:gdLst>
                                  <a:ahLst/>
                                  <a:cxnLst>
                                    <a:cxn ang="0">
                                      <a:pos x="T0" y="T1"/>
                                    </a:cxn>
                                    <a:cxn ang="0">
                                      <a:pos x="T2" y="T3"/>
                                    </a:cxn>
                                    <a:cxn ang="0">
                                      <a:pos x="T4" y="T5"/>
                                    </a:cxn>
                                  </a:cxnLst>
                                  <a:rect l="0" t="0" r="r" b="b"/>
                                  <a:pathLst>
                                    <a:path w="29224" h="21600" fill="none" extrusionOk="0">
                                      <a:moveTo>
                                        <a:pt x="29223" y="3939"/>
                                      </a:moveTo>
                                      <a:cubicBezTo>
                                        <a:pt x="27324" y="14175"/>
                                        <a:pt x="18395" y="21599"/>
                                        <a:pt x="7986" y="21600"/>
                                      </a:cubicBezTo>
                                      <a:cubicBezTo>
                                        <a:pt x="5251" y="21600"/>
                                        <a:pt x="2540" y="21080"/>
                                        <a:pt x="-1" y="20069"/>
                                      </a:cubicBezTo>
                                    </a:path>
                                    <a:path w="29224" h="21600" stroke="0" extrusionOk="0">
                                      <a:moveTo>
                                        <a:pt x="29223" y="3939"/>
                                      </a:moveTo>
                                      <a:cubicBezTo>
                                        <a:pt x="27324" y="14175"/>
                                        <a:pt x="18395" y="21599"/>
                                        <a:pt x="7986" y="21600"/>
                                      </a:cubicBezTo>
                                      <a:cubicBezTo>
                                        <a:pt x="5251" y="21600"/>
                                        <a:pt x="2540" y="21080"/>
                                        <a:pt x="-1" y="20069"/>
                                      </a:cubicBezTo>
                                      <a:lnTo>
                                        <a:pt x="798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42" name="Group 1675"/>
                              <wpg:cNvGrpSpPr>
                                <a:grpSpLocks/>
                              </wpg:cNvGrpSpPr>
                              <wpg:grpSpPr bwMode="auto">
                                <a:xfrm>
                                  <a:off x="2886" y="6899"/>
                                  <a:ext cx="651" cy="468"/>
                                  <a:chOff x="2886" y="6899"/>
                                  <a:chExt cx="651" cy="468"/>
                                </a:xfrm>
                              </wpg:grpSpPr>
                              <wps:wsp>
                                <wps:cNvPr id="1643" name="AutoShape 1676"/>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AutoShape 1677"/>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AutoShape 1678"/>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AutoShape 1679"/>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47" name="Group 1680"/>
                              <wpg:cNvGrpSpPr>
                                <a:grpSpLocks/>
                              </wpg:cNvGrpSpPr>
                              <wpg:grpSpPr bwMode="auto">
                                <a:xfrm>
                                  <a:off x="2993" y="7094"/>
                                  <a:ext cx="651" cy="468"/>
                                  <a:chOff x="2886" y="6899"/>
                                  <a:chExt cx="651" cy="468"/>
                                </a:xfrm>
                              </wpg:grpSpPr>
                              <wps:wsp>
                                <wps:cNvPr id="1648" name="AutoShape 1681"/>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AutoShape 1682"/>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AutoShape 1683"/>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AutoShape 1684"/>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2" name="Group 1685"/>
                              <wpg:cNvGrpSpPr>
                                <a:grpSpLocks/>
                              </wpg:cNvGrpSpPr>
                              <wpg:grpSpPr bwMode="auto">
                                <a:xfrm>
                                  <a:off x="3096" y="7285"/>
                                  <a:ext cx="651" cy="468"/>
                                  <a:chOff x="2886" y="6899"/>
                                  <a:chExt cx="651" cy="468"/>
                                </a:xfrm>
                              </wpg:grpSpPr>
                              <wps:wsp>
                                <wps:cNvPr id="1653" name="AutoShape 1686"/>
                                <wps:cNvCnPr>
                                  <a:cxnSpLocks noChangeShapeType="1"/>
                                </wps:cNvCnPr>
                                <wps:spPr bwMode="auto">
                                  <a:xfrm flipV="1">
                                    <a:off x="2886" y="6899"/>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AutoShape 1687"/>
                                <wps:cNvCnPr>
                                  <a:cxnSpLocks noChangeShapeType="1"/>
                                </wps:cNvCnPr>
                                <wps:spPr bwMode="auto">
                                  <a:xfrm flipV="1">
                                    <a:off x="2910" y="6948"/>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AutoShape 1688"/>
                                <wps:cNvCnPr>
                                  <a:cxnSpLocks noChangeShapeType="1"/>
                                </wps:cNvCnPr>
                                <wps:spPr bwMode="auto">
                                  <a:xfrm flipV="1">
                                    <a:off x="2937" y="6997"/>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AutoShape 1689"/>
                                <wps:cNvCnPr>
                                  <a:cxnSpLocks noChangeShapeType="1"/>
                                </wps:cNvCnPr>
                                <wps:spPr bwMode="auto">
                                  <a:xfrm flipV="1">
                                    <a:off x="2961" y="7046"/>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7" name="AutoShape 1690"/>
                              <wps:cNvCnPr>
                                <a:cxnSpLocks noChangeShapeType="1"/>
                              </wps:cNvCnPr>
                              <wps:spPr bwMode="auto">
                                <a:xfrm flipV="1">
                                  <a:off x="3199" y="7481"/>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AutoShape 1691"/>
                              <wps:cNvCnPr>
                                <a:cxnSpLocks noChangeShapeType="1"/>
                              </wps:cNvCnPr>
                              <wps:spPr bwMode="auto">
                                <a:xfrm flipV="1">
                                  <a:off x="3223" y="7530"/>
                                  <a:ext cx="576" cy="3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AutoShape 1692"/>
                              <wps:cNvSpPr>
                                <a:spLocks noChangeArrowheads="1"/>
                              </wps:cNvSpPr>
                              <wps:spPr bwMode="auto">
                                <a:xfrm>
                                  <a:off x="3301" y="7312"/>
                                  <a:ext cx="115" cy="115"/>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0" name="Text Box 1693"/>
                              <wps:cNvSpPr txBox="1">
                                <a:spLocks noChangeArrowheads="1"/>
                              </wps:cNvSpPr>
                              <wps:spPr bwMode="auto">
                                <a:xfrm>
                                  <a:off x="2885" y="6728"/>
                                  <a:ext cx="39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12D6A" w:rsidRDefault="002600CC" w:rsidP="00606CA9">
                                    <w:pPr>
                                      <w:rPr>
                                        <w:color w:val="FFFFFF"/>
                                        <w:sz w:val="20"/>
                                        <w:szCs w:val="20"/>
                                      </w:rPr>
                                    </w:pPr>
                                    <w:r w:rsidRPr="00412D6A">
                                      <w:rPr>
                                        <w:color w:val="FFFFFF"/>
                                        <w:sz w:val="20"/>
                                        <w:szCs w:val="20"/>
                                      </w:rPr>
                                      <w:t>N</w:t>
                                    </w:r>
                                  </w:p>
                                </w:txbxContent>
                              </wps:txbx>
                              <wps:bodyPr rot="0" vert="horz" wrap="square" lIns="91440" tIns="45720" rIns="91440" bIns="45720" anchor="t" anchorCtr="0" upright="1">
                                <a:noAutofit/>
                              </wps:bodyPr>
                            </wps:wsp>
                            <wps:wsp>
                              <wps:cNvPr id="1661" name="Text Box 1694"/>
                              <wps:cNvSpPr txBox="1">
                                <a:spLocks noChangeArrowheads="1"/>
                              </wps:cNvSpPr>
                              <wps:spPr bwMode="auto">
                                <a:xfrm>
                                  <a:off x="3400" y="7655"/>
                                  <a:ext cx="39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12D6A" w:rsidRDefault="002600CC" w:rsidP="00606CA9">
                                    <w:pPr>
                                      <w:rPr>
                                        <w:color w:val="FFFFFF"/>
                                        <w:sz w:val="20"/>
                                        <w:szCs w:val="20"/>
                                      </w:rPr>
                                    </w:pPr>
                                    <w:r w:rsidRPr="00412D6A">
                                      <w:rPr>
                                        <w:color w:val="FFFFFF"/>
                                        <w:sz w:val="20"/>
                                        <w:szCs w:val="20"/>
                                      </w:rPr>
                                      <w:t>S</w:t>
                                    </w:r>
                                  </w:p>
                                </w:txbxContent>
                              </wps:txbx>
                              <wps:bodyPr rot="0" vert="horz" wrap="square" lIns="91440" tIns="45720" rIns="91440" bIns="45720" anchor="t" anchorCtr="0" upright="1">
                                <a:noAutofit/>
                              </wps:bodyPr>
                            </wps:wsp>
                            <wps:wsp>
                              <wps:cNvPr id="1662" name="Arc 1695"/>
                              <wps:cNvSpPr>
                                <a:spLocks/>
                              </wps:cNvSpPr>
                              <wps:spPr bwMode="auto">
                                <a:xfrm>
                                  <a:off x="3352" y="6928"/>
                                  <a:ext cx="563" cy="445"/>
                                </a:xfrm>
                                <a:custGeom>
                                  <a:avLst/>
                                  <a:gdLst>
                                    <a:gd name="G0" fmla="+- 0 0 0"/>
                                    <a:gd name="G1" fmla="+- 16674 0 0"/>
                                    <a:gd name="G2" fmla="+- 21600 0 0"/>
                                    <a:gd name="T0" fmla="*/ 13731 w 21121"/>
                                    <a:gd name="T1" fmla="*/ 0 h 16674"/>
                                    <a:gd name="T2" fmla="*/ 21121 w 21121"/>
                                    <a:gd name="T3" fmla="*/ 12149 h 16674"/>
                                    <a:gd name="T4" fmla="*/ 0 w 21121"/>
                                    <a:gd name="T5" fmla="*/ 16674 h 16674"/>
                                  </a:gdLst>
                                  <a:ahLst/>
                                  <a:cxnLst>
                                    <a:cxn ang="0">
                                      <a:pos x="T0" y="T1"/>
                                    </a:cxn>
                                    <a:cxn ang="0">
                                      <a:pos x="T2" y="T3"/>
                                    </a:cxn>
                                    <a:cxn ang="0">
                                      <a:pos x="T4" y="T5"/>
                                    </a:cxn>
                                  </a:cxnLst>
                                  <a:rect l="0" t="0" r="r" b="b"/>
                                  <a:pathLst>
                                    <a:path w="21121" h="16674" fill="none" extrusionOk="0">
                                      <a:moveTo>
                                        <a:pt x="13730" y="0"/>
                                      </a:moveTo>
                                      <a:cubicBezTo>
                                        <a:pt x="17494" y="3099"/>
                                        <a:pt x="20099" y="7381"/>
                                        <a:pt x="21120" y="12149"/>
                                      </a:cubicBezTo>
                                    </a:path>
                                    <a:path w="21121" h="16674" stroke="0" extrusionOk="0">
                                      <a:moveTo>
                                        <a:pt x="13730" y="0"/>
                                      </a:moveTo>
                                      <a:cubicBezTo>
                                        <a:pt x="17494" y="3099"/>
                                        <a:pt x="20099" y="7381"/>
                                        <a:pt x="21120" y="12149"/>
                                      </a:cubicBezTo>
                                      <a:lnTo>
                                        <a:pt x="0" y="16674"/>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Arc 1696"/>
                              <wps:cNvSpPr>
                                <a:spLocks/>
                              </wps:cNvSpPr>
                              <wps:spPr bwMode="auto">
                                <a:xfrm flipH="1" flipV="1">
                                  <a:off x="2793" y="7368"/>
                                  <a:ext cx="563" cy="445"/>
                                </a:xfrm>
                                <a:custGeom>
                                  <a:avLst/>
                                  <a:gdLst>
                                    <a:gd name="G0" fmla="+- 0 0 0"/>
                                    <a:gd name="G1" fmla="+- 16674 0 0"/>
                                    <a:gd name="G2" fmla="+- 21600 0 0"/>
                                    <a:gd name="T0" fmla="*/ 13731 w 21121"/>
                                    <a:gd name="T1" fmla="*/ 0 h 16674"/>
                                    <a:gd name="T2" fmla="*/ 21121 w 21121"/>
                                    <a:gd name="T3" fmla="*/ 12149 h 16674"/>
                                    <a:gd name="T4" fmla="*/ 0 w 21121"/>
                                    <a:gd name="T5" fmla="*/ 16674 h 16674"/>
                                  </a:gdLst>
                                  <a:ahLst/>
                                  <a:cxnLst>
                                    <a:cxn ang="0">
                                      <a:pos x="T0" y="T1"/>
                                    </a:cxn>
                                    <a:cxn ang="0">
                                      <a:pos x="T2" y="T3"/>
                                    </a:cxn>
                                    <a:cxn ang="0">
                                      <a:pos x="T4" y="T5"/>
                                    </a:cxn>
                                  </a:cxnLst>
                                  <a:rect l="0" t="0" r="r" b="b"/>
                                  <a:pathLst>
                                    <a:path w="21121" h="16674" fill="none" extrusionOk="0">
                                      <a:moveTo>
                                        <a:pt x="13730" y="0"/>
                                      </a:moveTo>
                                      <a:cubicBezTo>
                                        <a:pt x="17494" y="3099"/>
                                        <a:pt x="20099" y="7381"/>
                                        <a:pt x="21120" y="12149"/>
                                      </a:cubicBezTo>
                                    </a:path>
                                    <a:path w="21121" h="16674" stroke="0" extrusionOk="0">
                                      <a:moveTo>
                                        <a:pt x="13730" y="0"/>
                                      </a:moveTo>
                                      <a:cubicBezTo>
                                        <a:pt x="17494" y="3099"/>
                                        <a:pt x="20099" y="7381"/>
                                        <a:pt x="21120" y="12149"/>
                                      </a:cubicBezTo>
                                      <a:lnTo>
                                        <a:pt x="0" y="16674"/>
                                      </a:lnTo>
                                      <a:close/>
                                    </a:path>
                                  </a:pathLst>
                                </a:custGeom>
                                <a:noFill/>
                                <a:ln w="9525">
                                  <a:solidFill>
                                    <a:srgbClr val="00000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45" o:spid="_x0000_s1631" style="position:absolute;left:0;text-align:left;margin-left:13.45pt;margin-top:1.6pt;width:108pt;height:108pt;z-index:251668480" coordorigin="2280,6293"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">
                      <v:shape id="Freeform 1646" o:spid="_x0000_s1632" style="position:absolute;left:3122;top:7488;width:871;height:531;visibility:visible;mso-wrap-style:square;v-text-anchor:top" coordsize="871,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kBGcIA&#10;AADdAAAADwAAAGRycy9kb3ducmV2LnhtbERPS2sCMRC+F/wPYQRvNesDKatRRLAUD6Vd633YjJvV&#10;zWTZZDX+e1Mo9DYf33NWm2gbcaPO144VTMYZCOLS6ZorBT/H/esbCB+QNTaOScGDPGzWg5cV5trd&#10;+ZtuRahECmGfowITQptL6UtDFv3YtcSJO7vOYkiwq6Tu8J7CbSOnWbaQFmtODQZb2hkqr0VvFfTm&#10;uL98ZdjP558PWbyHeDoUUanRMG6XIALF8C/+c3/oNH8xmcHvN+k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aQEZwgAAAN0AAAAPAAAAAAAAAAAAAAAAAJgCAABkcnMvZG93&#10;bnJldi54bWxQSwUGAAAAAAQABAD1AAAAhwMAAAAA&#10;" path="m,484r64,26l136,522r78,9l304,528r93,-15l484,483r66,-36l625,405r57,-54l739,294r48,-72l823,150,853,81,871,,,484xe" fillcolor="#17365d" stroked="f">
                        <v:path arrowok="t" o:connecttype="custom" o:connectlocs="0,484;64,510;136,522;214,531;304,528;397,513;484,483;550,447;625,405;682,351;739,294;787,222;823,150;853,81;871,0;0,484" o:connectangles="0,0,0,0,0,0,0,0,0,0,0,0,0,0,0,0"/>
                      </v:shape>
                      <v:shape id="Freeform 1647" o:spid="_x0000_s1633" style="position:absolute;left:2720;top:6726;width:865;height:523;visibility:visible;mso-wrap-style:square;v-text-anchor:top" coordsize="865,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IEMIA&#10;AADdAAAADwAAAGRycy9kb3ducmV2LnhtbERPTYvCMBC9C/6HMMJeRNOKiHSNsgiiLO7BVtzr0My2&#10;xWZSmmjrvzcLgrd5vM9ZbXpTizu1rrKsIJ5GIIhzqysuFJyz3WQJwnlkjbVlUvAgB5v1cLDCRNuO&#10;T3RPfSFCCLsEFZTeN4mULi/JoJvahjhwf7Y16ANsC6lb7EK4qeUsihbSYMWhocSGtiXl1/RmFHTj&#10;7yyy2MVHus7H6RF/8fKzV+pj1H99gvDU+7f45T7oMH8Rz+H/m3CC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cUgQwgAAAN0AAAAPAAAAAAAAAAAAAAAAAJgCAABkcnMvZG93&#10;bnJldi54bWxQSwUGAAAAAAQABAD1AAAAhwMAAAAA&#10;" path="m,523l19,459,43,387,76,318r36,-54l157,210r51,-51l280,105,376,51,475,18,568,r90,l751,9r63,15l865,42,,523xe" fillcolor="#c00000" stroked="f">
                        <v:path arrowok="t" o:connecttype="custom" o:connectlocs="0,523;19,459;43,387;76,318;112,264;157,210;208,159;280,105;376,51;475,18;568,0;658,0;751,9;814,24;865,42;0,523" o:connectangles="0,0,0,0,0,0,0,0,0,0,0,0,0,0,0,0"/>
                      </v:shape>
                      <v:shape id="AutoShape 1648" o:spid="_x0000_s1634" type="#_x0000_t120" style="position:absolute;left:2280;top:6293;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50ecUA&#10;AADdAAAADwAAAGRycy9kb3ducmV2LnhtbERP22rCQBB9L/gPyxT6VjdeGiS6ioiFKhQ1Cr4O2Wk2&#10;mJ0N2a2m/Xq3UPBtDuc6s0Vna3Gl1leOFQz6CQjiwumKSwWn4/vrBIQPyBprx6Tghzws5r2nGWba&#10;3fhA1zyUIoawz1CBCaHJpPSFIYu+7xriyH251mKIsC2lbvEWw20th0mSSosVxwaDDa0MFZf82yoo&#10;17vP82a0vuxzUyxX2/Q43o9+lXp57pZTEIG68BD/uz90nJ8O3uDvm3iC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nR5xQAAAN0AAAAPAAAAAAAAAAAAAAAAAJgCAABkcnMv&#10;ZG93bnJldi54bWxQSwUGAAAAAAQABAD1AAAAigMAAAAA&#10;" filled="f"/>
                      <v:shape id="AutoShape 1649" o:spid="_x0000_s1635" type="#_x0000_t120" style="position:absolute;left:2421;top:6437;width:1872;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zqDsQA&#10;AADdAAAADwAAAGRycy9kb3ducmV2LnhtbERP32vCMBB+F/wfwg32pqk6yqhGEVHYBjKtA1+P5tYU&#10;m0tponb+9UYY+HYf38+bLTpbiwu1vnKsYDRMQBAXTldcKvg5bAbvIHxA1lg7JgV/5GEx7/dmmGl3&#10;5T1d8lCKGMI+QwUmhCaT0heGLPqha4gj9+taiyHCtpS6xWsMt7UcJ0kqLVYcGww2tDJUnPKzVVCu&#10;v7fHz8n6tMtNsVx9pYe33eSm1OtLt5yCCNSFp/jf/aHj/HSUwuObeIK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s6g7EAAAA3QAAAA8AAAAAAAAAAAAAAAAAmAIAAGRycy9k&#10;b3ducmV2LnhtbFBLBQYAAAAABAAEAPUAAACJAwAAAAA=&#10;" filled="f"/>
                      <v:shape id="Arc 1650" o:spid="_x0000_s1636" style="position:absolute;left:2543;top:6547;width:1098;height:828;visibility:visible;mso-wrap-style:square;v-text-anchor:top" coordsize="286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R5VcEA&#10;AADdAAAADwAAAGRycy9kb3ducmV2LnhtbERPS2sCMRC+C/6HMII3zdpSla1RSkHqyccqPQ+b6Wbp&#10;ZhI26br+e1MQvM3H95zVpreN6KgNtWMFs2kGgrh0uuZKweW8nSxBhIissXFMCm4UYLMeDlaYa3fl&#10;E3VFrEQK4ZCjAhOjz6UMpSGLYeo8ceJ+XGsxJthWUrd4TeG2kS9ZNpcWa04NBj19Gip/iz+r4G1b&#10;95L3x7Izzbf/OvjiVd4Kpcaj/uMdRKQ+PsUP906n+fPZAv6/SSf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keVXBAAAA3QAAAA8AAAAAAAAAAAAAAAAAmAIAAGRycy9kb3du&#10;cmV2LnhtbFBLBQYAAAAABAAEAPUAAACGAwAAAAA=&#10;" path="m,17544nfc1946,7363,10850,-1,21216,v2537,,5054,447,7437,1320em,17544nsc1946,7363,10850,-1,21216,v2537,,5054,447,7437,1320l21216,21600,,17544xe" filled="f" strokecolor="#a5a5a5" strokeweight="10pt">
                        <v:path arrowok="t" o:extrusionok="f" o:connecttype="custom" o:connectlocs="0,673;1098,51;813,828" o:connectangles="0,0,0"/>
                      </v:shape>
                      <v:shape id="Arc 1651" o:spid="_x0000_s1637" style="position:absolute;left:3301;top:6928;width:1098;height:828;rotation:119;visibility:visible;mso-wrap-style:square;v-text-anchor:top" coordsize="286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kt5MUA&#10;AADdAAAADwAAAGRycy9kb3ducmV2LnhtbESPQWvCQBCF7wX/wzKCt7pRW9HoKlIoCL206sXbkB2T&#10;YHZ2yW40+us7h0JvM7w3732z3vauUTdqY+3ZwGScgSIuvK25NHA6fr4uQMWEbLHxTAYeFGG7Gbys&#10;Mbf+zj90O6RSSQjHHA1UKYVc61hU5DCOfSAW7eJbh0nWttS2xbuEu0ZPs2yuHdYsDRUG+qiouB46&#10;Z+Dree5m7n1Zfsc67rPgw1vfnY0ZDfvdClSiPv2b/673VvDnE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S3kxQAAAN0AAAAPAAAAAAAAAAAAAAAAAJgCAABkcnMv&#10;ZG93bnJldi54bWxQSwUGAAAAAAQABAD1AAAAigMAAAAA&#10;" path="m,17544nfc1946,7363,10850,-1,21216,v2537,,5054,447,7437,1320em,17544nsc1946,7363,10850,-1,21216,v2537,,5054,447,7437,1320l21216,21600,,17544xe" filled="f" strokecolor="#a5a5a5" strokeweight="10pt">
                        <v:path arrowok="t" o:extrusionok="f" o:connecttype="custom" o:connectlocs="0,673;1098,51;813,828" o:connectangles="0,0,0"/>
                      </v:shape>
                      <v:shape id="Arc 1652" o:spid="_x0000_s1638" style="position:absolute;left:2585;top:7397;width:1098;height:828;rotation:-120;visibility:visible;mso-wrap-style:square;v-text-anchor:top" coordsize="286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S08MA&#10;AADdAAAADwAAAGRycy9kb3ducmV2LnhtbERP24rCMBB9F/Yfwiz4Ipp6WdGuURZBERQWL+DrkMy2&#10;ZZtJaaLWvzeC4NscznVmi8aW4kq1Lxwr6PcSEMTamYIzBafjqjsB4QOywdIxKbiTh8X8ozXD1Lgb&#10;7+l6CJmIIexTVJCHUKVSep2TRd9zFXHk/lxtMURYZ9LUeIvhtpSDJBlLiwXHhhwrWuak/w8Xq+C4&#10;Hmi5nXbs+nf/xSNzHuqwGyrV/mx+vkEEasJb/HJvTJw/7k/h+U08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US08MAAADdAAAADwAAAAAAAAAAAAAAAACYAgAAZHJzL2Rv&#10;d25yZXYueG1sUEsFBgAAAAAEAAQA9QAAAIgDAAAAAA==&#10;" path="m,17544nfc1946,7363,10850,-1,21216,v2537,,5054,447,7437,1320em,17544nsc1946,7363,10850,-1,21216,v2537,,5054,447,7437,1320l21216,21600,,17544xe" filled="f" strokecolor="#a5a5a5" strokeweight="10pt">
                        <v:path arrowok="t" o:extrusionok="f" o:connecttype="custom" o:connectlocs="0,673;1098,51;813,828" o:connectangles="0,0,0"/>
                      </v:shape>
                      <v:group id="Group 1653" o:spid="_x0000_s1639" style="position:absolute;left:2482;top:6485;width:1189;height:907" coordorigin="2482,6485" coordsize="118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T3+8YAAADdAAAADwAAAGRycy9kb3ducmV2LnhtbESPQWvCQBCF7wX/wzKC&#10;t7qJUinRVUSseJBCtSDehuyYBLOzIbtN4r/vHAq9zfDevPfNajO4WnXUhsqzgXSagCLOva24MPB9&#10;+Xh9BxUissXaMxl4UoDNevSywsz6nr+oO8dCSQiHDA2UMTaZ1iEvyWGY+oZYtLtvHUZZ20LbFnsJ&#10;d7WeJclCO6xYGkpsaFdS/jj/OAOHHvvtPN13p8d997xd3j6vp5SMmYyH7RJUpCH+m/+uj1bwFzP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ZPf7xgAAAN0A&#10;AAAPAAAAAAAAAAAAAAAAAKoCAABkcnMvZG93bnJldi54bWxQSwUGAAAAAAQABAD6AAAAnQMAAAAA&#10;">
                        <v:shape id="Arc 1654" o:spid="_x0000_s1640" style="position:absolute;left:2649;top:6653;width:954;height:720;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HHsEA&#10;AADdAAAADwAAAGRycy9kb3ducmV2LnhtbERPS4vCMBC+L+x/CCN4W1MryNI1irqI3sQX7HFoxqTY&#10;TEoTtf57Iwh7m4/vOZNZ52pxozZUnhUMBxkI4tLrio2C42H19Q0iRGSNtWdS8KAAs+nnxwQL7e+8&#10;o9s+GpFCOBSowMbYFFKG0pLDMPANceLOvnUYE2yN1C3eU7irZZ5lY+mw4tRgsaGlpfKyvzoFfv53&#10;uth6fViWZ7P43ZrR9Zivler3uvkPiEhd/Be/3Rud5o/zIby+SSfI6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whx7BAAAA3QAAAA8AAAAAAAAAAAAAAAAAmAIAAGRycy9kb3du&#10;cmV2LnhtbFBLBQYAAAAABAAEAPUAAACGAwAAAAA=&#10;" path="m,17592nfc1926,7388,10841,-1,21225,v2520,,5022,441,7391,1303em,17592nsc1926,7388,10841,-1,21225,v2520,,5022,441,7391,1303l21225,21600,,17592xe" filled="f">
                          <v:path arrowok="t" o:extrusionok="f" o:connecttype="custom" o:connectlocs="0,586;954,43;708,720" o:connectangles="0,0,0"/>
                        </v:shape>
                        <v:shape id="Arc 1655" o:spid="_x0000_s1641" style="position:absolute;left:2594;top:6600;width:1037;height:778;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ZacIA&#10;AADdAAAADwAAAGRycy9kb3ducmV2LnhtbERPS4vCMBC+L/gfwgje1tQuyFKN4oNFb+JjYY9DMybF&#10;ZlKaqPXfG0HY23x8z5nOO1eLG7Wh8qxgNMxAEJdeV2wUnI4/n98gQkTWWHsmBQ8KMJ/1PqZYaH/n&#10;Pd0O0YgUwqFABTbGppAylJYchqFviBN39q3DmGBrpG7xnsJdLfMsG0uHFacGiw2tLJWXw9Up8Iu/&#10;34utN8dVeTbL9c58XU/5RqlBv1tMQETq4r/47d7qNH+c5/D6Jp0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IhlpwgAAAN0AAAAPAAAAAAAAAAAAAAAAAJgCAABkcnMvZG93&#10;bnJldi54bWxQSwUGAAAAAAQABAD1AAAAhwMAAAAA&#10;" path="m,17592nfc1926,7388,10841,-1,21225,v2520,,5022,441,7391,1303em,17592nsc1926,7388,10841,-1,21225,v2520,,5022,441,7391,1303l21225,21600,,17592xe" filled="f">
                          <v:path arrowok="t" o:extrusionok="f" o:connecttype="custom" o:connectlocs="0,634;1037,47;769,778" o:connectangles="0,0,0"/>
                        </v:shape>
                        <v:shape id="Arc 1656" o:spid="_x0000_s1642" style="position:absolute;left:2544;top:6546;width:1109;height:835;visibility:visible;mso-wrap-style:square;v-text-anchor:top" coordsize="2827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ezrMYA&#10;AADdAAAADwAAAGRycy9kb3ducmV2LnhtbESPQWvCQBCF70L/wzKFXqRuakRKdJVSKEgPilHE45Ad&#10;s8HsbMhuk/Tfu4LgbYb33jdvluvB1qKj1leOFXxMEhDEhdMVlwqOh5/3TxA+IGusHZOCf/KwXr2M&#10;lphp1/OeujyUIkLYZ6jAhNBkUvrCkEU/cQ1x1C6utRji2pZSt9hHuK3lNEnm0mLF8YLBhr4NFdf8&#10;z0bKuZ+dku1wtL056d9NlXa7carU2+vwtQARaAhP8yO90bH+fJrC/Zs4gl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ezrMYAAADdAAAADwAAAAAAAAAAAAAAAACYAgAAZHJz&#10;L2Rvd25yZXYueG1sUEsFBgAAAAAEAAQA9QAAAIsDAAAAAA==&#10;" path="m-1,17366nfc2017,7269,10883,-1,21181,v2414,,4811,404,7091,1197em-1,17366nsc2017,7269,10883,-1,21181,v2414,,4811,404,7091,1197l21181,21600,-1,17366xe" filled="f">
                          <v:path arrowok="t" o:extrusionok="f" o:connecttype="custom" o:connectlocs="0,671;1109,46;831,835" o:connectangles="0,0,0"/>
                        </v:shape>
                        <v:shape id="Arc 1657" o:spid="_x0000_s1643" style="position:absolute;left:2482;top:6485;width:1189;height:907;visibility:visible;mso-wrap-style:square;v-text-anchor:top" coordsize="2811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7Hfb8A&#10;AADdAAAADwAAAGRycy9kb3ducmV2LnhtbERPy6rCMBDdC/5DGMGdphYRqUYRvRcEVz7A7dCMbbGZ&#10;lCRq9euNILibw3nOfNmaWtzJ+cqygtEwAUGcW11xoeB0/B9MQfiArLG2TAqe5GG56HbmmGn74D3d&#10;D6EQMYR9hgrKEJpMSp+XZNAPbUMcuYt1BkOErpDa4SOGm1qmSTKRBiuODSU2tC4pvx5uRsHmj3cu&#10;NemRTmdfN8/dKyR2o1S/165mIAK14Sf+urc6zp+kY/h8E0+Qi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vsd9vwAAAN0AAAAPAAAAAAAAAAAAAAAAAJgCAABkcnMvZG93bnJl&#10;di54bWxQSwUGAAAAAAQABAD1AAAAhAMAAAAA&#10;" path="m-1,17323nfc2034,7246,10891,-1,21172,v2362,,4709,387,6947,1147em-1,17323nsc2034,7246,10891,-1,21172,v2362,,4709,387,6947,1147l21172,21600,-1,17323xe" filled="f">
                          <v:path arrowok="t" o:extrusionok="f" o:connecttype="custom" o:connectlocs="0,727;1189,48;895,907" o:connectangles="0,0,0"/>
                        </v:shape>
                      </v:group>
                      <v:group id="Group 1658" o:spid="_x0000_s1644" style="position:absolute;left:2528;top:7382;width:1189;height:907;rotation:-120" coordorigin="2482,6485" coordsize="118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eo+MwwAAAN0AAAAP&#10;AAAAAAAAAAAAAAAAAKoCAABkcnMvZG93bnJldi54bWxQSwUGAAAAAAQABAD6AAAAmgMAAAAA&#10;">
                        <v:shape id="Arc 1659" o:spid="_x0000_s1645" style="position:absolute;left:2649;top:6653;width:954;height:720;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kfasIA&#10;AADdAAAADwAAAGRycy9kb3ducmV2LnhtbERPS4vCMBC+L/gfwgh7W1O7UJZqFB8sehMfC3scmjEp&#10;NpPSRO3+eyMIe5uP7znTee8acaMu1J4VjEcZCOLK65qNgtPx++MLRIjIGhvPpOCPAsxng7cpltrf&#10;eU+3QzQihXAoUYGNsS2lDJUlh2HkW+LEnX3nMCbYGak7vKdw18g8ywrpsObUYLGllaXqcrg6BX7x&#10;+3Oxzea4qs5mud6Zz+sp3yj1PuwXExCR+vgvfrm3Os0v8gKe36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GR9qwgAAAN0AAAAPAAAAAAAAAAAAAAAAAJgCAABkcnMvZG93&#10;bnJldi54bWxQSwUGAAAAAAQABAD1AAAAhwMAAAAA&#10;" path="m,17592nfc1926,7388,10841,-1,21225,v2520,,5022,441,7391,1303em,17592nsc1926,7388,10841,-1,21225,v2520,,5022,441,7391,1303l21225,21600,,17592xe" filled="f">
                          <v:path arrowok="t" o:extrusionok="f" o:connecttype="custom" o:connectlocs="0,586;954,43;708,720" o:connectangles="0,0,0"/>
                        </v:shape>
                        <v:shape id="Arc 1660" o:spid="_x0000_s1646" style="position:absolute;left:2594;top:6600;width:1037;height:778;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68cIA&#10;AADdAAAADwAAAGRycy9kb3ducmV2LnhtbERPS2sCMRC+F/ofwhS81axbUFmN4oNib+ILPA6bMVnc&#10;TJZN1PXfN0Kht/n4njOdd64Wd2pD5VnBoJ+BIC69rtgoOB6+P8cgQkTWWHsmBU8KMJ+9v02x0P7B&#10;O7rvoxEphEOBCmyMTSFlKC05DH3fECfu4luHMcHWSN3iI4W7WuZZNpQOK04NFhtaWSqv+5tT4Bfn&#10;09XWm8OqvJjlemu+bsd8o1Tvo1tMQETq4r/4z/2j0/xhPoLXN+kE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brxwgAAAN0AAAAPAAAAAAAAAAAAAAAAAJgCAABkcnMvZG93&#10;bnJldi54bWxQSwUGAAAAAAQABAD1AAAAhwMAAAAA&#10;" path="m,17592nfc1926,7388,10841,-1,21225,v2520,,5022,441,7391,1303em,17592nsc1926,7388,10841,-1,21225,v2520,,5022,441,7391,1303l21225,21600,,17592xe" filled="f">
                          <v:path arrowok="t" o:extrusionok="f" o:connecttype="custom" o:connectlocs="0,634;1037,47;769,778" o:connectangles="0,0,0"/>
                        </v:shape>
                        <v:shape id="Arc 1661" o:spid="_x0000_s1647" style="position:absolute;left:2544;top:6546;width:1109;height:835;visibility:visible;mso-wrap-style:square;v-text-anchor:top" coordsize="2827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Mh3cYA&#10;AADdAAAADwAAAGRycy9kb3ducmV2LnhtbESPQWvCQBCF7wX/wzIFL0U31SIldRUpCOJBqRXxOGSn&#10;2dDsbMiuSfrvOwfB2xvmzTfvLdeDr1VHbawCG3idZqCIi2ArLg2cv7eTd1AxIVusA5OBP4qwXo2e&#10;lpjb0PMXdadUKoFwzNGAS6nJtY6FI49xGhpi2f2E1mOSsS21bbEXuK/1LMsW2mPF8sFhQ5+Oit/T&#10;zQvl2r9dssNw9r272P2umnfHl7kx4+dh8wEq0ZAe5vv1zkr8xUziShuR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Mh3cYAAADdAAAADwAAAAAAAAAAAAAAAACYAgAAZHJz&#10;L2Rvd25yZXYueG1sUEsFBgAAAAAEAAQA9QAAAIsDAAAAAA==&#10;" path="m-1,17366nfc2017,7269,10883,-1,21181,v2414,,4811,404,7091,1197em-1,17366nsc2017,7269,10883,-1,21181,v2414,,4811,404,7091,1197l21181,21600,-1,17366xe" filled="f">
                          <v:path arrowok="t" o:extrusionok="f" o:connecttype="custom" o:connectlocs="0,671;1109,46;831,835" o:connectangles="0,0,0"/>
                        </v:shape>
                        <v:shape id="Arc 1662" o:spid="_x0000_s1648" style="position:absolute;left:2482;top:6485;width:1189;height:907;visibility:visible;mso-wrap-style:square;v-text-anchor:top" coordsize="2811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9o48AA&#10;AADdAAAADwAAAGRycy9kb3ducmV2LnhtbERPy6rCMBDdC/5DGMGdpnYh12oU8QGCK7XgdmjGtthM&#10;ShK13q+/ES64m8N5zmLVmUY8yfnasoLJOAFBXFhdc6kgv+xHPyB8QNbYWCYFb/KwWvZ7C8y0ffGJ&#10;nudQihjCPkMFVQhtJqUvKjLox7YljtzNOoMhQldK7fAVw00j0ySZSoM1x4YKW9pUVNzPD6Ngu+Oj&#10;S016ofzqm/Z9/A2J3So1HHTrOYhAXfiK/90HHedP0xl8vokn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9o48AAAADdAAAADwAAAAAAAAAAAAAAAACYAgAAZHJzL2Rvd25y&#10;ZXYueG1sUEsFBgAAAAAEAAQA9QAAAIUDAAAAAA==&#10;" path="m-1,17323nfc2034,7246,10891,-1,21172,v2362,,4709,387,6947,1147em-1,17323nsc2034,7246,10891,-1,21172,v2362,,4709,387,6947,1147l21172,21600,-1,17323xe" filled="f">
                          <v:path arrowok="t" o:extrusionok="f" o:connecttype="custom" o:connectlocs="0,727;1189,48;895,907" o:connectangles="0,0,0"/>
                        </v:shape>
                      </v:group>
                      <v:group id="Group 1663" o:spid="_x0000_s1649" style="position:absolute;left:3280;top:6886;width:1189;height:907;rotation:119" coordorigin="2482,6485" coordsize="1189,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pebLFAAAA3QAA&#10;AA8AAAAAAAAAAAAAAAAAqgIAAGRycy9kb3ducmV2LnhtbFBLBQYAAAAABAAEAPoAAACcAwAAAAA=&#10;">
                        <v:shape id="Arc 1664" o:spid="_x0000_s1650" style="position:absolute;left:2649;top:6653;width:954;height:720;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kRw8EA&#10;AADdAAAADwAAAGRycy9kb3ducmV2LnhtbERPS4vCMBC+L/gfwgje1lQFWapRfCB6Ex8LexyaMSk2&#10;k9JErf/eCMLe5uN7znTeukrcqQmlZwWDfgaCuPC6ZKPgfNp8/4AIEVlj5ZkUPCnAfNb5mmKu/YMP&#10;dD9GI1IIhxwV2BjrXMpQWHIY+r4mTtzFNw5jgo2RusFHCneVHGbZWDosOTVYrGllqbgeb06BX/z9&#10;Xm21Pa2Ki1mu92Z0Ow+3SvW67WICIlIb/8Uf906n+ePRAN7fpBP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pEcPBAAAA3QAAAA8AAAAAAAAAAAAAAAAAmAIAAGRycy9kb3du&#10;cmV2LnhtbFBLBQYAAAAABAAEAPUAAACGAwAAAAA=&#10;" path="m,17592nfc1926,7388,10841,-1,21225,v2520,,5022,441,7391,1303em,17592nsc1926,7388,10841,-1,21225,v2520,,5022,441,7391,1303l21225,21600,,17592xe" filled="f">
                          <v:path arrowok="t" o:extrusionok="f" o:connecttype="custom" o:connectlocs="0,586;954,43;708,720" o:connectangles="0,0,0"/>
                        </v:shape>
                        <v:shape id="Arc 1665" o:spid="_x0000_s1651" style="position:absolute;left:2594;top:6600;width:1037;height:778;visibility:visible;mso-wrap-style:square;v-text-anchor:top" coordsize="28616,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uPtMEA&#10;AADdAAAADwAAAGRycy9kb3ducmV2LnhtbERPS4vCMBC+L/gfwgh7W9OtIEs1iquI3sQXeByaMSk2&#10;k9JE7f57Iwh7m4/vOZNZ52pxpzZUnhV8DzIQxKXXFRsFx8Pq6wdEiMgaa8+k4I8CzKa9jwkW2j94&#10;R/d9NCKFcChQgY2xKaQMpSWHYeAb4sRdfOswJtgaqVt8pHBXyzzLRtJhxanBYkMLS+V1f3MK/Px8&#10;utp6fViUF/O73Jrh7Zivlfrsd/MxiEhd/Be/3Rud5o+GOby+SSfI6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7j7TBAAAA3QAAAA8AAAAAAAAAAAAAAAAAmAIAAGRycy9kb3du&#10;cmV2LnhtbFBLBQYAAAAABAAEAPUAAACGAwAAAAA=&#10;" path="m,17592nfc1926,7388,10841,-1,21225,v2520,,5022,441,7391,1303em,17592nsc1926,7388,10841,-1,21225,v2520,,5022,441,7391,1303l21225,21600,,17592xe" filled="f">
                          <v:path arrowok="t" o:extrusionok="f" o:connecttype="custom" o:connectlocs="0,634;1037,47;769,778" o:connectangles="0,0,0"/>
                        </v:shape>
                        <v:shape id="Arc 1666" o:spid="_x0000_s1652" style="position:absolute;left:2544;top:6546;width:1109;height:835;visibility:visible;mso-wrap-style:square;v-text-anchor:top" coordsize="2827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4lcccA&#10;AADdAAAADwAAAGRycy9kb3ducmV2LnhtbESPQWvDMAyF74P9B6PBLmN1upRS0jhlFAZlh5Wmpewo&#10;YjUOi+UQe0n27+dCoTeJ996np3wz2VYM1PvGsYL5LAFBXDndcK3gdPx4XYHwAVlj65gU/JGHTfH4&#10;kGOm3cgHGspQiwhhn6ECE0KXSekrQxb9zHXEUbu43mKIa19L3eMY4baVb0mylBYbjhcMdrQ1VP2U&#10;vzZSvsfFOfmaTnY0Z/25a9Jh/5Iq9fw0va9BBJrC3XxL73Ssv0xTuH4TR5DF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eJXHHAAAA3QAAAA8AAAAAAAAAAAAAAAAAmAIAAGRy&#10;cy9kb3ducmV2LnhtbFBLBQYAAAAABAAEAPUAAACMAwAAAAA=&#10;" path="m-1,17366nfc2017,7269,10883,-1,21181,v2414,,4811,404,7091,1197em-1,17366nsc2017,7269,10883,-1,21181,v2414,,4811,404,7091,1197l21181,21600,-1,17366xe" filled="f">
                          <v:path arrowok="t" o:extrusionok="f" o:connecttype="custom" o:connectlocs="0,671;1109,46;831,835" o:connectangles="0,0,0"/>
                        </v:shape>
                        <v:shape id="Arc 1667" o:spid="_x0000_s1653" style="position:absolute;left:2482;top:6485;width:1189;height:907;visibility:visible;mso-wrap-style:square;v-text-anchor:top" coordsize="2811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dRoMIA&#10;AADdAAAADwAAAGRycy9kb3ducmV2LnhtbERPyWrDMBC9F/oPYgq5NXKdEoIT2ZQsUPCpTiDXwZra&#10;ptbISEps9+urQqG3ebx1dsVkenEn5zvLCl6WCQji2uqOGwWX8+l5A8IHZI29ZVIwk4cif3zYYabt&#10;yB90r0IjYgj7DBW0IQyZlL5uyaBf2oE4cp/WGQwRukZqh2MMN71Mk2QtDXYcG1ocaN9S/VXdjILD&#10;kUuXmvRMl6vvh7n8Dok9KLV4mt62IAJN4V/8537Xcf569Qq/38QT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Z1GgwgAAAN0AAAAPAAAAAAAAAAAAAAAAAJgCAABkcnMvZG93&#10;bnJldi54bWxQSwUGAAAAAAQABAD1AAAAhwMAAAAA&#10;" path="m-1,17323nfc2034,7246,10891,-1,21172,v2362,,4709,387,6947,1147em-1,17323nsc2034,7246,10891,-1,21172,v2362,,4709,387,6947,1147l21172,21600,-1,17323xe" filled="f">
                          <v:path arrowok="t" o:extrusionok="f" o:connecttype="custom" o:connectlocs="0,727;1189,48;895,907" o:connectangles="0,0,0"/>
                        </v:shape>
                      </v:group>
                      <v:shape id="AutoShape 1668" o:spid="_x0000_s1654" type="#_x0000_t32" style="position:absolute;left:3122;top:7489;width:866;height: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DhMMAAADdAAAADwAAAGRycy9kb3ducmV2LnhtbERPTWsCMRC9F/wPYYReimZXqchqlFIo&#10;iAehugePQzLuLm4ma5Ku239vhEJv83ifs94OthU9+dA4VpBPMxDE2pmGKwXl6WuyBBEissHWMSn4&#10;pQDbzehljYVxd/6m/hgrkUI4FKigjrErpAy6Joth6jrixF2ctxgT9JU0Hu8p3LZylmULabHh1FBj&#10;R5816evxxypo9uWh7N9u0evlPj/7PJzOrVbqdTx8rEBEGuK/+M+9M2n+Yv4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Dg4TDAAAA3QAAAA8AAAAAAAAAAAAA&#10;AAAAoQIAAGRycy9kb3ducmV2LnhtbFBLBQYAAAAABAAEAPkAAACRAwAAAAA=&#10;"/>
                      <v:shape id="AutoShape 1669" o:spid="_x0000_s1655" type="#_x0000_t32" style="position:absolute;left:3436;top:6852;width:393;height:7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PLTsQAAADdAAAADwAAAGRycy9kb3ducmV2LnhtbERPS2sCMRC+F/ofwhR6KZq10kVWo2wL&#10;Qi148HUfN9NN6Gay3URd/31TELzNx/ec2aJ3jThTF6xnBaNhBoK48tpyrWC/Ww4mIEJE1th4JgVX&#10;CrCYPz7MsND+whs6b2MtUgiHAhWYGNtCylAZchiGviVO3LfvHMYEu1rqDi8p3DXyNcty6dByajDY&#10;0oeh6md7cgrWq9F7eTR29bX5teu3Zdmc6peDUs9PfTkFEamPd/HN/anT/Hycw/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8tOxAAAAN0AAAAPAAAAAAAAAAAA&#10;AAAAAKECAABkcnMvZG93bnJldi54bWxQSwUGAAAAAAQABAD5AAAAkgMAAAAA&#10;"/>
                      <v:shape id="AutoShape 1670" o:spid="_x0000_s1656" type="#_x0000_t32" style="position:absolute;left:2858;top:7174;width:393;height:7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9u1cQAAADdAAAADwAAAGRycy9kb3ducmV2LnhtbERPTWsCMRC9C/6HMEIvUrO2aMtqlLUg&#10;VMGDtr2Pm+kmdDNZN1G3/74pCN7m8T5nvuxcLS7UButZwXiUgSAuvbZcKfj8WD++gggRWWPtmRT8&#10;UoDlot+bY679lfd0OcRKpBAOOSowMTa5lKE05DCMfEOcuG/fOowJtpXULV5TuKvlU5ZNpUPLqcFg&#10;Q2+Gyp/D2SnYbcar4mjsZrs/2d1kXdTnavil1MOgK2YgInXxLr6533WaP31+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727VxAAAAN0AAAAPAAAAAAAAAAAA&#10;AAAAAKECAABkcnMvZG93bnJldi54bWxQSwUGAAAAAAQABAD5AAAAkgMAAAAA&#10;"/>
                      <v:group id="Group 1671" o:spid="_x0000_s1657" style="position:absolute;left:2721;top:6726;width:867;height:648" coordorigin="2721,6726" coordsize="867,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ttIMcAAADdAAAADwAAAGRycy9kb3ducmV2LnhtbESPT2vCQBDF70K/wzJC&#10;b7pJpVKiGxFpSw9SUAultyE7+YPZ2ZDdJvHbdw4FbzO8N+/9ZrubXKsG6kPj2UC6TEARF942XBn4&#10;urwtXkCFiGyx9UwGbhRglz/MtphZP/KJhnOslIRwyNBAHWOXaR2KmhyGpe+IRSt97zDK2lfa9jhK&#10;uGv1U5KstcOGpaHGjg41FdfzrzPwPuK4X6Wvw/FaHm4/l+fP72NKxjzOp/0GVKQp3s3/1x9W8Nc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cttIMcAAADd&#10;AAAADwAAAAAAAAAAAAAAAACqAgAAZHJzL2Rvd25yZXYueG1sUEsFBgAAAAAEAAQA+gAAAJ4DAAAA&#10;AA==&#10;">
                        <v:shape id="AutoShape 1672" o:spid="_x0000_s1658" type="#_x0000_t32" style="position:absolute;left:2722;top:6769;width:866;height: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6JgcMAAADdAAAADwAAAGRycy9kb3ducmV2LnhtbERPTWsCMRC9C/6HMEIvotmtILoaRQqF&#10;4kGo7sHjkIy7i5vJmqTr9t83hUJv83ifs90PthU9+dA4VpDPMxDE2pmGKwXl5X22AhEissHWMSn4&#10;pgD73Xi0xcK4J39Sf46VSCEcClRQx9gVUgZdk8Uwdx1x4m7OW4wJ+koaj88Ublv5mmVLabHh1FBj&#10;R2816fv5yypojuWp7KeP6PXqmF99Hi7XViv1MhkOGxCRhvgv/nN/mDR/uVjD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OiYHDAAAA3QAAAA8AAAAAAAAAAAAA&#10;AAAAoQIAAGRycy9kb3ducmV2LnhtbFBLBQYAAAAABAAEAPkAAACRAwAAAAA=&#10;"/>
                        <v:shape id="Arc 1673" o:spid="_x0000_s1659" style="position:absolute;left:2721;top:6726;width:862;height:648;visibility:visible;mso-wrap-style:square;v-text-anchor:top" coordsize="2872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A/gMUA&#10;AADdAAAADwAAAGRycy9kb3ducmV2LnhtbESPQW/CMAyF75P2HyJP4jKNdAihqRDQBkJix9FduHmN&#10;aaolTtWEUv79fEDazdZ7fu/zajMGrwbqUxvZwOu0AEVcR9tyY+C72r+8gUoZ2aKPTAZulGCzfnxY&#10;YWnjlb9oOOZGSQinEg24nLtS61Q7CpimsSMW7Rz7gFnWvtG2x6uEB69nRbHQAVuWBocdbR3Vv8dL&#10;MNCk/W47/HivTyd2H6Gtnj91ZczkaXxfgso05n/z/fpgBX8xF375Rk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cD+AxQAAAN0AAAAPAAAAAAAAAAAAAAAAAJgCAABkcnMv&#10;ZG93bnJldi54bWxQSwUGAAAAAAQABAD1AAAAigMAAAAA&#10;" path="m-1,17267nfc2057,7216,10901,-1,21161,v2583,,5146,463,7566,1368em-1,17267nsc2057,7216,10901,-1,21161,v2583,,5146,463,7566,1368l21161,21600,-1,17267xe" filled="f">
                          <v:path arrowok="t" o:extrusionok="f" o:connecttype="custom" o:connectlocs="0,518;862,41;635,648" o:connectangles="0,0,0"/>
                        </v:shape>
                      </v:group>
                      <v:shape id="Arc 1674" o:spid="_x0000_s1660" style="position:absolute;left:3118;top:7374;width:877;height:648;visibility:visible;mso-wrap-style:square;v-text-anchor:top" coordsize="2922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QT6cEA&#10;AADdAAAADwAAAGRycy9kb3ducmV2LnhtbERP32vCMBB+H/g/hBP2NlN1FOmMMhRB8GVmw+ezubVl&#10;zaUksXb/vREE3+7j+3nL9WBb0ZMPjWMF00kGgrh0puFKwc/37m0BIkRkg61jUvBPAdar0csSC+Ou&#10;fKRex0qkEA4FKqhj7AopQ1mTxTBxHXHifp23GBP0lTQerynctnKWZbm02HBqqLGjTU3ln75YBVk+&#10;/9oueq93+nDyZ93qaK1W6nU8fH6AiDTEp/jh3ps0P3+fwv2bdIJc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7kE+nBAAAA3QAAAA8AAAAAAAAAAAAAAAAAmAIAAGRycy9kb3du&#10;cmV2LnhtbFBLBQYAAAAABAAEAPUAAACGAwAAAAA=&#10;" path="m29223,3939nfc27324,14175,18395,21599,7986,21600v-2735,,-5446,-520,-7987,-1531em29223,3939nsc27324,14175,18395,21599,7986,21600v-2735,,-5446,-520,-7987,-1531l7986,,29223,3939xe" filled="f">
                        <v:path arrowok="t" o:extrusionok="f" o:connecttype="custom" o:connectlocs="877,118;0,602;240,0" o:connectangles="0,0,0"/>
                      </v:shape>
                      <v:group id="Group 1675" o:spid="_x0000_s1661" style="position:absolute;left:2886;top:6899;width:651;height:468" coordorigin="2886,6899" coordsize="65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CUpt8UAAADdAAAADwAAAGRycy9kb3ducmV2LnhtbERPTWvCQBC9F/wPyxS8&#10;NZtoGyTNKiJWPIRCVSi9DdkxCWZnQ3abxH/fLRR6m8f7nHwzmVYM1LvGsoIkikEQl1Y3XCm4nN+e&#10;ViCcR9bYWiYFd3KwWc8ecsy0HfmDhpOvRAhhl6GC2vsuk9KVNRl0ke2IA3e1vUEfYF9J3eMYwk0r&#10;F3GcSoMNh4YaO9rVVN5O30bBYcRxu0z2Q3G77u5f55f3zyIhpeaP0/YVhKfJ/4v/3Ecd5qfP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lKbfFAAAA3QAA&#10;AA8AAAAAAAAAAAAAAAAAqgIAAGRycy9kb3ducmV2LnhtbFBLBQYAAAAABAAEAPoAAACcAwAAAAA=&#10;">
                        <v:shape id="AutoShape 1676" o:spid="_x0000_s1662" type="#_x0000_t32" style="position:absolute;left:2886;top:6899;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NFsMAAADdAAAADwAAAGRycy9kb3ducmV2LnhtbERPTWsCMRC9F/wPYYReimZXi8hqlFIo&#10;iAehugePQzLuLm4ma5Ku239vhEJv83ifs94OthU9+dA4VpBPMxDE2pmGKwXl6WuyBBEissHWMSn4&#10;pQDbzehljYVxd/6m/hgrkUI4FKigjrErpAy6Joth6jrixF2ctxgT9JU0Hu8p3LZylmULabHh1FBj&#10;R5816evxxypo9uWh7N9u0evlPj/7PJzOrVbqdTx8rEBEGuK/+M+9M2n+4n0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gzRbDAAAA3QAAAA8AAAAAAAAAAAAA&#10;AAAAoQIAAGRycy9kb3ducmV2LnhtbFBLBQYAAAAABAAEAPkAAACRAwAAAAA=&#10;"/>
                        <v:shape id="AutoShape 1677" o:spid="_x0000_s1663" type="#_x0000_t32" style="position:absolute;left:2910;top:6948;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lVYsMAAADdAAAADwAAAGRycy9kb3ducmV2LnhtbERPTYvCMBC9C/6HMMJeRNOKiFSjLMKC&#10;eFhY7cHjkIxt2WZSk2zt/vvNguBtHu9ztvvBtqInHxrHCvJ5BoJYO9NwpaC8fMzWIEJENtg6JgW/&#10;FGC/G4+2WBj34C/qz7ESKYRDgQrqGLtCyqBrshjmriNO3M15izFBX0nj8ZHCbSsXWbaSFhtODTV2&#10;dKhJf59/rILmVH6W/fQevV6f8qvPw+XaaqXeJsP7BkSkIb7ET/fRpPmr5RL+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JVWLDAAAA3QAAAA8AAAAAAAAAAAAA&#10;AAAAoQIAAGRycy9kb3ducmV2LnhtbFBLBQYAAAAABAAEAPkAAACRAwAAAAA=&#10;"/>
                        <v:shape id="AutoShape 1678" o:spid="_x0000_s1664" type="#_x0000_t32" style="position:absolute;left:2937;top:6997;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Xw+cMAAADdAAAADwAAAGRycy9kb3ducmV2LnhtbERPTWsCMRC9F/wPYYReimZXrMhqlFIo&#10;iAehugePQzLuLm4ma5Ku239vhEJv83ifs94OthU9+dA4VpBPMxDE2pmGKwXl6WuyBBEissHWMSn4&#10;pQDbzehljYVxd/6m/hgrkUI4FKigjrErpAy6Joth6jrixF2ctxgT9JU0Hu8p3LZylmULabHh1FBj&#10;R5816evxxypo9uWh7N9u0evlPj/7PJzOrVbqdTx8rEBEGuK/+M+9M2n+Yv4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F8PnDAAAA3QAAAA8AAAAAAAAAAAAA&#10;AAAAoQIAAGRycy9kb3ducmV2LnhtbFBLBQYAAAAABAAEAPkAAACRAwAAAAA=&#10;"/>
                        <v:shape id="AutoShape 1679" o:spid="_x0000_s1665" type="#_x0000_t32" style="position:absolute;left:2961;top:7046;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dujsMAAADdAAAADwAAAGRycy9kb3ducmV2LnhtbERPTWvCQBC9C/6HZQpepG4iJUjqKqVQ&#10;EA9CNQePw+40Cc3Oxt01pv++Kwje5vE+Z70dbScG8qF1rCBfZCCItTMt1wqq09frCkSIyAY7x6Tg&#10;jwJsN9PJGkvjbvxNwzHWIoVwKFFBE2NfShl0QxbDwvXEiftx3mJM0NfSeLylcNvJZZYV0mLLqaHB&#10;nj4b0r/Hq1XQ7qtDNcwv0evVPj/7PJzOnVZq9jJ+vIOINMan+OHemTS/eCvg/k06QW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Xbo7DAAAA3QAAAA8AAAAAAAAAAAAA&#10;AAAAoQIAAGRycy9kb3ducmV2LnhtbFBLBQYAAAAABAAEAPkAAACRAwAAAAA=&#10;"/>
                      </v:group>
                      <v:group id="Group 1680" o:spid="_x0000_s1666" style="position:absolute;left:2993;top:7094;width:651;height:468" coordorigin="2886,6899" coordsize="65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KKL8QAAADdAAAADwAAAGRycy9kb3ducmV2LnhtbERPS2vCQBC+F/oflil4&#10;001qjZK6ikhbPIjgA6S3ITsmwexsyG6T+O9dQehtPr7nzJe9qURLjSstK4hHEQjizOqScwWn4/dw&#10;BsJ5ZI2VZVJwIwfLxevLHFNtO95Te/C5CCHsUlRQeF+nUrqsIINuZGviwF1sY9AH2ORSN9iFcFPJ&#10;9yhKpMGSQ0OBNa0Lyq6HP6Pgp8NuNY6/2u31sr79Hie78zYmpQZv/eoThKfe/4uf7o0O85OPK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KKL8QAAADdAAAA&#10;DwAAAAAAAAAAAAAAAACqAgAAZHJzL2Rvd25yZXYueG1sUEsFBgAAAAAEAAQA+gAAAJsDAAAAAA==&#10;">
                        <v:shape id="AutoShape 1681" o:spid="_x0000_s1667" type="#_x0000_t32" style="position:absolute;left:2886;top:6899;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RfZ8YAAADdAAAADwAAAGRycy9kb3ducmV2LnhtbESPQWvDMAyF74P9B6PBLqN1MkYpad1S&#10;BoPRQ2FtDj0KW01CYzmzvTT799VhsJvEe3rv03o7+V6NFFMX2EA5L0AR2+A6bgzUp4/ZElTKyA77&#10;wGTglxJsN48Pa6xcuPEXjcfcKAnhVKGBNueh0jrZljymeRiIRbuE6DHLGhvtIt4k3Pf6tSgW2mPH&#10;0tDiQO8t2evxxxvo9vWhHl++c7TLfXmOZTqde2vM89O0W4HKNOV/89/1pxP8xZv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EX2fGAAAA3QAAAA8AAAAAAAAA&#10;AAAAAAAAoQIAAGRycy9kb3ducmV2LnhtbFBLBQYAAAAABAAEAPkAAACUAwAAAAA=&#10;"/>
                        <v:shape id="AutoShape 1682" o:spid="_x0000_s1668" type="#_x0000_t32" style="position:absolute;left:2910;top:6948;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j6/MMAAADdAAAADwAAAGRycy9kb3ducmV2LnhtbERPTWsCMRC9C/6HMEIvotktIroaRQqF&#10;4kGo7sHjkIy7i5vJmqTr9t83hUJv83ifs90PthU9+dA4VpDPMxDE2pmGKwXl5X22AhEissHWMSn4&#10;pgD73Xi0xcK4J39Sf46VSCEcClRQx9gVUgZdk8Uwdx1x4m7OW4wJ+koaj88Ublv5mmVLabHh1FBj&#10;R2816fv5yypojuWp7KeP6PXqmF99Hi7XViv1MhkOGxCRhvgv/nN/mDR/uVjD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I+vzDAAAA3QAAAA8AAAAAAAAAAAAA&#10;AAAAoQIAAGRycy9kb3ducmV2LnhtbFBLBQYAAAAABAAEAPkAAACRAwAAAAA=&#10;"/>
                        <v:shape id="AutoShape 1683" o:spid="_x0000_s1669" type="#_x0000_t32" style="position:absolute;left:2937;top:6997;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vFvMYAAADdAAAADwAAAGRycy9kb3ducmV2LnhtbESPQWvDMAyF74P9B6PBLqN1Mlgpad1S&#10;BoPRQ2FtDj0KW01CYzmzvTT799VhsJvEe3rv03o7+V6NFFMX2EA5L0AR2+A6bgzUp4/ZElTKyA77&#10;wGTglxJsN48Pa6xcuPEXjcfcKAnhVKGBNueh0jrZljymeRiIRbuE6DHLGhvtIt4k3Pf6tSgW2mPH&#10;0tDiQO8t2evxxxvo9vWhHl++c7TLfXmOZTqde2vM89O0W4HKNOV/89/1pxP8xZvwyz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rxbzGAAAA3QAAAA8AAAAAAAAA&#10;AAAAAAAAoQIAAGRycy9kb3ducmV2LnhtbFBLBQYAAAAABAAEAPkAAACUAwAAAAA=&#10;"/>
                        <v:shape id="AutoShape 1684" o:spid="_x0000_s1670" type="#_x0000_t32" style="position:absolute;left:2961;top:7046;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dgJ8IAAADdAAAADwAAAGRycy9kb3ducmV2LnhtbERPTYvCMBC9C/6HMIIXWdMKinSNIgsL&#10;i4cFtQePQzK2xWZSk2zt/vvNguBtHu9zNrvBtqInHxrHCvJ5BoJYO9NwpaA8f76tQYSIbLB1TAp+&#10;KcBuOx5tsDDuwUfqT7ESKYRDgQrqGLtCyqBrshjmriNO3NV5izFBX0nj8ZHCbSsXWbaSFhtODTV2&#10;9FGTvp1+rILmUH6X/ewevV4f8ovPw/nSaqWmk2H/DiLSEF/ip/vLpPmrZQ7/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dgJ8IAAADdAAAADwAAAAAAAAAAAAAA&#10;AAChAgAAZHJzL2Rvd25yZXYueG1sUEsFBgAAAAAEAAQA+QAAAJADAAAAAA==&#10;"/>
                      </v:group>
                      <v:group id="Group 1685" o:spid="_x0000_s1671" style="position:absolute;left:3096;top:7285;width:651;height:468" coordorigin="2886,6899" coordsize="65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y/asQAAADdAAAADwAAAGRycy9kb3ducmV2LnhtbERPTWuDQBC9F/oflink&#10;1qymKMVmIxLakkMoxBRKb4M7UYk7K+5Wzb/PBgq5zeN9zjqfTSdGGlxrWUG8jEAQV1a3XCv4Pn48&#10;v4JwHlljZ5kUXMhBvnl8WGOm7cQHGktfixDCLkMFjfd9JqWrGjLolrYnDtzJDgZ9gEMt9YBTCDed&#10;XEVRKg22HBoa7GnbUHUu/4yCzwmn4iV+H/fn0/bye0y+fvYxKbV4mos3EJ5mfxf/u3c6zE+T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fy/asQAAADdAAAA&#10;DwAAAAAAAAAAAAAAAACqAgAAZHJzL2Rvd25yZXYueG1sUEsFBgAAAAAEAAQA+gAAAJsDAAAAAA==&#10;">
                        <v:shape id="AutoShape 1686" o:spid="_x0000_s1672" type="#_x0000_t32" style="position:absolute;left:2886;top:6899;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lby8MAAADdAAAADwAAAGRycy9kb3ducmV2LnhtbERPTWsCMRC9F/wPYYReimZXqchqlFIo&#10;iAehugePQzLuLm4ma5Ku239vhEJv83ifs94OthU9+dA4VpBPMxDE2pmGKwXl6WuyBBEissHWMSn4&#10;pQDbzehljYVxd/6m/hgrkUI4FKigjrErpAy6Joth6jrixF2ctxgT9JU0Hu8p3LZylmULabHh1FBj&#10;R5816evxxypo9uWh7N9u0evlPj/7PJzOrVbqdTx8rEBEGuK/+M+9M2n+4n0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5W8vDAAAA3QAAAA8AAAAAAAAAAAAA&#10;AAAAoQIAAGRycy9kb3ducmV2LnhtbFBLBQYAAAAABAAEAPkAAACRAwAAAAA=&#10;"/>
                        <v:shape id="AutoShape 1687" o:spid="_x0000_s1673" type="#_x0000_t32" style="position:absolute;left:2910;top:6948;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DDv8MAAADdAAAADwAAAGRycy9kb3ducmV2LnhtbERPTWsCMRC9F/wPYYReimZXrMhqlFIo&#10;iAehugePQzLuLm4ma5Ku239vhEJv83ifs94OthU9+dA4VpBPMxDE2pmGKwXl6WuyBBEissHWMSn4&#10;pQDbzehljYVxd/6m/hgrkUI4FKigjrErpAy6Joth6jrixF2ctxgT9JU0Hu8p3LZylmULabHh1FBj&#10;R5816evxxypo9uWh7N9u0evlPj/7PJzOrVbqdTx8rEBEGuK/+M+9M2n+4n0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Qw7/DAAAA3QAAAA8AAAAAAAAAAAAA&#10;AAAAoQIAAGRycy9kb3ducmV2LnhtbFBLBQYAAAAABAAEAPkAAACRAwAAAAA=&#10;"/>
                        <v:shape id="AutoShape 1688" o:spid="_x0000_s1674" type="#_x0000_t32" style="position:absolute;left:2937;top:6997;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mJMMAAADdAAAADwAAAGRycy9kb3ducmV2LnhtbERPTYvCMBC9C/6HMMJeRNMKilSjLMKC&#10;eFhY7cHjkIxt2WZSk2zt/vvNguBtHu9ztvvBtqInHxrHCvJ5BoJYO9NwpaC8fMzWIEJENtg6JgW/&#10;FGC/G4+2WBj34C/qz7ESKYRDgQrqGLtCyqBrshjmriNO3M15izFBX0nj8ZHCbSsXWbaSFhtODTV2&#10;dKhJf59/rILmVH6W/fQevV6f8qvPw+XaaqXeJsP7BkSkIb7ET/fRpPmr5RL+v0kn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cZiTDAAAA3QAAAA8AAAAAAAAAAAAA&#10;AAAAoQIAAGRycy9kb3ducmV2LnhtbFBLBQYAAAAABAAEAPkAAACRAwAAAAA=&#10;"/>
                        <v:shape id="AutoShape 1689" o:spid="_x0000_s1675" type="#_x0000_t32" style="position:absolute;left:2961;top:7046;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74U8MAAADdAAAADwAAAGRycy9kb3ducmV2LnhtbERPTWvCQBC9C/6HZQpepG4iNEjqKqVQ&#10;EA9CNQePw+40Cc3Oxt01pv++Kwje5vE+Z70dbScG8qF1rCBfZCCItTMt1wqq09frCkSIyAY7x6Tg&#10;jwJsN9PJGkvjbvxNwzHWIoVwKFFBE2NfShl0QxbDwvXEiftx3mJM0NfSeLylcNvJZZYV0mLLqaHB&#10;nj4b0r/Hq1XQ7qtDNcwv0evVPj/7PJzOnVZq9jJ+vIOINMan+OHemTS/eCvg/k06QW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O+FPDAAAA3QAAAA8AAAAAAAAAAAAA&#10;AAAAoQIAAGRycy9kb3ducmV2LnhtbFBLBQYAAAAABAAEAPkAAACRAwAAAAA=&#10;"/>
                      </v:group>
                      <v:shape id="AutoShape 1690" o:spid="_x0000_s1676" type="#_x0000_t32" style="position:absolute;left:3199;top:7481;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JdyMMAAADdAAAADwAAAGRycy9kb3ducmV2LnhtbERPS2sCMRC+C/6HMEIvotkt+GA1ihQK&#10;xYNQ3YPHIRl3FzeTNUnX7b9vCoXe5uN7znY/2Fb05EPjWEE+z0AQa2carhSUl/fZGkSIyAZbx6Tg&#10;mwLsd+PRFgvjnvxJ/TlWIoVwKFBBHWNXSBl0TRbD3HXEibs5bzEm6CtpPD5TuG3la5YtpcWGU0ON&#10;Hb3VpO/nL6ugOZansp8+otfrY371ebhcW63Uy2Q4bEBEGuK/+M/9YdL85WIFv9+kE+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CXcjDAAAA3QAAAA8AAAAAAAAAAAAA&#10;AAAAoQIAAGRycy9kb3ducmV2LnhtbFBLBQYAAAAABAAEAPkAAACRAwAAAAA=&#10;"/>
                      <v:shape id="AutoShape 1691" o:spid="_x0000_s1677" type="#_x0000_t32" style="position:absolute;left:3223;top:7530;width:576;height:3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3JusYAAADdAAAADwAAAGRycy9kb3ducmV2LnhtbESPQWvDMAyF74P9B6PBLqN1Mlgpad1S&#10;BoPRQ2FtDj0KW01CYzmzvTT799VhsJvEe3rv03o7+V6NFFMX2EA5L0AR2+A6bgzUp4/ZElTKyA77&#10;wGTglxJsN48Pa6xcuPEXjcfcKAnhVKGBNueh0jrZljymeRiIRbuE6DHLGhvtIt4k3Pf6tSgW2mPH&#10;0tDiQO8t2evxxxvo9vWhHl++c7TLfXmOZTqde2vM89O0W4HKNOV/89/1pxP8xZv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dybrGAAAA3QAAAA8AAAAAAAAA&#10;AAAAAAAAoQIAAGRycy9kb3ducmV2LnhtbFBLBQYAAAAABAAEAPkAAACUAwAAAAA=&#10;"/>
                      <v:shape id="AutoShape 1692" o:spid="_x0000_s1678" type="#_x0000_t120" style="position:absolute;left:3301;top:7312;width:11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Vzl8IA&#10;AADdAAAADwAAAGRycy9kb3ducmV2LnhtbERPTYvCMBC9C/sfwix4W9Nd0dVqFBWFshdZFbwOzWxb&#10;NpmUJtr6740geJvH+5z5srNGXKnxlWMFn4MEBHHudMWFgtNx9zEB4QOyRuOYFNzIw3Lx1ptjql3L&#10;v3Q9hELEEPYpKihDqFMpfV6SRT9wNXHk/lxjMUTYFFI32MZwa+RXkoylxYpjQ4k1bUrK/w8XqyBk&#10;N/NTtWZvv7ercztcjzKmWqn+e7eagQjUhZf46c50nD8eTeHxTTx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1XOXwgAAAN0AAAAPAAAAAAAAAAAAAAAAAJgCAABkcnMvZG93&#10;bnJldi54bWxQSwUGAAAAAAQABAD1AAAAhwMAAAAA&#10;"/>
                      <v:shape id="Text Box 1693" o:spid="_x0000_s1679" type="#_x0000_t202" style="position:absolute;left:2885;top:6728;width:39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1Ac8UA&#10;AADdAAAADwAAAGRycy9kb3ducmV2LnhtbESPQWvCQBCF74L/YRmhN9211NCmriIthZ6Uait4G7Jj&#10;EpqdDdmtif/eOQi9zfDevPfNcj34Rl2oi3VgC/OZAUVcBFdzaeH78DF9BhUTssMmMFm4UoT1ajxa&#10;Yu5Cz1902adSSQjHHC1UKbW51rGoyGOchZZYtHPoPCZZu1K7DnsJ941+NCbTHmuWhgpbequo+N3/&#10;eQs/2/Pp+GR25btftH0YjGb/oq19mAybV1CJhvRvvl9/OsHPMuGXb2QE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UBzxQAAAN0AAAAPAAAAAAAAAAAAAAAAAJgCAABkcnMv&#10;ZG93bnJldi54bWxQSwUGAAAAAAQABAD1AAAAigMAAAAA&#10;" filled="f" stroked="f">
                        <v:textbox>
                          <w:txbxContent>
                            <w:p w:rsidR="002600CC" w:rsidRPr="00412D6A" w:rsidRDefault="002600CC" w:rsidP="00606CA9">
                              <w:pPr>
                                <w:rPr>
                                  <w:color w:val="FFFFFF"/>
                                  <w:sz w:val="20"/>
                                  <w:szCs w:val="20"/>
                                </w:rPr>
                              </w:pPr>
                              <w:r w:rsidRPr="00412D6A">
                                <w:rPr>
                                  <w:color w:val="FFFFFF"/>
                                  <w:sz w:val="20"/>
                                  <w:szCs w:val="20"/>
                                </w:rPr>
                                <w:t>N</w:t>
                              </w:r>
                            </w:p>
                          </w:txbxContent>
                        </v:textbox>
                      </v:shape>
                      <v:shape id="Text Box 1694" o:spid="_x0000_s1680" type="#_x0000_t202" style="position:absolute;left:3400;top:7655;width:39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l6MIA&#10;AADdAAAADwAAAGRycy9kb3ducmV2LnhtbERPTWvCQBC9F/wPyxS8NbuWGjS6irQUPClqK3gbsmMS&#10;mp0N2a2J/94VBG/zeJ8zX/a2FhdqfeVYwyhRIIhzZyouNPwcvt8mIHxANlg7Jg1X8rBcDF7mmBnX&#10;8Y4u+1CIGMI+Qw1lCE0mpc9LsugT1xBH7uxaiyHCtpCmxS6G21q+K5VKixXHhhIb+iwp/9v/Ww2/&#10;m/Pp+KG2xZcdN53rlWQ7lVoPX/vVDESgPjzFD/faxPlp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8eXowgAAAN0AAAAPAAAAAAAAAAAAAAAAAJgCAABkcnMvZG93&#10;bnJldi54bWxQSwUGAAAAAAQABAD1AAAAhwMAAAAA&#10;" filled="f" stroked="f">
                        <v:textbox>
                          <w:txbxContent>
                            <w:p w:rsidR="002600CC" w:rsidRPr="00412D6A" w:rsidRDefault="002600CC" w:rsidP="00606CA9">
                              <w:pPr>
                                <w:rPr>
                                  <w:color w:val="FFFFFF"/>
                                  <w:sz w:val="20"/>
                                  <w:szCs w:val="20"/>
                                </w:rPr>
                              </w:pPr>
                              <w:r w:rsidRPr="00412D6A">
                                <w:rPr>
                                  <w:color w:val="FFFFFF"/>
                                  <w:sz w:val="20"/>
                                  <w:szCs w:val="20"/>
                                </w:rPr>
                                <w:t>S</w:t>
                              </w:r>
                            </w:p>
                          </w:txbxContent>
                        </v:textbox>
                      </v:shape>
                      <v:shape id="Arc 1695" o:spid="_x0000_s1681" style="position:absolute;left:3352;top:6928;width:563;height:445;visibility:visible;mso-wrap-style:square;v-text-anchor:top" coordsize="21121,16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Jfu8MA&#10;AADdAAAADwAAAGRycy9kb3ducmV2LnhtbERP32vCMBB+H+x/CDfwbaYTKaMzigw2RFFYFebj0Zxt&#10;sLmUJtrqX28Ewbf7+H7eZNbbWpyp9caxgo9hAoK4cNpwqWC3/Xn/BOEDssbaMSm4kIfZ9PVlgpl2&#10;Hf/ROQ+liCHsM1RQhdBkUvqiIot+6BriyB1cazFE2JZSt9jFcFvLUZKk0qLh2FBhQ98VFcf8ZBWY&#10;JbnfcXdNinW6+t/Y7XhvjnulBm/9/AtEoD48xQ/3Qsf5aTqC+zfxBD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Jfu8MAAADdAAAADwAAAAAAAAAAAAAAAACYAgAAZHJzL2Rv&#10;d25yZXYueG1sUEsFBgAAAAAEAAQA9QAAAIgDAAAAAA==&#10;" path="m13730,nfc17494,3099,20099,7381,21120,12149em13730,nsc17494,3099,20099,7381,21120,12149l,16674,13730,xe" filled="f">
                        <v:stroke startarrow="block" startarrowwidth="narrow" startarrowlength="short"/>
                        <v:path arrowok="t" o:extrusionok="f" o:connecttype="custom" o:connectlocs="366,0;563,324;0,445" o:connectangles="0,0,0"/>
                      </v:shape>
                      <v:shape id="Arc 1696" o:spid="_x0000_s1682" style="position:absolute;left:2793;top:7368;width:563;height:445;flip:x y;visibility:visible;mso-wrap-style:square;v-text-anchor:top" coordsize="21121,16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7/cMA&#10;AADdAAAADwAAAGRycy9kb3ducmV2LnhtbERPTWsCMRC9C/0PYQreNGuFpd0apVgELz247aHHcTNu&#10;FpNJ2KTr2l9vhEJv83ifs9qMzoqB+th5VrCYFyCIG687bhV8fe5mzyBiQtZoPZOCK0XYrB8mK6y0&#10;v/CBhjq1IodwrFCBSSlUUsbGkMM494E4cyffO0wZ9q3UPV5yuLPyqShK6bDj3GAw0NZQc65/nAL3&#10;Yd/dr30Jx+P3DhfFoTZh2Co1fRzfXkEkGtO/+M+913l+WS7h/k0+Qa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Y7/cMAAADdAAAADwAAAAAAAAAAAAAAAACYAgAAZHJzL2Rv&#10;d25yZXYueG1sUEsFBgAAAAAEAAQA9QAAAIgDAAAAAA==&#10;" path="m13730,nfc17494,3099,20099,7381,21120,12149em13730,nsc17494,3099,20099,7381,21120,12149l,16674,13730,xe" filled="f">
                        <v:stroke startarrow="block" startarrowwidth="narrow" startarrowlength="short"/>
                        <v:path arrowok="t" o:extrusionok="f" o:connecttype="custom" o:connectlocs="366,0;563,324;0,445" o:connectangles="0,0,0"/>
                      </v:shape>
                    </v:group>
                  </w:pict>
                </mc:Fallback>
              </mc:AlternateConten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Máy phát ba pha được nối với ba mạch tiêu thụ điện năng (tải). Xét các tải </w:t>
            </w:r>
            <w:r w:rsidRPr="00ED31E0">
              <w:rPr>
                <w:i/>
                <w:sz w:val="28"/>
                <w:szCs w:val="28"/>
              </w:rPr>
              <w:t>đối xứng</w:t>
            </w:r>
            <w:r w:rsidRPr="00ED31E0">
              <w:rPr>
                <w:sz w:val="28"/>
                <w:szCs w:val="28"/>
              </w:rPr>
              <w:t xml:space="preserve"> (cùng điện trở, dung kháng, cảm kháng).</w:t>
            </w:r>
          </w:p>
          <w:p w:rsidR="00606CA9" w:rsidRPr="00ED31E0" w:rsidRDefault="00606CA9" w:rsidP="00ED31E0">
            <w:pPr>
              <w:jc w:val="both"/>
              <w:rPr>
                <w:sz w:val="28"/>
                <w:szCs w:val="28"/>
              </w:rPr>
            </w:pPr>
            <w:r w:rsidRPr="00ED31E0">
              <w:rPr>
                <w:sz w:val="28"/>
                <w:szCs w:val="28"/>
              </w:rPr>
              <w:t>- Các tải được mắc với nhau theo những cách nào?</w:t>
            </w:r>
          </w:p>
          <w:p w:rsidR="00606CA9" w:rsidRPr="00ED31E0" w:rsidRDefault="00606CA9" w:rsidP="00ED31E0">
            <w:pPr>
              <w:jc w:val="both"/>
              <w:rPr>
                <w:sz w:val="28"/>
                <w:szCs w:val="28"/>
              </w:rPr>
            </w:pPr>
            <w:r w:rsidRPr="00ED31E0">
              <w:rPr>
                <w:sz w:val="28"/>
                <w:szCs w:val="28"/>
              </w:rPr>
              <w:t>- Mô tả hai cách mắc theo hình 17.6 và 17.7 Sgk.</w:t>
            </w:r>
          </w:p>
          <w:p w:rsidR="00606CA9" w:rsidRPr="00ED31E0" w:rsidRDefault="00606CA9" w:rsidP="00ED31E0">
            <w:pPr>
              <w:jc w:val="both"/>
              <w:rPr>
                <w:sz w:val="28"/>
                <w:szCs w:val="28"/>
              </w:rPr>
            </w:pPr>
            <w:r w:rsidRPr="00ED31E0">
              <w:rPr>
                <w:sz w:val="28"/>
                <w:szCs w:val="28"/>
              </w:rPr>
              <w:t>- Trình bày điện áp pha và điện áp dây.</w:t>
            </w:r>
          </w:p>
          <w:p w:rsidR="00606CA9" w:rsidRPr="00ED31E0" w:rsidRDefault="00606CA9" w:rsidP="00ED31E0">
            <w:pPr>
              <w:jc w:val="both"/>
              <w:rPr>
                <w:sz w:val="28"/>
                <w:szCs w:val="28"/>
              </w:rPr>
            </w:pPr>
            <w:r w:rsidRPr="00ED31E0">
              <w:rPr>
                <w:sz w:val="28"/>
                <w:szCs w:val="28"/>
              </w:rPr>
              <w:t>- Dòng điện xoay chiều do máy phát điện xoay chiều ba pha phát ra là dòng ba pha.</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Chúng có đặc điểm gì?</w:t>
            </w:r>
          </w:p>
          <w:p w:rsidR="00606CA9" w:rsidRPr="00ED31E0" w:rsidRDefault="00606CA9" w:rsidP="00ED31E0">
            <w:pPr>
              <w:jc w:val="both"/>
              <w:rPr>
                <w:sz w:val="28"/>
                <w:szCs w:val="28"/>
              </w:rPr>
            </w:pPr>
            <w:r w:rsidRPr="00ED31E0">
              <w:rPr>
                <w:sz w:val="28"/>
                <w:szCs w:val="28"/>
              </w:rPr>
              <w:t xml:space="preserve">- Nếu các tải là đối xứng </w:t>
            </w:r>
            <w:r w:rsidRPr="00ED31E0">
              <w:rPr>
                <w:sz w:val="28"/>
                <w:szCs w:val="28"/>
              </w:rPr>
              <w:sym w:font="Symbol" w:char="F0AE"/>
            </w:r>
            <w:r w:rsidRPr="00ED31E0">
              <w:rPr>
                <w:sz w:val="28"/>
                <w:szCs w:val="28"/>
              </w:rPr>
              <w:t xml:space="preserve"> ba dòng điện này sẽ có cùng biên độ.</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ệ ba pha có những ưu việt gì?</w:t>
            </w:r>
          </w:p>
          <w:p w:rsidR="00606CA9" w:rsidRPr="00ED31E0" w:rsidRDefault="00606CA9" w:rsidP="00ED31E0">
            <w:pPr>
              <w:jc w:val="both"/>
              <w:rPr>
                <w:sz w:val="28"/>
                <w:szCs w:val="28"/>
              </w:rPr>
            </w:pPr>
          </w:p>
          <w:p w:rsidR="00606CA9" w:rsidRPr="00ED31E0" w:rsidRDefault="00A33A6E" w:rsidP="00ED31E0">
            <w:pPr>
              <w:jc w:val="both"/>
              <w:rPr>
                <w:b/>
                <w:sz w:val="28"/>
                <w:szCs w:val="28"/>
              </w:rPr>
            </w:pPr>
            <w:r w:rsidRPr="00ED31E0">
              <w:rPr>
                <w:b/>
                <w:sz w:val="28"/>
                <w:szCs w:val="28"/>
              </w:rPr>
              <w:t>TIẾT 2</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sz w:val="28"/>
                <w:szCs w:val="28"/>
              </w:rPr>
            </w:pPr>
            <w:r w:rsidRPr="00ED31E0">
              <w:rPr>
                <w:sz w:val="28"/>
                <w:szCs w:val="28"/>
              </w:rPr>
              <w:t>- HS ghi nhận về hệ 3 pha.</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ghi nhận về máy phát điện xoay chiều 3 pha.</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Lệch pha nhau 120</w:t>
            </w:r>
            <w:r w:rsidRPr="00ED31E0">
              <w:rPr>
                <w:sz w:val="28"/>
                <w:szCs w:val="28"/>
                <w:vertAlign w:val="superscript"/>
              </w:rPr>
              <w:t>0</w:t>
            </w:r>
            <w:r w:rsidRPr="00ED31E0">
              <w:rPr>
                <w:sz w:val="28"/>
                <w:szCs w:val="28"/>
              </w:rPr>
              <w:t xml:space="preserve"> (2</w:t>
            </w:r>
            <w:r w:rsidRPr="00ED31E0">
              <w:rPr>
                <w:sz w:val="28"/>
                <w:szCs w:val="28"/>
              </w:rPr>
              <w:sym w:font="Symbol" w:char="F070"/>
            </w:r>
            <w:r w:rsidRPr="00ED31E0">
              <w:rPr>
                <w:sz w:val="28"/>
                <w:szCs w:val="28"/>
              </w:rPr>
              <w:t>/3 rad) nên:</w:t>
            </w:r>
            <w:r w:rsidRPr="00ED31E0">
              <w:rPr>
                <w:sz w:val="28"/>
                <w:szCs w:val="28"/>
              </w:rPr>
              <w:br/>
            </w:r>
            <w:r w:rsidRPr="00ED31E0">
              <w:rPr>
                <w:position w:val="-24"/>
                <w:sz w:val="28"/>
                <w:szCs w:val="28"/>
              </w:rPr>
              <w:object w:dxaOrig="2240" w:dyaOrig="660">
                <v:shape id="_x0000_i1536" type="#_x0000_t75" style="width:112.05pt;height:33.2pt" o:ole="">
                  <v:imagedata r:id="rId1044" o:title=""/>
                </v:shape>
                <o:OLEObject Type="Embed" ProgID="Equation.DSMT4" ShapeID="_x0000_i1536" DrawAspect="Content" ObjectID="_1629614603" r:id="rId1045"/>
              </w:object>
            </w:r>
          </w:p>
          <w:p w:rsidR="00606CA9" w:rsidRPr="00ED31E0" w:rsidRDefault="00606CA9" w:rsidP="00ED31E0">
            <w:pPr>
              <w:jc w:val="both"/>
              <w:rPr>
                <w:position w:val="-24"/>
                <w:sz w:val="28"/>
                <w:szCs w:val="28"/>
              </w:rPr>
            </w:pPr>
            <w:r w:rsidRPr="00ED31E0">
              <w:rPr>
                <w:position w:val="-24"/>
                <w:sz w:val="28"/>
                <w:szCs w:val="28"/>
              </w:rPr>
              <w:object w:dxaOrig="2240" w:dyaOrig="660">
                <v:shape id="_x0000_i1537" type="#_x0000_t75" style="width:112.05pt;height:33.2pt" o:ole="">
                  <v:imagedata r:id="rId1046" o:title=""/>
                </v:shape>
                <o:OLEObject Type="Embed" ProgID="Equation.DSMT4" ShapeID="_x0000_i1537" DrawAspect="Content" ObjectID="_1629614604" r:id="rId1047"/>
              </w:object>
            </w:r>
          </w:p>
          <w:p w:rsidR="00606CA9" w:rsidRPr="00ED31E0" w:rsidRDefault="00606CA9" w:rsidP="00ED31E0">
            <w:pPr>
              <w:jc w:val="both"/>
              <w:rPr>
                <w:sz w:val="28"/>
                <w:szCs w:val="28"/>
              </w:rPr>
            </w:pPr>
            <w:r w:rsidRPr="00ED31E0">
              <w:rPr>
                <w:sz w:val="28"/>
                <w:szCs w:val="28"/>
              </w:rPr>
              <w:t>- HS tìm hiểu cấu tạo của máy phát điện xoay chiều 3 pha dựa vào Sgk và mô hình.</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trình bày hai cách mắc:</w:t>
            </w:r>
          </w:p>
          <w:p w:rsidR="00606CA9" w:rsidRPr="00ED31E0" w:rsidRDefault="00606CA9" w:rsidP="00ED31E0">
            <w:pPr>
              <w:jc w:val="both"/>
              <w:rPr>
                <w:sz w:val="28"/>
                <w:szCs w:val="28"/>
              </w:rPr>
            </w:pPr>
            <w:r w:rsidRPr="00ED31E0">
              <w:rPr>
                <w:sz w:val="28"/>
                <w:szCs w:val="28"/>
              </w:rPr>
              <w:t>+ Mắc hình sao.</w:t>
            </w:r>
          </w:p>
          <w:p w:rsidR="00606CA9" w:rsidRPr="00ED31E0" w:rsidRDefault="00606CA9" w:rsidP="00ED31E0">
            <w:pPr>
              <w:jc w:val="both"/>
              <w:rPr>
                <w:sz w:val="28"/>
                <w:szCs w:val="28"/>
              </w:rPr>
            </w:pPr>
            <w:r w:rsidRPr="00ED31E0">
              <w:rPr>
                <w:sz w:val="28"/>
                <w:szCs w:val="28"/>
              </w:rPr>
              <w:t>+ Mắc hình tam giác.</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ghi nhận các khái niệm điện áp pha và điện áp dây.</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để trả lời: là hệ ba dòng điện xoay chiều hình sin có cùng tần số, nhưng lệch pha với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nghiên cứu Sgk và liên hệ thực tế để tìm những ưu việt của hệ ba pha.</w: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606CA9" w:rsidRPr="00ED31E0" w:rsidRDefault="00606CA9" w:rsidP="00ED31E0">
            <w:pPr>
              <w:jc w:val="both"/>
              <w:rPr>
                <w:b/>
                <w:sz w:val="28"/>
                <w:szCs w:val="28"/>
              </w:rPr>
            </w:pPr>
            <w:r w:rsidRPr="00ED31E0">
              <w:rPr>
                <w:b/>
                <w:sz w:val="28"/>
                <w:szCs w:val="28"/>
              </w:rPr>
              <w:t>III. Hệ ba pha</w:t>
            </w:r>
          </w:p>
          <w:p w:rsidR="00606CA9" w:rsidRPr="00ED31E0" w:rsidRDefault="00606CA9" w:rsidP="00ED31E0">
            <w:pPr>
              <w:jc w:val="both"/>
              <w:rPr>
                <w:sz w:val="28"/>
                <w:szCs w:val="28"/>
              </w:rPr>
            </w:pPr>
            <w:r w:rsidRPr="00ED31E0">
              <w:rPr>
                <w:sz w:val="28"/>
                <w:szCs w:val="28"/>
              </w:rPr>
              <w:t>- Hệ ba pha gồm máy phát ba pha, đường dây tải điện 3 pha, động cơ ba pha.</w:t>
            </w:r>
          </w:p>
          <w:p w:rsidR="00606CA9" w:rsidRPr="00ED31E0" w:rsidRDefault="00606CA9" w:rsidP="00ED31E0">
            <w:pPr>
              <w:jc w:val="both"/>
              <w:rPr>
                <w:b/>
                <w:sz w:val="28"/>
                <w:szCs w:val="28"/>
              </w:rPr>
            </w:pPr>
            <w:r w:rsidRPr="00ED31E0">
              <w:rPr>
                <w:b/>
                <w:sz w:val="28"/>
                <w:szCs w:val="28"/>
              </w:rPr>
              <w:t>1. Máy phát điện xoay chiều 3 pha</w:t>
            </w:r>
          </w:p>
          <w:p w:rsidR="00606CA9" w:rsidRPr="00ED31E0" w:rsidRDefault="00606CA9" w:rsidP="00ED31E0">
            <w:pPr>
              <w:jc w:val="both"/>
              <w:rPr>
                <w:sz w:val="28"/>
                <w:szCs w:val="28"/>
              </w:rPr>
            </w:pPr>
            <w:r w:rsidRPr="00ED31E0">
              <w:rPr>
                <w:sz w:val="28"/>
                <w:szCs w:val="28"/>
              </w:rPr>
              <w:t>- Là máy tạo ra 3 suất điện động xoay chiều hình sin cùng tần sồ, cùng biên độ và lệch pha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ind w:firstLine="276"/>
              <w:jc w:val="both"/>
              <w:rPr>
                <w:sz w:val="28"/>
                <w:szCs w:val="28"/>
              </w:rPr>
            </w:pPr>
            <w:r w:rsidRPr="00ED31E0">
              <w:rPr>
                <w:position w:val="-12"/>
                <w:sz w:val="28"/>
                <w:szCs w:val="28"/>
              </w:rPr>
              <w:object w:dxaOrig="1540" w:dyaOrig="440">
                <v:shape id="_x0000_i1538" type="#_x0000_t75" style="width:77pt;height:21.9pt" o:ole="">
                  <v:imagedata r:id="rId1048" o:title=""/>
                </v:shape>
                <o:OLEObject Type="Embed" ProgID="Equation.DSMT4" ShapeID="_x0000_i1538" DrawAspect="Content" ObjectID="_1629614605" r:id="rId1049"/>
              </w:object>
            </w:r>
          </w:p>
          <w:p w:rsidR="00606CA9" w:rsidRPr="00ED31E0" w:rsidRDefault="00606CA9" w:rsidP="00ED31E0">
            <w:pPr>
              <w:ind w:firstLine="276"/>
              <w:jc w:val="both"/>
              <w:rPr>
                <w:sz w:val="28"/>
                <w:szCs w:val="28"/>
              </w:rPr>
            </w:pPr>
            <w:r w:rsidRPr="00ED31E0">
              <w:rPr>
                <w:position w:val="-24"/>
                <w:sz w:val="28"/>
                <w:szCs w:val="28"/>
              </w:rPr>
              <w:object w:dxaOrig="2240" w:dyaOrig="660">
                <v:shape id="_x0000_i1539" type="#_x0000_t75" style="width:112.05pt;height:33.2pt" o:ole="">
                  <v:imagedata r:id="rId1044" o:title=""/>
                </v:shape>
                <o:OLEObject Type="Embed" ProgID="Equation.DSMT4" ShapeID="_x0000_i1539" DrawAspect="Content" ObjectID="_1629614606" r:id="rId1050"/>
              </w:object>
            </w:r>
          </w:p>
          <w:p w:rsidR="00606CA9" w:rsidRPr="00ED31E0" w:rsidRDefault="00606CA9" w:rsidP="00ED31E0">
            <w:pPr>
              <w:jc w:val="both"/>
              <w:rPr>
                <w:position w:val="-24"/>
                <w:sz w:val="28"/>
                <w:szCs w:val="28"/>
              </w:rPr>
            </w:pPr>
            <w:r w:rsidRPr="00ED31E0">
              <w:rPr>
                <w:position w:val="-24"/>
                <w:sz w:val="28"/>
                <w:szCs w:val="28"/>
              </w:rPr>
              <w:object w:dxaOrig="2240" w:dyaOrig="660">
                <v:shape id="_x0000_i1540" type="#_x0000_t75" style="width:112.05pt;height:33.2pt" o:ole="">
                  <v:imagedata r:id="rId1046" o:title=""/>
                </v:shape>
                <o:OLEObject Type="Embed" ProgID="Equation.DSMT4" ShapeID="_x0000_i1540" DrawAspect="Content" ObjectID="_1629614607" r:id="rId1051"/>
              </w:object>
            </w:r>
          </w:p>
          <w:p w:rsidR="00606CA9" w:rsidRPr="00ED31E0" w:rsidRDefault="00F5559C" w:rsidP="00ED31E0">
            <w:pPr>
              <w:jc w:val="both"/>
              <w:rPr>
                <w:sz w:val="28"/>
                <w:szCs w:val="28"/>
              </w:rPr>
            </w:pPr>
            <w:r>
              <w:rPr>
                <w:b/>
                <w:noProof/>
                <w:sz w:val="28"/>
                <w:szCs w:val="28"/>
              </w:rPr>
              <mc:AlternateContent>
                <mc:Choice Requires="wpg">
                  <w:drawing>
                    <wp:anchor distT="0" distB="0" distL="114300" distR="114300" simplePos="0" relativeHeight="251667456" behindDoc="0" locked="0" layoutInCell="1" allowOverlap="1">
                      <wp:simplePos x="0" y="0"/>
                      <wp:positionH relativeFrom="column">
                        <wp:posOffset>498475</wp:posOffset>
                      </wp:positionH>
                      <wp:positionV relativeFrom="paragraph">
                        <wp:posOffset>133350</wp:posOffset>
                      </wp:positionV>
                      <wp:extent cx="1639570" cy="1379855"/>
                      <wp:effectExtent l="0" t="0" r="0" b="1270"/>
                      <wp:wrapNone/>
                      <wp:docPr id="1591" name="Group 16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9570" cy="1379855"/>
                                <a:chOff x="8418" y="5938"/>
                                <a:chExt cx="2582" cy="2173"/>
                              </a:xfrm>
                            </wpg:grpSpPr>
                            <wps:wsp>
                              <wps:cNvPr id="1592" name="AutoShape 1625"/>
                              <wps:cNvCnPr>
                                <a:cxnSpLocks noChangeShapeType="1"/>
                              </wps:cNvCnPr>
                              <wps:spPr bwMode="auto">
                                <a:xfrm flipV="1">
                                  <a:off x="9360" y="6155"/>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AutoShape 1626"/>
                              <wps:cNvCnPr>
                                <a:cxnSpLocks noChangeShapeType="1"/>
                              </wps:cNvCnPr>
                              <wps:spPr bwMode="auto">
                                <a:xfrm rot="7200000" flipV="1">
                                  <a:off x="9793" y="6906"/>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AutoShape 1627"/>
                              <wps:cNvCnPr>
                                <a:cxnSpLocks noChangeShapeType="1"/>
                              </wps:cNvCnPr>
                              <wps:spPr bwMode="auto">
                                <a:xfrm rot="14400000" flipV="1">
                                  <a:off x="8919" y="6906"/>
                                  <a:ext cx="0" cy="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95" name="Group 1628"/>
                              <wpg:cNvGrpSpPr>
                                <a:grpSpLocks/>
                              </wpg:cNvGrpSpPr>
                              <wpg:grpSpPr bwMode="auto">
                                <a:xfrm>
                                  <a:off x="9120" y="6350"/>
                                  <a:ext cx="600" cy="644"/>
                                  <a:chOff x="9180" y="6173"/>
                                  <a:chExt cx="600" cy="644"/>
                                </a:xfrm>
                              </wpg:grpSpPr>
                              <wps:wsp>
                                <wps:cNvPr id="1596" name="AutoShape 1629"/>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97" name="Text Box 1630"/>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g:grpSp>
                              <wpg:cNvPr id="1598" name="Group 1631"/>
                              <wpg:cNvGrpSpPr>
                                <a:grpSpLocks/>
                              </wpg:cNvGrpSpPr>
                              <wpg:grpSpPr bwMode="auto">
                                <a:xfrm>
                                  <a:off x="8686" y="7111"/>
                                  <a:ext cx="600" cy="644"/>
                                  <a:chOff x="9180" y="6173"/>
                                  <a:chExt cx="600" cy="644"/>
                                </a:xfrm>
                              </wpg:grpSpPr>
                              <wps:wsp>
                                <wps:cNvPr id="1599" name="AutoShape 1632"/>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0" name="Text Box 1633"/>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g:grpSp>
                              <wpg:cNvPr id="1601" name="Group 1634"/>
                              <wpg:cNvGrpSpPr>
                                <a:grpSpLocks/>
                              </wpg:cNvGrpSpPr>
                              <wpg:grpSpPr bwMode="auto">
                                <a:xfrm>
                                  <a:off x="9555" y="7111"/>
                                  <a:ext cx="600" cy="644"/>
                                  <a:chOff x="9180" y="6173"/>
                                  <a:chExt cx="600" cy="644"/>
                                </a:xfrm>
                              </wpg:grpSpPr>
                              <wps:wsp>
                                <wps:cNvPr id="1602" name="AutoShape 1635"/>
                                <wps:cNvSpPr>
                                  <a:spLocks noChangeArrowheads="1"/>
                                </wps:cNvSpPr>
                                <wps:spPr bwMode="auto">
                                  <a:xfrm>
                                    <a:off x="9240" y="6293"/>
                                    <a:ext cx="360" cy="36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3" name="Text Box 1636"/>
                                <wps:cNvSpPr txBox="1">
                                  <a:spLocks noChangeArrowheads="1"/>
                                </wps:cNvSpPr>
                                <wps:spPr bwMode="auto">
                                  <a:xfrm>
                                    <a:off x="9180" y="6173"/>
                                    <a:ext cx="600"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64E26" w:rsidRDefault="002600CC" w:rsidP="00606CA9">
                                      <w:pPr>
                                        <w:rPr>
                                          <w:b/>
                                          <w:sz w:val="36"/>
                                        </w:rPr>
                                      </w:pPr>
                                      <w:r w:rsidRPr="00464E26">
                                        <w:rPr>
                                          <w:b/>
                                          <w:sz w:val="36"/>
                                        </w:rPr>
                                        <w:t>~</w:t>
                                      </w:r>
                                    </w:p>
                                  </w:txbxContent>
                                </wps:txbx>
                                <wps:bodyPr rot="0" vert="horz" wrap="square" lIns="91440" tIns="45720" rIns="91440" bIns="45720" anchor="t" anchorCtr="0" upright="1">
                                  <a:noAutofit/>
                                </wps:bodyPr>
                              </wps:wsp>
                            </wpg:grpSp>
                            <wps:wsp>
                              <wps:cNvPr id="1604" name="AutoShape 1637"/>
                              <wps:cNvCnPr>
                                <a:cxnSpLocks noChangeShapeType="1"/>
                              </wps:cNvCnPr>
                              <wps:spPr bwMode="auto">
                                <a:xfrm>
                                  <a:off x="9360" y="6155"/>
                                  <a:ext cx="1200" cy="0"/>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605" name="Freeform 1638"/>
                              <wps:cNvSpPr>
                                <a:spLocks/>
                              </wps:cNvSpPr>
                              <wps:spPr bwMode="auto">
                                <a:xfrm>
                                  <a:off x="8478" y="7655"/>
                                  <a:ext cx="2086" cy="215"/>
                                </a:xfrm>
                                <a:custGeom>
                                  <a:avLst/>
                                  <a:gdLst>
                                    <a:gd name="T0" fmla="*/ 0 w 2086"/>
                                    <a:gd name="T1" fmla="*/ 0 h 215"/>
                                    <a:gd name="T2" fmla="*/ 1 w 2086"/>
                                    <a:gd name="T3" fmla="*/ 215 h 215"/>
                                    <a:gd name="T4" fmla="*/ 2086 w 2086"/>
                                    <a:gd name="T5" fmla="*/ 215 h 215"/>
                                  </a:gdLst>
                                  <a:ahLst/>
                                  <a:cxnLst>
                                    <a:cxn ang="0">
                                      <a:pos x="T0" y="T1"/>
                                    </a:cxn>
                                    <a:cxn ang="0">
                                      <a:pos x="T2" y="T3"/>
                                    </a:cxn>
                                    <a:cxn ang="0">
                                      <a:pos x="T4" y="T5"/>
                                    </a:cxn>
                                  </a:cxnLst>
                                  <a:rect l="0" t="0" r="r" b="b"/>
                                  <a:pathLst>
                                    <a:path w="2086" h="215">
                                      <a:moveTo>
                                        <a:pt x="0" y="0"/>
                                      </a:moveTo>
                                      <a:lnTo>
                                        <a:pt x="1" y="215"/>
                                      </a:lnTo>
                                      <a:lnTo>
                                        <a:pt x="2086" y="215"/>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AutoShape 1639"/>
                              <wps:cNvCnPr>
                                <a:cxnSpLocks noChangeShapeType="1"/>
                              </wps:cNvCnPr>
                              <wps:spPr bwMode="auto">
                                <a:xfrm>
                                  <a:off x="10222" y="7654"/>
                                  <a:ext cx="338" cy="2"/>
                                </a:xfrm>
                                <a:prstGeom prst="straightConnector1">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607" name="Freeform 1640"/>
                              <wps:cNvSpPr>
                                <a:spLocks/>
                              </wps:cNvSpPr>
                              <wps:spPr bwMode="auto">
                                <a:xfrm>
                                  <a:off x="9360" y="6997"/>
                                  <a:ext cx="1200" cy="159"/>
                                </a:xfrm>
                                <a:custGeom>
                                  <a:avLst/>
                                  <a:gdLst>
                                    <a:gd name="T0" fmla="*/ 0 w 1200"/>
                                    <a:gd name="T1" fmla="*/ 159 h 159"/>
                                    <a:gd name="T2" fmla="*/ 180 w 1200"/>
                                    <a:gd name="T3" fmla="*/ 0 h 159"/>
                                    <a:gd name="T4" fmla="*/ 1200 w 1200"/>
                                    <a:gd name="T5" fmla="*/ 0 h 159"/>
                                  </a:gdLst>
                                  <a:ahLst/>
                                  <a:cxnLst>
                                    <a:cxn ang="0">
                                      <a:pos x="T0" y="T1"/>
                                    </a:cxn>
                                    <a:cxn ang="0">
                                      <a:pos x="T2" y="T3"/>
                                    </a:cxn>
                                    <a:cxn ang="0">
                                      <a:pos x="T4" y="T5"/>
                                    </a:cxn>
                                  </a:cxnLst>
                                  <a:rect l="0" t="0" r="r" b="b"/>
                                  <a:pathLst>
                                    <a:path w="1200" h="159">
                                      <a:moveTo>
                                        <a:pt x="0" y="159"/>
                                      </a:moveTo>
                                      <a:lnTo>
                                        <a:pt x="180" y="0"/>
                                      </a:lnTo>
                                      <a:lnTo>
                                        <a:pt x="1200" y="0"/>
                                      </a:lnTo>
                                    </a:path>
                                  </a:pathLst>
                                </a:custGeom>
                                <a:noFill/>
                                <a:ln w="9525">
                                  <a:solidFill>
                                    <a:srgbClr val="000000"/>
                                  </a:solidFill>
                                  <a:round/>
                                  <a:headEnd/>
                                  <a:tailEnd type="diamond"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8" name="Text Box 1641"/>
                              <wps:cNvSpPr txBox="1">
                                <a:spLocks noChangeArrowheads="1"/>
                              </wps:cNvSpPr>
                              <wps:spPr bwMode="auto">
                                <a:xfrm>
                                  <a:off x="10504" y="5938"/>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1</w:t>
                                    </w:r>
                                  </w:p>
                                </w:txbxContent>
                              </wps:txbx>
                              <wps:bodyPr rot="0" vert="horz" wrap="square" lIns="91440" tIns="45720" rIns="91440" bIns="45720" anchor="t" anchorCtr="0" upright="1">
                                <a:noAutofit/>
                              </wps:bodyPr>
                            </wps:wsp>
                            <wps:wsp>
                              <wps:cNvPr id="1609" name="Text Box 1642"/>
                              <wps:cNvSpPr txBox="1">
                                <a:spLocks noChangeArrowheads="1"/>
                              </wps:cNvSpPr>
                              <wps:spPr bwMode="auto">
                                <a:xfrm>
                                  <a:off x="10504" y="7688"/>
                                  <a:ext cx="480"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2</w:t>
                                    </w:r>
                                  </w:p>
                                </w:txbxContent>
                              </wps:txbx>
                              <wps:bodyPr rot="0" vert="horz" wrap="square" lIns="91440" tIns="45720" rIns="91440" bIns="45720" anchor="t" anchorCtr="0" upright="1">
                                <a:noAutofit/>
                              </wps:bodyPr>
                            </wps:wsp>
                            <wps:wsp>
                              <wps:cNvPr id="1610" name="Text Box 1643"/>
                              <wps:cNvSpPr txBox="1">
                                <a:spLocks noChangeArrowheads="1"/>
                              </wps:cNvSpPr>
                              <wps:spPr bwMode="auto">
                                <a:xfrm>
                                  <a:off x="10500" y="7430"/>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3</w:t>
                                    </w:r>
                                  </w:p>
                                </w:txbxContent>
                              </wps:txbx>
                              <wps:bodyPr rot="0" vert="horz" wrap="square" lIns="91440" tIns="45720" rIns="91440" bIns="45720" anchor="t" anchorCtr="0" upright="1">
                                <a:noAutofit/>
                              </wps:bodyPr>
                            </wps:wsp>
                            <wps:wsp>
                              <wps:cNvPr id="1611" name="Text Box 1644"/>
                              <wps:cNvSpPr txBox="1">
                                <a:spLocks noChangeArrowheads="1"/>
                              </wps:cNvSpPr>
                              <wps:spPr bwMode="auto">
                                <a:xfrm>
                                  <a:off x="10520" y="6785"/>
                                  <a:ext cx="480"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4" o:spid="_x0000_s1683" style="position:absolute;left:0;text-align:left;margin-left:39.25pt;margin-top:10.5pt;width:129.1pt;height:108.65pt;z-index:251667456" coordorigin="8418,5938" coordsize="2582,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">
                      <v:shape id="AutoShape 1625" o:spid="_x0000_s1684" type="#_x0000_t32" style="position:absolute;left:9360;top:6155;width:0;height:10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kltsMAAADdAAAADwAAAGRycy9kb3ducmV2LnhtbERPTWsCMRC9F/ofwhS8FM2uYNGtUaQg&#10;iIeCugePQzLuLt1M1iRd13/fCEJv83ifs1wPthU9+dA4VpBPMhDE2pmGKwXlaTuegwgR2WDrmBTc&#10;KcB69fqyxMK4Gx+oP8ZKpBAOBSqoY+wKKYOuyWKYuI44cRfnLcYEfSWNx1sKt62cZtmHtNhwaqix&#10;o6+a9M/x1ypo9uV32b9fo9fzfX72eTidW63U6G3YfIKINMR/8dO9M2n+bDGF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pJbbDAAAA3QAAAA8AAAAAAAAAAAAA&#10;AAAAoQIAAGRycy9kb3ducmV2LnhtbFBLBQYAAAAABAAEAPkAAACRAwAAAAA=&#10;"/>
                      <v:shape id="AutoShape 1626" o:spid="_x0000_s1685" type="#_x0000_t32" style="position:absolute;left:9793;top:6906;width:0;height:1001;rotation:-1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PujMUAAADdAAAADwAAAGRycy9kb3ducmV2LnhtbERP32vCMBB+H/g/hBP2pukUZVajbIPB&#10;Jgpbp6BvR3Nri82lJJmt/70RhL3dx/fzFqvO1OJMzleWFTwNExDEudUVFwp2P++DZxA+IGusLZOC&#10;C3lYLXsPC0y1bfmbzlkoRAxhn6KCMoQmldLnJRn0Q9sQR+7XOoMhQldI7bCN4aaWoySZSoMVx4YS&#10;G3orKT9lf0bBbD3avu6PY1O3033Gn6fDl9tYpR773cscRKAu/Ivv7g8d509mY7h9E0+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KPujMUAAADdAAAADwAAAAAAAAAA&#10;AAAAAAChAgAAZHJzL2Rvd25yZXYueG1sUEsFBgAAAAAEAAQA+QAAAJMDAAAAAA==&#10;"/>
                      <v:shape id="AutoShape 1627" o:spid="_x0000_s1686" type="#_x0000_t32" style="position:absolute;left:8919;top:6906;width:0;height:1001;rotation:1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ZYsYAAADdAAAADwAAAGRycy9kb3ducmV2LnhtbERPS2vCQBC+F/oflin0UnQTadVGVylS&#10;IeDFRxB7G7JjkpqdDdmtxn/vCgVv8/E9ZzrvTC3O1LrKsoK4H4Egzq2uuFCQ7Za9MQjnkTXWlknB&#10;lRzMZ89PU0y0vfCGzltfiBDCLkEFpfdNIqXLSzLo+rYhDtzRtgZ9gG0hdYuXEG5qOYiioTRYcWgo&#10;saFFSflp+2cUjK5vq984HqbL9Y/ODvvslK6yb6VeX7qvCQhPnX+I/92pDvM/Pt/h/k04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k2WLGAAAA3QAAAA8AAAAAAAAA&#10;AAAAAAAAoQIAAGRycy9kb3ducmV2LnhtbFBLBQYAAAAABAAEAPkAAACUAwAAAAA=&#10;"/>
                      <v:group id="Group 1628" o:spid="_x0000_s1687" style="position:absolute;left:9120;top:6350;width:600;height:644" coordorigin="9180,6173" coordsize="600,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8+MQAAADdAAAADwAAAGRycy9kb3ducmV2LnhtbERPS2vCQBC+F/wPywi9&#10;1U0sKRpdRUTFgxR8gHgbsmMSzM6G7JrEf98tFHqbj+8582VvKtFS40rLCuJRBII4s7rkXMHlvP2Y&#10;gHAeWWNlmRS8yMFyMXibY6ptx0dqTz4XIYRdigoK7+tUSpcVZNCNbE0cuLttDPoAm1zqBrsQbio5&#10;jqIvabDk0FBgTeuCssfpaRTsOuxWn/GmPTzu69ftnHx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n8+MQAAADdAAAA&#10;DwAAAAAAAAAAAAAAAACqAgAAZHJzL2Rvd25yZXYueG1sUEsFBgAAAAAEAAQA+gAAAJsDAAAAAA==&#10;">
                        <v:shape id="AutoShape 1629" o:spid="_x0000_s1688" type="#_x0000_t120" style="position:absolute;left:9240;top:62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Y8A8IA&#10;AADdAAAADwAAAGRycy9kb3ducmV2LnhtbERPTYvCMBC9C/sfwix4W9Nd0dVqFBWFshdZFbwOzWxb&#10;NpmUJtr6740geJvH+5z5srNGXKnxlWMFn4MEBHHudMWFgtNx9zEB4QOyRuOYFNzIw3Lx1ptjql3L&#10;v3Q9hELEEPYpKihDqFMpfV6SRT9wNXHk/lxjMUTYFFI32MZwa+RXkoylxYpjQ4k1bUrK/w8XqyBk&#10;N/NTtWZvv7ercztcjzKmWqn+e7eagQjUhZf46c50nD+ajuHxTTx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1jwDwgAAAN0AAAAPAAAAAAAAAAAAAAAAAJgCAABkcnMvZG93&#10;bnJldi54bWxQSwUGAAAAAAQABAD1AAAAhwMAAAAA&#10;"/>
                        <v:shape id="Text Box 1630" o:spid="_x0000_s1689" type="#_x0000_t202" style="position:absolute;left:9180;top:6173;width:600;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JXMIA&#10;AADdAAAADwAAAGRycy9kb3ducmV2LnhtbERPS2vCQBC+C/6HZYTe6q7FZ3QVqQieKqZV8DZkxySY&#10;nQ3ZrUn/fbdQ8DYf33NWm85W4kGNLx1rGA0VCOLMmZJzDV+f+9c5CB+QDVaOScMPedis+70VJsa1&#10;fKJHGnIRQ9gnqKEIoU6k9FlBFv3Q1cSRu7nGYoiwyaVpsI3htpJvSk2lxZJjQ4E1vReU3dNvq+H8&#10;cbtexuqY7+ykbl2nJNuF1Ppl0G2XIAJ14Sn+dx9MnD9Z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lcwgAAAN0AAAAPAAAAAAAAAAAAAAAAAJgCAABkcnMvZG93&#10;bnJldi54bWxQSwUGAAAAAAQABAD1AAAAhwMAAAAA&#10;" filled="f" stroked="f">
                          <v:textbox>
                            <w:txbxContent>
                              <w:p w:rsidR="002600CC" w:rsidRPr="00464E26" w:rsidRDefault="002600CC" w:rsidP="00606CA9">
                                <w:pPr>
                                  <w:rPr>
                                    <w:b/>
                                    <w:sz w:val="36"/>
                                  </w:rPr>
                                </w:pPr>
                                <w:r w:rsidRPr="00464E26">
                                  <w:rPr>
                                    <w:b/>
                                    <w:sz w:val="36"/>
                                  </w:rPr>
                                  <w:t>~</w:t>
                                </w:r>
                              </w:p>
                            </w:txbxContent>
                          </v:textbox>
                        </v:shape>
                      </v:group>
                      <v:group id="Group 1631" o:spid="_x0000_s1690" style="position:absolute;left:8686;top:7111;width:600;height:644" coordorigin="9180,6173" coordsize="600,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shape id="AutoShape 1632" o:spid="_x0000_s1691" type="#_x0000_t120" style="position:absolute;left:9240;top:62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occMA&#10;AADdAAAADwAAAGRycy9kb3ducmV2LnhtbERPTWvCQBC9C/0PyxR6qxsttjXNRlQUQi/SVPA6ZKdJ&#10;cHc2ZFcT/323UPA2j/c52Wq0Rlyp961jBbNpAoK4crrlWsHxe//8DsIHZI3GMSm4kYdV/jDJMNVu&#10;4C+6lqEWMYR9igqaELpUSl81ZNFPXUccuR/XWwwR9rXUPQ4x3Bo5T5JXabHl2NBgR9uGqnN5sQpC&#10;cTOf7WAO9m23Pg0vm0XB1Cn19DiuP0AEGsNd/O8udJy/WC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moccMAAADdAAAADwAAAAAAAAAAAAAAAACYAgAAZHJzL2Rv&#10;d25yZXYueG1sUEsFBgAAAAAEAAQA9QAAAIgDAAAAAA==&#10;"/>
                        <v:shape id="Text Box 1633" o:spid="_x0000_s1692" type="#_x0000_t202" style="position:absolute;left:9180;top:6173;width:600;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l08UA&#10;AADdAAAADwAAAGRycy9kb3ducmV2LnhtbESPQWvCQBCF70L/wzKF3nS3otJGVymK0FOl2grehuyY&#10;BLOzIbua9N87B6G3Gd6b975ZrHpfqxu1sQps4XVkQBHnwVVcWPg5bIdvoGJCdlgHJgt/FGG1fBos&#10;MHOh42+67VOhJIRjhhbKlJpM65iX5DGOQkMs2jm0HpOsbaFdi52E+1qPjZlpjxVLQ4kNrUvKL/ur&#10;t/D7dT4dJ2ZXbPy06UJvNPt3be3Lc/8xB5WoT//mx/WnE/yZEX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qXTxQAAAN0AAAAPAAAAAAAAAAAAAAAAAJgCAABkcnMv&#10;ZG93bnJldi54bWxQSwUGAAAAAAQABAD1AAAAigMAAAAA&#10;" filled="f" stroked="f">
                          <v:textbox>
                            <w:txbxContent>
                              <w:p w:rsidR="002600CC" w:rsidRPr="00464E26" w:rsidRDefault="002600CC" w:rsidP="00606CA9">
                                <w:pPr>
                                  <w:rPr>
                                    <w:b/>
                                    <w:sz w:val="36"/>
                                  </w:rPr>
                                </w:pPr>
                                <w:r w:rsidRPr="00464E26">
                                  <w:rPr>
                                    <w:b/>
                                    <w:sz w:val="36"/>
                                  </w:rPr>
                                  <w:t>~</w:t>
                                </w:r>
                              </w:p>
                            </w:txbxContent>
                          </v:textbox>
                        </v:shape>
                      </v:group>
                      <v:group id="Group 1634" o:spid="_x0000_s1693" style="position:absolute;left:9555;top:7111;width:600;height:644" coordorigin="9180,6173" coordsize="600,6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0OAMQAAADdAAAADwAAAGRycy9kb3ducmV2LnhtbERPTWuDQBC9B/oflgn0&#10;lqy2RIrJRiS0pQcpxBRKb4M7UYk7K+5Wzb/vBgq5zeN9zi6bTSdGGlxrWUG8jkAQV1a3XCv4Or2t&#10;XkA4j6yxs0wKruQg2z8sdphqO/GRxtLXIoSwS1FB432fSumqhgy6te2JA3e2g0Ef4FBLPeAUwk0n&#10;n6IokQZbDg0N9nRoqLqUv0bB+4RT/hy/jsXlfLj+nDaf30VMSj0u53wLwtPs7+J/94cO85Mo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p0OAMQAAADdAAAA&#10;DwAAAAAAAAAAAAAAAACqAgAAZHJzL2Rvd25yZXYueG1sUEsFBgAAAAAEAAQA+gAAAJsDAAAAAA==&#10;">
                        <v:shape id="AutoShape 1635" o:spid="_x0000_s1694" type="#_x0000_t120" style="position:absolute;left:9240;top:629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LO+8MA&#10;AADdAAAADwAAAGRycy9kb3ducmV2LnhtbERPTWvCQBC9F/wPywi9NZumqCV1FRULwUsxLfQ6ZKdJ&#10;6O5syK5J/PddQehtHu9z1tvJGjFQ71vHCp6TFARx5XTLtYKvz/enVxA+IGs0jknBlTxsN7OHNeba&#10;jXymoQy1iCHsc1TQhNDlUvqqIYs+cR1x5H5cbzFE2NdS9zjGcGtklqZLabHl2NBgR4eGqt/yYhWE&#10;4mpO7Wg+7Oq4+x5f9ouCqVPqcT7t3kAEmsK/+O4udJy/TDO4fRN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LO+8MAAADdAAAADwAAAAAAAAAAAAAAAACYAgAAZHJzL2Rv&#10;d25yZXYueG1sUEsFBgAAAAAEAAQA9QAAAIgDAAAAAA==&#10;"/>
                        <v:shape id="Text Box 1636" o:spid="_x0000_s1695" type="#_x0000_t202" style="position:absolute;left:9180;top:6173;width:600;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7pMIA&#10;AADdAAAADwAAAGRycy9kb3ducmV2LnhtbERPS2vCQBC+C/0PyxR60936oo2uUpRCT4qxCr0N2TEJ&#10;ZmdDdmviv3cFwdt8fM+ZLztbiQs1vnSs4X2gQBBnzpSca/jdf/c/QPiAbLByTBqu5GG5eOnNMTGu&#10;5R1d0pCLGMI+QQ1FCHUipc8KsugHriaO3Mk1FkOETS5Ng20Mt5UcKjWVFkuODQXWtCooO6f/VsNh&#10;c/o7jtU2X9tJ3bpOSbafUuu31+5rBiJQF57ih/vHxPlTNY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DukwgAAAN0AAAAPAAAAAAAAAAAAAAAAAJgCAABkcnMvZG93&#10;bnJldi54bWxQSwUGAAAAAAQABAD1AAAAhwMAAAAA&#10;" filled="f" stroked="f">
                          <v:textbox>
                            <w:txbxContent>
                              <w:p w:rsidR="002600CC" w:rsidRPr="00464E26" w:rsidRDefault="002600CC" w:rsidP="00606CA9">
                                <w:pPr>
                                  <w:rPr>
                                    <w:b/>
                                    <w:sz w:val="36"/>
                                  </w:rPr>
                                </w:pPr>
                                <w:r w:rsidRPr="00464E26">
                                  <w:rPr>
                                    <w:b/>
                                    <w:sz w:val="36"/>
                                  </w:rPr>
                                  <w:t>~</w:t>
                                </w:r>
                              </w:p>
                            </w:txbxContent>
                          </v:textbox>
                        </v:shape>
                      </v:group>
                      <v:shape id="AutoShape 1637" o:spid="_x0000_s1696" type="#_x0000_t32" style="position:absolute;left:9360;top:6155;width:1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2D7cQAAADdAAAADwAAAGRycy9kb3ducmV2LnhtbERPTWsCMRC9C/6HMII3TWpbK1ujaK1Q&#10;8CBd7X3YTHcXN5N1E3X11zdCwds83udM562txJkaXzrW8DRUIIgzZ0rONex368EEhA/IBivHpOFK&#10;HuazbmeKiXEX/qZzGnIRQ9gnqKEIoU6k9FlBFv3Q1cSR+3WNxRBhk0vT4CWG20qOlBpLiyXHhgJr&#10;+igoO6Qnq+E2elueXn9kejs8L7eb/fFzZTdK636vXbyDCNSGh/jf/WXi/LF6gf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PYPtxAAAAN0AAAAPAAAAAAAAAAAA&#10;AAAAAKECAABkcnMvZG93bnJldi54bWxQSwUGAAAAAAQABAD5AAAAkgMAAAAA&#10;">
                        <v:stroke endarrow="diamond" endarrowwidth="narrow" endarrowlength="short"/>
                      </v:shape>
                      <v:shape id="Freeform 1638" o:spid="_x0000_s1697" style="position:absolute;left:8478;top:7655;width:2086;height:215;visibility:visible;mso-wrap-style:square;v-text-anchor:top" coordsize="2086,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32nMAA&#10;AADdAAAADwAAAGRycy9kb3ducmV2LnhtbERPTYvCMBC9C/sfwgheRFMFy1IbRRYEb8tWZa9DMzal&#10;zaQ00Xb//UYQvM3jfU6+H20rHtT72rGC1TIBQVw6XXOl4HI+Lj5B+ICssXVMCv7Iw373Mckx027g&#10;H3oUoRIxhH2GCkwIXSalLw1Z9EvXEUfu5nqLIcK+krrHIYbbVq6TJJUWa44NBjv6MlQ2xd0qKDa3&#10;+cnfB3NJfcO/MqVvcyWlZtPxsAURaAxv8ct90nF+mmzg+U08Qe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932nMAAAADdAAAADwAAAAAAAAAAAAAAAACYAgAAZHJzL2Rvd25y&#10;ZXYueG1sUEsFBgAAAAAEAAQA9QAAAIUDAAAAAA==&#10;" path="m,l1,215r2085,e" filled="f">
                        <v:stroke endarrow="diamond" endarrowwidth="narrow" endarrowlength="short"/>
                        <v:path arrowok="t" o:connecttype="custom" o:connectlocs="0,0;1,215;2086,215" o:connectangles="0,0,0"/>
                      </v:shape>
                      <v:shape id="AutoShape 1639" o:spid="_x0000_s1698" type="#_x0000_t32" style="position:absolute;left:10222;top:7654;width:338;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O4AcQAAADdAAAADwAAAGRycy9kb3ducmV2LnhtbERPTWvCQBC9F/wPyxR6a3ZraSzRVdS2&#10;IHgQo70P2TEJZmdjdtXor+8WCr3N433OZNbbRlyo87VjDS+JAkFcOFNzqWG/+3p+B+EDssHGMWm4&#10;kYfZdPAwwcy4K2/pkodSxBD2GWqoQmgzKX1RkUWfuJY4cgfXWQwRdqU0HV5juG3kUKlUWqw5NlTY&#10;0rKi4pifrYb7cLQ4v33L/H58XWzW+9Pnh10rrZ8e+/kYRKA+/Iv/3CsT56cqhd9v4gl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7gBxAAAAN0AAAAPAAAAAAAAAAAA&#10;AAAAAKECAABkcnMvZG93bnJldi54bWxQSwUGAAAAAAQABAD5AAAAkgMAAAAA&#10;">
                        <v:stroke endarrow="diamond" endarrowwidth="narrow" endarrowlength="short"/>
                      </v:shape>
                      <v:shape id="Freeform 1640" o:spid="_x0000_s1699" style="position:absolute;left:9360;top:6997;width:1200;height:159;visibility:visible;mso-wrap-style:square;v-text-anchor:top" coordsize="1200,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ohy8MA&#10;AADdAAAADwAAAGRycy9kb3ducmV2LnhtbERPTWvCQBC9F/wPywi91d2mYCS6SjEIHqTQtOB1zI5J&#10;MDsbsmuM/vpuodDbPN7nrDajbcVAvW8ca3idKRDEpTMNVxq+v3YvCxA+IBtsHZOGO3nYrCdPK8yM&#10;u/EnDUWoRAxhn6GGOoQuk9KXNVn0M9cRR+7seoshwr6SpsdbDLetTJSaS4sNx4YaO9rWVF6Kq9Ug&#10;h8NHtU0ex2unmtS+PXJlTrnWz9PxfQki0Bj+xX/uvYnz5yqF32/i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tohy8MAAADdAAAADwAAAAAAAAAAAAAAAACYAgAAZHJzL2Rv&#10;d25yZXYueG1sUEsFBgAAAAAEAAQA9QAAAIgDAAAAAA==&#10;" path="m,159l180,,1200,e" filled="f">
                        <v:stroke endarrow="diamond" endarrowwidth="narrow" endarrowlength="short"/>
                        <v:path arrowok="t" o:connecttype="custom" o:connectlocs="0,159;180,0;1200,0" o:connectangles="0,0,0"/>
                      </v:shape>
                      <v:shape id="Text Box 1641" o:spid="_x0000_s1700" type="#_x0000_t202" style="position:absolute;left:10504;top:5938;width:480;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1cUA&#10;AADdAAAADwAAAGRycy9kb3ducmV2LnhtbESPQWvCQBCF70L/wzKF3nS3otJGVymK0FOl2grehuyY&#10;BLOzIbua9N87B6G3Gd6b975ZrHpfqxu1sQps4XVkQBHnwVVcWPg5bIdvoGJCdlgHJgt/FGG1fBos&#10;MHOh42+67VOhJIRjhhbKlJpM65iX5DGOQkMs2jm0HpOsbaFdi52E+1qPjZlpjxVLQ4kNrUvKL/ur&#10;t/D7dT4dJ2ZXbPy06UJvNPt3be3Lc/8xB5WoT//mx/WnE/yZEV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KnVxQAAAN0AAAAPAAAAAAAAAAAAAAAAAJgCAABkcnMv&#10;ZG93bnJldi54bWxQSwUGAAAAAAQABAD1AAAAigMAAAAA&#10;" filled="f" stroked="f">
                        <v:textbox>
                          <w:txbxContent>
                            <w:p w:rsidR="002600CC" w:rsidRDefault="002600CC" w:rsidP="00606CA9">
                              <w:r>
                                <w:t>1</w:t>
                              </w:r>
                            </w:p>
                          </w:txbxContent>
                        </v:textbox>
                      </v:shape>
                      <v:shape id="Text Box 1642" o:spid="_x0000_s1701" type="#_x0000_t202" style="position:absolute;left:10504;top:7688;width:480;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2600CC" w:rsidRDefault="002600CC" w:rsidP="00606CA9">
                              <w:r>
                                <w:t>2</w:t>
                              </w:r>
                            </w:p>
                          </w:txbxContent>
                        </v:textbox>
                      </v:shape>
                      <v:shape id="Text Box 1643" o:spid="_x0000_s1702" type="#_x0000_t202" style="position:absolute;left:10500;top:7430;width:480;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szDsUA&#10;AADdAAAADwAAAGRycy9kb3ducmV2LnhtbESPQWvCQBCF7wX/wzKCt7prsVKjq0hF8NRSq4K3ITsm&#10;wexsyK4m/fedQ6G3Gd6b975Zrntfqwe1sQpsYTI2oIjz4CouLBy/d89voGJCdlgHJgs/FGG9Gjwt&#10;MXOh4y96HFKhJIRjhhbKlJpM65iX5DGOQ0Ms2jW0HpOsbaFdi52E+1q/GDPTHiuWhhIbei8pvx3u&#10;3sLp43o5T81nsfWv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zMOxQAAAN0AAAAPAAAAAAAAAAAAAAAAAJgCAABkcnMv&#10;ZG93bnJldi54bWxQSwUGAAAAAAQABAD1AAAAigMAAAAA&#10;" filled="f" stroked="f">
                        <v:textbox>
                          <w:txbxContent>
                            <w:p w:rsidR="002600CC" w:rsidRDefault="002600CC" w:rsidP="00606CA9">
                              <w:r>
                                <w:t>3</w:t>
                              </w:r>
                            </w:p>
                          </w:txbxContent>
                        </v:textbox>
                      </v:shape>
                      <v:shape id="Text Box 1644" o:spid="_x0000_s1703" type="#_x0000_t202" style="position:absolute;left:10520;top:6785;width:480;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eWlcIA&#10;AADdAAAADwAAAGRycy9kb3ducmV2LnhtbERPTWvCQBC9F/wPyxS8NbuRKhpdRSwFT0q1FbwN2TEJ&#10;zc6G7NbEf+8KBW/zeJ+zWPW2FldqfeVYQ5ooEMS5MxUXGr6Pn29TED4gG6wdk4YbeVgtBy8LzIzr&#10;+Iuuh1CIGMI+Qw1lCE0mpc9LsugT1xBH7uJaiyHCtpCmxS6G21qOlJpIixXHhhIb2pSU/x7+rIaf&#10;3eV8elf74sOOm871SrKdSa2Hr/16DiJQH57if/fWxPmTN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95aVwgAAAN0AAAAPAAAAAAAAAAAAAAAAAJgCAABkcnMvZG93&#10;bnJldi54bWxQSwUGAAAAAAQABAD1AAAAhwMAAAAA&#10;" filled="f" stroked="f">
                        <v:textbox>
                          <w:txbxContent>
                            <w:p w:rsidR="002600CC" w:rsidRDefault="002600CC" w:rsidP="00606CA9">
                              <w:r>
                                <w:t>0</w:t>
                              </w:r>
                            </w:p>
                          </w:txbxContent>
                        </v:textbox>
                      </v:shape>
                    </v:group>
                  </w:pict>
                </mc:Fallback>
              </mc:AlternateContent>
            </w:r>
            <w:r w:rsidR="00606CA9" w:rsidRPr="00ED31E0">
              <w:rPr>
                <w:sz w:val="28"/>
                <w:szCs w:val="28"/>
              </w:rPr>
              <w:t>- Cấu tạo: (Sgk)</w:t>
            </w: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position w:val="-24"/>
                <w:sz w:val="28"/>
                <w:szCs w:val="28"/>
              </w:rPr>
            </w:pPr>
          </w:p>
          <w:p w:rsidR="00606CA9" w:rsidRPr="00ED31E0" w:rsidRDefault="00606CA9" w:rsidP="00ED31E0">
            <w:pPr>
              <w:jc w:val="both"/>
              <w:rPr>
                <w:b/>
                <w:sz w:val="28"/>
                <w:szCs w:val="28"/>
              </w:rPr>
            </w:pPr>
            <w:r w:rsidRPr="00ED31E0">
              <w:rPr>
                <w:b/>
                <w:sz w:val="28"/>
                <w:szCs w:val="28"/>
              </w:rPr>
              <w:t>2. Cách mắc mạch ba pha</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Trong mạch ba pha, các tải được mắc với nhau theo hai cách:</w:t>
            </w:r>
          </w:p>
          <w:p w:rsidR="00606CA9" w:rsidRPr="00ED31E0" w:rsidRDefault="00606CA9" w:rsidP="00ED31E0">
            <w:pPr>
              <w:jc w:val="both"/>
              <w:rPr>
                <w:sz w:val="28"/>
                <w:szCs w:val="28"/>
              </w:rPr>
            </w:pPr>
            <w:r w:rsidRPr="00ED31E0">
              <w:rPr>
                <w:sz w:val="28"/>
                <w:szCs w:val="28"/>
              </w:rPr>
              <w:t>a. Mắc hình sao.</w:t>
            </w:r>
          </w:p>
          <w:p w:rsidR="00606CA9" w:rsidRPr="00ED31E0" w:rsidRDefault="00606CA9" w:rsidP="00ED31E0">
            <w:pPr>
              <w:jc w:val="both"/>
              <w:rPr>
                <w:sz w:val="28"/>
                <w:szCs w:val="28"/>
              </w:rPr>
            </w:pPr>
            <w:r w:rsidRPr="00ED31E0">
              <w:rPr>
                <w:sz w:val="28"/>
                <w:szCs w:val="28"/>
              </w:rPr>
              <w:t>b. Mắc hình tam giác.</w:t>
            </w:r>
          </w:p>
          <w:p w:rsidR="00606CA9" w:rsidRPr="00ED31E0" w:rsidRDefault="00606CA9" w:rsidP="00ED31E0">
            <w:pPr>
              <w:jc w:val="both"/>
              <w:rPr>
                <w:sz w:val="28"/>
                <w:szCs w:val="28"/>
              </w:rPr>
            </w:pPr>
            <w:r w:rsidRPr="00ED31E0">
              <w:rPr>
                <w:sz w:val="28"/>
                <w:szCs w:val="28"/>
              </w:rPr>
              <w:t>- Các điện áp u</w:t>
            </w:r>
            <w:r w:rsidRPr="00ED31E0">
              <w:rPr>
                <w:sz w:val="28"/>
                <w:szCs w:val="28"/>
                <w:vertAlign w:val="subscript"/>
              </w:rPr>
              <w:t>10</w:t>
            </w:r>
            <w:r w:rsidRPr="00ED31E0">
              <w:rPr>
                <w:sz w:val="28"/>
                <w:szCs w:val="28"/>
              </w:rPr>
              <w:t>, u</w:t>
            </w:r>
            <w:r w:rsidRPr="00ED31E0">
              <w:rPr>
                <w:sz w:val="28"/>
                <w:szCs w:val="28"/>
                <w:vertAlign w:val="subscript"/>
              </w:rPr>
              <w:t>20</w:t>
            </w:r>
            <w:r w:rsidRPr="00ED31E0">
              <w:rPr>
                <w:sz w:val="28"/>
                <w:szCs w:val="28"/>
              </w:rPr>
              <w:t>, u</w:t>
            </w:r>
            <w:r w:rsidRPr="00ED31E0">
              <w:rPr>
                <w:sz w:val="28"/>
                <w:szCs w:val="28"/>
                <w:vertAlign w:val="subscript"/>
              </w:rPr>
              <w:t>30</w:t>
            </w:r>
            <w:r w:rsidRPr="00ED31E0">
              <w:rPr>
                <w:sz w:val="28"/>
                <w:szCs w:val="28"/>
              </w:rPr>
              <w:t xml:space="preserve"> gọi là </w:t>
            </w:r>
            <w:r w:rsidRPr="00ED31E0">
              <w:rPr>
                <w:i/>
                <w:sz w:val="28"/>
                <w:szCs w:val="28"/>
              </w:rPr>
              <w:t>điện áp pha</w:t>
            </w:r>
            <w:r w:rsidRPr="00ED31E0">
              <w:rPr>
                <w:sz w:val="28"/>
                <w:szCs w:val="28"/>
              </w:rPr>
              <w:t>.</w:t>
            </w:r>
          </w:p>
          <w:p w:rsidR="00606CA9" w:rsidRPr="00ED31E0" w:rsidRDefault="00606CA9" w:rsidP="00ED31E0">
            <w:pPr>
              <w:jc w:val="both"/>
              <w:rPr>
                <w:sz w:val="28"/>
                <w:szCs w:val="28"/>
              </w:rPr>
            </w:pPr>
            <w:r w:rsidRPr="00ED31E0">
              <w:rPr>
                <w:sz w:val="28"/>
                <w:szCs w:val="28"/>
              </w:rPr>
              <w:t>- Các điện áp u</w:t>
            </w:r>
            <w:r w:rsidRPr="00ED31E0">
              <w:rPr>
                <w:sz w:val="28"/>
                <w:szCs w:val="28"/>
                <w:vertAlign w:val="subscript"/>
              </w:rPr>
              <w:t>12</w:t>
            </w:r>
            <w:r w:rsidRPr="00ED31E0">
              <w:rPr>
                <w:sz w:val="28"/>
                <w:szCs w:val="28"/>
              </w:rPr>
              <w:t>, u</w:t>
            </w:r>
            <w:r w:rsidRPr="00ED31E0">
              <w:rPr>
                <w:sz w:val="28"/>
                <w:szCs w:val="28"/>
                <w:vertAlign w:val="subscript"/>
              </w:rPr>
              <w:t>23</w:t>
            </w:r>
            <w:r w:rsidRPr="00ED31E0">
              <w:rPr>
                <w:sz w:val="28"/>
                <w:szCs w:val="28"/>
              </w:rPr>
              <w:t>, u</w:t>
            </w:r>
            <w:r w:rsidRPr="00ED31E0">
              <w:rPr>
                <w:sz w:val="28"/>
                <w:szCs w:val="28"/>
                <w:vertAlign w:val="subscript"/>
              </w:rPr>
              <w:t>31</w:t>
            </w:r>
            <w:r w:rsidRPr="00ED31E0">
              <w:rPr>
                <w:sz w:val="28"/>
                <w:szCs w:val="28"/>
              </w:rPr>
              <w:t xml:space="preserve"> gọi là </w:t>
            </w:r>
            <w:r w:rsidRPr="00ED31E0">
              <w:rPr>
                <w:i/>
                <w:sz w:val="28"/>
                <w:szCs w:val="28"/>
              </w:rPr>
              <w:t>điện áp dây</w:t>
            </w:r>
            <w:r w:rsidRPr="00ED31E0">
              <w:rPr>
                <w:sz w:val="28"/>
                <w:szCs w:val="28"/>
              </w:rPr>
              <w:t>.</w:t>
            </w:r>
          </w:p>
          <w:p w:rsidR="00606CA9" w:rsidRPr="00ED31E0" w:rsidRDefault="00606CA9" w:rsidP="00ED31E0">
            <w:pPr>
              <w:jc w:val="both"/>
              <w:rPr>
                <w:sz w:val="28"/>
                <w:szCs w:val="28"/>
              </w:rPr>
            </w:pPr>
            <w:r w:rsidRPr="00ED31E0">
              <w:rPr>
                <w:sz w:val="28"/>
                <w:szCs w:val="28"/>
              </w:rPr>
              <w:t>U</w:t>
            </w:r>
            <w:r w:rsidRPr="00ED31E0">
              <w:rPr>
                <w:sz w:val="28"/>
                <w:szCs w:val="28"/>
                <w:vertAlign w:val="subscript"/>
              </w:rPr>
              <w:t>dây</w:t>
            </w:r>
            <w:r w:rsidRPr="00ED31E0">
              <w:rPr>
                <w:sz w:val="28"/>
                <w:szCs w:val="28"/>
              </w:rPr>
              <w:t xml:space="preserve"> = </w:t>
            </w:r>
            <w:r w:rsidRPr="00ED31E0">
              <w:rPr>
                <w:position w:val="-8"/>
                <w:sz w:val="28"/>
                <w:szCs w:val="28"/>
              </w:rPr>
              <w:object w:dxaOrig="360" w:dyaOrig="360">
                <v:shape id="_x0000_i1541" type="#_x0000_t75" style="width:17.55pt;height:17.55pt" o:ole="">
                  <v:imagedata r:id="rId1052" o:title=""/>
                </v:shape>
                <o:OLEObject Type="Embed" ProgID="Equation.DSMT4" ShapeID="_x0000_i1541" DrawAspect="Content" ObjectID="_1629614608" r:id="rId1053"/>
              </w:object>
            </w:r>
            <w:r w:rsidRPr="00ED31E0">
              <w:rPr>
                <w:sz w:val="28"/>
                <w:szCs w:val="28"/>
              </w:rPr>
              <w:t>U</w:t>
            </w:r>
            <w:r w:rsidRPr="00ED31E0">
              <w:rPr>
                <w:sz w:val="28"/>
                <w:szCs w:val="28"/>
                <w:vertAlign w:val="subscript"/>
              </w:rPr>
              <w:t>pha</w:t>
            </w:r>
          </w:p>
          <w:p w:rsidR="00606CA9" w:rsidRPr="00ED31E0" w:rsidRDefault="00606CA9" w:rsidP="00ED31E0">
            <w:pPr>
              <w:jc w:val="both"/>
              <w:rPr>
                <w:position w:val="-24"/>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b/>
                <w:sz w:val="28"/>
                <w:szCs w:val="28"/>
              </w:rPr>
            </w:pPr>
            <w:r w:rsidRPr="00ED31E0">
              <w:rPr>
                <w:b/>
                <w:sz w:val="28"/>
                <w:szCs w:val="28"/>
              </w:rPr>
              <w:t>3. Dòng ba pha</w:t>
            </w:r>
          </w:p>
          <w:p w:rsidR="00606CA9" w:rsidRPr="00ED31E0" w:rsidRDefault="00606CA9" w:rsidP="00ED31E0">
            <w:pPr>
              <w:jc w:val="both"/>
              <w:rPr>
                <w:sz w:val="28"/>
                <w:szCs w:val="28"/>
              </w:rPr>
            </w:pPr>
            <w:r w:rsidRPr="00ED31E0">
              <w:rPr>
                <w:sz w:val="28"/>
                <w:szCs w:val="28"/>
              </w:rPr>
              <w:t>- Dòng ba pha là hệ ba dòng điện xoay chiều hình sin có cùng tần số, nhưng lệch pha với nhau 120</w:t>
            </w:r>
            <w:r w:rsidRPr="00ED31E0">
              <w:rPr>
                <w:sz w:val="28"/>
                <w:szCs w:val="28"/>
                <w:vertAlign w:val="superscript"/>
              </w:rPr>
              <w:t>0</w:t>
            </w:r>
            <w:r w:rsidRPr="00ED31E0">
              <w:rPr>
                <w:sz w:val="28"/>
                <w:szCs w:val="28"/>
              </w:rPr>
              <w:t xml:space="preserve"> từng đôi một.</w:t>
            </w:r>
          </w:p>
          <w:p w:rsidR="00606CA9" w:rsidRPr="00ED31E0" w:rsidRDefault="00606CA9" w:rsidP="00ED31E0">
            <w:pPr>
              <w:jc w:val="both"/>
              <w:rPr>
                <w:b/>
                <w:sz w:val="28"/>
                <w:szCs w:val="28"/>
              </w:rPr>
            </w:pPr>
            <w:r w:rsidRPr="00ED31E0">
              <w:rPr>
                <w:b/>
                <w:sz w:val="28"/>
                <w:szCs w:val="28"/>
              </w:rPr>
              <w:t>4. Những ưu việt của hệ ba pha</w:t>
            </w:r>
          </w:p>
          <w:p w:rsidR="00606CA9" w:rsidRPr="00ED31E0" w:rsidRDefault="00606CA9" w:rsidP="00ED31E0">
            <w:pPr>
              <w:jc w:val="both"/>
              <w:rPr>
                <w:sz w:val="28"/>
                <w:szCs w:val="28"/>
              </w:rPr>
            </w:pPr>
            <w:r w:rsidRPr="00ED31E0">
              <w:rPr>
                <w:sz w:val="28"/>
                <w:szCs w:val="28"/>
              </w:rPr>
              <w:t>- Tiết kiệm dây dẫn.</w:t>
            </w:r>
          </w:p>
          <w:p w:rsidR="00606CA9" w:rsidRPr="00ED31E0" w:rsidRDefault="00606CA9" w:rsidP="00ED31E0">
            <w:pPr>
              <w:jc w:val="both"/>
              <w:rPr>
                <w:sz w:val="28"/>
                <w:szCs w:val="28"/>
              </w:rPr>
            </w:pPr>
            <w:r w:rsidRPr="00ED31E0">
              <w:rPr>
                <w:sz w:val="28"/>
                <w:szCs w:val="28"/>
              </w:rPr>
              <w:t>- Cung cấp điện cho các động cơ ba pha, dùng phổ biến trong các nhà máy, xí nghiệp.</w:t>
            </w:r>
          </w:p>
        </w:tc>
      </w:tr>
      <w:tr w:rsidR="00A33A6E"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r w:rsidRPr="00ED31E0">
              <w:rPr>
                <w:sz w:val="28"/>
                <w:szCs w:val="28"/>
              </w:rPr>
              <w:t>- Động cơ điện là thiết bị dùng để biến đổi từ dạng năng lượng nào sang dạng năng lượng nào?</w:t>
            </w:r>
          </w:p>
          <w:p w:rsidR="00A33A6E" w:rsidRPr="00ED31E0" w:rsidRDefault="00A33A6E" w:rsidP="00ED31E0">
            <w:pPr>
              <w:jc w:val="both"/>
              <w:rPr>
                <w:sz w:val="28"/>
                <w:szCs w:val="28"/>
              </w:rPr>
            </w:pPr>
            <w:r w:rsidRPr="00ED31E0">
              <w:rPr>
                <w:sz w:val="28"/>
                <w:szCs w:val="28"/>
              </w:rPr>
              <w:t>- Y/c HS nghiên cứu Sgk và mô hình để tìm hiểu nguyên tắc chung của động cơ điện xoay chiều.</w:t>
            </w:r>
          </w:p>
          <w:p w:rsidR="00A33A6E" w:rsidRPr="00ED31E0" w:rsidRDefault="00A33A6E" w:rsidP="00ED31E0">
            <w:pPr>
              <w:jc w:val="both"/>
              <w:rPr>
                <w:sz w:val="28"/>
                <w:szCs w:val="28"/>
              </w:rPr>
            </w:pPr>
            <w:r w:rsidRPr="00ED31E0">
              <w:rPr>
                <w:sz w:val="28"/>
                <w:szCs w:val="28"/>
              </w:rPr>
              <w:t>- Khi nam châm quay đều, từ trường giữa hai cực của nam châm sẽ như thế nào?</w:t>
            </w:r>
          </w:p>
          <w:p w:rsidR="00A33A6E" w:rsidRPr="00ED31E0" w:rsidRDefault="00A33A6E" w:rsidP="00ED31E0">
            <w:pPr>
              <w:jc w:val="both"/>
              <w:rPr>
                <w:sz w:val="28"/>
                <w:szCs w:val="28"/>
              </w:rPr>
            </w:pPr>
            <w:r w:rsidRPr="00ED31E0">
              <w:rPr>
                <w:sz w:val="28"/>
                <w:szCs w:val="28"/>
              </w:rPr>
              <w:t xml:space="preserve">- Đặt trong từ trường đó một khung dây dẫn cứng có thể quay quanh trục </w:t>
            </w:r>
            <w:r w:rsidRPr="00ED31E0">
              <w:rPr>
                <w:sz w:val="28"/>
                <w:szCs w:val="28"/>
              </w:rPr>
              <w:sym w:font="Symbol" w:char="F044"/>
            </w:r>
            <w:r w:rsidRPr="00ED31E0">
              <w:rPr>
                <w:sz w:val="28"/>
                <w:szCs w:val="28"/>
              </w:rPr>
              <w:t xml:space="preserve"> </w:t>
            </w:r>
            <w:r w:rsidRPr="00ED31E0">
              <w:rPr>
                <w:sz w:val="28"/>
                <w:szCs w:val="28"/>
              </w:rPr>
              <w:sym w:font="Symbol" w:char="F0AE"/>
            </w:r>
            <w:r w:rsidRPr="00ED31E0">
              <w:rPr>
                <w:sz w:val="28"/>
                <w:szCs w:val="28"/>
              </w:rPr>
              <w:t xml:space="preserve"> có hiện tượng gì xuất hiện ở khung dây dẫn?</w:t>
            </w: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Tốc độ góc của khung dây dẫn như thế nào với tốc độ góc của từ trường?</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r w:rsidRPr="00ED31E0">
              <w:rPr>
                <w:sz w:val="28"/>
                <w:szCs w:val="28"/>
              </w:rPr>
              <w:t>- Từ điện năng sang cơ năng.</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nghiên cứu Sgk và thảo luận.</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 Quay đều quanh trục </w:t>
            </w:r>
            <w:r w:rsidRPr="00ED31E0">
              <w:rPr>
                <w:sz w:val="28"/>
                <w:szCs w:val="28"/>
              </w:rPr>
              <w:sym w:font="Symbol" w:char="F044"/>
            </w:r>
            <w:r w:rsidRPr="00ED31E0">
              <w:rPr>
                <w:sz w:val="28"/>
                <w:szCs w:val="28"/>
              </w:rPr>
              <w:t xml:space="preserve"> và </w:t>
            </w:r>
            <w:r w:rsidRPr="00ED31E0">
              <w:rPr>
                <w:position w:val="-4"/>
                <w:sz w:val="28"/>
                <w:szCs w:val="28"/>
              </w:rPr>
              <w:object w:dxaOrig="240" w:dyaOrig="320">
                <v:shape id="_x0000_i1542" type="#_x0000_t75" style="width:13.75pt;height:16.3pt" o:ole="">
                  <v:imagedata r:id="rId527" o:title=""/>
                </v:shape>
                <o:OLEObject Type="Embed" ProgID="Equation.DSMT4" ShapeID="_x0000_i1542" DrawAspect="Content" ObjectID="_1629614609" r:id="rId1054"/>
              </w:object>
            </w:r>
            <w:r w:rsidRPr="00ED31E0">
              <w:rPr>
                <w:sz w:val="28"/>
                <w:szCs w:val="28"/>
              </w:rPr>
              <w:t xml:space="preserve"> </w:t>
            </w:r>
            <w:r w:rsidRPr="00ED31E0">
              <w:rPr>
                <w:sz w:val="28"/>
                <w:szCs w:val="28"/>
              </w:rPr>
              <w:sym w:font="Symbol" w:char="F05E"/>
            </w:r>
            <w:r w:rsidRPr="00ED31E0">
              <w:rPr>
                <w:sz w:val="28"/>
                <w:szCs w:val="28"/>
              </w:rPr>
              <w:t xml:space="preserve"> </w:t>
            </w:r>
            <w:r w:rsidRPr="00ED31E0">
              <w:rPr>
                <w:sz w:val="28"/>
                <w:szCs w:val="28"/>
              </w:rPr>
              <w:sym w:font="Symbol" w:char="F044"/>
            </w:r>
            <w:r w:rsidRPr="00ED31E0">
              <w:rPr>
                <w:sz w:val="28"/>
                <w:szCs w:val="28"/>
              </w:rPr>
              <w:t xml:space="preserve"> </w:t>
            </w:r>
            <w:r w:rsidRPr="00ED31E0">
              <w:rPr>
                <w:sz w:val="28"/>
                <w:szCs w:val="28"/>
              </w:rPr>
              <w:sym w:font="Symbol" w:char="F0AE"/>
            </w:r>
            <w:r w:rsidRPr="00ED31E0">
              <w:rPr>
                <w:sz w:val="28"/>
                <w:szCs w:val="28"/>
              </w:rPr>
              <w:t xml:space="preserve"> từ trường quay.</w:t>
            </w:r>
          </w:p>
          <w:p w:rsidR="00A33A6E" w:rsidRPr="00ED31E0" w:rsidRDefault="00A33A6E" w:rsidP="00ED31E0">
            <w:pPr>
              <w:jc w:val="both"/>
              <w:rPr>
                <w:sz w:val="28"/>
                <w:szCs w:val="28"/>
              </w:rPr>
            </w:pPr>
            <w:r w:rsidRPr="00ED31E0">
              <w:rPr>
                <w:sz w:val="28"/>
                <w:szCs w:val="28"/>
              </w:rPr>
              <w:t xml:space="preserve">- Từ thông qua khung biến thiên </w:t>
            </w:r>
            <w:r w:rsidRPr="00ED31E0">
              <w:rPr>
                <w:sz w:val="28"/>
                <w:szCs w:val="28"/>
              </w:rPr>
              <w:sym w:font="Symbol" w:char="F0AE"/>
            </w:r>
            <w:r w:rsidRPr="00ED31E0">
              <w:rPr>
                <w:sz w:val="28"/>
                <w:szCs w:val="28"/>
              </w:rPr>
              <w:t xml:space="preserve"> i cảm ứng </w:t>
            </w:r>
            <w:r w:rsidRPr="00ED31E0">
              <w:rPr>
                <w:sz w:val="28"/>
                <w:szCs w:val="28"/>
              </w:rPr>
              <w:sym w:font="Symbol" w:char="F0AE"/>
            </w:r>
            <w:r w:rsidRPr="00ED31E0">
              <w:rPr>
                <w:sz w:val="28"/>
                <w:szCs w:val="28"/>
              </w:rPr>
              <w:t xml:space="preserve"> xuất hiện ngẫu lực từ làm cho khung quay theo chiều từ trường, chống lại sự biến thiên của từ trường.</w:t>
            </w:r>
          </w:p>
          <w:p w:rsidR="00A33A6E" w:rsidRPr="00ED31E0" w:rsidRDefault="00A33A6E" w:rsidP="00ED31E0">
            <w:pPr>
              <w:jc w:val="both"/>
              <w:rPr>
                <w:sz w:val="28"/>
                <w:szCs w:val="28"/>
              </w:rPr>
            </w:pPr>
            <w:r w:rsidRPr="00ED31E0">
              <w:rPr>
                <w:sz w:val="28"/>
                <w:szCs w:val="28"/>
              </w:rPr>
              <w:t xml:space="preserve">- Luôn luôn nhỏ hơn. Vì khung quay nhanh dần “đuổi theo”  từ trường. Khi </w:t>
            </w:r>
            <w:r w:rsidRPr="00ED31E0">
              <w:rPr>
                <w:sz w:val="28"/>
                <w:szCs w:val="28"/>
              </w:rPr>
              <w:sym w:font="Symbol" w:char="F077"/>
            </w:r>
            <w:r w:rsidRPr="00ED31E0">
              <w:rPr>
                <w:sz w:val="28"/>
                <w:szCs w:val="28"/>
              </w:rPr>
              <w:sym w:font="Symbol" w:char="F020"/>
            </w:r>
            <w:r w:rsidRPr="00ED31E0">
              <w:rPr>
                <w:sz w:val="28"/>
                <w:szCs w:val="28"/>
              </w:rPr>
              <w:sym w:font="Symbol" w:char="F0AD"/>
            </w:r>
            <w:r w:rsidRPr="00ED31E0">
              <w:rPr>
                <w:sz w:val="28"/>
                <w:szCs w:val="28"/>
              </w:rPr>
              <w:t xml:space="preserve"> </w:t>
            </w:r>
            <w:r w:rsidRPr="00ED31E0">
              <w:rPr>
                <w:sz w:val="28"/>
                <w:szCs w:val="28"/>
              </w:rPr>
              <w:sym w:font="Symbol" w:char="F0AE"/>
            </w:r>
            <w:r w:rsidRPr="00ED31E0">
              <w:rPr>
                <w:sz w:val="28"/>
                <w:szCs w:val="28"/>
              </w:rPr>
              <w:t xml:space="preserve"> </w:t>
            </w:r>
            <w:r w:rsidRPr="00ED31E0">
              <w:rPr>
                <w:sz w:val="28"/>
                <w:szCs w:val="28"/>
              </w:rPr>
              <w:sym w:font="Symbol" w:char="F044"/>
            </w:r>
            <w:r w:rsidRPr="00ED31E0">
              <w:rPr>
                <w:sz w:val="28"/>
                <w:szCs w:val="28"/>
              </w:rPr>
              <w:sym w:font="Symbol" w:char="F046"/>
            </w:r>
            <w:r w:rsidRPr="00ED31E0">
              <w:rPr>
                <w:sz w:val="28"/>
                <w:szCs w:val="28"/>
              </w:rPr>
              <w:t xml:space="preserve"> </w:t>
            </w:r>
            <w:r w:rsidRPr="00ED31E0">
              <w:rPr>
                <w:sz w:val="28"/>
                <w:szCs w:val="28"/>
              </w:rPr>
              <w:sym w:font="Symbol" w:char="F0AF"/>
            </w:r>
            <w:r w:rsidRPr="00ED31E0">
              <w:rPr>
                <w:sz w:val="28"/>
                <w:szCs w:val="28"/>
              </w:rPr>
              <w:t xml:space="preserve"> </w:t>
            </w:r>
            <w:r w:rsidRPr="00ED31E0">
              <w:rPr>
                <w:sz w:val="28"/>
                <w:szCs w:val="28"/>
              </w:rPr>
              <w:sym w:font="Symbol" w:char="F0AE"/>
            </w:r>
            <w:r w:rsidRPr="00ED31E0">
              <w:rPr>
                <w:sz w:val="28"/>
                <w:szCs w:val="28"/>
              </w:rPr>
              <w:t xml:space="preserve"> i và M ngẫu lực từ </w:t>
            </w:r>
            <w:r w:rsidRPr="00ED31E0">
              <w:rPr>
                <w:sz w:val="28"/>
                <w:szCs w:val="28"/>
              </w:rPr>
              <w:sym w:font="Symbol" w:char="F0AF"/>
            </w:r>
            <w:r w:rsidRPr="00ED31E0">
              <w:rPr>
                <w:sz w:val="28"/>
                <w:szCs w:val="28"/>
              </w:rPr>
              <w:t>. Khi M</w:t>
            </w:r>
            <w:r w:rsidRPr="00ED31E0">
              <w:rPr>
                <w:sz w:val="28"/>
                <w:szCs w:val="28"/>
                <w:vertAlign w:val="subscript"/>
              </w:rPr>
              <w:t>từ</w:t>
            </w:r>
            <w:r w:rsidRPr="00ED31E0">
              <w:rPr>
                <w:sz w:val="28"/>
                <w:szCs w:val="28"/>
              </w:rPr>
              <w:t xml:space="preserve"> vừa đủ cân bằng với M</w:t>
            </w:r>
            <w:r w:rsidRPr="00ED31E0">
              <w:rPr>
                <w:sz w:val="28"/>
                <w:szCs w:val="28"/>
                <w:vertAlign w:val="subscript"/>
              </w:rPr>
              <w:t>cản</w:t>
            </w:r>
            <w:r w:rsidRPr="00ED31E0">
              <w:rPr>
                <w:sz w:val="28"/>
                <w:szCs w:val="28"/>
              </w:rPr>
              <w:t xml:space="preserve"> thì khung quay đều.</w: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b/>
                <w:sz w:val="28"/>
                <w:szCs w:val="28"/>
              </w:rPr>
            </w:pPr>
            <w:r w:rsidRPr="00ED31E0">
              <w:rPr>
                <w:b/>
                <w:sz w:val="28"/>
                <w:szCs w:val="28"/>
              </w:rPr>
              <w:t xml:space="preserve">I. Nguyên tắc chung của động cơ điện xoay chiều </w:t>
            </w:r>
          </w:p>
          <w:p w:rsidR="00A33A6E" w:rsidRPr="00ED31E0" w:rsidRDefault="00A33A6E" w:rsidP="00ED31E0">
            <w:pPr>
              <w:jc w:val="both"/>
              <w:rPr>
                <w:sz w:val="28"/>
                <w:szCs w:val="28"/>
              </w:rPr>
            </w:pPr>
            <w:r w:rsidRPr="00ED31E0">
              <w:rPr>
                <w:sz w:val="28"/>
                <w:szCs w:val="28"/>
              </w:rPr>
              <w:t>- Tạo ra từ trường quay.</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Đặt trong từ trường quay một (hoặc nhiều) khung kín có thể quay xung quanh trục trùng với trục quay của từ trường.</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Tốc độ góc của khung luôn luôn nhỏ hơn tốc độ góc của từ trường, nên động cơ hoạt động theo nguyên tắc này gọi là động cơ không đồng bộ.</w:t>
            </w:r>
          </w:p>
        </w:tc>
      </w:tr>
      <w:tr w:rsidR="00A33A6E" w:rsidRPr="00ED31E0" w:rsidTr="007E105F">
        <w:tc>
          <w:tcPr>
            <w:tcW w:w="3087" w:type="dxa"/>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Y/c HS nghiên cứu Sgk và nêu cấu tạo của động cơ không đồng bộ.</w:t>
            </w: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Giới thiệu roto trong thực tế (</w:t>
            </w:r>
            <w:r w:rsidRPr="00ED31E0">
              <w:rPr>
                <w:i/>
                <w:sz w:val="28"/>
                <w:szCs w:val="28"/>
              </w:rPr>
              <w:t>rôto lồng sóc</w:t>
            </w:r>
            <w:r w:rsidRPr="00ED31E0">
              <w:rPr>
                <w:sz w:val="28"/>
                <w:szCs w:val="28"/>
              </w:rPr>
              <w:t>). Tại sao người ta lại làm roto lòng sóc?</w:t>
            </w:r>
          </w:p>
          <w:p w:rsidR="00A33A6E" w:rsidRPr="00ED31E0" w:rsidRDefault="00A33A6E" w:rsidP="00ED31E0">
            <w:pPr>
              <w:jc w:val="both"/>
              <w:rPr>
                <w:sz w:val="28"/>
                <w:szCs w:val="28"/>
              </w:rPr>
            </w:pPr>
            <w:r w:rsidRPr="00ED31E0">
              <w:rPr>
                <w:sz w:val="28"/>
                <w:szCs w:val="28"/>
              </w:rPr>
              <w:t xml:space="preserve">- Nếu cảm ứng từ do cuộn 1 tạo ra tại O có biểu thức: </w:t>
            </w:r>
            <w:r w:rsidRPr="00ED31E0">
              <w:rPr>
                <w:position w:val="-12"/>
                <w:sz w:val="28"/>
                <w:szCs w:val="28"/>
              </w:rPr>
              <w:object w:dxaOrig="1359" w:dyaOrig="380">
                <v:shape id="_x0000_i1543" type="#_x0000_t75" style="width:68.25pt;height:18.8pt" o:ole="">
                  <v:imagedata r:id="rId1055" o:title=""/>
                </v:shape>
                <o:OLEObject Type="Embed" ProgID="Equation.DSMT4" ShapeID="_x0000_i1543" DrawAspect="Content" ObjectID="_1629614610" r:id="rId1056"/>
              </w:object>
            </w:r>
            <w:r w:rsidRPr="00ED31E0">
              <w:rPr>
                <w:sz w:val="28"/>
                <w:szCs w:val="28"/>
              </w:rPr>
              <w:t>thì cảm ứng từ do hai cuộn còn lại tạo ra tại O có biểu thức như thế nào?</w:t>
            </w:r>
          </w:p>
          <w:p w:rsidR="00A33A6E" w:rsidRPr="00ED31E0" w:rsidRDefault="00A33A6E" w:rsidP="00ED31E0">
            <w:pPr>
              <w:jc w:val="both"/>
              <w:rPr>
                <w:sz w:val="28"/>
                <w:szCs w:val="28"/>
              </w:rPr>
            </w:pPr>
            <w:r w:rsidRPr="00ED31E0">
              <w:rPr>
                <w:sz w:val="28"/>
                <w:szCs w:val="28"/>
              </w:rPr>
              <w:t>- Cảm ứng từ tại O có độ lớn được xác định như thế nào?</w:t>
            </w:r>
          </w:p>
          <w:p w:rsidR="00A33A6E" w:rsidRPr="00ED31E0" w:rsidRDefault="00A33A6E" w:rsidP="00ED31E0">
            <w:pPr>
              <w:jc w:val="both"/>
              <w:rPr>
                <w:sz w:val="28"/>
                <w:szCs w:val="28"/>
              </w:rPr>
            </w:pPr>
            <w:r w:rsidRPr="00ED31E0">
              <w:rPr>
                <w:sz w:val="28"/>
                <w:szCs w:val="28"/>
              </w:rPr>
              <w:t xml:space="preserve">+ Chọn hai trục toạ độ vuông góc Ox và Oy sao cho Ox nằm theo hướng </w:t>
            </w:r>
            <w:r w:rsidRPr="00ED31E0">
              <w:rPr>
                <w:position w:val="-12"/>
                <w:sz w:val="28"/>
                <w:szCs w:val="28"/>
              </w:rPr>
              <w:object w:dxaOrig="260" w:dyaOrig="400">
                <v:shape id="_x0000_i1544" type="#_x0000_t75" style="width:13.75pt;height:21.3pt" o:ole="">
                  <v:imagedata r:id="rId1057" o:title=""/>
                </v:shape>
                <o:OLEObject Type="Embed" ProgID="Equation.DSMT4" ShapeID="_x0000_i1544" DrawAspect="Content" ObjectID="_1629614611" r:id="rId1058"/>
              </w:object>
            </w:r>
            <w:r w:rsidRPr="00ED31E0">
              <w:rPr>
                <w:sz w:val="28"/>
                <w:szCs w:val="28"/>
              </w:rPr>
              <w:t>.</w:t>
            </w:r>
          </w:p>
          <w:p w:rsidR="00A33A6E" w:rsidRPr="00ED31E0" w:rsidRDefault="00A33A6E" w:rsidP="00ED31E0">
            <w:pPr>
              <w:jc w:val="both"/>
              <w:rPr>
                <w:sz w:val="28"/>
                <w:szCs w:val="28"/>
              </w:rPr>
            </w:pPr>
            <w:r w:rsidRPr="00ED31E0">
              <w:rPr>
                <w:sz w:val="28"/>
                <w:szCs w:val="28"/>
              </w:rPr>
              <w:t>+ Tổng hợp theo từng hướng B</w:t>
            </w:r>
            <w:r w:rsidRPr="00ED31E0">
              <w:rPr>
                <w:sz w:val="28"/>
                <w:szCs w:val="28"/>
                <w:vertAlign w:val="subscript"/>
              </w:rPr>
              <w:t>x</w:t>
            </w:r>
            <w:r w:rsidRPr="00ED31E0">
              <w:rPr>
                <w:sz w:val="28"/>
                <w:szCs w:val="28"/>
              </w:rPr>
              <w:t xml:space="preserve"> và B</w:t>
            </w:r>
            <w:r w:rsidRPr="00ED31E0">
              <w:rPr>
                <w:sz w:val="28"/>
                <w:szCs w:val="28"/>
                <w:vertAlign w:val="subscript"/>
              </w:rPr>
              <w:t>y</w:t>
            </w:r>
            <w:r w:rsidRPr="00ED31E0">
              <w:rPr>
                <w:sz w:val="28"/>
                <w:szCs w:val="28"/>
              </w:rPr>
              <w:t>.</w:t>
            </w:r>
          </w:p>
          <w:p w:rsidR="00A33A6E" w:rsidRPr="00ED31E0" w:rsidRDefault="00A33A6E" w:rsidP="00ED31E0">
            <w:pPr>
              <w:jc w:val="both"/>
              <w:rPr>
                <w:sz w:val="28"/>
                <w:szCs w:val="28"/>
              </w:rPr>
            </w:pPr>
            <w:r w:rsidRPr="00ED31E0">
              <w:rPr>
                <w:sz w:val="28"/>
                <w:szCs w:val="28"/>
              </w:rPr>
              <w:t xml:space="preserve">+ Dựa vào đẳng thức </w:t>
            </w:r>
            <w:r w:rsidRPr="00ED31E0">
              <w:rPr>
                <w:position w:val="-30"/>
                <w:sz w:val="28"/>
                <w:szCs w:val="28"/>
              </w:rPr>
              <w:object w:dxaOrig="1820" w:dyaOrig="800">
                <v:shape id="_x0000_i1545" type="#_x0000_t75" style="width:90.8pt;height:40.05pt" o:ole="">
                  <v:imagedata r:id="rId1059" o:title=""/>
                </v:shape>
                <o:OLEObject Type="Embed" ProgID="Equation.DSMT4" ShapeID="_x0000_i1545" DrawAspect="Content" ObjectID="_1629614612" r:id="rId1060"/>
              </w:object>
            </w:r>
            <w:r w:rsidRPr="00ED31E0">
              <w:rPr>
                <w:sz w:val="28"/>
                <w:szCs w:val="28"/>
              </w:rPr>
              <w:t xml:space="preserve">chứng tỏ </w:t>
            </w:r>
            <w:r w:rsidRPr="00ED31E0">
              <w:rPr>
                <w:position w:val="-4"/>
                <w:sz w:val="28"/>
                <w:szCs w:val="28"/>
              </w:rPr>
              <w:object w:dxaOrig="240" w:dyaOrig="320">
                <v:shape id="_x0000_i1546" type="#_x0000_t75" style="width:13.75pt;height:16.3pt" o:ole="">
                  <v:imagedata r:id="rId527" o:title=""/>
                </v:shape>
                <o:OLEObject Type="Embed" ProgID="Equation.DSMT4" ShapeID="_x0000_i1546" DrawAspect="Content" ObjectID="_1629614613" r:id="rId1061"/>
              </w:object>
            </w:r>
            <w:r w:rsidRPr="00ED31E0">
              <w:rPr>
                <w:sz w:val="28"/>
                <w:szCs w:val="28"/>
              </w:rPr>
              <w:t xml:space="preserve"> là vectơ quay xung quanh O với tần số góc </w:t>
            </w:r>
            <w:r w:rsidRPr="00ED31E0">
              <w:rPr>
                <w:sz w:val="28"/>
                <w:szCs w:val="28"/>
              </w:rPr>
              <w:sym w:font="Symbol" w:char="F077"/>
            </w:r>
            <w:r w:rsidRPr="00ED31E0">
              <w:rPr>
                <w:sz w:val="28"/>
                <w:szCs w:val="28"/>
              </w:rPr>
              <w:t>.</w:t>
            </w:r>
          </w:p>
        </w:tc>
        <w:tc>
          <w:tcPr>
            <w:tcW w:w="3168" w:type="dxa"/>
            <w:gridSpan w:val="5"/>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nghiên cứu Sgk và thảo luận để trình bày hai bộ phận chính là rôto và stato.</w:t>
            </w:r>
          </w:p>
          <w:p w:rsidR="00A33A6E" w:rsidRPr="00ED31E0" w:rsidRDefault="00A33A6E" w:rsidP="00ED31E0">
            <w:pPr>
              <w:jc w:val="both"/>
              <w:rPr>
                <w:sz w:val="28"/>
                <w:szCs w:val="28"/>
              </w:rPr>
            </w:pPr>
            <w:r w:rsidRPr="00ED31E0">
              <w:rPr>
                <w:sz w:val="28"/>
                <w:szCs w:val="28"/>
              </w:rPr>
              <w:t>- Để tăng thêm hiệu quả hoạt động của động cơ</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Vì 3 cuộn đặt tại 3 vị trí trên một vòng tròn sao cho các trục của ba cuộn đồng quy tại tâm O và hợp nhau những góc 120</w:t>
            </w:r>
            <w:r w:rsidRPr="00ED31E0">
              <w:rPr>
                <w:sz w:val="28"/>
                <w:szCs w:val="28"/>
                <w:vertAlign w:val="superscript"/>
              </w:rPr>
              <w:t>o</w:t>
            </w:r>
            <w:r w:rsidRPr="00ED31E0">
              <w:rPr>
                <w:sz w:val="28"/>
                <w:szCs w:val="28"/>
              </w:rPr>
              <w:t xml:space="preserve"> nên chúng lệch pha nhau 2</w:t>
            </w:r>
            <w:r w:rsidRPr="00ED31E0">
              <w:rPr>
                <w:sz w:val="28"/>
                <w:szCs w:val="28"/>
              </w:rPr>
              <w:sym w:font="Symbol" w:char="F070"/>
            </w:r>
            <w:r w:rsidRPr="00ED31E0">
              <w:rPr>
                <w:sz w:val="28"/>
                <w:szCs w:val="28"/>
              </w:rPr>
              <w:t>/3 rad.</w:t>
            </w:r>
          </w:p>
          <w:p w:rsidR="00A33A6E" w:rsidRPr="00ED31E0" w:rsidRDefault="00A33A6E" w:rsidP="00ED31E0">
            <w:pPr>
              <w:jc w:val="both"/>
              <w:rPr>
                <w:sz w:val="28"/>
                <w:szCs w:val="28"/>
              </w:rPr>
            </w:pPr>
            <w:r w:rsidRPr="00ED31E0">
              <w:rPr>
                <w:sz w:val="28"/>
                <w:szCs w:val="28"/>
              </w:rPr>
              <w:t xml:space="preserve">- HS chứng minh để tìm ra </w:t>
            </w:r>
            <w:r w:rsidRPr="00ED31E0">
              <w:rPr>
                <w:position w:val="-24"/>
                <w:sz w:val="28"/>
                <w:szCs w:val="28"/>
              </w:rPr>
              <w:object w:dxaOrig="920" w:dyaOrig="660">
                <v:shape id="_x0000_i1547" type="#_x0000_t75" style="width:45.7pt;height:33.2pt" o:ole="">
                  <v:imagedata r:id="rId1062" o:title=""/>
                </v:shape>
                <o:OLEObject Type="Embed" ProgID="Equation.DSMT4" ShapeID="_x0000_i1547" DrawAspect="Content" ObjectID="_1629614614" r:id="rId1063"/>
              </w:objec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HS chứng minh:</w:t>
            </w:r>
          </w:p>
          <w:p w:rsidR="00A33A6E" w:rsidRPr="00ED31E0" w:rsidRDefault="00A33A6E" w:rsidP="00ED31E0">
            <w:pPr>
              <w:jc w:val="both"/>
              <w:rPr>
                <w:sz w:val="28"/>
                <w:szCs w:val="28"/>
              </w:rPr>
            </w:pPr>
            <w:r w:rsidRPr="00ED31E0">
              <w:rPr>
                <w:position w:val="-24"/>
                <w:sz w:val="28"/>
                <w:szCs w:val="28"/>
              </w:rPr>
              <w:object w:dxaOrig="1579" w:dyaOrig="660">
                <v:shape id="_x0000_i1548" type="#_x0000_t75" style="width:78.9pt;height:33.2pt" o:ole="">
                  <v:imagedata r:id="rId1064" o:title=""/>
                </v:shape>
                <o:OLEObject Type="Embed" ProgID="Equation.DSMT4" ShapeID="_x0000_i1548" DrawAspect="Content" ObjectID="_1629614615" r:id="rId1065"/>
              </w:object>
            </w:r>
          </w:p>
          <w:p w:rsidR="00A33A6E" w:rsidRPr="00ED31E0" w:rsidRDefault="00A33A6E" w:rsidP="00ED31E0">
            <w:pPr>
              <w:jc w:val="both"/>
              <w:rPr>
                <w:sz w:val="28"/>
                <w:szCs w:val="28"/>
              </w:rPr>
            </w:pPr>
            <w:r w:rsidRPr="00ED31E0">
              <w:rPr>
                <w:position w:val="-24"/>
                <w:sz w:val="28"/>
                <w:szCs w:val="28"/>
              </w:rPr>
              <w:object w:dxaOrig="1540" w:dyaOrig="660">
                <v:shape id="_x0000_i1549" type="#_x0000_t75" style="width:77pt;height:33.2pt" o:ole="">
                  <v:imagedata r:id="rId1066" o:title=""/>
                </v:shape>
                <o:OLEObject Type="Embed" ProgID="Equation.DSMT4" ShapeID="_x0000_i1549" DrawAspect="Content" ObjectID="_1629614616" r:id="rId1067"/>
              </w:object>
            </w:r>
          </w:p>
        </w:tc>
        <w:tc>
          <w:tcPr>
            <w:tcW w:w="4235" w:type="dxa"/>
            <w:gridSpan w:val="7"/>
            <w:tcBorders>
              <w:top w:val="single" w:sz="4" w:space="0" w:color="auto"/>
              <w:left w:val="single" w:sz="4" w:space="0" w:color="auto"/>
              <w:bottom w:val="single" w:sz="4" w:space="0" w:color="auto"/>
              <w:right w:val="single" w:sz="4" w:space="0" w:color="auto"/>
            </w:tcBorders>
            <w:shd w:val="clear" w:color="auto" w:fill="auto"/>
          </w:tcPr>
          <w:p w:rsidR="00A33A6E" w:rsidRPr="00ED31E0" w:rsidRDefault="00A33A6E" w:rsidP="00ED31E0">
            <w:pPr>
              <w:jc w:val="both"/>
              <w:rPr>
                <w:b/>
                <w:sz w:val="28"/>
                <w:szCs w:val="28"/>
              </w:rPr>
            </w:pPr>
            <w:r w:rsidRPr="00ED31E0">
              <w:rPr>
                <w:b/>
                <w:sz w:val="28"/>
                <w:szCs w:val="28"/>
              </w:rPr>
              <w:t>II. Cấu tạo cơ bản của động cơ không đồng bộ</w:t>
            </w:r>
          </w:p>
          <w:p w:rsidR="00A33A6E" w:rsidRPr="00ED31E0" w:rsidRDefault="00A33A6E" w:rsidP="00ED31E0">
            <w:pPr>
              <w:jc w:val="both"/>
              <w:rPr>
                <w:sz w:val="28"/>
                <w:szCs w:val="28"/>
              </w:rPr>
            </w:pPr>
            <w:r w:rsidRPr="00ED31E0">
              <w:rPr>
                <w:sz w:val="28"/>
                <w:szCs w:val="28"/>
              </w:rPr>
              <w:t>- Gồm 2 bộ phận chính:</w:t>
            </w:r>
          </w:p>
          <w:p w:rsidR="00A33A6E" w:rsidRPr="00ED31E0" w:rsidRDefault="00A33A6E" w:rsidP="00ED31E0">
            <w:pPr>
              <w:jc w:val="both"/>
              <w:rPr>
                <w:sz w:val="28"/>
                <w:szCs w:val="28"/>
              </w:rPr>
            </w:pPr>
            <w:r w:rsidRPr="00ED31E0">
              <w:rPr>
                <w:sz w:val="28"/>
                <w:szCs w:val="28"/>
              </w:rPr>
              <w:t>1. Rôto là khung dây dẫn quay dưới tác dụng của từ trường quay.</w:t>
            </w:r>
          </w:p>
          <w:p w:rsidR="00A33A6E" w:rsidRPr="00ED31E0" w:rsidRDefault="00A33A6E" w:rsidP="00ED31E0">
            <w:pPr>
              <w:jc w:val="both"/>
              <w:rPr>
                <w:sz w:val="28"/>
                <w:szCs w:val="28"/>
              </w:rPr>
            </w:pPr>
            <w:r w:rsidRPr="00ED31E0">
              <w:rPr>
                <w:sz w:val="28"/>
                <w:szCs w:val="28"/>
              </w:rPr>
              <w:t>2. Stato là những ống dây có dòng điện xoay chiều tạo nên từ trường quay.</w:t>
            </w:r>
          </w:p>
          <w:p w:rsidR="00A33A6E" w:rsidRPr="00ED31E0" w:rsidRDefault="00A33A6E" w:rsidP="00ED31E0">
            <w:pPr>
              <w:jc w:val="both"/>
              <w:rPr>
                <w:sz w:val="28"/>
                <w:szCs w:val="28"/>
              </w:rPr>
            </w:pPr>
            <w:r w:rsidRPr="00ED31E0">
              <w:rPr>
                <w:sz w:val="28"/>
                <w:szCs w:val="28"/>
              </w:rPr>
              <w:t>- Sử dụng hệ dòng 3 pha để tạo nên từ trường quay.</w:t>
            </w:r>
          </w:p>
          <w:p w:rsidR="00A33A6E" w:rsidRPr="00ED31E0" w:rsidRDefault="00A33A6E" w:rsidP="00ED31E0">
            <w:pPr>
              <w:jc w:val="both"/>
              <w:rPr>
                <w:sz w:val="28"/>
                <w:szCs w:val="28"/>
              </w:rPr>
            </w:pPr>
            <w:r w:rsidRPr="00ED31E0">
              <w:rPr>
                <w:sz w:val="28"/>
                <w:szCs w:val="28"/>
              </w:rPr>
              <w:t>+ Cảm ứng từ do ba cuộn dây tạo ra tại O:</w:t>
            </w:r>
          </w:p>
          <w:p w:rsidR="00A33A6E" w:rsidRPr="00ED31E0" w:rsidRDefault="00A33A6E" w:rsidP="00ED31E0">
            <w:pPr>
              <w:ind w:firstLine="276"/>
              <w:jc w:val="both"/>
              <w:rPr>
                <w:sz w:val="28"/>
                <w:szCs w:val="28"/>
              </w:rPr>
            </w:pPr>
            <w:r w:rsidRPr="00ED31E0">
              <w:rPr>
                <w:position w:val="-12"/>
                <w:sz w:val="28"/>
                <w:szCs w:val="28"/>
              </w:rPr>
              <w:object w:dxaOrig="1359" w:dyaOrig="380">
                <v:shape id="_x0000_i1550" type="#_x0000_t75" style="width:68.25pt;height:18.8pt" o:ole="">
                  <v:imagedata r:id="rId1055" o:title=""/>
                </v:shape>
                <o:OLEObject Type="Embed" ProgID="Equation.DSMT4" ShapeID="_x0000_i1550" DrawAspect="Content" ObjectID="_1629614617" r:id="rId1068"/>
              </w:object>
            </w:r>
          </w:p>
          <w:p w:rsidR="00A33A6E" w:rsidRPr="00ED31E0" w:rsidRDefault="00A33A6E" w:rsidP="00ED31E0">
            <w:pPr>
              <w:ind w:firstLine="276"/>
              <w:jc w:val="both"/>
              <w:rPr>
                <w:position w:val="-24"/>
                <w:sz w:val="28"/>
                <w:szCs w:val="28"/>
              </w:rPr>
            </w:pPr>
            <w:r w:rsidRPr="00ED31E0">
              <w:rPr>
                <w:position w:val="-24"/>
                <w:sz w:val="28"/>
                <w:szCs w:val="28"/>
              </w:rPr>
              <w:object w:dxaOrig="2060" w:dyaOrig="660">
                <v:shape id="_x0000_i1551" type="#_x0000_t75" style="width:102.7pt;height:33.2pt" o:ole="">
                  <v:imagedata r:id="rId1069" o:title=""/>
                </v:shape>
                <o:OLEObject Type="Embed" ProgID="Equation.DSMT4" ShapeID="_x0000_i1551" DrawAspect="Content" ObjectID="_1629614618" r:id="rId1070"/>
              </w:object>
            </w:r>
          </w:p>
          <w:p w:rsidR="00A33A6E" w:rsidRPr="00ED31E0" w:rsidRDefault="00A33A6E" w:rsidP="00ED31E0">
            <w:pPr>
              <w:ind w:firstLine="276"/>
              <w:jc w:val="both"/>
              <w:rPr>
                <w:sz w:val="28"/>
                <w:szCs w:val="28"/>
              </w:rPr>
            </w:pPr>
            <w:r w:rsidRPr="00ED31E0">
              <w:rPr>
                <w:position w:val="-24"/>
                <w:sz w:val="28"/>
                <w:szCs w:val="28"/>
              </w:rPr>
              <w:object w:dxaOrig="2060" w:dyaOrig="660">
                <v:shape id="_x0000_i1552" type="#_x0000_t75" style="width:102.7pt;height:33.2pt" o:ole="">
                  <v:imagedata r:id="rId1071" o:title=""/>
                </v:shape>
                <o:OLEObject Type="Embed" ProgID="Equation.DSMT4" ShapeID="_x0000_i1552" DrawAspect="Content" ObjectID="_1629614619" r:id="rId1072"/>
              </w:objec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 Cảm ứng từ tổng hợp tại O: </w:t>
            </w:r>
            <w:r w:rsidRPr="00ED31E0">
              <w:rPr>
                <w:position w:val="-12"/>
                <w:sz w:val="28"/>
                <w:szCs w:val="28"/>
              </w:rPr>
              <w:object w:dxaOrig="1579" w:dyaOrig="400">
                <v:shape id="_x0000_i1553" type="#_x0000_t75" style="width:85.75pt;height:21.3pt" o:ole="">
                  <v:imagedata r:id="rId1073" o:title=""/>
                </v:shape>
                <o:OLEObject Type="Embed" ProgID="Equation.DSMT4" ShapeID="_x0000_i1553" DrawAspect="Content" ObjectID="_1629614620" r:id="rId1074"/>
              </w:object>
            </w:r>
            <w:r w:rsidRPr="00ED31E0">
              <w:rPr>
                <w:sz w:val="28"/>
                <w:szCs w:val="28"/>
              </w:rPr>
              <w:t xml:space="preserve"> </w:t>
            </w: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jc w:val="both"/>
              <w:rPr>
                <w:sz w:val="28"/>
                <w:szCs w:val="28"/>
              </w:rPr>
            </w:pPr>
            <w:r w:rsidRPr="00ED31E0">
              <w:rPr>
                <w:sz w:val="28"/>
                <w:szCs w:val="28"/>
              </w:rPr>
              <w:t xml:space="preserve">Có độ lớn </w:t>
            </w:r>
            <w:r w:rsidRPr="00ED31E0">
              <w:rPr>
                <w:position w:val="-24"/>
                <w:sz w:val="28"/>
                <w:szCs w:val="28"/>
              </w:rPr>
              <w:object w:dxaOrig="920" w:dyaOrig="660">
                <v:shape id="_x0000_i1554" type="#_x0000_t75" style="width:45.7pt;height:33.2pt" o:ole="">
                  <v:imagedata r:id="rId1062" o:title=""/>
                </v:shape>
                <o:OLEObject Type="Embed" ProgID="Equation.DSMT4" ShapeID="_x0000_i1554" DrawAspect="Content" ObjectID="_1629614621" r:id="rId1075"/>
              </w:object>
            </w:r>
            <w:r w:rsidRPr="00ED31E0">
              <w:rPr>
                <w:sz w:val="28"/>
                <w:szCs w:val="28"/>
              </w:rPr>
              <w:t xml:space="preserve">và có đầu mút quay xung quanh O với tốc độ góc </w:t>
            </w:r>
            <w:r w:rsidRPr="00ED31E0">
              <w:rPr>
                <w:sz w:val="28"/>
                <w:szCs w:val="28"/>
              </w:rPr>
              <w:sym w:font="Symbol" w:char="F077"/>
            </w:r>
            <w:r w:rsidRPr="00ED31E0">
              <w:rPr>
                <w:sz w:val="28"/>
                <w:szCs w:val="28"/>
              </w:rPr>
              <w:t>.</w:t>
            </w: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3:  Hoạt động luyện tập (10')</w:t>
            </w:r>
          </w:p>
          <w:p w:rsidR="00A33A6E" w:rsidRPr="00ED31E0" w:rsidRDefault="00A33A6E" w:rsidP="00ED31E0">
            <w:pPr>
              <w:rPr>
                <w:sz w:val="28"/>
                <w:szCs w:val="28"/>
              </w:rPr>
            </w:pPr>
            <w:r w:rsidRPr="00ED31E0">
              <w:rPr>
                <w:b/>
                <w:sz w:val="28"/>
                <w:szCs w:val="28"/>
              </w:rPr>
              <w:t>Mục tiêu:</w:t>
            </w:r>
            <w:r w:rsidRPr="00ED31E0">
              <w:rPr>
                <w:sz w:val="28"/>
                <w:szCs w:val="28"/>
              </w:rPr>
              <w:t xml:space="preserve"> Luyện tập củng cố nội dung bài học</w:t>
            </w:r>
          </w:p>
          <w:p w:rsidR="00A33A6E" w:rsidRPr="00ED31E0" w:rsidRDefault="00A33A6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A33A6E" w:rsidRPr="00ED31E0" w:rsidRDefault="00A33A6E"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10490" w:type="dxa"/>
            <w:gridSpan w:val="13"/>
            <w:shd w:val="clear" w:color="auto" w:fill="auto"/>
            <w:vAlign w:val="center"/>
          </w:tcPr>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ột máy phát điện xoay chiều một pah có roto gồm 4 cặp cực tử, muốn tần số của dòng điện xoay chiều mà máy phát ra là 50 Hz thì roto phải quay với tốc độ</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500 vòng/ phút        B. 750 vòng/phút</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1500 vòng/phút        D. 3000 vòng/phút</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rong mạch điện xoay chiều ba pha, tải mắc hình sao có dây trung hòa, khi một paha tiêu thụ điện bị hở thì cường độ dòng điện trong hai pha còn lại</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Đều tăng lên        B. Đều giảm xuống</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Không thay đổi        D. Đều bằng 0</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ột máy phát điện xoay chiều tạo nên suất điện động e=220√2 cos100πt (V). Tốc độ quay của roto là 1500 vòng/ phút. Số cặp cực của roto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2        B. 4</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5        D. 6</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mạch tiêu thụ điện là cuộn dây có điện trở thuần r = 8 Ω, tiêu thụ công suất P=32 W với hệ số công suất cosφ = 0,8. Điện năng được đưa từ máy phát điện xoay chiều một pha nhờ dây dẫn có điện trở R = 4 Ω. Điện áp hiệu dụng giữa hai đầu đường dây nơi máy phát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10√5 V        B. 28 V</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12√5 V        D. 24 V</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Máy phát điện xoay chiều tạo nên suất điện động e = E</w:t>
            </w:r>
            <w:r w:rsidRPr="00ED31E0">
              <w:rPr>
                <w:color w:val="000000"/>
                <w:sz w:val="28"/>
                <w:szCs w:val="28"/>
                <w:vertAlign w:val="subscript"/>
              </w:rPr>
              <w:t>0</w:t>
            </w:r>
            <w:r w:rsidRPr="00ED31E0">
              <w:rPr>
                <w:color w:val="000000"/>
                <w:sz w:val="28"/>
                <w:szCs w:val="28"/>
              </w:rPr>
              <w:t>√2cos100πt. Tốc độ quay của rôto là 600 vòng/phút. Số cặp cực của rôto là bao nhiêu ?</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10.        B. 8.        C. 5.        D. 4.</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động cơ điện xoay chiều có điện trở dây quấn là 20 Ω. Mắc động cơ vao mạng điện xoay chiều ó điện áp hiệu dụng là 220 V. Giả sử hệ số công suất của động cơ là cosφ = 0,85 không thay đổi, hao phí trong động cơ chỉ dol tỏa nhiệt. Công suất cơ cực đại mà động cơ có thể sinh ra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437 W        B. 242 W</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371 W        D. 650 W</w:t>
            </w:r>
          </w:p>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7:</w:t>
            </w:r>
            <w:r w:rsidRPr="00ED31E0">
              <w:rPr>
                <w:sz w:val="28"/>
                <w:szCs w:val="28"/>
              </w:rPr>
              <w:t> </w:t>
            </w:r>
            <w:r w:rsidR="00EA1233" w:rsidRPr="00ED31E0">
              <w:rPr>
                <w:color w:val="000000"/>
                <w:sz w:val="28"/>
                <w:szCs w:val="28"/>
              </w:rPr>
              <w:t>Mô hình gồm nam châm chữ U quay đều quanh trục và một khung dây dẫn kín đặt trong từ trường của nam châm đó,</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không phải là mô hình của động cơ điện (vì không có dòng điện).</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B. là mô hình của động cơ điện vì sẽ cho dòng điện chạy vào khu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C. là mô hình của loại động cơ không đồng bộ và không cần cho dòng điện chạy vào khung.</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D. chỉ là mô hình của động cơ không đồng bộ ba pha, vì cần phải có dòng điện ba pha để tạo ra từ trường quay.</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Một máy phát điện xoay chiều một pha có phần ứng gồm 4 cuộn dây giống nhâu mắc nối tiếp, có suất điện động hiệu dụng 100 V và tần số 50 Hz. Từ thông cực đại qua mỗi vòng dây là Ф</w:t>
            </w:r>
            <w:r w:rsidRPr="00ED31E0">
              <w:rPr>
                <w:sz w:val="28"/>
                <w:szCs w:val="28"/>
                <w:vertAlign w:val="subscript"/>
              </w:rPr>
              <w:t>o</w:t>
            </w:r>
            <w:r w:rsidRPr="00ED31E0">
              <w:rPr>
                <w:sz w:val="28"/>
                <w:szCs w:val="28"/>
              </w:rPr>
              <w:t>=0,375 mWb. Số vòng dây của mỗi cuộn dây trong phần ứng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300 vòng        B. 150 vòng</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C. 75 vòng        D. 37,5 vòng</w:t>
            </w:r>
          </w:p>
          <w:p w:rsidR="00A33A6E" w:rsidRPr="00ED31E0" w:rsidRDefault="00A33A6E"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9"/>
              <w:gridCol w:w="594"/>
              <w:gridCol w:w="594"/>
              <w:gridCol w:w="620"/>
              <w:gridCol w:w="594"/>
              <w:gridCol w:w="594"/>
              <w:gridCol w:w="620"/>
              <w:gridCol w:w="594"/>
              <w:gridCol w:w="620"/>
            </w:tblGrid>
            <w:tr w:rsidR="00A33A6E"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8</w:t>
                  </w:r>
                </w:p>
              </w:tc>
            </w:tr>
            <w:tr w:rsidR="00A33A6E" w:rsidRPr="00ED31E0" w:rsidTr="007E105F">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EA12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EA12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A33A6E" w:rsidRPr="00ED31E0" w:rsidRDefault="00A33A6E" w:rsidP="00ED31E0">
                  <w:pPr>
                    <w:rPr>
                      <w:sz w:val="28"/>
                      <w:szCs w:val="28"/>
                    </w:rPr>
                  </w:pPr>
                  <w:r w:rsidRPr="00ED31E0">
                    <w:rPr>
                      <w:sz w:val="28"/>
                      <w:szCs w:val="28"/>
                    </w:rPr>
                    <w:t>A</w:t>
                  </w:r>
                </w:p>
              </w:tc>
            </w:tr>
          </w:tbl>
          <w:p w:rsidR="00A33A6E" w:rsidRPr="00ED31E0" w:rsidRDefault="00A33A6E" w:rsidP="00ED31E0">
            <w:pPr>
              <w:ind w:left="48" w:right="48"/>
              <w:jc w:val="both"/>
              <w:rPr>
                <w:sz w:val="28"/>
                <w:szCs w:val="28"/>
              </w:rPr>
            </w:pP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4: Hoạt động vận dụng (8’)</w:t>
            </w:r>
          </w:p>
          <w:p w:rsidR="00A33A6E" w:rsidRPr="00ED31E0" w:rsidRDefault="00A33A6E" w:rsidP="00ED31E0">
            <w:pPr>
              <w:rPr>
                <w:sz w:val="28"/>
                <w:szCs w:val="28"/>
              </w:rPr>
            </w:pPr>
            <w:r w:rsidRPr="00ED31E0">
              <w:rPr>
                <w:b/>
                <w:sz w:val="28"/>
                <w:szCs w:val="28"/>
              </w:rPr>
              <w:t>Mục tiêu:</w:t>
            </w:r>
            <w:r w:rsidRPr="00ED31E0">
              <w:rPr>
                <w:sz w:val="28"/>
                <w:szCs w:val="28"/>
              </w:rPr>
              <w:t xml:space="preserve"> Vận dụng làm bài tập </w:t>
            </w:r>
          </w:p>
          <w:p w:rsidR="00A33A6E" w:rsidRPr="00ED31E0" w:rsidRDefault="00A33A6E"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A33A6E" w:rsidRPr="00ED31E0" w:rsidRDefault="00A33A6E"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3429" w:type="dxa"/>
            <w:gridSpan w:val="3"/>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b/>
                <w:bCs/>
                <w:sz w:val="28"/>
                <w:szCs w:val="28"/>
              </w:rPr>
              <w:t>C1 trang 96 SGK:</w:t>
            </w:r>
            <w:r w:rsidRPr="00ED31E0">
              <w:rPr>
                <w:sz w:val="28"/>
                <w:szCs w:val="28"/>
              </w:rPr>
              <w:t> Hãy vận dụng các quy tắc xác định chiều của dòng điện cảm ứng và chiều của lực từ đã học ở lớp 11 để xác định chiều quay của khung MNPQ trong hình 18.1 SGK.</w:t>
            </w:r>
          </w:p>
          <w:p w:rsidR="00A33A6E" w:rsidRPr="00ED31E0" w:rsidRDefault="00F5559C" w:rsidP="00ED31E0">
            <w:pPr>
              <w:pStyle w:val="ListParagraph"/>
              <w:tabs>
                <w:tab w:val="num" w:pos="993"/>
              </w:tabs>
              <w:ind w:left="0"/>
              <w:jc w:val="center"/>
              <w:rPr>
                <w:bCs/>
                <w:sz w:val="28"/>
                <w:szCs w:val="28"/>
                <w:lang w:val="en-CA"/>
              </w:rPr>
            </w:pPr>
            <w:r>
              <w:rPr>
                <w:noProof/>
                <w:sz w:val="28"/>
                <w:szCs w:val="28"/>
              </w:rPr>
              <w:drawing>
                <wp:inline distT="0" distB="0" distL="0" distR="0">
                  <wp:extent cx="1240155" cy="1494790"/>
                  <wp:effectExtent l="0" t="0" r="0" b="0"/>
                  <wp:docPr id="584" name="Picture 866" descr="Giải bài tập Vật Lý 12 | Để học tốt Vật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Giải bài tập Vật Lý 12 | Để học tốt Vật Lý 12"/>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240155" cy="1494790"/>
                          </a:xfrm>
                          <a:prstGeom prst="rect">
                            <a:avLst/>
                          </a:prstGeom>
                          <a:noFill/>
                          <a:ln>
                            <a:noFill/>
                          </a:ln>
                        </pic:spPr>
                      </pic:pic>
                    </a:graphicData>
                  </a:graphic>
                </wp:inline>
              </w:drawing>
            </w:r>
          </w:p>
        </w:tc>
        <w:tc>
          <w:tcPr>
            <w:tcW w:w="3396" w:type="dxa"/>
            <w:gridSpan w:val="5"/>
            <w:shd w:val="clear" w:color="auto" w:fill="auto"/>
          </w:tcPr>
          <w:p w:rsidR="00A33A6E" w:rsidRPr="00ED31E0" w:rsidRDefault="00A33A6E" w:rsidP="00ED31E0">
            <w:pPr>
              <w:jc w:val="both"/>
              <w:rPr>
                <w:sz w:val="28"/>
                <w:szCs w:val="28"/>
              </w:rPr>
            </w:pPr>
          </w:p>
          <w:p w:rsidR="00A33A6E" w:rsidRPr="00ED31E0" w:rsidRDefault="00A33A6E" w:rsidP="00ED31E0">
            <w:pPr>
              <w:jc w:val="both"/>
              <w:rPr>
                <w:sz w:val="28"/>
                <w:szCs w:val="28"/>
              </w:rPr>
            </w:pPr>
          </w:p>
          <w:p w:rsidR="00A33A6E" w:rsidRPr="00ED31E0" w:rsidRDefault="00A33A6E" w:rsidP="00ED31E0">
            <w:pPr>
              <w:pStyle w:val="ListParagraph"/>
              <w:ind w:left="0"/>
              <w:jc w:val="both"/>
              <w:rPr>
                <w:b/>
                <w:sz w:val="28"/>
                <w:szCs w:val="28"/>
              </w:rPr>
            </w:pPr>
            <w:r w:rsidRPr="00ED31E0">
              <w:rPr>
                <w:b/>
                <w:bCs/>
                <w:sz w:val="28"/>
                <w:szCs w:val="28"/>
                <w:lang w:val="en-CA"/>
              </w:rPr>
              <w:t>Thực hiện nhiệm vụ học tập:</w:t>
            </w:r>
          </w:p>
          <w:p w:rsidR="00A33A6E" w:rsidRPr="00ED31E0" w:rsidRDefault="00A33A6E" w:rsidP="00ED31E0">
            <w:pPr>
              <w:jc w:val="both"/>
              <w:rPr>
                <w:sz w:val="28"/>
                <w:szCs w:val="28"/>
              </w:rPr>
            </w:pPr>
            <w:r w:rsidRPr="00ED31E0">
              <w:rPr>
                <w:sz w:val="28"/>
                <w:szCs w:val="28"/>
              </w:rPr>
              <w:t>- HS sắp xếp theo nhóm và tiến hành làm việc theo nhóm dưới sự hướng dẫn của GV</w:t>
            </w:r>
          </w:p>
          <w:p w:rsidR="00A33A6E" w:rsidRPr="00ED31E0" w:rsidRDefault="00A33A6E" w:rsidP="00ED31E0">
            <w:pPr>
              <w:jc w:val="both"/>
              <w:rPr>
                <w:sz w:val="28"/>
                <w:szCs w:val="28"/>
                <w:lang w:val="de-AT"/>
              </w:rPr>
            </w:pPr>
          </w:p>
          <w:p w:rsidR="00A33A6E" w:rsidRPr="00ED31E0" w:rsidRDefault="00A33A6E" w:rsidP="00ED31E0">
            <w:pPr>
              <w:jc w:val="both"/>
              <w:rPr>
                <w:sz w:val="28"/>
                <w:szCs w:val="28"/>
                <w:lang w:val="de-AT"/>
              </w:rPr>
            </w:pPr>
          </w:p>
          <w:p w:rsidR="00A33A6E" w:rsidRPr="00ED31E0" w:rsidRDefault="00A33A6E" w:rsidP="00ED31E0">
            <w:pPr>
              <w:jc w:val="both"/>
              <w:rPr>
                <w:sz w:val="28"/>
                <w:szCs w:val="28"/>
                <w:lang w:val="de-AT"/>
              </w:rPr>
            </w:pPr>
          </w:p>
          <w:p w:rsidR="00A33A6E" w:rsidRPr="00ED31E0" w:rsidRDefault="00A33A6E" w:rsidP="00ED31E0">
            <w:pPr>
              <w:pStyle w:val="ListParagraph"/>
              <w:ind w:left="0"/>
              <w:jc w:val="both"/>
              <w:rPr>
                <w:sz w:val="28"/>
                <w:szCs w:val="28"/>
                <w:lang w:val="de-AT"/>
              </w:rPr>
            </w:pPr>
          </w:p>
        </w:tc>
        <w:tc>
          <w:tcPr>
            <w:tcW w:w="3665" w:type="dxa"/>
            <w:gridSpan w:val="5"/>
            <w:shd w:val="clear" w:color="auto" w:fill="auto"/>
          </w:tcPr>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Lực từ tác dụng lên khung dây bao giờ cũng có xu hướng làm cho khung dây quay đến vị trí sao cho từ thông qua khung cực đại.</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Lực từ sẽ làm cho khung dây theo chiều quay của vecto cảm ứng từ.</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Khi tốc độ quay của khung càng gần tốc độ quay của từ trường thì momen của lực từ càng nhỏ.</w:t>
            </w:r>
          </w:p>
          <w:p w:rsidR="00D2238E" w:rsidRPr="00ED31E0" w:rsidRDefault="00D2238E" w:rsidP="00ED31E0">
            <w:pPr>
              <w:pStyle w:val="NormalWeb"/>
              <w:spacing w:before="0" w:beforeAutospacing="0" w:after="0" w:afterAutospacing="0"/>
              <w:ind w:left="48" w:right="48"/>
              <w:jc w:val="both"/>
              <w:rPr>
                <w:sz w:val="28"/>
                <w:szCs w:val="28"/>
              </w:rPr>
            </w:pPr>
            <w:r w:rsidRPr="00ED31E0">
              <w:rPr>
                <w:sz w:val="28"/>
                <w:szCs w:val="28"/>
              </w:rPr>
              <w:t>Khi momen của lực từ cân bằng với momen của lực ma sát thì khung quay đều với tốc độ nhỏ hơn tốc độ góc của từ trường quay.</w:t>
            </w:r>
          </w:p>
          <w:p w:rsidR="00A33A6E" w:rsidRPr="00ED31E0" w:rsidRDefault="00A33A6E" w:rsidP="00ED31E0">
            <w:pPr>
              <w:jc w:val="both"/>
              <w:rPr>
                <w:b/>
                <w:bCs/>
                <w:sz w:val="28"/>
                <w:szCs w:val="28"/>
                <w:lang w:val="de-AT"/>
              </w:rPr>
            </w:pPr>
          </w:p>
        </w:tc>
      </w:tr>
      <w:tr w:rsidR="00A33A6E" w:rsidRPr="00ED31E0" w:rsidTr="007E105F">
        <w:tc>
          <w:tcPr>
            <w:tcW w:w="10490" w:type="dxa"/>
            <w:gridSpan w:val="13"/>
            <w:shd w:val="clear" w:color="auto" w:fill="auto"/>
            <w:vAlign w:val="center"/>
          </w:tcPr>
          <w:p w:rsidR="00A33A6E" w:rsidRPr="00ED31E0" w:rsidRDefault="00A33A6E" w:rsidP="00ED31E0">
            <w:pPr>
              <w:jc w:val="center"/>
              <w:rPr>
                <w:b/>
                <w:sz w:val="28"/>
                <w:szCs w:val="28"/>
              </w:rPr>
            </w:pPr>
            <w:r w:rsidRPr="00ED31E0">
              <w:rPr>
                <w:b/>
                <w:sz w:val="28"/>
                <w:szCs w:val="28"/>
              </w:rPr>
              <w:t>HOẠT ĐỘNG 5: Hoạt động tìm tòi và mở rộng (2’)</w:t>
            </w:r>
          </w:p>
          <w:p w:rsidR="00A33A6E" w:rsidRPr="00ED31E0" w:rsidRDefault="00A33A6E"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A33A6E" w:rsidRPr="00ED31E0" w:rsidRDefault="00A33A6E"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A33A6E" w:rsidRPr="00ED31E0" w:rsidRDefault="00A33A6E"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A33A6E" w:rsidRPr="00ED31E0" w:rsidTr="007E105F">
        <w:tc>
          <w:tcPr>
            <w:tcW w:w="10490" w:type="dxa"/>
            <w:gridSpan w:val="13"/>
            <w:shd w:val="clear" w:color="auto" w:fill="auto"/>
          </w:tcPr>
          <w:p w:rsidR="00A33A6E" w:rsidRPr="00ED31E0" w:rsidRDefault="00D2238E" w:rsidP="00ED31E0">
            <w:pPr>
              <w:jc w:val="both"/>
              <w:rPr>
                <w:bCs/>
                <w:sz w:val="28"/>
                <w:szCs w:val="28"/>
                <w:lang w:val="de-AT"/>
              </w:rPr>
            </w:pPr>
            <w:r w:rsidRPr="00ED31E0">
              <w:rPr>
                <w:bCs/>
                <w:sz w:val="28"/>
                <w:szCs w:val="28"/>
                <w:lang w:val="de-AT"/>
              </w:rPr>
              <w:t>Tìm hiểu thêm các ví dụ trong thực tế về ứng dụng của động không đồng bộ ba pha</w:t>
            </w: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ab/>
        <w:t xml:space="preserve">- </w:t>
      </w:r>
      <w:r w:rsidRPr="00ED31E0">
        <w:rPr>
          <w:sz w:val="28"/>
          <w:szCs w:val="28"/>
        </w:rPr>
        <w:t>Làm tất cả các bài tập trong SGK trang 94 và SBT trang 28</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D2238E" w:rsidRPr="00ED31E0" w:rsidRDefault="00D2238E" w:rsidP="00ED31E0">
      <w:pPr>
        <w:jc w:val="center"/>
        <w:rPr>
          <w:sz w:val="28"/>
          <w:szCs w:val="28"/>
        </w:rPr>
      </w:pPr>
    </w:p>
    <w:p w:rsidR="00D2238E" w:rsidRPr="00ED31E0" w:rsidRDefault="00D2238E"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D2238E" w:rsidRPr="00ED31E0" w:rsidRDefault="00D2238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32</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A33A6E" w:rsidRPr="00ED31E0" w:rsidRDefault="00606CA9" w:rsidP="00ED31E0">
      <w:pPr>
        <w:jc w:val="both"/>
        <w:rPr>
          <w:b/>
          <w:sz w:val="28"/>
          <w:szCs w:val="28"/>
        </w:rPr>
      </w:pPr>
      <w:r w:rsidRPr="00ED31E0">
        <w:rPr>
          <w:b/>
          <w:sz w:val="28"/>
          <w:szCs w:val="28"/>
        </w:rPr>
        <w:t>I. MỤC TIÊU TIẾT HỌC</w:t>
      </w:r>
    </w:p>
    <w:p w:rsidR="00A33A6E" w:rsidRPr="00ED31E0" w:rsidRDefault="00A33A6E" w:rsidP="00ED31E0">
      <w:pPr>
        <w:jc w:val="both"/>
        <w:rPr>
          <w:b/>
          <w:sz w:val="28"/>
          <w:szCs w:val="28"/>
        </w:rPr>
      </w:pPr>
      <w:r w:rsidRPr="00ED31E0">
        <w:rPr>
          <w:b/>
          <w:sz w:val="28"/>
          <w:szCs w:val="28"/>
        </w:rPr>
        <w:t>1. Kiến thức</w:t>
      </w:r>
    </w:p>
    <w:p w:rsidR="00606CA9" w:rsidRPr="00ED31E0" w:rsidRDefault="00606CA9" w:rsidP="00ED31E0">
      <w:pPr>
        <w:jc w:val="both"/>
        <w:rPr>
          <w:b/>
          <w:sz w:val="28"/>
          <w:szCs w:val="28"/>
        </w:rPr>
      </w:pPr>
      <w:r w:rsidRPr="00ED31E0">
        <w:rPr>
          <w:sz w:val="28"/>
          <w:szCs w:val="28"/>
        </w:rPr>
        <w:t>- Hệ thống kiến thức và phương pháp giải bài tập về máy phát điện xoay chiều và động cơ không đồng bộ bap pha</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A33A6E" w:rsidRPr="00ED31E0" w:rsidRDefault="00A33A6E"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lang w:val="pt-PT"/>
        </w:rPr>
      </w:pPr>
      <w:r w:rsidRPr="00ED31E0">
        <w:rPr>
          <w:b/>
          <w:sz w:val="28"/>
          <w:szCs w:val="28"/>
          <w:lang w:val="pt-PT"/>
        </w:rPr>
        <w:t>3. Thái độ:</w:t>
      </w:r>
      <w:r w:rsidRPr="00ED31E0">
        <w:rPr>
          <w:sz w:val="28"/>
          <w:szCs w:val="28"/>
          <w:lang w:val="pt-PT"/>
        </w:rPr>
        <w:t xml:space="preserve"> Nghiêm túc, hứng thú trong học tập.</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94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đề và thảo luận giải bài toán 3</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êu cầu đọc đề bài 4 và gợi ý cho hs dùng giản đồ Fre-nen và lưu ý ba dòng điện lệch nhau 120</w:t>
            </w:r>
            <w:r w:rsidRPr="00043D2A">
              <w:rPr>
                <w:sz w:val="28"/>
                <w:szCs w:val="28"/>
                <w:vertAlign w:val="superscript"/>
              </w:rPr>
              <w:t>0</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hận xét và đánh giá</w:t>
            </w:r>
          </w:p>
        </w:tc>
        <w:tc>
          <w:tcPr>
            <w:tcW w:w="3038" w:type="dxa"/>
            <w:shd w:val="clear" w:color="auto" w:fill="auto"/>
          </w:tcPr>
          <w:p w:rsidR="00606CA9" w:rsidRPr="00043D2A" w:rsidRDefault="00606CA9" w:rsidP="00043D2A">
            <w:pPr>
              <w:jc w:val="both"/>
              <w:rPr>
                <w:sz w:val="28"/>
                <w:szCs w:val="28"/>
              </w:rPr>
            </w:pPr>
            <w:r w:rsidRPr="00043D2A">
              <w:rPr>
                <w:sz w:val="28"/>
                <w:szCs w:val="28"/>
              </w:rPr>
              <w:t>- Đọc đề, tiến hành giả và chọn đáp án</w:t>
            </w:r>
          </w:p>
          <w:p w:rsidR="00606CA9" w:rsidRPr="00043D2A" w:rsidRDefault="00606CA9" w:rsidP="00043D2A">
            <w:pPr>
              <w:jc w:val="both"/>
              <w:rPr>
                <w:sz w:val="28"/>
                <w:szCs w:val="28"/>
              </w:rPr>
            </w:pPr>
            <w:r w:rsidRPr="00043D2A">
              <w:rPr>
                <w:sz w:val="28"/>
                <w:szCs w:val="28"/>
              </w:rPr>
              <w:t>n = 5 vòng/s</w:t>
            </w:r>
          </w:p>
          <w:p w:rsidR="00606CA9" w:rsidRPr="00043D2A" w:rsidRDefault="00606CA9" w:rsidP="00043D2A">
            <w:pPr>
              <w:jc w:val="both"/>
              <w:rPr>
                <w:sz w:val="28"/>
                <w:szCs w:val="28"/>
              </w:rPr>
            </w:pPr>
            <w:r w:rsidRPr="00043D2A">
              <w:rPr>
                <w:sz w:val="28"/>
                <w:szCs w:val="28"/>
              </w:rPr>
              <w:t>p = 10</w:t>
            </w:r>
          </w:p>
          <w:p w:rsidR="00606CA9" w:rsidRPr="00043D2A" w:rsidRDefault="00606CA9" w:rsidP="00043D2A">
            <w:pPr>
              <w:jc w:val="both"/>
              <w:rPr>
                <w:sz w:val="28"/>
                <w:szCs w:val="28"/>
              </w:rPr>
            </w:pPr>
            <w:r w:rsidRPr="00043D2A">
              <w:rPr>
                <w:sz w:val="28"/>
                <w:szCs w:val="28"/>
              </w:rPr>
              <w:t>f = n.p = 50 vòng /s</w:t>
            </w:r>
          </w:p>
          <w:p w:rsidR="00606CA9" w:rsidRPr="00043D2A" w:rsidRDefault="00606CA9" w:rsidP="00043D2A">
            <w:pPr>
              <w:jc w:val="both"/>
              <w:rPr>
                <w:sz w:val="28"/>
                <w:szCs w:val="28"/>
              </w:rPr>
            </w:pPr>
            <w:r w:rsidRPr="00043D2A">
              <w:rPr>
                <w:sz w:val="28"/>
                <w:szCs w:val="28"/>
              </w:rPr>
              <w:t>- Vẽ giản đò và tiến hành CM</w:t>
            </w:r>
          </w:p>
          <w:p w:rsidR="00606CA9" w:rsidRPr="00043D2A" w:rsidRDefault="00606CA9" w:rsidP="00043D2A">
            <w:pPr>
              <w:jc w:val="both"/>
              <w:rPr>
                <w:sz w:val="28"/>
                <w:szCs w:val="28"/>
              </w:rPr>
            </w:pPr>
            <w:r w:rsidRPr="00043D2A">
              <w:rPr>
                <w:position w:val="-12"/>
                <w:sz w:val="28"/>
                <w:szCs w:val="28"/>
              </w:rPr>
              <w:object w:dxaOrig="1240" w:dyaOrig="420">
                <v:shape id="_x0000_i1555" type="#_x0000_t75" style="width:62pt;height:21.3pt" o:ole="">
                  <v:imagedata r:id="rId1077" o:title=""/>
                </v:shape>
                <o:OLEObject Type="Embed" ProgID="Equation.3" ShapeID="_x0000_i1555" DrawAspect="Content" ObjectID="_1629614622" r:id="rId1078"/>
              </w:object>
            </w:r>
          </w:p>
          <w:p w:rsidR="00606CA9" w:rsidRPr="00043D2A" w:rsidRDefault="00606CA9" w:rsidP="00043D2A">
            <w:pPr>
              <w:jc w:val="both"/>
              <w:rPr>
                <w:sz w:val="28"/>
                <w:szCs w:val="28"/>
              </w:rPr>
            </w:pPr>
            <w:r w:rsidRPr="00043D2A">
              <w:rPr>
                <w:sz w:val="28"/>
                <w:szCs w:val="28"/>
              </w:rPr>
              <w:t>Vậy dòng điện qua dây trung hòa bằng không</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Vì ba tải giống nhau nên dòng điện qua ba tải cũng bằng nhau</w:t>
            </w:r>
          </w:p>
          <w:p w:rsidR="00606CA9" w:rsidRPr="00043D2A" w:rsidRDefault="00606CA9" w:rsidP="00043D2A">
            <w:pPr>
              <w:jc w:val="both"/>
              <w:rPr>
                <w:sz w:val="28"/>
                <w:szCs w:val="28"/>
              </w:rPr>
            </w:pPr>
            <w:r w:rsidRPr="00043D2A">
              <w:rPr>
                <w:sz w:val="28"/>
                <w:szCs w:val="28"/>
              </w:rPr>
              <w:t>Dòng điện dây trung hòa bằng ba dòng điện cộng lại</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443230</wp:posOffset>
                      </wp:positionH>
                      <wp:positionV relativeFrom="paragraph">
                        <wp:posOffset>43180</wp:posOffset>
                      </wp:positionV>
                      <wp:extent cx="1377950" cy="1254760"/>
                      <wp:effectExtent l="43180" t="14605" r="36195" b="54610"/>
                      <wp:wrapNone/>
                      <wp:docPr id="1587" name="Group 16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950" cy="1254760"/>
                                <a:chOff x="7892" y="6300"/>
                                <a:chExt cx="2170" cy="1976"/>
                              </a:xfrm>
                            </wpg:grpSpPr>
                            <wps:wsp>
                              <wps:cNvPr id="1588" name="Line 1698"/>
                              <wps:cNvCnPr/>
                              <wps:spPr bwMode="auto">
                                <a:xfrm>
                                  <a:off x="8917" y="6300"/>
                                  <a:ext cx="0" cy="126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589" name="Line 1699"/>
                              <wps:cNvCnPr/>
                              <wps:spPr bwMode="auto">
                                <a:xfrm flipH="1" flipV="1">
                                  <a:off x="8919" y="7559"/>
                                  <a:ext cx="1143" cy="537"/>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1590" name="Line 1700"/>
                              <wps:cNvCnPr/>
                              <wps:spPr bwMode="auto">
                                <a:xfrm flipV="1">
                                  <a:off x="7892" y="7547"/>
                                  <a:ext cx="1029" cy="729"/>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97" o:spid="_x0000_s1026" style="position:absolute;margin-left:34.9pt;margin-top:3.4pt;width:108.5pt;height:98.8pt;z-index:251669504" coordorigin="7892,6300" coordsize="2170,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">
                      <v:line id="Line 1698" o:spid="_x0000_s1027" style="position:absolute;visibility:visible;mso-wrap-style:square" from="8917,6300" to="8917,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SZcIAAADdAAAADwAAAGRycy9kb3ducmV2LnhtbESPQYvCMBCF7wv+hzDCXhZNFRSpRhFR&#10;0eOqP2BoxjbYTEoTtfrrdw7C3mZ4b977ZrHqfK0e1EYX2MBomIEiLoJ1XBq4nHeDGaiYkC3WgcnA&#10;iyKslr2vBeY2PPmXHqdUKgnhmKOBKqUm1zoWFXmMw9AQi3YNrccka1tq2+JTwn2tx1k21R4dS0OF&#10;DW0qKm6nuzcQ98f3D/m4fWvHG3KXUGbFwZjvfreeg0rUpX/z5/pgBX8yE1z5Rkb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SZcIAAADdAAAADwAAAAAAAAAAAAAA&#10;AAChAgAAZHJzL2Rvd25yZXYueG1sUEsFBgAAAAAEAAQA+QAAAJADAAAAAA==&#10;">
                        <v:stroke startarrow="classic"/>
                      </v:line>
                      <v:line id="Line 1699" o:spid="_x0000_s1028" style="position:absolute;flip:x y;visibility:visible;mso-wrap-style:square" from="8919,7559" to="1006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f9FcQAAADdAAAADwAAAGRycy9kb3ducmV2LnhtbERPTWvCQBC9C/6HZQq9iG4sxMboKiII&#10;LXpJrAdvQ3ZMQrOzIbvV9N+7guBtHu9zluveNOJKnastK5hOIhDEhdU1lwp+jrtxAsJ5ZI2NZVLw&#10;Tw7Wq+Fgiam2N87omvtShBB2KSqovG9TKV1RkUE3sS1x4C62M+gD7EqpO7yFcNPIjyiaSYM1h4YK&#10;W9pWVPzmf0ZBlu83Jsni8js+Hz6nx90oOpxGSr2/9ZsFCE+9f4mf7i8d5sfJHB7fhB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V/0VxAAAAN0AAAAPAAAAAAAAAAAA&#10;AAAAAKECAABkcnMvZG93bnJldi54bWxQSwUGAAAAAAQABAD5AAAAkgMAAAAA&#10;">
                        <v:stroke startarrow="classic"/>
                      </v:line>
                      <v:line id="Line 1700" o:spid="_x0000_s1029" style="position:absolute;flip:y;visibility:visible;mso-wrap-style:square" from="7892,7547" to="892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sCjccAAADdAAAADwAAAGRycy9kb3ducmV2LnhtbESPzW7CQAyE75V4h5UrcalgU6SUEFgQ&#10;QqKtekH8PIDJmiRq1ptmFwhvXx8q9WZrxjOfF6veNepGXag9G3gdJ6CIC29rLg2cjttRBipEZIuN&#10;ZzLwoACr5eBpgbn1d97T7RBLJSEccjRQxdjmWoeiIodh7Fti0S6+cxhl7UptO7xLuGv0JEnetMOa&#10;paHCljYVFd+HqzNw1C+7cpOl00f97rL0/PXRJD9szPC5X89BRerjv/nv+tMKfjoTfv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OwKNxwAAAN0AAAAPAAAAAAAA&#10;AAAAAAAAAKECAABkcnMvZG93bnJldi54bWxQSwUGAAAAAAQABAD5AAAAlQMAAAAA&#10;">
                        <v:stroke startarrow="classic"/>
                      </v:line>
                    </v:group>
                  </w:pict>
                </mc:Fallback>
              </mc:AlternateContent>
            </w:r>
            <w:r>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1348740</wp:posOffset>
                      </wp:positionH>
                      <wp:positionV relativeFrom="paragraph">
                        <wp:posOffset>41275</wp:posOffset>
                      </wp:positionV>
                      <wp:extent cx="1155065" cy="371475"/>
                      <wp:effectExtent l="5715" t="12700" r="10795" b="6350"/>
                      <wp:wrapNone/>
                      <wp:docPr id="1586" name="Text Box 1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5065" cy="371475"/>
                              </a:xfrm>
                              <a:prstGeom prst="rect">
                                <a:avLst/>
                              </a:prstGeom>
                              <a:solidFill>
                                <a:srgbClr val="FFFFFF"/>
                              </a:solidFill>
                              <a:ln w="9525">
                                <a:solidFill>
                                  <a:srgbClr val="000000"/>
                                </a:solidFill>
                                <a:miter lim="800000"/>
                                <a:headEnd/>
                                <a:tailEnd/>
                              </a:ln>
                            </wps:spPr>
                            <wps:txbx>
                              <w:txbxContent>
                                <w:p w:rsidR="002600CC" w:rsidRDefault="002600CC" w:rsidP="00606CA9">
                                  <w:r w:rsidRPr="00F929C5">
                                    <w:rPr>
                                      <w:position w:val="-12"/>
                                    </w:rPr>
                                    <w:object w:dxaOrig="1520" w:dyaOrig="420">
                                      <v:shape id="_x0000_i1812" type="#_x0000_t75" style="width:75.75pt;height:21.3pt" o:ole="">
                                        <v:imagedata r:id="rId1079" o:title=""/>
                                      </v:shape>
                                      <o:OLEObject Type="Embed" ProgID="Equation.3" ShapeID="_x0000_i1812" DrawAspect="Content" ObjectID="_1629614879" r:id="rId10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01" o:spid="_x0000_s1704" type="#_x0000_t202" style="position:absolute;left:0;text-align:left;margin-left:106.2pt;margin-top:3.25pt;width:90.95pt;height:29.2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">
                      <v:textbox style="mso-fit-shape-to-text:t">
                        <w:txbxContent>
                          <w:p w:rsidR="002600CC" w:rsidRDefault="002600CC" w:rsidP="00606CA9">
                            <w:r w:rsidRPr="00F929C5">
                              <w:rPr>
                                <w:position w:val="-12"/>
                              </w:rPr>
                              <w:object w:dxaOrig="1520" w:dyaOrig="420">
                                <v:shape id="_x0000_i1812" type="#_x0000_t75" style="width:75.75pt;height:21.3pt" o:ole="">
                                  <v:imagedata r:id="rId1079" o:title=""/>
                                </v:shape>
                                <o:OLEObject Type="Embed" ProgID="Equation.3" ShapeID="_x0000_i1812" DrawAspect="Content" ObjectID="_1629614879" r:id="rId1081"/>
                              </w:object>
                            </w:r>
                          </w:p>
                        </w:txbxContent>
                      </v:textbox>
                    </v:shape>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Dễ dàng ta thấy I = 0</w:t>
            </w:r>
          </w:p>
        </w:tc>
      </w:tr>
    </w:tbl>
    <w:p w:rsidR="00606CA9" w:rsidRPr="00ED31E0" w:rsidRDefault="00606CA9" w:rsidP="00ED31E0">
      <w:pPr>
        <w:ind w:firstLine="720"/>
        <w:jc w:val="both"/>
        <w:rPr>
          <w:sz w:val="28"/>
          <w:szCs w:val="28"/>
        </w:rPr>
      </w:pPr>
      <w:r w:rsidRPr="00ED31E0">
        <w:rPr>
          <w:b/>
          <w:sz w:val="28"/>
          <w:szCs w:val="28"/>
        </w:rPr>
        <w:t xml:space="preserve">Hoạt động 2: Bài tập SBT12 trang 2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đề và giải thích cách chọn của mì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hận xét tiết dạy và đánh giá</w:t>
            </w:r>
          </w:p>
        </w:tc>
        <w:tc>
          <w:tcPr>
            <w:tcW w:w="3038" w:type="dxa"/>
            <w:shd w:val="clear" w:color="auto" w:fill="auto"/>
          </w:tcPr>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p w:rsidR="00606CA9" w:rsidRPr="00043D2A" w:rsidRDefault="00606CA9" w:rsidP="00043D2A">
            <w:pPr>
              <w:jc w:val="both"/>
              <w:rPr>
                <w:sz w:val="28"/>
                <w:szCs w:val="28"/>
              </w:rPr>
            </w:pPr>
            <w:r w:rsidRPr="00043D2A">
              <w:rPr>
                <w:sz w:val="28"/>
                <w:szCs w:val="28"/>
              </w:rPr>
              <w:t>- Giải thích</w:t>
            </w:r>
          </w:p>
          <w:p w:rsidR="00606CA9" w:rsidRPr="00043D2A" w:rsidRDefault="00606CA9" w:rsidP="00043D2A">
            <w:pPr>
              <w:jc w:val="both"/>
              <w:rPr>
                <w:sz w:val="28"/>
                <w:szCs w:val="28"/>
              </w:rPr>
            </w:pPr>
            <w:r w:rsidRPr="00043D2A">
              <w:rPr>
                <w:sz w:val="28"/>
                <w:szCs w:val="28"/>
              </w:rPr>
              <w:t>- Đọc đề chọn đáp án</w:t>
            </w:r>
          </w:p>
        </w:tc>
        <w:tc>
          <w:tcPr>
            <w:tcW w:w="4316" w:type="dxa"/>
            <w:shd w:val="clear" w:color="auto" w:fill="auto"/>
          </w:tcPr>
          <w:p w:rsidR="00606CA9" w:rsidRPr="00043D2A" w:rsidRDefault="00606CA9" w:rsidP="00043D2A">
            <w:pPr>
              <w:jc w:val="both"/>
              <w:rPr>
                <w:b/>
                <w:sz w:val="28"/>
                <w:szCs w:val="28"/>
              </w:rPr>
            </w:pPr>
            <w:r w:rsidRPr="00043D2A">
              <w:rPr>
                <w:b/>
                <w:sz w:val="28"/>
                <w:szCs w:val="28"/>
              </w:rPr>
              <w:t>17-18.1</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2</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both"/>
              <w:rPr>
                <w:b/>
                <w:sz w:val="28"/>
                <w:szCs w:val="28"/>
              </w:rPr>
            </w:pPr>
            <w:r w:rsidRPr="00043D2A">
              <w:rPr>
                <w:b/>
                <w:sz w:val="28"/>
                <w:szCs w:val="28"/>
              </w:rPr>
              <w:t>17-18.4</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đọc kĩ bài THỰC HÀNH</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0E2837" w:rsidRPr="00ED31E0" w:rsidRDefault="000E2837" w:rsidP="00ED31E0">
      <w:pPr>
        <w:rPr>
          <w:sz w:val="28"/>
          <w:szCs w:val="28"/>
        </w:rPr>
      </w:pPr>
    </w:p>
    <w:p w:rsidR="000E2837" w:rsidRPr="00ED31E0" w:rsidRDefault="000E2837"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9F2606" w:rsidRPr="00ED31E0" w:rsidRDefault="009F2606" w:rsidP="00ED31E0">
      <w:pPr>
        <w:rPr>
          <w:sz w:val="28"/>
          <w:szCs w:val="28"/>
        </w:rPr>
      </w:pPr>
    </w:p>
    <w:p w:rsidR="000E2837" w:rsidRPr="00ED31E0" w:rsidRDefault="000E2837" w:rsidP="00ED31E0">
      <w:pPr>
        <w:rPr>
          <w:sz w:val="28"/>
          <w:szCs w:val="28"/>
        </w:rPr>
      </w:pPr>
    </w:p>
    <w:p w:rsidR="000E2837" w:rsidRPr="00ED31E0" w:rsidRDefault="000E2837" w:rsidP="00ED31E0">
      <w:pPr>
        <w:rPr>
          <w:sz w:val="28"/>
          <w:szCs w:val="28"/>
        </w:rPr>
      </w:pPr>
    </w:p>
    <w:p w:rsidR="00606CA9" w:rsidRPr="00ED31E0" w:rsidRDefault="00606CA9" w:rsidP="00ED31E0">
      <w:pPr>
        <w:rPr>
          <w:sz w:val="28"/>
          <w:szCs w:val="28"/>
        </w:rPr>
      </w:pPr>
      <w:r w:rsidRPr="00ED31E0">
        <w:rPr>
          <w:sz w:val="28"/>
          <w:szCs w:val="28"/>
        </w:rPr>
        <w:t>Tiết 33-34</w:t>
      </w:r>
    </w:p>
    <w:p w:rsidR="00606CA9" w:rsidRPr="00ED31E0" w:rsidRDefault="00606CA9" w:rsidP="00ED31E0">
      <w:pPr>
        <w:jc w:val="center"/>
        <w:rPr>
          <w:b/>
          <w:sz w:val="28"/>
          <w:szCs w:val="28"/>
        </w:rPr>
      </w:pPr>
      <w:r w:rsidRPr="00ED31E0">
        <w:rPr>
          <w:b/>
          <w:sz w:val="28"/>
          <w:szCs w:val="28"/>
        </w:rPr>
        <w:t>THỰC HÀNH KHẢO SÁT MẠCH ĐIỆN RLC NỐI TIẾ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1. Kiến thức:</w:t>
      </w:r>
      <w:r w:rsidRPr="00ED31E0">
        <w:rPr>
          <w:sz w:val="28"/>
          <w:szCs w:val="28"/>
        </w:rPr>
        <w:t xml:space="preserve"> </w:t>
      </w:r>
    </w:p>
    <w:p w:rsidR="00606CA9" w:rsidRPr="00ED31E0" w:rsidRDefault="00606CA9" w:rsidP="00ED31E0">
      <w:pPr>
        <w:jc w:val="both"/>
        <w:rPr>
          <w:sz w:val="28"/>
          <w:szCs w:val="28"/>
        </w:rPr>
      </w:pPr>
      <w:r w:rsidRPr="00ED31E0">
        <w:rPr>
          <w:sz w:val="28"/>
          <w:szCs w:val="28"/>
        </w:rPr>
        <w:t xml:space="preserve">- Phát biểu và viết được các công thức tính cảm kháng, dung kháng, tổng trở, cường độ dòng điện hiệu dụng I, hệ số công suất </w:t>
      </w:r>
      <w:r w:rsidRPr="00ED31E0">
        <w:rPr>
          <w:i/>
          <w:sz w:val="28"/>
          <w:szCs w:val="28"/>
        </w:rPr>
        <w:t>cos</w:t>
      </w:r>
      <w:r w:rsidRPr="00ED31E0">
        <w:rPr>
          <w:i/>
          <w:sz w:val="28"/>
          <w:szCs w:val="28"/>
        </w:rPr>
        <w:sym w:font="Symbol" w:char="F06A"/>
      </w:r>
      <w:r w:rsidRPr="00ED31E0">
        <w:rPr>
          <w:sz w:val="28"/>
          <w:szCs w:val="28"/>
        </w:rPr>
        <w:t xml:space="preserve"> trong đoạn mạch điện xoay chiều có R, L, C mắc nối tiếp.</w:t>
      </w:r>
    </w:p>
    <w:p w:rsidR="00606CA9" w:rsidRPr="00ED31E0" w:rsidRDefault="00606CA9" w:rsidP="00ED31E0">
      <w:pPr>
        <w:jc w:val="both"/>
        <w:rPr>
          <w:b/>
          <w:sz w:val="28"/>
          <w:szCs w:val="28"/>
        </w:rPr>
      </w:pPr>
      <w:r w:rsidRPr="00ED31E0">
        <w:rPr>
          <w:sz w:val="28"/>
          <w:szCs w:val="28"/>
        </w:rPr>
        <w:t>- Vận dụng phương pháp giản đồ Fre-nen để biểu diễn các điện áp trong các loại đoạn mạch điện xoay chiều mắc nối tiếp.</w:t>
      </w:r>
    </w:p>
    <w:p w:rsidR="00606CA9" w:rsidRPr="00ED31E0" w:rsidRDefault="00606CA9" w:rsidP="00ED31E0">
      <w:pPr>
        <w:jc w:val="both"/>
        <w:rPr>
          <w:sz w:val="28"/>
          <w:szCs w:val="28"/>
        </w:rPr>
      </w:pPr>
      <w:r w:rsidRPr="00ED31E0">
        <w:rPr>
          <w:b/>
          <w:sz w:val="28"/>
          <w:szCs w:val="28"/>
        </w:rPr>
        <w:t>2. Kĩ năng:</w:t>
      </w:r>
      <w:r w:rsidRPr="00ED31E0">
        <w:rPr>
          <w:sz w:val="28"/>
          <w:szCs w:val="28"/>
        </w:rPr>
        <w:t xml:space="preserve"> </w:t>
      </w:r>
    </w:p>
    <w:p w:rsidR="00606CA9" w:rsidRPr="00ED31E0" w:rsidRDefault="00606CA9" w:rsidP="00ED31E0">
      <w:pPr>
        <w:jc w:val="both"/>
        <w:rPr>
          <w:sz w:val="28"/>
          <w:szCs w:val="28"/>
        </w:rPr>
      </w:pPr>
      <w:r w:rsidRPr="00ED31E0">
        <w:rPr>
          <w:sz w:val="28"/>
          <w:szCs w:val="28"/>
        </w:rPr>
        <w:t>- Sử dụng được đồng hồ đa năng hiện số để đo điện áp xoay chiều: lựa chọn đúng phạm vi đo, đọc đúng kết quả đo, xác định đúng sai số đo.</w:t>
      </w:r>
    </w:p>
    <w:p w:rsidR="00606CA9" w:rsidRPr="00ED31E0" w:rsidRDefault="00606CA9" w:rsidP="00ED31E0">
      <w:pPr>
        <w:jc w:val="both"/>
        <w:rPr>
          <w:b/>
          <w:sz w:val="28"/>
          <w:szCs w:val="28"/>
        </w:rPr>
      </w:pPr>
      <w:r w:rsidRPr="00ED31E0">
        <w:rPr>
          <w:sz w:val="28"/>
          <w:szCs w:val="28"/>
        </w:rPr>
        <w:t xml:space="preserve">- Vận dụng được phương pháp giản đồ Fre-nen để xác định L, r của ống dây, điện dung C của tụ điện, góc lệch </w:t>
      </w:r>
      <w:r w:rsidRPr="00ED31E0">
        <w:rPr>
          <w:sz w:val="28"/>
          <w:szCs w:val="28"/>
        </w:rPr>
        <w:sym w:font="Symbol" w:char="F06A"/>
      </w:r>
      <w:r w:rsidRPr="00ED31E0">
        <w:rPr>
          <w:sz w:val="28"/>
          <w:szCs w:val="28"/>
        </w:rPr>
        <w:t xml:space="preserve"> giữa cường độ dòng điện i và điện áp u ở từng phần tử của đoạn mạch.</w:t>
      </w:r>
    </w:p>
    <w:p w:rsidR="00606CA9" w:rsidRPr="00ED31E0" w:rsidRDefault="00606CA9" w:rsidP="00ED31E0">
      <w:pPr>
        <w:jc w:val="both"/>
        <w:rPr>
          <w:sz w:val="28"/>
          <w:szCs w:val="28"/>
        </w:rPr>
      </w:pPr>
      <w:r w:rsidRPr="00ED31E0">
        <w:rPr>
          <w:b/>
          <w:sz w:val="28"/>
          <w:szCs w:val="28"/>
        </w:rPr>
        <w:t>3. Thái độ:</w:t>
      </w:r>
      <w:r w:rsidR="00FE1AD9" w:rsidRPr="00ED31E0">
        <w:rPr>
          <w:sz w:val="28"/>
          <w:szCs w:val="28"/>
        </w:rPr>
        <w:t xml:space="preserve"> Tru</w:t>
      </w:r>
      <w:r w:rsidRPr="00ED31E0">
        <w:rPr>
          <w:sz w:val="28"/>
          <w:szCs w:val="28"/>
        </w:rPr>
        <w:t>ng thực, khách quan, chính xác và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606CA9" w:rsidRPr="00ED31E0" w:rsidRDefault="00606CA9" w:rsidP="00ED31E0">
      <w:pPr>
        <w:jc w:val="both"/>
        <w:rPr>
          <w:b/>
          <w:sz w:val="28"/>
          <w:szCs w:val="28"/>
        </w:rPr>
      </w:pPr>
      <w:r w:rsidRPr="00ED31E0">
        <w:rPr>
          <w:b/>
          <w:sz w:val="28"/>
          <w:szCs w:val="28"/>
        </w:rPr>
        <w:t>II. CHUẨN BỊ</w:t>
      </w:r>
    </w:p>
    <w:p w:rsidR="00606CA9" w:rsidRPr="00ED31E0" w:rsidRDefault="00606CA9" w:rsidP="00ED31E0">
      <w:pPr>
        <w:ind w:left="288"/>
        <w:jc w:val="both"/>
        <w:rPr>
          <w:sz w:val="28"/>
          <w:szCs w:val="28"/>
        </w:rPr>
      </w:pPr>
      <w:r w:rsidRPr="00ED31E0">
        <w:rPr>
          <w:b/>
          <w:sz w:val="28"/>
          <w:szCs w:val="28"/>
        </w:rPr>
        <w:t>1. Giáo viên:</w:t>
      </w:r>
      <w:r w:rsidRPr="00ED31E0">
        <w:rPr>
          <w:sz w:val="28"/>
          <w:szCs w:val="28"/>
        </w:rPr>
        <w:t xml:space="preserve"> </w:t>
      </w:r>
    </w:p>
    <w:p w:rsidR="00606CA9" w:rsidRPr="00ED31E0" w:rsidRDefault="00606CA9" w:rsidP="00ED31E0">
      <w:pPr>
        <w:ind w:left="288"/>
        <w:jc w:val="both"/>
        <w:rPr>
          <w:sz w:val="28"/>
          <w:szCs w:val="28"/>
        </w:rPr>
      </w:pPr>
      <w:r w:rsidRPr="00ED31E0">
        <w:rPr>
          <w:sz w:val="28"/>
          <w:szCs w:val="28"/>
        </w:rPr>
        <w:t>- Nhắc HS tìm hiểu nội dung bài thực hành, ôn lại các kiến thức liên quan về dòng điện xoay chiều, đặc biệt và phương pháp giản đồ Fre-nen.</w:t>
      </w:r>
    </w:p>
    <w:p w:rsidR="00606CA9" w:rsidRPr="00ED31E0" w:rsidRDefault="00606CA9" w:rsidP="00ED31E0">
      <w:pPr>
        <w:ind w:left="288"/>
        <w:jc w:val="both"/>
        <w:rPr>
          <w:sz w:val="28"/>
          <w:szCs w:val="28"/>
        </w:rPr>
      </w:pPr>
      <w:r w:rsidRPr="00ED31E0">
        <w:rPr>
          <w:sz w:val="28"/>
          <w:szCs w:val="28"/>
        </w:rPr>
        <w:t>- Trả lời câu hỏi trong phần “Tóm tắt lí thuyết” để định hướng việc thực hành.</w:t>
      </w:r>
    </w:p>
    <w:p w:rsidR="00606CA9" w:rsidRPr="00ED31E0" w:rsidRDefault="00606CA9" w:rsidP="00ED31E0">
      <w:pPr>
        <w:ind w:left="288"/>
        <w:jc w:val="both"/>
        <w:rPr>
          <w:sz w:val="28"/>
          <w:szCs w:val="28"/>
        </w:rPr>
      </w:pPr>
      <w:r w:rsidRPr="00ED31E0">
        <w:rPr>
          <w:sz w:val="28"/>
          <w:szCs w:val="28"/>
        </w:rPr>
        <w:t>- Chuẩn bị đủ và kiểm tra cận thận các dụng cụ cần cho từng nhóm thực hành.</w:t>
      </w:r>
    </w:p>
    <w:p w:rsidR="00606CA9" w:rsidRPr="00ED31E0" w:rsidRDefault="00606CA9" w:rsidP="00ED31E0">
      <w:pPr>
        <w:ind w:left="288"/>
        <w:jc w:val="both"/>
        <w:rPr>
          <w:sz w:val="28"/>
          <w:szCs w:val="28"/>
        </w:rPr>
      </w:pPr>
      <w:r w:rsidRPr="00ED31E0">
        <w:rPr>
          <w:sz w:val="28"/>
          <w:szCs w:val="28"/>
        </w:rPr>
        <w:t>- Tiến hành lắp thử mạch, đo, vẽ giản đồ theo nội dung bài thực hành trong Sgk để phát hiện các điểm cần điều chỉnh và rút ra các kinh nghiệm cần lưu ý.</w:t>
      </w:r>
    </w:p>
    <w:p w:rsidR="00606CA9" w:rsidRPr="00ED31E0" w:rsidRDefault="00606CA9" w:rsidP="00ED31E0">
      <w:pPr>
        <w:ind w:left="288"/>
        <w:jc w:val="both"/>
        <w:rPr>
          <w:b/>
          <w:sz w:val="28"/>
          <w:szCs w:val="28"/>
        </w:rPr>
      </w:pPr>
      <w:r w:rsidRPr="00ED31E0">
        <w:rPr>
          <w:sz w:val="28"/>
          <w:szCs w:val="28"/>
        </w:rPr>
        <w:t>- Lập danh sách các nhóm thực hành gồm 3 - 4 HS.</w:t>
      </w:r>
    </w:p>
    <w:p w:rsidR="00606CA9" w:rsidRPr="00ED31E0" w:rsidRDefault="00606CA9" w:rsidP="00ED31E0">
      <w:pPr>
        <w:ind w:left="288"/>
        <w:jc w:val="both"/>
        <w:rPr>
          <w:sz w:val="28"/>
          <w:szCs w:val="28"/>
        </w:rPr>
      </w:pPr>
      <w:r w:rsidRPr="00ED31E0">
        <w:rPr>
          <w:b/>
          <w:sz w:val="28"/>
          <w:szCs w:val="28"/>
        </w:rPr>
        <w:t>2. Học sinh:</w:t>
      </w:r>
      <w:r w:rsidRPr="00ED31E0">
        <w:rPr>
          <w:sz w:val="28"/>
          <w:szCs w:val="28"/>
        </w:rPr>
        <w:t xml:space="preserve"> Trước ngày làm thực hành cần:</w:t>
      </w:r>
    </w:p>
    <w:p w:rsidR="00606CA9" w:rsidRPr="00ED31E0" w:rsidRDefault="00606CA9" w:rsidP="00ED31E0">
      <w:pPr>
        <w:ind w:left="288"/>
        <w:jc w:val="both"/>
        <w:rPr>
          <w:sz w:val="28"/>
          <w:szCs w:val="28"/>
        </w:rPr>
      </w:pPr>
      <w:r w:rsidRPr="00ED31E0">
        <w:rPr>
          <w:sz w:val="28"/>
          <w:szCs w:val="28"/>
        </w:rPr>
        <w:t>- Đọc bài thực hành để định rõ mục đích và quy trình thực hành.</w:t>
      </w:r>
    </w:p>
    <w:p w:rsidR="00606CA9" w:rsidRPr="00ED31E0" w:rsidRDefault="00606CA9" w:rsidP="00ED31E0">
      <w:pPr>
        <w:ind w:left="288"/>
        <w:jc w:val="both"/>
        <w:rPr>
          <w:sz w:val="28"/>
          <w:szCs w:val="28"/>
        </w:rPr>
      </w:pPr>
      <w:r w:rsidRPr="00ED31E0">
        <w:rPr>
          <w:sz w:val="28"/>
          <w:szCs w:val="28"/>
        </w:rPr>
        <w:t>- Trả lời câu hỏi phần Tóm tắt lí thuyết để định hướng việc thực hành.</w:t>
      </w:r>
    </w:p>
    <w:p w:rsidR="00606CA9" w:rsidRPr="00ED31E0" w:rsidRDefault="00606CA9" w:rsidP="00ED31E0">
      <w:pPr>
        <w:ind w:left="288"/>
        <w:jc w:val="both"/>
        <w:rPr>
          <w:sz w:val="28"/>
          <w:szCs w:val="28"/>
        </w:rPr>
      </w:pPr>
      <w:r w:rsidRPr="00ED31E0">
        <w:rPr>
          <w:sz w:val="28"/>
          <w:szCs w:val="28"/>
        </w:rPr>
        <w:t>- Trả lời câu hỏi ở cuối bài để biết cách dùng đồng hồ đa năng hiện số và luyện cách vẽ giản đồ Fre-nen.</w:t>
      </w:r>
    </w:p>
    <w:p w:rsidR="00606CA9" w:rsidRPr="00ED31E0" w:rsidRDefault="00606CA9" w:rsidP="00ED31E0">
      <w:pPr>
        <w:ind w:left="288"/>
        <w:jc w:val="both"/>
        <w:rPr>
          <w:sz w:val="28"/>
          <w:szCs w:val="28"/>
        </w:rPr>
      </w:pPr>
      <w:r w:rsidRPr="00ED31E0">
        <w:rPr>
          <w:sz w:val="28"/>
          <w:szCs w:val="28"/>
        </w:rPr>
        <w:t>- Chuẩn bị 1 compa, 1 thước 200mm và 1 thước đo góc và lập sẵn ba bảng để ghi kết quả theo mẫu ở phần báo cáo thực hành trong Sgk.</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ind w:firstLine="720"/>
        <w:jc w:val="both"/>
        <w:rPr>
          <w:b/>
          <w:sz w:val="28"/>
          <w:szCs w:val="28"/>
        </w:rPr>
      </w:pPr>
      <w:r w:rsidRPr="00ED31E0">
        <w:rPr>
          <w:b/>
          <w:sz w:val="28"/>
          <w:szCs w:val="28"/>
        </w:rPr>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b/>
          <w:sz w:val="28"/>
          <w:szCs w:val="28"/>
        </w:rPr>
      </w:pPr>
      <w:r w:rsidRPr="00ED31E0">
        <w:rPr>
          <w:b/>
          <w:sz w:val="28"/>
          <w:szCs w:val="28"/>
        </w:rPr>
        <w:t>1. Ổn định lớp</w:t>
      </w:r>
    </w:p>
    <w:p w:rsidR="00606CA9" w:rsidRPr="00ED31E0" w:rsidRDefault="00606CA9" w:rsidP="00ED31E0">
      <w:pPr>
        <w:jc w:val="both"/>
        <w:rPr>
          <w:b/>
          <w:sz w:val="28"/>
          <w:szCs w:val="28"/>
        </w:rPr>
      </w:pPr>
      <w:r w:rsidRPr="00ED31E0">
        <w:rPr>
          <w:b/>
          <w:sz w:val="28"/>
          <w:szCs w:val="28"/>
        </w:rPr>
        <w:tab/>
        <w:t>2. Kiểm tra bài cũ</w:t>
      </w:r>
    </w:p>
    <w:p w:rsidR="00BB2118"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jc w:val="both"/>
        <w:rPr>
          <w:sz w:val="28"/>
          <w:szCs w:val="28"/>
        </w:rPr>
      </w:pPr>
      <w:r w:rsidRPr="00ED31E0">
        <w:rPr>
          <w:sz w:val="28"/>
          <w:szCs w:val="28"/>
        </w:rPr>
        <w:tab/>
        <w:t>Để củng cố lại kiến thức và rèn luyện cho các em vận dụng kiến thức đã học vào thực tiễn. Nhằm giúp các em năm bắt tri thức khoa học bằng thực nghiệm và kểm tra lại lí thuyết đã học ta tiến hành “THỰC HÀNH KHẢO SÁT DOẠN MẠCH ĐIEẸN XOAY CHIỀU RLC NỐI TIẾ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Tìm hiểu dụng cụ thí nghiệm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Giới thiệu dụng cụ</w:t>
            </w:r>
          </w:p>
          <w:p w:rsidR="00606CA9" w:rsidRPr="00043D2A" w:rsidRDefault="00606CA9" w:rsidP="00043D2A">
            <w:pPr>
              <w:jc w:val="both"/>
              <w:rPr>
                <w:sz w:val="28"/>
                <w:szCs w:val="28"/>
              </w:rPr>
            </w:pPr>
            <w:r w:rsidRPr="00043D2A">
              <w:rPr>
                <w:sz w:val="28"/>
                <w:szCs w:val="28"/>
              </w:rPr>
              <w:t>+ Đồng hồ đa năng (1)</w:t>
            </w:r>
          </w:p>
          <w:p w:rsidR="00606CA9" w:rsidRPr="00043D2A" w:rsidRDefault="00606CA9" w:rsidP="00043D2A">
            <w:pPr>
              <w:jc w:val="both"/>
              <w:rPr>
                <w:sz w:val="28"/>
                <w:szCs w:val="28"/>
              </w:rPr>
            </w:pPr>
            <w:r w:rsidRPr="00043D2A">
              <w:rPr>
                <w:sz w:val="28"/>
                <w:szCs w:val="28"/>
              </w:rPr>
              <w:t>+ Nguồn điện xoay chiều 6-12 V (1)</w:t>
            </w:r>
          </w:p>
          <w:p w:rsidR="00606CA9" w:rsidRPr="00043D2A" w:rsidRDefault="00606CA9" w:rsidP="00043D2A">
            <w:pPr>
              <w:jc w:val="both"/>
              <w:rPr>
                <w:sz w:val="28"/>
                <w:szCs w:val="28"/>
              </w:rPr>
            </w:pPr>
            <w:r w:rsidRPr="00043D2A">
              <w:rPr>
                <w:sz w:val="28"/>
                <w:szCs w:val="28"/>
              </w:rPr>
              <w:t>+ Một tụ điện</w:t>
            </w:r>
          </w:p>
          <w:p w:rsidR="00606CA9" w:rsidRPr="00043D2A" w:rsidRDefault="00606CA9" w:rsidP="00043D2A">
            <w:pPr>
              <w:jc w:val="both"/>
              <w:rPr>
                <w:sz w:val="28"/>
                <w:szCs w:val="28"/>
              </w:rPr>
            </w:pPr>
            <w:r w:rsidRPr="00043D2A">
              <w:rPr>
                <w:sz w:val="28"/>
                <w:szCs w:val="28"/>
              </w:rPr>
              <w:t>+ Một cuộn dây</w:t>
            </w:r>
          </w:p>
          <w:p w:rsidR="00606CA9" w:rsidRPr="00043D2A" w:rsidRDefault="00606CA9" w:rsidP="00043D2A">
            <w:pPr>
              <w:jc w:val="both"/>
              <w:rPr>
                <w:sz w:val="28"/>
                <w:szCs w:val="28"/>
              </w:rPr>
            </w:pPr>
            <w:r w:rsidRPr="00043D2A">
              <w:rPr>
                <w:sz w:val="28"/>
                <w:szCs w:val="28"/>
              </w:rPr>
              <w:t>+ Bốn dây dẫn</w:t>
            </w:r>
          </w:p>
          <w:p w:rsidR="00606CA9" w:rsidRPr="00043D2A" w:rsidRDefault="00606CA9" w:rsidP="00043D2A">
            <w:pPr>
              <w:jc w:val="both"/>
              <w:rPr>
                <w:sz w:val="28"/>
                <w:szCs w:val="28"/>
              </w:rPr>
            </w:pPr>
            <w:r w:rsidRPr="00043D2A">
              <w:rPr>
                <w:sz w:val="28"/>
                <w:szCs w:val="28"/>
              </w:rPr>
              <w:t>+ Một thước 200mm</w:t>
            </w:r>
          </w:p>
          <w:p w:rsidR="00606CA9" w:rsidRPr="00043D2A" w:rsidRDefault="00606CA9" w:rsidP="00043D2A">
            <w:pPr>
              <w:jc w:val="both"/>
              <w:rPr>
                <w:sz w:val="28"/>
                <w:szCs w:val="28"/>
              </w:rPr>
            </w:pPr>
            <w:r w:rsidRPr="00043D2A">
              <w:rPr>
                <w:sz w:val="28"/>
                <w:szCs w:val="28"/>
              </w:rPr>
              <w:t>+ Một com pa, thước đo góc</w:t>
            </w:r>
          </w:p>
        </w:tc>
        <w:tc>
          <w:tcPr>
            <w:tcW w:w="3038" w:type="dxa"/>
            <w:shd w:val="clear" w:color="auto" w:fill="auto"/>
          </w:tcPr>
          <w:p w:rsidR="00606CA9" w:rsidRPr="00043D2A" w:rsidRDefault="00606CA9" w:rsidP="00043D2A">
            <w:pPr>
              <w:jc w:val="both"/>
              <w:rPr>
                <w:sz w:val="28"/>
                <w:szCs w:val="28"/>
              </w:rPr>
            </w:pPr>
            <w:r w:rsidRPr="00043D2A">
              <w:rPr>
                <w:sz w:val="28"/>
                <w:szCs w:val="28"/>
              </w:rPr>
              <w:t xml:space="preserve">- Kiểm tra từng thiết bị khi GV giới thiệu </w:t>
            </w:r>
          </w:p>
        </w:tc>
        <w:tc>
          <w:tcPr>
            <w:tcW w:w="4316" w:type="dxa"/>
            <w:shd w:val="clear" w:color="auto" w:fill="auto"/>
          </w:tcPr>
          <w:p w:rsidR="00606CA9" w:rsidRPr="00043D2A" w:rsidRDefault="00606CA9" w:rsidP="00043D2A">
            <w:pPr>
              <w:jc w:val="both"/>
              <w:rPr>
                <w:b/>
                <w:sz w:val="28"/>
                <w:szCs w:val="28"/>
              </w:rPr>
            </w:pPr>
            <w:r w:rsidRPr="00043D2A">
              <w:rPr>
                <w:b/>
                <w:sz w:val="28"/>
                <w:szCs w:val="28"/>
              </w:rPr>
              <w:t>I. Dụng cụ thí nghiệm</w:t>
            </w:r>
          </w:p>
          <w:p w:rsidR="00606CA9" w:rsidRPr="00043D2A" w:rsidRDefault="00606CA9" w:rsidP="00043D2A">
            <w:pPr>
              <w:jc w:val="center"/>
              <w:rPr>
                <w:b/>
                <w:i/>
                <w:sz w:val="28"/>
                <w:szCs w:val="28"/>
              </w:rPr>
            </w:pPr>
            <w:r w:rsidRPr="00043D2A">
              <w:rPr>
                <w:b/>
                <w:i/>
                <w:sz w:val="28"/>
                <w:szCs w:val="28"/>
              </w:rPr>
              <w:t>SGK</w:t>
            </w:r>
          </w:p>
        </w:tc>
      </w:tr>
    </w:tbl>
    <w:p w:rsidR="00606CA9" w:rsidRPr="00ED31E0" w:rsidRDefault="00606CA9" w:rsidP="00ED31E0">
      <w:pPr>
        <w:ind w:firstLine="720"/>
        <w:jc w:val="both"/>
        <w:rPr>
          <w:sz w:val="28"/>
          <w:szCs w:val="28"/>
        </w:rPr>
      </w:pPr>
      <w:r w:rsidRPr="00ED31E0">
        <w:rPr>
          <w:b/>
          <w:sz w:val="28"/>
          <w:szCs w:val="28"/>
        </w:rPr>
        <w:t xml:space="preserve">Hoạt động 2: Tiến hành thí nghiệm </w:t>
      </w:r>
      <w:r w:rsidRPr="00ED31E0">
        <w:rPr>
          <w:sz w:val="28"/>
          <w:szCs w:val="28"/>
        </w:rPr>
        <w:t>(3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kĩ hướng dẫn thực hành theo SGK</w:t>
            </w:r>
          </w:p>
          <w:p w:rsidR="00606CA9" w:rsidRPr="00043D2A" w:rsidRDefault="00606CA9" w:rsidP="00043D2A">
            <w:pPr>
              <w:jc w:val="both"/>
              <w:rPr>
                <w:sz w:val="28"/>
                <w:szCs w:val="28"/>
              </w:rPr>
            </w:pPr>
            <w:r w:rsidRPr="00043D2A">
              <w:rPr>
                <w:sz w:val="28"/>
                <w:szCs w:val="28"/>
              </w:rPr>
              <w:t>- Quan sát lớp thực hành và kiểm tra quá trình làm việc của lớ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shd w:val="clear" w:color="auto" w:fill="auto"/>
          </w:tcPr>
          <w:p w:rsidR="00606CA9" w:rsidRPr="00043D2A" w:rsidRDefault="00606CA9" w:rsidP="00043D2A">
            <w:pPr>
              <w:jc w:val="both"/>
              <w:rPr>
                <w:sz w:val="28"/>
                <w:szCs w:val="28"/>
              </w:rPr>
            </w:pPr>
            <w:r w:rsidRPr="00043D2A">
              <w:rPr>
                <w:sz w:val="28"/>
                <w:szCs w:val="28"/>
              </w:rPr>
              <w:t>- Mắc mạch như hình vẽ 19.1 (SGK)</w:t>
            </w:r>
          </w:p>
          <w:p w:rsidR="00606CA9" w:rsidRPr="00043D2A" w:rsidRDefault="00606CA9" w:rsidP="00043D2A">
            <w:pPr>
              <w:jc w:val="both"/>
              <w:rPr>
                <w:sz w:val="28"/>
                <w:szCs w:val="28"/>
              </w:rPr>
            </w:pPr>
            <w:r w:rsidRPr="00043D2A">
              <w:rPr>
                <w:sz w:val="28"/>
                <w:szCs w:val="28"/>
              </w:rPr>
              <w:t>- Tiến hành đo theo yêu cầu của đề bài</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N</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NP</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P</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PQ</w:t>
            </w:r>
          </w:p>
          <w:p w:rsidR="00606CA9" w:rsidRPr="00043D2A" w:rsidRDefault="00606CA9" w:rsidP="00043D2A">
            <w:pPr>
              <w:jc w:val="both"/>
              <w:rPr>
                <w:sz w:val="28"/>
                <w:szCs w:val="28"/>
              </w:rPr>
            </w:pPr>
            <w:r w:rsidRPr="00043D2A">
              <w:rPr>
                <w:sz w:val="28"/>
                <w:szCs w:val="28"/>
              </w:rPr>
              <w:t>+U</w:t>
            </w:r>
            <w:r w:rsidRPr="00043D2A">
              <w:rPr>
                <w:sz w:val="28"/>
                <w:szCs w:val="28"/>
                <w:vertAlign w:val="subscript"/>
              </w:rPr>
              <w:t>MQ</w:t>
            </w:r>
          </w:p>
          <w:p w:rsidR="00606CA9" w:rsidRPr="00043D2A" w:rsidRDefault="00606CA9" w:rsidP="00043D2A">
            <w:pPr>
              <w:jc w:val="both"/>
              <w:rPr>
                <w:sz w:val="28"/>
                <w:szCs w:val="28"/>
              </w:rPr>
            </w:pPr>
            <w:r w:rsidRPr="00043D2A">
              <w:rPr>
                <w:sz w:val="28"/>
                <w:szCs w:val="28"/>
              </w:rPr>
              <w:t xml:space="preserve">- Ghi nhận số liệu để xử lí </w:t>
            </w:r>
          </w:p>
        </w:tc>
        <w:tc>
          <w:tcPr>
            <w:tcW w:w="4316" w:type="dxa"/>
            <w:shd w:val="clear" w:color="auto" w:fill="auto"/>
          </w:tcPr>
          <w:p w:rsidR="00606CA9" w:rsidRPr="00043D2A" w:rsidRDefault="00606CA9" w:rsidP="00043D2A">
            <w:pPr>
              <w:jc w:val="both"/>
              <w:rPr>
                <w:b/>
                <w:i/>
                <w:sz w:val="28"/>
                <w:szCs w:val="28"/>
              </w:rPr>
            </w:pPr>
            <w:r w:rsidRPr="00043D2A">
              <w:rPr>
                <w:b/>
                <w:sz w:val="28"/>
                <w:szCs w:val="28"/>
              </w:rPr>
              <w:t>II. Tiến hành thí nghiệm</w:t>
            </w:r>
          </w:p>
        </w:tc>
      </w:tr>
    </w:tbl>
    <w:p w:rsidR="00606CA9" w:rsidRPr="00ED31E0" w:rsidRDefault="00606CA9" w:rsidP="00ED31E0">
      <w:pPr>
        <w:ind w:firstLine="720"/>
        <w:jc w:val="both"/>
        <w:rPr>
          <w:sz w:val="28"/>
          <w:szCs w:val="28"/>
        </w:rPr>
      </w:pPr>
      <w:r w:rsidRPr="00ED31E0">
        <w:rPr>
          <w:b/>
          <w:sz w:val="28"/>
          <w:szCs w:val="28"/>
        </w:rPr>
        <w:t xml:space="preserve">Hoạt động 3: xử lí số liệu và viết báo cáo </w:t>
      </w:r>
      <w:r w:rsidRPr="00ED31E0">
        <w:rPr>
          <w:sz w:val="28"/>
          <w:szCs w:val="28"/>
        </w:rPr>
        <w:t>(4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Hướng dẫn hs viết báo cá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 bài </w:t>
            </w:r>
          </w:p>
        </w:tc>
        <w:tc>
          <w:tcPr>
            <w:tcW w:w="3038" w:type="dxa"/>
            <w:shd w:val="clear" w:color="auto" w:fill="auto"/>
          </w:tcPr>
          <w:p w:rsidR="00606CA9" w:rsidRPr="00043D2A" w:rsidRDefault="00606CA9" w:rsidP="00043D2A">
            <w:pPr>
              <w:jc w:val="both"/>
              <w:rPr>
                <w:sz w:val="28"/>
                <w:szCs w:val="28"/>
              </w:rPr>
            </w:pPr>
            <w:r w:rsidRPr="00043D2A">
              <w:rPr>
                <w:sz w:val="28"/>
                <w:szCs w:val="28"/>
              </w:rPr>
              <w:t>- Từ số liệu thu được tiến hành xử lí và viết báo cáo</w:t>
            </w:r>
          </w:p>
          <w:p w:rsidR="00606CA9" w:rsidRPr="00043D2A" w:rsidRDefault="00606CA9" w:rsidP="00043D2A">
            <w:pPr>
              <w:jc w:val="both"/>
              <w:rPr>
                <w:sz w:val="28"/>
                <w:szCs w:val="28"/>
              </w:rPr>
            </w:pPr>
            <w:r w:rsidRPr="00043D2A">
              <w:rPr>
                <w:sz w:val="28"/>
                <w:szCs w:val="28"/>
              </w:rPr>
              <w:t>- Mỗi hs làm một bài báo cáo nộp lại cuối giờ</w:t>
            </w:r>
          </w:p>
        </w:tc>
        <w:tc>
          <w:tcPr>
            <w:tcW w:w="4316" w:type="dxa"/>
            <w:shd w:val="clear" w:color="auto" w:fill="auto"/>
          </w:tcPr>
          <w:p w:rsidR="00606CA9" w:rsidRPr="00043D2A" w:rsidRDefault="00606CA9" w:rsidP="00043D2A">
            <w:pPr>
              <w:jc w:val="both"/>
              <w:rPr>
                <w:b/>
                <w:i/>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và học lý thuyết tất cả 3 chương chương chuẩn bị thi học kì I</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rPr>
          <w:b/>
          <w:sz w:val="28"/>
          <w:szCs w:val="28"/>
        </w:rPr>
      </w:pPr>
    </w:p>
    <w:p w:rsidR="00606CA9" w:rsidRPr="00ED31E0" w:rsidRDefault="00606CA9" w:rsidP="00ED31E0">
      <w:pPr>
        <w:rPr>
          <w:b/>
          <w:sz w:val="28"/>
          <w:szCs w:val="28"/>
        </w:rPr>
      </w:pPr>
    </w:p>
    <w:p w:rsidR="00606CA9" w:rsidRPr="00ED31E0" w:rsidRDefault="00606CA9" w:rsidP="00ED31E0">
      <w:pPr>
        <w:rPr>
          <w:sz w:val="28"/>
          <w:szCs w:val="28"/>
        </w:rPr>
      </w:pPr>
      <w:r w:rsidRPr="00ED31E0">
        <w:rPr>
          <w:sz w:val="28"/>
          <w:szCs w:val="28"/>
        </w:rPr>
        <w:t>Tiết 35</w:t>
      </w:r>
    </w:p>
    <w:p w:rsidR="00606CA9" w:rsidRPr="00ED31E0" w:rsidRDefault="00606CA9" w:rsidP="00ED31E0">
      <w:pPr>
        <w:jc w:val="center"/>
        <w:rPr>
          <w:b/>
          <w:sz w:val="28"/>
          <w:szCs w:val="28"/>
        </w:rPr>
      </w:pPr>
      <w:r w:rsidRPr="00ED31E0">
        <w:rPr>
          <w:b/>
          <w:sz w:val="28"/>
          <w:szCs w:val="28"/>
        </w:rPr>
        <w:t>THI HỌC KÌ I</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ind w:firstLine="720"/>
        <w:jc w:val="both"/>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IV</w:t>
      </w:r>
    </w:p>
    <w:p w:rsidR="00606CA9" w:rsidRPr="00ED31E0" w:rsidRDefault="00606CA9" w:rsidP="00ED31E0">
      <w:pPr>
        <w:jc w:val="center"/>
        <w:rPr>
          <w:b/>
          <w:sz w:val="28"/>
          <w:szCs w:val="28"/>
        </w:rPr>
      </w:pPr>
      <w:r w:rsidRPr="00ED31E0">
        <w:rPr>
          <w:b/>
          <w:sz w:val="28"/>
          <w:szCs w:val="28"/>
        </w:rPr>
        <w:t>DAO ĐỘNG VÀ SÓNG ĐIỆN TỪ</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sz w:val="28"/>
          <w:szCs w:val="28"/>
        </w:rPr>
      </w:pPr>
      <w:r w:rsidRPr="00ED31E0">
        <w:rPr>
          <w:sz w:val="28"/>
          <w:szCs w:val="28"/>
        </w:rPr>
        <w:t>Tiết 36</w:t>
      </w:r>
    </w:p>
    <w:p w:rsidR="00606CA9" w:rsidRPr="00ED31E0" w:rsidRDefault="00606CA9" w:rsidP="00ED31E0">
      <w:pPr>
        <w:jc w:val="center"/>
        <w:rPr>
          <w:b/>
          <w:sz w:val="28"/>
          <w:szCs w:val="28"/>
        </w:rPr>
      </w:pPr>
      <w:r w:rsidRPr="00ED31E0">
        <w:rPr>
          <w:b/>
          <w:sz w:val="28"/>
          <w:szCs w:val="28"/>
        </w:rPr>
        <w:t>MẠCH DAO ĐỘ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Phát biểu được các định nghĩa về mạch dao động và dao động điện từ.</w:t>
      </w:r>
    </w:p>
    <w:p w:rsidR="00606CA9" w:rsidRPr="00ED31E0" w:rsidRDefault="00606CA9" w:rsidP="00ED31E0">
      <w:pPr>
        <w:jc w:val="both"/>
        <w:rPr>
          <w:sz w:val="28"/>
          <w:szCs w:val="28"/>
        </w:rPr>
      </w:pPr>
      <w:r w:rsidRPr="00ED31E0">
        <w:rPr>
          <w:sz w:val="28"/>
          <w:szCs w:val="28"/>
        </w:rPr>
        <w:t>- Nêu được vai trò của tụ điện và cuộn cảm trong hoạt động của mạch LC.</w:t>
      </w:r>
    </w:p>
    <w:p w:rsidR="00606CA9" w:rsidRPr="00ED31E0" w:rsidRDefault="00606CA9" w:rsidP="00ED31E0">
      <w:pPr>
        <w:jc w:val="both"/>
        <w:rPr>
          <w:sz w:val="28"/>
          <w:szCs w:val="28"/>
        </w:rPr>
      </w:pPr>
      <w:r w:rsidRPr="00ED31E0">
        <w:rPr>
          <w:sz w:val="28"/>
          <w:szCs w:val="28"/>
        </w:rPr>
        <w:t>- Viết được biểu thức của điện tích, cường độ dòng điện, chu kì và tần số dao động riêng của mạch dao độ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Phân tích hoạt động của mạch dao độ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1391"/>
        <w:gridCol w:w="2005"/>
        <w:gridCol w:w="1114"/>
        <w:gridCol w:w="2551"/>
      </w:tblGrid>
      <w:tr w:rsidR="00BB2118" w:rsidRPr="00ED31E0" w:rsidTr="00A33A6E">
        <w:tc>
          <w:tcPr>
            <w:tcW w:w="3395" w:type="dxa"/>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665"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A33A6E">
        <w:tc>
          <w:tcPr>
            <w:tcW w:w="10456" w:type="dxa"/>
            <w:gridSpan w:val="5"/>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A33A6E">
        <w:tc>
          <w:tcPr>
            <w:tcW w:w="4786" w:type="dxa"/>
            <w:gridSpan w:val="2"/>
            <w:shd w:val="clear" w:color="auto" w:fill="auto"/>
          </w:tcPr>
          <w:p w:rsidR="00A33A6E" w:rsidRPr="00ED31E0" w:rsidRDefault="00A33A6E" w:rsidP="00ED31E0">
            <w:pPr>
              <w:ind w:firstLine="720"/>
              <w:jc w:val="both"/>
              <w:rPr>
                <w:sz w:val="28"/>
                <w:szCs w:val="28"/>
              </w:rPr>
            </w:pPr>
            <w:r w:rsidRPr="00ED31E0">
              <w:rPr>
                <w:sz w:val="28"/>
                <w:szCs w:val="28"/>
              </w:rPr>
              <w:t>- Ở chương 3 ta đã tìm hiểu mạch RLC nối tiếp và các mạch RC, RL. Hôm nay ta sẽ tìm hiểu một mạch LC nối tiếp xem có tính chất gi? Ta sẽ biết được sau khi học bài “MẠCH DAO ĐỘNG”</w:t>
            </w:r>
          </w:p>
          <w:p w:rsidR="00BB2118" w:rsidRPr="00ED31E0" w:rsidRDefault="00BB2118" w:rsidP="00ED31E0">
            <w:pPr>
              <w:jc w:val="both"/>
              <w:rPr>
                <w:sz w:val="28"/>
                <w:szCs w:val="28"/>
              </w:rPr>
            </w:pPr>
          </w:p>
        </w:tc>
        <w:tc>
          <w:tcPr>
            <w:tcW w:w="3119" w:type="dxa"/>
            <w:gridSpan w:val="2"/>
            <w:shd w:val="clear" w:color="auto" w:fill="auto"/>
          </w:tcPr>
          <w:p w:rsidR="00BB2118" w:rsidRPr="00ED31E0" w:rsidRDefault="00A33A6E" w:rsidP="00ED31E0">
            <w:pPr>
              <w:jc w:val="both"/>
              <w:rPr>
                <w:sz w:val="28"/>
                <w:szCs w:val="28"/>
              </w:rPr>
            </w:pPr>
            <w:r w:rsidRPr="00ED31E0">
              <w:rPr>
                <w:sz w:val="28"/>
                <w:szCs w:val="28"/>
              </w:rPr>
              <w:t>HS định hướng nội dung của bài</w:t>
            </w:r>
          </w:p>
        </w:tc>
        <w:tc>
          <w:tcPr>
            <w:tcW w:w="2551" w:type="dxa"/>
            <w:shd w:val="clear" w:color="auto" w:fill="auto"/>
          </w:tcPr>
          <w:p w:rsidR="00A33A6E" w:rsidRPr="00ED31E0" w:rsidRDefault="00A33A6E" w:rsidP="00ED31E0">
            <w:pPr>
              <w:jc w:val="center"/>
              <w:rPr>
                <w:b/>
                <w:sz w:val="28"/>
                <w:szCs w:val="28"/>
              </w:rPr>
            </w:pPr>
            <w:r w:rsidRPr="00ED31E0">
              <w:rPr>
                <w:b/>
                <w:sz w:val="28"/>
                <w:szCs w:val="28"/>
              </w:rPr>
              <w:t>CHƯƠNG IV</w:t>
            </w:r>
          </w:p>
          <w:p w:rsidR="00A33A6E" w:rsidRPr="00ED31E0" w:rsidRDefault="00A33A6E" w:rsidP="00ED31E0">
            <w:pPr>
              <w:jc w:val="center"/>
              <w:rPr>
                <w:b/>
                <w:sz w:val="28"/>
                <w:szCs w:val="28"/>
              </w:rPr>
            </w:pPr>
            <w:r w:rsidRPr="00ED31E0">
              <w:rPr>
                <w:b/>
                <w:sz w:val="28"/>
                <w:szCs w:val="28"/>
              </w:rPr>
              <w:t>DAO ĐỘNG VÀ SÓNG ĐIỆN TỪ</w:t>
            </w:r>
          </w:p>
          <w:p w:rsidR="00A33A6E" w:rsidRPr="00ED31E0" w:rsidRDefault="00A33A6E" w:rsidP="00ED31E0">
            <w:pPr>
              <w:rPr>
                <w:sz w:val="28"/>
                <w:szCs w:val="28"/>
              </w:rPr>
            </w:pPr>
            <w:r w:rsidRPr="00ED31E0">
              <w:rPr>
                <w:sz w:val="28"/>
                <w:szCs w:val="28"/>
              </w:rPr>
              <w:t>Tiết 36</w:t>
            </w:r>
          </w:p>
          <w:p w:rsidR="00A33A6E" w:rsidRPr="00ED31E0" w:rsidRDefault="00A33A6E" w:rsidP="00ED31E0">
            <w:pPr>
              <w:jc w:val="center"/>
              <w:rPr>
                <w:b/>
                <w:sz w:val="28"/>
                <w:szCs w:val="28"/>
              </w:rPr>
            </w:pPr>
            <w:r w:rsidRPr="00ED31E0">
              <w:rPr>
                <w:b/>
                <w:sz w:val="28"/>
                <w:szCs w:val="28"/>
              </w:rPr>
              <w:t>MẠCH DAO ĐỘNG</w:t>
            </w:r>
          </w:p>
          <w:p w:rsidR="00BB2118" w:rsidRPr="00ED31E0" w:rsidRDefault="00BB2118" w:rsidP="00ED31E0">
            <w:pPr>
              <w:jc w:val="center"/>
              <w:rPr>
                <w:sz w:val="28"/>
                <w:szCs w:val="28"/>
                <w:lang w:val="pt-BR"/>
              </w:rPr>
            </w:pPr>
          </w:p>
        </w:tc>
      </w:tr>
      <w:tr w:rsidR="00BB2118" w:rsidRPr="00ED31E0" w:rsidTr="00A33A6E">
        <w:tc>
          <w:tcPr>
            <w:tcW w:w="10456" w:type="dxa"/>
            <w:gridSpan w:val="5"/>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A33A6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A33A6E" w:rsidRPr="00ED31E0">
              <w:rPr>
                <w:sz w:val="28"/>
                <w:szCs w:val="28"/>
              </w:rPr>
              <w:t>- các định nghĩa về mạch dao động và dao động điện từ.</w:t>
            </w:r>
          </w:p>
          <w:p w:rsidR="00A33A6E" w:rsidRPr="00ED31E0" w:rsidRDefault="00A33A6E" w:rsidP="00ED31E0">
            <w:pPr>
              <w:jc w:val="both"/>
              <w:rPr>
                <w:sz w:val="28"/>
                <w:szCs w:val="28"/>
              </w:rPr>
            </w:pPr>
            <w:r w:rsidRPr="00ED31E0">
              <w:rPr>
                <w:sz w:val="28"/>
                <w:szCs w:val="28"/>
              </w:rPr>
              <w:t>- Nêu được vai trò của tụ điện và cuộn cảm trong hoạt động của mạch LC.</w:t>
            </w:r>
          </w:p>
          <w:p w:rsidR="00BB2118" w:rsidRPr="00ED31E0" w:rsidRDefault="00A33A6E" w:rsidP="00ED31E0">
            <w:pPr>
              <w:jc w:val="both"/>
              <w:rPr>
                <w:sz w:val="28"/>
                <w:szCs w:val="28"/>
              </w:rPr>
            </w:pPr>
            <w:r w:rsidRPr="00ED31E0">
              <w:rPr>
                <w:sz w:val="28"/>
                <w:szCs w:val="28"/>
              </w:rPr>
              <w:t>- Viết được biểu thức của điện tích, cường độ dòng điện, chu kì và tần số dao động riêng của mạch dao độ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bl>
    <w:p w:rsidR="00F07A91" w:rsidRPr="00F07A91" w:rsidRDefault="00F07A91" w:rsidP="00F07A91">
      <w:pPr>
        <w:rPr>
          <w:vanish/>
        </w:rPr>
      </w:pPr>
    </w:p>
    <w:tbl>
      <w:tblPr>
        <w:tblpPr w:leftFromText="180" w:rightFromText="180" w:vertAnchor="text" w:tblpY="1"/>
        <w:tblOverlap w:val="never"/>
        <w:tblW w:w="10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4"/>
        <w:gridCol w:w="3038"/>
        <w:gridCol w:w="4316"/>
      </w:tblGrid>
      <w:tr w:rsidR="00606CA9" w:rsidRPr="00ED31E0" w:rsidTr="00043D2A">
        <w:tc>
          <w:tcPr>
            <w:tcW w:w="3084" w:type="dxa"/>
            <w:shd w:val="clear" w:color="auto" w:fill="auto"/>
          </w:tcPr>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1552" behindDoc="0" locked="0" layoutInCell="1" allowOverlap="1">
                      <wp:simplePos x="0" y="0"/>
                      <wp:positionH relativeFrom="column">
                        <wp:posOffset>280035</wp:posOffset>
                      </wp:positionH>
                      <wp:positionV relativeFrom="paragraph">
                        <wp:posOffset>381635</wp:posOffset>
                      </wp:positionV>
                      <wp:extent cx="1245870" cy="579120"/>
                      <wp:effectExtent l="3810" t="10160" r="0" b="10795"/>
                      <wp:wrapNone/>
                      <wp:docPr id="1532" name="Group 1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579120"/>
                                <a:chOff x="2118" y="5910"/>
                                <a:chExt cx="1962" cy="912"/>
                              </a:xfrm>
                            </wpg:grpSpPr>
                            <wpg:grpSp>
                              <wpg:cNvPr id="1533" name="Group 1703"/>
                              <wpg:cNvGrpSpPr>
                                <a:grpSpLocks/>
                              </wpg:cNvGrpSpPr>
                              <wpg:grpSpPr bwMode="auto">
                                <a:xfrm rot="5400000">
                                  <a:off x="3604" y="6281"/>
                                  <a:ext cx="531" cy="180"/>
                                  <a:chOff x="2880" y="2700"/>
                                  <a:chExt cx="6840" cy="1440"/>
                                </a:xfrm>
                              </wpg:grpSpPr>
                              <wpg:grpSp>
                                <wpg:cNvPr id="1534" name="Group 1704"/>
                                <wpg:cNvGrpSpPr>
                                  <a:grpSpLocks/>
                                </wpg:cNvGrpSpPr>
                                <wpg:grpSpPr bwMode="auto">
                                  <a:xfrm>
                                    <a:off x="7380" y="2700"/>
                                    <a:ext cx="1440" cy="1440"/>
                                    <a:chOff x="2880" y="2520"/>
                                    <a:chExt cx="1440" cy="1440"/>
                                  </a:xfrm>
                                </wpg:grpSpPr>
                                <wpg:grpSp>
                                  <wpg:cNvPr id="1535" name="Group 1705"/>
                                  <wpg:cNvGrpSpPr>
                                    <a:grpSpLocks/>
                                  </wpg:cNvGrpSpPr>
                                  <wpg:grpSpPr bwMode="auto">
                                    <a:xfrm>
                                      <a:off x="2880" y="2520"/>
                                      <a:ext cx="1440" cy="1080"/>
                                      <a:chOff x="2880" y="2520"/>
                                      <a:chExt cx="2160" cy="1080"/>
                                    </a:xfrm>
                                  </wpg:grpSpPr>
                                  <wps:wsp>
                                    <wps:cNvPr id="1536" name="Arc 17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7" name="Arc 17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38" name="Group 1708"/>
                                  <wpg:cNvGrpSpPr>
                                    <a:grpSpLocks/>
                                  </wpg:cNvGrpSpPr>
                                  <wpg:grpSpPr bwMode="auto">
                                    <a:xfrm flipV="1">
                                      <a:off x="3780" y="3600"/>
                                      <a:ext cx="540" cy="360"/>
                                      <a:chOff x="2880" y="2520"/>
                                      <a:chExt cx="2160" cy="1080"/>
                                    </a:xfrm>
                                  </wpg:grpSpPr>
                                  <wps:wsp>
                                    <wps:cNvPr id="1539" name="Arc 17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0" name="Arc 17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41" name="Group 1711"/>
                                <wpg:cNvGrpSpPr>
                                  <a:grpSpLocks/>
                                </wpg:cNvGrpSpPr>
                                <wpg:grpSpPr bwMode="auto">
                                  <a:xfrm>
                                    <a:off x="8280" y="2700"/>
                                    <a:ext cx="1440" cy="1080"/>
                                    <a:chOff x="2880" y="2520"/>
                                    <a:chExt cx="2160" cy="1080"/>
                                  </a:xfrm>
                                </wpg:grpSpPr>
                                <wps:wsp>
                                  <wps:cNvPr id="1542" name="Arc 171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3" name="Arc 171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4" name="Group 1714"/>
                                <wpg:cNvGrpSpPr>
                                  <a:grpSpLocks/>
                                </wpg:cNvGrpSpPr>
                                <wpg:grpSpPr bwMode="auto">
                                  <a:xfrm>
                                    <a:off x="6480" y="2700"/>
                                    <a:ext cx="1440" cy="1440"/>
                                    <a:chOff x="2880" y="2520"/>
                                    <a:chExt cx="1440" cy="1440"/>
                                  </a:xfrm>
                                </wpg:grpSpPr>
                                <wpg:grpSp>
                                  <wpg:cNvPr id="1545" name="Group 1715"/>
                                  <wpg:cNvGrpSpPr>
                                    <a:grpSpLocks/>
                                  </wpg:cNvGrpSpPr>
                                  <wpg:grpSpPr bwMode="auto">
                                    <a:xfrm>
                                      <a:off x="2880" y="2520"/>
                                      <a:ext cx="1440" cy="1080"/>
                                      <a:chOff x="2880" y="2520"/>
                                      <a:chExt cx="2160" cy="1080"/>
                                    </a:xfrm>
                                  </wpg:grpSpPr>
                                  <wps:wsp>
                                    <wps:cNvPr id="1546" name="Arc 17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7" name="Arc 17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48" name="Group 1718"/>
                                  <wpg:cNvGrpSpPr>
                                    <a:grpSpLocks/>
                                  </wpg:cNvGrpSpPr>
                                  <wpg:grpSpPr bwMode="auto">
                                    <a:xfrm flipV="1">
                                      <a:off x="3780" y="3600"/>
                                      <a:ext cx="540" cy="360"/>
                                      <a:chOff x="2880" y="2520"/>
                                      <a:chExt cx="2160" cy="1080"/>
                                    </a:xfrm>
                                  </wpg:grpSpPr>
                                  <wps:wsp>
                                    <wps:cNvPr id="1549" name="Arc 171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0" name="Arc 172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51" name="Group 1721"/>
                                <wpg:cNvGrpSpPr>
                                  <a:grpSpLocks/>
                                </wpg:cNvGrpSpPr>
                                <wpg:grpSpPr bwMode="auto">
                                  <a:xfrm>
                                    <a:off x="5580" y="2700"/>
                                    <a:ext cx="1440" cy="1440"/>
                                    <a:chOff x="2880" y="2520"/>
                                    <a:chExt cx="1440" cy="1440"/>
                                  </a:xfrm>
                                </wpg:grpSpPr>
                                <wpg:grpSp>
                                  <wpg:cNvPr id="1552" name="Group 1722"/>
                                  <wpg:cNvGrpSpPr>
                                    <a:grpSpLocks/>
                                  </wpg:cNvGrpSpPr>
                                  <wpg:grpSpPr bwMode="auto">
                                    <a:xfrm>
                                      <a:off x="2880" y="2520"/>
                                      <a:ext cx="1440" cy="1080"/>
                                      <a:chOff x="2880" y="2520"/>
                                      <a:chExt cx="2160" cy="1080"/>
                                    </a:xfrm>
                                  </wpg:grpSpPr>
                                  <wps:wsp>
                                    <wps:cNvPr id="1553" name="Arc 17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4" name="Arc 17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55" name="Group 1725"/>
                                  <wpg:cNvGrpSpPr>
                                    <a:grpSpLocks/>
                                  </wpg:cNvGrpSpPr>
                                  <wpg:grpSpPr bwMode="auto">
                                    <a:xfrm flipV="1">
                                      <a:off x="3780" y="3600"/>
                                      <a:ext cx="540" cy="360"/>
                                      <a:chOff x="2880" y="2520"/>
                                      <a:chExt cx="2160" cy="1080"/>
                                    </a:xfrm>
                                  </wpg:grpSpPr>
                                  <wps:wsp>
                                    <wps:cNvPr id="1556" name="Arc 172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7" name="Arc 172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58" name="Group 1728"/>
                                <wpg:cNvGrpSpPr>
                                  <a:grpSpLocks/>
                                </wpg:cNvGrpSpPr>
                                <wpg:grpSpPr bwMode="auto">
                                  <a:xfrm>
                                    <a:off x="4680" y="2700"/>
                                    <a:ext cx="1440" cy="1440"/>
                                    <a:chOff x="2880" y="2520"/>
                                    <a:chExt cx="1440" cy="1440"/>
                                  </a:xfrm>
                                </wpg:grpSpPr>
                                <wpg:grpSp>
                                  <wpg:cNvPr id="1559" name="Group 1729"/>
                                  <wpg:cNvGrpSpPr>
                                    <a:grpSpLocks/>
                                  </wpg:cNvGrpSpPr>
                                  <wpg:grpSpPr bwMode="auto">
                                    <a:xfrm>
                                      <a:off x="2880" y="2520"/>
                                      <a:ext cx="1440" cy="1080"/>
                                      <a:chOff x="2880" y="2520"/>
                                      <a:chExt cx="2160" cy="1080"/>
                                    </a:xfrm>
                                  </wpg:grpSpPr>
                                  <wps:wsp>
                                    <wps:cNvPr id="1560" name="Arc 17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1" name="Arc 17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2" name="Group 1732"/>
                                  <wpg:cNvGrpSpPr>
                                    <a:grpSpLocks/>
                                  </wpg:cNvGrpSpPr>
                                  <wpg:grpSpPr bwMode="auto">
                                    <a:xfrm flipV="1">
                                      <a:off x="3780" y="3600"/>
                                      <a:ext cx="540" cy="360"/>
                                      <a:chOff x="2880" y="2520"/>
                                      <a:chExt cx="2160" cy="1080"/>
                                    </a:xfrm>
                                  </wpg:grpSpPr>
                                  <wps:wsp>
                                    <wps:cNvPr id="1563" name="Arc 17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Arc 17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65" name="Group 1735"/>
                                <wpg:cNvGrpSpPr>
                                  <a:grpSpLocks/>
                                </wpg:cNvGrpSpPr>
                                <wpg:grpSpPr bwMode="auto">
                                  <a:xfrm>
                                    <a:off x="3780" y="2700"/>
                                    <a:ext cx="1440" cy="1440"/>
                                    <a:chOff x="2880" y="2520"/>
                                    <a:chExt cx="1440" cy="1440"/>
                                  </a:xfrm>
                                </wpg:grpSpPr>
                                <wpg:grpSp>
                                  <wpg:cNvPr id="1566" name="Group 1736"/>
                                  <wpg:cNvGrpSpPr>
                                    <a:grpSpLocks/>
                                  </wpg:cNvGrpSpPr>
                                  <wpg:grpSpPr bwMode="auto">
                                    <a:xfrm>
                                      <a:off x="2880" y="2520"/>
                                      <a:ext cx="1440" cy="1080"/>
                                      <a:chOff x="2880" y="2520"/>
                                      <a:chExt cx="2160" cy="1080"/>
                                    </a:xfrm>
                                  </wpg:grpSpPr>
                                  <wps:wsp>
                                    <wps:cNvPr id="1567" name="Arc 17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Arc 17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69" name="Group 1739"/>
                                  <wpg:cNvGrpSpPr>
                                    <a:grpSpLocks/>
                                  </wpg:cNvGrpSpPr>
                                  <wpg:grpSpPr bwMode="auto">
                                    <a:xfrm flipV="1">
                                      <a:off x="3780" y="3600"/>
                                      <a:ext cx="540" cy="360"/>
                                      <a:chOff x="2880" y="2520"/>
                                      <a:chExt cx="2160" cy="1080"/>
                                    </a:xfrm>
                                  </wpg:grpSpPr>
                                  <wps:wsp>
                                    <wps:cNvPr id="1570" name="Arc 174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1" name="Arc 174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72" name="Group 1742"/>
                                <wpg:cNvGrpSpPr>
                                  <a:grpSpLocks/>
                                </wpg:cNvGrpSpPr>
                                <wpg:grpSpPr bwMode="auto">
                                  <a:xfrm>
                                    <a:off x="2880" y="2700"/>
                                    <a:ext cx="1440" cy="1440"/>
                                    <a:chOff x="2880" y="2520"/>
                                    <a:chExt cx="1440" cy="1440"/>
                                  </a:xfrm>
                                </wpg:grpSpPr>
                                <wpg:grpSp>
                                  <wpg:cNvPr id="1573" name="Group 1743"/>
                                  <wpg:cNvGrpSpPr>
                                    <a:grpSpLocks/>
                                  </wpg:cNvGrpSpPr>
                                  <wpg:grpSpPr bwMode="auto">
                                    <a:xfrm>
                                      <a:off x="2880" y="2520"/>
                                      <a:ext cx="1440" cy="1080"/>
                                      <a:chOff x="2880" y="2520"/>
                                      <a:chExt cx="2160" cy="1080"/>
                                    </a:xfrm>
                                  </wpg:grpSpPr>
                                  <wps:wsp>
                                    <wps:cNvPr id="1574" name="Arc 17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Arc 17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76" name="Group 1746"/>
                                  <wpg:cNvGrpSpPr>
                                    <a:grpSpLocks/>
                                  </wpg:cNvGrpSpPr>
                                  <wpg:grpSpPr bwMode="auto">
                                    <a:xfrm flipV="1">
                                      <a:off x="3780" y="3600"/>
                                      <a:ext cx="540" cy="360"/>
                                      <a:chOff x="2880" y="2520"/>
                                      <a:chExt cx="2160" cy="1080"/>
                                    </a:xfrm>
                                  </wpg:grpSpPr>
                                  <wps:wsp>
                                    <wps:cNvPr id="1577" name="Arc 17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8" name="Arc 17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579" name="Group 1749"/>
                              <wpg:cNvGrpSpPr>
                                <a:grpSpLocks/>
                              </wpg:cNvGrpSpPr>
                              <wpg:grpSpPr bwMode="auto">
                                <a:xfrm rot="5400000">
                                  <a:off x="2580" y="6209"/>
                                  <a:ext cx="120" cy="288"/>
                                  <a:chOff x="3720" y="5717"/>
                                  <a:chExt cx="120" cy="288"/>
                                </a:xfrm>
                              </wpg:grpSpPr>
                              <wps:wsp>
                                <wps:cNvPr id="1580" name="Line 1750"/>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81" name="Line 1751"/>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82" name="Freeform 1752"/>
                              <wps:cNvSpPr>
                                <a:spLocks/>
                              </wps:cNvSpPr>
                              <wps:spPr bwMode="auto">
                                <a:xfrm>
                                  <a:off x="2638" y="5910"/>
                                  <a:ext cx="1202"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3" name="Freeform 1753"/>
                              <wps:cNvSpPr>
                                <a:spLocks/>
                              </wps:cNvSpPr>
                              <wps:spPr bwMode="auto">
                                <a:xfrm>
                                  <a:off x="2638" y="6426"/>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Text Box 1754"/>
                              <wps:cNvSpPr txBox="1">
                                <a:spLocks noChangeArrowheads="1"/>
                              </wps:cNvSpPr>
                              <wps:spPr bwMode="auto">
                                <a:xfrm>
                                  <a:off x="2118" y="615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585" name="Text Box 1755"/>
                              <wps:cNvSpPr txBox="1">
                                <a:spLocks noChangeArrowheads="1"/>
                              </wps:cNvSpPr>
                              <wps:spPr bwMode="auto">
                                <a:xfrm>
                                  <a:off x="3360" y="6171"/>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2" o:spid="_x0000_s1705" style="position:absolute;left:0;text-align:left;margin-left:22.05pt;margin-top:30.05pt;width:98.1pt;height:45.6pt;z-index:251671552" coordorigin="2118,5910" coordsize="196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">
                      <v:group id="Group 1703" o:spid="_x0000_s1706" style="position:absolute;left:3604;top:6281;width:531;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nRfpwwAAAN0AAAAP&#10;AAAAAAAAAAAAAAAAAKoCAABkcnMvZG93bnJldi54bWxQSwUGAAAAAAQABAD6AAAAmgMAAAAA&#10;">
                        <v:group id="Group 1704" o:spid="_x0000_s1707"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6MGWcUAAADdAAAADwAAAGRycy9kb3ducmV2LnhtbERPTWvCQBC9F/wPyxS8&#10;NZtoUyTNKiJVPIRCVSi9DdkxCWZnQ3abxH/fLRR6m8f7nHwzmVYM1LvGsoIkikEQl1Y3XCm4nPdP&#10;KxDOI2tsLZOCOznYrGcPOWbajvxBw8lXIoSwy1BB7X2XSenKmgy6yHbEgbva3qAPsK+k7nEM4aaV&#10;izh+kQYbDg01drSrqbydvo2Cw4jjdpm8DcXturt/ndP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OjBlnFAAAA3QAA&#10;AA8AAAAAAAAAAAAAAAAAqgIAAGRycy9kb3ducmV2LnhtbFBLBQYAAAAABAAEAPoAAACcAwAAAAA=&#10;">
                          <v:group id="Group 1705" o:spid="_x0000_s170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shape id="Arc 1706" o:spid="_x0000_s170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Q8cUA&#10;AADdAAAADwAAAGRycy9kb3ducmV2LnhtbERP22rCQBB9L/Qflin4VjcqSoluRCxCUGvxgvRxmp1c&#10;bHY2ZFdN/75bKPRtDuc6s3lnanGj1lWWFQz6EQjizOqKCwWn4+r5BYTzyBpry6TgmxzMk8eHGcba&#10;3nlPt4MvRAhhF6OC0vsmltJlJRl0fdsQBy63rUEfYFtI3eI9hJtaDqNoIg1WHBpKbGhZUvZ1uBoF&#10;7n172nGejt826W69+jxfPrb8qlTvqVtMQXjq/L/4z53qMH88msD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ZD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07" o:spid="_x0000_s171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nIcMA&#10;AADdAAAADwAAAGRycy9kb3ducmV2LnhtbESP3YrCMBCF74V9hzALe6fpKq1LNcoi+HOp1QcYmtm2&#10;2ExKEmv37Y0geDfDOeebM8v1YFrRk/ONZQXfkwQEcWl1w5WCy3k7/gHhA7LG1jIp+CcP69XHaIm5&#10;tnc+UV+ESkQI+xwV1CF0uZS+rMmgn9iOOGp/1hkMcXWV1A7vEW5aOU2STBpsOF6osaNNTeW1uBkF&#10;5yY77qa8ySKoD6nd7t0lnSn19Tn8LkAEGsLb/EofdKyfzubw/CaO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NnI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08" o:spid="_x0000_s171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ditjFAAAA3QAA&#10;AA8AAAAAAAAAAAAAAAAAqgIAAGRycy9kb3ducmV2LnhtbFBLBQYAAAAABAAEAPoAAACcAwAAAAA=&#10;">
                            <v:shape id="Arc 1709" o:spid="_x0000_s171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4Eg8UA&#10;AADdAAAADwAAAGRycy9kb3ducmV2LnhtbERPTWvCQBC9C/6HZYTe6saKYlNXKRYhqFWqIj2O2TFJ&#10;zc6G7Krx33cLBW/zeJ8znjamFFeqXWFZQa8bgSBOrS44U7DfzZ9HIJxH1lhaJgV3cjCdtFtjjLW9&#10;8Rddtz4TIYRdjApy76tYSpfmZNB1bUUcuJOtDfoA60zqGm8h3JTyJYqG0mDBoSHHimY5peftxShw&#10;m9V+zadk8LlM1ov58fDzveIPpZ46zfsbCE+Nf4j/3YkO8wf9V/j7Jpw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gSD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10" o:spid="_x0000_s171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MKMMA&#10;AADdAAAADwAAAGRycy9kb3ducmV2LnhtbESPQWvDMAyF74X9B6PBbq3Trgkli1NGoVuPW9sfIGIt&#10;CY3lYHtp9u+nw2C3J/T06b1qP7tBTRRi79nAepWBIm687bk1cL0clztQMSFbHDyTgR+KsK8fFhWW&#10;1t/5k6ZzapVAOJZooEtpLLWOTUcO48qPxLL78sFhkjG02ga8C9wNepNlhXbYs3zocKRDR83t/O0M&#10;XPri423Dh0JAU8r98T1c82djnh7n1xdQieb0b/67PlmJn28lv7QRCb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yMK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11" o:spid="_x0000_s1714"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WvMMAAADdAAAADwAAAGRycy9kb3ducmV2LnhtbERPS4vCMBC+C/6HMIK3&#10;Na2usnSNIqLiQRZ8wLK3oRnbYjMpTWzrv98Igrf5+J4zX3amFA3VrrCsIB5FIIhTqwvOFFzO248v&#10;EM4jaywtk4IHOVgu+r05Jtq2fKTm5DMRQtglqCD3vkqkdGlOBt3IVsSBu9raoA+wzqSusQ3hppTj&#10;KJpJgwWHhhwrWueU3k53o2DXYruaxJvmcLuuH3/n6c/vISalhoNu9Q3CU+ff4pd7r8P86W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0ta8wwAAAN0AAAAP&#10;AAAAAAAAAAAAAAAAAKoCAABkcnMvZG93bnJldi54bWxQSwUGAAAAAAQABAD6AAAAmgMAAAAA&#10;">
                          <v:shape id="Arc 1712" o:spid="_x0000_s171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zlj8UA&#10;AADdAAAADwAAAGRycy9kb3ducmV2LnhtbERP22rCQBB9F/oPyxT6pptKlRLdSKkIwXqhVqSP0+zk&#10;UrOzIbtq+veuIPRtDuc601lnanGm1lWWFTwPIhDEmdUVFwr2X4v+KwjnkTXWlknBHzmYJQ+9Kcba&#10;XviTzjtfiBDCLkYFpfdNLKXLSjLoBrYhDlxuW4M+wLaQusVLCDe1HEbRWBqsODSU2NB7SdlxdzIK&#10;3Ha133CejtYf6Wa5+Dn8fq94rtTTY/c2AeGp8//iuzvVYf7oZQi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OWP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13" o:spid="_x0000_s171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4SX8IA&#10;AADdAAAADwAAAGRycy9kb3ducmV2LnhtbESP3YrCMBCF7xd8hzCCd2vqT4tUo4ig66V/DzA0Y1ts&#10;JiWJtb69WVjYuxnOOd+cWW1604iOnK8tK5iMExDEhdU1lwpu1/33AoQPyBoby6TgTR4268HXCnNt&#10;X3ym7hJKESHsc1RQhdDmUvqiIoN+bFviqN2tMxji6kqpHb4i3DRymiSZNFhzvFBhS7uKisflaRRc&#10;6+x0mPIui6AupHb/427pTKnRsN8uQQTqw7/5L33UsX46n8HvN3EEu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hJf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714" o:spid="_x0000_s1717"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6V1JMUAAADdAAAADwAAAGRycy9kb3ducmV2LnhtbERPS2vCQBC+F/wPyxS8&#10;1U00KZK6ikiVHkKhKpTehuyYBLOzIbvN4993C4Xe5uN7zmY3mkb01LnasoJ4EYEgLqyuuVRwvRyf&#10;1iCcR9bYWCYFEznYbWcPG8y0HfiD+rMvRQhhl6GCyvs2k9IVFRl0C9sSB+5mO4M+wK6UusMhhJtG&#10;LqPoWRqsOTRU2NKhouJ+/jYKTgMO+1X82uf322H6uqTvn3lMSs0fx/0LCE+j/xf/ud90mJ8m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dSTFAAAA3QAA&#10;AA8AAAAAAAAAAAAAAAAAqgIAAGRycy9kb3ducmV2LnhtbFBLBQYAAAAABAAEAPoAAACcAwAAAAA=&#10;">
                          <v:group id="Group 1715" o:spid="_x0000_s171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nQv8QAAADdAAAADwAAAGRycy9kb3ducmV2LnhtbERPS2vCQBC+F/wPywi9&#10;1U1sIxJdRUTFgxR8gHgbsmMSzM6G7JrEf98tFHqbj+8582VvKtFS40rLCuJRBII4s7rkXMHlvP2Y&#10;gnAeWWNlmRS8yMFyMXibY6ptx0dqTz4XIYRdigoK7+tUSpcVZNCNbE0cuLttDPoAm1zqBrsQbio5&#10;jqKJNFhyaCiwpnVB2eP0NAp2HXarz3jTHh739et2Tr6vh5iUeh/2qxkIT73/F/+59zrMT74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OnQv8QAAADdAAAA&#10;DwAAAAAAAAAAAAAAAACqAgAAZHJzL2Rvd25yZXYueG1sUEsFBgAAAAAEAAQA+gAAAJsDAAAAAA==&#10;">
                            <v:shape id="Arc 1716" o:spid="_x0000_s171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jjMUA&#10;AADdAAAADwAAAGRycy9kb3ducmV2LnhtbERP22rCQBB9L/Qflin4VjeKSoluRCxCUGvxgvRxmp1c&#10;bHY2ZFdN/75bKPRtDuc6s3lnanGj1lWWFQz6EQjizOqKCwWn4+r5BYTzyBpry6TgmxzMk8eHGcba&#10;3nlPt4MvRAhhF6OC0vsmltJlJRl0fdsQBy63rUEfYFtI3eI9hJtaDqNoIg1WHBpKbGhZUvZ1uBoF&#10;7n172nGejt826W69+jxfPrb8qlTvqVtMQXjq/L/4z53qMH88msD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F+OM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17" o:spid="_x0000_s172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UXMMA&#10;AADdAAAADwAAAGRycy9kb3ducmV2LnhtbESP3YrCMBCF7wXfIYzgnaartrtUoyyCq5f+PcDQjG3Z&#10;ZlKSbO2+vREE72Y453xzZrXpTSM6cr62rOBjmoAgLqyuuVRwvewmXyB8QNbYWCYF/+Rhsx4OVphr&#10;e+cTdedQighhn6OCKoQ2l9IXFRn0U9sSR+1mncEQV1dK7fAe4aaRsyTJpMGa44UKW9pWVPye/4yC&#10;S50df2a8zSKoC6nd7d01nSs1HvXfSxCB+vA2v9IHHeuni094fhNH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UUX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18" o:spid="_x0000_s172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b+aXFAAAA3QAA&#10;AA8AAAAAAAAAAAAAAAAAqgIAAGRycy9kb3ducmV2LnhtbFBLBQYAAAAABAAEAPoAAACcAwAAAAA=&#10;">
                            <v:shape id="Arc 1719" o:spid="_x0000_s172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3/sUA&#10;AADdAAAADwAAAGRycy9kb3ducmV2LnhtbERPTWvCQBC9C/6HZYTe6saiYlNXKRYhqFWqIj2O2TFJ&#10;zc6G7Krx33cLBW/zeJ8znjamFFeqXWFZQa8bgSBOrS44U7DfzZ9HIJxH1lhaJgV3cjCdtFtjjLW9&#10;8Rddtz4TIYRdjApy76tYSpfmZNB1bUUcuJOtDfoA60zqGm8h3JTyJYqG0mDBoSHHimY5peftxShw&#10;m9V+zadk8LlM1ov58fDzveIPpZ46zfsbCE+Nf4j/3YkO8wf9V/j7Jpw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iHf+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20" o:spid="_x0000_s172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Ua9cMA&#10;AADdAAAADwAAAGRycy9kb3ducmV2LnhtbESPQWvDMAyF74P+B6PCbquzjoSR1Q0j0G7HrekPELGW&#10;hMVysN00+/fTodDbE3r69N6uWtyoZgpx8GzgeZOBIm69HbgzcG4OT6+gYkK2OHomA38UodqvHnZY&#10;Wn/lb5pPqVMC4ViigT6lqdQ6tj05jBs/EcvuxweHScbQaRvwKnA36m2WFdrhwPKhx4nqntrf08UZ&#10;aIbi67jluhDQnHJ/+Ajn/MWYx/Xy/gYq0ZLu5tv1p5X4eS75pY1I0P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Ua9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21" o:spid="_x0000_s1724"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group id="Group 1722" o:spid="_x0000_s172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shape id="Arc 1723" o:spid="_x0000_s172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WycQA&#10;AADdAAAADwAAAGRycy9kb3ducmV2LnhtbERP22rCQBB9F/oPyxR8002ViKSuUipC8EqtlD5Os2OS&#10;NjsbsqvGv3cFoW9zONeZzFpTiTM1rrSs4KUfgSDOrC45V3D4XPTGIJxH1lhZJgVXcjCbPnUmmGh7&#10;4Q86730uQgi7BBUU3teJlC4ryKDr25o4cEfbGPQBNrnUDV5CuKnkIIpG0mDJoaHAmt4Lyv72J6PA&#10;7daHLR/TeLNKt8vFz9fv95rnSnWf27dXEJ5a/y9+uFMd5sfxEO7fhBP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1sn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724" o:spid="_x0000_s172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c9sMA&#10;AADdAAAADwAAAGRycy9kb3ducmV2LnhtbESP3YrCMBCF74V9hzALe6fpurYs1SiL4M+lVh9gaGbb&#10;YjMpSaz17Y0geDfDOeebM4vVYFrRk/ONZQXfkwQEcWl1w5WC82kz/gXhA7LG1jIpuJOH1fJjtMBc&#10;2xsfqS9CJSKEfY4K6hC6XEpf1mTQT2xHHLV/6wyGuLpKaoe3CDetnCZJJg02HC/U2NG6pvJSXI2C&#10;U5MdtlNeZxHUh9Rudu6c/ij19Tn8zUEEGsLb/ErvdayfpjN4fhNH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4c9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25" o:spid="_x0000_s172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mDwObCAAAA3QAAAA8A&#10;AAAAAAAAAAAAAAAAqgIAAGRycy9kb3ducmV2LnhtbFBLBQYAAAAABAAEAPoAAACZAwAAAAA=&#10;">
                            <v:shape id="Arc 1726" o:spid="_x0000_s172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1UcQA&#10;AADdAAAADwAAAGRycy9kb3ducmV2LnhtbERP22rCQBB9L/gPywi+1U2FSImuIhUhWKt4QXwcs2MS&#10;zc6G7FbTv+8WCr7N4VxnPG1NJe7UuNKygrd+BII4s7rkXMFhv3h9B+E8ssbKMin4IQfTSedljIm2&#10;D97SfedzEULYJaig8L5OpHRZQQZd39bEgbvYxqAPsMmlbvARwk0lB1E0lAZLDg0F1vRRUHbbfRsF&#10;brM6rPmSxl+f6Xq5OB+vpxXPlep129kIhKfWP8X/7lSH+XE8hL9vwgly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OdVH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727" o:spid="_x0000_s173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CgcMA&#10;AADdAAAADwAAAGRycy9kb3ducmV2LnhtbESPwWrDMBBE74X8g9hAb42cFDvBiRJCwG2PbewPWKyN&#10;bWKtjKTY7t9XhUJvu8zM29nDaTa9GMn5zrKC9SoBQVxb3XGjoCqLlx0IH5A19pZJwTd5OB0XTwfM&#10;tZ34i8ZraESEsM9RQRvCkEvp65YM+pUdiKN2s85giKtrpHY4Rbjp5SZJMmmw43ihxYEuLdX368Mo&#10;KLvs823DlyyCxpDa4t1V6atSz8v5vAcRaA7/5r/0h47103QLv9/EEe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yCg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28" o:spid="_x0000_s1731"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Hp/M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sE&#10;V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Men8xgAAAN0A&#10;AAAPAAAAAAAAAAAAAAAAAKoCAABkcnMvZG93bnJldi54bWxQSwUGAAAAAAQABAD6AAAAnQMAAAAA&#10;">
                          <v:group id="Group 1729" o:spid="_x0000_s173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1MZ8QAAADdAAAADwAAAGRycy9kb3ducmV2LnhtbERPS2vCQBC+F/wPywi9&#10;1U0sKRpdRUTFgxR8gHgbsmMSzM6G7JrEf98tFHqbj+8582VvKtFS40rLCuJRBII4s7rkXMHlvP2Y&#10;gHAeWWNlmRS8yMFyMXibY6ptx0dqTz4XIYRdigoK7+tUSpcVZNCNbE0cuLttDPoAm1zqBrsQbio5&#10;jqIvabDk0FBgTeuCssfpaRTsOuxWn/GmPTzu69ftnHxfDzEp9T7sVzMQnnr/L/5z73WYnyR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1MZ8QAAADdAAAA&#10;DwAAAAAAAAAAAAAAAACqAgAAZHJzL2Rvd25yZXYueG1sUEsFBgAAAAAEAAQA+gAAAJsDAAAAAA==&#10;">
                            <v:shape id="Arc 1730" o:spid="_x0000_s173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CA8cA&#10;AADdAAAADwAAAGRycy9kb3ducmV2LnhtbESPQWvCQBCF7wX/wzJCb3WjoEjqKqUiBKuWWik9TrNj&#10;Es3Ohuyq6b/vHITeZnhv3vtmtuhcra7UhsqzgeEgAUWce1txYeDwuXqaggoR2WLtmQz8UoDFvPcw&#10;w9T6G3/QdR8LJSEcUjRQxtikWoe8JIdh4Bti0Y6+dRhlbQttW7xJuKv1KEkm2mHF0lBiQ68l5ef9&#10;xRkI75vDjo/ZePuW7darn6/T94aXxjz2u5dnUJG6+G++X2dW8McT4Zd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HggP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731" o:spid="_x0000_s173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V108EA&#10;AADdAAAADwAAAGRycy9kb3ducmV2LnhtbESP3YrCMBCF7wXfIYzgnaYqLVKNIoKrl+vPAwzN2Bab&#10;SUli7b69ERa8m+Gc882Z9bY3jejI+dqygtk0AUFcWF1zqeB2PUyWIHxA1thYJgV/5GG7GQ7WmGv7&#10;4jN1l1CKCGGfo4IqhDaX0hcVGfRT2xJH7W6dwRBXV0rt8BXhppHzJMmkwZrjhQpb2ldUPC5Po+Ba&#10;Z78/c95nEdSF1B6O7pYulBqP+t0KRKA+fM3/6ZOO9dNsBp9v4gh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1ddP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732" o:spid="_x0000_s173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aSL8EAAADdAAAADwAAAGRycy9kb3ducmV2LnhtbERPTYvCMBC9C/sfwizs&#10;TVOlylKNIgsrsnixruJxaMY22ExKE7X+eyMI3ubxPme26GwtrtR641jBcJCAIC6cNlwq+N/99r9B&#10;+ICssXZMCu7kYTH/6M0w0+7GW7rmoRQxhH2GCqoQmkxKX1Rk0Q9cQxy5k2sthgjbUuoWbzHc1nKU&#10;JBNp0XBsqLChn4qKc36xCvZLk1J6OP5tkoJoreVxlZtUqa/PbjkFEagLb/HLvdZx/ngyguc38QQ5&#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OAaSL8EAAADdAAAADwAA&#10;AAAAAAAAAAAAAACqAgAAZHJzL2Rvd25yZXYueG1sUEsFBgAAAAAEAAQA+gAAAJgDAAAAAA==&#10;">
                            <v:shape id="Arc 1733" o:spid="_x0000_s173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UcdMUA&#10;AADdAAAADwAAAGRycy9kb3ducmV2LnhtbERP22rCQBB9L/Qflin4VjcqSoluRCxCUGvxgvRxmp1c&#10;bHY2ZFdN/75bKPRtDuc6s3lnanGj1lWWFQz6EQjizOqKCwWn4+r5BYTzyBpry6TgmxzMk8eHGcba&#10;3nlPt4MvRAhhF6OC0vsmltJlJRl0fdsQBy63rUEfYFtI3eI9hJtaDqNoIg1WHBpKbGhZUvZ1uBoF&#10;7n172nGejt826W69+jxfPrb8qlTvqVtMQXjq/L/4z53qMH88GcH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1Rx0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34" o:spid="_x0000_s173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WS8MA&#10;AADdAAAADwAAAGRycy9kb3ducmV2LnhtbESP3YrCMBCF74V9hzALe6fpurYs1SiL4M+lVh9gaGbb&#10;YjMpSaz17Y0geDfDOeebM4vVYFrRk/ONZQXfkwQEcWl1w5WC82kz/gXhA7LG1jIpuJOH1fJjtMBc&#10;2xsfqS9CJSKEfY4K6hC6XEpf1mTQT2xHHLV/6wyGuLpKaoe3CDetnCZJJg02HC/U2NG6pvJSXI2C&#10;U5MdtlNeZxHUh9Rudu6c/ij19Tn8zUEEGsLb/ErvdayfZjN4fhNH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WS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35" o:spid="_x0000_s1738"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yM38MAAADdAAAADwAAAGRycy9kb3ducmV2LnhtbERPTYvCMBC9L/gfwgh7&#10;W9MqFalGEXFlDyKsCuJtaMa22ExKk23rvzeCsLd5vM9ZrHpTiZYaV1pWEI8iEMSZ1SXnCs6n768Z&#10;COeRNVaWScGDHKyWg48Fptp2/Evt0ecihLBLUUHhfZ1K6bKCDLqRrYkDd7ONQR9gk0vdYBfCTSXH&#10;UTSVBksODQXWtCkoux//jIJdh916Em/b/f22eVxPy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XIzfwwAAAN0AAAAP&#10;AAAAAAAAAAAAAAAAAKoCAABkcnMvZG93bnJldi54bWxQSwUGAAAAAAQABAD6AAAAmgMAAAAA&#10;">
                          <v:group id="Group 1736" o:spid="_x0000_s173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4SqMMAAADdAAAADwAAAGRycy9kb3ducmV2LnhtbERPTYvCMBC9L/gfwgh7&#10;W9MqFqlGEXFlDyKsCuJtaMa22ExKk23rvzeCsLd5vM9ZrHpTiZYaV1pWEI8iEMSZ1SXnCs6n768Z&#10;COeRNVaWScGDHKyWg48Fptp2/Evt0ecihLBLUUHhfZ1K6bKCDLqRrYkDd7ONQR9gk0vdYBfCTSXH&#10;UZRIgyWHhgJr2hSU3Y9/RsGuw249ibft/n7bPK6n6eGyj0mpz2G/noPw1Pt/8dv9o8P8aZL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hKowwAAAN0AAAAP&#10;AAAAAAAAAAAAAAAAAKoCAABkcnMvZG93bnJldi54bWxQSwUGAAAAAAQABAD6AAAAmgMAAAAA&#10;">
                            <v:shape id="Arc 1737" o:spid="_x0000_s174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4ad8UA&#10;AADdAAAADwAAAGRycy9kb3ducmV2LnhtbERP22rCQBB9F/oPyxT6ppsW1BLdSKkIwXqhVqSP0+zk&#10;UrOzIbtq+veuIPRtDuc601lnanGm1lWWFTwPIhDEmdUVFwr2X4v+KwjnkTXWlknBHzmYJQ+9Kcba&#10;XviTzjtfiBDCLkYFpfdNLKXLSjLoBrYhDlxuW4M+wLaQusVLCDe1fImikTRYcWgosaH3krLj7mQU&#10;uO1qv+E8Ha4/0s1y8XP4/V7xXKmnx+5tAsJT5//Fd3eqw/zhaAy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7hp3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38" o:spid="_x0000_s174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cTsMA&#10;AADdAAAADwAAAGRycy9kb3ducmV2LnhtbESPQWvDMAyF74P+B6PCbquzjoSR1Q0j0G7HrekPELGW&#10;hMVysN00+/fTodDbE3r69N6uWtyoZgpx8GzgeZOBIm69HbgzcG4OT6+gYkK2OHomA38UodqvHnZY&#10;Wn/lb5pPqVMC4ViigT6lqdQ6tj05jBs/EcvuxweHScbQaRvwKnA36m2WFdrhwPKhx4nqntrf08UZ&#10;aIbi67jluhDQnHJ/+Ajn/MWYx/Xy/gYq0ZLu5tv1p5X4eSFxpY1I0P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cT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39" o:spid="_x0000_s174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iAF7CAAAA3QAAAA8A&#10;AAAAAAAAAAAAAAAAqgIAAGRycy9kb3ducmV2LnhtbFBLBQYAAAAABAAEAPoAAACZAwAAAAA=&#10;">
                            <v:shape id="Arc 1740" o:spid="_x0000_s174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4U3sgA&#10;AADdAAAADwAAAGRycy9kb3ducmV2LnhtbESPQWvCQBCF7wX/wzJCb3VjQS3RVUqLEFq1VEU8TrNj&#10;EpudDdmtxn/fORR6m+G9ee+b2aJztbpQGyrPBoaDBBRx7m3FhYH9bvnwBCpEZIu1ZzJwowCLee9u&#10;hqn1V/6kyzYWSkI4pGigjLFJtQ55SQ7DwDfEop186zDK2hbatniVcFfrxyQZa4cVS0OJDb2UlH9v&#10;f5yB8LHab/iUjdbv2eZt+XU4H1f8asx9v3uegorUxX/z33VmBX80E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3hTe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741" o:spid="_x0000_s174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zjDsQA&#10;AADdAAAADwAAAGRycy9kb3ducmV2LnhtbESPwWrDMBBE74X+g9hCbo1sBzvBjRJCIGmPbewPWKyN&#10;bWqtjKQ4zt9XhUJvu8zM29ntfjaDmMj53rKCdJmAIG6s7rlVUFen1w0IH5A1DpZJwYM87HfPT1ss&#10;tb3zF02X0IoIYV+igi6EsZTSNx0Z9Es7Ekftap3BEFfXSu3wHuFmkFmSFNJgz/FChyMdO2q+Lzej&#10;oOqLz3PGxyKCppDb07ur85VSi5f58AYi0Bz+zX/pDx3r5+sU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s4w7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742" o:spid="_x0000_s1745"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yCdsUAAADdAAAADwAAAGRycy9kb3ducmV2LnhtbERPTWvCQBC9F/wPyxS8&#10;NZsoaSXNKiJWPIRCVSi9DdkxCWZnQ3abxH/fLRR6m8f7nHwzmVYM1LvGsoIkikEQl1Y3XCm4nN+e&#10;ViCcR9bYWiYFd3KwWc8ecsy0HfmDhpOvRAhhl6GC2vsuk9KVNRl0ke2IA3e1vUEfYF9J3eMYwk0r&#10;F3H8LA02HBpq7GhXU3k7fRsFhxHH7TLZD8Xturt/ndP3zyIhpeaP0/YV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sgnbFAAAA3QAA&#10;AA8AAAAAAAAAAAAAAAAAqgIAAGRycy9kb3ducmV2LnhtbFBLBQYAAAAABAAEAPoAAACcAwAAAAA=&#10;">
                          <v:group id="Group 1743" o:spid="_x0000_s174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shape id="Arc 1744" o:spid="_x0000_s174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S3cUA&#10;AADdAAAADwAAAGRycy9kb3ducmV2LnhtbERP22rCQBB9F/yHZYS+1Y3FS0ldpViEoFapivRxzI5J&#10;anY2ZFeNf98tFHybw7nOeNqYUlypdoVlBb1uBII4tbrgTMF+N39+BeE8ssbSMim4k4PppN0aY6zt&#10;jb/ouvWZCCHsYlSQe1/FUro0J4OuayviwJ1sbdAHWGdS13gL4aaUL1E0lAYLDg05VjTLKT1vL0aB&#10;26z2az4lg89lsl7Mj4ef7xV/KPXUad7fQHhq/EP87050mD8Y9eHvm3C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5RLd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45" o:spid="_x0000_s174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flDcMA&#10;AADdAAAADwAAAGRycy9kb3ducmV2LnhtbESPwWrDMBBE74X8g9hAb42cFDvBiRJCwG2PbewPWKyN&#10;bWKtjKTY7t9XhUJvu8zM29nDaTa9GMn5zrKC9SoBQVxb3XGjoCqLlx0IH5A19pZJwTd5OB0XTwfM&#10;tZ34i8ZraESEsM9RQRvCkEvp65YM+pUdiKN2s85giKtrpHY4Rbjp5SZJMmmw43ihxYEuLdX368Mo&#10;KLvs823DlyyCxpDa4t1V6atSz8v5vAcRaA7/5r/0h471020Kv9/EEe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flD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46" o:spid="_x0000_s174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LkAvHCAAAA3QAAAA8A&#10;AAAAAAAAAAAAAAAAqgIAAGRycy9kb3ducmV2LnhtbFBLBQYAAAAABAAEAPoAAACZAwAAAAA=&#10;">
                            <v:shape id="Arc 1747" o:spid="_x0000_s175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eMqsUA&#10;AADdAAAADwAAAGRycy9kb3ducmV2LnhtbERP22rCQBB9F/oPyxT6ppsWrCW6kVIRgvVCrUgfp9nJ&#10;pWZnQ3bV+PeuIPRtDuc6k2lnanGi1lWWFTwPIhDEmdUVFwp23/P+GwjnkTXWlknBhRxMk4feBGNt&#10;z/xFp60vRAhhF6OC0vsmltJlJRl0A9sQBy63rUEfYFtI3eI5hJtavkTRqzRYcWgosaGPkrLD9mgU&#10;uM1yt+Y8Ha4+0/Vi/rv/+1nyTKmnx+59DMJT5//Fd3eqw/zhaAS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4yq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48" o:spid="_x0000_s175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Kk8MA&#10;AADdAAAADwAAAGRycy9kb3ducmV2LnhtbESPQWvDMAyF74X9B6PBbq2zjqQjjVNGoeuOW9sfIGIt&#10;CY3lYHtp9u+nQ2G3J/T06b1qN7tBTRRi79nA8yoDRdx423Nr4HI+LF9BxYRscfBMBn4pwq5+WFRY&#10;Wn/jL5pOqVUC4ViigS6lsdQ6Nh05jCs/Esvu2weHScbQahvwJnA36HWWFdphz/Khw5H2HTXX048z&#10;cO6Lz/c17wsBTSn3h2O45C/GPD3Ob1tQieb0b75ff1iJn28krrQRCb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Kk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group id="Group 1749" o:spid="_x0000_s1752" style="position:absolute;left:2580;top:6209;width:120;height:288;rotation:90" coordorigin="3720,5717" coordsize="1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H5nDwwAAAN0AAAAP&#10;AAAAAAAAAAAAAAAAAKoCAABkcnMvZG93bnJldi54bWxQSwUGAAAAAAQABAD6AAAAmgMAAAAA&#10;">
                        <v:line id="Line 1750" o:spid="_x0000_s1753" style="position:absolute;visibility:visible;mso-wrap-style:square" from="3720,5717" to="372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v228YAAADdAAAADwAAAGRycy9kb3ducmV2LnhtbESPQUvDQBCF74L/YRnBm91YUULstohQ&#10;K96aloK3ITtNYrKz6e6mjf/eORS8zfDevPfNYjW5Xp0pxNazgcdZBoq48rbl2sB+t37IQcWEbLH3&#10;TAZ+KcJqeXuzwML6C2/pXKZaSQjHAg00KQ2F1rFqyGGc+YFYtKMPDpOsodY24EXCXa/nWfaiHbYs&#10;DQ0O9N5Q1ZWjM3AYS/7+6dahx/FjszkeTl18+jLm/m56ewWVaEr/5uv1pxX851z45RsZQ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r9tvGAAAA3QAAAA8AAAAAAAAA&#10;AAAAAAAAoQIAAGRycy9kb3ducmV2LnhtbFBLBQYAAAAABAAEAPkAAACUAwAAAAA=&#10;" strokeweight="1.5pt"/>
                        <v:line id="Line 1751" o:spid="_x0000_s1754" style="position:absolute;visibility:visible;mso-wrap-style:square" from="3840,5717" to="384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dTQMMAAADdAAAADwAAAGRycy9kb3ducmV2LnhtbERPTWvCQBC9F/wPywjedGOlIqmrSMEq&#10;vZkWobchOyYx2dl0d6Px37uC0Ns83ucs171pxIWcrywrmE4SEMS51RUXCn6+t+MFCB+QNTaWScGN&#10;PKxXg5clptpe+UCXLBQihrBPUUEZQptK6fOSDPqJbYkjd7LOYIjQFVI7vMZw08jXJJlLgxXHhhJb&#10;+igpr7POKDh2Gf+e661rsPvc7U7Hv9rPvpQaDfvNO4hAffgXP917Hee/Labw+Cae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nU0DDAAAA3QAAAA8AAAAAAAAAAAAA&#10;AAAAoQIAAGRycy9kb3ducmV2LnhtbFBLBQYAAAAABAAEAPkAAACRAwAAAAA=&#10;" strokeweight="1.5pt"/>
                      </v:group>
                      <v:shape id="Freeform 1752" o:spid="_x0000_s1755" style="position:absolute;left:2638;top:5910;width:1202;height:377;visibility:visible;mso-wrap-style:square;v-text-anchor:top" coordsize="1440,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PrRcMA&#10;AADdAAAADwAAAGRycy9kb3ducmV2LnhtbERPS4vCMBC+L/gfwgje1lShu1KN4gPBw8Kur/vQjG2x&#10;mZQk2uqv3ywseJuP7zmzRWdqcSfnK8sKRsMEBHFudcWFgtNx+z4B4QOyxtoyKXiQh8W89zbDTNuW&#10;93Q/hELEEPYZKihDaDIpfV6SQT+0DXHkLtYZDBG6QmqHbQw3tRwnyYc0WHFsKLGhdUn59XAzCly1&#10;Nz9f6feTPo/J9rZ6ntN2M1Jq0O+WUxCBuvAS/7t3Os5PJ2P4+yae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PrRcMAAADdAAAADwAAAAAAAAAAAAAAAACYAgAAZHJzL2Rv&#10;d25yZXYueG1sUEsFBgAAAAAEAAQA9QAAAIgDAAAAAA==&#10;" path="m2,377l,,1440,r,185e" filled="f">
                        <v:path arrowok="t" o:connecttype="custom" o:connectlocs="2,377;0,0;1202,0;1202,185" o:connectangles="0,0,0,0"/>
                      </v:shape>
                      <v:shape id="Freeform 1753" o:spid="_x0000_s1756" style="position:absolute;left:2638;top:6426;width:1204;height:396;visibility:visible;mso-wrap-style:square;v-text-anchor:top" coordsize="12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gmscIA&#10;AADdAAAADwAAAGRycy9kb3ducmV2LnhtbERP24rCMBB9F/yHMIJvmq6y6lajiCC4KILV9Xlophe2&#10;mZQmavfvN4Lg2xzOdRar1lTiTo0rLSv4GEYgiFOrS84VXM7bwQyE88gaK8uk4I8crJbdzgJjbR98&#10;onvicxFC2MWooPC+jqV0aUEG3dDWxIHLbGPQB9jkUjf4COGmkqMomkiDJYeGAmvaFJT+Jjej4Irf&#10;2TQ5fR2z80+CGbvp8ZDvler32vUchKfWv8Uv906H+Z+zMTy/CS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CaxwgAAAN0AAAAPAAAAAAAAAAAAAAAAAJgCAABkcnMvZG93&#10;bnJldi54bWxQSwUGAAAAAAQABAD1AAAAhwMAAAAA&#10;" path="m,l,396r1204,l1204,211e" filled="f">
                        <v:path arrowok="t" o:connecttype="custom" o:connectlocs="0,0;0,396;1204,396;1204,211" o:connectangles="0,0,0,0"/>
                      </v:shape>
                      <v:shape id="Text Box 1754" o:spid="_x0000_s1757" type="#_x0000_t202" style="position:absolute;left:2118;top:6150;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jVkMUA&#10;AADdAAAADwAAAGRycy9kb3ducmV2LnhtbERPS2vCQBC+C/0PyxR6Ed20aI2pq5SC6EErPkB6G7Jj&#10;EpqdDdk1xn/vCoK3+fieM5m1phQN1a6wrOC9H4EgTq0uOFNw2M97MQjnkTWWlknBlRzMpi+dCSba&#10;XnhLzc5nIoSwS1BB7n2VSOnSnAy6vq2IA3eytUEfYJ1JXeMlhJtSfkTRpzRYcGjIsaKfnNL/3dko&#10;4EXTjrur9fUv3vwu7fZ0HBV4VOrttf3+AuGp9U/xw73UYf4wHsD9m3CC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NWQxQAAAN0AAAAPAAAAAAAAAAAAAAAAAJgCAABkcnMv&#10;ZG93bnJldi54bWxQSwUGAAAAAAQABAD1AAAAigMAAAAA&#10;"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755" o:spid="_x0000_s1758" type="#_x0000_t202" style="position:absolute;left:3360;top:6171;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RwC8UA&#10;AADdAAAADwAAAGRycy9kb3ducmV2LnhtbERPTWvCQBC9C/0PyxR6Ed1UsMbUVaQgerBKVJDehuyY&#10;BLOzIbuN8d93C4K3ebzPmS06U4mWGldaVvA+jEAQZ1aXnCs4HVeDGITzyBory6TgTg4W85feDBNt&#10;b5xSe/C5CCHsElRQeF8nUrqsIINuaGviwF1sY9AH2ORSN3gL4aaSoyj6kAZLDg0F1vRVUHY9/BoF&#10;vG67aX/7ff+J97uNTS/nSYlnpd5eu+UnCE+df4of7o0O88fxGP6/CSf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xHALxQAAAN0AAAAPAAAAAAAAAAAAAAAAAJgCAABkcnMv&#10;ZG93bnJldi54bWxQSwUGAAAAAAQABAD1AAAAigMAAAAA&#10;" filled="f" stroked="f" strokecolor="blue">
                        <v:textbox>
                          <w:txbxContent>
                            <w:p w:rsidR="002600CC" w:rsidRPr="00383A6E" w:rsidRDefault="002600CC" w:rsidP="00606CA9">
                              <w:pPr>
                                <w:rPr>
                                  <w:sz w:val="20"/>
                                  <w:szCs w:val="20"/>
                                </w:rPr>
                              </w:pPr>
                              <w:r>
                                <w:rPr>
                                  <w:sz w:val="20"/>
                                  <w:szCs w:val="20"/>
                                </w:rPr>
                                <w:t>L</w:t>
                              </w:r>
                            </w:p>
                          </w:txbxContent>
                        </v:textbox>
                      </v:shape>
                    </v:group>
                  </w:pict>
                </mc:Fallback>
              </mc:AlternateContent>
            </w:r>
            <w:r w:rsidR="00606CA9" w:rsidRPr="00043D2A">
              <w:rPr>
                <w:sz w:val="28"/>
                <w:szCs w:val="28"/>
              </w:rPr>
              <w:t>- Minh hoạ mạch dao độ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2576" behindDoc="0" locked="0" layoutInCell="1" allowOverlap="1">
                      <wp:simplePos x="0" y="0"/>
                      <wp:positionH relativeFrom="column">
                        <wp:posOffset>-38100</wp:posOffset>
                      </wp:positionH>
                      <wp:positionV relativeFrom="paragraph">
                        <wp:posOffset>150495</wp:posOffset>
                      </wp:positionV>
                      <wp:extent cx="1865630" cy="752475"/>
                      <wp:effectExtent l="0" t="0" r="1270" b="11430"/>
                      <wp:wrapNone/>
                      <wp:docPr id="1462" name="Group 17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5630" cy="752475"/>
                                <a:chOff x="2118" y="6855"/>
                                <a:chExt cx="2938" cy="1185"/>
                              </a:xfrm>
                            </wpg:grpSpPr>
                            <wpg:grpSp>
                              <wpg:cNvPr id="1463" name="Group 1757"/>
                              <wpg:cNvGrpSpPr>
                                <a:grpSpLocks/>
                              </wpg:cNvGrpSpPr>
                              <wpg:grpSpPr bwMode="auto">
                                <a:xfrm rot="5400000">
                                  <a:off x="4580" y="7480"/>
                                  <a:ext cx="531" cy="180"/>
                                  <a:chOff x="2880" y="2700"/>
                                  <a:chExt cx="6840" cy="1440"/>
                                </a:xfrm>
                              </wpg:grpSpPr>
                              <wpg:grpSp>
                                <wpg:cNvPr id="1464" name="Group 1758"/>
                                <wpg:cNvGrpSpPr>
                                  <a:grpSpLocks/>
                                </wpg:cNvGrpSpPr>
                                <wpg:grpSpPr bwMode="auto">
                                  <a:xfrm>
                                    <a:off x="7380" y="2700"/>
                                    <a:ext cx="1440" cy="1440"/>
                                    <a:chOff x="2880" y="2520"/>
                                    <a:chExt cx="1440" cy="1440"/>
                                  </a:xfrm>
                                </wpg:grpSpPr>
                                <wpg:grpSp>
                                  <wpg:cNvPr id="1465" name="Group 1759"/>
                                  <wpg:cNvGrpSpPr>
                                    <a:grpSpLocks/>
                                  </wpg:cNvGrpSpPr>
                                  <wpg:grpSpPr bwMode="auto">
                                    <a:xfrm>
                                      <a:off x="2880" y="2520"/>
                                      <a:ext cx="1440" cy="1080"/>
                                      <a:chOff x="2880" y="2520"/>
                                      <a:chExt cx="2160" cy="1080"/>
                                    </a:xfrm>
                                  </wpg:grpSpPr>
                                  <wps:wsp>
                                    <wps:cNvPr id="1466" name="Arc 17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7" name="Arc 17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8" name="Group 1762"/>
                                  <wpg:cNvGrpSpPr>
                                    <a:grpSpLocks/>
                                  </wpg:cNvGrpSpPr>
                                  <wpg:grpSpPr bwMode="auto">
                                    <a:xfrm flipV="1">
                                      <a:off x="3780" y="3600"/>
                                      <a:ext cx="540" cy="360"/>
                                      <a:chOff x="2880" y="2520"/>
                                      <a:chExt cx="2160" cy="1080"/>
                                    </a:xfrm>
                                  </wpg:grpSpPr>
                                  <wps:wsp>
                                    <wps:cNvPr id="1469" name="Arc 176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Arc 176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71" name="Group 1765"/>
                                <wpg:cNvGrpSpPr>
                                  <a:grpSpLocks/>
                                </wpg:cNvGrpSpPr>
                                <wpg:grpSpPr bwMode="auto">
                                  <a:xfrm>
                                    <a:off x="8280" y="2700"/>
                                    <a:ext cx="1440" cy="1080"/>
                                    <a:chOff x="2880" y="2520"/>
                                    <a:chExt cx="2160" cy="1080"/>
                                  </a:xfrm>
                                </wpg:grpSpPr>
                                <wps:wsp>
                                  <wps:cNvPr id="1472" name="Arc 176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Arc 176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4" name="Group 1768"/>
                                <wpg:cNvGrpSpPr>
                                  <a:grpSpLocks/>
                                </wpg:cNvGrpSpPr>
                                <wpg:grpSpPr bwMode="auto">
                                  <a:xfrm>
                                    <a:off x="6480" y="2700"/>
                                    <a:ext cx="1440" cy="1440"/>
                                    <a:chOff x="2880" y="2520"/>
                                    <a:chExt cx="1440" cy="1440"/>
                                  </a:xfrm>
                                </wpg:grpSpPr>
                                <wpg:grpSp>
                                  <wpg:cNvPr id="1475" name="Group 1769"/>
                                  <wpg:cNvGrpSpPr>
                                    <a:grpSpLocks/>
                                  </wpg:cNvGrpSpPr>
                                  <wpg:grpSpPr bwMode="auto">
                                    <a:xfrm>
                                      <a:off x="2880" y="2520"/>
                                      <a:ext cx="1440" cy="1080"/>
                                      <a:chOff x="2880" y="2520"/>
                                      <a:chExt cx="2160" cy="1080"/>
                                    </a:xfrm>
                                  </wpg:grpSpPr>
                                  <wps:wsp>
                                    <wps:cNvPr id="1476" name="Arc 177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Arc 177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8" name="Group 1772"/>
                                  <wpg:cNvGrpSpPr>
                                    <a:grpSpLocks/>
                                  </wpg:cNvGrpSpPr>
                                  <wpg:grpSpPr bwMode="auto">
                                    <a:xfrm flipV="1">
                                      <a:off x="3780" y="3600"/>
                                      <a:ext cx="540" cy="360"/>
                                      <a:chOff x="2880" y="2520"/>
                                      <a:chExt cx="2160" cy="1080"/>
                                    </a:xfrm>
                                  </wpg:grpSpPr>
                                  <wps:wsp>
                                    <wps:cNvPr id="1479" name="Arc 177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0" name="Arc 177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81" name="Group 1775"/>
                                <wpg:cNvGrpSpPr>
                                  <a:grpSpLocks/>
                                </wpg:cNvGrpSpPr>
                                <wpg:grpSpPr bwMode="auto">
                                  <a:xfrm>
                                    <a:off x="5580" y="2700"/>
                                    <a:ext cx="1440" cy="1440"/>
                                    <a:chOff x="2880" y="2520"/>
                                    <a:chExt cx="1440" cy="1440"/>
                                  </a:xfrm>
                                </wpg:grpSpPr>
                                <wpg:grpSp>
                                  <wpg:cNvPr id="1482" name="Group 1776"/>
                                  <wpg:cNvGrpSpPr>
                                    <a:grpSpLocks/>
                                  </wpg:cNvGrpSpPr>
                                  <wpg:grpSpPr bwMode="auto">
                                    <a:xfrm>
                                      <a:off x="2880" y="2520"/>
                                      <a:ext cx="1440" cy="1080"/>
                                      <a:chOff x="2880" y="2520"/>
                                      <a:chExt cx="2160" cy="1080"/>
                                    </a:xfrm>
                                  </wpg:grpSpPr>
                                  <wps:wsp>
                                    <wps:cNvPr id="1483" name="Arc 177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Arc 177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5" name="Group 1779"/>
                                  <wpg:cNvGrpSpPr>
                                    <a:grpSpLocks/>
                                  </wpg:cNvGrpSpPr>
                                  <wpg:grpSpPr bwMode="auto">
                                    <a:xfrm flipV="1">
                                      <a:off x="3780" y="3600"/>
                                      <a:ext cx="540" cy="360"/>
                                      <a:chOff x="2880" y="2520"/>
                                      <a:chExt cx="2160" cy="1080"/>
                                    </a:xfrm>
                                  </wpg:grpSpPr>
                                  <wps:wsp>
                                    <wps:cNvPr id="1486" name="Arc 178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Arc 178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88" name="Group 1782"/>
                                <wpg:cNvGrpSpPr>
                                  <a:grpSpLocks/>
                                </wpg:cNvGrpSpPr>
                                <wpg:grpSpPr bwMode="auto">
                                  <a:xfrm>
                                    <a:off x="4680" y="2700"/>
                                    <a:ext cx="1440" cy="1440"/>
                                    <a:chOff x="2880" y="2520"/>
                                    <a:chExt cx="1440" cy="1440"/>
                                  </a:xfrm>
                                </wpg:grpSpPr>
                                <wpg:grpSp>
                                  <wpg:cNvPr id="1489" name="Group 1783"/>
                                  <wpg:cNvGrpSpPr>
                                    <a:grpSpLocks/>
                                  </wpg:cNvGrpSpPr>
                                  <wpg:grpSpPr bwMode="auto">
                                    <a:xfrm>
                                      <a:off x="2880" y="2520"/>
                                      <a:ext cx="1440" cy="1080"/>
                                      <a:chOff x="2880" y="2520"/>
                                      <a:chExt cx="2160" cy="1080"/>
                                    </a:xfrm>
                                  </wpg:grpSpPr>
                                  <wps:wsp>
                                    <wps:cNvPr id="1490" name="Arc 178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Arc 178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2" name="Group 1786"/>
                                  <wpg:cNvGrpSpPr>
                                    <a:grpSpLocks/>
                                  </wpg:cNvGrpSpPr>
                                  <wpg:grpSpPr bwMode="auto">
                                    <a:xfrm flipV="1">
                                      <a:off x="3780" y="3600"/>
                                      <a:ext cx="540" cy="360"/>
                                      <a:chOff x="2880" y="2520"/>
                                      <a:chExt cx="2160" cy="1080"/>
                                    </a:xfrm>
                                  </wpg:grpSpPr>
                                  <wps:wsp>
                                    <wps:cNvPr id="1493" name="Arc 17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Arc 17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95" name="Group 1789"/>
                                <wpg:cNvGrpSpPr>
                                  <a:grpSpLocks/>
                                </wpg:cNvGrpSpPr>
                                <wpg:grpSpPr bwMode="auto">
                                  <a:xfrm>
                                    <a:off x="3780" y="2700"/>
                                    <a:ext cx="1440" cy="1440"/>
                                    <a:chOff x="2880" y="2520"/>
                                    <a:chExt cx="1440" cy="1440"/>
                                  </a:xfrm>
                                </wpg:grpSpPr>
                                <wpg:grpSp>
                                  <wpg:cNvPr id="1496" name="Group 1790"/>
                                  <wpg:cNvGrpSpPr>
                                    <a:grpSpLocks/>
                                  </wpg:cNvGrpSpPr>
                                  <wpg:grpSpPr bwMode="auto">
                                    <a:xfrm>
                                      <a:off x="2880" y="2520"/>
                                      <a:ext cx="1440" cy="1080"/>
                                      <a:chOff x="2880" y="2520"/>
                                      <a:chExt cx="2160" cy="1080"/>
                                    </a:xfrm>
                                  </wpg:grpSpPr>
                                  <wps:wsp>
                                    <wps:cNvPr id="1497" name="Arc 179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8" name="Arc 179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99" name="Group 1793"/>
                                  <wpg:cNvGrpSpPr>
                                    <a:grpSpLocks/>
                                  </wpg:cNvGrpSpPr>
                                  <wpg:grpSpPr bwMode="auto">
                                    <a:xfrm flipV="1">
                                      <a:off x="3780" y="3600"/>
                                      <a:ext cx="540" cy="360"/>
                                      <a:chOff x="2880" y="2520"/>
                                      <a:chExt cx="2160" cy="1080"/>
                                    </a:xfrm>
                                  </wpg:grpSpPr>
                                  <wps:wsp>
                                    <wps:cNvPr id="1500" name="Arc 179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1" name="Arc 179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502" name="Group 1796"/>
                                <wpg:cNvGrpSpPr>
                                  <a:grpSpLocks/>
                                </wpg:cNvGrpSpPr>
                                <wpg:grpSpPr bwMode="auto">
                                  <a:xfrm>
                                    <a:off x="2880" y="2700"/>
                                    <a:ext cx="1440" cy="1440"/>
                                    <a:chOff x="2880" y="2520"/>
                                    <a:chExt cx="1440" cy="1440"/>
                                  </a:xfrm>
                                </wpg:grpSpPr>
                                <wpg:grpSp>
                                  <wpg:cNvPr id="1503" name="Group 1797"/>
                                  <wpg:cNvGrpSpPr>
                                    <a:grpSpLocks/>
                                  </wpg:cNvGrpSpPr>
                                  <wpg:grpSpPr bwMode="auto">
                                    <a:xfrm>
                                      <a:off x="2880" y="2520"/>
                                      <a:ext cx="1440" cy="1080"/>
                                      <a:chOff x="2880" y="2520"/>
                                      <a:chExt cx="2160" cy="1080"/>
                                    </a:xfrm>
                                  </wpg:grpSpPr>
                                  <wps:wsp>
                                    <wps:cNvPr id="1504" name="Arc 179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5" name="Arc 179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06" name="Group 1800"/>
                                  <wpg:cNvGrpSpPr>
                                    <a:grpSpLocks/>
                                  </wpg:cNvGrpSpPr>
                                  <wpg:grpSpPr bwMode="auto">
                                    <a:xfrm flipV="1">
                                      <a:off x="3780" y="3600"/>
                                      <a:ext cx="540" cy="360"/>
                                      <a:chOff x="2880" y="2520"/>
                                      <a:chExt cx="2160" cy="1080"/>
                                    </a:xfrm>
                                  </wpg:grpSpPr>
                                  <wps:wsp>
                                    <wps:cNvPr id="1507" name="Arc 180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8" name="Arc 180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509" name="Group 1803"/>
                              <wpg:cNvGrpSpPr>
                                <a:grpSpLocks/>
                              </wpg:cNvGrpSpPr>
                              <wpg:grpSpPr bwMode="auto">
                                <a:xfrm rot="5400000">
                                  <a:off x="3556" y="7408"/>
                                  <a:ext cx="120" cy="288"/>
                                  <a:chOff x="3720" y="5717"/>
                                  <a:chExt cx="120" cy="288"/>
                                </a:xfrm>
                              </wpg:grpSpPr>
                              <wps:wsp>
                                <wps:cNvPr id="1510" name="Line 1804"/>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1" name="Line 1805"/>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512" name="Freeform 1806"/>
                              <wps:cNvSpPr>
                                <a:spLocks/>
                              </wps:cNvSpPr>
                              <wps:spPr bwMode="auto">
                                <a:xfrm>
                                  <a:off x="3614" y="7625"/>
                                  <a:ext cx="1204"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Text Box 1807"/>
                              <wps:cNvSpPr txBox="1">
                                <a:spLocks noChangeArrowheads="1"/>
                              </wps:cNvSpPr>
                              <wps:spPr bwMode="auto">
                                <a:xfrm>
                                  <a:off x="3094" y="7349"/>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514" name="Text Box 1808"/>
                              <wps:cNvSpPr txBox="1">
                                <a:spLocks noChangeArrowheads="1"/>
                              </wps:cNvSpPr>
                              <wps:spPr bwMode="auto">
                                <a:xfrm>
                                  <a:off x="4336" y="737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1515" name="AutoShape 1809"/>
                              <wps:cNvCnPr>
                                <a:cxnSpLocks noChangeShapeType="1"/>
                              </wps:cNvCnPr>
                              <wps:spPr bwMode="auto">
                                <a:xfrm>
                                  <a:off x="2400" y="7494"/>
                                  <a:ext cx="32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6" name="AutoShape 1810"/>
                              <wps:cNvCnPr>
                                <a:cxnSpLocks noChangeShapeType="1"/>
                              </wps:cNvCnPr>
                              <wps:spPr bwMode="auto">
                                <a:xfrm>
                                  <a:off x="2475" y="7588"/>
                                  <a:ext cx="14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17" name="Freeform 1811"/>
                              <wps:cNvSpPr>
                                <a:spLocks/>
                              </wps:cNvSpPr>
                              <wps:spPr bwMode="auto">
                                <a:xfrm>
                                  <a:off x="2546" y="7589"/>
                                  <a:ext cx="1068" cy="432"/>
                                </a:xfrm>
                                <a:custGeom>
                                  <a:avLst/>
                                  <a:gdLst>
                                    <a:gd name="T0" fmla="*/ 1068 w 1068"/>
                                    <a:gd name="T1" fmla="*/ 432 h 432"/>
                                    <a:gd name="T2" fmla="*/ 0 w 1068"/>
                                    <a:gd name="T3" fmla="*/ 430 h 432"/>
                                    <a:gd name="T4" fmla="*/ 0 w 1068"/>
                                    <a:gd name="T5" fmla="*/ 0 h 432"/>
                                  </a:gdLst>
                                  <a:ahLst/>
                                  <a:cxnLst>
                                    <a:cxn ang="0">
                                      <a:pos x="T0" y="T1"/>
                                    </a:cxn>
                                    <a:cxn ang="0">
                                      <a:pos x="T2" y="T3"/>
                                    </a:cxn>
                                    <a:cxn ang="0">
                                      <a:pos x="T4" y="T5"/>
                                    </a:cxn>
                                  </a:cxnLst>
                                  <a:rect l="0" t="0" r="r" b="b"/>
                                  <a:pathLst>
                                    <a:path w="1068" h="432">
                                      <a:moveTo>
                                        <a:pt x="1068" y="432"/>
                                      </a:moveTo>
                                      <a:lnTo>
                                        <a:pt x="0" y="43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8" name="Freeform 1812"/>
                              <wps:cNvSpPr>
                                <a:spLocks/>
                              </wps:cNvSpPr>
                              <wps:spPr bwMode="auto">
                                <a:xfrm>
                                  <a:off x="2546" y="7118"/>
                                  <a:ext cx="856" cy="369"/>
                                </a:xfrm>
                                <a:custGeom>
                                  <a:avLst/>
                                  <a:gdLst>
                                    <a:gd name="T0" fmla="*/ 0 w 887"/>
                                    <a:gd name="T1" fmla="*/ 369 h 369"/>
                                    <a:gd name="T2" fmla="*/ 0 w 887"/>
                                    <a:gd name="T3" fmla="*/ 0 h 369"/>
                                    <a:gd name="T4" fmla="*/ 887 w 887"/>
                                    <a:gd name="T5" fmla="*/ 0 h 369"/>
                                  </a:gdLst>
                                  <a:ahLst/>
                                  <a:cxnLst>
                                    <a:cxn ang="0">
                                      <a:pos x="T0" y="T1"/>
                                    </a:cxn>
                                    <a:cxn ang="0">
                                      <a:pos x="T2" y="T3"/>
                                    </a:cxn>
                                    <a:cxn ang="0">
                                      <a:pos x="T4" y="T5"/>
                                    </a:cxn>
                                  </a:cxnLst>
                                  <a:rect l="0" t="0" r="r" b="b"/>
                                  <a:pathLst>
                                    <a:path w="887" h="369">
                                      <a:moveTo>
                                        <a:pt x="0" y="369"/>
                                      </a:moveTo>
                                      <a:lnTo>
                                        <a:pt x="0" y="0"/>
                                      </a:lnTo>
                                      <a:lnTo>
                                        <a:pt x="88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9" name="Freeform 1813"/>
                              <wps:cNvSpPr>
                                <a:spLocks/>
                              </wps:cNvSpPr>
                              <wps:spPr bwMode="auto">
                                <a:xfrm>
                                  <a:off x="3851" y="7109"/>
                                  <a:ext cx="965" cy="195"/>
                                </a:xfrm>
                                <a:custGeom>
                                  <a:avLst/>
                                  <a:gdLst>
                                    <a:gd name="T0" fmla="*/ 965 w 965"/>
                                    <a:gd name="T1" fmla="*/ 195 h 195"/>
                                    <a:gd name="T2" fmla="*/ 964 w 965"/>
                                    <a:gd name="T3" fmla="*/ 0 h 195"/>
                                    <a:gd name="T4" fmla="*/ 0 w 965"/>
                                    <a:gd name="T5" fmla="*/ 0 h 195"/>
                                  </a:gdLst>
                                  <a:ahLst/>
                                  <a:cxnLst>
                                    <a:cxn ang="0">
                                      <a:pos x="T0" y="T1"/>
                                    </a:cxn>
                                    <a:cxn ang="0">
                                      <a:pos x="T2" y="T3"/>
                                    </a:cxn>
                                    <a:cxn ang="0">
                                      <a:pos x="T4" y="T5"/>
                                    </a:cxn>
                                  </a:cxnLst>
                                  <a:rect l="0" t="0" r="r" b="b"/>
                                  <a:pathLst>
                                    <a:path w="965" h="195">
                                      <a:moveTo>
                                        <a:pt x="965" y="195"/>
                                      </a:moveTo>
                                      <a:lnTo>
                                        <a:pt x="964"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0" name="AutoShape 1814"/>
                              <wps:cNvCnPr>
                                <a:cxnSpLocks noChangeShapeType="1"/>
                              </wps:cNvCnPr>
                              <wps:spPr bwMode="auto">
                                <a:xfrm flipV="1">
                                  <a:off x="3614" y="7109"/>
                                  <a:ext cx="0" cy="3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AutoShape 1815"/>
                              <wps:cNvSpPr>
                                <a:spLocks noChangeArrowheads="1"/>
                              </wps:cNvSpPr>
                              <wps:spPr bwMode="auto">
                                <a:xfrm>
                                  <a:off x="3384" y="7097"/>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2" name="AutoShape 1816"/>
                              <wps:cNvSpPr>
                                <a:spLocks noChangeArrowheads="1"/>
                              </wps:cNvSpPr>
                              <wps:spPr bwMode="auto">
                                <a:xfrm>
                                  <a:off x="3594" y="7091"/>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3" name="AutoShape 1817"/>
                              <wps:cNvSpPr>
                                <a:spLocks noChangeArrowheads="1"/>
                              </wps:cNvSpPr>
                              <wps:spPr bwMode="auto">
                                <a:xfrm>
                                  <a:off x="3798" y="7091"/>
                                  <a:ext cx="43" cy="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4" name="AutoShape 1818"/>
                              <wps:cNvCnPr>
                                <a:cxnSpLocks noChangeShapeType="1"/>
                              </wps:cNvCnPr>
                              <wps:spPr bwMode="auto">
                                <a:xfrm>
                                  <a:off x="3614" y="7079"/>
                                  <a:ext cx="2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Text Box 1819"/>
                              <wps:cNvSpPr txBox="1">
                                <a:spLocks noChangeArrowheads="1"/>
                              </wps:cNvSpPr>
                              <wps:spPr bwMode="auto">
                                <a:xfrm>
                                  <a:off x="2118" y="7383"/>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sz w:val="22"/>
                                      </w:rPr>
                                    </w:pPr>
                                    <w:r w:rsidRPr="00F96DBD">
                                      <w:rPr>
                                        <w:sz w:val="22"/>
                                      </w:rPr>
                                      <w:sym w:font="Symbol" w:char="F078"/>
                                    </w:r>
                                  </w:p>
                                </w:txbxContent>
                              </wps:txbx>
                              <wps:bodyPr rot="0" vert="horz" wrap="square" lIns="91440" tIns="45720" rIns="91440" bIns="45720" anchor="t" anchorCtr="0" upright="1">
                                <a:noAutofit/>
                              </wps:bodyPr>
                            </wps:wsp>
                            <wps:wsp>
                              <wps:cNvPr id="1526" name="Text Box 1820"/>
                              <wps:cNvSpPr txBox="1">
                                <a:spLocks noChangeArrowheads="1"/>
                              </wps:cNvSpPr>
                              <wps:spPr bwMode="auto">
                                <a:xfrm>
                                  <a:off x="3579" y="720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b/>
                                        <w:sz w:val="20"/>
                                        <w:szCs w:val="20"/>
                                      </w:rPr>
                                    </w:pPr>
                                    <w:r w:rsidRPr="00F96DBD">
                                      <w:rPr>
                                        <w:b/>
                                        <w:sz w:val="20"/>
                                        <w:szCs w:val="20"/>
                                      </w:rPr>
                                      <w:t>+</w:t>
                                    </w:r>
                                  </w:p>
                                </w:txbxContent>
                              </wps:txbx>
                              <wps:bodyPr rot="0" vert="horz" wrap="square" lIns="91440" tIns="45720" rIns="91440" bIns="45720" anchor="t" anchorCtr="0" upright="1">
                                <a:noAutofit/>
                              </wps:bodyPr>
                            </wps:wsp>
                            <wps:wsp>
                              <wps:cNvPr id="1527" name="Text Box 1821"/>
                              <wps:cNvSpPr txBox="1">
                                <a:spLocks noChangeArrowheads="1"/>
                              </wps:cNvSpPr>
                              <wps:spPr bwMode="auto">
                                <a:xfrm>
                                  <a:off x="3579" y="749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1528" name="Text Box 1822"/>
                              <wps:cNvSpPr txBox="1">
                                <a:spLocks noChangeArrowheads="1"/>
                              </wps:cNvSpPr>
                              <wps:spPr bwMode="auto">
                                <a:xfrm>
                                  <a:off x="3720" y="7342"/>
                                  <a:ext cx="543"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F96DBD" w:rsidRDefault="002600CC" w:rsidP="00606CA9">
                                    <w:pPr>
                                      <w:rPr>
                                        <w:sz w:val="20"/>
                                        <w:szCs w:val="20"/>
                                      </w:rPr>
                                    </w:pPr>
                                    <w:r w:rsidRPr="00F96DBD">
                                      <w:rPr>
                                        <w:sz w:val="20"/>
                                        <w:szCs w:val="20"/>
                                      </w:rPr>
                                      <w:t>q</w:t>
                                    </w:r>
                                  </w:p>
                                </w:txbxContent>
                              </wps:txbx>
                              <wps:bodyPr rot="0" vert="horz" wrap="square" lIns="91440" tIns="45720" rIns="91440" bIns="45720" anchor="t" anchorCtr="0" upright="1">
                                <a:noAutofit/>
                              </wps:bodyPr>
                            </wps:wsp>
                            <wps:wsp>
                              <wps:cNvPr id="1529" name="AutoShape 1823"/>
                              <wps:cNvSpPr>
                                <a:spLocks noChangeArrowheads="1"/>
                              </wps:cNvSpPr>
                              <wps:spPr bwMode="auto">
                                <a:xfrm>
                                  <a:off x="3591" y="7997"/>
                                  <a:ext cx="43" cy="43"/>
                                </a:xfrm>
                                <a:prstGeom prst="flowChartConnector">
                                  <a:avLst/>
                                </a:prstGeom>
                                <a:solidFill>
                                  <a:srgbClr val="272727"/>
                                </a:solidFill>
                                <a:ln w="9525">
                                  <a:solidFill>
                                    <a:srgbClr val="000000"/>
                                  </a:solidFill>
                                  <a:round/>
                                  <a:headEnd/>
                                  <a:tailEnd/>
                                </a:ln>
                              </wps:spPr>
                              <wps:bodyPr rot="0" vert="horz" wrap="square" lIns="91440" tIns="45720" rIns="91440" bIns="45720" anchor="t" anchorCtr="0" upright="1">
                                <a:noAutofit/>
                              </wps:bodyPr>
                            </wps:wsp>
                            <wps:wsp>
                              <wps:cNvPr id="1530" name="AutoShape 1824"/>
                              <wps:cNvCnPr>
                                <a:cxnSpLocks noChangeShapeType="1"/>
                              </wps:cNvCnPr>
                              <wps:spPr bwMode="auto">
                                <a:xfrm>
                                  <a:off x="4257" y="7109"/>
                                  <a:ext cx="63"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31" name="Arc 1825"/>
                              <wps:cNvSpPr>
                                <a:spLocks/>
                              </wps:cNvSpPr>
                              <wps:spPr bwMode="auto">
                                <a:xfrm rot="-2488352">
                                  <a:off x="3445" y="6855"/>
                                  <a:ext cx="369" cy="377"/>
                                </a:xfrm>
                                <a:custGeom>
                                  <a:avLst/>
                                  <a:gdLst>
                                    <a:gd name="G0" fmla="+- 0 0 0"/>
                                    <a:gd name="G1" fmla="+- 19777 0 0"/>
                                    <a:gd name="G2" fmla="+- 21600 0 0"/>
                                    <a:gd name="T0" fmla="*/ 8685 w 19340"/>
                                    <a:gd name="T1" fmla="*/ 0 h 19777"/>
                                    <a:gd name="T2" fmla="*/ 19340 w 19340"/>
                                    <a:gd name="T3" fmla="*/ 10158 h 19777"/>
                                    <a:gd name="T4" fmla="*/ 0 w 19340"/>
                                    <a:gd name="T5" fmla="*/ 19777 h 19777"/>
                                  </a:gdLst>
                                  <a:ahLst/>
                                  <a:cxnLst>
                                    <a:cxn ang="0">
                                      <a:pos x="T0" y="T1"/>
                                    </a:cxn>
                                    <a:cxn ang="0">
                                      <a:pos x="T2" y="T3"/>
                                    </a:cxn>
                                    <a:cxn ang="0">
                                      <a:pos x="T4" y="T5"/>
                                    </a:cxn>
                                  </a:cxnLst>
                                  <a:rect l="0" t="0" r="r" b="b"/>
                                  <a:pathLst>
                                    <a:path w="19340" h="19777" fill="none" extrusionOk="0">
                                      <a:moveTo>
                                        <a:pt x="8685" y="-1"/>
                                      </a:moveTo>
                                      <a:cubicBezTo>
                                        <a:pt x="13316" y="2033"/>
                                        <a:pt x="17087" y="5628"/>
                                        <a:pt x="19339" y="10158"/>
                                      </a:cubicBezTo>
                                    </a:path>
                                    <a:path w="19340" h="19777" stroke="0" extrusionOk="0">
                                      <a:moveTo>
                                        <a:pt x="8685" y="-1"/>
                                      </a:moveTo>
                                      <a:cubicBezTo>
                                        <a:pt x="13316" y="2033"/>
                                        <a:pt x="17087" y="5628"/>
                                        <a:pt x="19339" y="10158"/>
                                      </a:cubicBezTo>
                                      <a:lnTo>
                                        <a:pt x="0" y="19777"/>
                                      </a:lnTo>
                                      <a:close/>
                                    </a:path>
                                  </a:pathLst>
                                </a:custGeom>
                                <a:noFill/>
                                <a:ln w="9525">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56" o:spid="_x0000_s1759" style="position:absolute;left:0;text-align:left;margin-left:-3pt;margin-top:11.85pt;width:146.9pt;height:59.25pt;z-index:251672576" coordorigin="2118,6855" coordsize="2938,1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">
                      <v:group id="Group 1757" o:spid="_x0000_s1760" style="position:absolute;left:4580;top:7480;width:531;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zzdpwwAAAN0AAAAP&#10;AAAAAAAAAAAAAAAAAKoCAABkcnMvZG93bnJldi54bWxQSwUGAAAAAAQABAD6AAAAmgMAAAAA&#10;">
                        <v:group id="Group 1758" o:spid="_x0000_s1761"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group id="Group 1759" o:spid="_x0000_s176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2DQsUAAADdAAAADwAAAGRycy9kb3ducmV2LnhtbERPS2vCQBC+F/wPywi9&#10;1U20ikRXEamlh1BoIpTehuyYBLOzIbvN4993C4Xe5uN7zv44mkb01LnasoJ4EYEgLqyuuVRwzS9P&#10;WxDOI2tsLJOCiRwcD7OHPSbaDvxBfeZLEULYJaig8r5NpHRFRQbdwrbEgbvZzqAPsCul7nAI4aaR&#10;yyjaSIM1h4YKWzpXVNyzb6PgdcDhtIpf+vR+O09f+fr9M41Jqcf5eNqB8DT6f/Gf+02H+c+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9g0LFAAAA3QAA&#10;AA8AAAAAAAAAAAAAAAAAqgIAAGRycy9kb3ducmV2LnhtbFBLBQYAAAAABAAEAPoAAACcAwAAAAA=&#10;">
                            <v:shape id="Arc 1760" o:spid="_x0000_s176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OwccUA&#10;AADdAAAADwAAAGRycy9kb3ducmV2LnhtbERP22rCQBB9L/Qflin41mxaNEh0lWIRglrFC6WP0+yY&#10;pGZnQ3bV9O/dQsG3OZzrjKedqcWFWldZVvASxSCIc6srLhQc9vPnIQjnkTXWlknBLzmYTh4fxphq&#10;e+UtXXa+ECGEXYoKSu+bVEqXl2TQRbYhDtzRtgZ9gG0hdYvXEG5q+RrHiTRYcWgosaFZSflpdzYK&#10;3GZ1WPMxG3wss/Vi/v3587Xid6V6T93bCISnzt/F/+5Mh/n9JIG/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7B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61" o:spid="_x0000_s176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HocIA&#10;AADdAAAADwAAAGRycy9kb3ducmV2LnhtbESP3YrCMBCF7wXfIYzgnab+ValGEcFdL9efBxiasS02&#10;k5LE2n37jSDs3QznnG/ObHadqUVLzleWFUzGCQji3OqKCwW363G0AuEDssbaMin4JQ+7bb+3wUzb&#10;F5+pvYRCRAj7DBWUITSZlD4vyaAf24Y4anfrDIa4ukJqh68IN7WcJkkqDVYcL5TY0KGk/HF5GgXX&#10;Kv35mvIhjaA2LOzx290WM6WGg26/BhGoC//mT/qkY/15uoT3N3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sUeh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762" o:spid="_x0000_s176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PqljFAAAA3QAA&#10;AA8AAAAAAAAAAAAAAAAAqgIAAGRycy9kb3ducmV2LnhtbFBLBQYAAAAABAAEAPoAAACcAwAAAAA=&#10;">
                            <v:shape id="Arc 1763" o:spid="_x0000_s176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kA8UA&#10;AADdAAAADwAAAGRycy9kb3ducmV2LnhtbERP22rCQBB9F/oPyxR8azaVVmp0FakIoVqLF8THaXZM&#10;YrOzIbtq+vduoeDbHM51RpPWVOJCjSstK3iOYhDEmdUl5wp22/nTGwjnkTVWlknBLzmYjB86I0y0&#10;vfKaLhufixDCLkEFhfd1IqXLCjLoIlsTB+5oG4M+wCaXusFrCDeV7MVxXxosOTQUWNN7QdnP5mwU&#10;uK/lbsXH9PVzka4+5t/702HJM6W6j+10CMJT6+/if3eqw/yX/gD+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3CQD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64" o:spid="_x0000_s176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FJCMMA&#10;AADdAAAADwAAAGRycy9kb3ducmV2LnhtbESPzW7CQAyE75V4h5WRuJUNFNIqZUEIiZ8jBR7AyrpJ&#10;1Kw32t2G8Pb4UKm3sTz+PLPaDK5VPYXYeDYwm2agiEtvG64M3K771w9QMSFbbD2TgQdF2KxHLyss&#10;rL/zF/WXVCmBcCzQQJ1SV2gdy5ocxqnviGX37YPDJGOotA14F7hr9TzLcu2wYflQY0e7msqfy68z&#10;cG3y82HOu1xAfVr6/THclm/GTMbD9hNUoiH9m/+uT1biL94lv7QRCXr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FJC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65" o:spid="_x0000_s1768"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18TnMQAAADdAAAADwAAAGRycy9kb3ducmV2LnhtbERPTWvCQBC9F/wPywje&#10;dBNtbYmuIqLFgwhqoXgbsmMSzM6G7JrEf+8WhN7m8T5nvuxMKRqqXWFZQTyKQBCnVhecKfg5b4df&#10;IJxH1lhaJgUPcrBc9N7mmGjb8pGak89ECGGXoILc+yqR0qU5GXQjWxEH7mprgz7AOpO6xjaEm1KO&#10;o2gqDRYcGnKsaJ1TejvdjYLvFtvVJN40+9t1/bicPw6/+5iUGvS71QyEp87/i1/unQ7z3z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18TnMQAAADdAAAA&#10;DwAAAAAAAAAAAAAAAACqAgAAZHJzL2Rvd25yZXYueG1sUEsFBgAAAAAEAAQA+gAAAJsDAAAAAA==&#10;">
                          <v:shape id="Arc 1766" o:spid="_x0000_s176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gr8UA&#10;AADdAAAADwAAAGRycy9kb3ducmV2LnhtbERPTWvCQBC9F/wPywi91Y1StaSuIhYhqFWqIj2O2TGJ&#10;ZmdDdtX037uFQm/zeJ8zmjSmFDeqXWFZQbcTgSBOrS44U7DfzV/eQDiPrLG0TAp+yMFk3HoaYazt&#10;nb/otvWZCCHsYlSQe1/FUro0J4OuYyviwJ1sbdAHWGdS13gP4aaUvSgaSIMFh4YcK5rllF62V6PA&#10;bVb7NZ+S/ucyWS/mx8P5e8UfSj23m+k7CE+N/xf/uRMd5r8Oe/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SCv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67" o:spid="_x0000_s177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Xf8IA&#10;AADdAAAADwAAAGRycy9kb3ducmV2LnhtbESP3YrCMBCF7wXfIYywd5r6V6UaRQRdL9efBxiasS02&#10;k5Jka337jSDs3QznnG/OrLedqUVLzleWFYxHCQji3OqKCwW362G4BOEDssbaMil4kYftpt9bY6bt&#10;k8/UXkIhIoR9hgrKEJpMSp+XZNCPbEMctbt1BkNcXSG1w2eEm1pOkiSVBiuOF0psaF9S/rj8GgXX&#10;Kv05TnifRlAb5vbw7W7zqVJfg263AhGoC//mT/qkY/3ZYgrvb+II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U9d/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768" o:spid="_x0000_s1771"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iwBMQAAADdAAAADwAAAGRycy9kb3ducmV2LnhtbERPTWvCQBC9F/oflin0&#10;pptUbSV1FREVD1JoFMTbkB2TYHY2ZLdJ/PeuIPQ2j/c5s0VvKtFS40rLCuJhBII4s7rkXMHxsBlM&#10;QTiPrLGyTApu5GAxf32ZYaJtx7/Upj4XIYRdggoK7+tESpcVZNANbU0cuIttDPoAm1zqBrsQbir5&#10;EUWf0mDJoaHAmlYFZdf0zyjYdtgtR/G63V8vq9v5MPk57WNS6v2tX36D8NT7f/HTvdNh/vhr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iwBMQAAADdAAAA&#10;DwAAAAAAAAAAAAAAAACqAgAAZHJzL2Rvd25yZXYueG1sUEsFBgAAAAAEAAQA+gAAAJsDAAAAAA==&#10;">
                          <v:group id="Group 1769" o:spid="_x0000_s177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QVn8QAAADdAAAADwAAAGRycy9kb3ducmV2LnhtbERPTWvCQBC9C/0PyxR6&#10;003a2krqKiJVPIhgFMTbkB2TYHY2ZLdJ/PddQfA2j/c503lvKtFS40rLCuJRBII4s7rkXMHxsBpO&#10;QDiPrLGyTApu5GA+exlMMdG24z21qc9FCGGXoILC+zqR0mUFGXQjWxMH7mIbgz7AJpe6wS6Em0q+&#10;R9GXNFhyaCiwpmVB2TX9MwrWHXaLj/i33V4vy9v5MN6dtjEp9fbaL35AeOr9U/xwb3SY//k9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QVn8QAAADdAAAA&#10;DwAAAAAAAAAAAAAAAACqAgAAZHJzL2Rvd25yZXYueG1sUEsFBgAAAAAEAAQA+gAAAJsDAAAAAA==&#10;">
                            <v:shape id="Arc 1770" o:spid="_x0000_s177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omrMUA&#10;AADdAAAADwAAAGRycy9kb3ducmV2LnhtbERP22rCQBB9F/oPyxR8azaV1kp0FakIoVqLF8THaXZM&#10;YrOzIbtq+vduoeDbHM51RpPWVOJCjSstK3iOYhDEmdUl5wp22/nTAITzyBory6TglxxMxg+dESba&#10;XnlNl43PRQhhl6CCwvs6kdJlBRl0ka2JA3e0jUEfYJNL3eA1hJtK9uK4Lw2WHBoKrOm9oOxnczYK&#10;3Ndyt+Jj+vq5SFcf8+/96bDkmVLdx3Y6BOGp9XfxvzvVYf7LWx/+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mias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71" o:spid="_x0000_s177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fMMA&#10;AADdAAAADwAAAGRycy9kb3ducmV2LnhtbESP3YrCMBCF74V9hzAL3mm6/tSlGmUR/Ll0qw8wNGNb&#10;tpmUJFvr2xtB8G6Gc843Z1ab3jSiI+drywq+xgkI4sLqmksFl/Nu9A3CB2SNjWVScCcPm/XHYIWZ&#10;tjf+pS4PpYgQ9hkqqEJoMyl9UZFBP7YtcdSu1hkMcXWl1A5vEW4aOUmSVBqsOV6osKVtRcVf/m8U&#10;nOv0tJ/wNo2gLszt7uAu86lSw8/+ZwkiUB/e5lf6qGP92WIBz2/iCH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Rf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72" o:spid="_x0000_s177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WPIXFAAAA3QAA&#10;AA8AAAAAAAAAAAAAAAAAqgIAAGRycy9kb3ducmV2LnhtbFBLBQYAAAAABAAEAPoAAACcAwAAAAA=&#10;">
                            <v:shape id="Arc 1773" o:spid="_x0000_s177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y3sUA&#10;AADdAAAADwAAAGRycy9kb3ducmV2LnhtbERPTWvCQBC9C/6HZQq96aZFq42uUhQhtNaiFfE4Zsck&#10;mp0N2VXTf98tCL3N433OeNqYUlypdoVlBU/dCARxanXBmYLt96IzBOE8ssbSMin4IQfTSbs1xljb&#10;G6/puvGZCCHsYlSQe1/FUro0J4OuayviwB1tbdAHWGdS13gL4aaUz1H0Ig0WHBpyrGiWU3reXIwC&#10;97XcrviY9D8/ktX74rA77Zc8V+rxoXkbgfDU+H/x3Z3oML83eIW/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bL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74" o:spid="_x0000_s177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Q5L8MA&#10;AADdAAAADwAAAGRycy9kb3ducmV2LnhtbESPQW/CMAyF75P2HyJP4jbSwahQ1xQhJGDHDfgBVuO1&#10;1RqnSkIp/x4fJu32LD9/fq/cTK5XI4XYeTbwNs9AEdfedtwYuJz3r2tQMSFb7D2TgTtF2FTPTyUW&#10;1t/4m8ZTapRAOBZooE1pKLSOdUsO49wPxLL78cFhkjE02ga8Cdz1epFluXbYsXxocaBdS/Xv6eoM&#10;nLv867DgXS6gMa38/hguq6Uxs5dp+wEq0ZT+zX/Xn1biv68lv7QRCbp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Q5L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75" o:spid="_x0000_s1778"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1776" o:spid="_x0000_s177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shape id="Arc 1777" o:spid="_x0000_s178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j1E8UA&#10;AADdAAAADwAAAGRycy9kb3ducmV2LnhtbERP22rCQBB9F/oPyxR8003thRBdRSpCqFbxgvg4zY5J&#10;bHY2ZFdN/94tFPo2h3Od0aQ1lbhS40rLCp76EQjizOqScwX73bwXg3AeWWNlmRT8kIPJ+KEzwkTb&#10;G2/ouvW5CCHsElRQeF8nUrqsIIOub2viwJ1sY9AH2ORSN3gL4aaSgyh6kwZLDg0F1vReUPa9vRgF&#10;br3cr/iUvn4u0tXH/OtwPi55plT3sZ0OQXhq/b/4z53qMP8lfobfb8IJcn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OPUT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78" o:spid="_x0000_s178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8/LMIA&#10;AADdAAAADwAAAGRycy9kb3ducmV2LnhtbESP26rCMBBF3w/4D2EE346ptyI9RhHBy6O3DxiaOW2x&#10;mZQk1vr3RhB8m2HvvWbPYtWZWrTkfGVZwWiYgCDOra64UHC9bH/nIHxA1lhbJgVP8rBa9n4WmGn7&#10;4BO151CICGGfoYIyhCaT0uclGfRD2xBH7d86gyGurpDa4SPCTS3HSZJKgxXHCyU2tCkpv53vRsGl&#10;So+7MW/SCGrDzG737jqbKDXod+s/EIG68DV/0gcd60/nU3h/E0e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z8s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779" o:spid="_x0000_s178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LjPMEAAADdAAAADwAAAGRycy9kb3ducmV2LnhtbERPTYvCMBC9C/sfwizs&#10;TVOXKlKNIoKLiBeru3gcmrENNpPSZLX+eyMI3ubxPme26GwtrtR641jBcJCAIC6cNlwqOB7W/QkI&#10;H5A11o5JwZ08LOYfvRlm2t14T9c8lCKGsM9QQRVCk0npi4os+oFriCN3dq3FEGFbSt3iLYbbWn4n&#10;yVhaNBwbKmxoVVFxyf+tgt+lSSn9O213SUG00fL0k5tUqa/PbjkFEagLb/HLvdFxfjoZwfObeIK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LjPMEAAADdAAAADwAA&#10;AAAAAAAAAAAAAACqAgAAZHJzL2Rvd25yZXYueG1sUEsFBgAAAAAEAAQA+gAAAJgDAAAAAA==&#10;">
                            <v:shape id="Arc 1780" o:spid="_x0000_s178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9Wi8UA&#10;AADdAAAADwAAAGRycy9kb3ducmV2LnhtbERP22rCQBB9L/Qflin4VjeKFYluRCxCUGvxgvRxmp1c&#10;bHY2ZFdN/75bKPRtDuc6s3lnanGj1lWWFQz6EQjizOqKCwWn4+p5AsJ5ZI21ZVLwTQ7myePDDGNt&#10;77yn28EXIoSwi1FB6X0TS+mykgy6vm2IA5fb1qAPsC2kbvEewk0th1E0lgYrDg0lNrQsKfs6XI0C&#10;97497ThPX9426W69+jxfPrb8qlTvqVtMQXjq/L/4z53qMH80GcP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T1aL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81" o:spid="_x0000_s178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hW8QA&#10;AADdAAAADwAAAGRycy9kb3ducmV2LnhtbESPwWrDMBBE74X+g9hCb43ctHaDEyUUg5MeUycfsFgb&#10;29RaGUm1nb+PCoXcdpmZt7Ob3Wx6MZLznWUFr4sEBHFtdceNgvOpfFmB8AFZY2+ZFFzJw277+LDB&#10;XNuJv2msQiMihH2OCtoQhlxKX7dk0C/sQBy1i3UGQ1xdI7XDKcJNL5dJkkmDHccLLQ5UtFT/VL9G&#10;wanLjvslF1kEjSG15cGd0zelnp/mzzWIQHO4m//TXzrWf199wN83cQS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9oVv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782" o:spid="_x0000_s1785"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7DKJscAAADdAAAADwAAAGRycy9kb3ducmV2LnhtbESPQWvCQBCF74X+h2UK&#10;3uomtRWJriLSigcpGAvF25Adk2B2NmS3Sfz3nUOhtxnem/e+WW1G16ieulB7NpBOE1DEhbc1lwa+&#10;zh/PC1AhIltsPJOBOwXYrB8fVphZP/CJ+jyWSkI4ZGigirHNtA5FRQ7D1LfEol195zDK2pXadjhI&#10;uGv0S5LMtcOapaHClnYVFbf8xxnYDzhsZ+l7f7xdd/fL+e3z+5iSMZOncbsEFWmM/+a/64MV/Ne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7DKJscAAADd&#10;AAAADwAAAAAAAAAAAAAAAACqAgAAZHJzL2Rvd25yZXYueG1sUEsFBgAAAAAEAAQA+gAAAJ4DAAAA&#10;AA==&#10;">
                          <v:group id="Group 1783" o:spid="_x0000_s178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xvvcQAAADdAAAADwAAAGRycy9kb3ducmV2LnhtbERPS2vCQBC+F/oflil4&#10;M5vUKpq6ikhbPIjgA6S3ITsmwexsyG6T+O9dQehtPr7nzJe9qURLjSstK0iiGARxZnXJuYLT8Xs4&#10;BeE8ssbKMim4kYPl4vVljqm2He+pPfhchBB2KSoovK9TKV1WkEEX2Zo4cBfbGPQBNrnUDXYh3FTy&#10;PY4n0mDJoaHAmtYFZdfDn1Hw02G3GiVf7fZ6Wd9+j+PdeZuQUoO3fvUJwlPv/8VP90aH+R/T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xvvcQAAADdAAAA&#10;DwAAAAAAAAAAAAAAAACqAgAAZHJzL2Rvd25yZXYueG1sUEsFBgAAAAAEAAQA+gAAAJsDAAAAAA==&#10;">
                            <v:shape id="Arc 1784" o:spid="_x0000_s178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P9uckA&#10;AADdAAAADwAAAGRycy9kb3ducmV2LnhtbESPT2vCQBDF7wW/wzJCb7ppacWmrlIsQrD+oVZKj9Ps&#10;mKRmZ0N2q/Hbdw5CbzO8N+/9ZjLrXK1O1IbKs4G7YQKKOPe24sLA/mMxGIMKEdli7ZkMXCjAbNq7&#10;mWBq/Znf6bSLhZIQDikaKGNsUq1DXpLDMPQNsWgH3zqMsraFti2eJdzV+j5JRtphxdJQYkPzkvLj&#10;7tcZCNvVfsOH7HH9lm2Wi+/Pn68Vvxpz2+9enkFF6uK/+XqdWcF/eBJ++UZG0N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DP9uckAAADdAAAADwAAAAAAAAAAAAAAAACYAgAA&#10;ZHJzL2Rvd25yZXYueG1sUEsFBgAAAAAEAAQA9QAAAI4DAAAAAA==&#10;" path="m-1,nfc11929,,21600,9670,21600,21600em-1,nsc11929,,21600,9670,21600,21600l,21600,-1,xe" filled="f">
                              <v:path arrowok="t" o:extrusionok="f" o:connecttype="custom" o:connectlocs="0,0;1080,1080;0,1080" o:connectangles="0,0,0"/>
                            </v:shape>
                            <v:shape id="Arc 1785" o:spid="_x0000_s178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EKacQA&#10;AADdAAAADwAAAGRycy9kb3ducmV2LnhtbESPwW7CMBBE75X4B2uReisOtIkgYBBCSttjIfmAVbwk&#10;EfE6sk1I/76uVKm3Xc3M29ndYTK9GMn5zrKC5SIBQVxb3XGjoCqLlzUIH5A19pZJwTd5OOxnTzvM&#10;tX3wmcZLaESEsM9RQRvCkEvp65YM+oUdiKN2tc5giKtrpHb4iHDTy1WSZNJgx/FCiwOdWqpvl7tR&#10;UHbZ1/uKT1kEjSG1xYer0lelnufTcQsi0BT+zX/pTx3rv22W8PtNHEH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BCmn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1786" o:spid="_x0000_s178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LtlcEAAADdAAAADwAAAGRycy9kb3ducmV2LnhtbERPTYvCMBC9C/6HMII3&#10;TZUia9coIuwi4sWqi8ehmW3DNpPSRK3/3gjC3ubxPmex6mwtbtR641jBZJyAIC6cNlwqOB2/Rh8g&#10;fEDWWDsmBQ/ysFr2ewvMtLvzgW55KEUMYZ+hgiqEJpPSFxVZ9GPXEEfu17UWQ4RtKXWL9xhuazlN&#10;kpm0aDg2VNjQpqLiL79aBee1SSn9uez2SUG01fLynZtUqeGgW3+CCNSFf/HbvdVxfjqfwu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zLtlcEAAADdAAAADwAA&#10;AAAAAAAAAAAAAACqAgAAZHJzL2Rvd25yZXYueG1sUEsFBgAAAAAEAAQA+gAAAJgDAAAAAA==&#10;">
                            <v:shape id="Arc 1787" o:spid="_x0000_s179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FjzsUA&#10;AADdAAAADwAAAGRycy9kb3ducmV2LnhtbERPTWvCQBC9C/6HZQq96abVio2uUhQhtNaiFfE4Zsck&#10;mp0N2VXTf98tCL3N433OeNqYUlypdoVlBU/dCARxanXBmYLt96IzBOE8ssbSMin4IQfTSbs1xljb&#10;G6/puvGZCCHsYlSQe1/FUro0J4OuayviwB1tbdAHWGdS13gL4aaUz1E0kAYLDg05VjTLKT1vLkaB&#10;+1puV3xMXj4/ktX74rA77Zc8V+rxoXkbgfDU+H/x3Z3oML//2oO/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4WPO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88" o:spid="_x0000_s179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ap8cMA&#10;AADdAAAADwAAAGRycy9kb3ducmV2LnhtbESP3YrCMBCF74V9hzAL3mm6/hS3GmURXL3U6gMMzWxb&#10;bCYlibW+/UYQvJvhnPPNmdWmN43oyPnasoKvcQKCuLC65lLB5bwbLUD4gKyxsUwKHuRhs/4YrDDT&#10;9s4n6vJQighhn6GCKoQ2k9IXFRn0Y9sSR+3POoMhrq6U2uE9wk0jJ0mSSoM1xwsVtrStqLjmN6Pg&#10;XKfH3wlv0wjqwtzu9u4ynyo1/Ox/liAC9eFtfqUPOtaffc/g+U0c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ap8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89" o:spid="_x0000_s1792"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jzZcQAAADdAAAADwAAAGRycy9kb3ducmV2LnhtbERPTWvCQBC9C/0PyxR6&#10;003aWmrqKiJVPIhgFMTbkB2TYHY2ZLdJ/PddQfA2j/c503lvKtFS40rLCuJRBII4s7rkXMHxsBp+&#10;g3AeWWNlmRTcyMF89jKYYqJtx3tqU5+LEMIuQQWF93UipcsKMuhGtiYO3MU2Bn2ATS51g10IN5V8&#10;j6IvabDk0FBgTcuCsmv6ZxSsO+wWH/Fvu71elrfzYbw7bWNS6u21X/yA8NT7p/jh3ugw/3M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GjzZcQAAADdAAAA&#10;DwAAAAAAAAAAAAAAAACqAgAAZHJzL2Rvd25yZXYueG1sUEsFBgAAAAAEAAQA+gAAAJsDAAAAAA==&#10;">
                          <v:group id="Group 1790" o:spid="_x0000_s179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ptEsQAAADdAAAADwAAAGRycy9kb3ducmV2LnhtbERPS2vCQBC+F/oflil4&#10;001qDZq6ikhbPIjgA6S3ITsmwexsyG6T+O9dQehtPr7nzJe9qURLjSstK4hHEQjizOqScwWn4/dw&#10;CsJ5ZI2VZVJwIwfLxevLHFNtO95Te/C5CCHsUlRQeF+nUrqsIINuZGviwF1sY9AH2ORSN9iFcFPJ&#10;9yhKpMGSQ0OBNa0Lyq6HP6Pgp8NuNY6/2u31sr79Hie78zYmpQZv/eoThKfe/4uf7o0O8z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LptEsQAAADdAAAA&#10;DwAAAAAAAAAAAAAAAACqAgAAZHJzL2Rvd25yZXYueG1sUEsFBgAAAAAEAAQA+gAAAJsDAAAAAA==&#10;">
                            <v:shape id="Arc 1791" o:spid="_x0000_s179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plzcUA&#10;AADdAAAADwAAAGRycy9kb3ducmV2LnhtbERPTWvCQBC9C/6HZQq96aZFq42uUhQhtNaiFfE4Zsck&#10;mp0N2VXTf98tCL3N433OeNqYUlypdoVlBU/dCARxanXBmYLt96IzBOE8ssbSMin4IQfTSbs1xljb&#10;G6/puvGZCCHsYlSQe1/FUro0J4OuayviwB1tbdAHWGdS13gL4aaUz1H0Ig0WHBpyrGiWU3reXIwC&#10;97XcrviY9D8/ktX74rA77Zc8V+rxoXkbgfDU+H/x3Z3oML/3OoC/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2mXN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92" o:spid="_x0000_s179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uj9MMA&#10;AADdAAAADwAAAGRycy9kb3ducmV2LnhtbESPzW7CQAyE75V4h5WRuJUNFKI2ZUEIiZ8jBR7AyrpJ&#10;1Kw32t2G8Pb4UKm3sTz+PLPaDK5VPYXYeDYwm2agiEtvG64M3K7713dQMSFbbD2TgQdF2KxHLyss&#10;rL/zF/WXVCmBcCzQQJ1SV2gdy5ocxqnviGX37YPDJGOotA14F7hr9TzLcu2wYflQY0e7msqfy68z&#10;cG3y82HOu1xAfVr6/THclm/GTMbD9hNUoiH9m/+uT1biLz4krrQRCXr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uj9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793" o:spid="_x0000_s179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Z/5MEAAADdAAAADwAAAGRycy9kb3ducmV2LnhtbERPTYvCMBC9C/sfwizs&#10;TVOXIlqNIoKLiBeru3gcmrENNpPSZLX+eyMI3ubxPme26GwtrtR641jBcJCAIC6cNlwqOB7W/TEI&#10;H5A11o5JwZ08LOYfvRlm2t14T9c8lCKGsM9QQRVCk0npi4os+oFriCN3dq3FEGFbSt3iLYbbWn4n&#10;yUhaNBwbKmxoVVFxyf+tgt+lSSn9O213SUG00fL0k5tUqa/PbjkFEagLb/HLvdFxfjqZwPObeIKc&#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ZZ/5MEAAADdAAAADwAA&#10;AAAAAAAAAAAAAACqAgAAZHJzL2Rvd25yZXYueG1sUEsFBgAAAAAEAAQA+gAAAJgDAAAAAA==&#10;">
                            <v:shape id="Arc 1794" o:spid="_x0000_s179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hno8gA&#10;AADdAAAADwAAAGRycy9kb3ducmV2LnhtbESPT2vCQBDF70K/wzIFb7qxoEjqKsUiBOsfaqX0OM2O&#10;STQ7G7JbTb995yD0NsN7895vZovO1epKbag8GxgNE1DEubcVFwaOH6vBFFSIyBZrz2TglwIs5g+9&#10;GabW3/idrodYKAnhkKKBMsYm1TrkJTkMQ98Qi3byrcMoa1to2+JNwl2tn5Jkoh1WLA0lNrQsKb8c&#10;fpyBsN8cd3zKxtu3bLdefX+evzb8akz/sXt5BhWpi//m+3VmBX+cCL98IyPo+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2Gej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795" o:spid="_x0000_s179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qQc8MA&#10;AADdAAAADwAAAGRycy9kb3ducmV2LnhtbESPwWrDMBBE74X8g9hAb7WcBJvgWAkhkKbH1skHLNbG&#10;NrFWRlJs9++rQqG3XWbm7Wx5mE0vRnK+s6xglaQgiGurO24U3K7nty0IH5A19pZJwTd5OOwXLyUW&#10;2k78RWMVGhEh7AtU0IYwFFL6uiWDPrEDcdTu1hkMcXWN1A6nCDe9XKdpLg12HC+0ONCppfpRPY2C&#10;a5d/vq/5lEfQGDJ7vrhbtlHqdTkfdyACzeHf/Jf+0LF+lq7g95s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qQc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796" o:spid="_x0000_s1799"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rxC8MAAADdAAAADwAAAGRycy9kb3ducmV2LnhtbERPTYvCMBC9C/6HMII3&#10;TasoUo0isrt4kAXrwuJtaMa22ExKk23rvzcLgrd5vM/Z7HpTiZYaV1pWEE8jEMSZ1SXnCn4un5MV&#10;COeRNVaWScGDHOy2w8EGE207PlOb+lyEEHYJKii8rxMpXVaQQTe1NXHgbrYx6ANscqkb7EK4qeQs&#10;ipbSYMmhocCaDgVl9/TPKPjqsNvP44/2dL8dHtfL4vv3FJNS41G/X4Pw1Pu3+OU+6jB/Ec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avELwwAAAN0AAAAP&#10;AAAAAAAAAAAAAAAAAKoCAABkcnMvZG93bnJldi54bWxQSwUGAAAAAAQABAD6AAAAmgMAAAAA&#10;">
                          <v:group id="Group 1797" o:spid="_x0000_s180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ZUkMMAAADdAAAADwAAAGRycy9kb3ducmV2LnhtbERPTYvCMBC9C/6HMMLe&#10;NO2KItUoIuuyBxGsC4u3oRnbYjMpTWzrv98Igrd5vM9ZbXpTiZYaV1pWEE8iEMSZ1SXnCn7P+/EC&#10;hPPIGivLpOBBDjbr4WCFibYdn6hNfS5CCLsEFRTe14mULivIoJvYmjhwV9sY9AE2udQNdiHcVPIz&#10;iubSYMmhocCadgVlt/RuFHx32G2n8Vd7uF13j8t5dvw7xKTUx6jfLkF46v1b/HL/6DB/F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JlSQwwAAAN0AAAAP&#10;AAAAAAAAAAAAAAAAAKoCAABkcnMvZG93bnJldi54bWxQSwUGAAAAAAQABAD6AAAAmgMAAAAA&#10;">
                            <v:shape id="Arc 1798" o:spid="_x0000_s180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hoMUA&#10;AADdAAAADwAAAGRycy9kb3ducmV2LnhtbERP22rCQBB9L/Qflin4VjcVLRLdSKkIwVrFC+LjNDu5&#10;tNnZkF01/Xu3UPBtDuc601lnanGh1lWWFbz0IxDEmdUVFwoO+8XzGITzyBpry6TglxzMkseHKcba&#10;XnlLl50vRAhhF6OC0vsmltJlJRl0fdsQBy63rUEfYFtI3eI1hJtaDqLoVRqsODSU2NB7SdnP7mwU&#10;uM3qsOY8HX1+pOvl4uv4fVrxXKneU/c2AeGp83fxvzvVYf4oGsLfN+EE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42G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799" o:spid="_x0000_s180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GWcMMA&#10;AADdAAAADwAAAGRycy9kb3ducmV2LnhtbESPwWrDMBBE74X8g9hAb40cB5vgRAkhkKbHNvYHLNbG&#10;NrFWRlJs9++rQqG3XWbm7ez+OJtejOR8Z1nBepWAIK6t7rhRUJWXty0IH5A19pZJwTd5OB4WL3ss&#10;tJ34i8ZbaESEsC9QQRvCUEjp65YM+pUdiKN2t85giKtrpHY4RbjpZZokuTTYcbzQ4kDnlurH7WkU&#10;lF3++Z7yOY+gMWT2cnVVtlHqdTmfdiACzeHf/Jf+0LF+lmTw+00cQR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GWc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800" o:spid="_x0000_s180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ricYzCAAAA3QAAAA8A&#10;AAAAAAAAAAAAAAAAqgIAAGRycy9kb3ducmV2LnhtbFBLBQYAAAAABAAEAPoAAACZAwAAAAA=&#10;">
                            <v:shape id="Arc 1801" o:spid="_x0000_s180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H/18QA&#10;AADdAAAADwAAAGRycy9kb3ducmV2LnhtbERP22rCQBB9F/oPyxT6ppsKaomuIhUhtGrxgvg4Zsck&#10;bXY2ZLca/94VBN/mcK4zmjSmFGeqXWFZwXsnAkGcWl1wpmC3nbc/QDiPrLG0TAqu5GAyfmmNMNb2&#10;wms6b3wmQgi7GBXk3lexlC7NyaDr2Io4cCdbG/QB1pnUNV5CuCllN4r60mDBoSHHij5zSv82/0aB&#10;+1nsVnxKesvvZPU1P+5/DwueKfX22kyHIDw1/il+uBMd5veiAdy/CSfI8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x/9f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802" o:spid="_x0000_s180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57sMA&#10;AADdAAAADwAAAGRycy9kb3ducmV2LnhtbESPzW7CQAyE75V4h5WRuJVNQYlQYEEVEj/HFngAK+sm&#10;UbPeaHcJ4e3xoVJvY3n8eWazG12nBgqx9WzgY56BIq68bbk2cLse3legYkK22HkmA0+KsNtO3jZY&#10;Wv/gbxouqVYC4ViigSalvtQ6Vg05jHPfE8vuxweHScZQaxvwIXDX6UWWFdphy/KhwZ72DVW/l7sz&#10;cG2Lr+OC94WAhpT7wync8qUxs+n4uQaVaEz/5r/rs5X4eSZxpY1I0N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A57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group id="Group 1803" o:spid="_x0000_s1806" style="position:absolute;left:3556;top:7408;width:120;height:288;rotation:90" coordorigin="3720,5717" coordsize="1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Geq+wwAAAN0AAAAP&#10;AAAAAAAAAAAAAAAAAKoCAABkcnMvZG93bnJldi54bWxQSwUGAAAAAAQABAD6AAAAmgMAAAAA&#10;">
                        <v:line id="Line 1804" o:spid="_x0000_s1807" style="position:absolute;visibility:visible;mso-wrap-style:square" from="3720,5717" to="372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FjXMYAAADdAAAADwAAAGRycy9kb3ducmV2LnhtbESPQWvCQBCF74X+h2WE3upGS0uJriIF&#10;a+nNtAi9DdkxicnOxt2Npv++cxB6m+G9ee+b5Xp0nbpQiI1nA7NpBoq49LbhysD31/bxFVRMyBY7&#10;z2TglyKsV/d3S8ytv/KeLkWqlIRwzNFAnVKfax3LmhzGqe+JRTv64DDJGiptA14l3HV6nmUv2mHD&#10;0lBjT281lW0xOAOHoeCfU7sNHQ7vu93xcG7j06cxD5NxswCVaEz/5tv1hxX855nwyzcygl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hY1zGAAAA3QAAAA8AAAAAAAAA&#10;AAAAAAAAoQIAAGRycy9kb3ducmV2LnhtbFBLBQYAAAAABAAEAPkAAACUAwAAAAA=&#10;" strokeweight="1.5pt"/>
                        <v:line id="Line 1805" o:spid="_x0000_s1808" style="position:absolute;visibility:visible;mso-wrap-style:square" from="3840,5717" to="384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3Gx8MAAADdAAAADwAAAGRycy9kb3ducmV2LnhtbERPTWvCQBC9F/oflin0ppu0VCR1lSJY&#10;pTejCL0N2TFJk52NuxuN/94VhN7m8T5nthhMK87kfG1ZQTpOQBAXVtdcKtjvVqMpCB+QNbaWScGV&#10;PCzmz08zzLS98JbOeShFDGGfoYIqhC6T0hcVGfRj2xFH7midwRChK6V2eInhppVvSTKRBmuODRV2&#10;tKyoaPLeKDj0Of/+NSvXYv+9Xh8Pp8a//yj1+jJ8fYIINIR/8cO90XH+R5rC/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txsfDAAAA3QAAAA8AAAAAAAAAAAAA&#10;AAAAoQIAAGRycy9kb3ducmV2LnhtbFBLBQYAAAAABAAEAPkAAACRAwAAAAA=&#10;" strokeweight="1.5pt"/>
                      </v:group>
                      <v:shape id="Freeform 1806" o:spid="_x0000_s1809" style="position:absolute;left:3614;top:7625;width:1204;height:396;visibility:visible;mso-wrap-style:square;v-text-anchor:top" coordsize="12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WrcEA&#10;AADdAAAADwAAAGRycy9kb3ducmV2LnhtbERP24rCMBB9F/yHMIJvmiq4ul2jiCAoK4LV3eehmV6w&#10;mZQmav17Iwi+zeFcZ75sTSVu1LjSsoLRMAJBnFpdcq7gfNoMZiCcR9ZYWSYFD3KwXHQ7c4y1vfOR&#10;bonPRQhhF6OCwvs6ltKlBRl0Q1sTBy6zjUEfYJNL3eA9hJtKjqPoSxosOTQUWNO6oPSSXI2Cf9xl&#10;0+T4fchOfwlm7KaHff6rVL/Xrn5AeGr9R/x2b3WYPxmN4fVNO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Fq3BAAAA3QAAAA8AAAAAAAAAAAAAAAAAmAIAAGRycy9kb3du&#10;cmV2LnhtbFBLBQYAAAAABAAEAPUAAACGAwAAAAA=&#10;" path="m,l,396r1204,l1204,211e" filled="f">
                        <v:path arrowok="t" o:connecttype="custom" o:connectlocs="0,0;0,396;1204,396;1204,211" o:connectangles="0,0,0,0"/>
                      </v:shape>
                      <v:shape id="Text Box 1807" o:spid="_x0000_s1810" type="#_x0000_t202" style="position:absolute;left:3094;top:7349;width:54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Y8UA&#10;AADdAAAADwAAAGRycy9kb3ducmV2LnhtbERPS2vCQBC+F/wPywheim5UfEVXKYWiB1vxAeJtyI5J&#10;MDsbstsY/70rFHqbj+85i1VjClFT5XLLCvq9CARxYnXOqYLT8as7BeE8ssbCMil4kIPVsvW2wFjb&#10;O++pPvhUhBB2MSrIvC9jKV2SkUHXsyVx4K62MugDrFKpK7yHcFPIQRSNpcGcQ0OGJX1mlNwOv0YB&#10;r+tm9r79flymu5+N3V/PkxzPSnXazccchKfG/4v/3Bsd5o/6Q3h9E06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9hjxQAAAN0AAAAPAAAAAAAAAAAAAAAAAJgCAABkcnMv&#10;ZG93bnJldi54bWxQSwUGAAAAAAQABAD1AAAAigMAAAAA&#10;"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808" o:spid="_x0000_s1811" type="#_x0000_t202" style="position:absolute;left:4336;top:7370;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AF8QA&#10;AADdAAAADwAAAGRycy9kb3ducmV2LnhtbERPS2vCQBC+F/wPywheim4Un9FVSqHowVZ8gHgbsmMS&#10;zM6G7DbGf+8Khd7m43vOYtWYQtRUudyygn4vAkGcWJ1zquB0/OpOQTiPrLGwTAoe5GC1bL0tMNb2&#10;znuqDz4VIYRdjAoy78tYSpdkZND1bEkcuKutDPoAq1TqCu8h3BRyEEVjaTDn0JBhSZ8ZJbfDr1HA&#10;67qZvW+/H5fp7mdj99fzJMezUp128zEH4anx/+I/90aH+aP+EF7fhBP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CQBfEAAAA3QAAAA8AAAAAAAAAAAAAAAAAmAIAAGRycy9k&#10;b3ducmV2LnhtbFBLBQYAAAAABAAEAPUAAACJAwAAAAA=&#10;" filled="f" stroked="f" strokecolor="blue">
                        <v:textbox>
                          <w:txbxContent>
                            <w:p w:rsidR="002600CC" w:rsidRPr="00383A6E" w:rsidRDefault="002600CC" w:rsidP="00606CA9">
                              <w:pPr>
                                <w:rPr>
                                  <w:sz w:val="20"/>
                                  <w:szCs w:val="20"/>
                                </w:rPr>
                              </w:pPr>
                              <w:r>
                                <w:rPr>
                                  <w:sz w:val="20"/>
                                  <w:szCs w:val="20"/>
                                </w:rPr>
                                <w:t>L</w:t>
                              </w:r>
                            </w:p>
                          </w:txbxContent>
                        </v:textbox>
                      </v:shape>
                      <v:shape id="AutoShape 1809" o:spid="_x0000_s1812" type="#_x0000_t32" style="position:absolute;left:2400;top:7494;width:3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3Y/MIAAADdAAAADwAAAGRycy9kb3ducmV2LnhtbERPPWvDMBDdC/0P4grZGjkNKcW1bJxA&#10;IEuGpl26HdbZMrZOjqU6zr+PCoFs93iflxWz7cVEo28dK1gtExDEldMtNwp+vvevHyB8QNbYOyYF&#10;V/JQ5M9PGabaXfiLplNoRAxhn6ICE8KQSukrQxb90g3EkavdaDFEODZSj3iJ4baXb0nyLi22HBsM&#10;DrQzVHWnP6vADtqej87o365d91s61OU2mZRavMzlJ4hAc3iI7+6DjvM3qw38fxNPk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73Y/MIAAADdAAAADwAAAAAAAAAAAAAA&#10;AAChAgAAZHJzL2Rvd25yZXYueG1sUEsFBgAAAAAEAAQA+QAAAJADAAAAAA==&#10;" strokeweight="1.5pt"/>
                      <v:shape id="AutoShape 1810" o:spid="_x0000_s1813" type="#_x0000_t32" style="position:absolute;left:2475;top:7588;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Gi8AAAADdAAAADwAAAGRycy9kb3ducmV2LnhtbERPTYvCMBC9C/6HMII3TV1RpJqKCoKX&#10;Pah72dvQjE1pM6lNttZ/vxEEb/N4n7PZ9rYWHbW+dKxgNk1AEOdOl1wo+LkeJysQPiBrrB2Tgid5&#10;2GbDwQZT7R58pu4SChFD2KeowITQpFL63JBFP3UNceRurrUYImwLqVt8xHBby68kWUqLJccGgw0d&#10;DOXV5c8qsI22929n9G9Vzus9nW67fdIpNR71uzWIQH34iN/uk47zF7MlvL6JJ8js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vRovAAAAA3QAAAA8AAAAAAAAAAAAAAAAA&#10;oQIAAGRycy9kb3ducmV2LnhtbFBLBQYAAAAABAAEAPkAAACOAwAAAAA=&#10;" strokeweight="1.5pt"/>
                      <v:shape id="Freeform 1811" o:spid="_x0000_s1814" style="position:absolute;left:2546;top:7589;width:1068;height:432;visibility:visible;mso-wrap-style:square;v-text-anchor:top" coordsize="1068,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ssAA&#10;AADdAAAADwAAAGRycy9kb3ducmV2LnhtbERPTWvCQBC9F/wPyxR6azYRjDHNKiKIvRr1PmTHJG12&#10;NmTXmP77riB4m8f7nGIzmU6MNLjWsoIkikEQV1a3XCs4n/afGQjnkTV2lknBHznYrGdvBeba3vlI&#10;Y+lrEULY5aig8b7PpXRVQwZdZHviwF3tYNAHONRSD3gP4aaT8zhOpcGWQ0ODPe0aqn7Lm1Fgz4e2&#10;y1aZ/knTurz0U+Zi45T6eJ+2XyA8Tf4lfrq/dZi/SJbw+Cac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Y/mssAAAADdAAAADwAAAAAAAAAAAAAAAACYAgAAZHJzL2Rvd25y&#10;ZXYueG1sUEsFBgAAAAAEAAQA9QAAAIUDAAAAAA==&#10;" path="m1068,432l,430,,e" filled="f">
                        <v:path arrowok="t" o:connecttype="custom" o:connectlocs="1068,432;0,430;0,0" o:connectangles="0,0,0"/>
                      </v:shape>
                      <v:shape id="Freeform 1812" o:spid="_x0000_s1815" style="position:absolute;left:2546;top:7118;width:856;height:369;visibility:visible;mso-wrap-style:square;v-text-anchor:top" coordsize="887,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qX1cYA&#10;AADdAAAADwAAAGRycy9kb3ducmV2LnhtbESPT2/CMAzF75P4DpGRdhspsH/qCAiYNo3jOoR2tBqv&#10;qWicLsmg+/bzYRI3W+/5vZ8Xq8F36kQxtYENTCcFKOI62JYbA/uPl5tHUCkjW+wCk4FfSrBajq4W&#10;WNpw5nc6VblREsKpRAMu577UOtWOPKZJ6IlF+wrRY5Y1NtpGPEu47/SsKO61x5alwWFPW0f1sfrx&#10;BvLtd7UL2+NmN3/Gz4dDdK9hvjHmejysn0BlGvLF/H/9ZgX/biq48o2M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qX1cYAAADdAAAADwAAAAAAAAAAAAAAAACYAgAAZHJz&#10;L2Rvd25yZXYueG1sUEsFBgAAAAAEAAQA9QAAAIsDAAAAAA==&#10;" path="m,369l,,887,e" filled="f">
                        <v:path arrowok="t" o:connecttype="custom" o:connectlocs="0,369;0,0;856,0" o:connectangles="0,0,0"/>
                      </v:shape>
                      <v:shape id="Freeform 1813" o:spid="_x0000_s1816" style="position:absolute;left:3851;top:7109;width:965;height:195;visibility:visible;mso-wrap-style:square;v-text-anchor:top" coordsize="965,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i+sQA&#10;AADdAAAADwAAAGRycy9kb3ducmV2LnhtbERP22rCQBB9L/Qflin4UnRjL16iq4RSiyAIRn0fsmMS&#10;mp0Nu6tJ/94tFPo2h3Od5bo3jbiR87VlBeNRAoK4sLrmUsHpuBnOQPiArLGxTAp+yMN69fiwxFTb&#10;jg90y0MpYgj7FBVUIbSplL6oyKAf2ZY4chfrDIYIXSm1wy6Gm0a+JMlEGqw5NlTY0kdFxXd+NQo+&#10;Z19vzmTPk9x00+Kc7V533Z6VGjz12QJEoD78i//cWx3nv4/n8PtNPEG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ZIvrEAAAA3QAAAA8AAAAAAAAAAAAAAAAAmAIAAGRycy9k&#10;b3ducmV2LnhtbFBLBQYAAAAABAAEAPUAAACJAwAAAAA=&#10;" path="m965,195l964,,,e" filled="f">
                        <v:path arrowok="t" o:connecttype="custom" o:connectlocs="965,195;964,0;0,0" o:connectangles="0,0,0"/>
                      </v:shape>
                      <v:shape id="AutoShape 1814" o:spid="_x0000_s1817" type="#_x0000_t32" style="position:absolute;left:3614;top:7109;width:0;height:3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jXvcYAAADdAAAADwAAAGRycy9kb3ducmV2LnhtbESPQWvDMAyF74P9B6PBLqN1Utgoad1S&#10;CoPRw2BtDj0KW01CYzm1vTT799NhsJvEe3rv03o7+V6NFFMX2EA5L0AR2+A6bgzUp/fZElTKyA77&#10;wGTghxJsN48Pa6xcuPMXjcfcKAnhVKGBNueh0jrZljymeRiIRbuE6DHLGhvtIt4l3Pd6URRv2mPH&#10;0tDiQPuW7PX47Q10h/qzHl9uOdrloTzHMp3OvTXm+WnarUBlmvK/+e/6wwn+60L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I173GAAAA3QAAAA8AAAAAAAAA&#10;AAAAAAAAoQIAAGRycy9kb3ducmV2LnhtbFBLBQYAAAAABAAEAPkAAACUAwAAAAA=&#10;"/>
                      <v:shape id="AutoShape 1815" o:spid="_x0000_s1818" type="#_x0000_t120" style="position:absolute;left:3384;top:7097;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tkMEA&#10;AADdAAAADwAAAGRycy9kb3ducmV2LnhtbERPTYvCMBC9C/6HMMLeNNVFXapRVFYoXkRd8Do0s23Z&#10;ZFKarK3/3giCt3m8z1muO2vEjRpfOVYwHiUgiHOnKy4U/Fz2wy8QPiBrNI5JwZ08rFf93hJT7Vo+&#10;0e0cChFD2KeooAyhTqX0eUkW/cjVxJH7dY3FEGFTSN1gG8OtkZMkmUmLFceGEmvalZT/nf+tgpDd&#10;zaFqzdHOvzfX9nM7zZhqpT4G3WYBIlAX3uKXO9Nx/nQyhuc38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AbZDBAAAA3QAAAA8AAAAAAAAAAAAAAAAAmAIAAGRycy9kb3du&#10;cmV2LnhtbFBLBQYAAAAABAAEAPUAAACGAwAAAAA=&#10;"/>
                      <v:shape id="AutoShape 1816" o:spid="_x0000_s1819" type="#_x0000_t120" style="position:absolute;left:3594;top:709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Lz58IA&#10;AADdAAAADwAAAGRycy9kb3ducmV2LnhtbERPTWvCQBC9F/wPywi91Y0pVkldRaVC8FJMC16H7DQJ&#10;7s6G7NbEf+8Kgrd5vM9ZrgdrxIU63zhWMJ0kIIhLpxuuFPz+7N8WIHxA1mgck4IreVivRi9LzLTr&#10;+UiXIlQihrDPUEEdQptJ6cuaLPqJa4kj9+c6iyHCrpK6wz6GWyPTJPmQFhuODTW2tKupPBf/VkHI&#10;r+bQ9Obbzr82p/59O8uZWqVex8PmE0SgITzFD3eu4/xZmsL9m3iCXN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UvPnwgAAAN0AAAAPAAAAAAAAAAAAAAAAAJgCAABkcnMvZG93&#10;bnJldi54bWxQSwUGAAAAAAQABAD1AAAAhwMAAAAA&#10;"/>
                      <v:shape id="AutoShape 1817" o:spid="_x0000_s1820" type="#_x0000_t120" style="position:absolute;left:3798;top:709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5WfMMA&#10;AADdAAAADwAAAGRycy9kb3ducmV2LnhtbERPS2vCQBC+C/0PyxR6M5sq2hJdxZYKoRcxLXgdstMk&#10;dHc2ZLd5/Hu3IHibj+852/1ojeip841jBc9JCoK4dLrhSsH313H+CsIHZI3GMSmYyMN+9zDbYqbd&#10;wGfqi1CJGMI+QwV1CG0mpS9rsugT1xJH7sd1FkOEXSV1h0MMt0Yu0nQtLTYcG2ps6b2m8rf4swpC&#10;PpnPZjAn+/JxuAzLt1XO1Cr19DgeNiACjeEuvrlzHeevFkv4/yaeIH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5WfMMAAADdAAAADwAAAAAAAAAAAAAAAACYAgAAZHJzL2Rv&#10;d25yZXYueG1sUEsFBgAAAAAEAAQA9QAAAIgDAAAAAA==&#10;"/>
                      <v:shape id="AutoShape 1818" o:spid="_x0000_s1821" type="#_x0000_t32" style="position:absolute;left:3614;top:7079;width:2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EHA8QAAADdAAAADwAAAGRycy9kb3ducmV2LnhtbERPS2sCMRC+C/0PYQpepGYVLWVrlK0g&#10;aMGDj96nm+kmdDNZN1HXf98IQm/z8T1ntuhcLS7UButZwWiYgSAuvbZcKTgeVi9vIEJE1lh7JgU3&#10;CrCYP/VmmGt/5R1d9rESKYRDjgpMjE0uZSgNOQxD3xAn7se3DmOCbSV1i9cU7mo5zrJX6dByajDY&#10;0NJQ+bs/OwXbzeij+DZ287k72e10VdTnavClVP+5K95BROriv/jhXus0fzqewP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QcDxAAAAN0AAAAPAAAAAAAAAAAA&#10;AAAAAKECAABkcnMvZG93bnJldi54bWxQSwUGAAAAAAQABAD5AAAAkgMAAAAA&#10;"/>
                      <v:shape id="Text Box 1819" o:spid="_x0000_s1822" type="#_x0000_t202" style="position:absolute;left:2118;top:7383;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vMcUA&#10;AADdAAAADwAAAGRycy9kb3ducmV2LnhtbERPTWvCQBC9C/6HZQq9lLpR0NrUVUSQ5tAq2oL0NmTH&#10;ZDE7G7LbmPz7rlDwNo/3OYtVZyvRUuONYwXjUQKCOHfacKHg+2v7PAfhA7LGyjEp6MnDajkcLDDV&#10;7soHao+hEDGEfYoKyhDqVEqfl2TRj1xNHLmzayyGCJtC6gavMdxWcpIkM2nRcGwosaZNSfnl+GsV&#10;8HvbvT59fPY/8/0uc4fz6cXgSanHh279BiJQF+7if3em4/zpZAq3b+IJ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i8xxQAAAN0AAAAPAAAAAAAAAAAAAAAAAJgCAABkcnMv&#10;ZG93bnJldi54bWxQSwUGAAAAAAQABAD1AAAAigMAAAAA&#10;" filled="f" stroked="f" strokecolor="blue">
                        <v:textbox>
                          <w:txbxContent>
                            <w:p w:rsidR="002600CC" w:rsidRPr="00F96DBD" w:rsidRDefault="002600CC" w:rsidP="00606CA9">
                              <w:pPr>
                                <w:rPr>
                                  <w:sz w:val="22"/>
                                </w:rPr>
                              </w:pPr>
                              <w:r w:rsidRPr="00F96DBD">
                                <w:rPr>
                                  <w:sz w:val="22"/>
                                </w:rPr>
                                <w:sym w:font="Symbol" w:char="F078"/>
                              </w:r>
                            </w:p>
                          </w:txbxContent>
                        </v:textbox>
                      </v:shape>
                      <v:shape id="Text Box 1820" o:spid="_x0000_s1823" type="#_x0000_t202" style="position:absolute;left:3579;top:7202;width:54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CxRsUA&#10;AADdAAAADwAAAGRycy9kb3ducmV2LnhtbERPTWvCQBC9C/6HZQq9lLqpUKupqxRB6qFVEgXxNmTH&#10;ZDE7G7LbGP99t1DwNo/3OfNlb2vRUeuNYwUvowQEceG04VLBYb9+noLwAVlj7ZgU3MjDcjEczDHV&#10;7soZdXkoRQxhn6KCKoQmldIXFVn0I9cQR+7sWoshwraUusVrDLe1HCfJRFo0HBsqbGhVUXHJf6wC&#10;/uz62dPX9+003W03Ljsf3wwelXp86D/eQQTqw138797oOP91PIG/b+IJ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cLFGxQAAAN0AAAAPAAAAAAAAAAAAAAAAAJgCAABkcnMv&#10;ZG93bnJldi54bWxQSwUGAAAAAAQABAD1AAAAigMAAAAA&#10;" filled="f" stroked="f" strokecolor="blue">
                        <v:textbox>
                          <w:txbxContent>
                            <w:p w:rsidR="002600CC" w:rsidRPr="00F96DBD" w:rsidRDefault="002600CC" w:rsidP="00606CA9">
                              <w:pPr>
                                <w:rPr>
                                  <w:b/>
                                  <w:sz w:val="20"/>
                                  <w:szCs w:val="20"/>
                                </w:rPr>
                              </w:pPr>
                              <w:r w:rsidRPr="00F96DBD">
                                <w:rPr>
                                  <w:b/>
                                  <w:sz w:val="20"/>
                                  <w:szCs w:val="20"/>
                                </w:rPr>
                                <w:t>+</w:t>
                              </w:r>
                            </w:p>
                          </w:txbxContent>
                        </v:textbox>
                      </v:shape>
                      <v:shape id="Text Box 1821" o:spid="_x0000_s1824" type="#_x0000_t202" style="position:absolute;left:3579;top:7492;width:54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U3cUA&#10;AADdAAAADwAAAGRycy9kb3ducmV2LnhtbERPTWvCQBC9C/6HZQq9SN1UaNXUVYog9dBaEgXxNmTH&#10;ZDE7G7LbGP99t1DwNo/3OYtVb2vRUeuNYwXP4wQEceG04VLBYb95moHwAVlj7ZgU3MjDajkcLDDV&#10;7soZdXkoRQxhn6KCKoQmldIXFVn0Y9cQR+7sWoshwraUusVrDLe1nCTJq7RoODZU2NC6ouKS/1gF&#10;/NH189Hn1+00+95tXXY+Tg0elXp86N/fQATqw138797qOP9lMoW/b+IJ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BTdxQAAAN0AAAAPAAAAAAAAAAAAAAAAAJgCAABkcnMv&#10;ZG93bnJldi54bWxQSwUGAAAAAAQABAD1AAAAigMAAAAA&#10;" filled="f" stroked="f" strokecolor="blue">
                        <v:textbox>
                          <w:txbxContent>
                            <w:p w:rsidR="002600CC" w:rsidRPr="00F96DBD" w:rsidRDefault="002600CC" w:rsidP="00606CA9">
                              <w:pPr>
                                <w:rPr>
                                  <w:b/>
                                  <w:sz w:val="20"/>
                                  <w:szCs w:val="20"/>
                                </w:rPr>
                              </w:pPr>
                              <w:r>
                                <w:rPr>
                                  <w:b/>
                                  <w:sz w:val="20"/>
                                  <w:szCs w:val="20"/>
                                </w:rPr>
                                <w:t>-</w:t>
                              </w:r>
                            </w:p>
                          </w:txbxContent>
                        </v:textbox>
                      </v:shape>
                      <v:shape id="Text Box 1822" o:spid="_x0000_s1825" type="#_x0000_t202" style="position:absolute;left:3720;top:7342;width:543;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OAr8cA&#10;AADdAAAADwAAAGRycy9kb3ducmV2LnhtbESPQWvCQBCF7wX/wzIFL6VuFLSauooIoofaoi2ItyE7&#10;JsHsbMiuMf77zqHQ2wzvzXvfzJedq1RLTSg9GxgOElDEmbcl5wZ+vjevU1AhIlusPJOBBwVYLnpP&#10;c0ytv/OB2mPMlYRwSNFAEWOdah2yghyGga+JRbv4xmGUtcm1bfAu4a7SoySZaIclS0OBNa0Lyq7H&#10;mzPA27abvXzsH+fp1+fOHy6ntxJPxvSfu9U7qEhd/Df/Xe+s4I9Hgiv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jgK/HAAAA3QAAAA8AAAAAAAAAAAAAAAAAmAIAAGRy&#10;cy9kb3ducmV2LnhtbFBLBQYAAAAABAAEAPUAAACMAwAAAAA=&#10;" filled="f" stroked="f" strokecolor="blue">
                        <v:textbox>
                          <w:txbxContent>
                            <w:p w:rsidR="002600CC" w:rsidRPr="00F96DBD" w:rsidRDefault="002600CC" w:rsidP="00606CA9">
                              <w:pPr>
                                <w:rPr>
                                  <w:sz w:val="20"/>
                                  <w:szCs w:val="20"/>
                                </w:rPr>
                              </w:pPr>
                              <w:r w:rsidRPr="00F96DBD">
                                <w:rPr>
                                  <w:sz w:val="20"/>
                                  <w:szCs w:val="20"/>
                                </w:rPr>
                                <w:t>q</w:t>
                              </w:r>
                            </w:p>
                          </w:txbxContent>
                        </v:textbox>
                      </v:shape>
                      <v:shape id="AutoShape 1823" o:spid="_x0000_s1826" type="#_x0000_t120" style="position:absolute;left:3591;top:7997;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UCRMMA&#10;AADdAAAADwAAAGRycy9kb3ducmV2LnhtbERPW2vCMBR+F/wP4Qz2NtOVObRrKjLYGBMEL+DrsTlr&#10;is1JSTLt/v0iCL6dj+96ysVgO3EmH1rHCp4nGQji2umWGwX73cfTDESIyBo7x6TgjwIsqvGoxEK7&#10;C2/ovI2NSCEcClRgYuwLKUNtyGKYuJ44cT/OW4wJ+kZqj5cUbjuZZ9mrtNhyajDY07uh+rT9tQri&#10;1K9OB4vykH8eX+rv47DG1ij1+DAs30BEGuJdfHN/6TR/ms/h+k06QV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UCRMMAAADdAAAADwAAAAAAAAAAAAAAAACYAgAAZHJzL2Rv&#10;d25yZXYueG1sUEsFBgAAAAAEAAQA9QAAAIgDAAAAAA==&#10;" fillcolor="#272727"/>
                      <v:shape id="AutoShape 1824" o:spid="_x0000_s1827" type="#_x0000_t32" style="position:absolute;left:4257;top:7109;width: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V+ZMgAAADdAAAADwAAAGRycy9kb3ducmV2LnhtbESPQU/CQBCF7yb+h82YcDGwFaJAZSFq&#10;hHjwIhASbpPu2DZ2Z8vuUsq/dw4m3mby3rz3zWLVu0Z1FGLt2cDDKANFXHhbc2lgv1sPZ6BiQrbY&#10;eCYDV4qwWt7eLDC3/sJf1G1TqSSEY44GqpTaXOtYVOQwjnxLLNq3Dw6TrKHUNuBFwl2jx1n2pB3W&#10;LA0VtvRWUfGzPTsDp938tJ4eXMfhPL8/burN++erM2Zw1788g0rUp3/z3/WHFfzHifDLNzKCXv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wV+ZMgAAADdAAAADwAAAAAA&#10;AAAAAAAAAAChAgAAZHJzL2Rvd25yZXYueG1sUEsFBgAAAAAEAAQA+QAAAJYDAAAAAA==&#10;">
                        <v:stroke endarrow="block" endarrowwidth="narrow"/>
                      </v:shape>
                      <v:shape id="Arc 1825" o:spid="_x0000_s1828" style="position:absolute;left:3445;top:6855;width:369;height:377;rotation:-2717944fd;visibility:visible;mso-wrap-style:square;v-text-anchor:top" coordsize="19340,19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e45MUA&#10;AADdAAAADwAAAGRycy9kb3ducmV2LnhtbERPS0sDMRC+C/6HMII3m61iW9amRRShVQ99HXocNtNN&#10;cDNZk3R3+++NIHibj+858+XgGtFRiNazgvGoAEFceW25VnDYv93NQMSErLHxTAouFGG5uL6aY6l9&#10;z1vqdqkWOYRjiQpMSm0pZawMOYwj3xJn7uSDw5RhqKUO2Odw18j7ophIh5Zzg8GWXgxVX7uzU/C9&#10;WZ8+rXmddFP7/nEOl810f+yVur0Znp9AJBrSv/jPvdJ5/uPDGH6/ySf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7jkxQAAAN0AAAAPAAAAAAAAAAAAAAAAAJgCAABkcnMv&#10;ZG93bnJldi54bWxQSwUGAAAAAAQABAD1AAAAigMAAAAA&#10;" path="m8685,-1nfc13316,2033,17087,5628,19339,10158em8685,-1nsc13316,2033,17087,5628,19339,10158l,19777,8685,-1xe" filled="f">
                        <v:stroke endarrow="block" endarrowwidth="narrow" endarrowlength="short"/>
                        <v:path arrowok="t" o:extrusionok="f" o:connecttype="custom" o:connectlocs="166,0;369,194;0,377" o:connectangles="0,0,0"/>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3600" behindDoc="0" locked="0" layoutInCell="1" allowOverlap="1">
                      <wp:simplePos x="0" y="0"/>
                      <wp:positionH relativeFrom="column">
                        <wp:posOffset>-38100</wp:posOffset>
                      </wp:positionH>
                      <wp:positionV relativeFrom="paragraph">
                        <wp:posOffset>329565</wp:posOffset>
                      </wp:positionV>
                      <wp:extent cx="1876425" cy="914400"/>
                      <wp:effectExtent l="0" t="5715" r="9525" b="13335"/>
                      <wp:wrapNone/>
                      <wp:docPr id="1386" name="Group 1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914400"/>
                                <a:chOff x="2052" y="8021"/>
                                <a:chExt cx="2955" cy="1440"/>
                              </a:xfrm>
                            </wpg:grpSpPr>
                            <wpg:grpSp>
                              <wpg:cNvPr id="1387" name="Group 1827"/>
                              <wpg:cNvGrpSpPr>
                                <a:grpSpLocks/>
                              </wpg:cNvGrpSpPr>
                              <wpg:grpSpPr bwMode="auto">
                                <a:xfrm>
                                  <a:off x="2052" y="8549"/>
                                  <a:ext cx="1548" cy="912"/>
                                  <a:chOff x="2052" y="8165"/>
                                  <a:chExt cx="1548" cy="912"/>
                                </a:xfrm>
                              </wpg:grpSpPr>
                              <wps:wsp>
                                <wps:cNvPr id="1388" name="Text Box 1828"/>
                                <wps:cNvSpPr txBox="1">
                                  <a:spLocks noChangeArrowheads="1"/>
                                </wps:cNvSpPr>
                                <wps:spPr bwMode="auto">
                                  <a:xfrm>
                                    <a:off x="2880" y="8423"/>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389" name="Text Box 1829"/>
                                <wps:cNvSpPr txBox="1">
                                  <a:spLocks noChangeArrowheads="1"/>
                                </wps:cNvSpPr>
                                <wps:spPr bwMode="auto">
                                  <a:xfrm>
                                    <a:off x="2052" y="8412"/>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g:grpSp>
                                <wpg:cNvPr id="1390" name="Group 1830"/>
                                <wpg:cNvGrpSpPr>
                                  <a:grpSpLocks/>
                                </wpg:cNvGrpSpPr>
                                <wpg:grpSpPr bwMode="auto">
                                  <a:xfrm rot="16200000" flipH="1">
                                    <a:off x="2228" y="8536"/>
                                    <a:ext cx="531" cy="180"/>
                                    <a:chOff x="2880" y="2700"/>
                                    <a:chExt cx="6840" cy="1440"/>
                                  </a:xfrm>
                                </wpg:grpSpPr>
                                <wpg:grpSp>
                                  <wpg:cNvPr id="1391" name="Group 1831"/>
                                  <wpg:cNvGrpSpPr>
                                    <a:grpSpLocks/>
                                  </wpg:cNvGrpSpPr>
                                  <wpg:grpSpPr bwMode="auto">
                                    <a:xfrm>
                                      <a:off x="7380" y="2700"/>
                                      <a:ext cx="1440" cy="1440"/>
                                      <a:chOff x="2880" y="2520"/>
                                      <a:chExt cx="1440" cy="1440"/>
                                    </a:xfrm>
                                  </wpg:grpSpPr>
                                  <wpg:grpSp>
                                    <wpg:cNvPr id="1392" name="Group 1832"/>
                                    <wpg:cNvGrpSpPr>
                                      <a:grpSpLocks/>
                                    </wpg:cNvGrpSpPr>
                                    <wpg:grpSpPr bwMode="auto">
                                      <a:xfrm>
                                        <a:off x="2880" y="2520"/>
                                        <a:ext cx="1440" cy="1080"/>
                                        <a:chOff x="2880" y="2520"/>
                                        <a:chExt cx="2160" cy="1080"/>
                                      </a:xfrm>
                                    </wpg:grpSpPr>
                                    <wps:wsp>
                                      <wps:cNvPr id="1393" name="Arc 183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 name="Arc 183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95" name="Group 1835"/>
                                    <wpg:cNvGrpSpPr>
                                      <a:grpSpLocks/>
                                    </wpg:cNvGrpSpPr>
                                    <wpg:grpSpPr bwMode="auto">
                                      <a:xfrm flipV="1">
                                        <a:off x="3780" y="3600"/>
                                        <a:ext cx="540" cy="360"/>
                                        <a:chOff x="2880" y="2520"/>
                                        <a:chExt cx="2160" cy="1080"/>
                                      </a:xfrm>
                                    </wpg:grpSpPr>
                                    <wps:wsp>
                                      <wps:cNvPr id="1396" name="Arc 183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7" name="Arc 183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98" name="Group 1838"/>
                                  <wpg:cNvGrpSpPr>
                                    <a:grpSpLocks/>
                                  </wpg:cNvGrpSpPr>
                                  <wpg:grpSpPr bwMode="auto">
                                    <a:xfrm>
                                      <a:off x="8280" y="2700"/>
                                      <a:ext cx="1440" cy="1080"/>
                                      <a:chOff x="2880" y="2520"/>
                                      <a:chExt cx="2160" cy="1080"/>
                                    </a:xfrm>
                                  </wpg:grpSpPr>
                                  <wps:wsp>
                                    <wps:cNvPr id="1399" name="Arc 183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0" name="Arc 184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01" name="Group 1841"/>
                                  <wpg:cNvGrpSpPr>
                                    <a:grpSpLocks/>
                                  </wpg:cNvGrpSpPr>
                                  <wpg:grpSpPr bwMode="auto">
                                    <a:xfrm>
                                      <a:off x="6480" y="2700"/>
                                      <a:ext cx="1440" cy="1440"/>
                                      <a:chOff x="2880" y="2520"/>
                                      <a:chExt cx="1440" cy="1440"/>
                                    </a:xfrm>
                                  </wpg:grpSpPr>
                                  <wpg:grpSp>
                                    <wpg:cNvPr id="1402" name="Group 1842"/>
                                    <wpg:cNvGrpSpPr>
                                      <a:grpSpLocks/>
                                    </wpg:cNvGrpSpPr>
                                    <wpg:grpSpPr bwMode="auto">
                                      <a:xfrm>
                                        <a:off x="2880" y="2520"/>
                                        <a:ext cx="1440" cy="1080"/>
                                        <a:chOff x="2880" y="2520"/>
                                        <a:chExt cx="2160" cy="1080"/>
                                      </a:xfrm>
                                    </wpg:grpSpPr>
                                    <wps:wsp>
                                      <wps:cNvPr id="1403" name="Arc 184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Arc 184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05" name="Group 1845"/>
                                    <wpg:cNvGrpSpPr>
                                      <a:grpSpLocks/>
                                    </wpg:cNvGrpSpPr>
                                    <wpg:grpSpPr bwMode="auto">
                                      <a:xfrm flipV="1">
                                        <a:off x="3780" y="3600"/>
                                        <a:ext cx="540" cy="360"/>
                                        <a:chOff x="2880" y="2520"/>
                                        <a:chExt cx="2160" cy="1080"/>
                                      </a:xfrm>
                                    </wpg:grpSpPr>
                                    <wps:wsp>
                                      <wps:cNvPr id="1406" name="Arc 184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Arc 184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08" name="Group 1848"/>
                                  <wpg:cNvGrpSpPr>
                                    <a:grpSpLocks/>
                                  </wpg:cNvGrpSpPr>
                                  <wpg:grpSpPr bwMode="auto">
                                    <a:xfrm>
                                      <a:off x="5580" y="2700"/>
                                      <a:ext cx="1440" cy="1440"/>
                                      <a:chOff x="2880" y="2520"/>
                                      <a:chExt cx="1440" cy="1440"/>
                                    </a:xfrm>
                                  </wpg:grpSpPr>
                                  <wpg:grpSp>
                                    <wpg:cNvPr id="1409" name="Group 1849"/>
                                    <wpg:cNvGrpSpPr>
                                      <a:grpSpLocks/>
                                    </wpg:cNvGrpSpPr>
                                    <wpg:grpSpPr bwMode="auto">
                                      <a:xfrm>
                                        <a:off x="2880" y="2520"/>
                                        <a:ext cx="1440" cy="1080"/>
                                        <a:chOff x="2880" y="2520"/>
                                        <a:chExt cx="2160" cy="1080"/>
                                      </a:xfrm>
                                    </wpg:grpSpPr>
                                    <wps:wsp>
                                      <wps:cNvPr id="1410" name="Arc 18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Arc 18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2" name="Group 1852"/>
                                    <wpg:cNvGrpSpPr>
                                      <a:grpSpLocks/>
                                    </wpg:cNvGrpSpPr>
                                    <wpg:grpSpPr bwMode="auto">
                                      <a:xfrm flipV="1">
                                        <a:off x="3780" y="3600"/>
                                        <a:ext cx="540" cy="360"/>
                                        <a:chOff x="2880" y="2520"/>
                                        <a:chExt cx="2160" cy="1080"/>
                                      </a:xfrm>
                                    </wpg:grpSpPr>
                                    <wps:wsp>
                                      <wps:cNvPr id="1413" name="Arc 185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Arc 185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15" name="Group 1855"/>
                                  <wpg:cNvGrpSpPr>
                                    <a:grpSpLocks/>
                                  </wpg:cNvGrpSpPr>
                                  <wpg:grpSpPr bwMode="auto">
                                    <a:xfrm>
                                      <a:off x="4680" y="2700"/>
                                      <a:ext cx="1440" cy="1440"/>
                                      <a:chOff x="2880" y="2520"/>
                                      <a:chExt cx="1440" cy="1440"/>
                                    </a:xfrm>
                                  </wpg:grpSpPr>
                                  <wpg:grpSp>
                                    <wpg:cNvPr id="1416" name="Group 1856"/>
                                    <wpg:cNvGrpSpPr>
                                      <a:grpSpLocks/>
                                    </wpg:cNvGrpSpPr>
                                    <wpg:grpSpPr bwMode="auto">
                                      <a:xfrm>
                                        <a:off x="2880" y="2520"/>
                                        <a:ext cx="1440" cy="1080"/>
                                        <a:chOff x="2880" y="2520"/>
                                        <a:chExt cx="2160" cy="1080"/>
                                      </a:xfrm>
                                    </wpg:grpSpPr>
                                    <wps:wsp>
                                      <wps:cNvPr id="1417" name="Arc 185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Arc 185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9" name="Group 1859"/>
                                    <wpg:cNvGrpSpPr>
                                      <a:grpSpLocks/>
                                    </wpg:cNvGrpSpPr>
                                    <wpg:grpSpPr bwMode="auto">
                                      <a:xfrm flipV="1">
                                        <a:off x="3780" y="3600"/>
                                        <a:ext cx="540" cy="360"/>
                                        <a:chOff x="2880" y="2520"/>
                                        <a:chExt cx="2160" cy="1080"/>
                                      </a:xfrm>
                                    </wpg:grpSpPr>
                                    <wps:wsp>
                                      <wps:cNvPr id="1420" name="Arc 186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Arc 186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22" name="Group 1862"/>
                                  <wpg:cNvGrpSpPr>
                                    <a:grpSpLocks/>
                                  </wpg:cNvGrpSpPr>
                                  <wpg:grpSpPr bwMode="auto">
                                    <a:xfrm>
                                      <a:off x="3780" y="2700"/>
                                      <a:ext cx="1440" cy="1440"/>
                                      <a:chOff x="2880" y="2520"/>
                                      <a:chExt cx="1440" cy="1440"/>
                                    </a:xfrm>
                                  </wpg:grpSpPr>
                                  <wpg:grpSp>
                                    <wpg:cNvPr id="1423" name="Group 1863"/>
                                    <wpg:cNvGrpSpPr>
                                      <a:grpSpLocks/>
                                    </wpg:cNvGrpSpPr>
                                    <wpg:grpSpPr bwMode="auto">
                                      <a:xfrm>
                                        <a:off x="2880" y="2520"/>
                                        <a:ext cx="1440" cy="1080"/>
                                        <a:chOff x="2880" y="2520"/>
                                        <a:chExt cx="2160" cy="1080"/>
                                      </a:xfrm>
                                    </wpg:grpSpPr>
                                    <wps:wsp>
                                      <wps:cNvPr id="1424" name="Arc 186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5" name="Arc 186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26" name="Group 1866"/>
                                    <wpg:cNvGrpSpPr>
                                      <a:grpSpLocks/>
                                    </wpg:cNvGrpSpPr>
                                    <wpg:grpSpPr bwMode="auto">
                                      <a:xfrm flipV="1">
                                        <a:off x="3780" y="3600"/>
                                        <a:ext cx="540" cy="360"/>
                                        <a:chOff x="2880" y="2520"/>
                                        <a:chExt cx="2160" cy="1080"/>
                                      </a:xfrm>
                                    </wpg:grpSpPr>
                                    <wps:wsp>
                                      <wps:cNvPr id="1427" name="Arc 186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Arc 186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429" name="Group 1869"/>
                                  <wpg:cNvGrpSpPr>
                                    <a:grpSpLocks/>
                                  </wpg:cNvGrpSpPr>
                                  <wpg:grpSpPr bwMode="auto">
                                    <a:xfrm>
                                      <a:off x="2880" y="2700"/>
                                      <a:ext cx="1440" cy="1440"/>
                                      <a:chOff x="2880" y="2520"/>
                                      <a:chExt cx="1440" cy="1440"/>
                                    </a:xfrm>
                                  </wpg:grpSpPr>
                                  <wpg:grpSp>
                                    <wpg:cNvPr id="1430" name="Group 1870"/>
                                    <wpg:cNvGrpSpPr>
                                      <a:grpSpLocks/>
                                    </wpg:cNvGrpSpPr>
                                    <wpg:grpSpPr bwMode="auto">
                                      <a:xfrm>
                                        <a:off x="2880" y="2520"/>
                                        <a:ext cx="1440" cy="1080"/>
                                        <a:chOff x="2880" y="2520"/>
                                        <a:chExt cx="2160" cy="1080"/>
                                      </a:xfrm>
                                    </wpg:grpSpPr>
                                    <wps:wsp>
                                      <wps:cNvPr id="1431" name="Arc 187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Arc 187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33" name="Group 1873"/>
                                    <wpg:cNvGrpSpPr>
                                      <a:grpSpLocks/>
                                    </wpg:cNvGrpSpPr>
                                    <wpg:grpSpPr bwMode="auto">
                                      <a:xfrm flipV="1">
                                        <a:off x="3780" y="3600"/>
                                        <a:ext cx="540" cy="360"/>
                                        <a:chOff x="2880" y="2520"/>
                                        <a:chExt cx="2160" cy="1080"/>
                                      </a:xfrm>
                                    </wpg:grpSpPr>
                                    <wps:wsp>
                                      <wps:cNvPr id="1434" name="Arc 187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Arc 187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436" name="Group 1876"/>
                                <wpg:cNvGrpSpPr>
                                  <a:grpSpLocks/>
                                </wpg:cNvGrpSpPr>
                                <wpg:grpSpPr bwMode="auto">
                                  <a:xfrm rot="16200000" flipH="1">
                                    <a:off x="3336" y="8464"/>
                                    <a:ext cx="120" cy="288"/>
                                    <a:chOff x="3720" y="5717"/>
                                    <a:chExt cx="120" cy="288"/>
                                  </a:xfrm>
                                </wpg:grpSpPr>
                                <wps:wsp>
                                  <wps:cNvPr id="1437" name="Line 1877"/>
                                  <wps:cNvCnPr/>
                                  <wps:spPr bwMode="auto">
                                    <a:xfrm>
                                      <a:off x="372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878"/>
                                  <wps:cNvCnPr/>
                                  <wps:spPr bwMode="auto">
                                    <a:xfrm>
                                      <a:off x="3840" y="5717"/>
                                      <a:ext cx="0" cy="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39" name="Freeform 1879"/>
                                <wps:cNvSpPr>
                                  <a:spLocks/>
                                </wps:cNvSpPr>
                                <wps:spPr bwMode="auto">
                                  <a:xfrm flipH="1">
                                    <a:off x="2524" y="8165"/>
                                    <a:ext cx="878" cy="377"/>
                                  </a:xfrm>
                                  <a:custGeom>
                                    <a:avLst/>
                                    <a:gdLst>
                                      <a:gd name="T0" fmla="*/ 2 w 1440"/>
                                      <a:gd name="T1" fmla="*/ 377 h 377"/>
                                      <a:gd name="T2" fmla="*/ 0 w 1440"/>
                                      <a:gd name="T3" fmla="*/ 0 h 377"/>
                                      <a:gd name="T4" fmla="*/ 1440 w 1440"/>
                                      <a:gd name="T5" fmla="*/ 0 h 377"/>
                                      <a:gd name="T6" fmla="*/ 1440 w 1440"/>
                                      <a:gd name="T7" fmla="*/ 185 h 377"/>
                                    </a:gdLst>
                                    <a:ahLst/>
                                    <a:cxnLst>
                                      <a:cxn ang="0">
                                        <a:pos x="T0" y="T1"/>
                                      </a:cxn>
                                      <a:cxn ang="0">
                                        <a:pos x="T2" y="T3"/>
                                      </a:cxn>
                                      <a:cxn ang="0">
                                        <a:pos x="T4" y="T5"/>
                                      </a:cxn>
                                      <a:cxn ang="0">
                                        <a:pos x="T6" y="T7"/>
                                      </a:cxn>
                                    </a:cxnLst>
                                    <a:rect l="0" t="0" r="r" b="b"/>
                                    <a:pathLst>
                                      <a:path w="1440" h="377">
                                        <a:moveTo>
                                          <a:pt x="2" y="377"/>
                                        </a:moveTo>
                                        <a:lnTo>
                                          <a:pt x="0" y="0"/>
                                        </a:lnTo>
                                        <a:lnTo>
                                          <a:pt x="1440" y="0"/>
                                        </a:lnTo>
                                        <a:lnTo>
                                          <a:pt x="1440" y="1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Freeform 1880"/>
                                <wps:cNvSpPr>
                                  <a:spLocks/>
                                </wps:cNvSpPr>
                                <wps:spPr bwMode="auto">
                                  <a:xfrm flipH="1">
                                    <a:off x="2522" y="8681"/>
                                    <a:ext cx="880" cy="396"/>
                                  </a:xfrm>
                                  <a:custGeom>
                                    <a:avLst/>
                                    <a:gdLst>
                                      <a:gd name="T0" fmla="*/ 0 w 1204"/>
                                      <a:gd name="T1" fmla="*/ 0 h 396"/>
                                      <a:gd name="T2" fmla="*/ 0 w 1204"/>
                                      <a:gd name="T3" fmla="*/ 396 h 396"/>
                                      <a:gd name="T4" fmla="*/ 1204 w 1204"/>
                                      <a:gd name="T5" fmla="*/ 396 h 396"/>
                                      <a:gd name="T6" fmla="*/ 1204 w 1204"/>
                                      <a:gd name="T7" fmla="*/ 211 h 396"/>
                                    </a:gdLst>
                                    <a:ahLst/>
                                    <a:cxnLst>
                                      <a:cxn ang="0">
                                        <a:pos x="T0" y="T1"/>
                                      </a:cxn>
                                      <a:cxn ang="0">
                                        <a:pos x="T2" y="T3"/>
                                      </a:cxn>
                                      <a:cxn ang="0">
                                        <a:pos x="T4" y="T5"/>
                                      </a:cxn>
                                      <a:cxn ang="0">
                                        <a:pos x="T6" y="T7"/>
                                      </a:cxn>
                                    </a:cxnLst>
                                    <a:rect l="0" t="0" r="r" b="b"/>
                                    <a:pathLst>
                                      <a:path w="1204" h="396">
                                        <a:moveTo>
                                          <a:pt x="0" y="0"/>
                                        </a:moveTo>
                                        <a:lnTo>
                                          <a:pt x="0" y="396"/>
                                        </a:lnTo>
                                        <a:lnTo>
                                          <a:pt x="1204" y="396"/>
                                        </a:lnTo>
                                        <a:lnTo>
                                          <a:pt x="1204" y="2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41" name="Rectangle 1881"/>
                              <wps:cNvSpPr>
                                <a:spLocks noChangeArrowheads="1"/>
                              </wps:cNvSpPr>
                              <wps:spPr bwMode="auto">
                                <a:xfrm>
                                  <a:off x="4089" y="8021"/>
                                  <a:ext cx="918"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AutoShape 1882"/>
                              <wps:cNvCnPr>
                                <a:cxnSpLocks noChangeShapeType="1"/>
                              </wps:cNvCnPr>
                              <wps:spPr bwMode="auto">
                                <a:xfrm>
                                  <a:off x="3402" y="8744"/>
                                  <a:ext cx="95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3" name="AutoShape 1883"/>
                              <wps:cNvCnPr>
                                <a:cxnSpLocks noChangeShapeType="1"/>
                              </wps:cNvCnPr>
                              <wps:spPr bwMode="auto">
                                <a:xfrm>
                                  <a:off x="3402" y="9220"/>
                                  <a:ext cx="10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4" name="Oval 1884"/>
                              <wps:cNvSpPr>
                                <a:spLocks noChangeArrowheads="1"/>
                              </wps:cNvSpPr>
                              <wps:spPr bwMode="auto">
                                <a:xfrm>
                                  <a:off x="4356" y="8165"/>
                                  <a:ext cx="392" cy="3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45" name="AutoShape 1885"/>
                              <wps:cNvSpPr>
                                <a:spLocks noChangeArrowheads="1"/>
                              </wps:cNvSpPr>
                              <wps:spPr bwMode="auto">
                                <a:xfrm>
                                  <a:off x="3378" y="8726"/>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6" name="AutoShape 1886"/>
                              <wps:cNvSpPr>
                                <a:spLocks noChangeArrowheads="1"/>
                              </wps:cNvSpPr>
                              <wps:spPr bwMode="auto">
                                <a:xfrm>
                                  <a:off x="3378" y="9197"/>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7" name="AutoShape 1887"/>
                              <wps:cNvSpPr>
                                <a:spLocks noChangeArrowheads="1"/>
                              </wps:cNvSpPr>
                              <wps:spPr bwMode="auto">
                                <a:xfrm>
                                  <a:off x="4334" y="8725"/>
                                  <a:ext cx="40" cy="40"/>
                                </a:xfrm>
                                <a:prstGeom prst="flowChartConnector">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48" name="AutoShape 1888"/>
                              <wps:cNvCnPr>
                                <a:cxnSpLocks noChangeShapeType="1"/>
                              </wps:cNvCnPr>
                              <wps:spPr bwMode="auto">
                                <a:xfrm>
                                  <a:off x="4410" y="9221"/>
                                  <a:ext cx="0" cy="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9" name="AutoShape 1889"/>
                              <wps:cNvCnPr>
                                <a:cxnSpLocks noChangeShapeType="1"/>
                              </wps:cNvCnPr>
                              <wps:spPr bwMode="auto">
                                <a:xfrm>
                                  <a:off x="4334" y="9284"/>
                                  <a:ext cx="16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0" name="AutoShape 1890"/>
                              <wps:cNvCnPr>
                                <a:cxnSpLocks noChangeShapeType="1"/>
                              </wps:cNvCnPr>
                              <wps:spPr bwMode="auto">
                                <a:xfrm>
                                  <a:off x="4370" y="9317"/>
                                  <a:ext cx="8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1" name="AutoShape 1891"/>
                              <wps:cNvCnPr>
                                <a:cxnSpLocks noChangeShapeType="1"/>
                              </wps:cNvCnPr>
                              <wps:spPr bwMode="auto">
                                <a:xfrm>
                                  <a:off x="4398" y="9355"/>
                                  <a:ext cx="3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1892"/>
                              <wps:cNvCnPr>
                                <a:cxnSpLocks noChangeShapeType="1"/>
                              </wps:cNvCnPr>
                              <wps:spPr bwMode="auto">
                                <a:xfrm>
                                  <a:off x="4360" y="9301"/>
                                  <a:ext cx="11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53" name="AutoShape 1893"/>
                              <wps:cNvCnPr>
                                <a:cxnSpLocks noChangeShapeType="1"/>
                              </wps:cNvCnPr>
                              <wps:spPr bwMode="auto">
                                <a:xfrm>
                                  <a:off x="4384" y="9337"/>
                                  <a:ext cx="5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cNvPr id="1454" name="Group 1894"/>
                              <wpg:cNvGrpSpPr>
                                <a:grpSpLocks/>
                              </wpg:cNvGrpSpPr>
                              <wpg:grpSpPr bwMode="auto">
                                <a:xfrm>
                                  <a:off x="4425" y="8265"/>
                                  <a:ext cx="268" cy="202"/>
                                  <a:chOff x="5400" y="8459"/>
                                  <a:chExt cx="1122" cy="376"/>
                                </a:xfrm>
                              </wpg:grpSpPr>
                              <wpg:grpSp>
                                <wpg:cNvPr id="1455" name="Group 1895"/>
                                <wpg:cNvGrpSpPr>
                                  <a:grpSpLocks/>
                                </wpg:cNvGrpSpPr>
                                <wpg:grpSpPr bwMode="auto">
                                  <a:xfrm>
                                    <a:off x="5400" y="8459"/>
                                    <a:ext cx="561" cy="376"/>
                                    <a:chOff x="1426" y="878"/>
                                    <a:chExt cx="561" cy="376"/>
                                  </a:xfrm>
                                </wpg:grpSpPr>
                                <wps:wsp>
                                  <wps:cNvPr id="1456" name="Freeform 1896"/>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Freeform 1897"/>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8" name="Group 1898"/>
                                <wpg:cNvGrpSpPr>
                                  <a:grpSpLocks/>
                                </wpg:cNvGrpSpPr>
                                <wpg:grpSpPr bwMode="auto">
                                  <a:xfrm>
                                    <a:off x="5961" y="8459"/>
                                    <a:ext cx="561" cy="376"/>
                                    <a:chOff x="1426" y="878"/>
                                    <a:chExt cx="561" cy="376"/>
                                  </a:xfrm>
                                </wpg:grpSpPr>
                                <wps:wsp>
                                  <wps:cNvPr id="1459" name="Freeform 1899"/>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Freeform 1900"/>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61" name="Text Box 1901"/>
                              <wps:cNvSpPr txBox="1">
                                <a:spLocks noChangeArrowheads="1"/>
                              </wps:cNvSpPr>
                              <wps:spPr bwMode="auto">
                                <a:xfrm>
                                  <a:off x="4302" y="8543"/>
                                  <a:ext cx="512"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F4868" w:rsidRDefault="002600CC" w:rsidP="00606CA9">
                                    <w:r w:rsidRPr="001F4868">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26" o:spid="_x0000_s1829" style="position:absolute;left:0;text-align:left;margin-left:-3pt;margin-top:25.95pt;width:147.75pt;height:1in;z-index:251673600" coordorigin="2052,8021" coordsize="295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">
                      <v:group id="Group 1827" o:spid="_x0000_s1830" style="position:absolute;left:2052;top:8549;width:1548;height:912" coordorigin="2052,8165" coordsize="1548,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WTMcUAAADdAAAADwAAAGRycy9kb3ducmV2LnhtbERPS2vCQBC+F/wPywi9&#10;1U0MbSV1FQm29BCEqiC9DdkxCWZnQ3abx7/vFoTe5uN7zno7mkb01LnasoJ4EYEgLqyuuVRwPr0/&#10;rUA4j6yxsUwKJnKw3cwe1phqO/AX9UdfihDCLkUFlfdtKqUrKjLoFrYlDtzVdgZ9gF0pdYdDCDeN&#10;XEbRizRYc2iosKWsouJ2/DEKPgYcdkm87/PbNZu+T8+HSx6TUo/zcfcGwtPo/8V396cO85PVK/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aFkzHFAAAA3QAA&#10;AA8AAAAAAAAAAAAAAAAAqgIAAGRycy9kb3ducmV2LnhtbFBLBQYAAAAABAAEAPoAAACcAwAAAAA=&#10;">
                        <v:shape id="Text Box 1828" o:spid="_x0000_s1831" type="#_x0000_t202" style="position:absolute;left:2880;top:8423;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4dbcgA&#10;AADdAAAADwAAAGRycy9kb3ducmV2LnhtbESPQWvCQBCF70L/wzIFL1I3bUHT1FWkUOqhKtqC9DZk&#10;xySYnQ3ZNcZ/3zkI3mZ4b977ZrboXa06akPl2cDzOAFFnHtbcWHg9+fzKQUVIrLF2jMZuFKAxfxh&#10;MMPM+gvvqNvHQkkIhwwNlDE2mdYhL8lhGPuGWLSjbx1GWdtC2xYvEu5q/ZIkE+2wYmkosaGPkvLT&#10;/uwM8FfXv42+19e/dLtZ+d3xMK3wYMzwsV++g4rUx7v5dr2ygv+aCq58IyPo+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h1tyAAAAN0AAAAPAAAAAAAAAAAAAAAAAJgCAABk&#10;cnMvZG93bnJldi54bWxQSwUGAAAAAAQABAD1AAAAjQMAAAAA&#10;"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829" o:spid="_x0000_s1832" type="#_x0000_t202" style="position:absolute;left:2052;top:8412;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49sUA&#10;AADdAAAADwAAAGRycy9kb3ducmV2LnhtbERPTWvCQBC9C/0PyxR6kWZjCzamriKFoodq0QrB25Ad&#10;k9DsbMiuMf57VxC8zeN9znTem1p01LrKsoJRFIMgzq2uuFCw//t+TUA4j6yxtkwKLuRgPnsaTDHV&#10;9sxb6na+ECGEXYoKSu+bVEqXl2TQRbYhDtzRtgZ9gG0hdYvnEG5q+RbHY2mw4tBQYkNfJeX/u5NR&#10;wMuunwx/1pdD8rtZ2e0x+6gwU+rluV98gvDU+4f47l7pMP89mcD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rj2xQAAAN0AAAAPAAAAAAAAAAAAAAAAAJgCAABkcnMv&#10;ZG93bnJldi54bWxQSwUGAAAAAAQABAD1AAAAigMAAAAA&#10;" filled="f" stroked="f" strokecolor="blue">
                          <v:textbox>
                            <w:txbxContent>
                              <w:p w:rsidR="002600CC" w:rsidRPr="00383A6E" w:rsidRDefault="002600CC" w:rsidP="00606CA9">
                                <w:pPr>
                                  <w:rPr>
                                    <w:sz w:val="20"/>
                                    <w:szCs w:val="20"/>
                                  </w:rPr>
                                </w:pPr>
                                <w:r>
                                  <w:rPr>
                                    <w:sz w:val="20"/>
                                    <w:szCs w:val="20"/>
                                  </w:rPr>
                                  <w:t>L</w:t>
                                </w:r>
                              </w:p>
                            </w:txbxContent>
                          </v:textbox>
                        </v:shape>
                        <v:group id="Group 1830" o:spid="_x0000_s1833" style="position:absolute;left:2228;top:8536;width:531;height:180;rotation:90;flip:x"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eaBq/FAAAA3QAA&#10;AA8AAAAAAAAAAAAAAAAAqgIAAGRycy9kb3ducmV2LnhtbFBLBQYAAAAABAAEAPoAAACcAwAAAAA=&#10;">
                          <v:group id="Group 1831" o:spid="_x0000_s1834"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A8MAAADdAAAADwAAAGRycy9kb3ducmV2LnhtbERPS4vCMBC+L/gfwgje&#10;1rSKi1ajiLjiQQQfIN6GZmyLzaQ02bb++82CsLf5+J6zWHWmFA3VrrCsIB5GIIhTqwvOFFwv359T&#10;EM4jaywtk4IXOVgtex8LTLRt+UTN2WcihLBLUEHufZVI6dKcDLqhrYgD97C1QR9gnUldYxvCTSlH&#10;UfQlDRYcGnKsaJNT+jz/GAW7Ftv1ON42h+dj87pfJsfbISalBv1uPQfhqfP/4rd7r8P88S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TgDwwAAAN0AAAAP&#10;AAAAAAAAAAAAAAAAAKoCAABkcnMvZG93bnJldi54bWxQSwUGAAAAAAQABAD6AAAAmgMAAAAA&#10;">
                            <v:group id="Group 1832" o:spid="_x0000_s183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umdMUAAADdAAAADwAAAGRycy9kb3ducmV2LnhtbERPS2vCQBC+F/wPyxR6&#10;q5sHlpq6BhFbPIhQFUpvQ3ZMQrKzIbtN4r/vFoTe5uN7ziqfTCsG6l1tWUE8j0AQF1bXXCq4nN+f&#10;X0E4j6yxtUwKbuQgX88eVphpO/InDSdfihDCLkMFlfddJqUrKjLo5rYjDtzV9gZ9gH0pdY9jCDet&#10;TKLoRRqsOTRU2NG2oqI5/RgFHyOOmzTeDYfmur19nxfHr0NMSj09Tps3EJ4m/y++u/c6zE+X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rpnTFAAAA3QAA&#10;AA8AAAAAAAAAAAAAAAAAqgIAAGRycy9kb3ducmV2LnhtbFBLBQYAAAAABAAEAPoAAACcAwAAAAA=&#10;">
                              <v:shape id="Arc 1833" o:spid="_x0000_s183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uq8UA&#10;AADdAAAADwAAAGRycy9kb3ducmV2LnhtbERP22rCQBB9F/oPyxR8M5sqLTW6SqkIoVWLF8THaXZM&#10;0mZnQ3ar8e+7guDbHM51xtPWVOJEjSstK3iKYhDEmdUl5wp223nvFYTzyBory6TgQg6mk4fOGBNt&#10;z7ym08bnIoSwS1BB4X2dSOmyggy6yNbEgTvaxqAPsMmlbvAcwk0l+3H8Ig2WHBoKrOm9oOx382cU&#10;uK/FbsXH9Hn5ma4+5t/7n8OCZ0p1H9u3EQhPrb+Lb+5Uh/mD4QCu34QT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66r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34" o:spid="_x0000_s183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xklMIA&#10;AADdAAAADwAAAGRycy9kb3ducmV2LnhtbESP3YrCMBCF7wXfIYywd5r6V7QaRQRdL9efBxiasS02&#10;k5Jka337jSDs3QznnG/OrLedqUVLzleWFYxHCQji3OqKCwW362G4AOEDssbaMil4kYftpt9bY6bt&#10;k8/UXkIhIoR9hgrKEJpMSp+XZNCPbEMctbt1BkNcXSG1w2eEm1pOkiSVBiuOF0psaF9S/rj8GgXX&#10;Kv05TnifRlAb5vbw7W7zqVJfg263AhGoC//mT/qkY/3pcgbvb+II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GSU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835" o:spid="_x0000_s183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cbiEwwAAAN0AAAAP&#10;AAAAAAAAAAAAAAAAAKoCAABkcnMvZG93bnJldi54bWxQSwUGAAAAAAQABAD6AAAAmgMAAAAA&#10;">
                              <v:shape id="Arc 1836" o:spid="_x0000_s183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NM8UA&#10;AADdAAAADwAAAGRycy9kb3ducmV2LnhtbERP22rCQBB9F/oPyxR8aza1VGp0FakIoVqLF8THaXZM&#10;YrOzIbtq+vduoeDbHM51RpPWVOJCjSstK3iOYhDEmdUl5wp22/nTGwjnkTVWlknBLzmYjB86I0y0&#10;vfKaLhufixDCLkEFhfd1IqXLCjLoIlsTB+5oG4M+wCaXusFrCDeV7MVxXxosOTQUWNN7QdnP5mwU&#10;uK/lbsXH9PVzka4+5t/702HJM6W6j+10CMJT6+/if3eqw/yXQR/+vgknyPE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PA0z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37" o:spid="_x0000_s184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7648QA&#10;AADdAAAADwAAAGRycy9kb3ducmV2LnhtbESPwW7CMBBE75X4B2uReitOg0ghYCKEBO2xTfiAVbwk&#10;UeN1ZJuQ/j2uVKm3Xc3M29ldMZlejOR8Z1nB6yIBQVxb3XGj4FKdXtYgfEDW2FsmBT/kodjPnnaY&#10;a3vnLxrL0IgIYZ+jgjaEIZfS1y0Z9As7EEftap3BEFfXSO3wHuGml2mSZNJgx/FCiwMdW6q/y5tR&#10;UHXZ5znlYxZBY1jZ07u7rJZKPc+nwxZEoCn8m//SHzrWX27e4PebOIL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O+uP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838" o:spid="_x0000_s1841"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sORnscAAADdAAAADwAAAGRycy9kb3ducmV2LnhtbESPQWvCQBCF74X+h2UK&#10;vdVNKi02dRWRVjxIwVgQb0N2TILZ2ZDdJvHfdw6Ctxnem/e+mS9H16ieulB7NpBOElDEhbc1lwZ+&#10;D98vM1AhIltsPJOBKwVYLh4f5phZP/Ce+jyWSkI4ZGigirHNtA5FRQ7DxLfEop195zDK2pXadjhI&#10;uGv0a5K8a4c1S0OFLa0rKi75nzOwGXBYTdOvfnc5r6+nw9vPcZeSMc9P4+oTVKQx3s23660V/OmH&#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sORnscAAADd&#10;AAAADwAAAAAAAAAAAAAAAACqAgAAZHJzL2Rvd25yZXYueG1sUEsFBgAAAAAEAAQA+gAAAJ4DAAAA&#10;AA==&#10;">
                            <v:shape id="Arc 1839" o:spid="_x0000_s184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ZQcUA&#10;AADdAAAADwAAAGRycy9kb3ducmV2LnhtbERP22rCQBB9F/oPyxR8000tLU10FakIoVrFC+LjNDsm&#10;sdnZkF01/Xu3UOjbHM51RpPWVOJKjSstK3jqRyCIM6tLzhXsd/PeGwjnkTVWlknBDzmYjB86I0y0&#10;vfGGrlufixDCLkEFhfd1IqXLCjLo+rYmDtzJNgZ9gE0udYO3EG4qOYiiV2mw5NBQYE3vBWXf24tR&#10;4NbL/YpP6cvnIl19zL8O5+OSZ0p1H9vpEISn1v+L/9ypDvOf4xh+vwkny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o5lB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40" o:spid="_x0000_s184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c6dcIA&#10;AADdAAAADwAAAGRycy9kb3ducmV2LnhtbESPQW/CMAyF75P4D5GRdhspMCpUCAghATtuwA+wGtNW&#10;NE6VhNL9e3yYtNuz/Pz5vfV2cK3qKcTGs4HpJANFXHrbcGXgejl8LEHFhGyx9UwGfinCdjN6W2Nh&#10;/ZN/qD+nSgmEY4EG6pS6QutY1uQwTnxHLLubDw6TjKHSNuBT4K7VsyzLtcOG5UONHe1rKu/nhzNw&#10;afLv44z3uYD6tPCHU7gu5sa8j4fdClSiIf2b/66/rMT/zCS/tBEJe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hzp1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841" o:spid="_x0000_s1844"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g4cQAAADdAAAADwAAAGRycy9kb3ducmV2LnhtbERPS2vCQBC+F/wPywi9&#10;NZtoWyRmFZFaegiFqiDehuyYBLOzIbvN4993C4Xe5uN7TrYdTSN66lxtWUESxSCIC6trLhWcT4en&#10;FQjnkTU2lknBRA62m9lDhqm2A39Rf/SlCCHsUlRQed+mUrqiIoMusi1x4G62M+gD7EqpOxxCuGnk&#10;Io5fpcGaQ0OFLe0rKu7Hb6PgfcBht0ze+vx+20/X08vnJU9Iqcf5uFuD8DT6f/Gf+0OH+c9x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1lg4cQAAADdAAAA&#10;DwAAAAAAAAAAAAAAAACqAgAAZHJzL2Rvd25yZXYueG1sUEsFBgAAAAAEAAQA+gAAAJsDAAAAAA==&#10;">
                            <v:group id="Group 1842" o:spid="_x0000_s184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Arc 1843" o:spid="_x0000_s184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v2ScUA&#10;AADdAAAADwAAAGRycy9kb3ducmV2LnhtbERP22rCQBB9F/oPyxR8M5u2WiR1ldIiBG+lKqWP0+yY&#10;RLOzIbtq/Hu3IPg2h3Od0aQ1lThR40rLCp6iGARxZnXJuYLtZtobgnAeWWNlmRRcyMFk/NAZYaLt&#10;mb/ptPa5CCHsElRQeF8nUrqsIIMusjVx4Ha2MegDbHKpGzyHcFPJ5zh+lQZLDg0F1vRRUHZYH40C&#10;97XYrniXDpbzdDWb/v3sfxf8qVT3sX1/A+Gp9XfxzZ3qML8fv8D/N+EEO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6/ZJ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44" o:spid="_x0000_s184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w8dsEA&#10;AADdAAAADwAAAGRycy9kb3ducmV2LnhtbESP3YrCMBCF7xd8hzCCd2vqX5FqFBF0vfTvAYZmbIvN&#10;pCSx1rffCIJ3M5xzvjmzXHemFi05X1lWMBomIIhzqysuFFwvu985CB+QNdaWScGLPKxXvZ8lZto+&#10;+UTtORQiQthnqKAMocmk9HlJBv3QNsRRu1lnMMTVFVI7fEa4qeU4SVJpsOJ4ocSGtiXl9/PDKLhU&#10;6XE/5m0aQW2Y2d2fu84mSg363WYBIlAXvuZP+qBj/Wkyhfc3cQS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8PHb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845" o:spid="_x0000_s184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zR4GbCAAAA3QAAAA8A&#10;AAAAAAAAAAAAAAAAqgIAAGRycy9kb3ducmV2LnhtbFBLBQYAAAAABAAEAPoAAACZAwAAAAA=&#10;">
                              <v:shape id="Arc 1846" o:spid="_x0000_s184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V0cUA&#10;AADdAAAADwAAAGRycy9kb3ducmV2LnhtbERP22rCQBB9L/Qflin4VjcVKxLdSKkIwVrFC+LjNDu5&#10;tNnZkF01/Xu3UPBtDuc601lnanGh1lWWFbz0IxDEmdUVFwoO+8XzGITzyBpry6TglxzMkseHKcba&#10;XnlLl50vRAhhF6OC0vsmltJlJRl0fdsQBy63rUEfYFtI3eI1hJtaDqJoJA1WHBpKbOi9pOxndzYK&#10;3GZ1WHOevn5+pOvl4uv4fVrxXKneU/c2AeGp83fxvzvVYf4wGsHfN+EE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FXR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47" o:spid="_x0000_s185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6iAcIA&#10;AADdAAAADwAAAGRycy9kb3ducmV2LnhtbESP3YrCMBCF7wXfIYzgnab+ValGEcFdL9efBxiasS02&#10;k5LE2n37jSDs3QznnG/ObHadqUVLzleWFUzGCQji3OqKCwW363G0AuEDssbaMin4JQ+7bb+3wUzb&#10;F5+pvYRCRAj7DBWUITSZlD4vyaAf24Y4anfrDIa4ukJqh68IN7WcJkkqDVYcL5TY0KGk/HF5GgXX&#10;Kv35mvIhjaA2LOzx290WM6WGg26/BhGoC//mT/qkY/15soT3N3EE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qIB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848" o:spid="_x0000_s1851"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PJfMcAAADdAAAADwAAAGRycy9kb3ducmV2LnhtbESPQWvCQBCF70L/wzKF&#10;3nSTVkuJriLSlh5EMBaKtyE7JsHsbMhuk/jvnUOhtxnem/e+WW1G16ieulB7NpDOElDEhbc1lwa+&#10;Tx/TN1AhIltsPJOBGwXYrB8mK8ysH/hIfR5LJSEcMjRQxdhmWoeiIodh5lti0S6+cxhl7UptOxwk&#10;3DX6OUletcOapaHClnYVFdf81xn4HHDYvqTv/f562d3Op8XhZ5+SMU+P43YJKtIY/81/119W8Oe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mPJfMcAAADd&#10;AAAADwAAAAAAAAAAAAAAAACqAgAAZHJzL2Rvd25yZXYueG1sUEsFBgAAAAAEAAQA+gAAAJ4DAAAA&#10;AA==&#10;">
                            <v:group id="Group 1849" o:spid="_x0000_s185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9s58QAAADdAAAADwAAAGRycy9kb3ducmV2LnhtbERPS2vCQBC+F/wPywi9&#10;1U1sKxqziogtPYjgA8TbkJ08MDsbstsk/vtuodDbfHzPSdeDqUVHrassK4gnEQjizOqKCwWX88fL&#10;HITzyBpry6TgQQ7Wq9FTiom2PR+pO/lChBB2CSoovW8SKV1WkkE3sQ1x4HLbGvQBtoXULfYh3NRy&#10;GkUzabDi0FBiQ9uSsvvp2yj47LHfvMa7bn/Pt4/b+f1w3cek1PN42CxBeBr8v/jP/aXD/Ldo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S9s58QAAADdAAAA&#10;DwAAAAAAAAAAAAAAAACqAgAAZHJzL2Rvd25yZXYueG1sUEsFBgAAAAAEAAQA+gAAAJsDAAAAAA==&#10;">
                              <v:shape id="Arc 1850" o:spid="_x0000_s185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48gA&#10;AADdAAAADwAAAGRycy9kb3ducmV2LnhtbESPQWvCQBCF7wX/wzJCb3VjqaVEVymKEFprqYp4nGbH&#10;JJqdDdmtxn/fORR6m+G9ee+byaxztbpQGyrPBoaDBBRx7m3FhYHddvnwAipEZIu1ZzJwowCzae9u&#10;gqn1V/6iyyYWSkI4pGigjLFJtQ55SQ7DwDfEoh196zDK2hbatniVcFfrxyR51g4rloYSG5qXlJ83&#10;P85A+Fzt1nzMRh/v2fpt+b0/HVa8MOa+372OQUXq4r/57zqzgv80FH75Rkb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4P7j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851" o:spid="_x0000_s185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IJM8IA&#10;AADdAAAADwAAAGRycy9kb3ducmV2LnhtbESP0YrCMBBF34X9hzALvmlaXYtUoyyCuo9a/YChGduy&#10;zaQksXb/fiMIvs1w7z1zZ70dTCt6cr6xrCCdJiCIS6sbrhRcL/vJEoQPyBpby6TgjzxsNx+jNeba&#10;PvhMfREqESHsc1RQh9DlUvqyJoN+ajviqN2sMxji6iqpHT4i3LRyliSZNNhwvFBjR7uayt/ibhRc&#10;mux0mPEui6A+LOz+6K6LuVLjz+F7BSLQEN7mV/pHx/pfaQrPb+II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Egkz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852" o:spid="_x0000_s185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uHuz8EAAADdAAAADwAA&#10;AAAAAAAAAAAAAACqAgAAZHJzL2Rvd25yZXYueG1sUEsFBgAAAAAEAAQA+gAAAJgDAAAAAA==&#10;">
                              <v:shape id="Arc 1853" o:spid="_x0000_s185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JglMUA&#10;AADdAAAADwAAAGRycy9kb3ducmV2LnhtbERP22rCQBB9F/oPyxT6phu1FomuUhQhVGvxgvg4zY5J&#10;NDsbsltN/75bEHybw7nOeNqYUlypdoVlBd1OBII4tbrgTMF+t2gPQTiPrLG0TAp+ycF08tQaY6zt&#10;jTd03fpMhBB2MSrIva9iKV2ak0HXsRVx4E62NugDrDOpa7yFcFPKXhS9SYMFh4YcK5rllF62P0aB&#10;+1rt13xKBp/LZP2x+D6cjyueK/Xy3LyPQHhq/EN8dyc6zH/t9uH/m3C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mCU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54" o:spid="_x0000_s185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Wqq8IA&#10;AADdAAAADwAAAGRycy9kb3ducmV2LnhtbESP26rCMBBF3w/4D2EE346pt3KoRhHBy6O3DxiaOW2x&#10;mZQk1vr3RhB8m2HvvWbPYtWZWrTkfGVZwWiYgCDOra64UHC9bH//QPiArLG2TAqe5GG17P0sMNP2&#10;wSdqz6EQEcI+QwVlCE0mpc9LMuiHtiGO2r91BkNcXSG1w0eEm1qOkySVBiuOF0psaFNSfjvfjYJL&#10;lR53Y96kEdSGmd3u3XU2UWrQ79ZzEIG68DV/0gcd609HU3h/E0e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Zaqr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855" o:spid="_x0000_s1858"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group id="Group 1856" o:spid="_x0000_s185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shape id="Arc 1857" o:spid="_x0000_s186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lml8UA&#10;AADdAAAADwAAAGRycy9kb3ducmV2LnhtbERP22rCQBB9F/oPyxT6phvFWomuUhQhVGvxgvg4zY5J&#10;NDsbsltN/75bEHybw7nOeNqYUlypdoVlBd1OBII4tbrgTMF+t2gPQTiPrLG0TAp+ycF08tQaY6zt&#10;jTd03fpMhBB2MSrIva9iKV2ak0HXsRVx4E62NugDrDOpa7yFcFPKXhQNpMGCQ0OOFc1ySi/bH6PA&#10;fa32az4lr5/LZP2x+D6cjyueK/Xy3LyPQHhq/EN8dyc6zO933+D/m3C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Wa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58" o:spid="_x0000_s186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grsMA&#10;AADdAAAADwAAAGRycy9kb3ducmV2LnhtbESPzW7CQAyE75X6DitX6q1soBChlAUhJApH/h7Aypok&#10;atYb7S4hfXt8QOI2lsefZxarwbWqpxAbzwbGowwUceltw5WBy3n7NQcVE7LF1jMZ+KcIq+X72wIL&#10;6+98pP6UKiUQjgUaqFPqCq1jWZPDOPIdseyuPjhMMoZK24B3gbtWT7Is1w4blg81drSpqfw73ZyB&#10;c5Mffie8yQXUp5nf7sJl9m3M58ew/gGVaEgv8/N6byX+dCxxpY1I0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igr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859" o:spid="_x0000_s186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RXy+wwAAAN0AAAAP&#10;AAAAAAAAAAAAAAAAAKoCAABkcnMvZG93bnJldi54bWxQSwUGAAAAAAQABAD6AAAAmgMAAAAA&#10;">
                              <v:shape id="Arc 1860" o:spid="_x0000_s186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w0XsgA&#10;AADdAAAADwAAAGRycy9kb3ducmV2LnhtbESPQWvCQBCF7wX/wzJCb3WjVCnRVUqLEFq1VEU8TrNj&#10;EpudDdmtxn/fORR6m+G9ee+b2aJztbpQGyrPBoaDBBRx7m3FhYH9bvnwBCpEZIu1ZzJwowCLee9u&#10;hqn1V/6kyzYWSkI4pGigjLFJtQ55SQ7DwDfEop186zDK2hbatniVcFfrUZJMtMOKpaHEhl5Kyr+3&#10;P85A+FjtN3zKxuv3bPO2/Dqcjyt+Nea+3z1PQUXq4r/57zqzgv84En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jDRe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861" o:spid="_x0000_s186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DjsMA&#10;AADdAAAADwAAAGRycy9kb3ducmV2LnhtbESP3YrCMBCF74V9hzDC3mlqV4tUoyyCP5e71QcYmrEt&#10;NpOSxFrf3ggLezfDOeebM+vtYFrRk/ONZQWzaQKCuLS64UrB5byfLEH4gKyxtUwKnuRhu/kYrTHX&#10;9sG/1BehEhHCPkcFdQhdLqUvazLop7YjjtrVOoMhrq6S2uEjwk0r0yTJpMGG44UaO9rVVN6Ku1Fw&#10;brKfQ8q7LIL6sLD7o7ssvpT6HA/fKxCBhvBv/kufdKw/T2fw/iaOID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7Dj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862" o:spid="_x0000_s1865"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863" o:spid="_x0000_s186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shape id="Arc 1864" o:spid="_x0000_s186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yXcQA&#10;AADdAAAADwAAAGRycy9kb3ducmV2LnhtbERPTWvCQBC9C/6HZQRvuqlokegqpUUIapVaEY9jdkzS&#10;ZmdDdtX4791Cwds83udM540pxZVqV1hW8NKPQBCnVhecKdh/L3pjEM4jaywtk4I7OZjP2q0pxtre&#10;+IuuO5+JEMIuRgW591UspUtzMuj6tiIO3NnWBn2AdSZ1jbcQbko5iKJXabDg0JBjRe85pb+7i1Hg&#10;tuv9hs/J6HOVbJaL0+HnuOYPpbqd5m0CwlPjn+J/d6LD/OFgCH/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3Ml3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865" o:spid="_x0000_s186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XFjcMA&#10;AADdAAAADwAAAGRycy9kb3ducmV2LnhtbESP3YrCMBCF7wXfIcyCd5putUW6RhHBn8td9QGGZmzL&#10;NpOSxFrf3ggLezfDOeebM6vNYFrRk/ONZQWfswQEcWl1w5WC62U/XYLwAVlja5kUPMnDZj0erbDQ&#10;9sE/1J9DJSKEfYEK6hC6Qkpf1mTQz2xHHLWbdQZDXF0ltcNHhJtWpkmSS4MNxws1drSrqfw9342C&#10;S5N/H1Le5RHUh8zuj+6azZWafAzbLxCBhvBv/kufdKy/SDN4fxNH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XFj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866" o:spid="_x0000_s186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tiJxwwAAAN0AAAAP&#10;AAAAAAAAAAAAAAAAAKoCAABkcnMvZG93bnJldi54bWxQSwUGAAAAAAQABAD6AAAAmgMAAAAA&#10;">
                              <v:shape id="Arc 1867" o:spid="_x0000_s187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WsKsUA&#10;AADdAAAADwAAAGRycy9kb3ducmV2LnhtbERPTWvCQBC9F/wPywi91Y1StaSuIhYhqFWqIj2O2TGJ&#10;ZmdDdtX037uFQm/zeJ8zmjSmFDeqXWFZQbcTgSBOrS44U7DfzV/eQDiPrLG0TAp+yMFk3HoaYazt&#10;nb/otvWZCCHsYlSQe1/FUro0J4OuYyviwJ1sbdAHWGdS13gP4aaUvSgaSIMFh4YcK5rllF62V6PA&#10;bVb7NZ+S/ucyWS/mx8P5e8UfSj23m+k7CE+N/xf/uRMd5r/2hv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Zawq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68" o:spid="_x0000_s187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RqE8MA&#10;AADdAAAADwAAAGRycy9kb3ducmV2LnhtbESPQW/CMAyF75P4D5GRdhsp3ahQISCExNhxA36A1Zi2&#10;onGqJJTu3+PDpN2e5efP7623o+vUQCG2ng3MZxko4srblmsDl/PhbQkqJmSLnWcy8EsRtpvJyxpL&#10;6x/8Q8Mp1UogHEs00KTUl1rHqiGHceZ7YtldfXCYZAy1tgEfAnedzrOs0A5blg8N9rRvqLqd7s7A&#10;uS2+P3PeFwIa0sIfjuGyeDfmdTruVqASjenf/Hf9ZSX+Ry5xpY1I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RqE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869" o:spid="_x0000_s1872"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owh8QAAADdAAAADwAAAGRycy9kb3ducmV2LnhtbERPS2vCQBC+C/6HZQRv&#10;dRNf2OgqIio9SKFaKL0N2TEJZmdDdk3iv+8KBW/z8T1ntelMKRqqXWFZQTyKQBCnVhecKfi+HN4W&#10;IJxH1lhaJgUPcrBZ93srTLRt+Yuas89ECGGXoILc+yqR0qU5GXQjWxEH7mprgz7AOpO6xjaEm1KO&#10;o2guDRYcGnKsaJdTejvfjYJji+12Eu+b0+26e/xeZp8/p5iUGg667RKEp86/xP/uDx3mT8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powh8QAAADdAAAA&#10;DwAAAAAAAAAAAAAAAACqAgAAZHJzL2Rvd25yZXYueG1sUEsFBgAAAAAEAAQA+gAAAJsDAAAAAA==&#10;">
                            <v:group id="Group 1870" o:spid="_x0000_s187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Px8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nkPx8cAAADd&#10;AAAADwAAAAAAAAAAAAAAAACqAgAAZHJzL2Rvd25yZXYueG1sUEsFBgAAAAAEAAQA+gAAAJ4DAAAA&#10;AA==&#10;">
                              <v:shape id="Arc 1871" o:spid="_x0000_s187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kHGMUA&#10;AADdAAAADwAAAGRycy9kb3ducmV2LnhtbERP22rCQBB9F/oPyxT6phu1FomuUhQhVGvxgvg4zY5J&#10;NDsbsltN/75bEHybw7nOeNqYUlypdoVlBd1OBII4tbrgTMF+t2gPQTiPrLG0TAp+ycF08tQaY6zt&#10;jTd03fpMhBB2MSrIva9iKV2ak0HXsRVx4E62NugDrDOpa7yFcFPKXhS9SYMFh4YcK5rllF62P0aB&#10;+1rt13xKBp/LZP2x+D6cjyueK/Xy3LyPQHhq/EN8dyc6zH/td+H/m3CCn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QcY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72" o:spid="_x0000_s187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XLJMIA&#10;AADdAAAADwAAAGRycy9kb3ducmV2LnhtbESP0YrCMBBF3wX/IYywb5pa1yJdoyyC6z5q9QOGZrYt&#10;NpOSZGv9eyMIvs1w7z1zZ70dTCt6cr6xrGA+S0AQl1Y3XCm4nPfTFQgfkDW2lknBnTxsN+PRGnNt&#10;b3yivgiViBD2OSqoQ+hyKX1Zk0E/sx1x1P6sMxji6iqpHd4i3LQyTZJMGmw4Xqixo11N5bX4NwrO&#10;TXb8SXmXRVAflnZ/cJflQqmPyfD9BSLQEN7mV/pXx/qfixSe38QR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sk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873" o:spid="_x0000_s187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GBc0wwAAAN0AAAAP&#10;AAAAAAAAAAAAAAAAAKoCAABkcnMvZG93bnJldi54bWxQSwUGAAAAAAQABAD6AAAAmgMAAAAA&#10;">
                              <v:shape id="Arc 1874" o:spid="_x0000_s187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6kgMUA&#10;AADdAAAADwAAAGRycy9kb3ducmV2LnhtbERP22rCQBB9F/yHZYS+1Y31QkldpViEoFapivRxzI5J&#10;anY2ZFeNf98tFHybw7nOeNqYUlypdoVlBb1uBII4tbrgTMF+N39+BeE8ssbSMim4k4PppN0aY6zt&#10;jb/ouvWZCCHsYlSQe1/FUro0J4OuayviwJ1sbdAHWGdS13gL4aaUL1E0kgYLDg05VjTLKT1vL0aB&#10;26z2az4lw89lsl7Mj4ef7xV/KPXUad7fQHhq/EP87050mD/oD+Dvm3CCn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bqSA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875" o:spid="_x0000_s187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TUMIA&#10;AADdAAAADwAAAGRycy9kb3ducmV2LnhtbESP3YrCMBCF7xd8hzCCd2vqT4tUo4ig66V/DzA0Y1ts&#10;JiWJtb69WVjYuxnOOd+cWW1604iOnK8tK5iMExDEhdU1lwpu1/33AoQPyBoby6TgTR4268HXCnNt&#10;X3ym7hJKESHsc1RQhdDmUvqiIoN+bFviqN2tMxji6kqpHb4i3DRymiSZNFhzvFBhS7uKisflaRRc&#10;6+x0mPIui6AupHb/427pTKnRsN8uQQTqw7/5L33Usf58lsLvN3EEu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nFNQ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v:group id="Group 1876" o:spid="_x0000_s1879" style="position:absolute;left:3336;top:8464;width:120;height:288;rotation:90;flip:x" coordorigin="3720,5717" coordsize="1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x86kfwwAAAN0AAAAP&#10;AAAAAAAAAAAAAAAAAKoCAABkcnMvZG93bnJldi54bWxQSwUGAAAAAAQABAD6AAAAmgMAAAAA&#10;">
                          <v:line id="Line 1877" o:spid="_x0000_s1880" style="position:absolute;visibility:visible;mso-wrap-style:square" from="3720,5717" to="372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yo1cMAAADdAAAADwAAAGRycy9kb3ducmV2LnhtbERPS2vCQBC+F/wPywje6sZaqkRXkYIP&#10;emsqgrchOyYx2dm4u9H033cLhd7m43vOct2bRtzJ+cqygsk4AUGcW11xoeD4tX2eg/ABWWNjmRR8&#10;k4f1avC0xFTbB3/SPQuFiCHsU1RQhtCmUvq8JIN+bFviyF2sMxgidIXUDh8x3DTyJUnepMGKY0OJ&#10;Lb2XlNdZZxScuozP13rrGux2+/3ldKv99EOp0bDfLEAE6sO/+M990HH+63Q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cqNXDAAAA3QAAAA8AAAAAAAAAAAAA&#10;AAAAoQIAAGRycy9kb3ducmV2LnhtbFBLBQYAAAAABAAEAPkAAACRAwAAAAA=&#10;" strokeweight="1.5pt"/>
                          <v:line id="Line 1878" o:spid="_x0000_s1881" style="position:absolute;visibility:visible;mso-wrap-style:square" from="3840,5717" to="3840,6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M8p8YAAADdAAAADwAAAGRycy9kb3ducmV2LnhtbESPQWvCQBCF7wX/wzKCt7ppLUVSVymC&#10;VXprWgRvQ3ZM0mRn4+5G03/fORR6m+G9ee+b1WZ0nbpSiI1nAw/zDBRx6W3DlYGvz939ElRMyBY7&#10;z2TghyJs1pO7FebW3/iDrkWqlIRwzNFAnVKfax3LmhzGue+JRTv74DDJGiptA94k3HX6McuetcOG&#10;paHGnrY1lW0xOAPHoeDTd7sLHQ5v+/35eGnj4t2Y2XR8fQGVaEz/5r/rgxX8p4X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DPKfGAAAA3QAAAA8AAAAAAAAA&#10;AAAAAAAAoQIAAGRycy9kb3ducmV2LnhtbFBLBQYAAAAABAAEAPkAAACUAwAAAAA=&#10;" strokeweight="1.5pt"/>
                        </v:group>
                        <v:shape id="Freeform 1879" o:spid="_x0000_s1882" style="position:absolute;left:2524;top:8165;width:878;height:377;flip:x;visibility:visible;mso-wrap-style:square;v-text-anchor:top" coordsize="1440,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PTcMA&#10;AADdAAAADwAAAGRycy9kb3ducmV2LnhtbERPTWvCQBC9C/6HZQq9iG6qRWx0I1KQ1oKKsd6H7DQJ&#10;yc7G7Dam/75bKHibx/uc1bo3teiodaVlBU+TCARxZnXJuYLP83a8AOE8ssbaMin4IQfrZDhYYazt&#10;jU/UpT4XIYRdjAoK75tYSpcVZNBNbEMcuC/bGvQBtrnULd5CuKnlNIrm0mDJoaHAhl4Lyqr02yjA&#10;o96Tu9i+mo/cW3c97OTHtVHq8aHfLEF46v1d/O9+12H+8+wF/r4JJ8jk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3PTcMAAADdAAAADwAAAAAAAAAAAAAAAACYAgAAZHJzL2Rv&#10;d25yZXYueG1sUEsFBgAAAAAEAAQA9QAAAIgDAAAAAA==&#10;" path="m2,377l,,1440,r,185e" filled="f">
                          <v:path arrowok="t" o:connecttype="custom" o:connectlocs="1,377;0,0;878,0;878,185" o:connectangles="0,0,0,0"/>
                        </v:shape>
                        <v:shape id="Freeform 1880" o:spid="_x0000_s1883" style="position:absolute;left:2522;top:8681;width:880;height:396;flip:x;visibility:visible;mso-wrap-style:square;v-text-anchor:top" coordsize="1204,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v8UA&#10;AADdAAAADwAAAGRycy9kb3ducmV2LnhtbESPzW4CMQyE75V4h8iVeivZVgiqLQFVtEhw4MDPA7iJ&#10;u1l146ySFLZvjw9I3GzNeObzfDmETp0p5TaygZdxBYrYRtdyY+B0XD+/gcoF2WEXmQz8U4blYvQw&#10;x9rFC+/pfCiNkhDONRrwpfS11tl6CpjHsScW7SemgEXW1GiX8CLhodOvVTXVAVuWBo89rTzZ38Nf&#10;MJC+2u1sl7Zx3/v4Wa1Plmff1pinx+HjHVShodzNt+uNE/zJRPjlGxlBL6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Z6/xQAAAN0AAAAPAAAAAAAAAAAAAAAAAJgCAABkcnMv&#10;ZG93bnJldi54bWxQSwUGAAAAAAQABAD1AAAAigMAAAAA&#10;" path="m,l,396r1204,l1204,211e" filled="f">
                          <v:path arrowok="t" o:connecttype="custom" o:connectlocs="0,0;0,396;880,396;880,211" o:connectangles="0,0,0,0"/>
                        </v:shape>
                      </v:group>
                      <v:rect id="Rectangle 1881" o:spid="_x0000_s1884" style="position:absolute;left:4089;top:8021;width:918;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TBIMIA&#10;AADdAAAADwAAAGRycy9kb3ducmV2LnhtbERPTWsCMRC9C/6HMIXeNKtokdUoq1ToSagKrbdhM00W&#10;N5Nlk7rrvzdCobd5vM9ZbXpXixu1ofKsYDLOQBCXXldsFJxP+9ECRIjIGmvPpOBOATbr4WCFufYd&#10;f9LtGI1IIRxyVGBjbHIpQ2nJYRj7hjhxP751GBNsjdQtdinc1XKaZW/SYcWpwWJDO0vl9fjrFLw3&#10;l0MxN0EWX9F+X/2229uDUer1pS+WICL18V/85/7Qaf5sNoHnN+kE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MEgwgAAAN0AAAAPAAAAAAAAAAAAAAAAAJgCAABkcnMvZG93&#10;bnJldi54bWxQSwUGAAAAAAQABAD1AAAAhwMAAAAA&#10;" filled="f"/>
                      <v:shape id="AutoShape 1882" o:spid="_x0000_s1885" type="#_x0000_t32" style="position:absolute;left:3402;top:8744;width:95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rQ0cQAAADdAAAADwAAAGRycy9kb3ducmV2LnhtbERPS2sCMRC+F/wPYQq9FM0qKrI1yloQ&#10;asGDr/u4mW5CN5PtJur23zcFwdt8fM+ZLztXiyu1wXpWMBxkIIhLry1XCo6HdX8GIkRkjbVnUvBL&#10;AZaL3tMcc+1vvKPrPlYihXDIUYGJscmlDKUhh2HgG+LEffnWYUywraRu8ZbCXS1HWTaVDi2nBoMN&#10;vRsqv/cXp2C7Ga6Ks7Gbz92P3U7WRX2pXk9KvTx3xRuISF18iO/uD53mj8cj+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tDRxAAAAN0AAAAPAAAAAAAAAAAA&#10;AAAAAKECAABkcnMvZG93bnJldi54bWxQSwUGAAAAAAQABAD5AAAAkgMAAAAA&#10;"/>
                      <v:shape id="AutoShape 1883" o:spid="_x0000_s1886" type="#_x0000_t32" style="position:absolute;left:3402;top:9220;width:10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Z1SsQAAADdAAAADwAAAGRycy9kb3ducmV2LnhtbERPTWsCMRC9F/wPYQQvpWa1WsrWKKsg&#10;VMGD2t6nm+kmuJmsm6jbf28Khd7m8T5ntuhcLa7UButZwWiYgSAuvbZcKfg4rp9eQYSIrLH2TAp+&#10;KMBi3nuYYa79jfd0PcRKpBAOOSowMTa5lKE05DAMfUOcuG/fOowJtpXULd5SuKvlOMtepEPLqcFg&#10;QytD5elwcQp2m9Gy+DJ2s92f7W66LupL9fip1KDfFW8gInXxX/znftdp/mTyDL/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nVKxAAAAN0AAAAPAAAAAAAAAAAA&#10;AAAAAKECAABkcnMvZG93bnJldi54bWxQSwUGAAAAAAQABAD5AAAAkgMAAAAA&#10;"/>
                      <v:oval id="Oval 1884" o:spid="_x0000_s1887" style="position:absolute;left:4356;top:8165;width:392;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Lj8MA&#10;AADdAAAADwAAAGRycy9kb3ducmV2LnhtbERPTWvCQBC9C/6HZQredKOJUlJXEUWwhx6atvchOybB&#10;7GzIjjH9991Cobd5vM/Z7kfXqoH60Hg2sFwkoIhLbxuuDHx+nOfPoIIgW2w9k4FvCrDfTSdbzK1/&#10;8DsNhVQqhnDI0UAt0uVah7Imh2HhO+LIXX3vUCLsK217fMRw1+pVkmy0w4ZjQ40dHWsqb8XdGThV&#10;h2Iz6FTW6fV0kfXt6+01XRozexoPL6CERvkX/7kvNs7Psgx+v4kn6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3Lj8MAAADdAAAADwAAAAAAAAAAAAAAAACYAgAAZHJzL2Rv&#10;d25yZXYueG1sUEsFBgAAAAAEAAQA9QAAAIgDAAAAAA==&#10;"/>
                      <v:shape id="AutoShape 1885" o:spid="_x0000_s1888" type="#_x0000_t120" style="position:absolute;left:3378;top:8726;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f+7sMA&#10;AADdAAAADwAAAGRycy9kb3ducmV2LnhtbERPS4vCMBC+L/gfwgh7WTStb6pRXEHYywo+z2MztsVm&#10;Upqo3X9vhAVv8/E9Z7ZoTCnuVLvCsoK4G4EgTq0uOFNw2K87ExDOI2ssLZOCP3KwmLc+Zpho++At&#10;3Xc+EyGEXYIKcu+rREqX5mTQdW1FHLiLrQ36AOtM6hofIdyUshdFI2mw4NCQY0WrnNLr7mYUfMVr&#10;g7+b1fbQj/fH3uV7PLyezkp9tpvlFISnxr/F/+4fHeYPBkN4fRNO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f+7sMAAADdAAAADwAAAAAAAAAAAAAAAACYAgAAZHJzL2Rv&#10;d25yZXYueG1sUEsFBgAAAAAEAAQA9QAAAIgDAAAAAA==&#10;" fillcolor="black"/>
                      <v:shape id="AutoShape 1886" o:spid="_x0000_s1889" type="#_x0000_t120" style="position:absolute;left:3378;top:919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gmcMA&#10;AADdAAAADwAAAGRycy9kb3ducmV2LnhtbERPS4vCMBC+L/gfwgh7WTStb6pRXEHYywo+z2MztsVm&#10;Upqo3X9vhAVv8/E9Z7ZoTCnuVLvCsoK4G4EgTq0uOFNw2K87ExDOI2ssLZOCP3KwmLc+Zpho++At&#10;3Xc+EyGEXYIKcu+rREqX5mTQdW1FHLiLrQ36AOtM6hofIdyUshdFI2mw4NCQY0WrnNLr7mYUfMVr&#10;g7+b1fbQj/fH3uV7PLyezkp9tpvlFISnxr/F/+4fHeYPBiN4fRNO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VgmcMAAADdAAAADwAAAAAAAAAAAAAAAACYAgAAZHJzL2Rv&#10;d25yZXYueG1sUEsFBgAAAAAEAAQA9QAAAIgDAAAAAA==&#10;" fillcolor="black"/>
                      <v:shape id="AutoShape 1887" o:spid="_x0000_s1890" type="#_x0000_t120" style="position:absolute;left:4334;top:872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nFAsMA&#10;AADdAAAADwAAAGRycy9kb3ducmV2LnhtbERPS4vCMBC+C/sfwix4kTWtj3XpGmUVBC8KPs+zzdgW&#10;m0lpotZ/bwTB23x8zxlPG1OKK9WusKwg7kYgiFOrC84U7HeLrx8QziNrLC2Tgjs5mE4+WmNMtL3x&#10;hq5bn4kQwi5BBbn3VSKlS3My6Lq2Ig7cydYGfYB1JnWNtxBuStmLom9psODQkGNF85zS8/ZiFHTi&#10;hcHVer7Z9+PdoXeajYbn479S7c/m7xeEp8a/xS/3Uof5g8EI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nFAsMAAADdAAAADwAAAAAAAAAAAAAAAACYAgAAZHJzL2Rv&#10;d25yZXYueG1sUEsFBgAAAAAEAAQA9QAAAIgDAAAAAA==&#10;" fillcolor="black"/>
                      <v:shape id="AutoShape 1888" o:spid="_x0000_s1891" type="#_x0000_t32" style="position:absolute;left:4410;top:9221;width:0;height: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LnO8cAAADdAAAADwAAAGRycy9kb3ducmV2LnhtbESPT0sDMRDF74LfIUzBi7TZSpWyNi2r&#10;ULBCD/3jfdyMm9DNZN2k7frtnYPgbYb35r3fLFZDaNWF+uQjG5hOClDEdbSeGwPHw3o8B5UyssU2&#10;Mhn4oQSr5e3NAksbr7yjyz43SkI4lWjA5dyVWqfaUcA0iR2xaF+xD5hl7Rtte7xKeGj1Q1E86YCe&#10;pcFhR6+O6tP+HAxsN9OX6tP5zfvu228f11V7bu4/jLkbDdUzqExD/jf/Xb9ZwZ/NBF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suc7xwAAAN0AAAAPAAAAAAAA&#10;AAAAAAAAAKECAABkcnMvZG93bnJldi54bWxQSwUGAAAAAAQABAD5AAAAlQMAAAAA&#10;"/>
                      <v:shape id="AutoShape 1889" o:spid="_x0000_s1892" type="#_x0000_t32" style="position:absolute;left:4334;top:9284;width:1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00ZsUAAADdAAAADwAAAGRycy9kb3ducmV2LnhtbERPTWvCQBC9F/wPywjedBORotE1FEWU&#10;XkqtYHsbsmM2NDsbs2tM++u7hUJv83ifs8p7W4uOWl85VpBOEhDEhdMVlwpOb7vxHIQPyBprx6Tg&#10;izzk68HDCjPt7vxK3TGUIoawz1CBCaHJpPSFIYt+4hriyF1cazFE2JZSt3iP4baW0yR5lBYrjg0G&#10;G9oYKj6PN6tg+/Kcnvfv3d6aalNOv2vWH9ezUqNh/7QEEagP/+I/90HH+bPZAn6/iS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00ZsUAAADdAAAADwAAAAAAAAAA&#10;AAAAAAChAgAAZHJzL2Rvd25yZXYueG1sUEsFBgAAAAAEAAQA+QAAAJMDAAAAAA==&#10;" strokeweight=".25pt"/>
                      <v:shape id="AutoShape 1890" o:spid="_x0000_s1893" type="#_x0000_t32" style="position:absolute;left:4370;top:9317;width: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4LJscAAADdAAAADwAAAGRycy9kb3ducmV2LnhtbESPQWvCQBCF7wX/wzJCb3Wj2FKiqxRF&#10;LL1IbUG9DdkxG5qdjdltTP31nUOhtxnem/e+mS97X6uO2lgFNjAeZaCIi2ArLg18fmwenkHFhGyx&#10;DkwGfijCcjG4m2Nuw5XfqdunUkkIxxwNuJSaXOtYOPIYR6EhFu0cWo9J1rbUtsWrhPtaT7LsSXus&#10;WBocNrRyVHztv72B9e5tfNgeu6131aqc3Gq2p8vBmPth/zIDlahP/+a/61cr+NNH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jgsmxwAAAN0AAAAPAAAAAAAA&#10;AAAAAAAAAKECAABkcnMvZG93bnJldi54bWxQSwUGAAAAAAQABAD5AAAAlQMAAAAA&#10;" strokeweight=".25pt"/>
                      <v:shape id="AutoShape 1891" o:spid="_x0000_s1894" type="#_x0000_t32" style="position:absolute;left:4398;top:9355;width: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KuvcQAAADdAAAADwAAAGRycy9kb3ducmV2LnhtbERPTWvCQBC9F/oflil4003ESomuUiyi&#10;9CK1gnobstNsaHY2ZtcY/fVuQehtHu9zpvPOVqKlxpeOFaSDBARx7nTJhYLd97L/BsIHZI2VY1Jw&#10;JQ/z2fPTFDPtLvxF7TYUIoawz1CBCaHOpPS5IYt+4GriyP24xmKIsCmkbvASw20lh0kylhZLjg0G&#10;a1oYyn+3Z6vgY/OZ7leHdmVNuSiGt4r18bRXqvfSvU9ABOrCv/jhXus4f/Sawt838QQ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wq69xAAAAN0AAAAPAAAAAAAAAAAA&#10;AAAAAKECAABkcnMvZG93bnJldi54bWxQSwUGAAAAAAQABAD5AAAAkgMAAAAA&#10;" strokeweight=".25pt"/>
                      <v:shape id="AutoShape 1892" o:spid="_x0000_s1895" type="#_x0000_t32" style="position:absolute;left:4360;top:9301;width:1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AwysQAAADdAAAADwAAAGRycy9kb3ducmV2LnhtbERPTWvCQBC9C/0PyxS86cagUqKrFEux&#10;eClaIXobstNsaHY2zW5j2l/fFQRv83ifs1z3thYdtb5yrGAyTkAQF05XXCo4fryOnkD4gKyxdkwK&#10;fsnDevUwWGKm3YX31B1CKWII+wwVmBCaTEpfGLLox64hjtynay2GCNtS6hYvMdzWMk2SubRYcWww&#10;2NDGUPF1+LEKXt53k3x76rbWVJsy/atZn79zpYaP/fMCRKA+3MU395uO86ezFK7fx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DDKxAAAAN0AAAAPAAAAAAAAAAAA&#10;AAAAAKECAABkcnMvZG93bnJldi54bWxQSwUGAAAAAAQABAD5AAAAkgMAAAAA&#10;" strokeweight=".25pt"/>
                      <v:shape id="AutoShape 1893" o:spid="_x0000_s1896" type="#_x0000_t32" style="position:absolute;left:4384;top:9337;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yVUcUAAADdAAAADwAAAGRycy9kb3ducmV2LnhtbERPS2sCMRC+F/ofwhS81ayPFlmNUhRR&#10;vJRaQb0Nm3GzdDNZN3Fd/fWmUOhtPr7nTGatLUVDtS8cK+h1ExDEmdMF5wp238vXEQgfkDWWjknB&#10;jTzMps9PE0y1u/IXNduQixjCPkUFJoQqldJnhiz6rquII3dytcUQYZ1LXeM1httS9pPkXVosODYY&#10;rGhuKPvZXqyCxeemt18dmpU1xTzv30vWx/Neqc5L+zEGEagN/+I/91rH+cO3Afx+E0+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yVUcUAAADdAAAADwAAAAAAAAAA&#10;AAAAAAChAgAAZHJzL2Rvd25yZXYueG1sUEsFBgAAAAAEAAQA+QAAAJMDAAAAAA==&#10;" strokeweight=".25pt"/>
                      <v:group id="Group 1894" o:spid="_x0000_s1897" style="position:absolute;left:4425;top:8265;width:268;height:202" coordorigin="5400,8459" coordsize="112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3sZMUAAADdAAAADwAAAGRycy9kb3ducmV2LnhtbERPS2vCQBC+F/wPyxS8&#10;1U00KZK6ikiVHkKhKpTehuyYBLOzIbvN4993C4Xe5uN7zmY3mkb01LnasoJ4EYEgLqyuuVRwvRyf&#10;1iCcR9bYWCYFEznYbWcPG8y0HfiD+rMvRQhhl6GCyvs2k9IVFRl0C9sSB+5mO4M+wK6UusMhhJtG&#10;LqPoWRqsOTRU2NKhouJ+/jYKTgMO+1X82uf322H6uqTvn3lMSs0fx/0LCE+j/xf/ud90mJ+kC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d7GTFAAAA3QAA&#10;AA8AAAAAAAAAAAAAAAAAqgIAAGRycy9kb3ducmV2LnhtbFBLBQYAAAAABAAEAPoAAACcAwAAAAA=&#10;">
                        <v:group id="Group 1895" o:spid="_x0000_s1898" style="position:absolute;left:5400;top:8459;width:561;height:37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FJ/8QAAADdAAAADwAAAGRycy9kb3ducmV2LnhtbERPS2vCQBC+F/wPywi9&#10;1U1sIxJdRUTFgxR8gHgbsmMSzM6G7JrEf98tFHqbj+8582VvKtFS40rLCuJRBII4s7rkXMHlvP2Y&#10;gnAeWWNlmRS8yMFyMXibY6ptx0dqTz4XIYRdigoK7+tUSpcVZNCNbE0cuLttDPoAm1zqBrsQbio5&#10;jqKJNFhyaCiwpnVB2eP0NAp2HXarz3jTHh739et2Tr6vh5iUeh/2qxkIT73/F/+59zrM/0o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9FJ/8QAAADdAAAA&#10;DwAAAAAAAAAAAAAAAACqAgAAZHJzL2Rvd25yZXYueG1sUEsFBgAAAAAEAAQA+gAAAJsDAAAAAA==&#10;">
                          <v:shape id="Freeform 1896" o:spid="_x0000_s1899"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x9UcQA&#10;AADdAAAADwAAAGRycy9kb3ducmV2LnhtbERPTWsCMRC9C/0PYQreNFGq2K1RVqHQQ6G4tYXehs10&#10;s3UzWTZR139vCoK3ebzPWa5714gTdaH2rGEyViCIS29qrjTsP19HCxAhIhtsPJOGCwVYrx4GS8yM&#10;P/OOTkWsRArhkKEGG2ObSRlKSw7D2LfEifv1ncOYYFdJ0+E5hbtGTpWaS4c1pwaLLW0tlYfi6DQ8&#10;L/5y/ppuLlbt/YeK3+958RO0Hj72+QuISH28i2/uN5PmP83m8P9NOkG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MfVHEAAAA3QAAAA8AAAAAAAAAAAAAAAAAmAIAAGRycy9k&#10;b3ducmV2LnhtbFBLBQYAAAAABAAEAPUAAACJAwAAAAA=&#10;" path="m,560c249,280,499,,749,v250,,500,281,750,562e" filled="f">
                            <v:path arrowok="t" o:connecttype="custom" o:connectlocs="0,187;140,0;281,188" o:connectangles="0,0,0"/>
                          </v:shape>
                          <v:shape id="Freeform 1897" o:spid="_x0000_s1900"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pBt8UA&#10;AADdAAAADwAAAGRycy9kb3ducmV2LnhtbERP22rCQBB9L/QflhH6ZjaKNZq6Sr2UCtKCaUF8G7LT&#10;JJidDdmtxr93C0Lf5nCuM1t0phZnal1lWcEgikEQ51ZXXCj4/nrrT0A4j6yxtkwKruRgMX98mGGq&#10;7YX3dM58IUIIuxQVlN43qZQuL8mgi2xDHLgf2xr0AbaF1C1eQrip5TCOx9JgxaGhxIZWJeWn7Nco&#10;+LweP6Y7btbrpUlOSbE/bFz2rtRTr3t9AeGp8//iu3urw/zRcwJ/34QT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kG3xQAAAN0AAAAPAAAAAAAAAAAAAAAAAJgCAABkcnMv&#10;ZG93bnJldi54bWxQSwUGAAAAAAQABAD1AAAAigMAAAAA&#10;" path="m,560c249,280,499,,749,v250,,500,281,750,562e" filled="f">
                            <v:path arrowok="t" o:connecttype="custom" o:connectlocs="0,187;140,0;281,188" o:connectangles="0,0,0"/>
                          </v:shape>
                        </v:group>
                        <v:group id="Group 1898" o:spid="_x0000_s1901" style="position:absolute;left:5961;top:8459;width:561;height:37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DmYccAAADdAAAADwAAAGRycy9kb3ducmV2LnhtbESPQWvCQBCF74X+h2UK&#10;3uomrZaSuoqIFQ9SaCyItyE7JsHsbMiuSfz3nUOhtxnem/e+WaxG16ieulB7NpBOE1DEhbc1lwZ+&#10;jp/P76BCRLbYeCYDdwqwWj4+LDCzfuBv6vNYKgnhkKGBKsY20zoUFTkMU98Si3bxncMoa1dq2+Eg&#10;4a7RL0nyph3WLA0VtrSpqLjmN2dgN+Cwfk23/eF62dzPx/nX6ZCSMZOncf0BKtIY/81/13sr+LO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DmYccAAADd&#10;AAAADwAAAAAAAAAAAAAAAACqAgAAZHJzL2Rvd25yZXYueG1sUEsFBgAAAAAEAAQA+gAAAJ4DAAAA&#10;AA==&#10;">
                          <v:shape id="Freeform 1899" o:spid="_x0000_s1902"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PpI8QA&#10;AADdAAAADwAAAGRycy9kb3ducmV2LnhtbERPTWsCMRC9F/wPYQq91aTSFl2NsgpCDwVxawVvw2bc&#10;bLuZLJtU139vhIK3ebzPmS1614gTdaH2rOFlqEAQl97UXGnYfa2fxyBCRDbYeCYNFwqwmA8eZpgZ&#10;f+YtnYpYiRTCIUMNNsY2kzKUlhyGoW+JE3f0ncOYYFdJ0+E5hbtGjpR6lw5rTg0WW1pZKn+LP6dh&#10;Mv7J+Xu0vFi18xsV9595cQhaPz32+RREpD7exf/uD5Pmv75N4PZNOk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T6SPEAAAA3QAAAA8AAAAAAAAAAAAAAAAAmAIAAGRycy9k&#10;b3ducmV2LnhtbFBLBQYAAAAABAAEAPUAAACJAwAAAAA=&#10;" path="m,560c249,280,499,,749,v250,,500,281,750,562e" filled="f">
                            <v:path arrowok="t" o:connecttype="custom" o:connectlocs="0,187;140,0;281,188" o:connectangles="0,0,0"/>
                          </v:shape>
                          <v:shape id="Freeform 1900" o:spid="_x0000_s1903"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8TfsgA&#10;AADdAAAADwAAAGRycy9kb3ducmV2LnhtbESPT2vCQBDF7wW/wzJCb7qpFG1TV/FfqVBaMBWktyE7&#10;TYLZ2ZBdNX575yD0NsN7895vpvPO1epMbag8G3gaJqCIc28rLgzsf94HL6BCRLZYeyYDVwown/Ue&#10;pphaf+EdnbNYKAnhkKKBMsYm1TrkJTkMQ98Qi/bnW4dR1rbQtsWLhLtaj5JkrB1WLA0lNrQqKT9m&#10;J2fg+/r79frJzXq9dJPjpNgdNiH7MOax3y3eQEXq4r/5fr21gv88Fn75Rkb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LxN+yAAAAN0AAAAPAAAAAAAAAAAAAAAAAJgCAABk&#10;cnMvZG93bnJldi54bWxQSwUGAAAAAAQABAD1AAAAjQMAAAAA&#10;" path="m,560c249,280,499,,749,v250,,500,281,750,562e" filled="f">
                            <v:path arrowok="t" o:connecttype="custom" o:connectlocs="0,187;140,0;281,188" o:connectangles="0,0,0"/>
                          </v:shape>
                        </v:group>
                      </v:group>
                      <v:shape id="Text Box 1901" o:spid="_x0000_s1904" type="#_x0000_t202" style="position:absolute;left:4302;top:8543;width:512;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WLCcEA&#10;AADdAAAADwAAAGRycy9kb3ducmV2LnhtbERPTYvCMBC9L/gfwgje1kRR0WoUUQRPLuuq4G1oxrbY&#10;TEoTbf33ZmFhb/N4n7NYtbYUT6p94VjDoK9AEKfOFJxpOP3sPqcgfEA2WDomDS/ysFp2PhaYGNfw&#10;Nz2PIRMxhH2CGvIQqkRKn+Zk0fddRRy5m6sthgjrTJoamxhuSzlUaiItFhwbcqxok1N6Pz6shvPh&#10;dr2M1Fe2teOqca2SbGdS6163Xc9BBGrDv/jPvTdx/mgy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1iwnBAAAA3QAAAA8AAAAAAAAAAAAAAAAAmAIAAGRycy9kb3du&#10;cmV2LnhtbFBLBQYAAAAABAAEAPUAAACGAwAAAAA=&#10;" filled="f" stroked="f">
                        <v:textbox>
                          <w:txbxContent>
                            <w:p w:rsidR="002600CC" w:rsidRPr="001F4868" w:rsidRDefault="002600CC" w:rsidP="00606CA9">
                              <w:r w:rsidRPr="001F4868">
                                <w:t>Y</w:t>
                              </w:r>
                            </w:p>
                          </w:txbxContent>
                        </v:textbox>
                      </v:shape>
                    </v:group>
                  </w:pict>
                </mc:Fallback>
              </mc:AlternateContent>
            </w:r>
          </w:p>
        </w:tc>
        <w:tc>
          <w:tcPr>
            <w:tcW w:w="3038" w:type="dxa"/>
            <w:shd w:val="clear" w:color="auto" w:fill="auto"/>
          </w:tcPr>
          <w:p w:rsidR="00606CA9" w:rsidRPr="00043D2A" w:rsidRDefault="00606CA9" w:rsidP="00ED31E0">
            <w:pPr>
              <w:rPr>
                <w:sz w:val="28"/>
                <w:szCs w:val="28"/>
              </w:rPr>
            </w:pPr>
            <w:r w:rsidRPr="00043D2A">
              <w:rPr>
                <w:sz w:val="28"/>
                <w:szCs w:val="28"/>
              </w:rPr>
              <w:t>- HS ghi nhận mạch dao độ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jc w:val="both"/>
              <w:rPr>
                <w:sz w:val="28"/>
                <w:szCs w:val="28"/>
              </w:rPr>
            </w:pPr>
          </w:p>
        </w:tc>
        <w:tc>
          <w:tcPr>
            <w:tcW w:w="4316" w:type="dxa"/>
            <w:shd w:val="clear" w:color="auto" w:fill="auto"/>
          </w:tcPr>
          <w:p w:rsidR="00606CA9" w:rsidRPr="00043D2A" w:rsidRDefault="00606CA9" w:rsidP="00ED31E0">
            <w:pPr>
              <w:rPr>
                <w:b/>
                <w:sz w:val="28"/>
                <w:szCs w:val="28"/>
              </w:rPr>
            </w:pPr>
            <w:r w:rsidRPr="00043D2A">
              <w:rPr>
                <w:b/>
                <w:sz w:val="28"/>
                <w:szCs w:val="28"/>
              </w:rPr>
              <w:t>I. Mạch dao động</w:t>
            </w:r>
          </w:p>
          <w:p w:rsidR="00606CA9" w:rsidRPr="00043D2A" w:rsidRDefault="00606CA9" w:rsidP="00ED31E0">
            <w:pPr>
              <w:rPr>
                <w:sz w:val="28"/>
                <w:szCs w:val="28"/>
              </w:rPr>
            </w:pPr>
            <w:r w:rsidRPr="00043D2A">
              <w:rPr>
                <w:b/>
                <w:sz w:val="28"/>
                <w:szCs w:val="28"/>
              </w:rPr>
              <w:t>1.</w:t>
            </w:r>
            <w:r w:rsidRPr="00043D2A">
              <w:rPr>
                <w:sz w:val="28"/>
                <w:szCs w:val="28"/>
              </w:rPr>
              <w:t xml:space="preserve"> Gồm một tụ điện mắc nối tiếp với một cuộn cảm thành mạch kín.</w:t>
            </w:r>
          </w:p>
          <w:p w:rsidR="00606CA9" w:rsidRPr="00043D2A" w:rsidRDefault="00606CA9" w:rsidP="00ED31E0">
            <w:pPr>
              <w:rPr>
                <w:sz w:val="28"/>
                <w:szCs w:val="28"/>
              </w:rPr>
            </w:pPr>
            <w:r w:rsidRPr="00043D2A">
              <w:rPr>
                <w:sz w:val="28"/>
                <w:szCs w:val="28"/>
              </w:rPr>
              <w:t>- Nếu r rất nhỏ (</w:t>
            </w:r>
            <w:r w:rsidRPr="00043D2A">
              <w:rPr>
                <w:sz w:val="28"/>
                <w:szCs w:val="28"/>
              </w:rPr>
              <w:sym w:font="Symbol" w:char="F0BB"/>
            </w:r>
            <w:r w:rsidRPr="00043D2A">
              <w:rPr>
                <w:sz w:val="28"/>
                <w:szCs w:val="28"/>
              </w:rPr>
              <w:t xml:space="preserve"> 0): mạch dao động lí tưởng.</w:t>
            </w:r>
          </w:p>
          <w:p w:rsidR="00606CA9" w:rsidRPr="00043D2A" w:rsidRDefault="00606CA9" w:rsidP="00ED31E0">
            <w:pPr>
              <w:rPr>
                <w:sz w:val="28"/>
                <w:szCs w:val="28"/>
              </w:rPr>
            </w:pPr>
            <w:r w:rsidRPr="00043D2A">
              <w:rPr>
                <w:b/>
                <w:sz w:val="28"/>
                <w:szCs w:val="28"/>
              </w:rPr>
              <w:t>2.</w:t>
            </w:r>
            <w:r w:rsidRPr="00043D2A">
              <w:rPr>
                <w:sz w:val="28"/>
                <w:szCs w:val="28"/>
              </w:rPr>
              <w:t xml:space="preserve"> Muốn mạch hoạt động </w:t>
            </w:r>
            <w:r w:rsidRPr="00043D2A">
              <w:rPr>
                <w:sz w:val="28"/>
                <w:szCs w:val="28"/>
              </w:rPr>
              <w:sym w:font="Symbol" w:char="F0AE"/>
            </w:r>
            <w:r w:rsidRPr="00043D2A">
              <w:rPr>
                <w:sz w:val="28"/>
                <w:szCs w:val="28"/>
              </w:rPr>
              <w:t xml:space="preserve"> tích điện cho tụ điện rồi cho nó phóng điện tạo ra một dòng điện xoay chiều trong mạch.</w:t>
            </w:r>
          </w:p>
          <w:p w:rsidR="00606CA9" w:rsidRPr="00043D2A" w:rsidRDefault="00606CA9" w:rsidP="00043D2A">
            <w:pPr>
              <w:jc w:val="both"/>
              <w:rPr>
                <w:b/>
                <w:sz w:val="28"/>
                <w:szCs w:val="28"/>
              </w:rPr>
            </w:pPr>
            <w:r w:rsidRPr="00043D2A">
              <w:rPr>
                <w:b/>
                <w:sz w:val="28"/>
                <w:szCs w:val="28"/>
              </w:rPr>
              <w:t>3.</w:t>
            </w:r>
            <w:r w:rsidRPr="00043D2A">
              <w:rPr>
                <w:sz w:val="28"/>
                <w:szCs w:val="28"/>
              </w:rPr>
              <w:t xml:space="preserve"> Người ta sử dụng hiệu điện thế xoay </w:t>
            </w:r>
          </w:p>
        </w:tc>
      </w:tr>
    </w:tbl>
    <w:p w:rsidR="00F07A91" w:rsidRPr="00F07A91" w:rsidRDefault="00F07A91" w:rsidP="00F07A91">
      <w:pPr>
        <w:rPr>
          <w:vanish/>
        </w:rPr>
      </w:pP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
        <w:gridCol w:w="2742"/>
        <w:gridCol w:w="266"/>
        <w:gridCol w:w="76"/>
        <w:gridCol w:w="2578"/>
        <w:gridCol w:w="384"/>
        <w:gridCol w:w="236"/>
        <w:gridCol w:w="4026"/>
        <w:gridCol w:w="47"/>
        <w:gridCol w:w="7"/>
      </w:tblGrid>
      <w:tr w:rsidR="00606CA9" w:rsidRPr="00ED31E0" w:rsidTr="00043D2A">
        <w:tc>
          <w:tcPr>
            <w:tcW w:w="302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ựa vào hình vẽ giải thích và hướng dẫn hs đi đến định nghĩa và các tính chất của mạch dao động</w:t>
            </w:r>
          </w:p>
        </w:tc>
        <w:tc>
          <w:tcPr>
            <w:tcW w:w="3038" w:type="dxa"/>
            <w:gridSpan w:val="3"/>
            <w:shd w:val="clear" w:color="auto" w:fill="auto"/>
          </w:tcPr>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xml:space="preserve">- HS quan sát việc sử dụng hiệu điện thế xoay chiều giữa hai bản tụ </w:t>
            </w:r>
            <w:r w:rsidRPr="00043D2A">
              <w:rPr>
                <w:sz w:val="28"/>
                <w:szCs w:val="28"/>
              </w:rPr>
              <w:sym w:font="Symbol" w:char="F0AE"/>
            </w:r>
            <w:r w:rsidRPr="00043D2A">
              <w:rPr>
                <w:sz w:val="28"/>
                <w:szCs w:val="28"/>
              </w:rPr>
              <w:t xml:space="preserve"> hiệu điện thế này thể hiện bằng một hình sin trên màn hình.</w:t>
            </w:r>
          </w:p>
        </w:tc>
        <w:tc>
          <w:tcPr>
            <w:tcW w:w="4316" w:type="dxa"/>
            <w:gridSpan w:val="4"/>
            <w:shd w:val="clear" w:color="auto" w:fill="auto"/>
          </w:tcPr>
          <w:p w:rsidR="00606CA9" w:rsidRPr="00043D2A" w:rsidRDefault="00606CA9" w:rsidP="00043D2A">
            <w:pPr>
              <w:jc w:val="both"/>
              <w:rPr>
                <w:b/>
                <w:i/>
                <w:sz w:val="28"/>
                <w:szCs w:val="28"/>
              </w:rPr>
            </w:pPr>
            <w:r w:rsidRPr="00043D2A">
              <w:rPr>
                <w:sz w:val="28"/>
                <w:szCs w:val="28"/>
              </w:rPr>
              <w:t>chiều được tạo ra giữa hai bản của tụ điện bằng cách nối hai bản này với mạch ngoài.</w:t>
            </w:r>
          </w:p>
        </w:tc>
      </w:tr>
      <w:tr w:rsidR="00606CA9" w:rsidRPr="00ED31E0" w:rsidTr="009F2606">
        <w:trPr>
          <w:gridBefore w:val="1"/>
          <w:gridAfter w:val="1"/>
          <w:wBefore w:w="14" w:type="dxa"/>
          <w:wAfter w:w="7" w:type="dxa"/>
        </w:trPr>
        <w:tc>
          <w:tcPr>
            <w:tcW w:w="2742" w:type="dxa"/>
          </w:tcPr>
          <w:p w:rsidR="00606CA9" w:rsidRPr="00ED31E0" w:rsidRDefault="00606CA9" w:rsidP="00ED31E0">
            <w:pPr>
              <w:jc w:val="both"/>
              <w:rPr>
                <w:sz w:val="28"/>
                <w:szCs w:val="28"/>
              </w:rPr>
            </w:pPr>
            <w:r w:rsidRPr="00ED31E0">
              <w:rPr>
                <w:sz w:val="28"/>
                <w:szCs w:val="28"/>
              </w:rPr>
              <w:t xml:space="preserve">- Vì tụ điện phóng điện qua lại trong mạch nhiều lần tạo ra dòng điện xoay chiều </w:t>
            </w:r>
            <w:r w:rsidRPr="00ED31E0">
              <w:rPr>
                <w:sz w:val="28"/>
                <w:szCs w:val="28"/>
              </w:rPr>
              <w:sym w:font="Symbol" w:char="F0AE"/>
            </w:r>
            <w:r w:rsidRPr="00ED31E0">
              <w:rPr>
                <w:sz w:val="28"/>
                <w:szCs w:val="28"/>
              </w:rPr>
              <w:t xml:space="preserve"> có nhận xét gì về sự tích điện trên một bản tụ điện? </w:t>
            </w:r>
          </w:p>
          <w:p w:rsidR="00606CA9" w:rsidRPr="00ED31E0" w:rsidRDefault="00606CA9" w:rsidP="00ED31E0">
            <w:pPr>
              <w:jc w:val="both"/>
              <w:rPr>
                <w:sz w:val="28"/>
                <w:szCs w:val="28"/>
              </w:rPr>
            </w:pPr>
            <w:r w:rsidRPr="00ED31E0">
              <w:rPr>
                <w:sz w:val="28"/>
                <w:szCs w:val="28"/>
              </w:rPr>
              <w:t>- Trình bày kết quả nghiên cứu sự biến thiên điện tích của một bản tụ nhất định.</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Trong đó </w:t>
            </w:r>
            <w:r w:rsidRPr="00ED31E0">
              <w:rPr>
                <w:sz w:val="28"/>
                <w:szCs w:val="28"/>
              </w:rPr>
              <w:sym w:font="Symbol" w:char="F077"/>
            </w:r>
            <w:r w:rsidRPr="00ED31E0">
              <w:rPr>
                <w:sz w:val="28"/>
                <w:szCs w:val="28"/>
              </w:rPr>
              <w:t xml:space="preserve"> (rad/s) là tần số góc của dao động.</w:t>
            </w:r>
          </w:p>
          <w:p w:rsidR="00606CA9" w:rsidRPr="00ED31E0" w:rsidRDefault="00606CA9" w:rsidP="00ED31E0">
            <w:pPr>
              <w:jc w:val="both"/>
              <w:rPr>
                <w:sz w:val="28"/>
                <w:szCs w:val="28"/>
              </w:rPr>
            </w:pPr>
            <w:r w:rsidRPr="00ED31E0">
              <w:rPr>
                <w:sz w:val="28"/>
                <w:szCs w:val="28"/>
              </w:rPr>
              <w:t>- Phương trình về dòng điện trong mạch sẽ có dạng như thế nào?</w:t>
            </w:r>
          </w:p>
          <w:p w:rsidR="00606CA9" w:rsidRPr="00ED31E0" w:rsidRDefault="00606CA9" w:rsidP="00ED31E0">
            <w:pPr>
              <w:jc w:val="both"/>
              <w:rPr>
                <w:sz w:val="28"/>
                <w:szCs w:val="28"/>
              </w:rPr>
            </w:pPr>
            <w:r w:rsidRPr="00ED31E0">
              <w:rPr>
                <w:sz w:val="28"/>
                <w:szCs w:val="28"/>
              </w:rPr>
              <w:t xml:space="preserve">- Nếu chọn gốc thời gian là lúc tụ điện bắt đầu phóng điện </w:t>
            </w:r>
            <w:r w:rsidRPr="00ED31E0">
              <w:rPr>
                <w:sz w:val="28"/>
                <w:szCs w:val="28"/>
              </w:rPr>
              <w:sym w:font="Symbol" w:char="F0AE"/>
            </w:r>
            <w:r w:rsidRPr="00ED31E0">
              <w:rPr>
                <w:sz w:val="28"/>
                <w:szCs w:val="28"/>
              </w:rPr>
              <w:t xml:space="preserve"> phương trình q và i như thế nào?</w:t>
            </w:r>
          </w:p>
          <w:p w:rsidR="00606CA9" w:rsidRPr="00ED31E0" w:rsidRDefault="00606CA9" w:rsidP="00ED31E0">
            <w:pPr>
              <w:jc w:val="both"/>
              <w:rPr>
                <w:sz w:val="28"/>
                <w:szCs w:val="28"/>
              </w:rPr>
            </w:pPr>
            <w:r w:rsidRPr="00ED31E0">
              <w:rPr>
                <w:sz w:val="28"/>
                <w:szCs w:val="28"/>
              </w:rPr>
              <w:t xml:space="preserve">- Từ phương trình của q và i </w:t>
            </w:r>
            <w:r w:rsidRPr="00ED31E0">
              <w:rPr>
                <w:sz w:val="28"/>
                <w:szCs w:val="28"/>
              </w:rPr>
              <w:sym w:font="Symbol" w:char="F0AE"/>
            </w:r>
            <w:r w:rsidRPr="00ED31E0">
              <w:rPr>
                <w:sz w:val="28"/>
                <w:szCs w:val="28"/>
              </w:rPr>
              <w:t xml:space="preserve"> có nhận xét gì về sự biến thiên của q và i.</w:t>
            </w:r>
          </w:p>
          <w:p w:rsidR="00606CA9" w:rsidRPr="00ED31E0" w:rsidRDefault="00606CA9" w:rsidP="00ED31E0">
            <w:pPr>
              <w:jc w:val="both"/>
              <w:rPr>
                <w:sz w:val="28"/>
                <w:szCs w:val="28"/>
              </w:rPr>
            </w:pPr>
            <w:r w:rsidRPr="00ED31E0">
              <w:rPr>
                <w:sz w:val="28"/>
                <w:szCs w:val="28"/>
              </w:rPr>
              <w:t>- Cường độ điện trường E trong tụ điện tỉ lệ như thế nào với q?</w:t>
            </w:r>
          </w:p>
          <w:p w:rsidR="00606CA9" w:rsidRPr="00ED31E0" w:rsidRDefault="00606CA9" w:rsidP="00ED31E0">
            <w:pPr>
              <w:jc w:val="both"/>
              <w:rPr>
                <w:sz w:val="28"/>
                <w:szCs w:val="28"/>
              </w:rPr>
            </w:pPr>
            <w:r w:rsidRPr="00ED31E0">
              <w:rPr>
                <w:sz w:val="28"/>
                <w:szCs w:val="28"/>
              </w:rPr>
              <w:t>- Cảm ứng từ B tỉ lệ như thế nào với i?</w:t>
            </w:r>
          </w:p>
          <w:p w:rsidR="00606CA9" w:rsidRPr="00ED31E0" w:rsidRDefault="00606CA9" w:rsidP="00ED31E0">
            <w:pPr>
              <w:jc w:val="both"/>
              <w:rPr>
                <w:sz w:val="28"/>
                <w:szCs w:val="28"/>
              </w:rPr>
            </w:pPr>
            <w:r w:rsidRPr="00ED31E0">
              <w:rPr>
                <w:sz w:val="28"/>
                <w:szCs w:val="28"/>
              </w:rPr>
              <w:t xml:space="preserve">- Có nhận xét gì về </w:t>
            </w:r>
            <w:r w:rsidRPr="00ED31E0">
              <w:rPr>
                <w:position w:val="-4"/>
                <w:sz w:val="28"/>
                <w:szCs w:val="28"/>
              </w:rPr>
              <w:object w:dxaOrig="240" w:dyaOrig="300">
                <v:shape id="_x0000_i1556" type="#_x0000_t75" style="width:11.9pt;height:15.05pt" o:ole="">
                  <v:imagedata r:id="rId1082" o:title=""/>
                </v:shape>
                <o:OLEObject Type="Embed" ProgID="Equation.DSMT4" ShapeID="_x0000_i1556" DrawAspect="Content" ObjectID="_1629614623" r:id="rId1083"/>
              </w:object>
            </w:r>
            <w:r w:rsidRPr="00ED31E0">
              <w:rPr>
                <w:sz w:val="28"/>
                <w:szCs w:val="28"/>
              </w:rPr>
              <w:t xml:space="preserve"> và </w:t>
            </w:r>
            <w:r w:rsidRPr="00ED31E0">
              <w:rPr>
                <w:position w:val="-4"/>
                <w:sz w:val="28"/>
                <w:szCs w:val="28"/>
              </w:rPr>
              <w:object w:dxaOrig="240" w:dyaOrig="320">
                <v:shape id="_x0000_i1557" type="#_x0000_t75" style="width:12.5pt;height:16.3pt" o:ole="">
                  <v:imagedata r:id="rId527" o:title=""/>
                </v:shape>
                <o:OLEObject Type="Embed" ProgID="Equation.DSMT4" ShapeID="_x0000_i1557" DrawAspect="Content" ObjectID="_1629614624" r:id="rId1084"/>
              </w:object>
            </w:r>
            <w:r w:rsidRPr="00ED31E0">
              <w:rPr>
                <w:sz w:val="28"/>
                <w:szCs w:val="28"/>
              </w:rPr>
              <w:t xml:space="preserve"> trong mạch dao động</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Chu kì và tần số của dao động điện từ tự do trong mạch dao động gọi là </w:t>
            </w:r>
            <w:r w:rsidRPr="00ED31E0">
              <w:rPr>
                <w:i/>
                <w:sz w:val="28"/>
                <w:szCs w:val="28"/>
              </w:rPr>
              <w:t>chu kì</w:t>
            </w:r>
            <w:r w:rsidRPr="00ED31E0">
              <w:rPr>
                <w:sz w:val="28"/>
                <w:szCs w:val="28"/>
              </w:rPr>
              <w:t xml:space="preserve"> và </w:t>
            </w:r>
            <w:r w:rsidRPr="00ED31E0">
              <w:rPr>
                <w:i/>
                <w:sz w:val="28"/>
                <w:szCs w:val="28"/>
              </w:rPr>
              <w:t>tần số dao động riêng</w:t>
            </w:r>
            <w:r w:rsidRPr="00ED31E0">
              <w:rPr>
                <w:sz w:val="28"/>
                <w:szCs w:val="28"/>
              </w:rPr>
              <w:t xml:space="preserve"> của mạch dao động?</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Chúng được xác định như thế nào?</w:t>
            </w:r>
          </w:p>
          <w:p w:rsidR="00606CA9" w:rsidRPr="00ED31E0" w:rsidRDefault="00606CA9" w:rsidP="00ED31E0">
            <w:pPr>
              <w:jc w:val="both"/>
              <w:rPr>
                <w:sz w:val="28"/>
                <w:szCs w:val="28"/>
              </w:rPr>
            </w:pPr>
            <w:r w:rsidRPr="00ED31E0">
              <w:rPr>
                <w:sz w:val="28"/>
                <w:szCs w:val="28"/>
              </w:rPr>
              <w:t>- Giới thiệu cho hs khái niệm năng lượng điện từ</w:t>
            </w:r>
          </w:p>
        </w:tc>
        <w:tc>
          <w:tcPr>
            <w:tcW w:w="2920" w:type="dxa"/>
            <w:gridSpan w:val="3"/>
          </w:tcPr>
          <w:p w:rsidR="00606CA9" w:rsidRPr="00ED31E0" w:rsidRDefault="00606CA9" w:rsidP="00ED31E0">
            <w:pPr>
              <w:jc w:val="both"/>
              <w:rPr>
                <w:sz w:val="28"/>
                <w:szCs w:val="28"/>
              </w:rPr>
            </w:pPr>
            <w:r w:rsidRPr="00ED31E0">
              <w:rPr>
                <w:sz w:val="28"/>
                <w:szCs w:val="28"/>
              </w:rPr>
              <w:t xml:space="preserve">- Trên cùng một bản có sự tích điện sẽ thay đổi theo thời gian.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ghi nhận kết quả nghiên cứu.</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I = q’ = -q</w:t>
            </w:r>
            <w:r w:rsidRPr="00ED31E0">
              <w:rPr>
                <w:sz w:val="28"/>
                <w:szCs w:val="28"/>
                <w:vertAlign w:val="subscript"/>
              </w:rPr>
              <w:t>0</w:t>
            </w:r>
            <w:r w:rsidRPr="00ED31E0">
              <w:rPr>
                <w:sz w:val="28"/>
                <w:szCs w:val="28"/>
              </w:rPr>
              <w:sym w:font="Symbol" w:char="F077"/>
            </w:r>
            <w:r w:rsidRPr="00ED31E0">
              <w:rPr>
                <w:sz w:val="28"/>
                <w:szCs w:val="28"/>
              </w:rPr>
              <w:t>sin(</w:t>
            </w:r>
            <w:r w:rsidRPr="00ED31E0">
              <w:rPr>
                <w:sz w:val="28"/>
                <w:szCs w:val="28"/>
              </w:rPr>
              <w:sym w:font="Symbol" w:char="F077"/>
            </w:r>
            <w:r w:rsidRPr="00ED31E0">
              <w:rPr>
                <w:sz w:val="28"/>
                <w:szCs w:val="28"/>
              </w:rPr>
              <w:t xml:space="preserve">t + </w:t>
            </w:r>
            <w:r w:rsidRPr="00ED31E0">
              <w:rPr>
                <w:sz w:val="28"/>
                <w:szCs w:val="28"/>
              </w:rPr>
              <w:sym w:font="Symbol" w:char="F06A"/>
            </w:r>
            <w:r w:rsidRPr="00ED31E0">
              <w:rPr>
                <w:sz w:val="28"/>
                <w:szCs w:val="28"/>
              </w:rPr>
              <w:t>)</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w:t>
            </w:r>
            <w:r w:rsidRPr="00ED31E0">
              <w:rPr>
                <w:position w:val="-24"/>
                <w:sz w:val="28"/>
                <w:szCs w:val="28"/>
              </w:rPr>
              <w:object w:dxaOrig="2220" w:dyaOrig="660">
                <v:shape id="_x0000_i1558" type="#_x0000_t75" style="width:110.8pt;height:33.2pt" o:ole="">
                  <v:imagedata r:id="rId1085" o:title=""/>
                </v:shape>
                <o:OLEObject Type="Embed" ProgID="Equation.DSMT4" ShapeID="_x0000_i1558" DrawAspect="Content" ObjectID="_1629614625" r:id="rId1086"/>
              </w:objec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Lúc t = 0 </w:t>
            </w:r>
            <w:r w:rsidRPr="00ED31E0">
              <w:rPr>
                <w:sz w:val="28"/>
                <w:szCs w:val="28"/>
              </w:rPr>
              <w:sym w:font="Symbol" w:char="F0AE"/>
            </w:r>
            <w:r w:rsidRPr="00ED31E0">
              <w:rPr>
                <w:sz w:val="28"/>
                <w:szCs w:val="28"/>
              </w:rPr>
              <w:t xml:space="preserve"> q = CU</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t xml:space="preserve"> và i = 0</w: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q</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t>cos</w:t>
            </w:r>
            <w:r w:rsidRPr="00ED31E0">
              <w:rPr>
                <w:sz w:val="28"/>
                <w:szCs w:val="28"/>
              </w:rPr>
              <w:sym w:font="Symbol" w:char="F06A"/>
            </w:r>
            <w:r w:rsidRPr="00ED31E0">
              <w:rPr>
                <w:sz w:val="28"/>
                <w:szCs w:val="28"/>
              </w:rPr>
              <w:t xml:space="preserve"> </w:t>
            </w:r>
            <w:r w:rsidRPr="00ED31E0">
              <w:rPr>
                <w:sz w:val="28"/>
                <w:szCs w:val="28"/>
              </w:rPr>
              <w:sym w:font="Symbol" w:char="F0AE"/>
            </w:r>
            <w:r w:rsidRPr="00ED31E0">
              <w:rPr>
                <w:sz w:val="28"/>
                <w:szCs w:val="28"/>
              </w:rPr>
              <w:t xml:space="preserve"> </w:t>
            </w:r>
            <w:r w:rsidRPr="00ED31E0">
              <w:rPr>
                <w:sz w:val="28"/>
                <w:szCs w:val="28"/>
              </w:rPr>
              <w:sym w:font="Symbol" w:char="F06A"/>
            </w:r>
            <w:r w:rsidRPr="00ED31E0">
              <w:rPr>
                <w:sz w:val="28"/>
                <w:szCs w:val="28"/>
              </w:rPr>
              <w:t xml:space="preserve"> = 0</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HS thảo luận và nêu các nhận xét.</w:t>
            </w:r>
          </w:p>
          <w:p w:rsidR="00606CA9" w:rsidRPr="00ED31E0" w:rsidRDefault="00606CA9" w:rsidP="00ED31E0">
            <w:pPr>
              <w:jc w:val="both"/>
              <w:rPr>
                <w:sz w:val="28"/>
                <w:szCs w:val="28"/>
              </w:rPr>
            </w:pPr>
            <w:r w:rsidRPr="00ED31E0">
              <w:rPr>
                <w:sz w:val="28"/>
                <w:szCs w:val="28"/>
              </w:rPr>
              <w:t>- Tỉ lệ thuận.</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Chúng cũng biến thiên điều hoà, vì q và i biến thiên điều hoà.</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 xml:space="preserve">- Từ </w:t>
            </w:r>
            <w:r w:rsidRPr="00ED31E0">
              <w:rPr>
                <w:position w:val="-30"/>
                <w:sz w:val="28"/>
                <w:szCs w:val="28"/>
              </w:rPr>
              <w:object w:dxaOrig="1020" w:dyaOrig="720">
                <v:shape id="_x0000_i1559" type="#_x0000_t75" style="width:50.7pt;height:36.3pt" o:ole="">
                  <v:imagedata r:id="rId1087" o:title=""/>
                </v:shape>
                <o:OLEObject Type="Embed" ProgID="Equation.DSMT4" ShapeID="_x0000_i1559" DrawAspect="Content" ObjectID="_1629614626" r:id="rId1088"/>
              </w:object>
            </w:r>
          </w:p>
          <w:p w:rsidR="00606CA9" w:rsidRPr="00ED31E0" w:rsidRDefault="00606CA9" w:rsidP="00ED31E0">
            <w:pPr>
              <w:jc w:val="both"/>
              <w:rPr>
                <w:sz w:val="28"/>
                <w:szCs w:val="28"/>
              </w:rPr>
            </w:pPr>
            <w:r w:rsidRPr="00ED31E0">
              <w:rPr>
                <w:sz w:val="28"/>
                <w:szCs w:val="28"/>
              </w:rPr>
              <w:sym w:font="Symbol" w:char="F0AE"/>
            </w:r>
            <w:r w:rsidRPr="00ED31E0">
              <w:rPr>
                <w:sz w:val="28"/>
                <w:szCs w:val="28"/>
              </w:rPr>
              <w:t xml:space="preserve"> </w:t>
            </w:r>
            <w:r w:rsidRPr="00ED31E0">
              <w:rPr>
                <w:position w:val="-8"/>
                <w:sz w:val="28"/>
                <w:szCs w:val="28"/>
              </w:rPr>
              <w:object w:dxaOrig="1240" w:dyaOrig="400">
                <v:shape id="_x0000_i1560" type="#_x0000_t75" style="width:61.35pt;height:19.4pt" o:ole="">
                  <v:imagedata r:id="rId1089" o:title=""/>
                </v:shape>
                <o:OLEObject Type="Embed" ProgID="Equation.DSMT4" ShapeID="_x0000_i1560" DrawAspect="Content" ObjectID="_1629614627" r:id="rId1090"/>
              </w:object>
            </w:r>
          </w:p>
          <w:p w:rsidR="00606CA9" w:rsidRPr="00ED31E0" w:rsidRDefault="00606CA9" w:rsidP="00ED31E0">
            <w:pPr>
              <w:jc w:val="both"/>
              <w:rPr>
                <w:position w:val="-30"/>
                <w:sz w:val="28"/>
                <w:szCs w:val="28"/>
              </w:rPr>
            </w:pPr>
            <w:r w:rsidRPr="00ED31E0">
              <w:rPr>
                <w:sz w:val="28"/>
                <w:szCs w:val="28"/>
              </w:rPr>
              <w:t xml:space="preserve">và  </w:t>
            </w:r>
            <w:r w:rsidRPr="00ED31E0">
              <w:rPr>
                <w:position w:val="-30"/>
                <w:sz w:val="28"/>
                <w:szCs w:val="28"/>
              </w:rPr>
              <w:object w:dxaOrig="1280" w:dyaOrig="720">
                <v:shape id="_x0000_i1561" type="#_x0000_t75" style="width:63.85pt;height:36.3pt" o:ole="">
                  <v:imagedata r:id="rId1091" o:title=""/>
                </v:shape>
                <o:OLEObject Type="Embed" ProgID="Equation.DSMT4" ShapeID="_x0000_i1561" DrawAspect="Content" ObjectID="_1629614628" r:id="rId1092"/>
              </w:object>
            </w:r>
          </w:p>
          <w:p w:rsidR="00606CA9" w:rsidRPr="00ED31E0" w:rsidRDefault="00606CA9" w:rsidP="00ED31E0">
            <w:pPr>
              <w:jc w:val="both"/>
              <w:rPr>
                <w:position w:val="-30"/>
                <w:sz w:val="28"/>
                <w:szCs w:val="28"/>
              </w:rPr>
            </w:pPr>
          </w:p>
          <w:p w:rsidR="00606CA9" w:rsidRPr="00ED31E0" w:rsidRDefault="00606CA9" w:rsidP="00ED31E0">
            <w:pPr>
              <w:jc w:val="both"/>
              <w:rPr>
                <w:position w:val="-30"/>
                <w:sz w:val="28"/>
                <w:szCs w:val="28"/>
              </w:rPr>
            </w:pPr>
          </w:p>
          <w:p w:rsidR="00606CA9" w:rsidRPr="00ED31E0" w:rsidRDefault="00606CA9" w:rsidP="00ED31E0">
            <w:pPr>
              <w:jc w:val="both"/>
              <w:rPr>
                <w:sz w:val="28"/>
                <w:szCs w:val="28"/>
              </w:rPr>
            </w:pPr>
            <w:r w:rsidRPr="00ED31E0">
              <w:rPr>
                <w:position w:val="-30"/>
                <w:sz w:val="28"/>
                <w:szCs w:val="28"/>
              </w:rPr>
              <w:t>- Tiếp thu</w:t>
            </w:r>
          </w:p>
        </w:tc>
        <w:tc>
          <w:tcPr>
            <w:tcW w:w="4693" w:type="dxa"/>
            <w:gridSpan w:val="4"/>
          </w:tcPr>
          <w:p w:rsidR="00606CA9" w:rsidRPr="00ED31E0" w:rsidRDefault="00606CA9" w:rsidP="00ED31E0">
            <w:pPr>
              <w:jc w:val="both"/>
              <w:rPr>
                <w:b/>
                <w:sz w:val="28"/>
                <w:szCs w:val="28"/>
              </w:rPr>
            </w:pPr>
            <w:r w:rsidRPr="00ED31E0">
              <w:rPr>
                <w:b/>
                <w:sz w:val="28"/>
                <w:szCs w:val="28"/>
              </w:rPr>
              <w:t>II. Dao động điện từ tự do trong mạch dao động</w:t>
            </w:r>
          </w:p>
          <w:p w:rsidR="00606CA9" w:rsidRPr="00ED31E0" w:rsidRDefault="00606CA9" w:rsidP="00ED31E0">
            <w:pPr>
              <w:jc w:val="both"/>
              <w:rPr>
                <w:b/>
                <w:i/>
                <w:sz w:val="28"/>
                <w:szCs w:val="28"/>
              </w:rPr>
            </w:pPr>
            <w:r w:rsidRPr="00ED31E0">
              <w:rPr>
                <w:b/>
                <w:i/>
                <w:sz w:val="28"/>
                <w:szCs w:val="28"/>
              </w:rPr>
              <w:t>1. Định luật biến thiên điện tích và cường độ dòng điện trong một mạch dao động lí tưởng</w:t>
            </w:r>
          </w:p>
          <w:p w:rsidR="00606CA9" w:rsidRPr="00ED31E0" w:rsidRDefault="00606CA9" w:rsidP="00ED31E0">
            <w:pPr>
              <w:jc w:val="both"/>
              <w:rPr>
                <w:sz w:val="28"/>
                <w:szCs w:val="28"/>
              </w:rPr>
            </w:pPr>
            <w:r w:rsidRPr="00ED31E0">
              <w:rPr>
                <w:sz w:val="28"/>
                <w:szCs w:val="28"/>
              </w:rPr>
              <w:t>- Sự biến thiên điện tích trên một bản:</w:t>
            </w:r>
          </w:p>
          <w:p w:rsidR="00606CA9" w:rsidRPr="00ED31E0" w:rsidRDefault="00606CA9" w:rsidP="00ED31E0">
            <w:pPr>
              <w:jc w:val="both"/>
              <w:rPr>
                <w:sz w:val="28"/>
                <w:szCs w:val="28"/>
              </w:rPr>
            </w:pPr>
            <w:r w:rsidRPr="00ED31E0">
              <w:rPr>
                <w:sz w:val="28"/>
                <w:szCs w:val="28"/>
              </w:rPr>
              <w:t>q = q</w:t>
            </w:r>
            <w:r w:rsidRPr="00ED31E0">
              <w:rPr>
                <w:sz w:val="28"/>
                <w:szCs w:val="28"/>
                <w:vertAlign w:val="subscript"/>
              </w:rPr>
              <w:t>0</w:t>
            </w:r>
            <w:r w:rsidRPr="00ED31E0">
              <w:rPr>
                <w:sz w:val="28"/>
                <w:szCs w:val="28"/>
              </w:rPr>
              <w:t>cos(</w:t>
            </w:r>
            <w:r w:rsidRPr="00ED31E0">
              <w:rPr>
                <w:sz w:val="28"/>
                <w:szCs w:val="28"/>
              </w:rPr>
              <w:sym w:font="Symbol" w:char="F077"/>
            </w:r>
            <w:r w:rsidRPr="00ED31E0">
              <w:rPr>
                <w:sz w:val="28"/>
                <w:szCs w:val="28"/>
              </w:rPr>
              <w:t xml:space="preserve">t + </w:t>
            </w:r>
            <w:r w:rsidRPr="00ED31E0">
              <w:rPr>
                <w:sz w:val="28"/>
                <w:szCs w:val="28"/>
              </w:rPr>
              <w:sym w:font="Symbol" w:char="F06A"/>
            </w:r>
            <w:r w:rsidRPr="00ED31E0">
              <w:rPr>
                <w:sz w:val="28"/>
                <w:szCs w:val="28"/>
              </w:rPr>
              <w:t>)</w:t>
            </w:r>
          </w:p>
          <w:p w:rsidR="00606CA9" w:rsidRPr="00ED31E0" w:rsidRDefault="00606CA9" w:rsidP="00ED31E0">
            <w:pPr>
              <w:jc w:val="both"/>
              <w:rPr>
                <w:sz w:val="28"/>
                <w:szCs w:val="28"/>
              </w:rPr>
            </w:pPr>
            <w:r w:rsidRPr="00ED31E0">
              <w:rPr>
                <w:sz w:val="28"/>
                <w:szCs w:val="28"/>
              </w:rPr>
              <w:t xml:space="preserve">với </w:t>
            </w:r>
            <w:r w:rsidRPr="00ED31E0">
              <w:rPr>
                <w:sz w:val="28"/>
                <w:szCs w:val="28"/>
              </w:rPr>
              <w:tab/>
            </w:r>
            <w:r w:rsidRPr="00ED31E0">
              <w:rPr>
                <w:position w:val="-30"/>
                <w:sz w:val="28"/>
                <w:szCs w:val="28"/>
              </w:rPr>
              <w:object w:dxaOrig="1020" w:dyaOrig="720">
                <v:shape id="_x0000_i1562" type="#_x0000_t75" style="width:50.7pt;height:36.3pt" o:ole="" o:bordertopcolor="this" o:borderleftcolor="this" o:borderbottomcolor="this" o:borderrightcolor="this">
                  <v:imagedata r:id="rId1087" o:title=""/>
                  <w10:bordertop type="single" width="4"/>
                  <w10:borderleft type="single" width="4"/>
                  <w10:borderbottom type="single" width="4"/>
                  <w10:borderright type="single" width="4"/>
                </v:shape>
                <o:OLEObject Type="Embed" ProgID="Equation.DSMT4" ShapeID="_x0000_i1562" DrawAspect="Content" ObjectID="_1629614629" r:id="rId1093"/>
              </w:object>
            </w:r>
          </w:p>
          <w:p w:rsidR="00606CA9" w:rsidRPr="00ED31E0" w:rsidRDefault="00606CA9" w:rsidP="00ED31E0">
            <w:pPr>
              <w:jc w:val="both"/>
              <w:rPr>
                <w:sz w:val="28"/>
                <w:szCs w:val="28"/>
              </w:rPr>
            </w:pPr>
            <w:r w:rsidRPr="00ED31E0">
              <w:rPr>
                <w:sz w:val="28"/>
                <w:szCs w:val="28"/>
              </w:rPr>
              <w:t>- Phương trình về dòng điện trong mạch:</w:t>
            </w:r>
          </w:p>
          <w:p w:rsidR="00606CA9" w:rsidRPr="00ED31E0" w:rsidRDefault="00606CA9" w:rsidP="00ED31E0">
            <w:pPr>
              <w:tabs>
                <w:tab w:val="center" w:pos="1310"/>
                <w:tab w:val="right" w:pos="2620"/>
              </w:tabs>
              <w:jc w:val="both"/>
              <w:rPr>
                <w:sz w:val="28"/>
                <w:szCs w:val="28"/>
              </w:rPr>
            </w:pPr>
            <w:r w:rsidRPr="00ED31E0">
              <w:rPr>
                <w:sz w:val="28"/>
                <w:szCs w:val="28"/>
              </w:rPr>
              <w:tab/>
            </w:r>
            <w:r w:rsidRPr="00ED31E0">
              <w:rPr>
                <w:position w:val="-24"/>
                <w:sz w:val="28"/>
                <w:szCs w:val="28"/>
              </w:rPr>
              <w:object w:dxaOrig="2040" w:dyaOrig="660">
                <v:shape id="_x0000_i1563" type="#_x0000_t75" style="width:102.05pt;height:33.2pt" o:ole="">
                  <v:imagedata r:id="rId1094" o:title=""/>
                </v:shape>
                <o:OLEObject Type="Embed" ProgID="Equation.DSMT4" ShapeID="_x0000_i1563" DrawAspect="Content" ObjectID="_1629614630" r:id="rId1095"/>
              </w:object>
            </w:r>
          </w:p>
          <w:p w:rsidR="00606CA9" w:rsidRPr="00ED31E0" w:rsidRDefault="00606CA9" w:rsidP="00ED31E0">
            <w:pPr>
              <w:tabs>
                <w:tab w:val="center" w:pos="1310"/>
                <w:tab w:val="right" w:pos="2620"/>
              </w:tabs>
              <w:jc w:val="both"/>
              <w:rPr>
                <w:sz w:val="28"/>
                <w:szCs w:val="28"/>
              </w:rPr>
            </w:pPr>
            <w:r w:rsidRPr="00ED31E0">
              <w:rPr>
                <w:sz w:val="28"/>
                <w:szCs w:val="28"/>
              </w:rPr>
              <w:t xml:space="preserve">với </w:t>
            </w:r>
            <w:r w:rsidRPr="00ED31E0">
              <w:rPr>
                <w:sz w:val="28"/>
                <w:szCs w:val="28"/>
              </w:rPr>
              <w:tab/>
              <w:t>I</w:t>
            </w:r>
            <w:r w:rsidRPr="00ED31E0">
              <w:rPr>
                <w:sz w:val="28"/>
                <w:szCs w:val="28"/>
                <w:vertAlign w:val="subscript"/>
              </w:rPr>
              <w:t>0</w:t>
            </w:r>
            <w:r w:rsidRPr="00ED31E0">
              <w:rPr>
                <w:sz w:val="28"/>
                <w:szCs w:val="28"/>
              </w:rPr>
              <w:t xml:space="preserve"> = q</w:t>
            </w:r>
            <w:r w:rsidRPr="00ED31E0">
              <w:rPr>
                <w:sz w:val="28"/>
                <w:szCs w:val="28"/>
                <w:vertAlign w:val="subscript"/>
              </w:rPr>
              <w:t>0</w:t>
            </w:r>
            <w:r w:rsidRPr="00ED31E0">
              <w:rPr>
                <w:sz w:val="28"/>
                <w:szCs w:val="28"/>
              </w:rPr>
              <w:sym w:font="Symbol" w:char="F077"/>
            </w:r>
          </w:p>
          <w:p w:rsidR="00606CA9" w:rsidRPr="00ED31E0" w:rsidRDefault="00606CA9" w:rsidP="00ED31E0">
            <w:pPr>
              <w:tabs>
                <w:tab w:val="center" w:pos="1310"/>
                <w:tab w:val="right" w:pos="2620"/>
              </w:tabs>
              <w:jc w:val="both"/>
              <w:rPr>
                <w:sz w:val="28"/>
                <w:szCs w:val="28"/>
              </w:rPr>
            </w:pPr>
            <w:r w:rsidRPr="00ED31E0">
              <w:rPr>
                <w:sz w:val="28"/>
                <w:szCs w:val="28"/>
              </w:rPr>
              <w:t>- Nếu chọn gốc thời gian là lúc tụ điện bắt đầu phóng điện</w:t>
            </w:r>
          </w:p>
          <w:p w:rsidR="00606CA9" w:rsidRPr="00ED31E0" w:rsidRDefault="00606CA9" w:rsidP="00ED31E0">
            <w:pPr>
              <w:tabs>
                <w:tab w:val="center" w:pos="1310"/>
                <w:tab w:val="right" w:pos="2620"/>
              </w:tabs>
              <w:jc w:val="both"/>
              <w:rPr>
                <w:sz w:val="28"/>
                <w:szCs w:val="28"/>
              </w:rPr>
            </w:pPr>
            <w:r w:rsidRPr="00ED31E0">
              <w:rPr>
                <w:sz w:val="28"/>
                <w:szCs w:val="28"/>
              </w:rPr>
              <w:t>q = q</w:t>
            </w:r>
            <w:r w:rsidRPr="00ED31E0">
              <w:rPr>
                <w:sz w:val="28"/>
                <w:szCs w:val="28"/>
                <w:vertAlign w:val="subscript"/>
              </w:rPr>
              <w:t>0</w:t>
            </w:r>
            <w:r w:rsidRPr="00ED31E0">
              <w:rPr>
                <w:sz w:val="28"/>
                <w:szCs w:val="28"/>
              </w:rPr>
              <w:t>cos</w:t>
            </w:r>
            <w:r w:rsidRPr="00ED31E0">
              <w:rPr>
                <w:sz w:val="28"/>
                <w:szCs w:val="28"/>
              </w:rPr>
              <w:sym w:font="Symbol" w:char="F077"/>
            </w:r>
            <w:r w:rsidRPr="00ED31E0">
              <w:rPr>
                <w:sz w:val="28"/>
                <w:szCs w:val="28"/>
              </w:rPr>
              <w:t>t</w:t>
            </w:r>
          </w:p>
          <w:p w:rsidR="00606CA9" w:rsidRPr="00ED31E0" w:rsidRDefault="00606CA9" w:rsidP="00ED31E0">
            <w:pPr>
              <w:tabs>
                <w:tab w:val="center" w:pos="1310"/>
                <w:tab w:val="right" w:pos="2620"/>
              </w:tabs>
              <w:jc w:val="both"/>
              <w:rPr>
                <w:sz w:val="28"/>
                <w:szCs w:val="28"/>
              </w:rPr>
            </w:pPr>
            <w:r w:rsidRPr="00ED31E0">
              <w:rPr>
                <w:sz w:val="28"/>
                <w:szCs w:val="28"/>
              </w:rPr>
              <w:t xml:space="preserve">và </w:t>
            </w:r>
            <w:r w:rsidRPr="00ED31E0">
              <w:rPr>
                <w:sz w:val="28"/>
                <w:szCs w:val="28"/>
              </w:rPr>
              <w:tab/>
            </w:r>
            <w:r w:rsidRPr="00ED31E0">
              <w:rPr>
                <w:position w:val="-24"/>
                <w:sz w:val="28"/>
                <w:szCs w:val="28"/>
              </w:rPr>
              <w:object w:dxaOrig="1680" w:dyaOrig="660">
                <v:shape id="_x0000_i1564" type="#_x0000_t75" style="width:83.9pt;height:33.2pt" o:ole="">
                  <v:imagedata r:id="rId1096" o:title=""/>
                </v:shape>
                <o:OLEObject Type="Embed" ProgID="Equation.DSMT4" ShapeID="_x0000_i1564" DrawAspect="Content" ObjectID="_1629614631" r:id="rId1097"/>
              </w:object>
            </w:r>
          </w:p>
          <w:p w:rsidR="00606CA9" w:rsidRPr="00ED31E0" w:rsidRDefault="00606CA9" w:rsidP="00ED31E0">
            <w:pPr>
              <w:tabs>
                <w:tab w:val="center" w:pos="1310"/>
                <w:tab w:val="right" w:pos="2620"/>
              </w:tabs>
              <w:jc w:val="both"/>
              <w:rPr>
                <w:sz w:val="28"/>
                <w:szCs w:val="28"/>
              </w:rPr>
            </w:pPr>
            <w:r w:rsidRPr="00ED31E0">
              <w:rPr>
                <w:i/>
                <w:sz w:val="28"/>
                <w:szCs w:val="28"/>
              </w:rPr>
              <w:t>Vậy</w:t>
            </w:r>
            <w:r w:rsidRPr="00ED31E0">
              <w:rPr>
                <w:sz w:val="28"/>
                <w:szCs w:val="28"/>
              </w:rPr>
              <w:t xml:space="preserve">, điện tích q của một bản tụ điện và cường độ dòng điện i trong mạch dao động biến thiên điều hoà theo thời gian; i lệch pha </w:t>
            </w:r>
            <w:r w:rsidRPr="00ED31E0">
              <w:rPr>
                <w:sz w:val="28"/>
                <w:szCs w:val="28"/>
              </w:rPr>
              <w:sym w:font="Symbol" w:char="F070"/>
            </w:r>
            <w:r w:rsidRPr="00ED31E0">
              <w:rPr>
                <w:sz w:val="28"/>
                <w:szCs w:val="28"/>
              </w:rPr>
              <w:t>/2 so với q.</w:t>
            </w:r>
          </w:p>
          <w:p w:rsidR="00606CA9" w:rsidRPr="00ED31E0" w:rsidRDefault="00606CA9" w:rsidP="00ED31E0">
            <w:pPr>
              <w:tabs>
                <w:tab w:val="center" w:pos="1310"/>
                <w:tab w:val="right" w:pos="2620"/>
              </w:tabs>
              <w:jc w:val="both"/>
              <w:rPr>
                <w:b/>
                <w:i/>
                <w:sz w:val="28"/>
                <w:szCs w:val="28"/>
              </w:rPr>
            </w:pPr>
            <w:r w:rsidRPr="00ED31E0">
              <w:rPr>
                <w:b/>
                <w:i/>
                <w:sz w:val="28"/>
                <w:szCs w:val="28"/>
              </w:rPr>
              <w:t>2. Định nghĩa dao động điện từ</w:t>
            </w:r>
          </w:p>
          <w:p w:rsidR="00606CA9" w:rsidRPr="00ED31E0" w:rsidRDefault="00606CA9" w:rsidP="00ED31E0">
            <w:pPr>
              <w:tabs>
                <w:tab w:val="center" w:pos="1310"/>
                <w:tab w:val="right" w:pos="2620"/>
              </w:tabs>
              <w:jc w:val="both"/>
              <w:rPr>
                <w:sz w:val="28"/>
                <w:szCs w:val="28"/>
              </w:rPr>
            </w:pPr>
            <w:r w:rsidRPr="00ED31E0">
              <w:rPr>
                <w:sz w:val="28"/>
                <w:szCs w:val="28"/>
              </w:rPr>
              <w:t xml:space="preserve">- Sự biến thiên điều hoà theo thời gian của điện tích q của một bản tụ điện và cường độ dòng điện (hoặc cường độ điện trường </w:t>
            </w:r>
            <w:r w:rsidRPr="00ED31E0">
              <w:rPr>
                <w:position w:val="-4"/>
                <w:sz w:val="28"/>
                <w:szCs w:val="28"/>
              </w:rPr>
              <w:object w:dxaOrig="240" w:dyaOrig="300">
                <v:shape id="_x0000_i1565" type="#_x0000_t75" style="width:11.9pt;height:15.05pt" o:ole="">
                  <v:imagedata r:id="rId1082" o:title=""/>
                </v:shape>
                <o:OLEObject Type="Embed" ProgID="Equation.DSMT4" ShapeID="_x0000_i1565" DrawAspect="Content" ObjectID="_1629614632" r:id="rId1098"/>
              </w:object>
            </w:r>
            <w:r w:rsidRPr="00ED31E0">
              <w:rPr>
                <w:sz w:val="28"/>
                <w:szCs w:val="28"/>
              </w:rPr>
              <w:t xml:space="preserve"> và cảm ứng từ </w:t>
            </w:r>
            <w:r w:rsidRPr="00ED31E0">
              <w:rPr>
                <w:position w:val="-4"/>
                <w:sz w:val="28"/>
                <w:szCs w:val="28"/>
              </w:rPr>
              <w:object w:dxaOrig="240" w:dyaOrig="320">
                <v:shape id="_x0000_i1566" type="#_x0000_t75" style="width:12.5pt;height:16.3pt" o:ole="">
                  <v:imagedata r:id="rId527" o:title=""/>
                </v:shape>
                <o:OLEObject Type="Embed" ProgID="Equation.DSMT4" ShapeID="_x0000_i1566" DrawAspect="Content" ObjectID="_1629614633" r:id="rId1099"/>
              </w:object>
            </w:r>
            <w:r w:rsidRPr="00ED31E0">
              <w:rPr>
                <w:sz w:val="28"/>
                <w:szCs w:val="28"/>
              </w:rPr>
              <w:t>) trong mạch dao động được gọi là dao động điện từ tự do.</w:t>
            </w:r>
          </w:p>
          <w:p w:rsidR="00606CA9" w:rsidRPr="00ED31E0" w:rsidRDefault="00606CA9" w:rsidP="00ED31E0">
            <w:pPr>
              <w:tabs>
                <w:tab w:val="center" w:pos="1310"/>
                <w:tab w:val="right" w:pos="2620"/>
              </w:tabs>
              <w:jc w:val="both"/>
              <w:rPr>
                <w:b/>
                <w:i/>
                <w:sz w:val="28"/>
                <w:szCs w:val="28"/>
              </w:rPr>
            </w:pPr>
          </w:p>
          <w:p w:rsidR="00606CA9" w:rsidRPr="00ED31E0" w:rsidRDefault="00606CA9" w:rsidP="00ED31E0">
            <w:pPr>
              <w:tabs>
                <w:tab w:val="center" w:pos="1310"/>
                <w:tab w:val="right" w:pos="2620"/>
              </w:tabs>
              <w:jc w:val="both"/>
              <w:rPr>
                <w:sz w:val="28"/>
                <w:szCs w:val="28"/>
              </w:rPr>
            </w:pPr>
            <w:r w:rsidRPr="00ED31E0">
              <w:rPr>
                <w:b/>
                <w:i/>
                <w:sz w:val="28"/>
                <w:szCs w:val="28"/>
              </w:rPr>
              <w:t>3. Chu kì và tần số dao động riêng của</w:t>
            </w:r>
            <w:r w:rsidRPr="00ED31E0">
              <w:rPr>
                <w:sz w:val="28"/>
                <w:szCs w:val="28"/>
                <w:u w:val="single"/>
              </w:rPr>
              <w:t xml:space="preserve"> </w:t>
            </w:r>
            <w:r w:rsidRPr="00ED31E0">
              <w:rPr>
                <w:b/>
                <w:i/>
                <w:sz w:val="28"/>
                <w:szCs w:val="28"/>
              </w:rPr>
              <w:t>mạch dao động</w:t>
            </w:r>
          </w:p>
          <w:p w:rsidR="00606CA9" w:rsidRPr="00ED31E0" w:rsidRDefault="00606CA9" w:rsidP="00ED31E0">
            <w:pPr>
              <w:tabs>
                <w:tab w:val="center" w:pos="1310"/>
                <w:tab w:val="right" w:pos="2620"/>
              </w:tabs>
              <w:jc w:val="both"/>
              <w:rPr>
                <w:sz w:val="28"/>
                <w:szCs w:val="28"/>
              </w:rPr>
            </w:pPr>
            <w:r w:rsidRPr="00ED31E0">
              <w:rPr>
                <w:sz w:val="28"/>
                <w:szCs w:val="28"/>
              </w:rPr>
              <w:t>- Chu kì dao động riêng</w:t>
            </w:r>
          </w:p>
          <w:p w:rsidR="00606CA9" w:rsidRPr="00ED31E0" w:rsidRDefault="00606CA9" w:rsidP="00ED31E0">
            <w:pPr>
              <w:tabs>
                <w:tab w:val="center" w:pos="1310"/>
                <w:tab w:val="right" w:pos="2620"/>
              </w:tabs>
              <w:jc w:val="center"/>
              <w:rPr>
                <w:sz w:val="28"/>
                <w:szCs w:val="28"/>
              </w:rPr>
            </w:pPr>
            <w:r w:rsidRPr="00ED31E0">
              <w:rPr>
                <w:position w:val="-8"/>
                <w:sz w:val="28"/>
                <w:szCs w:val="28"/>
              </w:rPr>
              <w:object w:dxaOrig="1240" w:dyaOrig="400">
                <v:shape id="_x0000_i1567" type="#_x0000_t75" style="width:62pt;height:19.4pt" o:ole="" o:bordertopcolor="this" o:borderleftcolor="this" o:borderbottomcolor="this" o:borderrightcolor="this">
                  <v:imagedata r:id="rId1089" o:title=""/>
                  <w10:bordertop type="single" width="4"/>
                  <w10:borderleft type="single" width="4"/>
                  <w10:borderbottom type="single" width="4"/>
                  <w10:borderright type="single" width="4"/>
                </v:shape>
                <o:OLEObject Type="Embed" ProgID="Equation.DSMT4" ShapeID="_x0000_i1567" DrawAspect="Content" ObjectID="_1629614634" r:id="rId1100"/>
              </w:object>
            </w:r>
          </w:p>
          <w:p w:rsidR="00606CA9" w:rsidRPr="00ED31E0" w:rsidRDefault="00606CA9" w:rsidP="00ED31E0">
            <w:pPr>
              <w:tabs>
                <w:tab w:val="center" w:pos="1310"/>
                <w:tab w:val="right" w:pos="2620"/>
              </w:tabs>
              <w:jc w:val="both"/>
              <w:rPr>
                <w:sz w:val="28"/>
                <w:szCs w:val="28"/>
              </w:rPr>
            </w:pPr>
            <w:r w:rsidRPr="00ED31E0">
              <w:rPr>
                <w:sz w:val="28"/>
                <w:szCs w:val="28"/>
              </w:rPr>
              <w:t>- Tần số dao động riêng</w:t>
            </w:r>
          </w:p>
          <w:p w:rsidR="00606CA9" w:rsidRPr="00ED31E0" w:rsidRDefault="00606CA9" w:rsidP="00ED31E0">
            <w:pPr>
              <w:tabs>
                <w:tab w:val="center" w:pos="1310"/>
                <w:tab w:val="right" w:pos="2620"/>
              </w:tabs>
              <w:jc w:val="center"/>
              <w:rPr>
                <w:position w:val="-30"/>
                <w:sz w:val="28"/>
                <w:szCs w:val="28"/>
              </w:rPr>
            </w:pPr>
            <w:r w:rsidRPr="00ED31E0">
              <w:rPr>
                <w:position w:val="-30"/>
                <w:sz w:val="28"/>
                <w:szCs w:val="28"/>
              </w:rPr>
              <w:object w:dxaOrig="1280" w:dyaOrig="720">
                <v:shape id="_x0000_i1568" type="#_x0000_t75" style="width:63.85pt;height:36.3pt" o:ole="" o:bordertopcolor="this" o:borderleftcolor="this" o:borderbottomcolor="this" o:borderrightcolor="this">
                  <v:imagedata r:id="rId1091" o:title=""/>
                  <w10:bordertop type="single" width="4"/>
                  <w10:borderleft type="single" width="4"/>
                  <w10:borderbottom type="single" width="4"/>
                  <w10:borderright type="single" width="4"/>
                </v:shape>
                <o:OLEObject Type="Embed" ProgID="Equation.DSMT4" ShapeID="_x0000_i1568" DrawAspect="Content" ObjectID="_1629614635" r:id="rId1101"/>
              </w:object>
            </w:r>
          </w:p>
          <w:p w:rsidR="00606CA9" w:rsidRPr="00ED31E0" w:rsidRDefault="00606CA9" w:rsidP="00ED31E0">
            <w:pPr>
              <w:tabs>
                <w:tab w:val="center" w:pos="1310"/>
                <w:tab w:val="right" w:pos="2620"/>
              </w:tabs>
              <w:jc w:val="both"/>
              <w:rPr>
                <w:b/>
                <w:sz w:val="28"/>
                <w:szCs w:val="28"/>
              </w:rPr>
            </w:pPr>
            <w:r w:rsidRPr="00ED31E0">
              <w:rPr>
                <w:b/>
                <w:sz w:val="28"/>
                <w:szCs w:val="28"/>
              </w:rPr>
              <w:t>III. Năng lượng điện t</w:t>
            </w:r>
            <w:r w:rsidRPr="00ED31E0">
              <w:rPr>
                <w:b/>
                <w:sz w:val="28"/>
                <w:szCs w:val="28"/>
                <w:lang w:val="vi-VN"/>
              </w:rPr>
              <w:t>ừ</w:t>
            </w:r>
          </w:p>
          <w:p w:rsidR="00606CA9" w:rsidRPr="00ED31E0" w:rsidRDefault="00606CA9" w:rsidP="00ED31E0">
            <w:pPr>
              <w:tabs>
                <w:tab w:val="center" w:pos="1310"/>
                <w:tab w:val="right" w:pos="2620"/>
              </w:tabs>
              <w:jc w:val="both"/>
              <w:rPr>
                <w:sz w:val="28"/>
                <w:szCs w:val="28"/>
              </w:rPr>
            </w:pPr>
            <w:r w:rsidRPr="00ED31E0">
              <w:rPr>
                <w:sz w:val="28"/>
                <w:szCs w:val="28"/>
              </w:rPr>
              <w:t>- Tổng năng l</w:t>
            </w:r>
            <w:r w:rsidRPr="00ED31E0">
              <w:rPr>
                <w:sz w:val="28"/>
                <w:szCs w:val="28"/>
                <w:lang w:val="vi-VN"/>
              </w:rPr>
              <w:t>ư</w:t>
            </w:r>
            <w:r w:rsidRPr="00ED31E0">
              <w:rPr>
                <w:sz w:val="28"/>
                <w:szCs w:val="28"/>
              </w:rPr>
              <w:t>ợng điện tr</w:t>
            </w:r>
            <w:r w:rsidRPr="00ED31E0">
              <w:rPr>
                <w:sz w:val="28"/>
                <w:szCs w:val="28"/>
                <w:lang w:val="vi-VN"/>
              </w:rPr>
              <w:t>ư</w:t>
            </w:r>
            <w:r w:rsidRPr="00ED31E0">
              <w:rPr>
                <w:sz w:val="28"/>
                <w:szCs w:val="28"/>
              </w:rPr>
              <w:t>ờng và năng lượng từ tr</w:t>
            </w:r>
            <w:r w:rsidRPr="00ED31E0">
              <w:rPr>
                <w:sz w:val="28"/>
                <w:szCs w:val="28"/>
                <w:lang w:val="vi-VN"/>
              </w:rPr>
              <w:t>ư</w:t>
            </w:r>
            <w:r w:rsidRPr="00ED31E0">
              <w:rPr>
                <w:sz w:val="28"/>
                <w:szCs w:val="28"/>
              </w:rPr>
              <w:t>ờng trong mạch gọi là năng lượng điện từ</w:t>
            </w:r>
          </w:p>
          <w:p w:rsidR="00606CA9" w:rsidRPr="00ED31E0" w:rsidRDefault="00606CA9" w:rsidP="00ED31E0">
            <w:pPr>
              <w:tabs>
                <w:tab w:val="center" w:pos="1310"/>
                <w:tab w:val="right" w:pos="2620"/>
              </w:tabs>
              <w:jc w:val="both"/>
              <w:rPr>
                <w:sz w:val="28"/>
                <w:szCs w:val="28"/>
              </w:rPr>
            </w:pPr>
            <w:r w:rsidRPr="00ED31E0">
              <w:rPr>
                <w:sz w:val="28"/>
                <w:szCs w:val="28"/>
              </w:rPr>
              <w:t>- Mạch dao động lý tưởng năng lượng điện từ được bảo tòan</w:t>
            </w: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10322" w:type="dxa"/>
            <w:gridSpan w:val="8"/>
            <w:shd w:val="clear" w:color="auto" w:fill="auto"/>
            <w:vAlign w:val="center"/>
          </w:tcPr>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1:</w:t>
            </w:r>
            <w:r w:rsidRPr="00ED31E0">
              <w:rPr>
                <w:sz w:val="28"/>
                <w:szCs w:val="28"/>
              </w:rPr>
              <w:t> </w:t>
            </w:r>
            <w:r w:rsidR="00EA1233" w:rsidRPr="00ED31E0">
              <w:rPr>
                <w:color w:val="000000"/>
                <w:sz w:val="28"/>
                <w:szCs w:val="28"/>
              </w:rPr>
              <w:t>Trong mạch dao động có sự biến thiên tương hỗ giữa</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điện trường và từ trườ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B. điện áp và cường độ điện trường,</w:t>
            </w:r>
          </w:p>
          <w:p w:rsidR="00EA1233"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C. điện tích và dòng điện.</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D. năng lượng điện trường và năng lượng từ trườnG</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Một tụ điện có điện dung C = 10 μF được tích điện áp U</w:t>
            </w:r>
            <w:r w:rsidRPr="00ED31E0">
              <w:rPr>
                <w:sz w:val="28"/>
                <w:szCs w:val="28"/>
                <w:vertAlign w:val="subscript"/>
              </w:rPr>
              <w:t>o</w:t>
            </w:r>
            <w:r w:rsidRPr="00ED31E0">
              <w:rPr>
                <w:sz w:val="28"/>
                <w:szCs w:val="28"/>
              </w:rPr>
              <w:t> = 20 V. Sau đố cho tụ phóng điện qua một cuộn cảm L = 0,01 H, điện trở thuần không đáng kể. (Lấy π=√10). Điện tích của tụ điện ở thời điểm t</w:t>
            </w:r>
            <w:r w:rsidRPr="00ED31E0">
              <w:rPr>
                <w:sz w:val="28"/>
                <w:szCs w:val="28"/>
                <w:vertAlign w:val="subscript"/>
              </w:rPr>
              <w:t>1</w:t>
            </w:r>
            <w:r w:rsidRPr="00ED31E0">
              <w:rPr>
                <w:sz w:val="28"/>
                <w:szCs w:val="28"/>
              </w:rPr>
              <w:t>=2,5.10</w:t>
            </w:r>
            <w:r w:rsidRPr="00ED31E0">
              <w:rPr>
                <w:sz w:val="28"/>
                <w:szCs w:val="28"/>
                <w:vertAlign w:val="superscript"/>
              </w:rPr>
              <w:t>-4</w:t>
            </w:r>
            <w:r w:rsidRPr="00ED31E0">
              <w:rPr>
                <w:sz w:val="28"/>
                <w:szCs w:val="28"/>
              </w:rPr>
              <w:t> s kể từ lúc tụ điện bắt đầu phóng điện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q=2.10</w:t>
            </w:r>
            <w:r w:rsidRPr="00ED31E0">
              <w:rPr>
                <w:sz w:val="28"/>
                <w:szCs w:val="28"/>
                <w:vertAlign w:val="superscript"/>
              </w:rPr>
              <w:t>-4</w:t>
            </w:r>
            <w:r w:rsidRPr="00ED31E0">
              <w:rPr>
                <w:sz w:val="28"/>
                <w:szCs w:val="28"/>
              </w:rPr>
              <w:t> C      B. q = 0      C. q=√3.10</w:t>
            </w:r>
            <w:r w:rsidRPr="00ED31E0">
              <w:rPr>
                <w:sz w:val="28"/>
                <w:szCs w:val="28"/>
                <w:vertAlign w:val="superscript"/>
              </w:rPr>
              <w:t>-4</w:t>
            </w:r>
            <w:r w:rsidRPr="00ED31E0">
              <w:rPr>
                <w:sz w:val="28"/>
                <w:szCs w:val="28"/>
              </w:rPr>
              <w:t> C      D. q=√2.10</w:t>
            </w:r>
            <w:r w:rsidRPr="00ED31E0">
              <w:rPr>
                <w:sz w:val="28"/>
                <w:szCs w:val="28"/>
                <w:vertAlign w:val="superscript"/>
              </w:rPr>
              <w:t>-4</w:t>
            </w:r>
            <w:r w:rsidRPr="00ED31E0">
              <w:rPr>
                <w:sz w:val="28"/>
                <w:szCs w:val="28"/>
              </w:rPr>
              <w:t> C</w:t>
            </w:r>
          </w:p>
          <w:p w:rsidR="00EA1233" w:rsidRPr="00ED31E0" w:rsidRDefault="00A33A6E" w:rsidP="00ED31E0">
            <w:pPr>
              <w:pStyle w:val="NormalWeb"/>
              <w:spacing w:before="0" w:beforeAutospacing="0" w:after="0" w:afterAutospacing="0"/>
              <w:ind w:left="48" w:right="48"/>
              <w:jc w:val="both"/>
              <w:rPr>
                <w:color w:val="000000"/>
                <w:sz w:val="28"/>
                <w:szCs w:val="28"/>
              </w:rPr>
            </w:pPr>
            <w:r w:rsidRPr="00ED31E0">
              <w:rPr>
                <w:b/>
                <w:bCs/>
                <w:sz w:val="28"/>
                <w:szCs w:val="28"/>
              </w:rPr>
              <w:t>Câu 3:</w:t>
            </w:r>
            <w:r w:rsidRPr="00ED31E0">
              <w:rPr>
                <w:sz w:val="28"/>
                <w:szCs w:val="28"/>
              </w:rPr>
              <w:t> </w:t>
            </w:r>
            <w:r w:rsidR="00EA1233" w:rsidRPr="00ED31E0">
              <w:rPr>
                <w:color w:val="000000"/>
                <w:sz w:val="28"/>
                <w:szCs w:val="28"/>
              </w:rPr>
              <w:t>Điện tích của một bản tụ điện trong một mạch dao động lí tưởng biến thiên theo thời gian theo hàm số q = q</w:t>
            </w:r>
            <w:r w:rsidR="00EA1233" w:rsidRPr="00ED31E0">
              <w:rPr>
                <w:color w:val="000000"/>
                <w:sz w:val="28"/>
                <w:szCs w:val="28"/>
                <w:vertAlign w:val="subscript"/>
              </w:rPr>
              <w:t>0</w:t>
            </w:r>
            <w:r w:rsidR="00EA1233" w:rsidRPr="00ED31E0">
              <w:rPr>
                <w:color w:val="000000"/>
                <w:sz w:val="28"/>
                <w:szCs w:val="28"/>
              </w:rPr>
              <w:t>cosωt. Biểu thức của cường độdòng điện trong mạch sẽ là i = I</w:t>
            </w:r>
            <w:r w:rsidR="00EA1233" w:rsidRPr="00ED31E0">
              <w:rPr>
                <w:color w:val="000000"/>
                <w:sz w:val="28"/>
                <w:szCs w:val="28"/>
                <w:vertAlign w:val="subscript"/>
              </w:rPr>
              <w:t>0</w:t>
            </w:r>
            <w:r w:rsidR="00EA1233" w:rsidRPr="00ED31E0">
              <w:rPr>
                <w:color w:val="000000"/>
                <w:sz w:val="28"/>
                <w:szCs w:val="28"/>
              </w:rPr>
              <w:t>cos(ωt + φ) với:</w:t>
            </w:r>
          </w:p>
          <w:p w:rsidR="00A33A6E" w:rsidRPr="00ED31E0" w:rsidRDefault="00EA1233" w:rsidP="00ED31E0">
            <w:pPr>
              <w:pStyle w:val="NormalWeb"/>
              <w:spacing w:before="0" w:beforeAutospacing="0" w:after="0" w:afterAutospacing="0"/>
              <w:ind w:left="48" w:right="48"/>
              <w:jc w:val="both"/>
              <w:rPr>
                <w:color w:val="000000"/>
                <w:sz w:val="28"/>
                <w:szCs w:val="28"/>
              </w:rPr>
            </w:pPr>
            <w:r w:rsidRPr="00ED31E0">
              <w:rPr>
                <w:color w:val="000000"/>
                <w:sz w:val="28"/>
                <w:szCs w:val="28"/>
              </w:rPr>
              <w:t>A. φ = 0.        B. φ = π/2.        C. φ = -π/2.        D. φ = π.</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mạch dao động điện từ gồm một cuộn cảm thuần có độ tự cảm L và hai tự điện C</w:t>
            </w:r>
            <w:r w:rsidRPr="00ED31E0">
              <w:rPr>
                <w:sz w:val="28"/>
                <w:szCs w:val="28"/>
                <w:vertAlign w:val="subscript"/>
              </w:rPr>
              <w:t>1</w:t>
            </w:r>
            <w:r w:rsidRPr="00ED31E0">
              <w:rPr>
                <w:sz w:val="28"/>
                <w:szCs w:val="28"/>
              </w:rPr>
              <w:t> và C</w:t>
            </w:r>
            <w:r w:rsidRPr="00ED31E0">
              <w:rPr>
                <w:sz w:val="28"/>
                <w:szCs w:val="28"/>
                <w:vertAlign w:val="subscript"/>
              </w:rPr>
              <w:t>2</w:t>
            </w:r>
            <w:r w:rsidRPr="00ED31E0">
              <w:rPr>
                <w:sz w:val="28"/>
                <w:szCs w:val="28"/>
              </w:rPr>
              <w:t>. Khi mắc cuộn dây riêng với từng tụ điện C</w:t>
            </w:r>
            <w:r w:rsidRPr="00ED31E0">
              <w:rPr>
                <w:sz w:val="28"/>
                <w:szCs w:val="28"/>
                <w:vertAlign w:val="subscript"/>
              </w:rPr>
              <w:t>1</w:t>
            </w:r>
            <w:r w:rsidRPr="00ED31E0">
              <w:rPr>
                <w:sz w:val="28"/>
                <w:szCs w:val="28"/>
              </w:rPr>
              <w:t>và C</w:t>
            </w:r>
            <w:r w:rsidRPr="00ED31E0">
              <w:rPr>
                <w:sz w:val="28"/>
                <w:szCs w:val="28"/>
                <w:vertAlign w:val="subscript"/>
              </w:rPr>
              <w:t>2</w:t>
            </w:r>
            <w:r w:rsidRPr="00ED31E0">
              <w:rPr>
                <w:sz w:val="28"/>
                <w:szCs w:val="28"/>
              </w:rPr>
              <w:t> thì chu kì dao động của mạch tương ứng là T</w:t>
            </w:r>
            <w:r w:rsidRPr="00ED31E0">
              <w:rPr>
                <w:sz w:val="28"/>
                <w:szCs w:val="28"/>
                <w:vertAlign w:val="subscript"/>
              </w:rPr>
              <w:t>1</w:t>
            </w:r>
            <w:r w:rsidRPr="00ED31E0">
              <w:rPr>
                <w:sz w:val="28"/>
                <w:szCs w:val="28"/>
              </w:rPr>
              <w:t> = 6 ms và T</w:t>
            </w:r>
            <w:r w:rsidRPr="00ED31E0">
              <w:rPr>
                <w:sz w:val="28"/>
                <w:szCs w:val="28"/>
                <w:vertAlign w:val="subscript"/>
              </w:rPr>
              <w:t>2</w:t>
            </w:r>
            <w:r w:rsidRPr="00ED31E0">
              <w:rPr>
                <w:sz w:val="28"/>
                <w:szCs w:val="28"/>
              </w:rPr>
              <w:t> = 8 ms. Chu kì dao động của mạch khi mắc đồng thời cuộn dây với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6,4 ms      B. 4,6 ms      C. 4,8 ms      D. 8,4 ms</w:t>
            </w:r>
          </w:p>
          <w:p w:rsidR="00A33A6E" w:rsidRPr="00ED31E0" w:rsidRDefault="00A33A6E"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5</w:t>
            </w:r>
            <w:r w:rsidRPr="00ED31E0">
              <w:rPr>
                <w:b/>
                <w:bCs/>
                <w:sz w:val="28"/>
                <w:szCs w:val="28"/>
              </w:rPr>
              <w:t>:</w:t>
            </w:r>
            <w:r w:rsidRPr="00ED31E0">
              <w:rPr>
                <w:sz w:val="28"/>
                <w:szCs w:val="28"/>
              </w:rPr>
              <w:t> Một mạch điện dao động điện từ lí tưởng có L = 5 mH ; C = 0,0318 mF. Điện áp cực đại trên tụ điện là 8 V. Khi điện áp trên tụ điện là 4 V thì cường độ dòng điện tức thời trong mạch là</w:t>
            </w:r>
          </w:p>
          <w:p w:rsidR="00A33A6E" w:rsidRPr="00ED31E0" w:rsidRDefault="00A33A6E" w:rsidP="00ED31E0">
            <w:pPr>
              <w:pStyle w:val="NormalWeb"/>
              <w:spacing w:before="0" w:beforeAutospacing="0" w:after="0" w:afterAutospacing="0"/>
              <w:ind w:left="48" w:right="48"/>
              <w:jc w:val="both"/>
              <w:rPr>
                <w:sz w:val="28"/>
                <w:szCs w:val="28"/>
              </w:rPr>
            </w:pPr>
            <w:r w:rsidRPr="00ED31E0">
              <w:rPr>
                <w:sz w:val="28"/>
                <w:szCs w:val="28"/>
              </w:rPr>
              <w:t>A. 0,55 A      B. 0,45 A      C. 0,55 mA      D. 0,45 mA</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q=2.10</w:t>
            </w:r>
            <w:r w:rsidRPr="00ED31E0">
              <w:rPr>
                <w:sz w:val="28"/>
                <w:szCs w:val="28"/>
                <w:vertAlign w:val="superscript"/>
              </w:rPr>
              <w:t>-4</w:t>
            </w:r>
            <w:r w:rsidRPr="00ED31E0">
              <w:rPr>
                <w:sz w:val="28"/>
                <w:szCs w:val="28"/>
              </w:rPr>
              <w:t> C      B. q = 0      C. q=√3.10</w:t>
            </w:r>
            <w:r w:rsidRPr="00ED31E0">
              <w:rPr>
                <w:sz w:val="28"/>
                <w:szCs w:val="28"/>
                <w:vertAlign w:val="superscript"/>
              </w:rPr>
              <w:t>-4</w:t>
            </w:r>
            <w:r w:rsidRPr="00ED31E0">
              <w:rPr>
                <w:sz w:val="28"/>
                <w:szCs w:val="28"/>
              </w:rPr>
              <w:t> C      D. q=√2.10</w:t>
            </w:r>
            <w:r w:rsidRPr="00ED31E0">
              <w:rPr>
                <w:sz w:val="28"/>
                <w:szCs w:val="28"/>
                <w:vertAlign w:val="superscript"/>
              </w:rPr>
              <w:t>-4</w:t>
            </w:r>
            <w:r w:rsidRPr="00ED31E0">
              <w:rPr>
                <w:sz w:val="28"/>
                <w:szCs w:val="28"/>
              </w:rPr>
              <w:t> C</w:t>
            </w:r>
          </w:p>
          <w:p w:rsidR="005845B6" w:rsidRPr="00ED31E0" w:rsidRDefault="005845B6"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6</w:t>
            </w:r>
            <w:r w:rsidRPr="00ED31E0">
              <w:rPr>
                <w:b/>
                <w:bCs/>
                <w:sz w:val="28"/>
                <w:szCs w:val="28"/>
              </w:rPr>
              <w:t>:</w:t>
            </w:r>
            <w:r w:rsidRPr="00ED31E0">
              <w:rPr>
                <w:sz w:val="28"/>
                <w:szCs w:val="28"/>
              </w:rPr>
              <w:t> Một mạch dao động điện từ gồm một cuộn cảm thuần có độ tự cảm L và hai tự điện C</w:t>
            </w:r>
            <w:r w:rsidRPr="00ED31E0">
              <w:rPr>
                <w:sz w:val="28"/>
                <w:szCs w:val="28"/>
                <w:vertAlign w:val="subscript"/>
              </w:rPr>
              <w:t>1</w:t>
            </w:r>
            <w:r w:rsidRPr="00ED31E0">
              <w:rPr>
                <w:sz w:val="28"/>
                <w:szCs w:val="28"/>
              </w:rPr>
              <w:t> và C</w:t>
            </w:r>
            <w:r w:rsidRPr="00ED31E0">
              <w:rPr>
                <w:sz w:val="28"/>
                <w:szCs w:val="28"/>
                <w:vertAlign w:val="subscript"/>
              </w:rPr>
              <w:t>2</w:t>
            </w:r>
            <w:r w:rsidRPr="00ED31E0">
              <w:rPr>
                <w:sz w:val="28"/>
                <w:szCs w:val="28"/>
              </w:rPr>
              <w:t>. Khi mắc cuộn dây riêng với từng tụ điện C</w:t>
            </w:r>
            <w:r w:rsidRPr="00ED31E0">
              <w:rPr>
                <w:sz w:val="28"/>
                <w:szCs w:val="28"/>
                <w:vertAlign w:val="subscript"/>
              </w:rPr>
              <w:t>1</w:t>
            </w:r>
            <w:r w:rsidRPr="00ED31E0">
              <w:rPr>
                <w:sz w:val="28"/>
                <w:szCs w:val="28"/>
              </w:rPr>
              <w:t>và C</w:t>
            </w:r>
            <w:r w:rsidRPr="00ED31E0">
              <w:rPr>
                <w:sz w:val="28"/>
                <w:szCs w:val="28"/>
                <w:vertAlign w:val="subscript"/>
              </w:rPr>
              <w:t>2</w:t>
            </w:r>
            <w:r w:rsidRPr="00ED31E0">
              <w:rPr>
                <w:sz w:val="28"/>
                <w:szCs w:val="28"/>
              </w:rPr>
              <w:t> thì chu kì dao động của mạch tương ứng là T</w:t>
            </w:r>
            <w:r w:rsidRPr="00ED31E0">
              <w:rPr>
                <w:sz w:val="28"/>
                <w:szCs w:val="28"/>
                <w:vertAlign w:val="subscript"/>
              </w:rPr>
              <w:t>1</w:t>
            </w:r>
            <w:r w:rsidRPr="00ED31E0">
              <w:rPr>
                <w:sz w:val="28"/>
                <w:szCs w:val="28"/>
              </w:rPr>
              <w:t> = 6 ms và T</w:t>
            </w:r>
            <w:r w:rsidRPr="00ED31E0">
              <w:rPr>
                <w:sz w:val="28"/>
                <w:szCs w:val="28"/>
                <w:vertAlign w:val="subscript"/>
              </w:rPr>
              <w:t>2</w:t>
            </w:r>
            <w:r w:rsidRPr="00ED31E0">
              <w:rPr>
                <w:sz w:val="28"/>
                <w:szCs w:val="28"/>
              </w:rPr>
              <w:t> = 8 ms. Chu kì dao động của mạch khi mắc đồng thời cuộn dây với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6,4 ms      B. 4,6 ms      C. 4,8 ms      D. 8,4 ms</w:t>
            </w:r>
          </w:p>
          <w:p w:rsidR="005845B6" w:rsidRPr="00ED31E0" w:rsidRDefault="005845B6" w:rsidP="00ED31E0">
            <w:pPr>
              <w:pStyle w:val="NormalWeb"/>
              <w:spacing w:before="0" w:beforeAutospacing="0" w:after="0" w:afterAutospacing="0"/>
              <w:ind w:left="48" w:right="48"/>
              <w:jc w:val="both"/>
              <w:rPr>
                <w:sz w:val="28"/>
                <w:szCs w:val="28"/>
              </w:rPr>
            </w:pPr>
            <w:r w:rsidRPr="00ED31E0">
              <w:rPr>
                <w:b/>
                <w:bCs/>
                <w:sz w:val="28"/>
                <w:szCs w:val="28"/>
              </w:rPr>
              <w:t xml:space="preserve">Câu </w:t>
            </w:r>
            <w:r w:rsidR="00EA1233" w:rsidRPr="00ED31E0">
              <w:rPr>
                <w:b/>
                <w:bCs/>
                <w:sz w:val="28"/>
                <w:szCs w:val="28"/>
              </w:rPr>
              <w:t>7</w:t>
            </w:r>
            <w:r w:rsidRPr="00ED31E0">
              <w:rPr>
                <w:b/>
                <w:bCs/>
                <w:sz w:val="28"/>
                <w:szCs w:val="28"/>
              </w:rPr>
              <w:t>:</w:t>
            </w:r>
            <w:r w:rsidRPr="00ED31E0">
              <w:rPr>
                <w:sz w:val="28"/>
                <w:szCs w:val="28"/>
              </w:rPr>
              <w:t> Một mạch điện dao động điện từ lí tưởng có L = 5 mH ; C = 0,0318 mF. Điện áp cực đại trên tụ điện là 8 V. Khi điện áp trên tụ điện là 4 V thì cường độ dòng điện tức thời trong mạch là</w:t>
            </w:r>
          </w:p>
          <w:p w:rsidR="005845B6" w:rsidRPr="00ED31E0" w:rsidRDefault="005845B6" w:rsidP="00ED31E0">
            <w:pPr>
              <w:pStyle w:val="NormalWeb"/>
              <w:spacing w:before="0" w:beforeAutospacing="0" w:after="0" w:afterAutospacing="0"/>
              <w:ind w:left="48" w:right="48"/>
              <w:jc w:val="both"/>
              <w:rPr>
                <w:sz w:val="28"/>
                <w:szCs w:val="28"/>
              </w:rPr>
            </w:pPr>
            <w:r w:rsidRPr="00ED31E0">
              <w:rPr>
                <w:sz w:val="28"/>
                <w:szCs w:val="28"/>
              </w:rPr>
              <w:t>A. 0,55 A      B. 0,45 A      C. 0,55 mA      D. 0,45 mA</w:t>
            </w:r>
          </w:p>
          <w:p w:rsidR="005845B6" w:rsidRPr="00ED31E0" w:rsidRDefault="005845B6" w:rsidP="00ED31E0">
            <w:pPr>
              <w:ind w:left="48" w:right="48"/>
              <w:jc w:val="both"/>
              <w:rPr>
                <w:sz w:val="28"/>
                <w:szCs w:val="28"/>
              </w:rPr>
            </w:pPr>
            <w:r w:rsidRPr="00ED31E0">
              <w:rPr>
                <w:b/>
                <w:bCs/>
                <w:sz w:val="28"/>
                <w:szCs w:val="28"/>
              </w:rPr>
              <w:t xml:space="preserve">Câu </w:t>
            </w:r>
            <w:r w:rsidR="00EA1233" w:rsidRPr="00ED31E0">
              <w:rPr>
                <w:b/>
                <w:bCs/>
                <w:sz w:val="28"/>
                <w:szCs w:val="28"/>
              </w:rPr>
              <w:t>8</w:t>
            </w:r>
            <w:r w:rsidRPr="00ED31E0">
              <w:rPr>
                <w:b/>
                <w:bCs/>
                <w:sz w:val="28"/>
                <w:szCs w:val="28"/>
              </w:rPr>
              <w:t>:</w:t>
            </w:r>
            <w:r w:rsidRPr="00ED31E0">
              <w:rPr>
                <w:sz w:val="28"/>
                <w:szCs w:val="28"/>
              </w:rPr>
              <w:t> Một mạch dao động từ LC lí tưởng. Khi điện áp giữa hai đầu bản tụ điện là 2 V thì cường độ dòng điện đi qua cuộn dây là i, khi điện áp giữa hai đầu bản tụ điện là 4 V thì cường độ dòng điện qua cuộn dây là i/2. Điện áp cực đại giữa hai đầu cuộn dây là</w:t>
            </w:r>
          </w:p>
          <w:p w:rsidR="005845B6" w:rsidRPr="00ED31E0" w:rsidRDefault="005845B6" w:rsidP="00ED31E0">
            <w:pPr>
              <w:ind w:left="48" w:right="48"/>
              <w:jc w:val="both"/>
              <w:rPr>
                <w:sz w:val="28"/>
                <w:szCs w:val="28"/>
              </w:rPr>
            </w:pPr>
            <w:r w:rsidRPr="00ED31E0">
              <w:rPr>
                <w:sz w:val="28"/>
                <w:szCs w:val="28"/>
              </w:rPr>
              <w:t>A. 4 V      B. 2√5 V      C. 2√3 V      D. 6 V</w:t>
            </w:r>
          </w:p>
          <w:p w:rsidR="005845B6" w:rsidRPr="00ED31E0" w:rsidRDefault="005845B6" w:rsidP="00ED31E0">
            <w:pPr>
              <w:ind w:left="48" w:right="48"/>
              <w:jc w:val="both"/>
              <w:rPr>
                <w:sz w:val="28"/>
                <w:szCs w:val="28"/>
              </w:rPr>
            </w:pPr>
            <w:r w:rsidRPr="00ED31E0">
              <w:rPr>
                <w:b/>
                <w:bCs/>
                <w:sz w:val="28"/>
                <w:szCs w:val="28"/>
              </w:rPr>
              <w:t>Câu 9:</w:t>
            </w:r>
            <w:r w:rsidRPr="00ED31E0">
              <w:rPr>
                <w:sz w:val="28"/>
                <w:szCs w:val="28"/>
              </w:rPr>
              <w:t> Khi mắc tụ điện C</w:t>
            </w:r>
            <w:r w:rsidRPr="00ED31E0">
              <w:rPr>
                <w:sz w:val="28"/>
                <w:szCs w:val="28"/>
                <w:vertAlign w:val="subscript"/>
              </w:rPr>
              <w:t>1</w:t>
            </w:r>
            <w:r w:rsidRPr="00ED31E0">
              <w:rPr>
                <w:sz w:val="28"/>
                <w:szCs w:val="28"/>
              </w:rPr>
              <w:t> vào mạch dao động thì tần số dao động riêng của mạch là 6 kHz. Khi ta thay đổi tụ điện C</w:t>
            </w:r>
            <w:r w:rsidRPr="00ED31E0">
              <w:rPr>
                <w:sz w:val="28"/>
                <w:szCs w:val="28"/>
                <w:vertAlign w:val="subscript"/>
              </w:rPr>
              <w:t>1</w:t>
            </w:r>
            <w:r w:rsidRPr="00ED31E0">
              <w:rPr>
                <w:sz w:val="28"/>
                <w:szCs w:val="28"/>
              </w:rPr>
              <w:t> bằng tụ điện C</w:t>
            </w:r>
            <w:r w:rsidRPr="00ED31E0">
              <w:rPr>
                <w:sz w:val="28"/>
                <w:szCs w:val="28"/>
                <w:vertAlign w:val="subscript"/>
              </w:rPr>
              <w:t>2</w:t>
            </w:r>
            <w:r w:rsidRPr="00ED31E0">
              <w:rPr>
                <w:sz w:val="28"/>
                <w:szCs w:val="28"/>
              </w:rPr>
              <w:t> thì tần số dao động của mạch là 8 kHz. Khi mắc tụ điện C</w:t>
            </w:r>
            <w:r w:rsidRPr="00ED31E0">
              <w:rPr>
                <w:sz w:val="28"/>
                <w:szCs w:val="28"/>
                <w:vertAlign w:val="subscript"/>
              </w:rPr>
              <w:t>1</w:t>
            </w:r>
            <w:r w:rsidRPr="00ED31E0">
              <w:rPr>
                <w:sz w:val="28"/>
                <w:szCs w:val="28"/>
              </w:rPr>
              <w:t> nối tiếp tụ điện C</w:t>
            </w:r>
            <w:r w:rsidRPr="00ED31E0">
              <w:rPr>
                <w:sz w:val="28"/>
                <w:szCs w:val="28"/>
                <w:vertAlign w:val="subscript"/>
              </w:rPr>
              <w:t>2</w:t>
            </w:r>
            <w:r w:rsidRPr="00ED31E0">
              <w:rPr>
                <w:sz w:val="28"/>
                <w:szCs w:val="28"/>
              </w:rPr>
              <w:t> vào mạch dao động thì tần số riêng của mạch là</w:t>
            </w:r>
          </w:p>
          <w:p w:rsidR="005845B6" w:rsidRPr="00ED31E0" w:rsidRDefault="005845B6" w:rsidP="00ED31E0">
            <w:pPr>
              <w:ind w:left="48" w:right="48"/>
              <w:jc w:val="both"/>
              <w:rPr>
                <w:sz w:val="28"/>
                <w:szCs w:val="28"/>
              </w:rPr>
            </w:pPr>
            <w:r w:rsidRPr="00ED31E0">
              <w:rPr>
                <w:sz w:val="28"/>
                <w:szCs w:val="28"/>
              </w:rPr>
              <w:t>A. 14 kHz      B. 7 kHz      C. 12 kHz      D. 10 kHz</w:t>
            </w:r>
          </w:p>
          <w:p w:rsidR="00296217" w:rsidRPr="00ED31E0" w:rsidRDefault="00296217" w:rsidP="00ED31E0">
            <w:pPr>
              <w:ind w:right="48"/>
              <w:jc w:val="both"/>
              <w:rPr>
                <w:sz w:val="28"/>
                <w:szCs w:val="28"/>
              </w:rPr>
            </w:pP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3098" w:type="dxa"/>
            <w:gridSpan w:val="4"/>
            <w:shd w:val="clear" w:color="auto" w:fill="auto"/>
          </w:tcPr>
          <w:p w:rsidR="00296217" w:rsidRPr="00ED31E0" w:rsidRDefault="00FA0135" w:rsidP="00ED31E0">
            <w:pPr>
              <w:pStyle w:val="ListParagraph"/>
              <w:tabs>
                <w:tab w:val="num" w:pos="993"/>
              </w:tabs>
              <w:ind w:left="0"/>
              <w:jc w:val="both"/>
              <w:rPr>
                <w:bCs/>
                <w:sz w:val="28"/>
                <w:szCs w:val="28"/>
                <w:lang w:val="en-CA"/>
              </w:rPr>
            </w:pPr>
            <w:r w:rsidRPr="00ED31E0">
              <w:rPr>
                <w:b/>
                <w:bCs/>
                <w:sz w:val="28"/>
                <w:szCs w:val="28"/>
                <w:shd w:val="clear" w:color="auto" w:fill="FFFFFF"/>
              </w:rPr>
              <w:t>Bài 8 (trang 107 SGK Vật Lý 12):</w:t>
            </w:r>
            <w:r w:rsidRPr="00ED31E0">
              <w:rPr>
                <w:sz w:val="28"/>
                <w:szCs w:val="28"/>
                <w:shd w:val="clear" w:color="auto" w:fill="FFFFFF"/>
              </w:rPr>
              <w:t> Tính chu kì và tần số dao động riêng của một mạch dao động, biết tụ điện trong mạch có điện dung là 120pF và cuộn cảm có độ tự cảm là 3mH.</w:t>
            </w:r>
          </w:p>
        </w:tc>
        <w:tc>
          <w:tcPr>
            <w:tcW w:w="3198" w:type="dxa"/>
            <w:gridSpan w:val="3"/>
            <w:shd w:val="clear" w:color="auto" w:fill="auto"/>
          </w:tcPr>
          <w:p w:rsidR="00296217" w:rsidRPr="00ED31E0" w:rsidRDefault="00296217" w:rsidP="00ED31E0">
            <w:pPr>
              <w:jc w:val="both"/>
              <w:rPr>
                <w:sz w:val="28"/>
                <w:szCs w:val="28"/>
              </w:rPr>
            </w:pPr>
          </w:p>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Thực hiện nhiệm vụ học tập:</w:t>
            </w:r>
          </w:p>
          <w:p w:rsidR="00296217" w:rsidRPr="00ED31E0" w:rsidRDefault="00296217" w:rsidP="00ED31E0">
            <w:pPr>
              <w:jc w:val="both"/>
              <w:rPr>
                <w:sz w:val="28"/>
                <w:szCs w:val="28"/>
              </w:rPr>
            </w:pPr>
            <w:r w:rsidRPr="00ED31E0">
              <w:rPr>
                <w:sz w:val="28"/>
                <w:szCs w:val="28"/>
              </w:rPr>
              <w:t>- HS sắp xếp theo nhóm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p>
        </w:tc>
        <w:tc>
          <w:tcPr>
            <w:tcW w:w="4026" w:type="dxa"/>
            <w:shd w:val="clear" w:color="auto" w:fill="auto"/>
          </w:tcPr>
          <w:p w:rsidR="00FA0135" w:rsidRPr="00ED31E0" w:rsidRDefault="00FA0135" w:rsidP="00ED31E0">
            <w:pPr>
              <w:pStyle w:val="NormalWeb"/>
              <w:spacing w:before="0" w:beforeAutospacing="0" w:after="0" w:afterAutospacing="0"/>
              <w:ind w:left="48" w:right="48"/>
              <w:jc w:val="both"/>
              <w:rPr>
                <w:sz w:val="28"/>
                <w:szCs w:val="28"/>
              </w:rPr>
            </w:pPr>
            <w:r w:rsidRPr="00ED31E0">
              <w:rPr>
                <w:sz w:val="28"/>
                <w:szCs w:val="28"/>
              </w:rPr>
              <w:t xml:space="preserve">Chu kì </w:t>
            </w:r>
            <w:r w:rsidR="00EA1233" w:rsidRPr="00ED31E0">
              <w:rPr>
                <w:sz w:val="28"/>
                <w:szCs w:val="28"/>
              </w:rPr>
              <w:t>: 3,77.10</w:t>
            </w:r>
            <w:r w:rsidR="00EA1233" w:rsidRPr="00ED31E0">
              <w:rPr>
                <w:sz w:val="28"/>
                <w:szCs w:val="28"/>
                <w:vertAlign w:val="superscript"/>
              </w:rPr>
              <w:t>-6</w:t>
            </w:r>
            <w:r w:rsidR="00EA1233" w:rsidRPr="00ED31E0">
              <w:rPr>
                <w:sz w:val="28"/>
                <w:szCs w:val="28"/>
              </w:rPr>
              <w:t> </w:t>
            </w:r>
            <w:r w:rsidRPr="00ED31E0">
              <w:rPr>
                <w:sz w:val="28"/>
                <w:szCs w:val="28"/>
              </w:rPr>
              <w:t>và tần số dao động riêng của mạch dao động</w:t>
            </w:r>
            <w:r w:rsidR="00EA1233" w:rsidRPr="00ED31E0">
              <w:rPr>
                <w:sz w:val="28"/>
                <w:szCs w:val="28"/>
              </w:rPr>
              <w:t>: 0,265 (MHz)</w:t>
            </w:r>
          </w:p>
          <w:p w:rsidR="00296217" w:rsidRPr="00ED31E0" w:rsidRDefault="00296217" w:rsidP="00ED31E0">
            <w:pPr>
              <w:jc w:val="both"/>
              <w:rPr>
                <w:b/>
                <w:bCs/>
                <w:sz w:val="28"/>
                <w:szCs w:val="28"/>
                <w:lang w:val="de-AT"/>
              </w:rPr>
            </w:pPr>
          </w:p>
        </w:tc>
      </w:tr>
      <w:tr w:rsidR="00296217" w:rsidRPr="00ED31E0" w:rsidTr="009F2606">
        <w:trPr>
          <w:gridAfter w:val="2"/>
          <w:wAfter w:w="47" w:type="dxa"/>
        </w:trPr>
        <w:tc>
          <w:tcPr>
            <w:tcW w:w="10322" w:type="dxa"/>
            <w:gridSpan w:val="8"/>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9F2606">
        <w:trPr>
          <w:gridAfter w:val="2"/>
          <w:wAfter w:w="47" w:type="dxa"/>
        </w:trPr>
        <w:tc>
          <w:tcPr>
            <w:tcW w:w="10322" w:type="dxa"/>
            <w:gridSpan w:val="8"/>
            <w:shd w:val="clear" w:color="auto" w:fill="auto"/>
          </w:tcPr>
          <w:p w:rsidR="00296217" w:rsidRPr="00ED31E0" w:rsidRDefault="00FA0135" w:rsidP="00ED31E0">
            <w:pPr>
              <w:jc w:val="both"/>
              <w:rPr>
                <w:bCs/>
                <w:sz w:val="28"/>
                <w:szCs w:val="28"/>
                <w:lang w:val="de-AT"/>
              </w:rPr>
            </w:pPr>
            <w:r w:rsidRPr="00ED31E0">
              <w:rPr>
                <w:bCs/>
                <w:sz w:val="28"/>
                <w:szCs w:val="28"/>
                <w:lang w:val="de-AT"/>
              </w:rPr>
              <w:t>Hệ thống hóa kiến thức bài qua sơ đồ tư duy</w:t>
            </w:r>
          </w:p>
        </w:tc>
      </w:tr>
    </w:tbl>
    <w:p w:rsidR="009F2606" w:rsidRPr="00ED31E0" w:rsidRDefault="009F260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ab/>
        <w:t xml:space="preserve">- </w:t>
      </w:r>
      <w:r w:rsidRPr="00ED31E0">
        <w:rPr>
          <w:sz w:val="28"/>
          <w:szCs w:val="28"/>
        </w:rPr>
        <w:t>Làm tất cả các bài tập trong SGK trang 107 và SBT trang 29, 30,31</w:t>
      </w:r>
    </w:p>
    <w:p w:rsidR="00606CA9" w:rsidRPr="00ED31E0" w:rsidRDefault="00606CA9"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9F2606" w:rsidRPr="00ED31E0" w:rsidRDefault="009F2606"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37</w:t>
      </w:r>
    </w:p>
    <w:p w:rsidR="00606CA9" w:rsidRPr="00ED31E0" w:rsidRDefault="00606CA9" w:rsidP="00ED31E0">
      <w:pPr>
        <w:jc w:val="center"/>
        <w:rPr>
          <w:b/>
          <w:sz w:val="28"/>
          <w:szCs w:val="28"/>
        </w:rPr>
      </w:pPr>
      <w:r w:rsidRPr="00ED31E0">
        <w:rPr>
          <w:b/>
          <w:sz w:val="28"/>
          <w:szCs w:val="28"/>
        </w:rPr>
        <w:t>ĐIỆN TỪ TRƯỜ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định nghĩa về từ trường.</w:t>
      </w:r>
    </w:p>
    <w:p w:rsidR="00606CA9" w:rsidRPr="00ED31E0" w:rsidRDefault="00606CA9" w:rsidP="00ED31E0">
      <w:pPr>
        <w:jc w:val="both"/>
        <w:rPr>
          <w:sz w:val="28"/>
          <w:szCs w:val="28"/>
        </w:rPr>
      </w:pPr>
      <w:r w:rsidRPr="00ED31E0">
        <w:rPr>
          <w:sz w:val="28"/>
          <w:szCs w:val="28"/>
        </w:rPr>
        <w:t>- Phân tích được một hiện tượng để thấy được mối liên quan giữa sự biến thiên theo thời gian của cảm ứng từ với điện trường xoáy và sự biến thiên của cường độ điện trường với từ trường.</w:t>
      </w:r>
    </w:p>
    <w:p w:rsidR="00606CA9" w:rsidRPr="00ED31E0" w:rsidRDefault="00606CA9" w:rsidP="00ED31E0">
      <w:pPr>
        <w:jc w:val="both"/>
        <w:rPr>
          <w:b/>
          <w:sz w:val="28"/>
          <w:szCs w:val="28"/>
        </w:rPr>
      </w:pPr>
      <w:r w:rsidRPr="00ED31E0">
        <w:rPr>
          <w:sz w:val="28"/>
          <w:szCs w:val="28"/>
        </w:rPr>
        <w:t>- Nêu được hai điều khẳng định quan trọng của thuyết điện từ.</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9"/>
        <w:gridCol w:w="371"/>
        <w:gridCol w:w="1385"/>
        <w:gridCol w:w="1267"/>
        <w:gridCol w:w="727"/>
        <w:gridCol w:w="1109"/>
        <w:gridCol w:w="2262"/>
        <w:gridCol w:w="14"/>
        <w:gridCol w:w="126"/>
      </w:tblGrid>
      <w:tr w:rsidR="00BB2118" w:rsidRPr="00ED31E0" w:rsidTr="006D6F50">
        <w:trPr>
          <w:gridAfter w:val="1"/>
          <w:wAfter w:w="127"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D6F50">
        <w:trPr>
          <w:gridAfter w:val="1"/>
          <w:wAfter w:w="127" w:type="dxa"/>
        </w:trPr>
        <w:tc>
          <w:tcPr>
            <w:tcW w:w="10187"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D6F50">
        <w:trPr>
          <w:gridAfter w:val="1"/>
          <w:wAfter w:w="127" w:type="dxa"/>
        </w:trPr>
        <w:tc>
          <w:tcPr>
            <w:tcW w:w="4786" w:type="dxa"/>
            <w:gridSpan w:val="3"/>
            <w:shd w:val="clear" w:color="auto" w:fill="auto"/>
          </w:tcPr>
          <w:p w:rsidR="006A2C33" w:rsidRPr="00ED31E0" w:rsidRDefault="006A2C33" w:rsidP="00ED31E0">
            <w:pPr>
              <w:ind w:firstLine="720"/>
              <w:jc w:val="both"/>
              <w:rPr>
                <w:sz w:val="28"/>
                <w:szCs w:val="28"/>
              </w:rPr>
            </w:pPr>
            <w:r w:rsidRPr="00ED31E0">
              <w:rPr>
                <w:sz w:val="28"/>
                <w:szCs w:val="28"/>
              </w:rPr>
              <w:t>- Điện từ trường và sóng điện từ là hai nội dung quan trọng nhất của thuyết ĐIỆN TỪ của Mắc-xoen.Hôm nay  ta sẽ tìm hiểu một trong những nội dung đó là “ĐIỆN TỪ TRƯỜNG”</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w:t>
            </w:r>
            <w:r w:rsidR="006A2C33" w:rsidRPr="00ED31E0">
              <w:rPr>
                <w:sz w:val="28"/>
                <w:szCs w:val="28"/>
              </w:rPr>
              <w:t>tìm hiểu và định hướng nội dung của bài</w:t>
            </w:r>
          </w:p>
        </w:tc>
        <w:tc>
          <w:tcPr>
            <w:tcW w:w="2282" w:type="dxa"/>
            <w:gridSpan w:val="2"/>
            <w:shd w:val="clear" w:color="auto" w:fill="auto"/>
          </w:tcPr>
          <w:p w:rsidR="006A2C33" w:rsidRPr="00ED31E0" w:rsidRDefault="006A2C33" w:rsidP="00ED31E0">
            <w:pPr>
              <w:rPr>
                <w:sz w:val="28"/>
                <w:szCs w:val="28"/>
              </w:rPr>
            </w:pPr>
            <w:r w:rsidRPr="00ED31E0">
              <w:rPr>
                <w:sz w:val="28"/>
                <w:szCs w:val="28"/>
              </w:rPr>
              <w:t>Tiết 37</w:t>
            </w:r>
          </w:p>
          <w:p w:rsidR="006A2C33" w:rsidRPr="00ED31E0" w:rsidRDefault="006A2C33" w:rsidP="00ED31E0">
            <w:pPr>
              <w:jc w:val="center"/>
              <w:rPr>
                <w:b/>
                <w:sz w:val="28"/>
                <w:szCs w:val="28"/>
              </w:rPr>
            </w:pPr>
            <w:r w:rsidRPr="00ED31E0">
              <w:rPr>
                <w:b/>
                <w:sz w:val="28"/>
                <w:szCs w:val="28"/>
              </w:rPr>
              <w:t>ĐIỆN TỪ TRƯỜNG</w:t>
            </w:r>
          </w:p>
          <w:p w:rsidR="00BB2118" w:rsidRPr="00ED31E0" w:rsidRDefault="00BB2118" w:rsidP="00ED31E0">
            <w:pPr>
              <w:jc w:val="center"/>
              <w:rPr>
                <w:sz w:val="28"/>
                <w:szCs w:val="28"/>
                <w:lang w:val="pt-BR"/>
              </w:rPr>
            </w:pPr>
          </w:p>
        </w:tc>
      </w:tr>
      <w:tr w:rsidR="00BB2118" w:rsidRPr="00ED31E0" w:rsidTr="006D6F50">
        <w:trPr>
          <w:gridAfter w:val="1"/>
          <w:wAfter w:w="127" w:type="dxa"/>
        </w:trPr>
        <w:tc>
          <w:tcPr>
            <w:tcW w:w="10187"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A2C33"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A2C33" w:rsidRPr="00ED31E0">
              <w:rPr>
                <w:sz w:val="28"/>
                <w:szCs w:val="28"/>
              </w:rPr>
              <w:t>- định nghĩa về từ trường.</w:t>
            </w:r>
          </w:p>
          <w:p w:rsidR="006A2C33" w:rsidRPr="00ED31E0" w:rsidRDefault="006A2C33" w:rsidP="00ED31E0">
            <w:pPr>
              <w:jc w:val="both"/>
              <w:rPr>
                <w:sz w:val="28"/>
                <w:szCs w:val="28"/>
              </w:rPr>
            </w:pPr>
            <w:r w:rsidRPr="00ED31E0">
              <w:rPr>
                <w:sz w:val="28"/>
                <w:szCs w:val="28"/>
              </w:rPr>
              <w:t>- Phân tích được một hiện tượng để thấy được mối liên quan giữa sự biến thiên theo thời gian của cảm ứng từ với điện trường xoáy và sự biến thiên của cường độ điện trường với từ trường.</w:t>
            </w:r>
          </w:p>
          <w:p w:rsidR="00BB2118" w:rsidRPr="00ED31E0" w:rsidRDefault="006A2C33" w:rsidP="00ED31E0">
            <w:pPr>
              <w:jc w:val="both"/>
              <w:rPr>
                <w:b/>
                <w:sz w:val="28"/>
                <w:szCs w:val="28"/>
              </w:rPr>
            </w:pPr>
            <w:r w:rsidRPr="00ED31E0">
              <w:rPr>
                <w:sz w:val="28"/>
                <w:szCs w:val="28"/>
              </w:rPr>
              <w:t>- Nêu được hai điều khẳng định quan trọng của thuyết điện từ.</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2"/>
          <w:wAfter w:w="141" w:type="dxa"/>
        </w:trPr>
        <w:tc>
          <w:tcPr>
            <w:tcW w:w="3022" w:type="dxa"/>
            <w:shd w:val="clear" w:color="auto" w:fill="auto"/>
          </w:tcPr>
          <w:p w:rsidR="00606CA9" w:rsidRPr="00043D2A" w:rsidRDefault="00606CA9" w:rsidP="00043D2A">
            <w:pPr>
              <w:jc w:val="both"/>
              <w:rPr>
                <w:sz w:val="28"/>
                <w:szCs w:val="28"/>
              </w:rPr>
            </w:pPr>
            <w:r w:rsidRPr="00043D2A">
              <w:rPr>
                <w:sz w:val="28"/>
                <w:szCs w:val="28"/>
              </w:rPr>
              <w:t>- Y/c Hs nghiên cứu Sgk và trả lời các câu hỏi.</w:t>
            </w:r>
          </w:p>
          <w:p w:rsidR="00606CA9" w:rsidRPr="00043D2A" w:rsidRDefault="00606CA9" w:rsidP="00043D2A">
            <w:pPr>
              <w:jc w:val="both"/>
              <w:rPr>
                <w:sz w:val="28"/>
                <w:szCs w:val="28"/>
              </w:rPr>
            </w:pPr>
            <w:r w:rsidRPr="00043D2A">
              <w:rPr>
                <w:sz w:val="28"/>
                <w:szCs w:val="28"/>
              </w:rPr>
              <w:t xml:space="preserve">- Trước tiên ta phân tích thí nghiệm cảm ứng điện từ của Pha-ra-đây </w:t>
            </w:r>
            <w:r w:rsidRPr="00043D2A">
              <w:rPr>
                <w:sz w:val="28"/>
                <w:szCs w:val="28"/>
              </w:rPr>
              <w:sym w:font="Symbol" w:char="F0AE"/>
            </w:r>
            <w:r w:rsidRPr="00043D2A">
              <w:rPr>
                <w:sz w:val="28"/>
                <w:szCs w:val="28"/>
              </w:rPr>
              <w:t xml:space="preserve"> nội dung định luật cảm ứng từ?</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1183640</wp:posOffset>
                      </wp:positionH>
                      <wp:positionV relativeFrom="paragraph">
                        <wp:posOffset>154305</wp:posOffset>
                      </wp:positionV>
                      <wp:extent cx="1143000" cy="1097280"/>
                      <wp:effectExtent l="12065" t="11430" r="6985" b="5715"/>
                      <wp:wrapSquare wrapText="bothSides"/>
                      <wp:docPr id="1375" name="Group 19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97280"/>
                                <a:chOff x="2330" y="6581"/>
                                <a:chExt cx="1800" cy="1728"/>
                              </a:xfrm>
                            </wpg:grpSpPr>
                            <wps:wsp>
                              <wps:cNvPr id="1376" name="Oval 1903"/>
                              <wps:cNvSpPr>
                                <a:spLocks noChangeArrowheads="1"/>
                              </wps:cNvSpPr>
                              <wps:spPr bwMode="auto">
                                <a:xfrm>
                                  <a:off x="2330" y="7589"/>
                                  <a:ext cx="180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77" name="Rectangle 1904"/>
                              <wps:cNvSpPr>
                                <a:spLocks noChangeArrowheads="1"/>
                              </wps:cNvSpPr>
                              <wps:spPr bwMode="auto">
                                <a:xfrm>
                                  <a:off x="3120" y="6581"/>
                                  <a:ext cx="24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8" name="Rectangle 1905"/>
                              <wps:cNvSpPr>
                                <a:spLocks noChangeArrowheads="1"/>
                              </wps:cNvSpPr>
                              <wps:spPr bwMode="auto">
                                <a:xfrm>
                                  <a:off x="3120" y="7013"/>
                                  <a:ext cx="240" cy="432"/>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1379" name="Text Box 1906"/>
                              <wps:cNvSpPr txBox="1">
                                <a:spLocks noChangeArrowheads="1"/>
                              </wps:cNvSpPr>
                              <wps:spPr bwMode="auto">
                                <a:xfrm>
                                  <a:off x="3050" y="6641"/>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1152" w:rsidRDefault="002600CC" w:rsidP="00606CA9">
                                    <w:pPr>
                                      <w:rPr>
                                        <w:sz w:val="20"/>
                                        <w:szCs w:val="20"/>
                                      </w:rPr>
                                    </w:pPr>
                                    <w:r w:rsidRPr="00531152">
                                      <w:rPr>
                                        <w:sz w:val="20"/>
                                        <w:szCs w:val="20"/>
                                      </w:rPr>
                                      <w:t>S</w:t>
                                    </w:r>
                                  </w:p>
                                </w:txbxContent>
                              </wps:txbx>
                              <wps:bodyPr rot="0" vert="horz" wrap="square" lIns="91440" tIns="45720" rIns="91440" bIns="45720" anchor="t" anchorCtr="0" upright="1">
                                <a:noAutofit/>
                              </wps:bodyPr>
                            </wps:wsp>
                            <wps:wsp>
                              <wps:cNvPr id="1380" name="Text Box 1907"/>
                              <wps:cNvSpPr txBox="1">
                                <a:spLocks noChangeArrowheads="1"/>
                              </wps:cNvSpPr>
                              <wps:spPr bwMode="auto">
                                <a:xfrm>
                                  <a:off x="3040" y="7053"/>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F5ED7" w:rsidRDefault="002600CC" w:rsidP="00606CA9">
                                    <w:pPr>
                                      <w:rPr>
                                        <w:color w:val="FFFFFF"/>
                                        <w:sz w:val="20"/>
                                        <w:szCs w:val="20"/>
                                      </w:rPr>
                                    </w:pPr>
                                    <w:r w:rsidRPr="009F5ED7">
                                      <w:rPr>
                                        <w:color w:val="FFFFFF"/>
                                        <w:sz w:val="20"/>
                                        <w:szCs w:val="20"/>
                                      </w:rPr>
                                      <w:t>N</w:t>
                                    </w:r>
                                  </w:p>
                                </w:txbxContent>
                              </wps:txbx>
                              <wps:bodyPr rot="0" vert="horz" wrap="square" lIns="91440" tIns="45720" rIns="91440" bIns="45720" anchor="t" anchorCtr="0" upright="1">
                                <a:noAutofit/>
                              </wps:bodyPr>
                            </wps:wsp>
                            <wps:wsp>
                              <wps:cNvPr id="1381" name="AutoShape 1908"/>
                              <wps:cNvCnPr>
                                <a:cxnSpLocks noChangeShapeType="1"/>
                              </wps:cNvCnPr>
                              <wps:spPr bwMode="auto">
                                <a:xfrm>
                                  <a:off x="3240" y="7445"/>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2" name="AutoShape 1909"/>
                              <wps:cNvCnPr>
                                <a:cxnSpLocks noChangeShapeType="1"/>
                              </wps:cNvCnPr>
                              <wps:spPr bwMode="auto">
                                <a:xfrm>
                                  <a:off x="3600" y="6725"/>
                                  <a:ext cx="0" cy="4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3" name="AutoShape 1910"/>
                              <wps:cNvCnPr>
                                <a:cxnSpLocks noChangeShapeType="1"/>
                              </wps:cNvCnPr>
                              <wps:spPr bwMode="auto">
                                <a:xfrm flipH="1">
                                  <a:off x="2733" y="7640"/>
                                  <a:ext cx="27" cy="7"/>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4" name="AutoShape 1911"/>
                              <wps:cNvCnPr>
                                <a:cxnSpLocks noChangeShapeType="1"/>
                              </wps:cNvCnPr>
                              <wps:spPr bwMode="auto">
                                <a:xfrm flipV="1">
                                  <a:off x="3720" y="8245"/>
                                  <a:ext cx="33" cy="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85" name="Text Box 1912"/>
                              <wps:cNvSpPr txBox="1">
                                <a:spLocks noChangeArrowheads="1"/>
                              </wps:cNvSpPr>
                              <wps:spPr bwMode="auto">
                                <a:xfrm>
                                  <a:off x="3150" y="7701"/>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31152" w:rsidRDefault="002600CC" w:rsidP="00606CA9">
                                    <w:pPr>
                                      <w:rPr>
                                        <w:sz w:val="20"/>
                                        <w:szCs w:val="20"/>
                                      </w:rPr>
                                    </w:pPr>
                                    <w:r w:rsidRPr="00531152">
                                      <w:rPr>
                                        <w:sz w:val="20"/>
                                        <w:szCs w:val="20"/>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2" o:spid="_x0000_s1905" style="position:absolute;left:0;text-align:left;margin-left:93.2pt;margin-top:12.15pt;width:90pt;height:86.4pt;z-index:251674624" coordorigin="2330,6581" coordsize="1800,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">
                      <v:oval id="Oval 1903" o:spid="_x0000_s1906" style="position:absolute;left:2330;top:7589;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X3u8MA&#10;AADdAAAADwAAAGRycy9kb3ducmV2LnhtbERPTWvCQBC9F/wPywi9NRsbTEt0FVEK9tCDsb0P2TEJ&#10;ZmdDdhrTf98tFLzN433Oeju5To00hNazgUWSgiKuvG25NvB5fnt6BRUE2WLnmQz8UIDtZvawxsL6&#10;G59oLKVWMYRDgQYakb7QOlQNOQyJ74kjd/GDQ4lwqLUd8BbDXaef0zTXDluODQ32tG+oupbfzsCh&#10;3pX5qDNZZpfDUZbXr4/3bGHM43zarUAJTXIX/7uPNs7PXnL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X3u8MAAADdAAAADwAAAAAAAAAAAAAAAACYAgAAZHJzL2Rv&#10;d25yZXYueG1sUEsFBgAAAAAEAAQA9QAAAIgDAAAAAA==&#10;"/>
                      <v:rect id="Rectangle 1904" o:spid="_x0000_s1907" style="position:absolute;left:3120;top:6581;width:2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caMQA&#10;AADdAAAADwAAAGRycy9kb3ducmV2LnhtbERPTWvCQBC9F/wPywi9NRsVao1ZRVos9ajx0tuYHZO0&#10;2dmQXZO0v94VBG/zeJ+TrgdTi45aV1lWMIliEMS51RUXCo7Z9uUNhPPIGmvLpOCPHKxXo6cUE217&#10;3lN38IUIIewSVFB63yRSurwkgy6yDXHgzrY16ANsC6lb7EO4qeU0jl+lwYpDQ4kNvZeU/x4uRsGp&#10;mh7xf599xmaxnfndkP1cvj+Ueh4PmyUIT4N/iO/uLx3mz+Z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JnGjEAAAA3QAAAA8AAAAAAAAAAAAAAAAAmAIAAGRycy9k&#10;b3ducmV2LnhtbFBLBQYAAAAABAAEAPUAAACJAwAAAAA=&#10;"/>
                      <v:rect id="Rectangle 1905" o:spid="_x0000_s1908" style="position:absolute;left:3120;top:7013;width:24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oNM8YA&#10;AADdAAAADwAAAGRycy9kb3ducmV2LnhtbESPQWvCQBCF74L/YRmhN920pSrRVUqhtEUvRgs9Dtkx&#10;G5udDdmtpv/eOQjeZnhv3vtmue59o87UxTqwgcdJBoq4DLbmysBh/z6eg4oJ2WITmAz8U4T1ajhY&#10;Ym7DhXd0LlKlJIRjjgZcSm2udSwdeYyT0BKLdgydxyRrV2nb4UXCfaOfsmyqPdYsDQ5benNU/hZ/&#10;3sB+m21PSR9OL/7L/3yEzY6rb2fMw6h/XYBK1Ke7+Xb9aQX/eSa48o2Mo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oNM8YAAADdAAAADwAAAAAAAAAAAAAAAACYAgAAZHJz&#10;L2Rvd25yZXYueG1sUEsFBgAAAAAEAAQA9QAAAIsDAAAAAA==&#10;" fillcolor="#a5a5a5"/>
                      <v:shape id="Text Box 1906" o:spid="_x0000_s1909" type="#_x0000_t202" style="position:absolute;left:3050;top:6641;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ct8IA&#10;AADdAAAADwAAAGRycy9kb3ducmV2LnhtbERPTWsCMRC9F/wPYQRvNVHbqqtRRCl4UrRa6G3YjLuL&#10;m8myie76702h0Ns83ufMl60txZ1qXzjWMOgrEMSpMwVnGk5fn68TED4gGywdk4YHeVguOi9zTIxr&#10;+ED3Y8hEDGGfoIY8hCqR0qc5WfR9VxFH7uJqiyHCOpOmxiaG21IOlfqQFguODTlWtM4pvR5vVsN5&#10;d/n5flP7bGPfq8a1SrKdSq173XY1AxGoDf/iP/fWxPmj8RR+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MNy3wgAAAN0AAAAPAAAAAAAAAAAAAAAAAJgCAABkcnMvZG93&#10;bnJldi54bWxQSwUGAAAAAAQABAD1AAAAhwMAAAAA&#10;" filled="f" stroked="f">
                        <v:textbox>
                          <w:txbxContent>
                            <w:p w:rsidR="002600CC" w:rsidRPr="00531152" w:rsidRDefault="002600CC" w:rsidP="00606CA9">
                              <w:pPr>
                                <w:rPr>
                                  <w:sz w:val="20"/>
                                  <w:szCs w:val="20"/>
                                </w:rPr>
                              </w:pPr>
                              <w:r w:rsidRPr="00531152">
                                <w:rPr>
                                  <w:sz w:val="20"/>
                                  <w:szCs w:val="20"/>
                                </w:rPr>
                                <w:t>S</w:t>
                              </w:r>
                            </w:p>
                          </w:txbxContent>
                        </v:textbox>
                      </v:shape>
                      <v:shape id="Text Box 1907" o:spid="_x0000_s1910" type="#_x0000_t202" style="position:absolute;left:3040;top:7053;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FDcUA&#10;AADdAAAADwAAAGRycy9kb3ducmV2LnhtbESPT2vCQBDF70K/wzIFb7pbrWJTVymK4Kmi/QO9Ddkx&#10;Cc3Ohuxq0m/fOQjeZnhv3vvNct37Wl2pjVVgC09jA4o4D67iwsLnx260ABUTssM6MFn4owjr1cNg&#10;iZkLHR/pekqFkhCOGVooU2oyrWNeksc4Dg2xaOfQekyytoV2LXYS7ms9MWauPVYsDSU2tCkp/z1d&#10;vIWv9/PP97M5FFs/a7rQG83+RVs7fOzfXkEl6tPdfLveO8GfLo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UNxQAAAN0AAAAPAAAAAAAAAAAAAAAAAJgCAABkcnMv&#10;ZG93bnJldi54bWxQSwUGAAAAAAQABAD1AAAAigMAAAAA&#10;" filled="f" stroked="f">
                        <v:textbox>
                          <w:txbxContent>
                            <w:p w:rsidR="002600CC" w:rsidRPr="009F5ED7" w:rsidRDefault="002600CC" w:rsidP="00606CA9">
                              <w:pPr>
                                <w:rPr>
                                  <w:color w:val="FFFFFF"/>
                                  <w:sz w:val="20"/>
                                  <w:szCs w:val="20"/>
                                </w:rPr>
                              </w:pPr>
                              <w:r w:rsidRPr="009F5ED7">
                                <w:rPr>
                                  <w:color w:val="FFFFFF"/>
                                  <w:sz w:val="20"/>
                                  <w:szCs w:val="20"/>
                                </w:rPr>
                                <w:t>N</w:t>
                              </w:r>
                            </w:p>
                          </w:txbxContent>
                        </v:textbox>
                      </v:shape>
                      <v:shape id="AutoShape 1908" o:spid="_x0000_s1911" type="#_x0000_t32" style="position:absolute;left:3240;top:744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inFMQAAADdAAAADwAAAGRycy9kb3ducmV2LnhtbERP22rCQBB9L/gPywh9000URKKriBhp&#10;EYuXQl+H7JgEs7Mhu03Sfr1bEPo2h3Od5bo3lWipcaVlBfE4AkGcWV1yruDzmo7mIJxH1lhZJgU/&#10;5GC9GrwsMdG24zO1F5+LEMIuQQWF93UipcsKMujGtiYO3M02Bn2ATS51g10IN5WcRNFMGiw5NBRY&#10;07ag7H75NgrS9/TUTru93V2Ps8PX4bf6mLSxUq/DfrMA4an3/+Kn+02H+dN5DH/fhBP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OKcUxAAAAN0AAAAPAAAAAAAAAAAA&#10;AAAAAKECAABkcnMvZG93bnJldi54bWxQSwUGAAAAAAQABAD5AAAAkgMAAAAA&#10;" strokeweight=".5pt">
                        <v:stroke dashstyle="dash"/>
                      </v:shape>
                      <v:shape id="AutoShape 1909" o:spid="_x0000_s1912" type="#_x0000_t32" style="position:absolute;left:3600;top:672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9Ol8QAAADdAAAADwAAAGRycy9kb3ducmV2LnhtbERPTWsCMRC9F/wPYYReRLNVqLoapUqV&#10;HnqpiuBt2Iy7i5vJmsR1/fdNQehtHu9z5svWVKIh50vLCt4GCQjizOqScwWH/aY/AeEDssbKMil4&#10;kIflovMyx1TbO/9Qswu5iCHsU1RQhFCnUvqsIIN+YGviyJ2tMxgidLnUDu8x3FRymCTv0mDJsaHA&#10;mtYFZZfdzSi47qfXzfhoGna3ae+0Lbef3yuj1Gu3/ZiBCNSGf/HT/aXj/NFkCH/fxBP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b06XxAAAAN0AAAAPAAAAAAAAAAAA&#10;AAAAAKECAABkcnMvZG93bnJldi54bWxQSwUGAAAAAAQABAD5AAAAkgMAAAAA&#10;">
                        <v:stroke endarrow="block" endarrowwidth="narrow"/>
                      </v:shape>
                      <v:shape id="AutoShape 1910" o:spid="_x0000_s1913" type="#_x0000_t32" style="position:absolute;left:2733;top:7640;width:27;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zHsIAAADdAAAADwAAAGRycy9kb3ducmV2LnhtbERP32vCMBB+H/g/hBv4NlMnDKlGGeJA&#10;x2AaZc9Hc2uLzaUksa3//TIQfLuP7+ct14NtREc+1I4VTCcZCOLCmZpLBefTx8scRIjIBhvHpOBG&#10;Adar0dMSc+N6PlKnYylSCIccFVQxtrmUoajIYpi4ljhxv85bjAn6UhqPfQq3jXzNsjdpsebUUGFL&#10;m4qKi75aBV+H6bc+RC33n1v+2fTZ7dJ5rdT4eXhfgIg0xIf47t6ZNH82n8H/N+kE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zHsIAAADdAAAADwAAAAAAAAAAAAAA&#10;AAChAgAAZHJzL2Rvd25yZXYueG1sUEsFBgAAAAAEAAQA+QAAAJADAAAAAA==&#10;">
                        <v:stroke endarrow="block" endarrowwidth="narrow"/>
                      </v:shape>
                      <v:shape id="AutoShape 1911" o:spid="_x0000_s1914" type="#_x0000_t32" style="position:absolute;left:3720;top:8245;width:33;height: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rasMAAADdAAAADwAAAGRycy9kb3ducmV2LnhtbERP32vCMBB+H+x/CDfwbaa6IdIZZYjC&#10;HIIuyp6P5tYWm0tJYlv/ezMY7O0+vp+3WA22ER35UDtWMBlnIIgLZ2ouFZxP2+c5iBCRDTaOScGN&#10;AqyWjw8LzI3r+Ys6HUuRQjjkqKCKsc2lDEVFFsPYtcSJ+3HeYkzQl9J47FO4beQ0y2bSYs2pocKW&#10;1hUVF321CvbHyUEfo5a7zw1/r/vsdum8Vmr0NLy/gYg0xH/xn/vDpPkv81f4/Sad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cK2rDAAAA3QAAAA8AAAAAAAAAAAAA&#10;AAAAoQIAAGRycy9kb3ducmV2LnhtbFBLBQYAAAAABAAEAPkAAACRAwAAAAA=&#10;">
                        <v:stroke endarrow="block" endarrowwidth="narrow"/>
                      </v:shape>
                      <v:shape id="Text Box 1912" o:spid="_x0000_s1915" type="#_x0000_t202" style="position:absolute;left:3150;top:7701;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2600CC" w:rsidRPr="00531152" w:rsidRDefault="002600CC" w:rsidP="00606CA9">
                              <w:pPr>
                                <w:rPr>
                                  <w:sz w:val="20"/>
                                  <w:szCs w:val="20"/>
                                </w:rPr>
                              </w:pPr>
                              <w:r w:rsidRPr="00531152">
                                <w:rPr>
                                  <w:sz w:val="20"/>
                                  <w:szCs w:val="20"/>
                                </w:rPr>
                                <w:t>O</w:t>
                              </w:r>
                            </w:p>
                          </w:txbxContent>
                        </v:textbox>
                      </v:shape>
                      <w10:wrap type="square"/>
                    </v:group>
                  </w:pict>
                </mc:Fallback>
              </mc:AlternateContent>
            </w:r>
          </w:p>
          <w:p w:rsidR="00606CA9" w:rsidRPr="00043D2A" w:rsidRDefault="00606CA9" w:rsidP="00043D2A">
            <w:pPr>
              <w:jc w:val="both"/>
              <w:rPr>
                <w:sz w:val="28"/>
                <w:szCs w:val="28"/>
              </w:rPr>
            </w:pPr>
            <w:r w:rsidRPr="00043D2A">
              <w:rPr>
                <w:sz w:val="28"/>
                <w:szCs w:val="28"/>
              </w:rPr>
              <w:t>- Sự xuất hiện dòng điện cảm ứng chứng tỏ điều gì?</w:t>
            </w:r>
          </w:p>
          <w:p w:rsidR="00606CA9" w:rsidRPr="00043D2A" w:rsidRDefault="00606CA9" w:rsidP="00043D2A">
            <w:pPr>
              <w:jc w:val="both"/>
              <w:rPr>
                <w:sz w:val="28"/>
                <w:szCs w:val="28"/>
              </w:rPr>
            </w:pPr>
            <w:r w:rsidRPr="00043D2A">
              <w:rPr>
                <w:sz w:val="28"/>
                <w:szCs w:val="28"/>
              </w:rPr>
              <w:t>- Nêu các đặc điểm của đường sức của một điện trường tĩnh điện và so sánh với đường sức của điện trường xoáy?</w:t>
            </w:r>
          </w:p>
          <w:p w:rsidR="00606CA9" w:rsidRPr="00043D2A" w:rsidRDefault="00606CA9" w:rsidP="00043D2A">
            <w:pPr>
              <w:jc w:val="both"/>
              <w:rPr>
                <w:sz w:val="28"/>
                <w:szCs w:val="28"/>
              </w:rPr>
            </w:pPr>
            <w:r w:rsidRPr="00043D2A">
              <w:rPr>
                <w:sz w:val="28"/>
                <w:szCs w:val="28"/>
              </w:rPr>
              <w:t xml:space="preserve">(- Khác: Các đường sức của điện trường xoáy là </w:t>
            </w:r>
            <w:r w:rsidRPr="00043D2A">
              <w:rPr>
                <w:i/>
                <w:sz w:val="28"/>
                <w:szCs w:val="28"/>
              </w:rPr>
              <w:t>những đường cong kín</w:t>
            </w:r>
            <w:r w:rsidRPr="00043D2A">
              <w:rPr>
                <w:sz w:val="28"/>
                <w:szCs w:val="28"/>
              </w:rPr>
              <w:t>.)</w:t>
            </w:r>
          </w:p>
          <w:p w:rsidR="00606CA9" w:rsidRPr="00043D2A" w:rsidRDefault="00606CA9" w:rsidP="00043D2A">
            <w:pPr>
              <w:jc w:val="both"/>
              <w:rPr>
                <w:sz w:val="28"/>
                <w:szCs w:val="28"/>
              </w:rPr>
            </w:pPr>
            <w:r w:rsidRPr="00043D2A">
              <w:rPr>
                <w:sz w:val="28"/>
                <w:szCs w:val="28"/>
              </w:rPr>
              <w:t>- Tại những điện nằm ngoài vòng dây có điện trường nói trên không?</w:t>
            </w:r>
          </w:p>
          <w:p w:rsidR="00606CA9" w:rsidRPr="00043D2A" w:rsidRDefault="00606CA9" w:rsidP="00043D2A">
            <w:pPr>
              <w:jc w:val="both"/>
              <w:rPr>
                <w:sz w:val="28"/>
                <w:szCs w:val="28"/>
              </w:rPr>
            </w:pPr>
            <w:r w:rsidRPr="00043D2A">
              <w:rPr>
                <w:sz w:val="28"/>
                <w:szCs w:val="28"/>
              </w:rPr>
              <w:t xml:space="preserve">- Nếu không có vòng dây mà vẫn cho nam châm tiến lại gần O </w:t>
            </w:r>
            <w:r w:rsidRPr="00043D2A">
              <w:rPr>
                <w:sz w:val="28"/>
                <w:szCs w:val="28"/>
              </w:rPr>
              <w:sym w:font="Symbol" w:char="F0AE"/>
            </w:r>
            <w:r w:rsidRPr="00043D2A">
              <w:rPr>
                <w:sz w:val="28"/>
                <w:szCs w:val="28"/>
              </w:rPr>
              <w:t xml:space="preserve"> liệu xung quanh O có xuất hiện từ trường xoáy hay không?</w:t>
            </w:r>
          </w:p>
          <w:p w:rsidR="00606CA9" w:rsidRPr="00043D2A" w:rsidRDefault="00606CA9" w:rsidP="00043D2A">
            <w:pPr>
              <w:jc w:val="both"/>
              <w:rPr>
                <w:sz w:val="28"/>
                <w:szCs w:val="28"/>
              </w:rPr>
            </w:pPr>
            <w:r w:rsidRPr="00043D2A">
              <w:rPr>
                <w:sz w:val="28"/>
                <w:szCs w:val="28"/>
              </w:rPr>
              <w:t>- Vậy, vòng dây kín có vai trò gì hay không trong việc tạo ra điện trường xoáy?</w:t>
            </w:r>
          </w:p>
          <w:p w:rsidR="00606CA9" w:rsidRPr="00043D2A" w:rsidRDefault="00606CA9" w:rsidP="00043D2A">
            <w:pPr>
              <w:jc w:val="both"/>
              <w:rPr>
                <w:sz w:val="28"/>
                <w:szCs w:val="28"/>
              </w:rPr>
            </w:pPr>
            <w:r w:rsidRPr="00043D2A">
              <w:rPr>
                <w:sz w:val="28"/>
                <w:szCs w:val="28"/>
              </w:rPr>
              <w:t xml:space="preserve">- Ta đã biết, xung quanh một từ trường biến thiên có xuất hiện một điện trường xoáy </w:t>
            </w:r>
            <w:r w:rsidRPr="00043D2A">
              <w:rPr>
                <w:sz w:val="28"/>
                <w:szCs w:val="28"/>
              </w:rPr>
              <w:sym w:font="Symbol" w:char="F0AE"/>
            </w:r>
            <w:r w:rsidRPr="00043D2A">
              <w:rPr>
                <w:sz w:val="28"/>
                <w:szCs w:val="28"/>
              </w:rPr>
              <w:t xml:space="preserve"> điều ngược lại có xảy ra không. Xuất phát từ quan điểm “có sự đối xứng giữa điện và từ” Mác-xoen đã khẳng định là có.</w:t>
            </w:r>
          </w:p>
          <w:p w:rsidR="00606CA9" w:rsidRPr="00043D2A" w:rsidRDefault="00606CA9" w:rsidP="00043D2A">
            <w:pPr>
              <w:jc w:val="both"/>
              <w:rPr>
                <w:sz w:val="28"/>
                <w:szCs w:val="28"/>
              </w:rPr>
            </w:pPr>
            <w:r w:rsidRPr="00043D2A">
              <w:rPr>
                <w:sz w:val="28"/>
                <w:szCs w:val="28"/>
              </w:rPr>
              <w:t>- Xét mạch dao động lí tưởng đang hoạt động. Giả sử tại thời điểm t, q và i như hình vẽ</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75648" behindDoc="0" locked="0" layoutInCell="1" allowOverlap="1">
                      <wp:simplePos x="0" y="0"/>
                      <wp:positionH relativeFrom="column">
                        <wp:posOffset>454025</wp:posOffset>
                      </wp:positionH>
                      <wp:positionV relativeFrom="paragraph">
                        <wp:posOffset>-875665</wp:posOffset>
                      </wp:positionV>
                      <wp:extent cx="1245870" cy="709295"/>
                      <wp:effectExtent l="0" t="10160" r="0" b="42545"/>
                      <wp:wrapSquare wrapText="bothSides"/>
                      <wp:docPr id="1311" name="Group 19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5870" cy="709295"/>
                                <a:chOff x="2880" y="1685"/>
                                <a:chExt cx="1962" cy="1117"/>
                              </a:xfrm>
                            </wpg:grpSpPr>
                            <wpg:grpSp>
                              <wpg:cNvPr id="1312" name="Group 1914"/>
                              <wpg:cNvGrpSpPr>
                                <a:grpSpLocks/>
                              </wpg:cNvGrpSpPr>
                              <wpg:grpSpPr bwMode="auto">
                                <a:xfrm rot="5400000">
                                  <a:off x="4366" y="2200"/>
                                  <a:ext cx="531" cy="180"/>
                                  <a:chOff x="2880" y="2700"/>
                                  <a:chExt cx="6840" cy="1440"/>
                                </a:xfrm>
                              </wpg:grpSpPr>
                              <wpg:grpSp>
                                <wpg:cNvPr id="1313" name="Group 1915"/>
                                <wpg:cNvGrpSpPr>
                                  <a:grpSpLocks/>
                                </wpg:cNvGrpSpPr>
                                <wpg:grpSpPr bwMode="auto">
                                  <a:xfrm>
                                    <a:off x="7380" y="2700"/>
                                    <a:ext cx="1440" cy="1440"/>
                                    <a:chOff x="2880" y="2520"/>
                                    <a:chExt cx="1440" cy="1440"/>
                                  </a:xfrm>
                                </wpg:grpSpPr>
                                <wpg:grpSp>
                                  <wpg:cNvPr id="1314" name="Group 1916"/>
                                  <wpg:cNvGrpSpPr>
                                    <a:grpSpLocks/>
                                  </wpg:cNvGrpSpPr>
                                  <wpg:grpSpPr bwMode="auto">
                                    <a:xfrm>
                                      <a:off x="2880" y="2520"/>
                                      <a:ext cx="1440" cy="1080"/>
                                      <a:chOff x="2880" y="2520"/>
                                      <a:chExt cx="2160" cy="1080"/>
                                    </a:xfrm>
                                  </wpg:grpSpPr>
                                  <wps:wsp>
                                    <wps:cNvPr id="1315" name="Arc 191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191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17" name="Group 1919"/>
                                  <wpg:cNvGrpSpPr>
                                    <a:grpSpLocks/>
                                  </wpg:cNvGrpSpPr>
                                  <wpg:grpSpPr bwMode="auto">
                                    <a:xfrm flipV="1">
                                      <a:off x="3780" y="3600"/>
                                      <a:ext cx="540" cy="360"/>
                                      <a:chOff x="2880" y="2520"/>
                                      <a:chExt cx="2160" cy="1080"/>
                                    </a:xfrm>
                                  </wpg:grpSpPr>
                                  <wps:wsp>
                                    <wps:cNvPr id="1318" name="Arc 192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Arc 192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20" name="Group 1922"/>
                                <wpg:cNvGrpSpPr>
                                  <a:grpSpLocks/>
                                </wpg:cNvGrpSpPr>
                                <wpg:grpSpPr bwMode="auto">
                                  <a:xfrm>
                                    <a:off x="8280" y="2700"/>
                                    <a:ext cx="1440" cy="1080"/>
                                    <a:chOff x="2880" y="2520"/>
                                    <a:chExt cx="2160" cy="1080"/>
                                  </a:xfrm>
                                </wpg:grpSpPr>
                                <wps:wsp>
                                  <wps:cNvPr id="1321" name="Arc 19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2" name="Arc 19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3" name="Group 1925"/>
                                <wpg:cNvGrpSpPr>
                                  <a:grpSpLocks/>
                                </wpg:cNvGrpSpPr>
                                <wpg:grpSpPr bwMode="auto">
                                  <a:xfrm>
                                    <a:off x="6480" y="2700"/>
                                    <a:ext cx="1440" cy="1440"/>
                                    <a:chOff x="2880" y="2520"/>
                                    <a:chExt cx="1440" cy="1440"/>
                                  </a:xfrm>
                                </wpg:grpSpPr>
                                <wpg:grpSp>
                                  <wpg:cNvPr id="1324" name="Group 1926"/>
                                  <wpg:cNvGrpSpPr>
                                    <a:grpSpLocks/>
                                  </wpg:cNvGrpSpPr>
                                  <wpg:grpSpPr bwMode="auto">
                                    <a:xfrm>
                                      <a:off x="2880" y="2520"/>
                                      <a:ext cx="1440" cy="1080"/>
                                      <a:chOff x="2880" y="2520"/>
                                      <a:chExt cx="2160" cy="1080"/>
                                    </a:xfrm>
                                  </wpg:grpSpPr>
                                  <wps:wsp>
                                    <wps:cNvPr id="1325" name="Arc 192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6" name="Arc 192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7" name="Group 1929"/>
                                  <wpg:cNvGrpSpPr>
                                    <a:grpSpLocks/>
                                  </wpg:cNvGrpSpPr>
                                  <wpg:grpSpPr bwMode="auto">
                                    <a:xfrm flipV="1">
                                      <a:off x="3780" y="3600"/>
                                      <a:ext cx="540" cy="360"/>
                                      <a:chOff x="2880" y="2520"/>
                                      <a:chExt cx="2160" cy="1080"/>
                                    </a:xfrm>
                                  </wpg:grpSpPr>
                                  <wps:wsp>
                                    <wps:cNvPr id="1328" name="Arc 193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9" name="Arc 193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30" name="Group 1932"/>
                                <wpg:cNvGrpSpPr>
                                  <a:grpSpLocks/>
                                </wpg:cNvGrpSpPr>
                                <wpg:grpSpPr bwMode="auto">
                                  <a:xfrm>
                                    <a:off x="5580" y="2700"/>
                                    <a:ext cx="1440" cy="1440"/>
                                    <a:chOff x="2880" y="2520"/>
                                    <a:chExt cx="1440" cy="1440"/>
                                  </a:xfrm>
                                </wpg:grpSpPr>
                                <wpg:grpSp>
                                  <wpg:cNvPr id="1331" name="Group 1933"/>
                                  <wpg:cNvGrpSpPr>
                                    <a:grpSpLocks/>
                                  </wpg:cNvGrpSpPr>
                                  <wpg:grpSpPr bwMode="auto">
                                    <a:xfrm>
                                      <a:off x="2880" y="2520"/>
                                      <a:ext cx="1440" cy="1080"/>
                                      <a:chOff x="2880" y="2520"/>
                                      <a:chExt cx="2160" cy="1080"/>
                                    </a:xfrm>
                                  </wpg:grpSpPr>
                                  <wps:wsp>
                                    <wps:cNvPr id="1332" name="Arc 19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3" name="Arc 19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4" name="Group 1936"/>
                                  <wpg:cNvGrpSpPr>
                                    <a:grpSpLocks/>
                                  </wpg:cNvGrpSpPr>
                                  <wpg:grpSpPr bwMode="auto">
                                    <a:xfrm flipV="1">
                                      <a:off x="3780" y="3600"/>
                                      <a:ext cx="540" cy="360"/>
                                      <a:chOff x="2880" y="2520"/>
                                      <a:chExt cx="2160" cy="1080"/>
                                    </a:xfrm>
                                  </wpg:grpSpPr>
                                  <wps:wsp>
                                    <wps:cNvPr id="1335" name="Arc 19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6" name="Arc 19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37" name="Group 1939"/>
                                <wpg:cNvGrpSpPr>
                                  <a:grpSpLocks/>
                                </wpg:cNvGrpSpPr>
                                <wpg:grpSpPr bwMode="auto">
                                  <a:xfrm>
                                    <a:off x="4680" y="2700"/>
                                    <a:ext cx="1440" cy="1440"/>
                                    <a:chOff x="2880" y="2520"/>
                                    <a:chExt cx="1440" cy="1440"/>
                                  </a:xfrm>
                                </wpg:grpSpPr>
                                <wpg:grpSp>
                                  <wpg:cNvPr id="1338" name="Group 1940"/>
                                  <wpg:cNvGrpSpPr>
                                    <a:grpSpLocks/>
                                  </wpg:cNvGrpSpPr>
                                  <wpg:grpSpPr bwMode="auto">
                                    <a:xfrm>
                                      <a:off x="2880" y="2520"/>
                                      <a:ext cx="1440" cy="1080"/>
                                      <a:chOff x="2880" y="2520"/>
                                      <a:chExt cx="2160" cy="1080"/>
                                    </a:xfrm>
                                  </wpg:grpSpPr>
                                  <wps:wsp>
                                    <wps:cNvPr id="1339" name="Arc 19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0" name="Arc 19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1" name="Group 1943"/>
                                  <wpg:cNvGrpSpPr>
                                    <a:grpSpLocks/>
                                  </wpg:cNvGrpSpPr>
                                  <wpg:grpSpPr bwMode="auto">
                                    <a:xfrm flipV="1">
                                      <a:off x="3780" y="3600"/>
                                      <a:ext cx="540" cy="360"/>
                                      <a:chOff x="2880" y="2520"/>
                                      <a:chExt cx="2160" cy="1080"/>
                                    </a:xfrm>
                                  </wpg:grpSpPr>
                                  <wps:wsp>
                                    <wps:cNvPr id="1342" name="Arc 19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3" name="Arc 19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44" name="Group 1946"/>
                                <wpg:cNvGrpSpPr>
                                  <a:grpSpLocks/>
                                </wpg:cNvGrpSpPr>
                                <wpg:grpSpPr bwMode="auto">
                                  <a:xfrm>
                                    <a:off x="3780" y="2700"/>
                                    <a:ext cx="1440" cy="1440"/>
                                    <a:chOff x="2880" y="2520"/>
                                    <a:chExt cx="1440" cy="1440"/>
                                  </a:xfrm>
                                </wpg:grpSpPr>
                                <wpg:grpSp>
                                  <wpg:cNvPr id="1345" name="Group 1947"/>
                                  <wpg:cNvGrpSpPr>
                                    <a:grpSpLocks/>
                                  </wpg:cNvGrpSpPr>
                                  <wpg:grpSpPr bwMode="auto">
                                    <a:xfrm>
                                      <a:off x="2880" y="2520"/>
                                      <a:ext cx="1440" cy="1080"/>
                                      <a:chOff x="2880" y="2520"/>
                                      <a:chExt cx="2160" cy="1080"/>
                                    </a:xfrm>
                                  </wpg:grpSpPr>
                                  <wps:wsp>
                                    <wps:cNvPr id="1346" name="Arc 194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7" name="Arc 194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48" name="Group 1950"/>
                                  <wpg:cNvGrpSpPr>
                                    <a:grpSpLocks/>
                                  </wpg:cNvGrpSpPr>
                                  <wpg:grpSpPr bwMode="auto">
                                    <a:xfrm flipV="1">
                                      <a:off x="3780" y="3600"/>
                                      <a:ext cx="540" cy="360"/>
                                      <a:chOff x="2880" y="2520"/>
                                      <a:chExt cx="2160" cy="1080"/>
                                    </a:xfrm>
                                  </wpg:grpSpPr>
                                  <wps:wsp>
                                    <wps:cNvPr id="1349" name="Arc 195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0" name="Arc 195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351" name="Group 1953"/>
                                <wpg:cNvGrpSpPr>
                                  <a:grpSpLocks/>
                                </wpg:cNvGrpSpPr>
                                <wpg:grpSpPr bwMode="auto">
                                  <a:xfrm>
                                    <a:off x="2880" y="2700"/>
                                    <a:ext cx="1440" cy="1440"/>
                                    <a:chOff x="2880" y="2520"/>
                                    <a:chExt cx="1440" cy="1440"/>
                                  </a:xfrm>
                                </wpg:grpSpPr>
                                <wpg:grpSp>
                                  <wpg:cNvPr id="1352" name="Group 1954"/>
                                  <wpg:cNvGrpSpPr>
                                    <a:grpSpLocks/>
                                  </wpg:cNvGrpSpPr>
                                  <wpg:grpSpPr bwMode="auto">
                                    <a:xfrm>
                                      <a:off x="2880" y="2520"/>
                                      <a:ext cx="1440" cy="1080"/>
                                      <a:chOff x="2880" y="2520"/>
                                      <a:chExt cx="2160" cy="1080"/>
                                    </a:xfrm>
                                  </wpg:grpSpPr>
                                  <wps:wsp>
                                    <wps:cNvPr id="1353" name="Arc 195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Arc 195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5" name="Group 1957"/>
                                  <wpg:cNvGrpSpPr>
                                    <a:grpSpLocks/>
                                  </wpg:cNvGrpSpPr>
                                  <wpg:grpSpPr bwMode="auto">
                                    <a:xfrm flipV="1">
                                      <a:off x="3780" y="3600"/>
                                      <a:ext cx="540" cy="360"/>
                                      <a:chOff x="2880" y="2520"/>
                                      <a:chExt cx="2160" cy="1080"/>
                                    </a:xfrm>
                                  </wpg:grpSpPr>
                                  <wps:wsp>
                                    <wps:cNvPr id="1356" name="Arc 19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Arc 19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358" name="Text Box 1960"/>
                              <wps:cNvSpPr txBox="1">
                                <a:spLocks noChangeArrowheads="1"/>
                              </wps:cNvSpPr>
                              <wps:spPr bwMode="auto">
                                <a:xfrm>
                                  <a:off x="2880" y="206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sidRPr="00383A6E">
                                      <w:rPr>
                                        <w:sz w:val="20"/>
                                        <w:szCs w:val="20"/>
                                      </w:rPr>
                                      <w:t>C</w:t>
                                    </w:r>
                                  </w:p>
                                </w:txbxContent>
                              </wps:txbx>
                              <wps:bodyPr rot="0" vert="horz" wrap="square" lIns="91440" tIns="45720" rIns="91440" bIns="45720" anchor="t" anchorCtr="0" upright="1">
                                <a:noAutofit/>
                              </wps:bodyPr>
                            </wps:wsp>
                            <wps:wsp>
                              <wps:cNvPr id="1359" name="Text Box 1961"/>
                              <wps:cNvSpPr txBox="1">
                                <a:spLocks noChangeArrowheads="1"/>
                              </wps:cNvSpPr>
                              <wps:spPr bwMode="auto">
                                <a:xfrm>
                                  <a:off x="4122" y="2090"/>
                                  <a:ext cx="72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383A6E"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1360" name="Line 1962"/>
                              <wps:cNvCnPr/>
                              <wps:spPr bwMode="auto">
                                <a:xfrm rot="5400000">
                                  <a:off x="3396" y="193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963"/>
                              <wps:cNvCnPr/>
                              <wps:spPr bwMode="auto">
                                <a:xfrm rot="5400000">
                                  <a:off x="3390" y="2225"/>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2" name="Freeform 1964"/>
                              <wps:cNvSpPr>
                                <a:spLocks/>
                              </wps:cNvSpPr>
                              <wps:spPr bwMode="auto">
                                <a:xfrm>
                                  <a:off x="3395" y="1740"/>
                                  <a:ext cx="1205" cy="371"/>
                                </a:xfrm>
                                <a:custGeom>
                                  <a:avLst/>
                                  <a:gdLst>
                                    <a:gd name="T0" fmla="*/ 0 w 1205"/>
                                    <a:gd name="T1" fmla="*/ 371 h 371"/>
                                    <a:gd name="T2" fmla="*/ 0 w 1205"/>
                                    <a:gd name="T3" fmla="*/ 0 h 371"/>
                                    <a:gd name="T4" fmla="*/ 1205 w 1205"/>
                                    <a:gd name="T5" fmla="*/ 0 h 371"/>
                                    <a:gd name="T6" fmla="*/ 1205 w 1205"/>
                                    <a:gd name="T7" fmla="*/ 280 h 371"/>
                                  </a:gdLst>
                                  <a:ahLst/>
                                  <a:cxnLst>
                                    <a:cxn ang="0">
                                      <a:pos x="T0" y="T1"/>
                                    </a:cxn>
                                    <a:cxn ang="0">
                                      <a:pos x="T2" y="T3"/>
                                    </a:cxn>
                                    <a:cxn ang="0">
                                      <a:pos x="T4" y="T5"/>
                                    </a:cxn>
                                    <a:cxn ang="0">
                                      <a:pos x="T6" y="T7"/>
                                    </a:cxn>
                                  </a:cxnLst>
                                  <a:rect l="0" t="0" r="r" b="b"/>
                                  <a:pathLst>
                                    <a:path w="1205" h="371">
                                      <a:moveTo>
                                        <a:pt x="0" y="371"/>
                                      </a:moveTo>
                                      <a:lnTo>
                                        <a:pt x="0" y="0"/>
                                      </a:lnTo>
                                      <a:lnTo>
                                        <a:pt x="1205" y="0"/>
                                      </a:lnTo>
                                      <a:lnTo>
                                        <a:pt x="1205" y="2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3" name="Freeform 1965"/>
                              <wps:cNvSpPr>
                                <a:spLocks/>
                              </wps:cNvSpPr>
                              <wps:spPr bwMode="auto">
                                <a:xfrm>
                                  <a:off x="3395" y="2411"/>
                                  <a:ext cx="1205" cy="391"/>
                                </a:xfrm>
                                <a:custGeom>
                                  <a:avLst/>
                                  <a:gdLst>
                                    <a:gd name="T0" fmla="*/ 0 w 1205"/>
                                    <a:gd name="T1" fmla="*/ 0 h 391"/>
                                    <a:gd name="T2" fmla="*/ 0 w 1205"/>
                                    <a:gd name="T3" fmla="*/ 391 h 391"/>
                                    <a:gd name="T4" fmla="*/ 1205 w 1205"/>
                                    <a:gd name="T5" fmla="*/ 391 h 391"/>
                                    <a:gd name="T6" fmla="*/ 1205 w 1205"/>
                                    <a:gd name="T7" fmla="*/ 143 h 391"/>
                                  </a:gdLst>
                                  <a:ahLst/>
                                  <a:cxnLst>
                                    <a:cxn ang="0">
                                      <a:pos x="T0" y="T1"/>
                                    </a:cxn>
                                    <a:cxn ang="0">
                                      <a:pos x="T2" y="T3"/>
                                    </a:cxn>
                                    <a:cxn ang="0">
                                      <a:pos x="T4" y="T5"/>
                                    </a:cxn>
                                    <a:cxn ang="0">
                                      <a:pos x="T6" y="T7"/>
                                    </a:cxn>
                                  </a:cxnLst>
                                  <a:rect l="0" t="0" r="r" b="b"/>
                                  <a:pathLst>
                                    <a:path w="1205" h="391">
                                      <a:moveTo>
                                        <a:pt x="0" y="0"/>
                                      </a:moveTo>
                                      <a:lnTo>
                                        <a:pt x="0" y="391"/>
                                      </a:lnTo>
                                      <a:lnTo>
                                        <a:pt x="1205" y="391"/>
                                      </a:lnTo>
                                      <a:lnTo>
                                        <a:pt x="1205" y="1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 name="AutoShape 1966"/>
                              <wps:cNvCnPr>
                                <a:cxnSpLocks noChangeShapeType="1"/>
                              </wps:cNvCnPr>
                              <wps:spPr bwMode="auto">
                                <a:xfrm>
                                  <a:off x="3236" y="2157"/>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5" name="AutoShape 1967"/>
                              <wps:cNvCnPr>
                                <a:cxnSpLocks noChangeShapeType="1"/>
                              </wps:cNvCnPr>
                              <wps:spPr bwMode="auto">
                                <a:xfrm>
                                  <a:off x="3341" y="2164"/>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6" name="AutoShape 1968"/>
                              <wps:cNvCnPr>
                                <a:cxnSpLocks noChangeShapeType="1"/>
                              </wps:cNvCnPr>
                              <wps:spPr bwMode="auto">
                                <a:xfrm>
                                  <a:off x="3544" y="2164"/>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7" name="AutoShape 1969"/>
                              <wps:cNvCnPr>
                                <a:cxnSpLocks noChangeShapeType="1"/>
                              </wps:cNvCnPr>
                              <wps:spPr bwMode="auto">
                                <a:xfrm>
                                  <a:off x="3443" y="2163"/>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68" name="Text Box 1970"/>
                              <wps:cNvSpPr txBox="1">
                                <a:spLocks noChangeArrowheads="1"/>
                              </wps:cNvSpPr>
                              <wps:spPr bwMode="auto">
                                <a:xfrm>
                                  <a:off x="3055" y="1818"/>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sidRPr="00847FF4">
                                      <w:rPr>
                                        <w:b/>
                                        <w:sz w:val="20"/>
                                        <w:szCs w:val="20"/>
                                      </w:rPr>
                                      <w:t>+</w:t>
                                    </w:r>
                                  </w:p>
                                </w:txbxContent>
                              </wps:txbx>
                              <wps:bodyPr rot="0" vert="horz" wrap="square" lIns="91440" tIns="45720" rIns="91440" bIns="45720" anchor="t" anchorCtr="0" upright="1">
                                <a:noAutofit/>
                              </wps:bodyPr>
                            </wps:wsp>
                            <wps:wsp>
                              <wps:cNvPr id="1369" name="Text Box 1971"/>
                              <wps:cNvSpPr txBox="1">
                                <a:spLocks noChangeArrowheads="1"/>
                              </wps:cNvSpPr>
                              <wps:spPr bwMode="auto">
                                <a:xfrm>
                                  <a:off x="3061" y="2303"/>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1370" name="Text Box 1972"/>
                              <wps:cNvSpPr txBox="1">
                                <a:spLocks noChangeArrowheads="1"/>
                              </wps:cNvSpPr>
                              <wps:spPr bwMode="auto">
                                <a:xfrm>
                                  <a:off x="3479" y="183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sidRPr="00847FF4">
                                      <w:rPr>
                                        <w:sz w:val="20"/>
                                        <w:szCs w:val="20"/>
                                      </w:rPr>
                                      <w:t>q</w:t>
                                    </w:r>
                                  </w:p>
                                </w:txbxContent>
                              </wps:txbx>
                              <wps:bodyPr rot="0" vert="horz" wrap="square" lIns="91440" tIns="45720" rIns="91440" bIns="45720" anchor="t" anchorCtr="0" upright="1">
                                <a:noAutofit/>
                              </wps:bodyPr>
                            </wps:wsp>
                            <wps:wsp>
                              <wps:cNvPr id="1371" name="Text Box 1973"/>
                              <wps:cNvSpPr txBox="1">
                                <a:spLocks noChangeArrowheads="1"/>
                              </wps:cNvSpPr>
                              <wps:spPr bwMode="auto">
                                <a:xfrm>
                                  <a:off x="3491" y="2099"/>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sidRPr="00847FF4">
                                      <w:rPr>
                                        <w:position w:val="-4"/>
                                        <w:sz w:val="20"/>
                                        <w:szCs w:val="20"/>
                                      </w:rPr>
                                      <w:object w:dxaOrig="240" w:dyaOrig="300">
                                        <v:shape id="_x0000_i1813" type="#_x0000_t75" style="width:10pt;height:11.9pt" o:ole="">
                                          <v:imagedata r:id="rId1082" o:title=""/>
                                        </v:shape>
                                        <o:OLEObject Type="Embed" ProgID="Equation.DSMT4" ShapeID="_x0000_i1813" DrawAspect="Content" ObjectID="_1629614880" r:id="rId1102"/>
                                      </w:object>
                                    </w:r>
                                    <w:r>
                                      <w:rPr>
                                        <w:sz w:val="20"/>
                                        <w:szCs w:val="20"/>
                                      </w:rPr>
                                      <w:t xml:space="preserve"> </w:t>
                                    </w:r>
                                  </w:p>
                                </w:txbxContent>
                              </wps:txbx>
                              <wps:bodyPr rot="0" vert="horz" wrap="square" lIns="91440" tIns="45720" rIns="91440" bIns="45720" anchor="t" anchorCtr="0" upright="1">
                                <a:noAutofit/>
                              </wps:bodyPr>
                            </wps:wsp>
                            <wps:wsp>
                              <wps:cNvPr id="1372" name="Text Box 1974"/>
                              <wps:cNvSpPr txBox="1">
                                <a:spLocks noChangeArrowheads="1"/>
                              </wps:cNvSpPr>
                              <wps:spPr bwMode="auto">
                                <a:xfrm>
                                  <a:off x="3852" y="1685"/>
                                  <a:ext cx="51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1373" name="AutoShape 1975"/>
                              <wps:cNvCnPr>
                                <a:cxnSpLocks noChangeShapeType="1"/>
                              </wps:cNvCnPr>
                              <wps:spPr bwMode="auto">
                                <a:xfrm flipH="1">
                                  <a:off x="4122" y="1740"/>
                                  <a:ext cx="78"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74" name="AutoShape 1976"/>
                              <wps:cNvCnPr>
                                <a:cxnSpLocks noChangeShapeType="1"/>
                              </wps:cNvCnPr>
                              <wps:spPr bwMode="auto">
                                <a:xfrm>
                                  <a:off x="3720" y="2802"/>
                                  <a:ext cx="78"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3" o:spid="_x0000_s1916" style="position:absolute;left:0;text-align:left;margin-left:35.75pt;margin-top:-68.95pt;width:98.1pt;height:55.85pt;z-index:251675648" coordorigin="2880,1685" coordsize="1962,1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">
                      <v:group id="Group 1914" o:spid="_x0000_s1917" style="position:absolute;left:4366;top:2200;width:531;height:180;rotation:90" coordorigin="2880,2700" coordsize="68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LyzqwwAAAN0AAAAP&#10;AAAAAAAAAAAAAAAAAKoCAABkcnMvZG93bnJldi54bWxQSwUGAAAAAAQABAD6AAAAmgMAAAAA&#10;">
                        <v:group id="Group 1915" o:spid="_x0000_s1918"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QAtcMAAADdAAAADwAAAGRycy9kb3ducmV2LnhtbERPTYvCMBC9C/sfwix4&#10;07RbXKRrFJFd8SDCqiDehmZsi82kNLGt/94Igrd5vM+ZLXpTiZYaV1pWEI8jEMSZ1SXnCo6Hv9EU&#10;hPPIGivLpOBODhbzj8EMU207/qd273MRQtilqKDwvk6ldFlBBt3Y1sSBu9jGoA+wyaVusAvhppJf&#10;UfQtDZYcGgqsaVVQdt3fjIJ1h90yiX/b7fWyup8Pk91pG5NSw89++QPCU+/f4pd7o8P8JE7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tAC1wwAAAN0AAAAP&#10;AAAAAAAAAAAAAAAAAKoCAABkcnMvZG93bnJldi54bWxQSwUGAAAAAAQABAD6AAAAmgMAAAAA&#10;">
                          <v:group id="Group 1916" o:spid="_x0000_s191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2YwcMAAADdAAAADwAAAGRycy9kb3ducmV2LnhtbERPS4vCMBC+L/gfwgje&#10;1rTqilSjiLjiQQQfIN6GZmyLzaQ02bb++82CsLf5+J6zWHWmFA3VrrCsIB5GIIhTqwvOFFwv358z&#10;EM4jaywtk4IXOVgtex8LTLRt+UTN2WcihLBLUEHufZVI6dKcDLqhrYgD97C1QR9gnUldYxvCTSlH&#10;UTSVBgsODTlWtMkpfZ5/jIJdi+16HG+bw/Oxed0vX8fbISalBv1uPQfhqfP/4rd7r8P8cT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XZjBwwAAAN0AAAAP&#10;AAAAAAAAAAAAAAAAAKoCAABkcnMvZG93bnJldi54bWxQSwUGAAAAAAQABAD6AAAAmgMAAAAA&#10;">
                            <v:shape id="Arc 1917" o:spid="_x0000_s192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2QHsUA&#10;AADdAAAADwAAAGRycy9kb3ducmV2LnhtbERP22rCQBB9F/yHZQp9040WRaKrlIoQ6qXUivg4Zsck&#10;NjsbsluNf98VBN/mcK4zmTWmFBeqXWFZQa8bgSBOrS44U7D7WXRGIJxH1lhaJgU3cjCbtlsTjLW9&#10;8jddtj4TIYRdjApy76tYSpfmZNB1bUUcuJOtDfoA60zqGq8h3JSyH0VDabDg0JBjRR85pb/bP6PA&#10;fa12Gz4lg/Uy2XwujvvzYcVzpV5fmvcxCE+Nf4of7kSH+W+9Ady/CSfI6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PZAe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18" o:spid="_x0000_s192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FcIsMA&#10;AADdAAAADwAAAGRycy9kb3ducmV2LnhtbESPzWrDMBCE74G+g9hCbon8g01wo5gQSNtjm+QBFmtr&#10;m1grI6m2+/ZRodDbLjPz7ey+XswgJnK+t6wg3SYgiBure24V3K7nzQ6ED8gaB8uk4Ic81Ien1R4r&#10;bWf+pOkSWhEh7CtU0IUwVlL6piODfmtH4qh9WWcwxNW1UjucI9wMMkuSUhrsOV7ocKRTR8398m0U&#10;XPvy4zXjUxlBUyjs+c3dilyp9fNyfAERaAn/5r/0u47187SE32/iCP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FcI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919" o:spid="_x0000_s192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PIAywwAAAN0AAAAP&#10;AAAAAAAAAAAAAAAAAKoCAABkcnMvZG93bnJldi54bWxQSwUGAAAAAAQABAD6AAAAmgMAAAAA&#10;">
                            <v:shape id="Arc 1920" o:spid="_x0000_s192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w/gMgA&#10;AADdAAAADwAAAGRycy9kb3ducmV2LnhtbESPQWvCQBCF7wX/wzJCb3Vji6VEVymKEFprqYp4nGbH&#10;JJqdDdmtxn/fORR6m+G9ee+byaxztbpQGyrPBoaDBBRx7m3FhYHddvnwAipEZIu1ZzJwowCzae9u&#10;gqn1V/6iyyYWSkI4pGigjLFJtQ55SQ7DwDfEoh196zDK2hbatniVcFfrxyR51g4rloYSG5qXlJ83&#10;P85A+Fzt1nzMRh/v2fpt+b0/HVa8MOa+372OQUXq4r/57zqzgv80FFz5Rkb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PD+A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921" o:spid="_x0000_s192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UMMA&#10;AADdAAAADwAAAGRycy9kb3ducmV2LnhtbESP3YrCMBCF74V9hzDC3mmqYtFuU1kEXS/9e4ChmW2L&#10;zaQksXbffiMI3s1wzvnmTL4ZTCt6cr6xrGA2TUAQl1Y3XCm4XnaTFQgfkDW2lknBH3nYFB+jHDNt&#10;H3yi/hwqESHsM1RQh9BlUvqyJoN+ajviqP1aZzDE1VVSO3xEuGnlPElSabDheKHGjrY1lbfz3Si4&#10;NOlxP+dtGkF9WNrdj7suF0p9jofvLxCBhvA2v9IHHesvZmt4fhNHk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U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922" o:spid="_x0000_s1925"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v:shape id="Arc 1923" o:spid="_x0000_s192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pcoMUA&#10;AADdAAAADwAAAGRycy9kb3ducmV2LnhtbERP22rCQBB9L/QflhF8qxuVlhLdiChCUGvxgvRxmp1c&#10;anY2ZFdN/75bKPRtDuc601lnanGj1lWWFQwHEQjizOqKCwWn4+rpFYTzyBpry6TgmxzMkseHKcba&#10;3nlPt4MvRAhhF6OC0vsmltJlJRl0A9sQBy63rUEfYFtI3eI9hJtajqLoRRqsODSU2NCipOxyuBoF&#10;7n172nGePr9t0t169Xn++tjyUql+r5tPQHjq/L/4z53qMH88Gs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ly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24" o:spid="_x0000_s192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QnMMA&#10;AADdAAAADwAAAGRycy9kb3ducmV2LnhtbESP0WrCQBBF3wv+wzJC3+rGFUNJXUUEbR+ryQcM2TEJ&#10;ZmfD7hrTv+8WCr7NcO89c2ezm2wvRvKhc6xhuchAENfOdNxoqMrj2zuIEJEN9o5Jww8F2G1nLxss&#10;jHvwmcZLbESCcChQQxvjUEgZ6pYshoUbiJN2dd5iTKtvpPH4SHDbS5VlubTYcbrQ4kCHlurb5W41&#10;lF3+fVJ8yBNojGt3/PTVeqX163zaf4CINMWn+T/9ZVL9lVLw900a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aQn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925" o:spid="_x0000_s1928"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jKCMMAAADdAAAADwAAAGRycy9kb3ducmV2LnhtbERPTYvCMBC9L/gfwgje&#10;1rSWXaQaRUTFgyysCuJtaMa22ExKE9v67zcLgrd5vM+ZL3tTiZYaV1pWEI8jEMSZ1SXnCs6n7ecU&#10;hPPIGivLpOBJDpaLwcccU207/qX26HMRQtilqKDwvk6ldFlBBt3Y1sSBu9nGoA+wyaVusAvhppKT&#10;KPqWBksODQXWtC4oux8fRsGuw26VxJv2cL+tn9fT18/lEJNSo2G/moHw1Pu3+OXe6zA/mS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P2MoIwwAAAN0AAAAP&#10;AAAAAAAAAAAAAAAAAKoCAABkcnMvZG93bnJldi54bWxQSwUGAAAAAAQABAD6AAAAmgMAAAAA&#10;">
                          <v:group id="Group 1926" o:spid="_x0000_s192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FSfMUAAADdAAAADwAAAGRycy9kb3ducmV2LnhtbERPS2vCQBC+F/wPyxR6&#10;q5uHLZK6BhFbPIhQFUpvQ3ZMQrKzIbtN4r/vFoTe5uN7ziqfTCsG6l1tWUE8j0AQF1bXXCq4nN+f&#10;lyCcR9bYWiYFN3KQr2cPK8y0HfmThpMvRQhhl6GCyvsuk9IVFRl0c9sRB+5qe4M+wL6UuscxhJtW&#10;JlH0Kg3WHBoq7GhbUdGcfoyCjxHHTRrvhkNz3d6+zy/Hr0NMSj09Tps3EJ4m/y++u/c6zE+TB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xUnzFAAAA3QAA&#10;AA8AAAAAAAAAAAAAAAAAqgIAAGRycy9kb3ducmV2LnhtbFBLBQYAAAAABAAEAPoAAACcAwAAAAA=&#10;">
                            <v:shape id="Arc 1927" o:spid="_x0000_s193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Fao8UA&#10;AADdAAAADwAAAGRycy9kb3ducmV2LnhtbERP22rCQBB9F/oPyxT6pptalBLdSKkIwXqhVqSP0+zk&#10;UrOzIbtq+veuIPRtDuc601lnanGm1lWWFTwPIhDEmdUVFwr2X4v+KwjnkTXWlknBHzmYJQ+9Kcba&#10;XviTzjtfiBDCLkYFpfdNLKXLSjLoBrYhDlxuW4M+wLaQusVLCDe1HEbRWBqsODSU2NB7SdlxdzIK&#10;3Ha133CejtYf6Wa5+Dn8fq94rtTTY/c2AeGp8//iuzvVYf7LcAS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UVqj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28" o:spid="_x0000_s193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2Wn8EA&#10;AADdAAAADwAAAGRycy9kb3ducmV2LnhtbESP3YrCMBCF7wXfIYzgnaZWLEvXKCL4c7n+PMDQjG2x&#10;mZQk1vr2RljwboZzzjdnluveNKIj52vLCmbTBARxYXXNpYLrZTf5AeEDssbGMil4kYf1ajhYYq7t&#10;k0/UnUMpIoR9jgqqENpcSl9UZNBPbUsctZt1BkNcXSm1w2eEm0amSZJJgzXHCxW2tK2ouJ8fRsGl&#10;zv72KW+zCOrCwu4O7rqYKzUe9ZtfEIH68DX/p4861p+nGXy+iSP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9lp/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id="Group 1929" o:spid="_x0000_s193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hQSo/CAAAA3QAAAA8A&#10;AAAAAAAAAAAAAAAAqgIAAGRycy9kb3ducmV2LnhtbFBLBQYAAAAABAAEAPoAAACZAwAAAAA=&#10;">
                            <v:shape id="Arc 1930" o:spid="_x0000_s193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D1PcgA&#10;AADdAAAADwAAAGRycy9kb3ducmV2LnhtbESPQWvCQBCF7wX/wzJCb3WjRSnRVUqLEFq1VEU8TrNj&#10;EpudDdmtxn/fORR6m+G9ee+b2aJztbpQGyrPBoaDBBRx7m3FhYH9bvnwBCpEZIu1ZzJwowCLee9u&#10;hqn1V/6kyzYWSkI4pGigjLFJtQ55SQ7DwDfEop186zDK2hbatniVcFfrUZJMtMOKpaHEhl5Kyr+3&#10;P85A+FjtN3zKxuv3bPO2/Dqcjyt+Nea+3z1PQUXq4r/57zqzgv84Elz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UPU9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1931" o:spid="_x0000_s193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IC7cQA&#10;AADdAAAADwAAAGRycy9kb3ducmV2LnhtbESPwWrDMBBE74X+g9hCb41ch5jUiRKKwU2PSewPWKyt&#10;bWKtjKQ67t9HhUBuu8zM29ntfjaDmMj53rKC90UCgrixuudWQV2Vb2sQPiBrHCyTgj/ysN89P20x&#10;1/bKJ5rOoRURwj5HBV0IYy6lbzoy6Bd2JI7aj3UGQ1xdK7XDa4SbQaZJkkmDPccLHY5UdNRczr9G&#10;QdVnx6+UiyyCprCy5cHVq6VSry/z5wZEoDk8zPf0t471l+kH/H8TR5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iAu3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1932" o:spid="_x0000_s1935"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PCosYAAADdAAAADwAAAGRycy9kb3ducmV2LnhtbESPQWvCQBCF74X+h2UK&#10;3uomhhZJXUVEpQcpVAXpbciOSTA7G7JrEv9951DobYb35r1vFqvRNaqnLtSeDaTTBBRx4W3NpYHz&#10;afc6BxUissXGMxl4UIDV8vlpgbn1A39Tf4ylkhAOORqoYmxzrUNRkcMw9S2xaFffOYyydqW2HQ4S&#10;7ho9S5J37bBmaaiwpU1Fxe14dwb2Aw7rLN32h9t18/g5vX1dDikZM3k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08KixgAAAN0A&#10;AAAPAAAAAAAAAAAAAAAAAKoCAABkcnMvZG93bnJldi54bWxQSwUGAAAAAAQABAD6AAAAnQMAAAAA&#10;">
                          <v:group id="Group 1933" o:spid="_x0000_s193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9nOcMAAADdAAAADwAAAGRycy9kb3ducmV2LnhtbERPTYvCMBC9C/sfwix4&#10;07RbXKRrFJFd8SDCqiDehmZsi82kNLGt/94Igrd5vM+ZLXpTiZYaV1pWEI8jEMSZ1SXnCo6Hv9EU&#10;hPPIGivLpOBODhbzj8EMU207/qd273MRQtilqKDwvk6ldFlBBt3Y1sSBu9jGoA+wyaVusAvhppJf&#10;UfQtDZYcGgqsaVVQdt3fjIJ1h90yiX/b7fWyup8Pk91pG5NSw89++QPCU+/f4pd7o8P8JInh+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n2c5wwAAAN0AAAAP&#10;AAAAAAAAAAAAAAAAAKoCAABkcnMvZG93bnJldi54bWxQSwUGAAAAAAQABAD6AAAAmgMAAAAA&#10;">
                            <v:shape id="Arc 1934" o:spid="_x0000_s193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FUCsQA&#10;AADdAAAADwAAAGRycy9kb3ducmV2LnhtbERPTWvCQBC9C/6HZQRvuqlikegqpUUIapVaEY9jdkzS&#10;ZmdDdtX4791Cwds83udM540pxZVqV1hW8NKPQBCnVhecKdh/L3pjEM4jaywtk4I7OZjP2q0pxtre&#10;+IuuO5+JEMIuRgW591UspUtzMuj6tiIO3NnWBn2AdSZ1jbcQbko5iKJXabDg0JBjRe85pb+7i1Hg&#10;tuv9hs/J6HOVbJaL0+HnuOYPpbqd5m0CwlPjn+J/d6LD/OFwAH/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hVAr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935" o:spid="_x0000_s193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Oj2sMA&#10;AADdAAAADwAAAGRycy9kb3ducmV2LnhtbESPwWrDMBBE74X8g9hAb40cG5viRgkhkLTHxskHLNbG&#10;NrFWRlJs9++rQiG3XWbm7exmN5tejOR8Z1nBepWAIK6t7rhRcL0c395B+ICssbdMCn7Iw267eNlg&#10;qe3EZxqr0IgIYV+igjaEoZTS1y0Z9Cs7EEftZp3BEFfXSO1winDTyzRJCmmw43ihxYEOLdX36mEU&#10;XLri+5TyoYigMeT2+OmueabU63Lef4AINIen+T/9pWP9LMvg75s4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Oj2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936" o:spid="_x0000_s193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W0IlwwAAAN0AAAAP&#10;AAAAAAAAAAAAAAAAAKoCAABkcnMvZG93bnJldi54bWxQSwUGAAAAAAQABAD6AAAAmgMAAAAA&#10;">
                            <v:shape id="Arc 1937" o:spid="_x0000_s194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jMfsUA&#10;AADdAAAADwAAAGRycy9kb3ducmV2LnhtbERP22rCQBB9F/oPyxT6pptWlBLdSKkIwXqhVqSP0+zk&#10;UrOzIbtq+veuIPRtDuc601lnanGm1lWWFTwPIhDEmdUVFwr2X4v+KwjnkTXWlknBHzmYJQ+9Kcba&#10;XviTzjtfiBDCLkYFpfdNLKXLSjLoBrYhDlxuW4M+wLaQusVLCDe1fImisTRYcWgosaH3krLj7mQU&#10;uO1qv+E8Ha0/0s1y8XP4/V7xXKmnx+5tAsJT5//Fd3eqw/zhcAS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M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38" o:spid="_x0000_s194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QAQsMA&#10;AADdAAAADwAAAGRycy9kb3ducmV2LnhtbESPwWrDMBBE74H+g9hCb4kcG5viRjYhkKbH1skHLNbW&#10;NrVWRlJt5++rQqG3XWbm7eyhXs0oZnJ+sKxgv0tAELdWD9wpuF3P22cQPiBrHC2Tgjt5qKuHzQFL&#10;bRf+oLkJnYgQ9iUq6EOYSil925NBv7MTcdQ+rTMY4uo6qR0uEW5GmSZJIQ0OHC/0ONGpp/ar+TYK&#10;rkPx/pryqYigOeT2fHG3PFPq6XE9voAItIZ/81/6Tcf6WVbA7zdxBF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QAQs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939" o:spid="_x0000_s1942"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pa1sQAAADdAAAADwAAAGRycy9kb3ducmV2LnhtbERPS2vCQBC+F/wPywi9&#10;1U0MrRJdRURLDyL4APE2ZMckmJ0N2TWJ/75bEHqbj+8582VvKtFS40rLCuJRBII4s7rkXMH5tP2Y&#10;gnAeWWNlmRQ8ycFyMXibY6ptxwdqjz4XIYRdigoK7+tUSpcVZNCNbE0cuJttDPoAm1zqBrsQbio5&#10;jqIvabDk0FBgTeuCsvvxYRR8d9itknjT7u639fN6+txfdjEp9T7sVzMQnnr/L365f3SYnyQ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pa1sQAAADdAAAA&#10;DwAAAAAAAAAAAAAAAACqAgAAZHJzL2Rvd25yZXYueG1sUEsFBgAAAAAEAAQA+gAAAJsDAAAAAA==&#10;">
                          <v:group id="Group 1940" o:spid="_x0000_s1943"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pc6kxgAAAN0A&#10;AAAPAAAAAAAAAAAAAAAAAKoCAABkcnMvZG93bnJldi54bWxQSwUGAAAAAAQABAD6AAAAnQMAAAAA&#10;">
                            <v:shape id="Arc 1941" o:spid="_x0000_s194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XGe8UA&#10;AADdAAAADwAAAGRycy9kb3ducmV2LnhtbERP22rCQBB9F/oPyxR8M5sqLTW6SqkIoVWLF8THaXZM&#10;0mZnQ3ar8e+7guDbHM51xtPWVOJEjSstK3iKYhDEmdUl5wp223nvFYTzyBory6TgQg6mk4fOGBNt&#10;z7ym08bnIoSwS1BB4X2dSOmyggy6yNbEgTvaxqAPsMmlbvAcwk0l+3H8Ig2WHBoKrOm9oOx382cU&#10;uK/FbsXH9Hn5ma4+5t/7n8OCZ0p1H9u3EQhPrb+Lb+5Uh/mDwRCu34QT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cZ7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42" o:spid="_x0000_s194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dO0MIA&#10;AADdAAAADwAAAGRycy9kb3ducmV2LnhtbESPQW/CMAyF75P4D5GRuI0UGBUqBISQGDtuwA+wGtNW&#10;NE6VZKX8e3yYtNuz/Pz5vc1ucK3qKcTGs4HZNANFXHrbcGXgejm+r0DFhGyx9UwGnhRhtx29bbCw&#10;/sE/1J9TpQTCsUADdUpdoXUsa3IYp74jlt3NB4dJxlBpG/AhcNfqeZbl2mHD8qHGjg41lffzrzNw&#10;afLvzzkfcgH1aemPp3BdLoyZjIf9GlSiIf2b/66/rMRffEh+aSMS9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R07Q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943" o:spid="_x0000_s1946"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KpLAwwAAAN0AAAAP&#10;AAAAAAAAAAAAAAAAAKoCAABkcnMvZG93bnJldi54bWxQSwUGAAAAAAQABAD6AAAAmgMAAAAA&#10;">
                            <v:shape id="Arc 1944" o:spid="_x0000_s194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nd8UA&#10;AADdAAAADwAAAGRycy9kb3ducmV2LnhtbERPTWvCQBC9F/wPywi91Y1WpaSuIhYhqFWqIj2O2TGJ&#10;ZmdDdtX037uFQm/zeJ8zmjSmFDeqXWFZQbcTgSBOrS44U7DfzV/eQDiPrLG0TAp+yMFk3HoaYazt&#10;nb/otvWZCCHsYlSQe1/FUro0J4OuYyviwJ1sbdAHWGdS13gP4aaUvSgaSoMFh4YcK5rllF62V6PA&#10;bVb7NZ+SwecyWS/mx8P5e8UfSj23m+k7CE+N/xf/uRMd5r/2e/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Zyd3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45" o:spid="_x0000_s194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XQp8IA&#10;AADdAAAADwAAAGRycy9kb3ducmV2LnhtbESP3YrCMBCF7xd8hzCCd2uq1SLVKCLoeunfAwzN2Bab&#10;SUlirW9vFhb2boZzzjdnVpveNKIj52vLCibjBARxYXXNpYLbdf+9AOEDssbGMil4k4fNevC1wlzb&#10;F5+pu4RSRAj7HBVUIbS5lL6oyKAf25Y4anfrDIa4ulJqh68IN42cJkkmDdYcL1TY0q6i4nF5GgXX&#10;OjsdprzLIqgLc7v/cbd5qtRo2G+XIAL14d/8lz7qWD+dpfD7TRxBr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ldCn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946" o:spid="_x0000_s1949"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633MUAAADdAAAADwAAAGRycy9kb3ducmV2LnhtbERPTWvCQBC9F/wPyxS8&#10;NZtoWi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3ut9zFAAAA3QAA&#10;AA8AAAAAAAAAAAAAAAAAqgIAAGRycy9kb3ducmV2LnhtbFBLBQYAAAAABAAEAPoAAACcAwAAAAA=&#10;">
                          <v:group id="Group 1947" o:spid="_x0000_s1950"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shape id="Arc 1948" o:spid="_x0000_s195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hdMUA&#10;AADdAAAADwAAAGRycy9kb3ducmV2LnhtbERPTWvCQBC9F/wPywje6sbWBkldRVqEYNVSleJxzI5J&#10;2uxsyK4a/70rFHqbx/uc8bQ1lThT40rLCgb9CARxZnXJuYLddv44AuE8ssbKMim4koPppPMwxkTb&#10;C3/ReeNzEULYJaig8L5OpHRZQQZd39bEgTvaxqAPsMmlbvASwk0ln6IolgZLDg0F1vRWUPa7ORkF&#10;7nO5W/MxfVl9pOvF/PD9s1/yu1K9bjt7BeGp9f/iP3eqw/znYQz3b8IJcnI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XCF0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49" o:spid="_x0000_s195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7WpMIA&#10;AADdAAAADwAAAGRycy9kb3ducmV2LnhtbESP3YrCMBCF7wXfIYywd5r6V6UaRQRdL9efBxiasS02&#10;k5Jka337jSDs3QznnG/OrLedqUVLzleWFYxHCQji3OqKCwW362G4BOEDssbaMil4kYftpt9bY6bt&#10;k8/UXkIhIoR9hgrKEJpMSp+XZNCPbEMctbt1BkNcXSG1w2eEm1pOkiSVBiuOF0psaF9S/rj8GgXX&#10;Kv05TnifRlAb5vbw7W7zqVJfg263AhGoC//mT/qkY/3pbAHvb+II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rtak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950" o:spid="_x0000_s1953"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QQO13FAAAA3QAA&#10;AA8AAAAAAAAAAAAAAAAAqgIAAGRycy9kb3ducmV2LnhtbFBLBQYAAAAABAAEAPoAAACcAwAAAAA=&#10;">
                            <v:shape id="Arc 1951" o:spid="_x0000_s195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O1BsUA&#10;AADdAAAADwAAAGRycy9kb3ducmV2LnhtbERPTWvCQBC9C/6HZQq96abVio2uUhQhtNaiFfE4Zsck&#10;mp0N2VXTf98tCL3N433OeNqYUlypdoVlBU/dCARxanXBmYLt96IzBOE8ssbSMin4IQfTSbs1xljb&#10;G6/puvGZCCHsYlSQe1/FUro0J4OuayviwB1tbdAHWGdS13gL4aaUz1E0kAYLDg05VjTLKT1vLkaB&#10;+1puV3xMXj4/ktX74rA77Zc8V+rxoXkbgfDU+H/x3Z3oML/Xf4W/b8IJcvI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7U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52" o:spid="_x0000_s195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DcIA&#10;AADdAAAADwAAAGRycy9kb3ducmV2LnhtbESPzW7CQAyE70h9h5Ur9QabghKhlAUhJFqO/D2AlXWT&#10;iKw32t2G9O3xAYnbWB5/nlltRtepgUJsPRv4nGWgiCtvW64NXC/76RJUTMgWO89k4J8ibNZvkxWW&#10;1t/5RMM51UogHEs00KTUl1rHqiGHceZ7Ytn9+uAwyRhqbQPeBe46Pc+yQjtsWT402NOuoep2/nMG&#10;Lm1x/J7zrhDQkHK//wnXfGHMx/u4/QKVaEwv8/P6YCX+Ipf80kYk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ntgN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953" o:spid="_x0000_s1956"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CCmcMAAADdAAAADwAAAGRycy9kb3ducmV2LnhtbERPTYvCMBC9C/6HMMLe&#10;NO2KItUoIuuyBxGsC4u3oRnbYjMpTWzrv98Igrd5vM9ZbXpTiZYaV1pWEE8iEMSZ1SXnCn7P+/EC&#10;hPPIGivLpOBBDjbr4WCFibYdn6hNfS5CCLsEFRTe14mULivIoJvYmjhwV9sY9AE2udQNdiHcVPIz&#10;iubSYMmhocCadgVlt/RuFHx32G2n8Vd7uF13j8t5dvw7xKTUx6jfLkF46v1b/HL/6DB/Oov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QIKZwwAAAN0AAAAP&#10;AAAAAAAAAAAAAAAAAKoCAABkcnMvZG93bnJldi54bWxQSwUGAAAAAAQABAD6AAAAmgMAAAAA&#10;">
                          <v:group id="Group 1954" o:spid="_x0000_s195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shape id="Arc 1955" o:spid="_x0000_s195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UMcUA&#10;AADdAAAADwAAAGRycy9kb3ducmV2LnhtbERP22rCQBB9F/oPyxT6pptWlBLdSKkIwXqhVqSP0+zk&#10;UrOzIbtq+veuIPRtDuc601lnanGm1lWWFTwPIhDEmdUVFwr2X4v+KwjnkTXWlknBHzmYJQ+9Kcba&#10;XviTzjtfiBDCLkYFpfdNLKXLSjLoBrYhDlxuW4M+wLaQusVLCDe1fImisTRYcWgosaH3krLj7mQU&#10;uO1qv+E8Ha0/0s1y8XP4/V7xXKmnx+5tAsJT5//Fd3eqw/zhaAi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8hQx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56" o:spid="_x0000_s195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eDsIA&#10;AADdAAAADwAAAGRycy9kb3ducmV2LnhtbESP3YrCMBCF7xd8hzCCd2vqT4tUo4ig66V/DzA0Y1ts&#10;JiWJtb69WVjYuxnOOd+cWW1604iOnK8tK5iMExDEhdU1lwpu1/33AoQPyBoby6TgTR4268HXCnNt&#10;X3ym7hJKESHsc1RQhdDmUvqiIoN+bFviqN2tMxji6kqpHb4i3DRymiSZNFhzvFBhS7uKisflaRRc&#10;6+x0mPIui6AupHb/427pTKnRsN8uQQTqw7/5L33Usf4sncPvN3EEu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d4O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957" o:spid="_x0000_s196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yAIewwAAAN0AAAAP&#10;AAAAAAAAAAAAAAAAAKoCAABkcnMvZG93bnJldi54bWxQSwUGAAAAAAQABAD6AAAAmgMAAAAA&#10;">
                            <v:shape id="Arc 1958" o:spid="_x0000_s196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3qcUA&#10;AADdAAAADwAAAGRycy9kb3ducmV2LnhtbERP22rCQBB9L/Qflin4VjcqSoluRCxCUGvxgvRxmp1c&#10;bHY2ZFdN/75bKPRtDuc6s3lnanGj1lWWFQz6EQjizOqKCwWn4+r5BYTzyBpry6TgmxzMk8eHGcba&#10;3nlPt4MvRAhhF6OC0vsmltJlJRl0fdsQBy63rUEfYFtI3eI9hJtaDqNoIg1WHBpKbGhZUvZ1uBoF&#10;7n172nGejt826W69+jxfPrb8qlTvqVtMQXjq/L/4z53qMH80nsD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bep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59" o:spid="_x0000_s196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dAecMA&#10;AADdAAAADwAAAGRycy9kb3ducmV2LnhtbESP3YrCMBCF74V9hzALe6fpKq1LNcoi+HOp1QcYmtm2&#10;2ExKEmv37Y0geDfDOeebM8v1YFrRk/ONZQXfkwQEcWl1w5WCy3k7/gHhA7LG1jIp+CcP69XHaIm5&#10;tnc+UV+ESkQI+xwV1CF0uZS+rMmgn9iOOGp/1hkMcXWV1A7vEW5aOU2STBpsOF6osaNNTeW1uBkF&#10;5yY77qa8ySKoD6nd7t0lnSn19Tn8LkAEGsLb/EofdKw/S+fw/CaO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dAe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v:shape id="Text Box 1960" o:spid="_x0000_s1963" type="#_x0000_t202" style="position:absolute;left:2880;top:2069;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xKsgA&#10;AADdAAAADwAAAGRycy9kb3ducmV2LnhtbESPT2vCQBDF74LfYZmCl1I3Vmxt6ipSkHqwLf4B6W3I&#10;jkkwOxuy2xi/vXMoeJvhvXnvN7NF5yrVUhNKzwZGwwQUceZtybmBw371NAUVIrLFyjMZuFKAxbzf&#10;m2Fq/YW31O5iriSEQ4oGihjrVOuQFeQwDH1NLNrJNw6jrE2ubYMXCXeVfk6SF+2wZGkosKaPgrLz&#10;7s8Z4M+2e3vcfF1/pz/fa789HV9LPBozeOiW76AidfFu/r9eW8EfTwRXvpER9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7jEqyAAAAN0AAAAPAAAAAAAAAAAAAAAAAJgCAABk&#10;cnMvZG93bnJldi54bWxQSwUGAAAAAAQABAD1AAAAjQMAAAAA&#10;" filled="f" stroked="f" strokecolor="blue">
                        <v:textbox>
                          <w:txbxContent>
                            <w:p w:rsidR="002600CC" w:rsidRPr="00383A6E" w:rsidRDefault="002600CC" w:rsidP="00606CA9">
                              <w:pPr>
                                <w:rPr>
                                  <w:sz w:val="20"/>
                                  <w:szCs w:val="20"/>
                                </w:rPr>
                              </w:pPr>
                              <w:r w:rsidRPr="00383A6E">
                                <w:rPr>
                                  <w:sz w:val="20"/>
                                  <w:szCs w:val="20"/>
                                </w:rPr>
                                <w:t>C</w:t>
                              </w:r>
                            </w:p>
                          </w:txbxContent>
                        </v:textbox>
                      </v:shape>
                      <v:shape id="Text Box 1961" o:spid="_x0000_s1964" type="#_x0000_t202" style="position:absolute;left:4122;top:2090;width:720;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KUscUA&#10;AADdAAAADwAAAGRycy9kb3ducmV2LnhtbERPS2vCQBC+C/0PyxS8iG60+IquUgqlHmzFB4i3ITsm&#10;wexsyG5j/PeuIHibj+8582VjClFT5XLLCvq9CARxYnXOqYLD/rs7AeE8ssbCMim4kYPl4q01x1jb&#10;K2+p3vlUhBB2MSrIvC9jKV2SkUHXsyVx4M62MugDrFKpK7yGcFPIQRSNpMGcQ0OGJX1llFx2/0YB&#10;/9TNtLP+vZ0mm7+V3Z6P4xyPSrXfm88ZCE+Nf4mf7pUO8z+GU3h8E06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pSxxQAAAN0AAAAPAAAAAAAAAAAAAAAAAJgCAABkcnMv&#10;ZG93bnJldi54bWxQSwUGAAAAAAQABAD1AAAAigMAAAAA&#10;" filled="f" stroked="f" strokecolor="blue">
                        <v:textbox>
                          <w:txbxContent>
                            <w:p w:rsidR="002600CC" w:rsidRPr="00383A6E" w:rsidRDefault="002600CC" w:rsidP="00606CA9">
                              <w:pPr>
                                <w:rPr>
                                  <w:sz w:val="20"/>
                                  <w:szCs w:val="20"/>
                                </w:rPr>
                              </w:pPr>
                              <w:r>
                                <w:rPr>
                                  <w:sz w:val="20"/>
                                  <w:szCs w:val="20"/>
                                </w:rPr>
                                <w:t>L</w:t>
                              </w:r>
                            </w:p>
                          </w:txbxContent>
                        </v:textbox>
                      </v:shape>
                      <v:line id="Line 1962" o:spid="_x0000_s1965" style="position:absolute;rotation:90;visibility:visible;mso-wrap-style:square" from="3396,1937" to="3396,2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wifcUAAADdAAAADwAAAGRycy9kb3ducmV2LnhtbESP0WrCQBBF3wv+wzKCb3WjgpXUVUpQ&#10;FEFKtR8wZKdJbHY2ZNck/n3noeDbDPfOvWfW28HVqqM2VJ4NzKYJKOLc24oLA9/X/esKVIjIFmvP&#10;ZOBBAbab0csaU+t7/qLuEgslIRxSNFDG2KRah7wkh2HqG2LRfnzrMMraFtq22Eu4q/U8SZbaYcXS&#10;UGJDWUn57+XuDJxOt9vq0Me33fmadbsZUkafZMxkPHy8g4o0xKf5//poBX+xFH75RkbQm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wifcUAAADdAAAADwAAAAAAAAAA&#10;AAAAAAChAgAAZHJzL2Rvd25yZXYueG1sUEsFBgAAAAAEAAQA+QAAAJMDAAAAAA==&#10;" strokeweight="1.5pt"/>
                      <v:line id="Line 1963" o:spid="_x0000_s1966" style="position:absolute;rotation:90;visibility:visible;mso-wrap-style:square" from="3390,2225" to="3390,2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CH5sEAAADdAAAADwAAAGRycy9kb3ducmV2LnhtbERP24rCMBB9F/yHMAv7pmldUOkaZSnK&#10;LoKIuh8wNGNbbSaliW39eyMIvs3hXGex6k0lWmpcaVlBPI5AEGdWl5wr+D9tRnMQziNrrCyTgjs5&#10;WC2HgwUm2nZ8oPbocxFC2CWooPC+TqR0WUEG3djWxIE728agD7DJpW6wC+GmkpMomkqDJYeGAmtK&#10;C8qux5tRsN1eLvPfzs/Wu1ParmOklPak1OdH//MNwlPv3+KX+0+H+V/TGJ7fhBP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4IfmwQAAAN0AAAAPAAAAAAAAAAAAAAAA&#10;AKECAABkcnMvZG93bnJldi54bWxQSwUGAAAAAAQABAD5AAAAjwMAAAAA&#10;" strokeweight="1.5pt"/>
                      <v:shape id="Freeform 1964" o:spid="_x0000_s1967" style="position:absolute;left:3395;top:1740;width:1205;height:371;visibility:visible;mso-wrap-style:square;v-text-anchor:top" coordsize="1205,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8HNsIA&#10;AADdAAAADwAAAGRycy9kb3ducmV2LnhtbERPS4vCMBC+C/6HMMLeNPGBLNUoKogFD2LdhT0OzdgW&#10;m0lponb/vREW9jYf33OW687W4kGtrxxrGI8UCOLcmYoLDV+X/fAThA/IBmvHpOGXPKxX/d4SE+Oe&#10;fKZHFgoRQ9gnqKEMoUmk9HlJFv3INcSRu7rWYoiwLaRp8RnDbS0nSs2lxYpjQ4kN7UrKb9ndalA/&#10;p0O+peP4ep6pbzmz6dS6VOuPQbdZgAjUhX/xnzs1cf50PoH3N/EE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Lwc2wgAAAN0AAAAPAAAAAAAAAAAAAAAAAJgCAABkcnMvZG93&#10;bnJldi54bWxQSwUGAAAAAAQABAD1AAAAhwMAAAAA&#10;" path="m,371l,,1205,r,280e" filled="f">
                        <v:path arrowok="t" o:connecttype="custom" o:connectlocs="0,371;0,0;1205,0;1205,280" o:connectangles="0,0,0,0"/>
                      </v:shape>
                      <v:shape id="Freeform 1965" o:spid="_x0000_s1968" style="position:absolute;left:3395;top:2411;width:1205;height:391;visibility:visible;mso-wrap-style:square;v-text-anchor:top" coordsize="1205,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JqMMA&#10;AADdAAAADwAAAGRycy9kb3ducmV2LnhtbERPTUvDQBC9C/0PyxS8iN1oMJTYbSmFQslFbHvocciO&#10;SUx2dsmObfz3riB4m8f7nNVmcoO60hg7zwaeFhko4trbjhsD59P+cQkqCrLFwTMZ+KYIm/XsboWl&#10;9Td+p+tRGpVCOJZooBUJpdaxbslhXPhAnLgPPzqUBMdG2xFvKdwN+jnLCu2w49TQYqBdS3V//HIG&#10;PrmXc8jf7IPU1SXkfVW9YGHM/XzavoISmuRf/Oc+2DQ/L3L4/Sado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LJqMMAAADdAAAADwAAAAAAAAAAAAAAAACYAgAAZHJzL2Rv&#10;d25yZXYueG1sUEsFBgAAAAAEAAQA9QAAAIgDAAAAAA==&#10;" path="m,l,391r1205,l1205,143e" filled="f">
                        <v:path arrowok="t" o:connecttype="custom" o:connectlocs="0,0;0,391;1205,391;1205,143" o:connectangles="0,0,0,0"/>
                      </v:shape>
                      <v:shape id="AutoShape 1966" o:spid="_x0000_s1969" type="#_x0000_t32" style="position:absolute;left:3236;top:2157;width:0;height: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Q03sUAAADdAAAADwAAAGRycy9kb3ducmV2LnhtbERPTWsCMRC9C/6HMEIvollbkbI1ihYK&#10;4kGpFqW3YTPurm4mS5LVrb++KRS8zeN9znTemkpcyfnSsoLRMAFBnFldcq7ga/8xeAXhA7LGyjIp&#10;+CEP81m3M8VU2xt/0nUXchFD2KeooAihTqX0WUEG/dDWxJE7WWcwROhyqR3eYrip5HOSTKTBkmND&#10;gTW9F5Rddo1R0G8Ox9xtkrLB0Xp7XJ6/8X6plXrqtYs3EIHa8BD/u1c6zn+ZjOHv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7Q03sUAAADdAAAADwAAAAAAAAAA&#10;AAAAAAChAgAAZHJzL2Rvd25yZXYueG1sUEsFBgAAAAAEAAQA+QAAAJMDAAAAAA==&#10;" strokeweight=".5pt">
                        <v:stroke endarrow="block" endarrowwidth="narrow" endarrowlength="short"/>
                      </v:shape>
                      <v:shape id="AutoShape 1967" o:spid="_x0000_s1970" type="#_x0000_t32" style="position:absolute;left:3341;top:2164;width:0;height: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iRRcUAAADdAAAADwAAAGRycy9kb3ducmV2LnhtbERPTWsCMRC9C/6HMEIvollblLI1ihYK&#10;4kGpFqW3YTPurm4mS5LVrb++KRS8zeN9znTemkpcyfnSsoLRMAFBnFldcq7ga/8xeAXhA7LGyjIp&#10;+CEP81m3M8VU2xt/0nUXchFD2KeooAihTqX0WUEG/dDWxJE7WWcwROhyqR3eYrip5HOSTKTBkmND&#10;gTW9F5Rddo1R0G8Ox9xtkrLB0Xp7XJ6/8X6plXrqtYs3EIHa8BD/u1c6zn+ZjOHv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iRRcUAAADdAAAADwAAAAAAAAAA&#10;AAAAAAChAgAAZHJzL2Rvd25yZXYueG1sUEsFBgAAAAAEAAQA+QAAAJMDAAAAAA==&#10;" strokeweight=".5pt">
                        <v:stroke endarrow="block" endarrowwidth="narrow" endarrowlength="short"/>
                      </v:shape>
                      <v:shape id="AutoShape 1968" o:spid="_x0000_s1971" type="#_x0000_t32" style="position:absolute;left:3544;top:2164;width:0;height: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oPMsUAAADdAAAADwAAAGRycy9kb3ducmV2LnhtbERPTWvCQBC9F/wPywi9FN1YIZToKioU&#10;Sg8ttWLwNmTHJJqdDbsbjf313YLQ2zze58yXvWnEhZyvLSuYjBMQxIXVNZcKdt+voxcQPiBrbCyT&#10;ght5WC4GD3PMtL3yF122oRQxhH2GCqoQ2kxKX1Rk0I9tSxy5o3UGQ4SulNrhNYabRj4nSSoN1hwb&#10;KmxpU1Fx3nZGwVO3z0v3kdQdTt4/8/XpgD/nVqnHYb+agQjUh3/x3f2m4/xpmsLfN/E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oPMsUAAADdAAAADwAAAAAAAAAA&#10;AAAAAAChAgAAZHJzL2Rvd25yZXYueG1sUEsFBgAAAAAEAAQA+QAAAJMDAAAAAA==&#10;" strokeweight=".5pt">
                        <v:stroke endarrow="block" endarrowwidth="narrow" endarrowlength="short"/>
                      </v:shape>
                      <v:shape id="AutoShape 1969" o:spid="_x0000_s1972" type="#_x0000_t32" style="position:absolute;left:3443;top:2163;width:0;height:2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aqqcUAAADdAAAADwAAAGRycy9kb3ducmV2LnhtbERPTWsCMRC9C/0PYQpeRLNasLIaRQuF&#10;0oOiFcXbsJnubt1MliSrW399UxC8zeN9zmzRmkpcyPnSsoLhIAFBnFldcq5g//Xen4DwAVljZZkU&#10;/JKHxfypM8NU2ytv6bILuYgh7FNUUIRQp1L6rCCDfmBr4sh9W2cwROhyqR1eY7ip5ChJxtJgybGh&#10;wJreCsrOu8Yo6DWHY+7WSdng8HNzXP2c8Hauleo+t8spiEBteIjv7g8d57+MX+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aqqcUAAADdAAAADwAAAAAAAAAA&#10;AAAAAAChAgAAZHJzL2Rvd25yZXYueG1sUEsFBgAAAAAEAAQA+QAAAJMDAAAAAA==&#10;" strokeweight=".5pt">
                        <v:stroke endarrow="block" endarrowwidth="narrow" endarrowlength="short"/>
                      </v:shape>
                      <v:shape id="Text Box 1970" o:spid="_x0000_s1973" type="#_x0000_t202" style="position:absolute;left:3055;top:1818;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L7l8cA&#10;AADdAAAADwAAAGRycy9kb3ducmV2LnhtbESPQWvCQBCF70L/wzIFL6VuasFq6ipFED1URVsQb0N2&#10;TEKzsyG7xvjvnUPB2wzvzXvfTOedq1RLTSg9G3gbJKCIM29Lzg38/ixfx6BCRLZYeSYDNwownz31&#10;pphaf+U9tYeYKwnhkKKBIsY61TpkBTkMA18Ti3b2jcMoa5Nr2+BVwl2lh0ky0g5LloYCa1oUlP0d&#10;Ls4Ar9pu8vK9uZ3Gu+3a78/HjxKPxvSfu69PUJG6+DD/X6+t4L+PBFe+kRH0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C+5fHAAAA3QAAAA8AAAAAAAAAAAAAAAAAmAIAAGRy&#10;cy9kb3ducmV2LnhtbFBLBQYAAAAABAAEAPUAAACMAwAAAAA=&#10;" filled="f" stroked="f" strokecolor="blue">
                        <v:textbox>
                          <w:txbxContent>
                            <w:p w:rsidR="002600CC" w:rsidRPr="00847FF4" w:rsidRDefault="002600CC" w:rsidP="00606CA9">
                              <w:pPr>
                                <w:rPr>
                                  <w:b/>
                                  <w:sz w:val="20"/>
                                  <w:szCs w:val="20"/>
                                </w:rPr>
                              </w:pPr>
                              <w:r w:rsidRPr="00847FF4">
                                <w:rPr>
                                  <w:b/>
                                  <w:sz w:val="20"/>
                                  <w:szCs w:val="20"/>
                                </w:rPr>
                                <w:t>+</w:t>
                              </w:r>
                            </w:p>
                          </w:txbxContent>
                        </v:textbox>
                      </v:shape>
                      <v:shape id="Text Box 1971" o:spid="_x0000_s1974" type="#_x0000_t202" style="position:absolute;left:3061;top:2303;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5eDMUA&#10;AADdAAAADwAAAGRycy9kb3ducmV2LnhtbERPS2vCQBC+F/wPywi9FN1owUeaTRBB6sG2aAvS25Cd&#10;PDA7G7LbGP+9Wyj0Nh/fc5JsMI3oqXO1ZQWzaQSCOLe65lLB1+dusgLhPLLGxjIpuJGDLB09JBhr&#10;e+Uj9SdfihDCLkYFlfdtLKXLKzLoprYlDlxhO4M+wK6UusNrCDeNnEfRQhqsOTRU2NK2ovxy+jEK&#10;+LUf1k+Ht9v36uN9b4/FeVnjWanH8bB5AeFp8P/iP/deh/nPizX8fhNO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l4MxQAAAN0AAAAPAAAAAAAAAAAAAAAAAJgCAABkcnMv&#10;ZG93bnJldi54bWxQSwUGAAAAAAQABAD1AAAAigMAAAAA&#10;" filled="f" stroked="f" strokecolor="blue">
                        <v:textbox>
                          <w:txbxContent>
                            <w:p w:rsidR="002600CC" w:rsidRPr="00847FF4" w:rsidRDefault="002600CC" w:rsidP="00606CA9">
                              <w:pPr>
                                <w:rPr>
                                  <w:b/>
                                  <w:sz w:val="20"/>
                                  <w:szCs w:val="20"/>
                                </w:rPr>
                              </w:pPr>
                              <w:r>
                                <w:rPr>
                                  <w:b/>
                                  <w:sz w:val="20"/>
                                  <w:szCs w:val="20"/>
                                </w:rPr>
                                <w:t>-</w:t>
                              </w:r>
                            </w:p>
                          </w:txbxContent>
                        </v:textbox>
                      </v:shape>
                      <v:shape id="Text Box 1972" o:spid="_x0000_s1975" type="#_x0000_t202" style="position:absolute;left:3479;top:1839;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1hTMgA&#10;AADdAAAADwAAAGRycy9kb3ducmV2LnhtbESPzWvCQBDF74X+D8sUvEjd1IIfqauUgtSDH2gF6W3I&#10;jklodjZk1xj/e+cg9DbDe/Peb2aLzlWqpSaUng28DRJQxJm3JecGjj/L1wmoEJEtVp7JwI0CLObP&#10;TzNMrb/yntpDzJWEcEjRQBFjnWodsoIchoGviUU7+8ZhlLXJtW3wKuGu0sMkGWmHJUtDgTV9FZT9&#10;HS7OAH+33bS/3tx+J7vtyu/Pp3GJJ2N6L93nB6hIXfw3P65XVvDfx8Iv38gIe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LWFMyAAAAN0AAAAPAAAAAAAAAAAAAAAAAJgCAABk&#10;cnMvZG93bnJldi54bWxQSwUGAAAAAAQABAD1AAAAjQMAAAAA&#10;" filled="f" stroked="f" strokecolor="blue">
                        <v:textbox>
                          <w:txbxContent>
                            <w:p w:rsidR="002600CC" w:rsidRPr="00847FF4" w:rsidRDefault="002600CC" w:rsidP="00606CA9">
                              <w:pPr>
                                <w:rPr>
                                  <w:sz w:val="20"/>
                                  <w:szCs w:val="20"/>
                                </w:rPr>
                              </w:pPr>
                              <w:r w:rsidRPr="00847FF4">
                                <w:rPr>
                                  <w:sz w:val="20"/>
                                  <w:szCs w:val="20"/>
                                </w:rPr>
                                <w:t>q</w:t>
                              </w:r>
                            </w:p>
                          </w:txbxContent>
                        </v:textbox>
                      </v:shape>
                      <v:shape id="Text Box 1973" o:spid="_x0000_s1976" type="#_x0000_t202" style="position:absolute;left:3491;top:2099;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E18UA&#10;AADdAAAADwAAAGRycy9kb3ducmV2LnhtbERPTWvCQBC9C/6HZQq9SLNRoaZpVikF0YO1aAuhtyE7&#10;JsHsbMhuY/z3bqHgbR7vc7LVYBrRU+dqywqmUQyCuLC65lLB99f6KQHhPLLGxjIpuJKD1XI8yjDV&#10;9sIH6o++FCGEXYoKKu/bVEpXVGTQRbYlDtzJdgZ9gF0pdYeXEG4aOYvjZ2mw5tBQYUvvFRXn469R&#10;wJt+eJnsPq4/yed+aw+nfFFjrtTjw/D2CsLT4O/if/dWh/nzxRT+vgkn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YcTXxQAAAN0AAAAPAAAAAAAAAAAAAAAAAJgCAABkcnMv&#10;ZG93bnJldi54bWxQSwUGAAAAAAQABAD1AAAAigMAAAAA&#10;" filled="f" stroked="f" strokecolor="blue">
                        <v:textbox>
                          <w:txbxContent>
                            <w:p w:rsidR="002600CC" w:rsidRPr="00847FF4" w:rsidRDefault="002600CC" w:rsidP="00606CA9">
                              <w:pPr>
                                <w:rPr>
                                  <w:sz w:val="20"/>
                                  <w:szCs w:val="20"/>
                                </w:rPr>
                              </w:pPr>
                              <w:r w:rsidRPr="00847FF4">
                                <w:rPr>
                                  <w:position w:val="-4"/>
                                  <w:sz w:val="20"/>
                                  <w:szCs w:val="20"/>
                                </w:rPr>
                                <w:object w:dxaOrig="240" w:dyaOrig="300">
                                  <v:shape id="_x0000_i1813" type="#_x0000_t75" style="width:10pt;height:11.9pt" o:ole="">
                                    <v:imagedata r:id="rId1082" o:title=""/>
                                  </v:shape>
                                  <o:OLEObject Type="Embed" ProgID="Equation.DSMT4" ShapeID="_x0000_i1813" DrawAspect="Content" ObjectID="_1629614880" r:id="rId1103"/>
                                </w:object>
                              </w:r>
                              <w:r>
                                <w:rPr>
                                  <w:sz w:val="20"/>
                                  <w:szCs w:val="20"/>
                                </w:rPr>
                                <w:t xml:space="preserve"> </w:t>
                              </w:r>
                            </w:p>
                          </w:txbxContent>
                        </v:textbox>
                      </v:shape>
                      <v:shape id="Text Box 1974" o:spid="_x0000_s1977" type="#_x0000_t202" style="position:absolute;left:3852;top:1685;width:51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NaoMUA&#10;AADdAAAADwAAAGRycy9kb3ducmV2LnhtbERPTWvCQBC9C/6HZQq9SN3UQtXUVYog9dBaEgXxNmTH&#10;ZDE7G7LbGP99t1DwNo/3OYtVb2vRUeuNYwXP4wQEceG04VLBYb95moHwAVlj7ZgU3MjDajkcLDDV&#10;7soZdXkoRQxhn6KCKoQmldIXFVn0Y9cQR+7sWoshwraUusVrDLe1nCTJq7RoODZU2NC6ouKS/1gF&#10;/NH189Hn1+00+95tXXY+Tg0elXp86N/fQATqw138797qOP9lOoG/b+IJ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1qgxQAAAN0AAAAPAAAAAAAAAAAAAAAAAJgCAABkcnMv&#10;ZG93bnJldi54bWxQSwUGAAAAAAQABAD1AAAAigMAAAAA&#10;" filled="f" stroked="f" strokecolor="blue">
                        <v:textbox>
                          <w:txbxContent>
                            <w:p w:rsidR="002600CC" w:rsidRPr="00847FF4" w:rsidRDefault="002600CC" w:rsidP="00606CA9">
                              <w:pPr>
                                <w:rPr>
                                  <w:sz w:val="20"/>
                                  <w:szCs w:val="20"/>
                                </w:rPr>
                              </w:pPr>
                              <w:r>
                                <w:rPr>
                                  <w:sz w:val="20"/>
                                  <w:szCs w:val="20"/>
                                </w:rPr>
                                <w:t>i</w:t>
                              </w:r>
                            </w:p>
                          </w:txbxContent>
                        </v:textbox>
                      </v:shape>
                      <v:shape id="AutoShape 1975" o:spid="_x0000_s1978" type="#_x0000_t32" style="position:absolute;left:4122;top:1740;width:7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DOcMAAADdAAAADwAAAGRycy9kb3ducmV2LnhtbERP32vCMBB+H/g/hBvsbaYq6OiMMkTB&#10;yUCXjT0fza0tNpeSxLb+94sg7O0+vp+3XA+2ER35UDtWMBlnIIgLZ2ouFXx/7Z5fQISIbLBxTAqu&#10;FGC9Gj0sMTeu50/qdCxFCuGQo4IqxjaXMhQVWQxj1xIn7td5izFBX0rjsU/htpHTLJtLizWnhgpb&#10;2lRUnPXFKvg4TY76FLV8P2z5Z9Nn13PntVJPj8PbK4hIQ/wX3917k+bPFjO4fZNO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gwznDAAAA3QAAAA8AAAAAAAAAAAAA&#10;AAAAoQIAAGRycy9kb3ducmV2LnhtbFBLBQYAAAAABAAEAPkAAACRAwAAAAA=&#10;">
                        <v:stroke endarrow="block" endarrowwidth="narrow"/>
                      </v:shape>
                      <v:shape id="AutoShape 1976" o:spid="_x0000_s1979" type="#_x0000_t32" style="position:absolute;left:3720;top:2802;width: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8DX8UAAADdAAAADwAAAGRycy9kb3ducmV2LnhtbERPTWvCQBC9C/0Pywi9lLppLaZGV2mL&#10;igcvail4G7JjEpqdjbtrjP/eLRS8zeN9znTemVq05HxlWcHLIAFBnFtdcaHge798fgfhA7LG2jIp&#10;uJKH+eyhN8VM2wtvqd2FQsQQ9hkqKENoMil9XpJBP7ANceSO1hkMEbpCaoeXGG5q+ZokI2mw4thQ&#10;YkNfJeW/u7NRcNqPT8v0x7TszuOnw6paLTafRqnHfvcxARGoC3fxv3ut4/xh+gZ/38QT5O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B8DX8UAAADdAAAADwAAAAAAAAAA&#10;AAAAAAChAgAAZHJzL2Rvd25yZXYueG1sUEsFBgAAAAAEAAQA+QAAAJMDAAAAAA==&#10;">
                        <v:stroke endarrow="block" endarrowwidth="narrow"/>
                      </v:shape>
                      <w10:wrap type="square"/>
                    </v:group>
                  </w:pict>
                </mc:Fallback>
              </mc:AlternateContent>
            </w:r>
            <w:r w:rsidR="00606CA9" w:rsidRPr="00043D2A">
              <w:rPr>
                <w:sz w:val="28"/>
                <w:szCs w:val="28"/>
              </w:rPr>
              <w:sym w:font="Symbol" w:char="F0AE"/>
            </w:r>
            <w:r w:rsidR="00606CA9" w:rsidRPr="00043D2A">
              <w:rPr>
                <w:sz w:val="28"/>
                <w:szCs w:val="28"/>
              </w:rPr>
              <w:t xml:space="preserve"> cường độ dòng điện tức thời trong mạch?</w:t>
            </w:r>
          </w:p>
          <w:p w:rsidR="00606CA9" w:rsidRPr="00043D2A" w:rsidRDefault="00606CA9" w:rsidP="00043D2A">
            <w:pPr>
              <w:jc w:val="both"/>
              <w:rPr>
                <w:sz w:val="28"/>
                <w:szCs w:val="28"/>
              </w:rPr>
            </w:pPr>
            <w:r w:rsidRPr="00043D2A">
              <w:rPr>
                <w:sz w:val="28"/>
                <w:szCs w:val="28"/>
              </w:rPr>
              <w:t>- Mặc khác q = CU = CEd</w:t>
            </w:r>
          </w:p>
          <w:p w:rsidR="00606CA9" w:rsidRPr="00043D2A" w:rsidRDefault="00606CA9" w:rsidP="00043D2A">
            <w:pPr>
              <w:jc w:val="both"/>
              <w:rPr>
                <w:sz w:val="28"/>
                <w:szCs w:val="28"/>
              </w:rPr>
            </w:pPr>
            <w:r w:rsidRPr="00043D2A">
              <w:rPr>
                <w:sz w:val="28"/>
                <w:szCs w:val="28"/>
              </w:rPr>
              <w:t xml:space="preserve">Do đó: </w:t>
            </w:r>
            <w:r w:rsidRPr="00043D2A">
              <w:rPr>
                <w:position w:val="-24"/>
                <w:sz w:val="28"/>
                <w:szCs w:val="28"/>
              </w:rPr>
              <w:object w:dxaOrig="1020" w:dyaOrig="660">
                <v:shape id="_x0000_i1569" type="#_x0000_t75" style="width:50.7pt;height:33.2pt" o:ole="">
                  <v:imagedata r:id="rId1104" o:title=""/>
                </v:shape>
                <o:OLEObject Type="Embed" ProgID="Equation.DSMT4" ShapeID="_x0000_i1569" DrawAspect="Content" ObjectID="_1629614636" r:id="rId1105"/>
              </w:object>
            </w:r>
            <w:r w:rsidRPr="00043D2A">
              <w:rPr>
                <w:sz w:val="28"/>
                <w:szCs w:val="28"/>
              </w:rPr>
              <w:sym w:font="Symbol" w:char="F0AE"/>
            </w:r>
            <w:r w:rsidRPr="00043D2A">
              <w:rPr>
                <w:sz w:val="28"/>
                <w:szCs w:val="28"/>
              </w:rPr>
              <w:t xml:space="preserve"> Điều này cho phép ta đi đến nhận xét gì?</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688960" behindDoc="0" locked="0" layoutInCell="1" allowOverlap="1">
                      <wp:simplePos x="0" y="0"/>
                      <wp:positionH relativeFrom="column">
                        <wp:posOffset>1069340</wp:posOffset>
                      </wp:positionH>
                      <wp:positionV relativeFrom="paragraph">
                        <wp:posOffset>285750</wp:posOffset>
                      </wp:positionV>
                      <wp:extent cx="90805" cy="472440"/>
                      <wp:effectExtent l="12065" t="9525" r="10795" b="42545"/>
                      <wp:wrapNone/>
                      <wp:docPr id="1310" name="Arc 20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90805" cy="472440"/>
                              </a:xfrm>
                              <a:custGeom>
                                <a:avLst/>
                                <a:gdLst>
                                  <a:gd name="G0" fmla="+- 20194 0 0"/>
                                  <a:gd name="G1" fmla="+- 21600 0 0"/>
                                  <a:gd name="G2" fmla="+- 21600 0 0"/>
                                  <a:gd name="T0" fmla="*/ 0 w 41794"/>
                                  <a:gd name="T1" fmla="*/ 13934 h 43200"/>
                                  <a:gd name="T2" fmla="*/ 1962 w 41794"/>
                                  <a:gd name="T3" fmla="*/ 33182 h 43200"/>
                                  <a:gd name="T4" fmla="*/ 20194 w 41794"/>
                                  <a:gd name="T5" fmla="*/ 21600 h 43200"/>
                                </a:gdLst>
                                <a:ahLst/>
                                <a:cxnLst>
                                  <a:cxn ang="0">
                                    <a:pos x="T0" y="T1"/>
                                  </a:cxn>
                                  <a:cxn ang="0">
                                    <a:pos x="T2" y="T3"/>
                                  </a:cxn>
                                  <a:cxn ang="0">
                                    <a:pos x="T4" y="T5"/>
                                  </a:cxn>
                                </a:cxnLst>
                                <a:rect l="0" t="0" r="r" b="b"/>
                                <a:pathLst>
                                  <a:path w="41794" h="43200" fill="none" extrusionOk="0">
                                    <a:moveTo>
                                      <a:pt x="0" y="13934"/>
                                    </a:moveTo>
                                    <a:cubicBezTo>
                                      <a:pt x="3184" y="5546"/>
                                      <a:pt x="11222" y="-1"/>
                                      <a:pt x="20194" y="0"/>
                                    </a:cubicBezTo>
                                    <a:cubicBezTo>
                                      <a:pt x="32123" y="0"/>
                                      <a:pt x="41794" y="9670"/>
                                      <a:pt x="41794" y="21600"/>
                                    </a:cubicBezTo>
                                    <a:cubicBezTo>
                                      <a:pt x="41794" y="33529"/>
                                      <a:pt x="32123" y="43200"/>
                                      <a:pt x="20194" y="43200"/>
                                    </a:cubicBezTo>
                                    <a:cubicBezTo>
                                      <a:pt x="12802" y="43200"/>
                                      <a:pt x="5924" y="39420"/>
                                      <a:pt x="1961" y="33182"/>
                                    </a:cubicBezTo>
                                  </a:path>
                                  <a:path w="41794" h="43200" stroke="0" extrusionOk="0">
                                    <a:moveTo>
                                      <a:pt x="0" y="13934"/>
                                    </a:moveTo>
                                    <a:cubicBezTo>
                                      <a:pt x="3184" y="5546"/>
                                      <a:pt x="11222" y="-1"/>
                                      <a:pt x="20194" y="0"/>
                                    </a:cubicBezTo>
                                    <a:cubicBezTo>
                                      <a:pt x="32123" y="0"/>
                                      <a:pt x="41794" y="9670"/>
                                      <a:pt x="41794" y="21600"/>
                                    </a:cubicBezTo>
                                    <a:cubicBezTo>
                                      <a:pt x="41794" y="33529"/>
                                      <a:pt x="32123" y="43200"/>
                                      <a:pt x="20194" y="43200"/>
                                    </a:cubicBezTo>
                                    <a:cubicBezTo>
                                      <a:pt x="12802" y="43200"/>
                                      <a:pt x="5924" y="39420"/>
                                      <a:pt x="1961" y="33182"/>
                                    </a:cubicBezTo>
                                    <a:lnTo>
                                      <a:pt x="20194" y="21600"/>
                                    </a:lnTo>
                                    <a:close/>
                                  </a:path>
                                </a:pathLst>
                              </a:custGeom>
                              <a:noFill/>
                              <a:ln w="9525">
                                <a:solidFill>
                                  <a:srgbClr val="7030A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8" o:spid="_x0000_s1026" style="position:absolute;margin-left:84.2pt;margin-top:22.5pt;width:7.15pt;height:37.2pt;rotation:90;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1794,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" path="m,13934nfc3184,5546,11222,-1,20194,,32123,,41794,9670,41794,21600v,11929,-9671,21600,-21600,21600c12802,43200,5924,39420,1961,33182em,13934nsc3184,5546,11222,-1,20194,,32123,,41794,9670,41794,21600v,11929,-9671,21600,-21600,21600c12802,43200,5924,39420,1961,33182l20194,21600,,13934xe" filled="f" strokecolor="#7030a0">
                      <v:stroke startarrow="block" startarrowwidth="narrow" startarrowlength="short"/>
                      <v:path arrowok="t" o:extrusionok="f" o:connecttype="custom" o:connectlocs="0,152384;4263,362882;43875,236220" o:connectangles="0,0,0"/>
                    </v:shape>
                  </w:pict>
                </mc:Fallback>
              </mc:AlternateContent>
            </w:r>
            <w:r>
              <w:rPr>
                <w:noProof/>
                <w:sz w:val="28"/>
                <w:szCs w:val="28"/>
              </w:rPr>
              <mc:AlternateContent>
                <mc:Choice Requires="wps">
                  <w:drawing>
                    <wp:anchor distT="0" distB="0" distL="114300" distR="114300" simplePos="0" relativeHeight="251687936" behindDoc="0" locked="0" layoutInCell="1" allowOverlap="1">
                      <wp:simplePos x="0" y="0"/>
                      <wp:positionH relativeFrom="column">
                        <wp:posOffset>662305</wp:posOffset>
                      </wp:positionH>
                      <wp:positionV relativeFrom="paragraph">
                        <wp:posOffset>718185</wp:posOffset>
                      </wp:positionV>
                      <wp:extent cx="114300" cy="340995"/>
                      <wp:effectExtent l="5080" t="13335" r="42545" b="7620"/>
                      <wp:wrapNone/>
                      <wp:docPr id="1309" name="Arc 20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340995"/>
                              </a:xfrm>
                              <a:custGeom>
                                <a:avLst/>
                                <a:gdLst>
                                  <a:gd name="G0" fmla="+- 20733 0 0"/>
                                  <a:gd name="G1" fmla="+- 21600 0 0"/>
                                  <a:gd name="G2" fmla="+- 21600 0 0"/>
                                  <a:gd name="T0" fmla="*/ 539 w 42333"/>
                                  <a:gd name="T1" fmla="*/ 13934 h 43200"/>
                                  <a:gd name="T2" fmla="*/ 0 w 42333"/>
                                  <a:gd name="T3" fmla="*/ 27660 h 43200"/>
                                  <a:gd name="T4" fmla="*/ 20733 w 42333"/>
                                  <a:gd name="T5" fmla="*/ 21600 h 43200"/>
                                </a:gdLst>
                                <a:ahLst/>
                                <a:cxnLst>
                                  <a:cxn ang="0">
                                    <a:pos x="T0" y="T1"/>
                                  </a:cxn>
                                  <a:cxn ang="0">
                                    <a:pos x="T2" y="T3"/>
                                  </a:cxn>
                                  <a:cxn ang="0">
                                    <a:pos x="T4" y="T5"/>
                                  </a:cxn>
                                </a:cxnLst>
                                <a:rect l="0" t="0" r="r" b="b"/>
                                <a:pathLst>
                                  <a:path w="42333" h="43200" fill="none"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path>
                                  <a:path w="42333" h="43200" stroke="0"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lnTo>
                                      <a:pt x="20733" y="21600"/>
                                    </a:lnTo>
                                    <a:close/>
                                  </a:path>
                                </a:pathLst>
                              </a:custGeom>
                              <a:noFill/>
                              <a:ln w="9525">
                                <a:solidFill>
                                  <a:srgbClr val="7030A0"/>
                                </a:solidFill>
                                <a:round/>
                                <a:headEnd type="none" w="sm" len="sm"/>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7" o:spid="_x0000_s1026" style="position:absolute;margin-left:52.15pt;margin-top:56.55pt;width:9pt;height:26.8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33,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" path="m539,13934nfc3723,5546,11761,-1,20733,,32662,,42333,9670,42333,21600v,11929,-9671,21600,-21600,21600c11137,43200,2692,36869,,27659em539,13934nsc3723,5546,11761,-1,20733,,32662,,42333,9670,42333,21600v,11929,-9671,21600,-21600,21600c11137,43200,2692,36869,,27659l20733,21600,539,13934xe" filled="f" strokecolor="#7030a0">
                      <v:stroke startarrowwidth="narrow" startarrowlength="short" endarrow="block" endarrowwidth="narrow" endarrowlength="short"/>
                      <v:path arrowok="t" o:extrusionok="f" o:connecttype="custom" o:connectlocs="1455,109987;0,218332;55980,170498" o:connectangles="0,0,0"/>
                    </v:shape>
                  </w:pict>
                </mc:Fallback>
              </mc:AlternateContent>
            </w:r>
            <w:r>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665480</wp:posOffset>
                      </wp:positionH>
                      <wp:positionV relativeFrom="paragraph">
                        <wp:posOffset>43180</wp:posOffset>
                      </wp:positionV>
                      <wp:extent cx="114300" cy="340995"/>
                      <wp:effectExtent l="8255" t="5080" r="39370" b="6350"/>
                      <wp:wrapNone/>
                      <wp:docPr id="1308" name="Arc 20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14300" cy="340995"/>
                              </a:xfrm>
                              <a:custGeom>
                                <a:avLst/>
                                <a:gdLst>
                                  <a:gd name="G0" fmla="+- 20733 0 0"/>
                                  <a:gd name="G1" fmla="+- 21600 0 0"/>
                                  <a:gd name="G2" fmla="+- 21600 0 0"/>
                                  <a:gd name="T0" fmla="*/ 539 w 42333"/>
                                  <a:gd name="T1" fmla="*/ 13934 h 43200"/>
                                  <a:gd name="T2" fmla="*/ 0 w 42333"/>
                                  <a:gd name="T3" fmla="*/ 27660 h 43200"/>
                                  <a:gd name="T4" fmla="*/ 20733 w 42333"/>
                                  <a:gd name="T5" fmla="*/ 21600 h 43200"/>
                                </a:gdLst>
                                <a:ahLst/>
                                <a:cxnLst>
                                  <a:cxn ang="0">
                                    <a:pos x="T0" y="T1"/>
                                  </a:cxn>
                                  <a:cxn ang="0">
                                    <a:pos x="T2" y="T3"/>
                                  </a:cxn>
                                  <a:cxn ang="0">
                                    <a:pos x="T4" y="T5"/>
                                  </a:cxn>
                                </a:cxnLst>
                                <a:rect l="0" t="0" r="r" b="b"/>
                                <a:pathLst>
                                  <a:path w="42333" h="43200" fill="none"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path>
                                  <a:path w="42333" h="43200" stroke="0" extrusionOk="0">
                                    <a:moveTo>
                                      <a:pt x="539" y="13934"/>
                                    </a:moveTo>
                                    <a:cubicBezTo>
                                      <a:pt x="3723" y="5546"/>
                                      <a:pt x="11761" y="-1"/>
                                      <a:pt x="20733" y="0"/>
                                    </a:cubicBezTo>
                                    <a:cubicBezTo>
                                      <a:pt x="32662" y="0"/>
                                      <a:pt x="42333" y="9670"/>
                                      <a:pt x="42333" y="21600"/>
                                    </a:cubicBezTo>
                                    <a:cubicBezTo>
                                      <a:pt x="42333" y="33529"/>
                                      <a:pt x="32662" y="43200"/>
                                      <a:pt x="20733" y="43200"/>
                                    </a:cubicBezTo>
                                    <a:cubicBezTo>
                                      <a:pt x="11137" y="43200"/>
                                      <a:pt x="2692" y="36869"/>
                                      <a:pt x="0" y="27659"/>
                                    </a:cubicBezTo>
                                    <a:lnTo>
                                      <a:pt x="20733" y="21600"/>
                                    </a:lnTo>
                                    <a:close/>
                                  </a:path>
                                </a:pathLst>
                              </a:custGeom>
                              <a:noFill/>
                              <a:ln w="9525">
                                <a:solidFill>
                                  <a:srgbClr val="7030A0"/>
                                </a:solidFill>
                                <a:round/>
                                <a:headEnd type="triangle" w="sm" len="sm"/>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2036" o:spid="_x0000_s1026" style="position:absolute;margin-left:52.4pt;margin-top:3.4pt;width:9pt;height:26.8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33,43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" path="m539,13934nfc3723,5546,11761,-1,20733,,32662,,42333,9670,42333,21600v,11929,-9671,21600,-21600,21600c11137,43200,2692,36869,,27659em539,13934nsc3723,5546,11761,-1,20733,,32662,,42333,9670,42333,21600v,11929,-9671,21600,-21600,21600c11137,43200,2692,36869,,27659l20733,21600,539,13934xe" filled="f" strokecolor="#7030a0">
                      <v:stroke startarrow="block" startarrowwidth="narrow" startarrowlength="short"/>
                      <v:path arrowok="t" o:extrusionok="f" o:connecttype="custom" o:connectlocs="1455,109987;0,218332;55980,170498" o:connectangles="0,0,0"/>
                    </v:shape>
                  </w:pict>
                </mc:Fallback>
              </mc:AlternateContent>
            </w:r>
            <w:r>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727075</wp:posOffset>
                      </wp:positionH>
                      <wp:positionV relativeFrom="paragraph">
                        <wp:posOffset>885190</wp:posOffset>
                      </wp:positionV>
                      <wp:extent cx="49530" cy="0"/>
                      <wp:effectExtent l="12700" t="46990" r="23495" b="48260"/>
                      <wp:wrapNone/>
                      <wp:docPr id="1307" name="AutoShape 2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3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5" o:spid="_x0000_s1026" type="#_x0000_t32" style="position:absolute;margin-left:57.25pt;margin-top:69.7pt;width:3.9pt;height:0;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">
                      <v:stroke endarrow="block" endarrowwidth="narrow"/>
                    </v:shape>
                  </w:pict>
                </mc:Fallback>
              </mc:AlternateContent>
            </w:r>
            <w:r>
              <w:rPr>
                <w:noProof/>
                <w:sz w:val="28"/>
                <w:szCs w:val="28"/>
              </w:rPr>
              <mc:AlternateContent>
                <mc:Choice Requires="wps">
                  <w:drawing>
                    <wp:anchor distT="0" distB="0" distL="114300" distR="114300" simplePos="0" relativeHeight="251684864" behindDoc="0" locked="0" layoutInCell="1" allowOverlap="1">
                      <wp:simplePos x="0" y="0"/>
                      <wp:positionH relativeFrom="column">
                        <wp:posOffset>677545</wp:posOffset>
                      </wp:positionH>
                      <wp:positionV relativeFrom="paragraph">
                        <wp:posOffset>210820</wp:posOffset>
                      </wp:positionV>
                      <wp:extent cx="49530" cy="0"/>
                      <wp:effectExtent l="20320" t="48895" r="6350" b="46355"/>
                      <wp:wrapNone/>
                      <wp:docPr id="1306" name="AutoShape 2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 cy="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4" o:spid="_x0000_s1026" type="#_x0000_t32" style="position:absolute;margin-left:53.35pt;margin-top:16.6pt;width:3.9pt;height:0;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h1FOwIAAGo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">
                      <v:stroke endarrow="block" endarrowwidth="narrow"/>
                    </v:shape>
                  </w:pict>
                </mc:Fallback>
              </mc:AlternateContent>
            </w:r>
            <w:r>
              <w:rPr>
                <w:noProof/>
                <w:sz w:val="28"/>
                <w:szCs w:val="28"/>
              </w:rPr>
              <mc:AlternateContent>
                <mc:Choice Requires="wpg">
                  <w:drawing>
                    <wp:anchor distT="0" distB="0" distL="114300" distR="114300" simplePos="0" relativeHeight="251683840" behindDoc="0" locked="0" layoutInCell="1" allowOverlap="1">
                      <wp:simplePos x="0" y="0"/>
                      <wp:positionH relativeFrom="column">
                        <wp:posOffset>1005205</wp:posOffset>
                      </wp:positionH>
                      <wp:positionV relativeFrom="paragraph">
                        <wp:posOffset>475615</wp:posOffset>
                      </wp:positionV>
                      <wp:extent cx="195580" cy="137160"/>
                      <wp:effectExtent l="43180" t="18415" r="46990" b="6350"/>
                      <wp:wrapNone/>
                      <wp:docPr id="1301" name="Group 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flipV="1">
                                <a:off x="0" y="0"/>
                                <a:ext cx="195580" cy="137160"/>
                                <a:chOff x="3918" y="4173"/>
                                <a:chExt cx="308" cy="216"/>
                              </a:xfrm>
                            </wpg:grpSpPr>
                            <wps:wsp>
                              <wps:cNvPr id="1302" name="AutoShape 2030"/>
                              <wps:cNvCnPr>
                                <a:cxnSpLocks noChangeShapeType="1"/>
                              </wps:cNvCnPr>
                              <wps:spPr bwMode="auto">
                                <a:xfrm flipH="1">
                                  <a:off x="4226" y="4173"/>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3" name="AutoShape 2031"/>
                              <wps:cNvCnPr>
                                <a:cxnSpLocks noChangeShapeType="1"/>
                              </wps:cNvCnPr>
                              <wps:spPr bwMode="auto">
                                <a:xfrm flipH="1">
                                  <a:off x="4121" y="4180"/>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4" name="AutoShape 2032"/>
                              <wps:cNvCnPr>
                                <a:cxnSpLocks noChangeShapeType="1"/>
                              </wps:cNvCnPr>
                              <wps:spPr bwMode="auto">
                                <a:xfrm flipH="1">
                                  <a:off x="3918" y="4180"/>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305" name="AutoShape 2033"/>
                              <wps:cNvCnPr>
                                <a:cxnSpLocks noChangeShapeType="1"/>
                              </wps:cNvCnPr>
                              <wps:spPr bwMode="auto">
                                <a:xfrm flipH="1">
                                  <a:off x="4019" y="4179"/>
                                  <a:ext cx="0" cy="20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29" o:spid="_x0000_s1026" style="position:absolute;margin-left:79.15pt;margin-top:37.45pt;width:15.4pt;height:10.8pt;flip:x y;z-index:251683840" coordorigin="3918,4173" coordsize="30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">
                      <v:shape id="AutoShape 2030" o:spid="_x0000_s1027" type="#_x0000_t32" style="position:absolute;left:4226;top:4173;width:0;height: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E+UMIAAADdAAAADwAAAGRycy9kb3ducmV2LnhtbERP32vCMBB+H/g/hBP2NhMtiOuMIspA&#10;8Km6gXs7mltTbC6libb+98tA8O0+vp+3XA+uETfqQu1Zw3SiQBCX3tRcafg6fb4tQISIbLDxTBru&#10;FGC9Gr0sMTe+54Jux1iJFMIhRw02xjaXMpSWHIaJb4kT9+s7hzHBrpKmwz6Fu0bOlJpLhzWnBost&#10;bS2Vl+PVaeDsp6h27NV7MR/s+bvfHzI8a/06HjYfICIN8Sl+uPcmzc/UDP6/SS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E+UMIAAADdAAAADwAAAAAAAAAAAAAA&#10;AAChAgAAZHJzL2Rvd25yZXYueG1sUEsFBgAAAAAEAAQA+QAAAJADAAAAAA==&#10;" strokeweight=".5pt">
                        <v:stroke endarrow="block" endarrowwidth="narrow" endarrowlength="short"/>
                      </v:shape>
                      <v:shape id="AutoShape 2031" o:spid="_x0000_s1028" type="#_x0000_t32" style="position:absolute;left:4121;top:4180;width:0;height: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2by8EAAADdAAAADwAAAGRycy9kb3ducmV2LnhtbERP32vCMBB+H/g/hBP2NhNXkFmNIspA&#10;8KlOQd+O5myKzaU0ma3//TIY7O0+vp+3XA+uEQ/qQu1Zw3SiQBCX3tRcaTh9fb59gAgR2WDjmTQ8&#10;KcB6NXpZYm58zwU9jrESKYRDjhpsjG0uZSgtOQwT3xIn7uY7hzHBrpKmwz6Fu0a+KzWTDmtODRZb&#10;2loq78dvp4Gza1Ht2Kt5MRvs5dzvDxletH4dD5sFiEhD/Bf/ufcmzc9UBr/fpBP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7ZvLwQAAAN0AAAAPAAAAAAAAAAAAAAAA&#10;AKECAABkcnMvZG93bnJldi54bWxQSwUGAAAAAAQABAD5AAAAjwMAAAAA&#10;" strokeweight=".5pt">
                        <v:stroke endarrow="block" endarrowwidth="narrow" endarrowlength="short"/>
                      </v:shape>
                      <v:shape id="AutoShape 2032" o:spid="_x0000_s1029" type="#_x0000_t32" style="position:absolute;left:3918;top:4180;width:0;height: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QDv8IAAADdAAAADwAAAGRycy9kb3ducmV2LnhtbERP32vCMBB+F/Y/hBvsTZOtIlqNIo6B&#10;4FPdBH07mrMpay6lyWz33xthsLf7+H7eajO4RtyoC7VnDa8TBYK49KbmSsPX58d4DiJEZIONZ9Lw&#10;SwE266fRCnPjey7odoyVSCEcctRgY2xzKUNpyWGY+JY4cVffOYwJdpU0HfYp3DXyTamZdFhzarDY&#10;0s5S+X38cRo4uxTVO3u1KGaDPZ/6/SHDs9Yvz8N2CSLSEP/Ff+69SfMzNYXHN+kE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QQDv8IAAADdAAAADwAAAAAAAAAAAAAA&#10;AAChAgAAZHJzL2Rvd25yZXYueG1sUEsFBgAAAAAEAAQA+QAAAJADAAAAAA==&#10;" strokeweight=".5pt">
                        <v:stroke endarrow="block" endarrowwidth="narrow" endarrowlength="short"/>
                      </v:shape>
                      <v:shape id="AutoShape 2033" o:spid="_x0000_s1030" type="#_x0000_t32" style="position:absolute;left:4019;top:4179;width:0;height:2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imJMIAAADdAAAADwAAAGRycy9kb3ducmV2LnhtbERP32vCMBB+F/Y/hBvsTZOtKFqNIo6B&#10;4FPdBH07mrMpay6lyWz33xthsLf7+H7eajO4RtyoC7VnDa8TBYK49KbmSsPX58d4DiJEZIONZ9Lw&#10;SwE266fRCnPjey7odoyVSCEcctRgY2xzKUNpyWGY+JY4cVffOYwJdpU0HfYp3DXyTamZdFhzarDY&#10;0s5S+X38cRo4uxTVO3u1KGaDPZ/6/SHDs9Yvz8N2CSLSEP/Ff+69SfMzNYXHN+kE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imJMIAAADdAAAADwAAAAAAAAAAAAAA&#10;AAChAgAAZHJzL2Rvd25yZXYueG1sUEsFBgAAAAAEAAQA+QAAAJADAAAAAA==&#10;" strokeweight=".5pt">
                        <v:stroke endarrow="block" endarrowwidth="narrow" endarrowlength="short"/>
                      </v:shape>
                    </v:group>
                  </w:pict>
                </mc:Fallback>
              </mc:AlternateContent>
            </w:r>
            <w:r>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334645</wp:posOffset>
                      </wp:positionH>
                      <wp:positionV relativeFrom="paragraph">
                        <wp:posOffset>636905</wp:posOffset>
                      </wp:positionV>
                      <wp:extent cx="765175" cy="248285"/>
                      <wp:effectExtent l="10795" t="8255" r="5080" b="10160"/>
                      <wp:wrapNone/>
                      <wp:docPr id="1300" name="Freeform 20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65175" cy="248285"/>
                              </a:xfrm>
                              <a:custGeom>
                                <a:avLst/>
                                <a:gdLst>
                                  <a:gd name="T0" fmla="*/ 0 w 1205"/>
                                  <a:gd name="T1" fmla="*/ 0 h 391"/>
                                  <a:gd name="T2" fmla="*/ 0 w 1205"/>
                                  <a:gd name="T3" fmla="*/ 391 h 391"/>
                                  <a:gd name="T4" fmla="*/ 1205 w 1205"/>
                                  <a:gd name="T5" fmla="*/ 391 h 391"/>
                                  <a:gd name="T6" fmla="*/ 1205 w 1205"/>
                                  <a:gd name="T7" fmla="*/ 143 h 391"/>
                                </a:gdLst>
                                <a:ahLst/>
                                <a:cxnLst>
                                  <a:cxn ang="0">
                                    <a:pos x="T0" y="T1"/>
                                  </a:cxn>
                                  <a:cxn ang="0">
                                    <a:pos x="T2" y="T3"/>
                                  </a:cxn>
                                  <a:cxn ang="0">
                                    <a:pos x="T4" y="T5"/>
                                  </a:cxn>
                                  <a:cxn ang="0">
                                    <a:pos x="T6" y="T7"/>
                                  </a:cxn>
                                </a:cxnLst>
                                <a:rect l="0" t="0" r="r" b="b"/>
                                <a:pathLst>
                                  <a:path w="1205" h="391">
                                    <a:moveTo>
                                      <a:pt x="0" y="0"/>
                                    </a:moveTo>
                                    <a:lnTo>
                                      <a:pt x="0" y="391"/>
                                    </a:lnTo>
                                    <a:lnTo>
                                      <a:pt x="1205" y="391"/>
                                    </a:lnTo>
                                    <a:lnTo>
                                      <a:pt x="1205" y="1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28"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35pt,50.15pt,26.35pt,69.7pt,86.6pt,69.7pt,86.6pt,57.3pt" coordsize="1205,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" filled="f">
                      <v:path arrowok="t" o:connecttype="custom" o:connectlocs="0,0;0,248285;765175,248285;765175,90805" o:connectangles="0,0,0,0"/>
                    </v:polyline>
                  </w:pict>
                </mc:Fallback>
              </mc:AlternateContent>
            </w:r>
            <w:r>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334645</wp:posOffset>
                      </wp:positionH>
                      <wp:positionV relativeFrom="paragraph">
                        <wp:posOffset>210820</wp:posOffset>
                      </wp:positionV>
                      <wp:extent cx="765175" cy="235585"/>
                      <wp:effectExtent l="10795" t="10795" r="5080" b="10795"/>
                      <wp:wrapNone/>
                      <wp:docPr id="1299" name="Freeform 20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765175" cy="235585"/>
                              </a:xfrm>
                              <a:custGeom>
                                <a:avLst/>
                                <a:gdLst>
                                  <a:gd name="T0" fmla="*/ 0 w 1205"/>
                                  <a:gd name="T1" fmla="*/ 371 h 371"/>
                                  <a:gd name="T2" fmla="*/ 0 w 1205"/>
                                  <a:gd name="T3" fmla="*/ 0 h 371"/>
                                  <a:gd name="T4" fmla="*/ 1205 w 1205"/>
                                  <a:gd name="T5" fmla="*/ 0 h 371"/>
                                  <a:gd name="T6" fmla="*/ 1205 w 1205"/>
                                  <a:gd name="T7" fmla="*/ 280 h 371"/>
                                </a:gdLst>
                                <a:ahLst/>
                                <a:cxnLst>
                                  <a:cxn ang="0">
                                    <a:pos x="T0" y="T1"/>
                                  </a:cxn>
                                  <a:cxn ang="0">
                                    <a:pos x="T2" y="T3"/>
                                  </a:cxn>
                                  <a:cxn ang="0">
                                    <a:pos x="T4" y="T5"/>
                                  </a:cxn>
                                  <a:cxn ang="0">
                                    <a:pos x="T6" y="T7"/>
                                  </a:cxn>
                                </a:cxnLst>
                                <a:rect l="0" t="0" r="r" b="b"/>
                                <a:pathLst>
                                  <a:path w="1205" h="371">
                                    <a:moveTo>
                                      <a:pt x="0" y="371"/>
                                    </a:moveTo>
                                    <a:lnTo>
                                      <a:pt x="0" y="0"/>
                                    </a:lnTo>
                                    <a:lnTo>
                                      <a:pt x="1205" y="0"/>
                                    </a:lnTo>
                                    <a:lnTo>
                                      <a:pt x="1205" y="2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2027"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6.35pt,35.15pt,26.35pt,16.6pt,86.6pt,16.6pt,86.6pt,30.6pt" coordsize="1205,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" filled="f">
                      <v:path arrowok="t" o:connecttype="custom" o:connectlocs="0,235585;0,0;765175,0;765175,177800" o:connectangles="0,0,0,0"/>
                    </v:polyline>
                  </w:pict>
                </mc:Fallback>
              </mc:AlternateContent>
            </w:r>
            <w:r>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1102995</wp:posOffset>
                      </wp:positionH>
                      <wp:positionV relativeFrom="paragraph">
                        <wp:posOffset>518795</wp:posOffset>
                      </wp:positionV>
                      <wp:extent cx="0" cy="228600"/>
                      <wp:effectExtent l="17145" t="13970" r="11430" b="14605"/>
                      <wp:wrapNone/>
                      <wp:docPr id="1298" name="Line 2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6" o:spid="_x0000_s1026" style="position:absolute;rotation:9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40.85pt" to="86.85pt,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" strokeweight="1.5pt"/>
                  </w:pict>
                </mc:Fallback>
              </mc:AlternateContent>
            </w:r>
            <w:r>
              <w:rPr>
                <w:noProof/>
                <w:sz w:val="28"/>
                <w:szCs w:val="28"/>
              </w:rPr>
              <mc:AlternateContent>
                <mc:Choice Requires="wps">
                  <w:drawing>
                    <wp:anchor distT="0" distB="0" distL="114300" distR="114300" simplePos="0" relativeHeight="251679744" behindDoc="0" locked="0" layoutInCell="1" allowOverlap="1">
                      <wp:simplePos x="0" y="0"/>
                      <wp:positionH relativeFrom="column">
                        <wp:posOffset>1099185</wp:posOffset>
                      </wp:positionH>
                      <wp:positionV relativeFrom="paragraph">
                        <wp:posOffset>335915</wp:posOffset>
                      </wp:positionV>
                      <wp:extent cx="0" cy="228600"/>
                      <wp:effectExtent l="13335" t="12065" r="15240" b="16510"/>
                      <wp:wrapNone/>
                      <wp:docPr id="1297" name="Line 20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0" cy="228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25" o:spid="_x0000_s1026" style="position:absolute;rotation:90;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55pt,26.45pt" to="86.55pt,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" strokeweight="1.5pt"/>
                  </w:pict>
                </mc:Fallback>
              </mc:AlternateContent>
            </w:r>
            <w:r>
              <w:rPr>
                <w:noProof/>
                <w:sz w:val="28"/>
                <w:szCs w:val="28"/>
              </w:rPr>
              <mc:AlternateContent>
                <mc:Choice Requires="wpg">
                  <w:drawing>
                    <wp:anchor distT="0" distB="0" distL="114300" distR="114300" simplePos="0" relativeHeight="251678720" behindDoc="0" locked="0" layoutInCell="1" allowOverlap="1">
                      <wp:simplePos x="0" y="0"/>
                      <wp:positionH relativeFrom="column">
                        <wp:posOffset>145415</wp:posOffset>
                      </wp:positionH>
                      <wp:positionV relativeFrom="paragraph">
                        <wp:posOffset>502920</wp:posOffset>
                      </wp:positionV>
                      <wp:extent cx="337185" cy="114300"/>
                      <wp:effectExtent l="9525" t="10160" r="9525" b="14605"/>
                      <wp:wrapNone/>
                      <wp:docPr id="1251" name="Group 19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6200000" flipH="1">
                                <a:off x="0" y="0"/>
                                <a:ext cx="337185" cy="114300"/>
                                <a:chOff x="2880" y="2700"/>
                                <a:chExt cx="6840" cy="1440"/>
                              </a:xfrm>
                            </wpg:grpSpPr>
                            <wpg:grpSp>
                              <wpg:cNvPr id="1252" name="Group 1980"/>
                              <wpg:cNvGrpSpPr>
                                <a:grpSpLocks/>
                              </wpg:cNvGrpSpPr>
                              <wpg:grpSpPr bwMode="auto">
                                <a:xfrm>
                                  <a:off x="7380" y="2700"/>
                                  <a:ext cx="1440" cy="1440"/>
                                  <a:chOff x="2880" y="2520"/>
                                  <a:chExt cx="1440" cy="1440"/>
                                </a:xfrm>
                              </wpg:grpSpPr>
                              <wpg:grpSp>
                                <wpg:cNvPr id="1253" name="Group 1981"/>
                                <wpg:cNvGrpSpPr>
                                  <a:grpSpLocks/>
                                </wpg:cNvGrpSpPr>
                                <wpg:grpSpPr bwMode="auto">
                                  <a:xfrm>
                                    <a:off x="2880" y="2520"/>
                                    <a:ext cx="1440" cy="1080"/>
                                    <a:chOff x="2880" y="2520"/>
                                    <a:chExt cx="2160" cy="1080"/>
                                  </a:xfrm>
                                </wpg:grpSpPr>
                                <wps:wsp>
                                  <wps:cNvPr id="1254" name="Arc 19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5" name="Arc 19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6" name="Group 1984"/>
                                <wpg:cNvGrpSpPr>
                                  <a:grpSpLocks/>
                                </wpg:cNvGrpSpPr>
                                <wpg:grpSpPr bwMode="auto">
                                  <a:xfrm flipV="1">
                                    <a:off x="3780" y="3600"/>
                                    <a:ext cx="540" cy="360"/>
                                    <a:chOff x="2880" y="2520"/>
                                    <a:chExt cx="2160" cy="1080"/>
                                  </a:xfrm>
                                </wpg:grpSpPr>
                                <wps:wsp>
                                  <wps:cNvPr id="1257" name="Arc 198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Arc 198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59" name="Group 1987"/>
                              <wpg:cNvGrpSpPr>
                                <a:grpSpLocks/>
                              </wpg:cNvGrpSpPr>
                              <wpg:grpSpPr bwMode="auto">
                                <a:xfrm>
                                  <a:off x="8280" y="2700"/>
                                  <a:ext cx="1440" cy="1080"/>
                                  <a:chOff x="2880" y="2520"/>
                                  <a:chExt cx="2160" cy="1080"/>
                                </a:xfrm>
                              </wpg:grpSpPr>
                              <wps:wsp>
                                <wps:cNvPr id="1260" name="Arc 198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1" name="Arc 198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2" name="Group 1990"/>
                              <wpg:cNvGrpSpPr>
                                <a:grpSpLocks/>
                              </wpg:cNvGrpSpPr>
                              <wpg:grpSpPr bwMode="auto">
                                <a:xfrm>
                                  <a:off x="6480" y="2700"/>
                                  <a:ext cx="1440" cy="1440"/>
                                  <a:chOff x="2880" y="2520"/>
                                  <a:chExt cx="1440" cy="1440"/>
                                </a:xfrm>
                              </wpg:grpSpPr>
                              <wpg:grpSp>
                                <wpg:cNvPr id="1263" name="Group 1991"/>
                                <wpg:cNvGrpSpPr>
                                  <a:grpSpLocks/>
                                </wpg:cNvGrpSpPr>
                                <wpg:grpSpPr bwMode="auto">
                                  <a:xfrm>
                                    <a:off x="2880" y="2520"/>
                                    <a:ext cx="1440" cy="1080"/>
                                    <a:chOff x="2880" y="2520"/>
                                    <a:chExt cx="2160" cy="1080"/>
                                  </a:xfrm>
                                </wpg:grpSpPr>
                                <wps:wsp>
                                  <wps:cNvPr id="1264" name="Arc 199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 name="Arc 199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6" name="Group 1994"/>
                                <wpg:cNvGrpSpPr>
                                  <a:grpSpLocks/>
                                </wpg:cNvGrpSpPr>
                                <wpg:grpSpPr bwMode="auto">
                                  <a:xfrm flipV="1">
                                    <a:off x="3780" y="3600"/>
                                    <a:ext cx="540" cy="360"/>
                                    <a:chOff x="2880" y="2520"/>
                                    <a:chExt cx="2160" cy="1080"/>
                                  </a:xfrm>
                                </wpg:grpSpPr>
                                <wps:wsp>
                                  <wps:cNvPr id="1267" name="Arc 199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8" name="Arc 199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69" name="Group 1997"/>
                              <wpg:cNvGrpSpPr>
                                <a:grpSpLocks/>
                              </wpg:cNvGrpSpPr>
                              <wpg:grpSpPr bwMode="auto">
                                <a:xfrm>
                                  <a:off x="5580" y="2700"/>
                                  <a:ext cx="1440" cy="1440"/>
                                  <a:chOff x="2880" y="2520"/>
                                  <a:chExt cx="1440" cy="1440"/>
                                </a:xfrm>
                              </wpg:grpSpPr>
                              <wpg:grpSp>
                                <wpg:cNvPr id="1270" name="Group 1998"/>
                                <wpg:cNvGrpSpPr>
                                  <a:grpSpLocks/>
                                </wpg:cNvGrpSpPr>
                                <wpg:grpSpPr bwMode="auto">
                                  <a:xfrm>
                                    <a:off x="2880" y="2520"/>
                                    <a:ext cx="1440" cy="1080"/>
                                    <a:chOff x="2880" y="2520"/>
                                    <a:chExt cx="2160" cy="1080"/>
                                  </a:xfrm>
                                </wpg:grpSpPr>
                                <wps:wsp>
                                  <wps:cNvPr id="1271" name="Arc 199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Arc 200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2001"/>
                                <wpg:cNvGrpSpPr>
                                  <a:grpSpLocks/>
                                </wpg:cNvGrpSpPr>
                                <wpg:grpSpPr bwMode="auto">
                                  <a:xfrm flipV="1">
                                    <a:off x="3780" y="3600"/>
                                    <a:ext cx="540" cy="360"/>
                                    <a:chOff x="2880" y="2520"/>
                                    <a:chExt cx="2160" cy="1080"/>
                                  </a:xfrm>
                                </wpg:grpSpPr>
                                <wps:wsp>
                                  <wps:cNvPr id="1274" name="Arc 200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Arc 200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76" name="Group 2004"/>
                              <wpg:cNvGrpSpPr>
                                <a:grpSpLocks/>
                              </wpg:cNvGrpSpPr>
                              <wpg:grpSpPr bwMode="auto">
                                <a:xfrm>
                                  <a:off x="4680" y="2700"/>
                                  <a:ext cx="1440" cy="1440"/>
                                  <a:chOff x="2880" y="2520"/>
                                  <a:chExt cx="1440" cy="1440"/>
                                </a:xfrm>
                              </wpg:grpSpPr>
                              <wpg:grpSp>
                                <wpg:cNvPr id="1277" name="Group 2005"/>
                                <wpg:cNvGrpSpPr>
                                  <a:grpSpLocks/>
                                </wpg:cNvGrpSpPr>
                                <wpg:grpSpPr bwMode="auto">
                                  <a:xfrm>
                                    <a:off x="2880" y="2520"/>
                                    <a:ext cx="1440" cy="1080"/>
                                    <a:chOff x="2880" y="2520"/>
                                    <a:chExt cx="2160" cy="1080"/>
                                  </a:xfrm>
                                </wpg:grpSpPr>
                                <wps:wsp>
                                  <wps:cNvPr id="1278" name="Arc 200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Arc 200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0" name="Group 2008"/>
                                <wpg:cNvGrpSpPr>
                                  <a:grpSpLocks/>
                                </wpg:cNvGrpSpPr>
                                <wpg:grpSpPr bwMode="auto">
                                  <a:xfrm flipV="1">
                                    <a:off x="3780" y="3600"/>
                                    <a:ext cx="540" cy="360"/>
                                    <a:chOff x="2880" y="2520"/>
                                    <a:chExt cx="2160" cy="1080"/>
                                  </a:xfrm>
                                </wpg:grpSpPr>
                                <wps:wsp>
                                  <wps:cNvPr id="1281" name="Arc 200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2" name="Arc 201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83" name="Group 2011"/>
                              <wpg:cNvGrpSpPr>
                                <a:grpSpLocks/>
                              </wpg:cNvGrpSpPr>
                              <wpg:grpSpPr bwMode="auto">
                                <a:xfrm>
                                  <a:off x="3780" y="2700"/>
                                  <a:ext cx="1440" cy="1440"/>
                                  <a:chOff x="2880" y="2520"/>
                                  <a:chExt cx="1440" cy="1440"/>
                                </a:xfrm>
                              </wpg:grpSpPr>
                              <wpg:grpSp>
                                <wpg:cNvPr id="1284" name="Group 2012"/>
                                <wpg:cNvGrpSpPr>
                                  <a:grpSpLocks/>
                                </wpg:cNvGrpSpPr>
                                <wpg:grpSpPr bwMode="auto">
                                  <a:xfrm>
                                    <a:off x="2880" y="2520"/>
                                    <a:ext cx="1440" cy="1080"/>
                                    <a:chOff x="2880" y="2520"/>
                                    <a:chExt cx="2160" cy="1080"/>
                                  </a:xfrm>
                                </wpg:grpSpPr>
                                <wps:wsp>
                                  <wps:cNvPr id="1285" name="Arc 201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Arc 201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7" name="Group 2015"/>
                                <wpg:cNvGrpSpPr>
                                  <a:grpSpLocks/>
                                </wpg:cNvGrpSpPr>
                                <wpg:grpSpPr bwMode="auto">
                                  <a:xfrm flipV="1">
                                    <a:off x="3780" y="3600"/>
                                    <a:ext cx="540" cy="360"/>
                                    <a:chOff x="2880" y="2520"/>
                                    <a:chExt cx="2160" cy="1080"/>
                                  </a:xfrm>
                                </wpg:grpSpPr>
                                <wps:wsp>
                                  <wps:cNvPr id="1288" name="Arc 2016"/>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Arc 2017"/>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90" name="Group 2018"/>
                              <wpg:cNvGrpSpPr>
                                <a:grpSpLocks/>
                              </wpg:cNvGrpSpPr>
                              <wpg:grpSpPr bwMode="auto">
                                <a:xfrm>
                                  <a:off x="2880" y="2700"/>
                                  <a:ext cx="1440" cy="1440"/>
                                  <a:chOff x="2880" y="2520"/>
                                  <a:chExt cx="1440" cy="1440"/>
                                </a:xfrm>
                              </wpg:grpSpPr>
                              <wpg:grpSp>
                                <wpg:cNvPr id="1291" name="Group 2019"/>
                                <wpg:cNvGrpSpPr>
                                  <a:grpSpLocks/>
                                </wpg:cNvGrpSpPr>
                                <wpg:grpSpPr bwMode="auto">
                                  <a:xfrm>
                                    <a:off x="2880" y="2520"/>
                                    <a:ext cx="1440" cy="1080"/>
                                    <a:chOff x="2880" y="2520"/>
                                    <a:chExt cx="2160" cy="1080"/>
                                  </a:xfrm>
                                </wpg:grpSpPr>
                                <wps:wsp>
                                  <wps:cNvPr id="1292" name="Arc 202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rc 202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4" name="Group 2022"/>
                                <wpg:cNvGrpSpPr>
                                  <a:grpSpLocks/>
                                </wpg:cNvGrpSpPr>
                                <wpg:grpSpPr bwMode="auto">
                                  <a:xfrm flipV="1">
                                    <a:off x="3780" y="3600"/>
                                    <a:ext cx="540" cy="360"/>
                                    <a:chOff x="2880" y="2520"/>
                                    <a:chExt cx="2160" cy="1080"/>
                                  </a:xfrm>
                                </wpg:grpSpPr>
                                <wps:wsp>
                                  <wps:cNvPr id="1295" name="Arc 2023"/>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2024"/>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979" o:spid="_x0000_s1026" style="position:absolute;margin-left:11.45pt;margin-top:39.6pt;width:26.55pt;height:9pt;rotation:90;flip:x;z-index:251678720" coordorigin="2880,2700" coordsize="684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">
                      <v:group id="Group 1980" o:spid="_x0000_s1027" style="position:absolute;left:73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group id="Group 1981" o:spid="_x0000_s102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6MMAAADdAAAADwAAAGRycy9kb3ducmV2LnhtbERPTYvCMBC9C/6HMMLe&#10;NK2iSDWKiC57kAWrsOxtaMa22ExKE9v67zcLgrd5vM9Zb3tTiZYaV1pWEE8iEMSZ1SXnCq6X43gJ&#10;wnlkjZVlUvAkB9vNcLDGRNuOz9SmPhchhF2CCgrv60RKlxVk0E1sTRy4m20M+gCbXOoGuxBuKjmN&#10;ooU0WHJoKLCmfUHZPX0YBZ8ddrtZfGhP99v++XuZf/+cYlLqY9TvViA89f4tfrm/dJg/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P7bowwAAAN0AAAAP&#10;AAAAAAAAAAAAAAAAAKoCAABkcnMvZG93bnJldi54bWxQSwUGAAAAAAQABAD6AAAAmgMAAAAA&#10;">
                          <v:shape id="Arc 1982" o:spid="_x0000_s102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qD2MUA&#10;AADdAAAADwAAAGRycy9kb3ducmV2LnhtbERP22rCQBB9F/oPyxT6pptKlRLdSKkIwXqhVqSP0+zk&#10;UrOzIbtq+veuIPRtDuc601lnanGm1lWWFTwPIhDEmdUVFwr2X4v+KwjnkTXWlknBHzmYJQ+9Kcba&#10;XviTzjtfiBDCLkYFpfdNLKXLSjLoBrYhDlxuW4M+wLaQusVLCDe1HEbRWBqsODSU2NB7SdlxdzIK&#10;3Ha133CejtYf6Wa5+Dn8fq94rtTTY/c2AeGp8//iuzvVYf5w9AK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PY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83" o:spid="_x0000_s103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0CMMA&#10;AADdAAAADwAAAGRycy9kb3ducmV2LnhtbESPwWrDMBBE74X8g9hAbrUcB5vgRgkl4KbHNvEHLNbW&#10;NrVWRlJs9++jQqG3XWbm7ezhtJhBTOR8b1nBNklBEDdW99wqqG/V8x6ED8gaB8uk4Ic8nI6rpwOW&#10;2s78SdM1tCJC2JeooAthLKX0TUcGfWJH4qh9WWcwxNW1UjucI9wMMkvTQhrsOV7ocKRzR8339W4U&#10;3Pri4y3jcxFBU8htdXF1vlNqs15eX0AEWsK/+S/9rmP9LM/h95s4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h0C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984" o:spid="_x0000_s103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uT9MEAAADdAAAADwAAAGRycy9kb3ducmV2LnhtbERPTYvCMBC9C/sfwizs&#10;TVOlylKNIgsrsnixruJxaMY22ExKE7X+eyMI3ubxPme26GwtrtR641jBcJCAIC6cNlwq+N/99r9B&#10;+ICssXZMCu7kYTH/6M0w0+7GW7rmoRQxhH2GCqoQmkxKX1Rk0Q9cQxy5k2sthgjbUuoWbzHc1nKU&#10;JBNp0XBsqLChn4qKc36xCvZLk1J6OP5tkoJoreVxlZtUqa/PbjkFEagLb/HLvdZx/mg8gec38QQ5&#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fuT9MEAAADdAAAADwAA&#10;AAAAAAAAAAAAAACqAgAAZHJzL2Rvd25yZXYueG1sUEsFBgAAAAAEAAQA+gAAAJgDAAAAAA==&#10;">
                          <v:shape id="Arc 1985" o:spid="_x0000_s103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gdr8QA&#10;AADdAAAADwAAAGRycy9kb3ducmV2LnhtbERPTWvCQBC9C/6HZQRvuqmglegqpUUIapVaEY9jdkzS&#10;ZmdDdtX4791Cwds83udM540pxZVqV1hW8NKPQBCnVhecKdh/L3pjEM4jaywtk4I7OZjP2q0pxtre&#10;+IuuO5+JEMIuRgW591UspUtzMuj6tiIO3NnWBn2AdSZ1jbcQbko5iKKRNFhwaMixovec0t/dxShw&#10;2/V+w+dk+LlKNsvF6fBzXPOHUt1O8zYB4anxT/G/O9Fh/mD4Cn/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oHa/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1986" o:spid="_x0000_s103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blsIA&#10;AADdAAAADwAAAGRycy9kb3ducmV2LnhtbESPzWrDQAyE74G+w6JCb8k6LjbFzSaEQJoe8/cAwqva&#10;pl6t2d06zttXh0BuIzT6NLPaTK5XI4XYeTawXGSgiGtvO24MXC/7+QeomJAt9p7JwJ0ibNYvsxVW&#10;1t/4ROM5NUogHCs00KY0VFrHuiWHceEHYtn9+OAwyRgabQPeBO56nWdZqR12LB9aHGjXUv17/nMG&#10;Ll15/Mp5VwpoTIXfH8K1eDfm7XXafoJKNKWn+XH9bSV+XkhcaSMS9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CduW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1987" o:spid="_x0000_s1034" style="position:absolute;left:8280;top:270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NeBAsUAAADdAAAADwAAAGRycy9kb3ducmV2LnhtbERPTWvCQBC9F/wPyxS8&#10;NZsoKTXNKiJWPIRCVSi9DdkxCWZnQ3abxH/fLRR6m8f7nHwzmVYM1LvGsoIkikEQl1Y3XCm4nN+e&#10;XkA4j6yxtUwK7uRgs5495JhpO/IHDSdfiRDCLkMFtfddJqUrazLoItsRB+5qe4M+wL6SuscxhJtW&#10;LuL4WRpsODTU2NGupvJ2+jYKDiOO22WyH4rbdXf/Oqfvn0VCSs0fp+0rCE+T/xf/uY86zF+k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XgQLFAAAA3QAA&#10;AA8AAAAAAAAAAAAAAAAAqgIAAGRycy9kb3ducmV2LnhtbFBLBQYAAAAABAAEAPoAAACcAwAAAAA=&#10;">
                        <v:shape id="Arc 1988" o:spid="_x0000_s103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1PZscA&#10;AADdAAAADwAAAGRycy9kb3ducmV2LnhtbESPQWvCQBCF7wX/wzJCb3WjoEjqKqUiBKuWWik9TrNj&#10;Es3Ohuyq6b/vHITeZnhv3vtmtuhcra7UhsqzgeEgAUWce1txYeDwuXqaggoR2WLtmQz8UoDFvPcw&#10;w9T6G3/QdR8LJSEcUjRQxtikWoe8JIdh4Bti0Y6+dRhlbQttW7xJuKv1KEkm2mHF0lBiQ68l5ef9&#10;xRkI75vDjo/ZePuW7darn6/T94aXxjz2u5dnUJG6+G++X2dW8EcT4Zd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tT2b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1989" o:spid="_x0000_s103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4tsIA&#10;AADdAAAADwAAAGRycy9kb3ducmV2LnhtbESP3YrCMBCF74V9hzDC3mlqF4tU0yKCrpf+PcDQzLZl&#10;m0lJsrW+/UYQvJvhnPPNmU05mk4M5HxrWcFinoAgrqxuuVZwu+5nKxA+IGvsLJOCB3koi4/JBnNt&#10;73ym4RJqESHsc1TQhNDnUvqqIYN+bnviqP1YZzDE1dVSO7xHuOlkmiSZNNhyvNBgT7uGqt/Ln1Fw&#10;bbPTIeVdFkFDWNr9t7stv5T6nI7bNYhAY3ibX+mjjvXTbAHPb+IIsv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X7i2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id="Group 1990" o:spid="_x0000_s1037" style="position:absolute;left:64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ZzsMAAADdAAAADwAAAGRycy9kb3ducmV2LnhtbERPTYvCMBC9L/gfwgje&#10;1rSVFalGEVHxIAurgngbmrEtNpPSxLb+e7OwsLd5vM9ZrHpTiZYaV1pWEI8jEMSZ1SXnCi7n3ecM&#10;hPPIGivLpOBFDlbLwccCU207/qH25HMRQtilqKDwvk6ldFlBBt3Y1sSBu9vGoA+wyaVusAvhppJJ&#10;FE2lwZJDQ4E1bQrKHqenUbDvsFtP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H9nOwwAAAN0AAAAP&#10;AAAAAAAAAAAAAAAAAKoCAABkcnMvZG93bnJldi54bWxQSwUGAAAAAAQABAD6AAAAmgMAAAAA&#10;">
                        <v:group id="Group 1991" o:spid="_x0000_s1038"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N8VcIAAADdAAAADwAAAGRycy9kb3ducmV2LnhtbERPTYvCMBC9L/gfwgje&#10;1rTKilSjiKh4EGFVEG9DM7bFZlKa2NZ/bxaEvc3jfc582ZlSNFS7wrKCeBiBIE6tLjhTcDlvv6cg&#10;nEfWWFomBS9ysFz0vuaYaNvyLzUnn4kQwi5BBbn3VSKlS3My6Ia2Ig7c3dYGfYB1JnWNbQg3pRxF&#10;0UQaLDg05FjROqf0cXoaBbsW29U43jSHx339up1/jtdDTEoN+t1qBsJT5//FH/deh/mjy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9TfFXCAAAA3QAAAA8A&#10;AAAAAAAAAAAAAAAAqgIAAGRycy9kb3ducmV2LnhtbFBLBQYAAAAABAAEAPoAAACZAwAAAAA=&#10;">
                          <v:shape id="Arc 1992" o:spid="_x0000_s103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ZJZcUA&#10;AADdAAAADwAAAGRycy9kb3ducmV2LnhtbERP22rCQBB9F/oPyxT6pptKKyW6kVIRgvVCrUgfp9nJ&#10;pWZnQ3bV+PeuIPRtDuc6k2lnanGi1lWWFTwPIhDEmdUVFwp23/P+GwjnkTXWlknBhRxMk4feBGNt&#10;z/xFp60vRAhhF6OC0vsmltJlJRl0A9sQBy63rUEfYFtI3eI5hJtaDqNoJA1WHBpKbOijpOywPRoF&#10;brPcrTlPX1ef6Xox/93//Sx5ptTTY/c+BuGp8//iuzvVYf5w9AK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kll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93" o:spid="_x0000_s104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S+tcMA&#10;AADdAAAADwAAAGRycy9kb3ducmV2LnhtbESPwWrDMBBE74X8g9hAbrUcB5vgRgkl4KbHNvEHLNbW&#10;NrVWRlJs9++jQqG3XWbm7ezhtJhBTOR8b1nBNklBEDdW99wqqG/V8x6ED8gaB8uk4Ic8nI6rpwOW&#10;2s78SdM1tCJC2JeooAthLKX0TUcGfWJH4qh9WWcwxNW1UjucI9wMMkvTQhrsOV7ocKRzR8339W4U&#10;3Pri4y3jcxFBU8htdXF1vlNqs15eX0AEWsK/+S/9rmP9rMjh95s4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S+t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1994" o:spid="_x0000_s1041"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5dZScEAAADdAAAADwAA&#10;AAAAAAAAAAAAAACqAgAAZHJzL2Rvd25yZXYueG1sUEsFBgAAAAAEAAQA+gAAAJgDAAAAAA==&#10;">
                          <v:shape id="Arc 1995" o:spid="_x0000_s1042"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TXEsUA&#10;AADdAAAADwAAAGRycy9kb3ducmV2LnhtbERP22rCQBB9F/oPyxT6ppsK1RLdSKkIwXqhVqSP0+zk&#10;UrOzIbtq+veuIPRtDuc601lnanGm1lWWFTwPIhDEmdUVFwr2X4v+KwjnkTXWlknBHzmYJQ+9Kcba&#10;XviTzjtfiBDCLkYFpfdNLKXLSjLoBrYhDlxuW4M+wLaQusVLCDe1HEbRSBqsODSU2NB7SdlxdzIK&#10;3Ha133Cevqw/0s1y8XP4/V7xXKmnx+5tAsJT5//Fd3eqw/zhaAy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NcS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1996" o:spid="_x0000_s1043"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URK8MA&#10;AADdAAAADwAAAGRycy9kb3ducmV2LnhtbESPQWvDMAyF74P+B6PCbquzjIaS1g0j0G7HrekPELGW&#10;hMVysN00+/fTYbDbE3r69N6hWtyoZgpx8GzgeZOBIm69HbgzcG1OTztQMSFbHD2TgR+KUB1XDwcs&#10;rb/zJ82X1CmBcCzRQJ/SVGod254cxo2fiGX35YPDJGPotA14F7gbdZ5lhXY4sHzocaK6p/b7cnMG&#10;mqH4OOdcFwKa09af3sJ1+2LM43p53YNKtKR/89/1u5X4eSFxpY1I0M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URK8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id="Group 1997" o:spid="_x0000_s1044" style="position:absolute;left:55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tLv8UAAADdAAAADwAAAGRycy9kb3ducmV2LnhtbERPTWvCQBC9F/wPywi9&#10;NZtYGmrMKiJWPIRCVSi9DdkxCWZnQ3abxH/fLRR6m8f7nHwzmVYM1LvGsoIkikEQl1Y3XCm4nN+e&#10;XkE4j6yxtUwK7uRgs5495JhpO/IHDSdfiRDCLkMFtfddJqUrazLoItsRB+5qe4M+wL6SuscxhJtW&#10;LuI4lQYbDg01drSrqbydvo2Cw4jj9jnZD8Xturt/nV/eP4uElHqcT9sVCE+T/xf/uY86zF+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67S7/FAAAA3QAA&#10;AA8AAAAAAAAAAAAAAAAAqgIAAGRycy9kb3ducmV2LnhtbFBLBQYAAAAABAAEAPoAAACcAwAAAAA=&#10;">
                        <v:group id="Group 1998" o:spid="_x0000_s1045"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Arc 1999" o:spid="_x0000_s104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8IMUA&#10;AADdAAAADwAAAGRycy9kb3ducmV2LnhtbERP22rCQBB9L/QflhF8qxsF2xLdiChCUGvxgvRxmp1c&#10;anY2ZFdN/75bKPRtDuc601lnanGj1lWWFQwHEQjizOqKCwWn4+rpFYTzyBpry6TgmxzMkseHKcba&#10;3nlPt4MvRAhhF6OC0vsmltJlJRl0A9sQBy63rUEfYFtI3eI9hJtajqLoWRqsODSU2NCipOxyuBoF&#10;7n172nGejt826W69+jx/fWx5qVS/180nIDx1/l/85051mD96Gc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Hwg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2000" o:spid="_x0000_s104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wHMMA&#10;AADdAAAADwAAAGRycy9kb3ducmV2LnhtbESP3YrCMBCF74V9hzAL3mlqxSpdoyyCP5dafYChmW2L&#10;zaQk2Vrf3ggLezfDOeebM+vtYFrRk/ONZQWzaQKCuLS64UrB7bqfrED4gKyxtUwKnuRhu/kYrTHX&#10;9sEX6otQiQhhn6OCOoQul9KXNRn0U9sRR+3HOoMhrq6S2uEjwk0r0yTJpMGG44UaO9rVVN6LX6Pg&#10;2mTnQ8q7LIL6sLD7o7st5kqNP4fvLxCBhvBv/kufdKyfLlN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SwH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2001" o:spid="_x0000_s1048"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5bAzCAAAA3QAAAA8A&#10;AAAAAAAAAAAAAAAAqgIAAGRycy9kb3ducmV2LnhtbFBLBQYAAAAABAAEAPoAAACZAwAAAAA=&#10;">
                          <v:shape id="Arc 2002" o:spid="_x0000_s1049"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uMUA&#10;AADdAAAADwAAAGRycy9kb3ducmV2LnhtbERPTWvCQBC9F/wPywi91Y1StaSuIhYhqFWqIj2O2TGJ&#10;ZmdDdtX037uFQm/zeJ8zmjSmFDeqXWFZQbcTgSBOrS44U7DfzV/eQDiPrLG0TAp+yMFk3HoaYazt&#10;nb/otvWZCCHsYlSQe1/FUro0J4OuYyviwJ1sbdAHWGdS13gP4aaUvSgaSIMFh4YcK5rllF62V6PA&#10;bVb7NZ+S/ucyWS/mx8P5e8UfSj23m+k7CE+N/xf/uRMd5veGr/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9+4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2003" o:spid="_x0000_s1050"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0oaMIA&#10;AADdAAAADwAAAGRycy9kb3ducmV2LnhtbESP3YrCMBCF74V9hzAL3mlql3aXapRFcPXSvwcYmrEt&#10;NpOSZGt9eyMI3s1wzvnmzGI1mFb05HxjWcFsmoAgLq1uuFJwPm0mPyB8QNbYWiYFd/KwWn6MFlho&#10;e+MD9cdQiQhhX6CCOoSukNKXNRn0U9sRR+1incEQV1dJ7fAW4aaVaZLk0mDD8UKNHa1rKq/Hf6Pg&#10;1OT7v5TXeQT1IbObrTtnX0qNP4ffOYhAQ3ibX+mdjvXT7wye38QR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ShowgAAAN0AAAAPAAAAAAAAAAAAAAAAAJgCAABkcnMvZG93&#10;bnJldi54bWxQSwUGAAAAAAQABAD1AAAAhwMAAAAA&#10;" path="m-1,nfc11929,,21600,9670,21600,21600em-1,nsc11929,,21600,9670,21600,21600l,21600,-1,xe" filled="f">
                            <v:path arrowok="t" o:extrusionok="f" o:connecttype="custom" o:connectlocs="0,0;1080,1080;0,1080" o:connectangles="0,0,0"/>
                          </v:shape>
                        </v:group>
                      </v:group>
                      <v:group id="Group 2004" o:spid="_x0000_s1051" style="position:absolute;left:46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1JEMUAAADdAAAADwAAAGRycy9kb3ducmV2LnhtbERPTWvCQBC9F/wPywi9&#10;NZtYmkrMKiJWPIRCVSi9DdkxCWZnQ3abxH/fLRR6m8f7nHwzmVYM1LvGsoIkikEQl1Y3XCm4nN+e&#10;liCcR9bYWiYFd3KwWc8ecsy0HfmDhpOvRAhhl6GC2vsuk9KVNRl0ke2IA3e1vUEfYF9J3eMYwk0r&#10;F3GcSoMNh4YaO9rVVN5O30bBYcRx+5zsh+J23d2/zi/vn0VCSj3Op+0KhKfJ/4v/3Ecd5i9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r9SRDFAAAA3QAA&#10;AA8AAAAAAAAAAAAAAAAAqgIAAGRycy9kb3ducmV2LnhtbFBLBQYAAAAABAAEAPoAAACcAwAAAAA=&#10;">
                        <v:group id="Group 2005" o:spid="_x0000_s1052"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shape id="Arc 2006" o:spid="_x0000_s105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LVvcgA&#10;AADdAAAADwAAAGRycy9kb3ducmV2LnhtbESPQWvCQBCF7wX/wzJCb3WjUC3RVUqLEFq1VEU8TrNj&#10;EpudDdmtxn/fORR6m+G9ee+b2aJztbpQGyrPBoaDBBRx7m3FhYH9bvnwBCpEZIu1ZzJwowCLee9u&#10;hqn1V/6kyzYWSkI4pGigjLFJtQ55SQ7DwDfEop186zDK2hbatniVcFfrUZKMtcOKpaHEhl5Kyr+3&#10;P85A+FjtN3zKHtfv2eZt+XU4H1f8asx9v3uegorUxX/z33VmBX80EVz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AtW9yAAAAN0AAAAPAAAAAAAAAAAAAAAAAJgCAABk&#10;cnMvZG93bnJldi54bWxQSwUGAAAAAAQABAD1AAAAjQMAAAAA&#10;" path="m-1,nfc11929,,21600,9670,21600,21600em-1,nsc11929,,21600,9670,21600,21600l,21600,-1,xe" filled="f">
                            <v:path arrowok="t" o:extrusionok="f" o:connecttype="custom" o:connectlocs="0,0;1080,1080;0,1080" o:connectangles="0,0,0"/>
                          </v:shape>
                          <v:shape id="Arc 2007" o:spid="_x0000_s105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AibcQA&#10;AADdAAAADwAAAGRycy9kb3ducmV2LnhtbESPwW7CMBBE70j9B2sr9QZOg0jbFIMqJEqPkPABq3ib&#10;WI3XkW1C+vc1UiVuu5qZt7Pr7WR7MZIPxrGC50UGgrhx2nCr4Fzv568gQkTW2DsmBb8UYLt5mK2x&#10;1O7KJxqr2IoE4VCigi7GoZQyNB1ZDAs3ECft23mLMa2+ldrjNcFtL/MsK6RFw+lChwPtOmp+qotV&#10;UJvi+JnzrkigMa7c/uDPq6VST4/TxzuISFO8m//TXzrVz1/e4PZNGkF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Im3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2008" o:spid="_x0000_s1055"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glzFAAAA3QAA&#10;AA8AAAAAAAAAAAAAAAAAqgIAAGRycy9kb3ducmV2LnhtbFBLBQYAAAAABAAEAPoAAACcAwAAAAA=&#10;">
                          <v:shape id="Arc 2009" o:spid="_x0000_s1056"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MB8QA&#10;AADdAAAADwAAAGRycy9kb3ducmV2LnhtbERP22rCQBB9F/yHZQTfdKNgkegqYhFCay1eEB/H7JhE&#10;s7Mhu9X0792C0Lc5nOtM540pxZ1qV1hWMOhHIIhTqwvOFBz2q94YhPPIGkvLpOCXHMxn7dYUY20f&#10;vKX7zmcihLCLUUHufRVL6dKcDLq+rYgDd7G1QR9gnUld4yOEm1IOo+hNGiw4NORY0TKn9Lb7MQrc&#10;9/qw4Usy+vpMNh+r8/F6WvO7Ut1Os5iA8NT4f/HLnegwfzgewN834QQ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DAf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2010" o:spid="_x0000_s1057"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AO8EA&#10;AADdAAAADwAAAGRycy9kb3ducmV2LnhtbESP3YrCMBCF7wXfIYzgnaZWLNI1igiuXvr3AEMz2xab&#10;SUli7b69EQTvZjjnfHNmtelNIzpyvrasYDZNQBAXVtdcKrhd95MlCB+QNTaWScE/edish4MV5to+&#10;+UzdJZQiQtjnqKAKoc2l9EVFBv3UtsRR+7POYIirK6V2+Ixw08g0STJpsOZ4ocKWdhUV98vDKLjW&#10;2ek35V0WQV1Y2P3B3RZzpcajfvsDIlAfvuZP+qhj/XSZwvubOIJ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BwDvBAAAA3QAAAA8AAAAAAAAAAAAAAAAAmAIAAGRycy9kb3du&#10;cmV2LnhtbFBLBQYAAAAABAAEAPUAAACGAwAAAAA=&#10;" path="m-1,nfc11929,,21600,9670,21600,21600em-1,nsc11929,,21600,9670,21600,21600l,21600,-1,xe" filled="f">
                            <v:path arrowok="t" o:extrusionok="f" o:connecttype="custom" o:connectlocs="0,0;1080,1080;0,1080" o:connectangles="0,0,0"/>
                          </v:shape>
                        </v:group>
                      </v:group>
                      <v:group id="Group 2011" o:spid="_x0000_s1058" style="position:absolute;left:37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group id="Group 2012" o:spid="_x0000_s1059"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LYC28MAAADdAAAADwAAAGRycy9kb3ducmV2LnhtbERPS4vCMBC+C/sfwizs&#10;TdO6KlKNIrK7eBDBB4i3oRnbYjMpTbat/94Igrf5+J4zX3amFA3VrrCsIB5EIIhTqwvOFJyOv/0p&#10;COeRNZaWScGdHCwXH705Jtq2vKfm4DMRQtglqCD3vkqkdGlOBt3AVsSBu9raoA+wzqSusQ3hppTD&#10;KJpIgwWHhhwrWueU3g7/RsFfi+3qO/5ptrfr+n45jnfnbUxKfX12qxkIT51/i1/ujQ7zh9MR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tgLbwwAAAN0AAAAP&#10;AAAAAAAAAAAAAAAAAKoCAABkcnMvZG93bnJldi54bWxQSwUGAAAAAAQABAD6AAAAmgMAAAAA&#10;">
                          <v:shape id="Arc 2013" o:spid="_x0000_s106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KBMQA&#10;AADdAAAADwAAAGRycy9kb3ducmV2LnhtbERPTWvCQBC9F/wPyxS81U0FRaKriCIEq5ZaEY9jdkyi&#10;2dmQ3Wr8964g9DaP9zmjSWNKcaXaFZYVfHYiEMSp1QVnCna/i48BCOeRNZaWScGdHEzGrbcRxtre&#10;+IeuW5+JEMIuRgW591UspUtzMug6tiIO3MnWBn2AdSZ1jbcQbkrZjaK+NFhwaMixollO6WX7ZxS4&#10;79Vuw6ekt/5KNsvFcX8+rHiuVPu9mQ5BeGr8v/jlTnSY3x304PlNOEG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CgT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2014" o:spid="_x0000_s106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GOMMA&#10;AADdAAAADwAAAGRycy9kb3ducmV2LnhtbESPwWrDMBBE74X8g9hAbo0cB5vgRgkhkKbH1vYHLNbW&#10;NrFWRlIc9++jQqG3XWbm7ez+OJtBTOR8b1nBZp2AIG6s7rlVUFeX1x0IH5A1DpZJwQ95OB4WL3ss&#10;tH3wF01laEWEsC9QQRfCWEjpm44M+rUdiaP2bZ3BEFfXSu3wEeFmkGmS5NJgz/FChyOdO2pu5d0o&#10;qPr88z3lcx5BU8js5erqbKvUajmf3kAEmsO/+S/9oWP9dJfD7zdxBH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rGOM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id="Group 2015" o:spid="_x0000_s1062"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NcaKMEAAADdAAAADwAA&#10;AAAAAAAAAAAAAACqAgAAZHJzL2Rvd25yZXYueG1sUEsFBgAAAAAEAAQA+gAAAJgDAAAAAA==&#10;">
                          <v:shape id="Arc 2016" o:spid="_x0000_s1063"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elmscA&#10;AADdAAAADwAAAGRycy9kb3ducmV2LnhtbESPQWvCQBCF74L/YRnBm24ULJK6SmkRglqlVkqP0+yY&#10;xGZnQ3ar6b/vHAreZnhv3vtmsepcra7Uhsqzgck4AUWce1txYeD0vh7NQYWIbLH2TAZ+KcBq2e8t&#10;MLX+xm90PcZCSQiHFA2UMTap1iEvyWEY+4ZYtLNvHUZZ20LbFm8S7mo9TZIH7bBiaSixoeeS8u/j&#10;jzMQDrvTns/Z7HWb7Tfrr4/L545fjBkOuqdHUJG6eDf/X2dW8KdzwZVvZAS9/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XpZrHAAAA3QAAAA8AAAAAAAAAAAAAAAAAmAIAAGRy&#10;cy9kb3ducmV2LnhtbFBLBQYAAAAABAAEAPUAAACMAwAAAAA=&#10;" path="m-1,nfc11929,,21600,9670,21600,21600em-1,nsc11929,,21600,9670,21600,21600l,21600,-1,xe" filled="f">
                            <v:path arrowok="t" o:extrusionok="f" o:connecttype="custom" o:connectlocs="0,0;1080,1080;0,1080" o:connectangles="0,0,0"/>
                          </v:shape>
                          <v:shape id="Arc 2017" o:spid="_x0000_s1064"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VSSsQA&#10;AADdAAAADwAAAGRycy9kb3ducmV2LnhtbESPwWrDMBBE74X8g9hAb41chxjHiWKCIWmPbZwPWKyN&#10;bWqtjKQ47t9XhUJvu8zM29l9OZtBTOR8b1nB6yoBQdxY3XOr4FqfXnIQPiBrHCyTgm/yUB4WT3ss&#10;tH3wJ02X0IoIYV+ggi6EsZDSNx0Z9Cs7EkftZp3BEFfXSu3wEeFmkGmSZNJgz/FChyNVHTVfl7tR&#10;UPfZxznlKougKWzs6c1dN2ulnpfzcQci0Bz+zX/pdx3rp/kWfr+JI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lUkr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v:group id="Group 2018" o:spid="_x0000_s1065" style="position:absolute;left:2880;top:2700;width:1440;height:144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SSBc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lSSBccAAADd&#10;AAAADwAAAAAAAAAAAAAAAACqAgAAZHJzL2Rvd25yZXYueG1sUEsFBgAAAAAEAAQA+gAAAJ4DAAAA&#10;AA==&#10;">
                        <v:group id="Group 2019" o:spid="_x0000_s1066"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g3nsUAAADdAAAADwAAAGRycy9kb3ducmV2LnhtbERPS2vCQBC+F/wPywi9&#10;1U0iLTZ1FREtPUjBRCi9DdkxCWZnQ3bN4993C4Xe5uN7zno7mkb01LnasoJ4EYEgLqyuuVRwyY9P&#10;KxDOI2tsLJOCiRxsN7OHNabaDnymPvOlCCHsUlRQed+mUrqiIoNuYVviwF1tZ9AH2JVSdziEcNPI&#10;JIpepMGaQ0OFLe0rKm7Z3Sh4H3DYLeNDf7pd99N3/vz5dYpJqcf5uHsD4Wn0/+I/94cO85PX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YN57FAAAA3QAA&#10;AA8AAAAAAAAAAAAAAAAAqgIAAGRycy9kb3ducmV2LnhtbFBLBQYAAAAABAAEAPoAAACcAwAAAAA=&#10;">
                          <v:shape id="Arc 2020" o:spid="_x0000_s1067"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YErcUA&#10;AADdAAAADwAAAGRycy9kb3ducmV2LnhtbERP22rCQBB9F/yHZQp9000DLTa6irQIoVWLF8THMTsm&#10;sdnZkN1q+veuIPg2h3Od0aQ1lThT40rLCl76EQjizOqScwXbzaw3AOE8ssbKMin4JweTcbczwkTb&#10;C6/ovPa5CCHsElRQeF8nUrqsIIOub2viwB1tY9AH2ORSN3gJ4aaScRS9SYMlh4YCa/ooKPtd/xkF&#10;7me+XfIxfV18p8uv2WF32s/5U6nnp3Y6BOGp9Q/x3Z3qMD9+j+H2TThBj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5gStxQAAAN0AAAAPAAAAAAAAAAAAAAAAAJgCAABkcnMv&#10;ZG93bnJldi54bWxQSwUGAAAAAAQABAD1AAAAigMAAAAA&#10;" path="m-1,nfc11929,,21600,9670,21600,21600em-1,nsc11929,,21600,9670,21600,21600l,21600,-1,xe" filled="f">
                            <v:path arrowok="t" o:extrusionok="f" o:connecttype="custom" o:connectlocs="0,0;1080,1080;0,1080" o:connectangles="0,0,0"/>
                          </v:shape>
                          <v:shape id="Arc 2021" o:spid="_x0000_s1068"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zfcQA&#10;AADdAAAADwAAAGRycy9kb3ducmV2LnhtbESPwWrDMBBE74X+g9hCb41ch5jUiRKKwU2PSewPWKyt&#10;bWKtjKQ67t9HhUBuu8zM29ntfjaDmMj53rKC90UCgrixuudWQV2Vb2sQPiBrHCyTgj/ysN89P20x&#10;1/bKJ5rOoRURwj5HBV0IYy6lbzoy6Bd2JI7aj3UGQ1xdK7XDa4SbQaZJkkmDPccLHY5UdNRczr9G&#10;QdVnx6+UiyyCprCy5cHVq6VSry/z5wZEoDk8zPf0t471048l/H8TR5C7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833EAAAA3QAAAA8AAAAAAAAAAAAAAAAAmAIAAGRycy9k&#10;b3ducmV2LnhtbFBLBQYAAAAABAAEAPUAAACJAwAAAAA=&#10;" path="m-1,nfc11929,,21600,9670,21600,21600em-1,nsc11929,,21600,9670,21600,21600l,21600,-1,xe" filled="f">
                            <v:path arrowok="t" o:extrusionok="f" o:connecttype="custom" o:connectlocs="0,0;1080,1080;0,1080" o:connectangles="0,0,0"/>
                          </v:shape>
                        </v:group>
                        <v:group id="Group 2022" o:spid="_x0000_s1069"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dwSgsEAAADdAAAADwAA&#10;AAAAAAAAAAAAAACqAgAAZHJzL2Rvd25yZXYueG1sUEsFBgAAAAAEAAQA+gAAAJgDAAAAAA==&#10;">
                          <v:shape id="Arc 2023" o:spid="_x0000_s1070"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2cQA&#10;AADdAAAADwAAAGRycy9kb3ducmV2LnhtbERPTWvCQBC9C/6HZQRvuqmg1OgqpUUIapVaEY9jdkzS&#10;ZmdDdtX4791Cwds83udM540pxZVqV1hW8NKPQBCnVhecKdh/L3qvIJxH1lhaJgV3cjCftVtTjLW9&#10;8Rdddz4TIYRdjApy76tYSpfmZND1bUUcuLOtDfoA60zqGm8h3JRyEEUjabDg0JBjRe85pb+7i1Hg&#10;tuv9hs/J8HOVbJaL0+HnuOYPpbqd5m0CwlPjn+J/d6LD/MF4CH/fhB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PnNnEAAAA3QAAAA8AAAAAAAAAAAAAAAAAmAIAAGRycy9k&#10;b3ducmV2LnhtbFBLBQYAAAAABAAEAPUAAACJAwAAAAA=&#10;" path="m-1,nfc11929,,21600,9670,21600,21600em-1,nsc11929,,21600,9670,21600,21600l,21600,-1,xe" filled="f">
                            <v:path arrowok="t" o:extrusionok="f" o:connecttype="custom" o:connectlocs="0,0;1080,1080;0,1080" o:connectangles="0,0,0"/>
                          </v:shape>
                          <v:shape id="Arc 2024" o:spid="_x0000_s1071"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NQ5cMA&#10;AADdAAAADwAAAGRycy9kb3ducmV2LnhtbESP3YrCMBCF74V9hzAL3mlqxaJdoyyCP5dafYChmW2L&#10;zaQk2Vrf3ggLezfDOeebM+vtYFrRk/ONZQWzaQKCuLS64UrB7bqfLEH4gKyxtUwKnuRhu/kYrTHX&#10;9sEX6otQiQhhn6OCOoQul9KXNRn0U9sRR+3HOoMhrq6S2uEjwk0r0yTJpMGG44UaO9rVVN6LX6Pg&#10;2mTnQ8q7LIL6sLD7o7st5kqNP4fvLxCBhvBv/kufdKyfrjJ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NQ5cMAAADdAAAADwAAAAAAAAAAAAAAAACYAgAAZHJzL2Rv&#10;d25yZXYueG1sUEsFBgAAAAAEAAQA9QAAAIgDAAAAAA==&#10;" path="m-1,nfc11929,,21600,9670,21600,21600em-1,nsc11929,,21600,9670,21600,21600l,21600,-1,xe" filled="f">
                            <v:path arrowok="t" o:extrusionok="f" o:connecttype="custom" o:connectlocs="0,0;1080,1080;0,1080" o:connectangles="0,0,0"/>
                          </v:shape>
                        </v:group>
                      </v:group>
                    </v:group>
                  </w:pict>
                </mc:Fallback>
              </mc:AlternateContent>
            </w:r>
            <w:r>
              <w:rPr>
                <w:noProof/>
                <w:sz w:val="28"/>
                <w:szCs w:val="28"/>
              </w:rPr>
              <mc:AlternateContent>
                <mc:Choice Requires="wps">
                  <w:drawing>
                    <wp:anchor distT="0" distB="0" distL="114300" distR="114300" simplePos="0" relativeHeight="251677696" behindDoc="0" locked="0" layoutInCell="1" allowOverlap="1">
                      <wp:simplePos x="0" y="0"/>
                      <wp:positionH relativeFrom="column">
                        <wp:posOffset>1108075</wp:posOffset>
                      </wp:positionH>
                      <wp:positionV relativeFrom="paragraph">
                        <wp:posOffset>256540</wp:posOffset>
                      </wp:positionV>
                      <wp:extent cx="327025" cy="264160"/>
                      <wp:effectExtent l="3175" t="0" r="3175" b="3175"/>
                      <wp:wrapNone/>
                      <wp:docPr id="1250" name="Text Box 19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8" o:spid="_x0000_s1980" type="#_x0000_t202" style="position:absolute;left:0;text-align:left;margin-left:87.25pt;margin-top:20.2pt;width:25.75pt;height:2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" filled="f" stroked="f" strokecolor="blue">
                      <v:textbox>
                        <w:txbxContent>
                          <w:p w:rsidR="002600CC" w:rsidRPr="00847FF4" w:rsidRDefault="002600CC" w:rsidP="00606CA9">
                            <w:pPr>
                              <w:rPr>
                                <w:b/>
                                <w:sz w:val="20"/>
                                <w:szCs w:val="20"/>
                              </w:rPr>
                            </w:pPr>
                            <w:r>
                              <w:rPr>
                                <w:b/>
                                <w:sz w:val="20"/>
                                <w:szCs w:val="20"/>
                              </w:rPr>
                              <w:t>-</w:t>
                            </w:r>
                          </w:p>
                        </w:txbxContent>
                      </v:textbox>
                    </v:shape>
                  </w:pict>
                </mc:Fallback>
              </mc:AlternateContent>
            </w:r>
            <w:r>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1094740</wp:posOffset>
                      </wp:positionH>
                      <wp:positionV relativeFrom="paragraph">
                        <wp:posOffset>590550</wp:posOffset>
                      </wp:positionV>
                      <wp:extent cx="327025" cy="264160"/>
                      <wp:effectExtent l="0" t="0" r="0" b="2540"/>
                      <wp:wrapNone/>
                      <wp:docPr id="1249" name="Text Box 1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26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2600CC" w:rsidRPr="00847FF4" w:rsidRDefault="002600CC" w:rsidP="00606CA9">
                                  <w:pPr>
                                    <w:rPr>
                                      <w:b/>
                                      <w:sz w:val="20"/>
                                      <w:szCs w:val="20"/>
                                    </w:rPr>
                                  </w:pPr>
                                  <w:r w:rsidRPr="00847FF4">
                                    <w:rPr>
                                      <w:b/>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7" o:spid="_x0000_s1981" type="#_x0000_t202" style="position:absolute;left:0;text-align:left;margin-left:86.2pt;margin-top:46.5pt;width:25.75pt;height:2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Z7vwIAAMc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" filled="f" stroked="f" strokecolor="blue">
                      <v:textbox>
                        <w:txbxContent>
                          <w:p w:rsidR="002600CC" w:rsidRPr="00847FF4" w:rsidRDefault="002600CC" w:rsidP="00606CA9">
                            <w:pPr>
                              <w:rPr>
                                <w:b/>
                                <w:sz w:val="20"/>
                                <w:szCs w:val="20"/>
                              </w:rPr>
                            </w:pPr>
                            <w:r w:rsidRPr="00847FF4">
                              <w:rPr>
                                <w:b/>
                                <w:sz w:val="20"/>
                                <w:szCs w:val="20"/>
                              </w:rPr>
                              <w:t>+</w:t>
                            </w:r>
                          </w:p>
                        </w:txbxContent>
                      </v:textbox>
                    </v:shape>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nghiên cứu Sgk và thảo luận để trả lời các câu hỏi.</w:t>
            </w:r>
          </w:p>
          <w:p w:rsidR="00606CA9" w:rsidRPr="00043D2A" w:rsidRDefault="00606CA9" w:rsidP="00043D2A">
            <w:pPr>
              <w:jc w:val="both"/>
              <w:rPr>
                <w:sz w:val="28"/>
                <w:szCs w:val="28"/>
              </w:rPr>
            </w:pPr>
            <w:r w:rsidRPr="00043D2A">
              <w:rPr>
                <w:sz w:val="28"/>
                <w:szCs w:val="28"/>
              </w:rPr>
              <w:t>- Mỗi khi từ thông qua mạch kín biến thiên thì trong mạch kín xuất hiện dòng điện cảm ứng.</w:t>
            </w:r>
          </w:p>
          <w:p w:rsidR="00606CA9" w:rsidRPr="00043D2A" w:rsidRDefault="00606CA9" w:rsidP="00043D2A">
            <w:pPr>
              <w:jc w:val="both"/>
              <w:rPr>
                <w:sz w:val="28"/>
                <w:szCs w:val="28"/>
              </w:rPr>
            </w:pPr>
            <w:r w:rsidRPr="00043D2A">
              <w:rPr>
                <w:sz w:val="28"/>
                <w:szCs w:val="28"/>
              </w:rPr>
              <w:t xml:space="preserve">- Chứng tỏ tại mỗi điểm trong dây có một điện trường có </w:t>
            </w:r>
            <w:r w:rsidRPr="00043D2A">
              <w:rPr>
                <w:position w:val="-4"/>
                <w:sz w:val="28"/>
                <w:szCs w:val="28"/>
              </w:rPr>
              <w:object w:dxaOrig="240" w:dyaOrig="300">
                <v:shape id="_x0000_i1570" type="#_x0000_t75" style="width:11.9pt;height:15.05pt" o:ole="">
                  <v:imagedata r:id="rId1082" o:title=""/>
                </v:shape>
                <o:OLEObject Type="Embed" ProgID="Equation.DSMT4" ShapeID="_x0000_i1570" DrawAspect="Content" ObjectID="_1629614637" r:id="rId1106"/>
              </w:object>
            </w:r>
            <w:r w:rsidRPr="00043D2A">
              <w:rPr>
                <w:sz w:val="28"/>
                <w:szCs w:val="28"/>
              </w:rPr>
              <w:t xml:space="preserve"> cùng chiều với dòng điện. Đường sức của điện trường này nằm dọc theo dây, nó là một đường cong kí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ác đặc điểm:</w:t>
            </w:r>
          </w:p>
          <w:p w:rsidR="00606CA9" w:rsidRPr="00043D2A" w:rsidRDefault="00606CA9" w:rsidP="00043D2A">
            <w:pPr>
              <w:jc w:val="both"/>
              <w:rPr>
                <w:sz w:val="28"/>
                <w:szCs w:val="28"/>
              </w:rPr>
            </w:pPr>
            <w:r w:rsidRPr="00043D2A">
              <w:rPr>
                <w:sz w:val="28"/>
                <w:szCs w:val="28"/>
              </w:rPr>
              <w:t>a. Là những đường có hướng.</w:t>
            </w:r>
          </w:p>
          <w:p w:rsidR="00606CA9" w:rsidRPr="00043D2A" w:rsidRDefault="00606CA9" w:rsidP="00043D2A">
            <w:pPr>
              <w:jc w:val="both"/>
              <w:rPr>
                <w:sz w:val="28"/>
                <w:szCs w:val="28"/>
              </w:rPr>
            </w:pPr>
            <w:r w:rsidRPr="00043D2A">
              <w:rPr>
                <w:sz w:val="28"/>
                <w:szCs w:val="28"/>
              </w:rPr>
              <w:t>b. Là những đường cong không kín, đi ra ở điện tích (+) và kết thúc ở điện tích (-).</w:t>
            </w:r>
          </w:p>
          <w:p w:rsidR="00606CA9" w:rsidRPr="00043D2A" w:rsidRDefault="00606CA9" w:rsidP="00043D2A">
            <w:pPr>
              <w:jc w:val="both"/>
              <w:rPr>
                <w:sz w:val="28"/>
                <w:szCs w:val="28"/>
              </w:rPr>
            </w:pPr>
            <w:r w:rsidRPr="00043D2A">
              <w:rPr>
                <w:sz w:val="28"/>
                <w:szCs w:val="28"/>
              </w:rPr>
              <w:t>c. Các đường sức không cắt nhau …</w:t>
            </w:r>
          </w:p>
          <w:p w:rsidR="00606CA9" w:rsidRPr="00043D2A" w:rsidRDefault="00606CA9" w:rsidP="00043D2A">
            <w:pPr>
              <w:jc w:val="both"/>
              <w:rPr>
                <w:sz w:val="28"/>
                <w:szCs w:val="28"/>
              </w:rPr>
            </w:pPr>
            <w:r w:rsidRPr="00043D2A">
              <w:rPr>
                <w:sz w:val="28"/>
                <w:szCs w:val="28"/>
              </w:rPr>
              <w:t xml:space="preserve">d. Nơi E lớn </w:t>
            </w:r>
            <w:r w:rsidRPr="00043D2A">
              <w:rPr>
                <w:sz w:val="28"/>
                <w:szCs w:val="28"/>
              </w:rPr>
              <w:sym w:font="Symbol" w:char="F0AE"/>
            </w:r>
            <w:r w:rsidRPr="00043D2A">
              <w:rPr>
                <w:sz w:val="28"/>
                <w:szCs w:val="28"/>
              </w:rPr>
              <w:t xml:space="preserve"> đường sức mau…</w:t>
            </w:r>
          </w:p>
          <w:p w:rsidR="00606CA9" w:rsidRPr="00043D2A" w:rsidRDefault="00606CA9" w:rsidP="00043D2A">
            <w:pPr>
              <w:jc w:val="both"/>
              <w:rPr>
                <w:sz w:val="28"/>
                <w:szCs w:val="28"/>
              </w:rPr>
            </w:pPr>
            <w:r w:rsidRPr="00043D2A">
              <w:rPr>
                <w:sz w:val="28"/>
                <w:szCs w:val="28"/>
              </w:rPr>
              <w:t>- Có, chỉ cần thay đổi vị trí vòng dây, hoặc làm các vòng dây kín nhỏ hơn hay to hơn…</w:t>
            </w:r>
          </w:p>
          <w:p w:rsidR="00606CA9" w:rsidRPr="00043D2A" w:rsidRDefault="00606CA9" w:rsidP="00043D2A">
            <w:pPr>
              <w:jc w:val="both"/>
              <w:rPr>
                <w:sz w:val="28"/>
                <w:szCs w:val="28"/>
              </w:rPr>
            </w:pPr>
            <w:r w:rsidRPr="00043D2A">
              <w:rPr>
                <w:sz w:val="28"/>
                <w:szCs w:val="28"/>
              </w:rPr>
              <w:t>- Có, các kiểm chứng tương tự trê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có vai trò gì trong việc tạo ra điện trường xoáy.</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ẳng định của Mác-xo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ường độ dòng điện tức thời trong mạch:</w:t>
            </w:r>
          </w:p>
          <w:p w:rsidR="00606CA9" w:rsidRPr="00043D2A" w:rsidRDefault="00606CA9" w:rsidP="00043D2A">
            <w:pPr>
              <w:jc w:val="both"/>
              <w:rPr>
                <w:sz w:val="28"/>
                <w:szCs w:val="28"/>
              </w:rPr>
            </w:pPr>
            <w:r w:rsidRPr="00043D2A">
              <w:rPr>
                <w:position w:val="-24"/>
                <w:sz w:val="28"/>
                <w:szCs w:val="28"/>
              </w:rPr>
              <w:object w:dxaOrig="660" w:dyaOrig="660">
                <v:shape id="_x0000_i1571" type="#_x0000_t75" style="width:33.2pt;height:33.2pt" o:ole="">
                  <v:imagedata r:id="rId1107" o:title=""/>
                </v:shape>
                <o:OLEObject Type="Embed" ProgID="Equation.DSMT4" ShapeID="_x0000_i1571" DrawAspect="Content" ObjectID="_1629614638" r:id="rId1108"/>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Dòng điện ở đây có bản chất là sự biến thiên của điện trường trong tụ điện theo thời gian.</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I. Mối quan hệ giữa điện trường và từ trường</w:t>
            </w:r>
          </w:p>
          <w:p w:rsidR="00606CA9" w:rsidRPr="00043D2A" w:rsidRDefault="00606CA9" w:rsidP="00043D2A">
            <w:pPr>
              <w:jc w:val="both"/>
              <w:rPr>
                <w:b/>
                <w:i/>
                <w:sz w:val="28"/>
                <w:szCs w:val="28"/>
              </w:rPr>
            </w:pPr>
            <w:r w:rsidRPr="00043D2A">
              <w:rPr>
                <w:b/>
                <w:i/>
                <w:sz w:val="28"/>
                <w:szCs w:val="28"/>
              </w:rPr>
              <w:t>1. Từ trường biến thiên và điện trường xoáy</w:t>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p>
          <w:p w:rsidR="00606CA9" w:rsidRPr="00043D2A" w:rsidRDefault="00606CA9" w:rsidP="00043D2A">
            <w:pPr>
              <w:jc w:val="both"/>
              <w:rPr>
                <w:spacing w:val="-2"/>
                <w:sz w:val="28"/>
                <w:szCs w:val="28"/>
              </w:rPr>
            </w:pPr>
            <w:r w:rsidRPr="00043D2A">
              <w:rPr>
                <w:sz w:val="28"/>
                <w:szCs w:val="28"/>
              </w:rPr>
              <w:t xml:space="preserve">- Điện trường có đường sức là những đường cong </w:t>
            </w:r>
            <w:r w:rsidRPr="00043D2A">
              <w:rPr>
                <w:spacing w:val="-2"/>
                <w:sz w:val="28"/>
                <w:szCs w:val="28"/>
              </w:rPr>
              <w:t xml:space="preserve">kín gọi là </w:t>
            </w:r>
            <w:r w:rsidRPr="00043D2A">
              <w:rPr>
                <w:i/>
                <w:spacing w:val="-2"/>
                <w:sz w:val="28"/>
                <w:szCs w:val="28"/>
              </w:rPr>
              <w:t>điện trường xoáy</w:t>
            </w:r>
            <w:r w:rsidRPr="00043D2A">
              <w:rPr>
                <w:spacing w:val="-2"/>
                <w:sz w:val="28"/>
                <w:szCs w:val="28"/>
              </w:rPr>
              <w:t>.</w:t>
            </w: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p>
          <w:p w:rsidR="00606CA9" w:rsidRPr="00043D2A" w:rsidRDefault="00606CA9" w:rsidP="00043D2A">
            <w:pPr>
              <w:jc w:val="both"/>
              <w:rPr>
                <w:spacing w:val="-2"/>
                <w:sz w:val="28"/>
                <w:szCs w:val="28"/>
              </w:rPr>
            </w:pPr>
            <w:r w:rsidRPr="00043D2A">
              <w:rPr>
                <w:spacing w:val="-2"/>
                <w:sz w:val="28"/>
                <w:szCs w:val="28"/>
              </w:rPr>
              <w:t xml:space="preserve">b. </w:t>
            </w:r>
            <w:r w:rsidRPr="00043D2A">
              <w:rPr>
                <w:i/>
                <w:spacing w:val="-2"/>
                <w:sz w:val="28"/>
                <w:szCs w:val="28"/>
              </w:rPr>
              <w:t>Kết luận</w:t>
            </w:r>
          </w:p>
          <w:p w:rsidR="00606CA9" w:rsidRPr="00043D2A" w:rsidRDefault="00606CA9" w:rsidP="00043D2A">
            <w:pPr>
              <w:jc w:val="both"/>
              <w:rPr>
                <w:sz w:val="28"/>
                <w:szCs w:val="28"/>
              </w:rPr>
            </w:pPr>
            <w:r w:rsidRPr="00043D2A">
              <w:rPr>
                <w:sz w:val="28"/>
                <w:szCs w:val="28"/>
              </w:rPr>
              <w:t>- Nếu tại một nơi có từ trường biến thiên theo thời gian thì tại nơi đó xuất hiện một điện trường xoáy.</w:t>
            </w:r>
          </w:p>
          <w:p w:rsidR="00606CA9" w:rsidRPr="00043D2A" w:rsidRDefault="00606CA9" w:rsidP="00043D2A">
            <w:pPr>
              <w:jc w:val="both"/>
              <w:rPr>
                <w:b/>
                <w:i/>
                <w:sz w:val="28"/>
                <w:szCs w:val="28"/>
              </w:rPr>
            </w:pPr>
            <w:r w:rsidRPr="00043D2A">
              <w:rPr>
                <w:b/>
                <w:i/>
                <w:sz w:val="28"/>
                <w:szCs w:val="28"/>
              </w:rPr>
              <w:t>2. Điện trường biến thiên và từ trường</w:t>
            </w:r>
          </w:p>
          <w:p w:rsidR="00606CA9" w:rsidRPr="00043D2A" w:rsidRDefault="00606CA9" w:rsidP="00043D2A">
            <w:pPr>
              <w:jc w:val="both"/>
              <w:rPr>
                <w:b/>
                <w:i/>
                <w:sz w:val="28"/>
                <w:szCs w:val="28"/>
              </w:rPr>
            </w:pPr>
            <w:r w:rsidRPr="00043D2A">
              <w:rPr>
                <w:b/>
                <w:sz w:val="28"/>
                <w:szCs w:val="28"/>
              </w:rPr>
              <w:t xml:space="preserve">a. </w:t>
            </w:r>
            <w:r w:rsidRPr="00043D2A">
              <w:rPr>
                <w:b/>
                <w:i/>
                <w:sz w:val="28"/>
                <w:szCs w:val="28"/>
              </w:rPr>
              <w:t>Dòng điện dịch</w:t>
            </w:r>
          </w:p>
          <w:p w:rsidR="00606CA9" w:rsidRPr="00043D2A" w:rsidRDefault="00606CA9" w:rsidP="00043D2A">
            <w:pPr>
              <w:jc w:val="both"/>
              <w:rPr>
                <w:spacing w:val="-4"/>
                <w:sz w:val="28"/>
                <w:szCs w:val="28"/>
              </w:rPr>
            </w:pPr>
            <w:r w:rsidRPr="00043D2A">
              <w:rPr>
                <w:spacing w:val="-4"/>
                <w:sz w:val="28"/>
                <w:szCs w:val="28"/>
              </w:rPr>
              <w:t xml:space="preserve">- Dòng điện chạy trong dây dẫn gọi là </w:t>
            </w:r>
            <w:r w:rsidRPr="00043D2A">
              <w:rPr>
                <w:i/>
                <w:spacing w:val="-4"/>
                <w:sz w:val="28"/>
                <w:szCs w:val="28"/>
              </w:rPr>
              <w:t>dòng điện dẫn</w:t>
            </w:r>
            <w:r w:rsidRPr="00043D2A">
              <w:rPr>
                <w:spacing w:val="-4"/>
                <w:sz w:val="28"/>
                <w:szCs w:val="28"/>
              </w:rPr>
              <w:t>.</w:t>
            </w:r>
          </w:p>
          <w:p w:rsidR="00606CA9" w:rsidRPr="00043D2A" w:rsidRDefault="00606CA9" w:rsidP="00043D2A">
            <w:pPr>
              <w:jc w:val="both"/>
              <w:rPr>
                <w:sz w:val="28"/>
                <w:szCs w:val="28"/>
              </w:rPr>
            </w:pPr>
            <w:r w:rsidRPr="00043D2A">
              <w:rPr>
                <w:sz w:val="28"/>
                <w:szCs w:val="28"/>
              </w:rPr>
              <w:t>* Theo Mác – xoen:</w:t>
            </w:r>
          </w:p>
          <w:p w:rsidR="00606CA9" w:rsidRPr="00043D2A" w:rsidRDefault="00606CA9" w:rsidP="00043D2A">
            <w:pPr>
              <w:jc w:val="both"/>
              <w:rPr>
                <w:sz w:val="28"/>
                <w:szCs w:val="28"/>
              </w:rPr>
            </w:pPr>
            <w:r w:rsidRPr="00043D2A">
              <w:rPr>
                <w:sz w:val="28"/>
                <w:szCs w:val="28"/>
              </w:rPr>
              <w:t xml:space="preserve">- Phần dòng điện chạy qua tụ điện gọi là </w:t>
            </w:r>
            <w:r w:rsidRPr="00043D2A">
              <w:rPr>
                <w:i/>
                <w:sz w:val="28"/>
                <w:szCs w:val="28"/>
              </w:rPr>
              <w:t>dòng điện dịch</w:t>
            </w:r>
            <w:r w:rsidRPr="00043D2A">
              <w:rPr>
                <w:sz w:val="28"/>
                <w:szCs w:val="28"/>
              </w:rPr>
              <w:t>.</w:t>
            </w:r>
          </w:p>
          <w:p w:rsidR="00606CA9" w:rsidRPr="00043D2A" w:rsidRDefault="00606CA9" w:rsidP="00043D2A">
            <w:pPr>
              <w:jc w:val="both"/>
              <w:rPr>
                <w:sz w:val="28"/>
                <w:szCs w:val="28"/>
              </w:rPr>
            </w:pPr>
            <w:r w:rsidRPr="00043D2A">
              <w:rPr>
                <w:sz w:val="28"/>
                <w:szCs w:val="28"/>
              </w:rPr>
              <w:t>- Dòng điện dịch có bản chất là sự biến thiên của điện trường trong tụ điện theo thời gian.</w:t>
            </w: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b/>
                <w:sz w:val="28"/>
                <w:szCs w:val="28"/>
              </w:rPr>
            </w:pPr>
          </w:p>
          <w:p w:rsidR="00606CA9" w:rsidRPr="00043D2A" w:rsidRDefault="00606CA9" w:rsidP="00043D2A">
            <w:pPr>
              <w:jc w:val="both"/>
              <w:rPr>
                <w:sz w:val="28"/>
                <w:szCs w:val="28"/>
              </w:rPr>
            </w:pPr>
            <w:r w:rsidRPr="00043D2A">
              <w:rPr>
                <w:b/>
                <w:sz w:val="28"/>
                <w:szCs w:val="28"/>
              </w:rPr>
              <w:t xml:space="preserve">b. </w:t>
            </w:r>
            <w:r w:rsidRPr="00043D2A">
              <w:rPr>
                <w:b/>
                <w:i/>
                <w:sz w:val="28"/>
                <w:szCs w:val="28"/>
              </w:rPr>
              <w:t>Kết luận</w:t>
            </w:r>
            <w:r w:rsidRPr="00043D2A">
              <w:rPr>
                <w:i/>
                <w:sz w:val="28"/>
                <w:szCs w:val="28"/>
              </w:rPr>
              <w:t>:</w:t>
            </w:r>
          </w:p>
          <w:p w:rsidR="00606CA9" w:rsidRPr="00043D2A" w:rsidRDefault="00606CA9" w:rsidP="00043D2A">
            <w:pPr>
              <w:jc w:val="both"/>
              <w:rPr>
                <w:sz w:val="28"/>
                <w:szCs w:val="28"/>
              </w:rPr>
            </w:pPr>
            <w:r w:rsidRPr="00043D2A">
              <w:rPr>
                <w:sz w:val="28"/>
                <w:szCs w:val="28"/>
              </w:rPr>
              <w:t xml:space="preserve">- Nếu tại một nơi có điện trường biến thiên theo thời gian thì tại nơi đó xuất hiện một </w:t>
            </w:r>
            <w:r w:rsidRPr="00043D2A">
              <w:rPr>
                <w:i/>
                <w:sz w:val="28"/>
                <w:szCs w:val="28"/>
              </w:rPr>
              <w:t>từ trường</w:t>
            </w:r>
            <w:r w:rsidRPr="00043D2A">
              <w:rPr>
                <w:sz w:val="28"/>
                <w:szCs w:val="28"/>
              </w:rPr>
              <w:t>. Đường sức của từ trường bao giờ cũng khép kín.</w:t>
            </w:r>
          </w:p>
        </w:tc>
      </w:tr>
      <w:tr w:rsidR="00606CA9" w:rsidRPr="00ED31E0" w:rsidTr="00043D2A">
        <w:trPr>
          <w:gridAfter w:val="2"/>
          <w:wAfter w:w="141" w:type="dxa"/>
        </w:trPr>
        <w:tc>
          <w:tcPr>
            <w:tcW w:w="3022" w:type="dxa"/>
            <w:shd w:val="clear" w:color="auto" w:fill="auto"/>
          </w:tcPr>
          <w:p w:rsidR="00606CA9" w:rsidRPr="00043D2A" w:rsidRDefault="00606CA9" w:rsidP="00043D2A">
            <w:pPr>
              <w:jc w:val="both"/>
              <w:rPr>
                <w:sz w:val="28"/>
                <w:szCs w:val="28"/>
              </w:rPr>
            </w:pPr>
            <w:r w:rsidRPr="00043D2A">
              <w:rPr>
                <w:sz w:val="28"/>
                <w:szCs w:val="28"/>
              </w:rPr>
              <w:t xml:space="preserve">- Ta đã biết giữa điện trường và từ trường có mối liên hệ với nhau: điện trường biến thiên </w:t>
            </w:r>
            <w:r w:rsidRPr="00043D2A">
              <w:rPr>
                <w:sz w:val="28"/>
                <w:szCs w:val="28"/>
              </w:rPr>
              <w:sym w:font="Symbol" w:char="F0AE"/>
            </w:r>
            <w:r w:rsidRPr="00043D2A">
              <w:rPr>
                <w:sz w:val="28"/>
                <w:szCs w:val="28"/>
              </w:rPr>
              <w:t xml:space="preserve"> từ trường xoáy và ngược lại từ trường biến thiên </w:t>
            </w:r>
            <w:r w:rsidRPr="00043D2A">
              <w:rPr>
                <w:sz w:val="28"/>
                <w:szCs w:val="28"/>
              </w:rPr>
              <w:sym w:font="Symbol" w:char="F0AE"/>
            </w:r>
            <w:r w:rsidRPr="00043D2A">
              <w:rPr>
                <w:sz w:val="28"/>
                <w:szCs w:val="28"/>
              </w:rPr>
              <w:t xml:space="preserve"> điện trường xoáy.</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là hai thành phần của một trường thống nhất: </w:t>
            </w:r>
            <w:r w:rsidRPr="00043D2A">
              <w:rPr>
                <w:i/>
                <w:sz w:val="28"/>
                <w:szCs w:val="28"/>
              </w:rPr>
              <w:t>điện từ trường</w:t>
            </w:r>
            <w:r w:rsidRPr="00043D2A">
              <w:rPr>
                <w:sz w:val="28"/>
                <w:szCs w:val="28"/>
              </w:rPr>
              <w:t>.</w:t>
            </w:r>
          </w:p>
          <w:p w:rsidR="00606CA9" w:rsidRPr="00043D2A" w:rsidRDefault="00606CA9" w:rsidP="00043D2A">
            <w:pPr>
              <w:jc w:val="both"/>
              <w:rPr>
                <w:sz w:val="28"/>
                <w:szCs w:val="28"/>
              </w:rPr>
            </w:pPr>
            <w:r w:rsidRPr="00043D2A">
              <w:rPr>
                <w:sz w:val="28"/>
                <w:szCs w:val="28"/>
              </w:rPr>
              <w:t>- Mác – xoen đã xây dựng một hệ thống 4 phương trình diễn tả mối quan hệ giữa:</w:t>
            </w:r>
          </w:p>
          <w:p w:rsidR="00606CA9" w:rsidRPr="00043D2A" w:rsidRDefault="00606CA9" w:rsidP="00043D2A">
            <w:pPr>
              <w:jc w:val="both"/>
              <w:rPr>
                <w:sz w:val="28"/>
                <w:szCs w:val="28"/>
              </w:rPr>
            </w:pPr>
            <w:r w:rsidRPr="00043D2A">
              <w:rPr>
                <w:sz w:val="28"/>
                <w:szCs w:val="28"/>
              </w:rPr>
              <w:t>+ điện tich, điện trường, dòng điện và từ trường.</w:t>
            </w:r>
          </w:p>
          <w:p w:rsidR="00606CA9" w:rsidRPr="00043D2A" w:rsidRDefault="00606CA9" w:rsidP="00043D2A">
            <w:pPr>
              <w:jc w:val="both"/>
              <w:rPr>
                <w:sz w:val="28"/>
                <w:szCs w:val="28"/>
              </w:rPr>
            </w:pPr>
            <w:r w:rsidRPr="00043D2A">
              <w:rPr>
                <w:sz w:val="28"/>
                <w:szCs w:val="28"/>
              </w:rPr>
              <w:t>+ sự biến thiên của từ trường theo thời gian và điện trường xoáy.</w:t>
            </w:r>
          </w:p>
          <w:p w:rsidR="00606CA9" w:rsidRPr="00043D2A" w:rsidRDefault="00606CA9" w:rsidP="00043D2A">
            <w:pPr>
              <w:jc w:val="both"/>
              <w:rPr>
                <w:sz w:val="28"/>
                <w:szCs w:val="28"/>
              </w:rPr>
            </w:pPr>
            <w:r w:rsidRPr="00043D2A">
              <w:rPr>
                <w:sz w:val="28"/>
                <w:szCs w:val="28"/>
              </w:rPr>
              <w:t>+ sự biến thiên của điện trường theo thời gian và từ trường.</w:t>
            </w:r>
          </w:p>
        </w:tc>
        <w:tc>
          <w:tcPr>
            <w:tcW w:w="3038" w:type="dxa"/>
            <w:gridSpan w:val="3"/>
            <w:shd w:val="clear" w:color="auto" w:fill="auto"/>
          </w:tcPr>
          <w:p w:rsidR="00606CA9" w:rsidRPr="00043D2A" w:rsidRDefault="00606CA9" w:rsidP="00ED31E0">
            <w:pPr>
              <w:rPr>
                <w:sz w:val="28"/>
                <w:szCs w:val="28"/>
              </w:rPr>
            </w:pPr>
            <w:r w:rsidRPr="00043D2A">
              <w:rPr>
                <w:sz w:val="28"/>
                <w:szCs w:val="28"/>
              </w:rPr>
              <w:t>- HS ghi nhận điện từ trườ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thuyết điện từ.</w:t>
            </w:r>
          </w:p>
        </w:tc>
        <w:tc>
          <w:tcPr>
            <w:tcW w:w="4113" w:type="dxa"/>
            <w:gridSpan w:val="3"/>
            <w:shd w:val="clear" w:color="auto" w:fill="auto"/>
          </w:tcPr>
          <w:p w:rsidR="00606CA9" w:rsidRPr="00043D2A" w:rsidRDefault="00606CA9" w:rsidP="00043D2A">
            <w:pPr>
              <w:jc w:val="both"/>
              <w:rPr>
                <w:b/>
                <w:sz w:val="28"/>
                <w:szCs w:val="28"/>
              </w:rPr>
            </w:pPr>
            <w:r w:rsidRPr="00043D2A">
              <w:rPr>
                <w:b/>
                <w:sz w:val="28"/>
                <w:szCs w:val="28"/>
              </w:rPr>
              <w:t xml:space="preserve">II. Điện từ trường và </w:t>
            </w:r>
            <w:r w:rsidRPr="00043D2A">
              <w:rPr>
                <w:b/>
                <w:spacing w:val="-2"/>
                <w:sz w:val="28"/>
                <w:szCs w:val="28"/>
              </w:rPr>
              <w:t>thuyết điện từ Mác - xoen</w:t>
            </w:r>
          </w:p>
          <w:p w:rsidR="00606CA9" w:rsidRPr="00043D2A" w:rsidRDefault="00606CA9" w:rsidP="00043D2A">
            <w:pPr>
              <w:jc w:val="both"/>
              <w:rPr>
                <w:b/>
                <w:i/>
                <w:sz w:val="28"/>
                <w:szCs w:val="28"/>
              </w:rPr>
            </w:pPr>
            <w:r w:rsidRPr="00043D2A">
              <w:rPr>
                <w:b/>
                <w:i/>
                <w:sz w:val="28"/>
                <w:szCs w:val="28"/>
              </w:rPr>
              <w:t>1. Điện từ trường</w:t>
            </w:r>
          </w:p>
          <w:p w:rsidR="00606CA9" w:rsidRPr="00043D2A" w:rsidRDefault="00606CA9" w:rsidP="00043D2A">
            <w:pPr>
              <w:jc w:val="both"/>
              <w:rPr>
                <w:sz w:val="28"/>
                <w:szCs w:val="28"/>
              </w:rPr>
            </w:pPr>
            <w:r w:rsidRPr="00043D2A">
              <w:rPr>
                <w:sz w:val="28"/>
                <w:szCs w:val="28"/>
              </w:rPr>
              <w:t>- Là trường có hai thành phần biến thiên theo thời gian, liên quan mật thiết với nhau là điện trường biến thiên và từ trường biến thiên.</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huyết điện từ Mác – xoen</w:t>
            </w:r>
          </w:p>
          <w:p w:rsidR="00606CA9" w:rsidRPr="00043D2A" w:rsidRDefault="00606CA9" w:rsidP="00043D2A">
            <w:pPr>
              <w:jc w:val="both"/>
              <w:rPr>
                <w:sz w:val="28"/>
                <w:szCs w:val="28"/>
              </w:rPr>
            </w:pPr>
            <w:r w:rsidRPr="00043D2A">
              <w:rPr>
                <w:sz w:val="28"/>
                <w:szCs w:val="28"/>
              </w:rPr>
              <w:t>- Khẳng định mối liên hệ khăng khít giữa điện tích, điện trường và từ trường.</w:t>
            </w:r>
          </w:p>
          <w:p w:rsidR="00606CA9" w:rsidRPr="00043D2A" w:rsidRDefault="00606CA9" w:rsidP="00043D2A">
            <w:pPr>
              <w:jc w:val="both"/>
              <w:rPr>
                <w:sz w:val="28"/>
                <w:szCs w:val="28"/>
              </w:rPr>
            </w:pPr>
            <w:r w:rsidRPr="00043D2A">
              <w:rPr>
                <w:sz w:val="28"/>
                <w:szCs w:val="28"/>
              </w:rPr>
              <w:t>+ điện tich, điện trường, dòng điện và từ trường.</w:t>
            </w:r>
          </w:p>
          <w:p w:rsidR="00606CA9" w:rsidRPr="00043D2A" w:rsidRDefault="00606CA9" w:rsidP="00043D2A">
            <w:pPr>
              <w:jc w:val="both"/>
              <w:rPr>
                <w:sz w:val="28"/>
                <w:szCs w:val="28"/>
              </w:rPr>
            </w:pPr>
            <w:r w:rsidRPr="00043D2A">
              <w:rPr>
                <w:sz w:val="28"/>
                <w:szCs w:val="28"/>
              </w:rPr>
              <w:t>+ sự biến thiên của từ trường theo thời gian và điện trường xoáy.</w:t>
            </w:r>
          </w:p>
          <w:p w:rsidR="00606CA9" w:rsidRPr="00043D2A" w:rsidRDefault="00606CA9" w:rsidP="00043D2A">
            <w:pPr>
              <w:jc w:val="both"/>
              <w:rPr>
                <w:b/>
                <w:i/>
                <w:sz w:val="28"/>
                <w:szCs w:val="28"/>
              </w:rPr>
            </w:pPr>
            <w:r w:rsidRPr="00043D2A">
              <w:rPr>
                <w:sz w:val="28"/>
                <w:szCs w:val="28"/>
              </w:rPr>
              <w:t>+ sự biến thiên của điện trường theo thời gian và từ trường.</w:t>
            </w: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10314" w:type="dxa"/>
            <w:gridSpan w:val="9"/>
            <w:shd w:val="clear" w:color="auto" w:fill="auto"/>
            <w:vAlign w:val="center"/>
          </w:tcPr>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điện từ trường, vectơ cường độ điện trường và vectơ cảm ứng từ luô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có phương vuông góc với nha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cùng phương, ngược chiề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cùng phương, cùng chiều</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có phương lệch nhau 45º</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ây là sai khi nói về điện từ trường?</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Khi một từ trường biến thiên theo thời gian, nó sinh ra một điện trường xoáy.</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Điện trường xoáy là điện trường có đường sức là những đường cong không k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Khi một điện trường biến thiên theo thời gian, nó sinh ra một từ trường xoáy.</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Điện trường xoáy là điện trường có đường sức là những đường cong kín.</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Khi điện áp giữa hai bản tụ biến thiên theo thời gian thì</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trong tụ điện không phát sinh ra từ trường vì không có dòng điện chay qua lớp điện môi giữa hai bản tụ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trong tụ điện chỉ xuất hiện điện trường biến thiên mà không có từ trường vì không có dòng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trong tụ điện xuất hiện điện từ trường và từ trường biến thiên với cùng một tần số.</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trong tụ điện không xuất hiện cả điện trường và từ trường vì môi trường trong lòng tụ điện không dẫn điện.</w:t>
            </w:r>
          </w:p>
          <w:p w:rsidR="006A2C33" w:rsidRPr="00ED31E0" w:rsidRDefault="006A2C33"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về điện từ trường.</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A. Một từ trường biến thiên theo thời gian sinh ra một điện trường xoáy ở các điểm lân c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B. Một điện trường biến thiên theo thời gian sinh ra một từ trường ở các điểm lân c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C. Điện trường và từ trường không đổi theo thời gian cùng có các đường sức là những đường cong khép kín.</w:t>
            </w:r>
          </w:p>
          <w:p w:rsidR="006A2C33" w:rsidRPr="00ED31E0" w:rsidRDefault="006A2C33" w:rsidP="00ED31E0">
            <w:pPr>
              <w:pStyle w:val="NormalWeb"/>
              <w:spacing w:before="0" w:beforeAutospacing="0" w:after="0" w:afterAutospacing="0"/>
              <w:ind w:left="48" w:right="48"/>
              <w:jc w:val="both"/>
              <w:rPr>
                <w:sz w:val="28"/>
                <w:szCs w:val="28"/>
              </w:rPr>
            </w:pPr>
            <w:r w:rsidRPr="00ED31E0">
              <w:rPr>
                <w:sz w:val="28"/>
                <w:szCs w:val="28"/>
              </w:rPr>
              <w:t>D. Đường sức của điện trường xoáy là các đường cong kín bao quanh các đường sức từ của từ trường biến thiên.</w:t>
            </w:r>
          </w:p>
          <w:p w:rsidR="006A2C33" w:rsidRPr="00ED31E0" w:rsidRDefault="006A2C33"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2540"/>
              <w:gridCol w:w="998"/>
              <w:gridCol w:w="957"/>
              <w:gridCol w:w="957"/>
              <w:gridCol w:w="957"/>
            </w:tblGrid>
            <w:tr w:rsidR="006A2C33" w:rsidRPr="00ED31E0" w:rsidTr="006A2C3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4</w:t>
                  </w:r>
                </w:p>
              </w:tc>
            </w:tr>
            <w:tr w:rsidR="006A2C33" w:rsidRPr="00ED31E0" w:rsidTr="006A2C33">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A2C33" w:rsidRPr="00ED31E0" w:rsidRDefault="006A2C33" w:rsidP="00ED31E0">
                  <w:pPr>
                    <w:rPr>
                      <w:sz w:val="28"/>
                      <w:szCs w:val="28"/>
                    </w:rPr>
                  </w:pPr>
                  <w:r w:rsidRPr="00ED31E0">
                    <w:rPr>
                      <w:sz w:val="28"/>
                      <w:szCs w:val="28"/>
                    </w:rPr>
                    <w:t>C</w:t>
                  </w:r>
                </w:p>
              </w:tc>
            </w:tr>
          </w:tbl>
          <w:p w:rsidR="00296217" w:rsidRPr="00ED31E0" w:rsidRDefault="00296217" w:rsidP="00ED31E0">
            <w:pPr>
              <w:ind w:left="48" w:right="48"/>
              <w:jc w:val="both"/>
              <w:rPr>
                <w:sz w:val="28"/>
                <w:szCs w:val="28"/>
              </w:rPr>
            </w:pP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r w:rsidR="006F6394" w:rsidRPr="00ED31E0">
              <w:rPr>
                <w:sz w:val="28"/>
                <w:szCs w:val="28"/>
              </w:rPr>
              <w:t>về điện từ trường</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3395" w:type="dxa"/>
            <w:gridSpan w:val="2"/>
            <w:shd w:val="clear" w:color="auto" w:fill="auto"/>
          </w:tcPr>
          <w:p w:rsidR="00164968" w:rsidRPr="00ED31E0" w:rsidRDefault="00296217" w:rsidP="00ED31E0">
            <w:pPr>
              <w:pStyle w:val="ListParagraph"/>
              <w:tabs>
                <w:tab w:val="num" w:pos="993"/>
              </w:tabs>
              <w:ind w:left="0"/>
              <w:jc w:val="both"/>
              <w:rPr>
                <w:sz w:val="28"/>
                <w:szCs w:val="28"/>
                <w:lang w:val="de-AT"/>
              </w:rPr>
            </w:pPr>
            <w:r w:rsidRPr="00ED31E0">
              <w:rPr>
                <w:sz w:val="28"/>
                <w:szCs w:val="28"/>
                <w:lang w:val="de-AT"/>
              </w:rPr>
              <w:t xml:space="preserve">- Yêu cầu HS thảo luận </w:t>
            </w:r>
          </w:p>
          <w:p w:rsidR="00164968" w:rsidRPr="00ED31E0" w:rsidRDefault="00164968" w:rsidP="00ED31E0">
            <w:pPr>
              <w:pStyle w:val="ListParagraph"/>
              <w:tabs>
                <w:tab w:val="num" w:pos="993"/>
              </w:tabs>
              <w:ind w:left="0"/>
              <w:jc w:val="both"/>
              <w:rPr>
                <w:sz w:val="28"/>
                <w:szCs w:val="28"/>
                <w:shd w:val="clear" w:color="auto" w:fill="FFFFFF"/>
              </w:rPr>
            </w:pPr>
            <w:r w:rsidRPr="00ED31E0">
              <w:rPr>
                <w:sz w:val="28"/>
                <w:szCs w:val="28"/>
                <w:shd w:val="clear" w:color="auto" w:fill="FFFFFF"/>
              </w:rPr>
              <w:t>Có ý kiến cho rằng không gian bao quanh một điện tích có thể chỉ có điện trường nhưng cũng quanh điện tích đó có thể có điện trường. Ý kiến này đúng hay sai? Vì sao?</w:t>
            </w:r>
          </w:p>
          <w:p w:rsidR="00296217" w:rsidRPr="00ED31E0" w:rsidRDefault="00296217"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b/>
                <w:bCs/>
                <w:sz w:val="28"/>
                <w:szCs w:val="28"/>
                <w:lang w:val="de-AT"/>
              </w:rPr>
              <w:t>Báo cáo kết quả hoạt  động và thảo luận</w:t>
            </w:r>
          </w:p>
          <w:p w:rsidR="00296217" w:rsidRPr="00ED31E0" w:rsidRDefault="00296217" w:rsidP="00ED31E0">
            <w:pPr>
              <w:jc w:val="both"/>
              <w:rPr>
                <w:sz w:val="28"/>
                <w:szCs w:val="28"/>
                <w:lang w:val="de-AT"/>
              </w:rPr>
            </w:pPr>
            <w:r w:rsidRPr="00ED31E0">
              <w:rPr>
                <w:sz w:val="28"/>
                <w:szCs w:val="28"/>
                <w:lang w:val="de-AT"/>
              </w:rPr>
              <w:t xml:space="preserve">- Đại diện các nhóm </w:t>
            </w:r>
          </w:p>
          <w:p w:rsidR="00296217" w:rsidRPr="00ED31E0" w:rsidRDefault="00296217" w:rsidP="00ED31E0">
            <w:pPr>
              <w:jc w:val="both"/>
              <w:rPr>
                <w:sz w:val="28"/>
                <w:szCs w:val="28"/>
                <w:lang w:val="de-AT"/>
              </w:rPr>
            </w:pPr>
            <w:r w:rsidRPr="00ED31E0">
              <w:rPr>
                <w:sz w:val="28"/>
                <w:szCs w:val="28"/>
                <w:lang w:val="de-AT"/>
              </w:rPr>
              <w:t>- Đại diện các nhóm nhận xét kết quả</w:t>
            </w:r>
          </w:p>
          <w:p w:rsidR="00296217" w:rsidRPr="00ED31E0" w:rsidRDefault="00296217" w:rsidP="00ED31E0">
            <w:pPr>
              <w:pStyle w:val="ListParagraph"/>
              <w:ind w:left="0"/>
              <w:jc w:val="both"/>
              <w:rPr>
                <w:sz w:val="28"/>
                <w:szCs w:val="28"/>
                <w:lang w:val="de-AT"/>
              </w:rPr>
            </w:pPr>
            <w:r w:rsidRPr="00ED31E0">
              <w:rPr>
                <w:sz w:val="28"/>
                <w:szCs w:val="28"/>
                <w:lang w:val="de-AT"/>
              </w:rPr>
              <w:t>- Các nhóm khác có ý kiến bổ sung.(nếu có)</w:t>
            </w:r>
          </w:p>
          <w:p w:rsidR="00296217" w:rsidRPr="00ED31E0" w:rsidRDefault="00296217" w:rsidP="00ED31E0">
            <w:pPr>
              <w:jc w:val="both"/>
              <w:rPr>
                <w:sz w:val="28"/>
                <w:szCs w:val="28"/>
                <w:lang w:val="de-AT"/>
              </w:rPr>
            </w:pPr>
          </w:p>
        </w:tc>
        <w:tc>
          <w:tcPr>
            <w:tcW w:w="3523" w:type="dxa"/>
            <w:gridSpan w:val="4"/>
            <w:shd w:val="clear" w:color="auto" w:fill="auto"/>
          </w:tcPr>
          <w:p w:rsidR="00296217" w:rsidRPr="00ED31E0" w:rsidRDefault="00164968" w:rsidP="00ED31E0">
            <w:pPr>
              <w:jc w:val="both"/>
              <w:rPr>
                <w:b/>
                <w:bCs/>
                <w:sz w:val="28"/>
                <w:szCs w:val="28"/>
                <w:lang w:val="de-AT"/>
              </w:rPr>
            </w:pPr>
            <w:r w:rsidRPr="00ED31E0">
              <w:rPr>
                <w:color w:val="000000"/>
                <w:sz w:val="28"/>
                <w:szCs w:val="28"/>
                <w:shd w:val="clear" w:color="auto" w:fill="FFFFFF"/>
              </w:rPr>
              <w:t>Ý kiến cho rằng không gian bao quanh một điện tích có thể chỉ có điện trường nhưng cũng quanh điện tích đó có thể có điện từ trường. Ý kiến này đúng vì tùy theo hệ quy chiếu của con người ta quan sát mà diện tích có thể đứng yên hay chuyển động. Nếu đứng yên ta chỉ nhận được điện trường, nếu chuyển động thì nhận được điện từ trường.</w:t>
            </w:r>
          </w:p>
        </w:tc>
      </w:tr>
      <w:tr w:rsidR="00296217" w:rsidRPr="00ED31E0" w:rsidTr="000E2837">
        <w:tc>
          <w:tcPr>
            <w:tcW w:w="10314" w:type="dxa"/>
            <w:gridSpan w:val="9"/>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c>
          <w:tcPr>
            <w:tcW w:w="10314" w:type="dxa"/>
            <w:gridSpan w:val="9"/>
            <w:shd w:val="clear" w:color="auto" w:fill="auto"/>
          </w:tcPr>
          <w:p w:rsidR="00296217" w:rsidRPr="00ED31E0" w:rsidRDefault="00164968" w:rsidP="00ED31E0">
            <w:pPr>
              <w:jc w:val="both"/>
              <w:rPr>
                <w:bCs/>
                <w:sz w:val="28"/>
                <w:szCs w:val="28"/>
                <w:lang w:val="de-AT"/>
              </w:rPr>
            </w:pPr>
            <w:r w:rsidRPr="00ED31E0">
              <w:rPr>
                <w:bCs/>
                <w:sz w:val="28"/>
                <w:szCs w:val="28"/>
                <w:lang w:val="de-AT"/>
              </w:rPr>
              <w:t xml:space="preserve">Tự tìm hiểu và làm thêm các bài tập nâng cao </w:t>
            </w:r>
          </w:p>
          <w:p w:rsidR="00164968" w:rsidRPr="00ED31E0" w:rsidRDefault="00164968" w:rsidP="00ED31E0">
            <w:pPr>
              <w:jc w:val="both"/>
              <w:rPr>
                <w:bCs/>
                <w:sz w:val="28"/>
                <w:szCs w:val="28"/>
                <w:lang w:val="de-AT"/>
              </w:rPr>
            </w:pPr>
            <w:r w:rsidRPr="00ED31E0">
              <w:rPr>
                <w:bCs/>
                <w:sz w:val="28"/>
                <w:szCs w:val="28"/>
                <w:lang w:val="de-AT"/>
              </w:rPr>
              <w:t>Vẽ sơ đồ tư duy khái quát lại ND bài học</w:t>
            </w:r>
          </w:p>
        </w:tc>
      </w:tr>
    </w:tbl>
    <w:p w:rsidR="00164968" w:rsidRPr="00ED31E0" w:rsidRDefault="00164968"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1 và SBT trang 31, 32, 33</w:t>
      </w:r>
    </w:p>
    <w:p w:rsidR="00606CA9" w:rsidRPr="00ED31E0" w:rsidRDefault="00164968" w:rsidP="00ED31E0">
      <w:pPr>
        <w:rPr>
          <w:sz w:val="28"/>
          <w:szCs w:val="28"/>
        </w:rPr>
      </w:pPr>
      <w:r w:rsidRPr="00ED31E0">
        <w:rPr>
          <w:sz w:val="28"/>
          <w:szCs w:val="28"/>
        </w:rPr>
        <w:t>- Học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38</w:t>
      </w:r>
    </w:p>
    <w:p w:rsidR="00606CA9" w:rsidRPr="00ED31E0" w:rsidRDefault="00606CA9" w:rsidP="00ED31E0">
      <w:pPr>
        <w:jc w:val="center"/>
        <w:rPr>
          <w:b/>
          <w:sz w:val="28"/>
          <w:szCs w:val="28"/>
        </w:rPr>
      </w:pPr>
      <w:r w:rsidRPr="00ED31E0">
        <w:rPr>
          <w:b/>
          <w:sz w:val="28"/>
          <w:szCs w:val="28"/>
        </w:rPr>
        <w:t>SÓNG ĐIỆN TỪ</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định nghĩa sóng điện từ.</w:t>
      </w:r>
    </w:p>
    <w:p w:rsidR="00606CA9" w:rsidRPr="00ED31E0" w:rsidRDefault="00606CA9" w:rsidP="00ED31E0">
      <w:pPr>
        <w:jc w:val="both"/>
        <w:rPr>
          <w:sz w:val="28"/>
          <w:szCs w:val="28"/>
        </w:rPr>
      </w:pPr>
      <w:r w:rsidRPr="00ED31E0">
        <w:rPr>
          <w:sz w:val="28"/>
          <w:szCs w:val="28"/>
        </w:rPr>
        <w:t>- Nêu được các đặc điểm của sóng điện từ.</w:t>
      </w:r>
    </w:p>
    <w:p w:rsidR="00606CA9" w:rsidRPr="00ED31E0" w:rsidRDefault="00606CA9" w:rsidP="00ED31E0">
      <w:pPr>
        <w:jc w:val="both"/>
        <w:rPr>
          <w:b/>
          <w:sz w:val="28"/>
          <w:szCs w:val="28"/>
        </w:rPr>
      </w:pPr>
      <w:r w:rsidRPr="00ED31E0">
        <w:rPr>
          <w:sz w:val="28"/>
          <w:szCs w:val="28"/>
        </w:rPr>
        <w:t>- Nêu được đặc điểm của sự truyền sóng điện từ trong khí quyể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sz w:val="28"/>
          <w:szCs w:val="28"/>
          <w:lang w:val="pt-PT"/>
        </w:rPr>
      </w:pPr>
      <w:r w:rsidRPr="00ED31E0">
        <w:rPr>
          <w:b/>
          <w:sz w:val="28"/>
          <w:szCs w:val="28"/>
          <w:lang w:val="pt-PT"/>
        </w:rPr>
        <w:t>4.</w:t>
      </w:r>
      <w:r w:rsidRPr="00ED31E0">
        <w:rPr>
          <w:sz w:val="28"/>
          <w:szCs w:val="28"/>
          <w:lang w:val="pt-PT"/>
        </w:rPr>
        <w:t xml:space="preserve">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6"/>
        <w:gridCol w:w="371"/>
        <w:gridCol w:w="1382"/>
        <w:gridCol w:w="1266"/>
        <w:gridCol w:w="726"/>
        <w:gridCol w:w="1104"/>
        <w:gridCol w:w="2398"/>
        <w:gridCol w:w="61"/>
      </w:tblGrid>
      <w:tr w:rsidR="00BB2118" w:rsidRPr="00ED31E0" w:rsidTr="006F639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F639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F6394">
        <w:trPr>
          <w:gridAfter w:val="1"/>
          <w:wAfter w:w="62" w:type="dxa"/>
        </w:trPr>
        <w:tc>
          <w:tcPr>
            <w:tcW w:w="4786" w:type="dxa"/>
            <w:gridSpan w:val="3"/>
            <w:shd w:val="clear" w:color="auto" w:fill="auto"/>
          </w:tcPr>
          <w:p w:rsidR="006F6394" w:rsidRPr="00ED31E0" w:rsidRDefault="006F6394" w:rsidP="00ED31E0">
            <w:pPr>
              <w:jc w:val="both"/>
              <w:rPr>
                <w:sz w:val="28"/>
                <w:szCs w:val="28"/>
              </w:rPr>
            </w:pPr>
            <w:r w:rsidRPr="00ED31E0">
              <w:rPr>
                <w:sz w:val="28"/>
                <w:szCs w:val="28"/>
              </w:rPr>
              <w:t>- Ở các máy thu thanh, ở mặt ghi các dải tần ta thấy một số dải sóng vô tuyến tương ứng với các bước sóng: 16m, 19m, 25m… tại sao là những dải tần đó mà không phải những dải tần khác?</w:t>
            </w:r>
          </w:p>
          <w:p w:rsidR="006F6394" w:rsidRPr="00ED31E0" w:rsidRDefault="006F6394" w:rsidP="00ED31E0">
            <w:pPr>
              <w:ind w:firstLine="720"/>
              <w:jc w:val="both"/>
              <w:rPr>
                <w:sz w:val="28"/>
                <w:szCs w:val="28"/>
              </w:rPr>
            </w:pPr>
            <w:r w:rsidRPr="00ED31E0">
              <w:rPr>
                <w:sz w:val="28"/>
                <w:szCs w:val="28"/>
              </w:rPr>
              <w:t>- Tiết này ta tiếp tục tìm hiểu nội dung thứ hai của thyết điện từ là “SÓNG ĐIỆN TỪ”</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6F6394" w:rsidRPr="00ED31E0" w:rsidRDefault="006F6394" w:rsidP="00ED31E0">
            <w:pPr>
              <w:rPr>
                <w:sz w:val="28"/>
                <w:szCs w:val="28"/>
              </w:rPr>
            </w:pPr>
            <w:r w:rsidRPr="00ED31E0">
              <w:rPr>
                <w:sz w:val="28"/>
                <w:szCs w:val="28"/>
              </w:rPr>
              <w:t>Tiết 38</w:t>
            </w:r>
          </w:p>
          <w:p w:rsidR="006F6394" w:rsidRPr="00ED31E0" w:rsidRDefault="006F6394" w:rsidP="00ED31E0">
            <w:pPr>
              <w:jc w:val="center"/>
              <w:rPr>
                <w:b/>
                <w:sz w:val="28"/>
                <w:szCs w:val="28"/>
              </w:rPr>
            </w:pPr>
            <w:r w:rsidRPr="00ED31E0">
              <w:rPr>
                <w:b/>
                <w:sz w:val="28"/>
                <w:szCs w:val="28"/>
              </w:rPr>
              <w:t>SÓNG ĐIỆN TỪ</w:t>
            </w:r>
          </w:p>
          <w:p w:rsidR="00BB2118" w:rsidRPr="00ED31E0" w:rsidRDefault="00BB2118" w:rsidP="00ED31E0">
            <w:pPr>
              <w:jc w:val="center"/>
              <w:rPr>
                <w:sz w:val="28"/>
                <w:szCs w:val="28"/>
                <w:lang w:val="pt-BR"/>
              </w:rPr>
            </w:pPr>
          </w:p>
        </w:tc>
      </w:tr>
      <w:tr w:rsidR="00BB2118" w:rsidRPr="00ED31E0" w:rsidTr="006F639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Nêu được định nghĩa sóng điện từ.</w:t>
            </w:r>
          </w:p>
          <w:p w:rsidR="006F6394" w:rsidRPr="00ED31E0" w:rsidRDefault="006F6394" w:rsidP="00ED31E0">
            <w:pPr>
              <w:jc w:val="both"/>
              <w:rPr>
                <w:sz w:val="28"/>
                <w:szCs w:val="28"/>
              </w:rPr>
            </w:pPr>
            <w:r w:rsidRPr="00ED31E0">
              <w:rPr>
                <w:sz w:val="28"/>
                <w:szCs w:val="28"/>
              </w:rPr>
              <w:t>- Nêu được các đặc điểm của sóng điện từ.</w:t>
            </w:r>
          </w:p>
          <w:p w:rsidR="00BB2118" w:rsidRPr="00ED31E0" w:rsidRDefault="006F6394" w:rsidP="00ED31E0">
            <w:pPr>
              <w:jc w:val="both"/>
              <w:rPr>
                <w:b/>
                <w:sz w:val="28"/>
                <w:szCs w:val="28"/>
              </w:rPr>
            </w:pPr>
            <w:r w:rsidRPr="00ED31E0">
              <w:rPr>
                <w:sz w:val="28"/>
                <w:szCs w:val="28"/>
              </w:rPr>
              <w:t>- Nêu được đặc điểm của sự truyền sóng điện từ trong khí quyể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hông báo kết quả khi giải hệ phương trình Mác-xoen: điện từ trường lan truyền trong không gian dưới dạng sóng </w:t>
            </w:r>
            <w:r w:rsidRPr="00043D2A">
              <w:rPr>
                <w:sz w:val="28"/>
                <w:szCs w:val="28"/>
              </w:rPr>
              <w:sym w:font="Symbol" w:char="F0AE"/>
            </w:r>
            <w:r w:rsidRPr="00043D2A">
              <w:rPr>
                <w:sz w:val="28"/>
                <w:szCs w:val="28"/>
              </w:rPr>
              <w:t xml:space="preserve"> gọi là sóng điện từ.</w:t>
            </w:r>
          </w:p>
          <w:p w:rsidR="00606CA9" w:rsidRPr="00043D2A" w:rsidRDefault="00606CA9" w:rsidP="00043D2A">
            <w:pPr>
              <w:jc w:val="both"/>
              <w:rPr>
                <w:sz w:val="28"/>
                <w:szCs w:val="28"/>
              </w:rPr>
            </w:pPr>
            <w:r w:rsidRPr="00043D2A">
              <w:rPr>
                <w:sz w:val="28"/>
                <w:szCs w:val="28"/>
              </w:rPr>
              <w:t>- Sóng điện từ và điện từ trường có gì khác nhau?</w:t>
            </w:r>
          </w:p>
          <w:p w:rsidR="00606CA9" w:rsidRPr="00043D2A" w:rsidRDefault="00606CA9" w:rsidP="00043D2A">
            <w:pPr>
              <w:jc w:val="both"/>
              <w:rPr>
                <w:sz w:val="28"/>
                <w:szCs w:val="28"/>
              </w:rPr>
            </w:pPr>
            <w:r w:rsidRPr="00043D2A">
              <w:rPr>
                <w:sz w:val="28"/>
                <w:szCs w:val="28"/>
              </w:rPr>
              <w:t>- Y/c HS đọc Sgk để tìm hiểu các đặc điểm của sóng điện từ.</w:t>
            </w:r>
          </w:p>
          <w:p w:rsidR="00606CA9" w:rsidRPr="00043D2A" w:rsidRDefault="00606CA9" w:rsidP="00043D2A">
            <w:pPr>
              <w:jc w:val="both"/>
              <w:rPr>
                <w:sz w:val="28"/>
                <w:szCs w:val="28"/>
              </w:rPr>
            </w:pPr>
            <w:r w:rsidRPr="00043D2A">
              <w:rPr>
                <w:sz w:val="28"/>
                <w:szCs w:val="28"/>
              </w:rPr>
              <w:t xml:space="preserve">- Sóng điện từ có v = c </w:t>
            </w:r>
            <w:r w:rsidRPr="00043D2A">
              <w:rPr>
                <w:sz w:val="28"/>
                <w:szCs w:val="28"/>
              </w:rPr>
              <w:sym w:font="Symbol" w:char="F0AE"/>
            </w:r>
            <w:r w:rsidRPr="00043D2A">
              <w:rPr>
                <w:sz w:val="28"/>
                <w:szCs w:val="28"/>
              </w:rPr>
              <w:t xml:space="preserve"> đây là một cơ sở để khẳng định ánh sáng là sóng điện từ.</w:t>
            </w:r>
          </w:p>
          <w:p w:rsidR="00606CA9" w:rsidRPr="00043D2A" w:rsidRDefault="00606CA9" w:rsidP="00043D2A">
            <w:pPr>
              <w:jc w:val="both"/>
              <w:rPr>
                <w:sz w:val="28"/>
                <w:szCs w:val="28"/>
              </w:rPr>
            </w:pPr>
            <w:r w:rsidRPr="00043D2A">
              <w:rPr>
                <w:sz w:val="28"/>
                <w:szCs w:val="28"/>
              </w:rPr>
              <w:t>- Sóng điện từ lan truyền được trong điện môi. Tốc độ v &lt; c và phụ thuộc vào hằng số điện môi.</w:t>
            </w:r>
          </w:p>
          <w:p w:rsidR="00606CA9" w:rsidRPr="00043D2A" w:rsidRDefault="00606CA9" w:rsidP="00043D2A">
            <w:pPr>
              <w:jc w:val="both"/>
              <w:rPr>
                <w:sz w:val="28"/>
                <w:szCs w:val="28"/>
              </w:rPr>
            </w:pPr>
            <w:r w:rsidRPr="00043D2A">
              <w:rPr>
                <w:sz w:val="28"/>
                <w:szCs w:val="28"/>
              </w:rPr>
              <w:t xml:space="preserve">- Y/c HS quan sát thang sóng vô tuyến để </w:t>
            </w:r>
            <w:r w:rsidR="00700059" w:rsidRPr="00043D2A">
              <w:rPr>
                <w:sz w:val="28"/>
                <w:szCs w:val="28"/>
              </w:rPr>
              <w:t xml:space="preserve">Hiểu được </w:t>
            </w:r>
            <w:r w:rsidRPr="00043D2A">
              <w:rPr>
                <w:sz w:val="28"/>
                <w:szCs w:val="28"/>
              </w:rPr>
              <w:t>sự phân chia sóng vô tuyến.</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sóng điện từ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các đặc điể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hình 22.1</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Quan sát hình 22.2</w:t>
            </w: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Sóng điện từ</w:t>
            </w:r>
          </w:p>
          <w:p w:rsidR="00606CA9" w:rsidRPr="00043D2A" w:rsidRDefault="00606CA9" w:rsidP="00043D2A">
            <w:pPr>
              <w:jc w:val="both"/>
              <w:rPr>
                <w:b/>
                <w:i/>
                <w:sz w:val="28"/>
                <w:szCs w:val="28"/>
              </w:rPr>
            </w:pPr>
            <w:r w:rsidRPr="00043D2A">
              <w:rPr>
                <w:b/>
                <w:i/>
                <w:sz w:val="28"/>
                <w:szCs w:val="28"/>
              </w:rPr>
              <w:t>1. Sóng điện từ là gì?</w:t>
            </w:r>
          </w:p>
          <w:p w:rsidR="00606CA9" w:rsidRPr="00043D2A" w:rsidRDefault="00606CA9" w:rsidP="00043D2A">
            <w:pPr>
              <w:jc w:val="both"/>
              <w:rPr>
                <w:sz w:val="28"/>
                <w:szCs w:val="28"/>
              </w:rPr>
            </w:pPr>
            <w:r w:rsidRPr="00043D2A">
              <w:rPr>
                <w:sz w:val="28"/>
                <w:szCs w:val="28"/>
              </w:rPr>
              <w:t>- Sóng điện từ chính là từ trường lan truyền trong không gia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Đặc điểm của sóng điện từ</w:t>
            </w:r>
          </w:p>
          <w:p w:rsidR="00606CA9" w:rsidRPr="00043D2A" w:rsidRDefault="00606CA9" w:rsidP="00043D2A">
            <w:pPr>
              <w:jc w:val="both"/>
              <w:rPr>
                <w:spacing w:val="-6"/>
                <w:sz w:val="28"/>
                <w:szCs w:val="28"/>
              </w:rPr>
            </w:pPr>
            <w:r w:rsidRPr="00043D2A">
              <w:rPr>
                <w:sz w:val="28"/>
                <w:szCs w:val="28"/>
              </w:rPr>
              <w:t xml:space="preserve">a. Sóng điện từ lan truyền được trong chân không với </w:t>
            </w:r>
            <w:r w:rsidRPr="00043D2A">
              <w:rPr>
                <w:spacing w:val="-6"/>
                <w:sz w:val="28"/>
                <w:szCs w:val="28"/>
              </w:rPr>
              <w:t xml:space="preserve">tốc độ lớn nhất c </w:t>
            </w:r>
            <w:r w:rsidRPr="00043D2A">
              <w:rPr>
                <w:spacing w:val="-6"/>
                <w:sz w:val="28"/>
                <w:szCs w:val="28"/>
              </w:rPr>
              <w:sym w:font="Symbol" w:char="F0BB"/>
            </w:r>
            <w:r w:rsidRPr="00043D2A">
              <w:rPr>
                <w:spacing w:val="-6"/>
                <w:sz w:val="28"/>
                <w:szCs w:val="28"/>
              </w:rPr>
              <w:t xml:space="preserve"> 3.10</w:t>
            </w:r>
            <w:r w:rsidRPr="00043D2A">
              <w:rPr>
                <w:spacing w:val="-6"/>
                <w:sz w:val="28"/>
                <w:szCs w:val="28"/>
                <w:vertAlign w:val="superscript"/>
              </w:rPr>
              <w:t>8</w:t>
            </w:r>
            <w:r w:rsidRPr="00043D2A">
              <w:rPr>
                <w:spacing w:val="-6"/>
                <w:sz w:val="28"/>
                <w:szCs w:val="28"/>
              </w:rPr>
              <w:t>m/s.</w:t>
            </w:r>
          </w:p>
          <w:p w:rsidR="00606CA9" w:rsidRPr="00043D2A" w:rsidRDefault="00606CA9" w:rsidP="00043D2A">
            <w:pPr>
              <w:jc w:val="both"/>
              <w:rPr>
                <w:sz w:val="28"/>
                <w:szCs w:val="28"/>
              </w:rPr>
            </w:pPr>
            <w:r w:rsidRPr="00043D2A">
              <w:rPr>
                <w:sz w:val="28"/>
                <w:szCs w:val="28"/>
              </w:rPr>
              <w:t xml:space="preserve">b. Sóng điện từ là sóng ngang: </w:t>
            </w:r>
            <w:r w:rsidRPr="00043D2A">
              <w:rPr>
                <w:position w:val="-6"/>
                <w:sz w:val="28"/>
                <w:szCs w:val="28"/>
              </w:rPr>
              <w:object w:dxaOrig="1060" w:dyaOrig="320">
                <v:shape id="_x0000_i1572" type="#_x0000_t75" style="width:53.85pt;height:15.65pt" o:ole="">
                  <v:imagedata r:id="rId1109" o:title=""/>
                </v:shape>
                <o:OLEObject Type="Embed" ProgID="Equation.DSMT4" ShapeID="_x0000_i1572" DrawAspect="Content" ObjectID="_1629614639" r:id="rId1110"/>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c. Trong sóng điện từ thì dao động của điện trường và của từ trường tại một điểm luôn luôn đồng pha với nhau.</w:t>
            </w:r>
          </w:p>
          <w:p w:rsidR="00606CA9" w:rsidRPr="00043D2A" w:rsidRDefault="00606CA9" w:rsidP="00043D2A">
            <w:pPr>
              <w:jc w:val="both"/>
              <w:rPr>
                <w:spacing w:val="-4"/>
                <w:sz w:val="28"/>
                <w:szCs w:val="28"/>
              </w:rPr>
            </w:pPr>
            <w:r w:rsidRPr="00043D2A">
              <w:rPr>
                <w:sz w:val="28"/>
                <w:szCs w:val="28"/>
              </w:rPr>
              <w:t xml:space="preserve">d. </w:t>
            </w:r>
            <w:r w:rsidRPr="00043D2A">
              <w:rPr>
                <w:spacing w:val="-4"/>
                <w:sz w:val="28"/>
                <w:szCs w:val="28"/>
              </w:rPr>
              <w:t>Khi sóng điện từ gặp mặt phân cách giữa hai môi trường thì nó bị phản xạ và khúc xạ như ánh sáng.</w:t>
            </w:r>
          </w:p>
          <w:p w:rsidR="00606CA9" w:rsidRPr="00043D2A" w:rsidRDefault="00606CA9" w:rsidP="00043D2A">
            <w:pPr>
              <w:jc w:val="both"/>
              <w:rPr>
                <w:sz w:val="28"/>
                <w:szCs w:val="28"/>
              </w:rPr>
            </w:pPr>
            <w:r w:rsidRPr="00043D2A">
              <w:rPr>
                <w:sz w:val="28"/>
                <w:szCs w:val="28"/>
              </w:rPr>
              <w:t>e. Sóng điện từ mang năng lượng.</w:t>
            </w:r>
          </w:p>
          <w:p w:rsidR="00606CA9" w:rsidRPr="00043D2A" w:rsidRDefault="00606CA9" w:rsidP="00043D2A">
            <w:pPr>
              <w:jc w:val="both"/>
              <w:rPr>
                <w:sz w:val="28"/>
                <w:szCs w:val="28"/>
              </w:rPr>
            </w:pPr>
            <w:r w:rsidRPr="00043D2A">
              <w:rPr>
                <w:sz w:val="28"/>
                <w:szCs w:val="28"/>
              </w:rPr>
              <w:t xml:space="preserve">f. Sóng điện từ có bước sóng từ vài m </w:t>
            </w:r>
            <w:r w:rsidRPr="00043D2A">
              <w:rPr>
                <w:sz w:val="28"/>
                <w:szCs w:val="28"/>
              </w:rPr>
              <w:sym w:font="Symbol" w:char="F0AE"/>
            </w:r>
            <w:r w:rsidRPr="00043D2A">
              <w:rPr>
                <w:sz w:val="28"/>
                <w:szCs w:val="28"/>
              </w:rPr>
              <w:t xml:space="preserve"> vài km được dùng trong thông tin liên lạc vô tuyến gọi là </w:t>
            </w:r>
            <w:r w:rsidRPr="00043D2A">
              <w:rPr>
                <w:i/>
                <w:sz w:val="28"/>
                <w:szCs w:val="28"/>
              </w:rPr>
              <w:t>sóng vô tuyến</w:t>
            </w:r>
            <w:r w:rsidRPr="00043D2A">
              <w:rPr>
                <w:sz w:val="28"/>
                <w:szCs w:val="28"/>
              </w:rPr>
              <w:t>:</w:t>
            </w:r>
          </w:p>
          <w:p w:rsidR="00606CA9" w:rsidRPr="00043D2A" w:rsidRDefault="00606CA9" w:rsidP="00043D2A">
            <w:pPr>
              <w:ind w:firstLine="276"/>
              <w:jc w:val="both"/>
              <w:rPr>
                <w:sz w:val="28"/>
                <w:szCs w:val="28"/>
              </w:rPr>
            </w:pPr>
            <w:r w:rsidRPr="00043D2A">
              <w:rPr>
                <w:sz w:val="28"/>
                <w:szCs w:val="28"/>
              </w:rPr>
              <w:t>+ Sóng cực ngắn.</w:t>
            </w:r>
          </w:p>
          <w:p w:rsidR="00606CA9" w:rsidRPr="00043D2A" w:rsidRDefault="00606CA9" w:rsidP="00043D2A">
            <w:pPr>
              <w:ind w:firstLine="276"/>
              <w:jc w:val="both"/>
              <w:rPr>
                <w:sz w:val="28"/>
                <w:szCs w:val="28"/>
              </w:rPr>
            </w:pPr>
            <w:r w:rsidRPr="00043D2A">
              <w:rPr>
                <w:sz w:val="28"/>
                <w:szCs w:val="28"/>
              </w:rPr>
              <w:t>+ Sóng ngắn.</w:t>
            </w:r>
          </w:p>
          <w:p w:rsidR="00606CA9" w:rsidRPr="00043D2A" w:rsidRDefault="00606CA9" w:rsidP="00043D2A">
            <w:pPr>
              <w:ind w:firstLine="276"/>
              <w:jc w:val="both"/>
              <w:rPr>
                <w:sz w:val="28"/>
                <w:szCs w:val="28"/>
              </w:rPr>
            </w:pPr>
            <w:r w:rsidRPr="00043D2A">
              <w:rPr>
                <w:sz w:val="28"/>
                <w:szCs w:val="28"/>
              </w:rPr>
              <w:t>+ Sóng trung.</w:t>
            </w:r>
          </w:p>
          <w:p w:rsidR="00606CA9" w:rsidRPr="00043D2A" w:rsidRDefault="00606CA9" w:rsidP="00043D2A">
            <w:pPr>
              <w:ind w:firstLine="276"/>
              <w:jc w:val="both"/>
              <w:rPr>
                <w:sz w:val="28"/>
                <w:szCs w:val="28"/>
              </w:rPr>
            </w:pPr>
            <w:r w:rsidRPr="00043D2A">
              <w:rPr>
                <w:sz w:val="28"/>
                <w:szCs w:val="28"/>
              </w:rPr>
              <w:t>+ Sóng dài.</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Ở các máy thu thanh, ở mặt ghi các dải tần ta thấy một số dải sóng vô tuyến tương ứng với các bước sóng: 16m, 19m, 25m… tại sao là những dải tần đó mà không phải những dải tần khác?</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Đó là những sóng điện từ có bước sóng tương ứng mà những sóng điện từ này nằm trong dải sóng vô tuyến, không bị không khí hấp thụ.</w:t>
            </w:r>
          </w:p>
          <w:p w:rsidR="00606CA9" w:rsidRPr="00043D2A" w:rsidRDefault="00606CA9" w:rsidP="00043D2A">
            <w:pPr>
              <w:jc w:val="both"/>
              <w:rPr>
                <w:sz w:val="28"/>
                <w:szCs w:val="28"/>
              </w:rPr>
            </w:pPr>
            <w:r w:rsidRPr="00043D2A">
              <w:rPr>
                <w:sz w:val="28"/>
                <w:szCs w:val="28"/>
              </w:rPr>
              <w:t>- Tầng điện li là gì?</w:t>
            </w:r>
          </w:p>
          <w:p w:rsidR="00606CA9" w:rsidRPr="00043D2A" w:rsidRDefault="00606CA9" w:rsidP="00043D2A">
            <w:pPr>
              <w:jc w:val="both"/>
              <w:rPr>
                <w:sz w:val="28"/>
                <w:szCs w:val="28"/>
              </w:rPr>
            </w:pPr>
            <w:r w:rsidRPr="00043D2A">
              <w:rPr>
                <w:sz w:val="28"/>
                <w:szCs w:val="28"/>
              </w:rPr>
              <w:t>(Tầng điện li kéo dài từ độ cao khoảng 80km đến độ cao khoảng 800km)</w:t>
            </w:r>
          </w:p>
          <w:p w:rsidR="00606CA9" w:rsidRPr="00043D2A" w:rsidRDefault="00606CA9" w:rsidP="00043D2A">
            <w:pPr>
              <w:jc w:val="both"/>
              <w:rPr>
                <w:sz w:val="28"/>
                <w:szCs w:val="28"/>
              </w:rPr>
            </w:pPr>
            <w:r w:rsidRPr="00043D2A">
              <w:rPr>
                <w:sz w:val="28"/>
                <w:szCs w:val="28"/>
              </w:rPr>
              <w:t>- Mô tả sự truyền sóng ngắn vòng quanh Trái Đất.</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 một lớp khí quyển, trong đó các phân tử khí đã bị ion hoá rất mạnh dưới tác dụng của tia tử ngoại trong ánh sáng Mặt Tr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Sự truyền sóng vô tuyến trong khí quyển</w:t>
            </w:r>
          </w:p>
          <w:p w:rsidR="00606CA9" w:rsidRPr="00043D2A" w:rsidRDefault="00606CA9" w:rsidP="00043D2A">
            <w:pPr>
              <w:jc w:val="both"/>
              <w:rPr>
                <w:b/>
                <w:i/>
                <w:sz w:val="28"/>
                <w:szCs w:val="28"/>
              </w:rPr>
            </w:pPr>
            <w:r w:rsidRPr="00043D2A">
              <w:rPr>
                <w:b/>
                <w:i/>
                <w:sz w:val="28"/>
                <w:szCs w:val="28"/>
              </w:rPr>
              <w:t>1. Các dải sóng vô tuyến</w:t>
            </w:r>
          </w:p>
          <w:p w:rsidR="00606CA9" w:rsidRPr="00043D2A" w:rsidRDefault="00606CA9" w:rsidP="00043D2A">
            <w:pPr>
              <w:jc w:val="both"/>
              <w:rPr>
                <w:sz w:val="28"/>
                <w:szCs w:val="28"/>
              </w:rPr>
            </w:pPr>
            <w:r w:rsidRPr="00043D2A">
              <w:rPr>
                <w:sz w:val="28"/>
                <w:szCs w:val="28"/>
              </w:rPr>
              <w:t>- Không khí hấp thụ rất mạnh các sóng dài, sóng trung và sóng cực ngắn.</w:t>
            </w:r>
          </w:p>
          <w:p w:rsidR="00606CA9" w:rsidRPr="00043D2A" w:rsidRDefault="00606CA9" w:rsidP="00043D2A">
            <w:pPr>
              <w:jc w:val="both"/>
              <w:rPr>
                <w:sz w:val="28"/>
                <w:szCs w:val="28"/>
              </w:rPr>
            </w:pPr>
            <w:r w:rsidRPr="00043D2A">
              <w:rPr>
                <w:sz w:val="28"/>
                <w:szCs w:val="28"/>
              </w:rPr>
              <w:t>- Không khí cũng hấp thụ mạnh các sóng ngắn. Tuy nhiên, trong một số vùng tương đối hẹp, các sóng có bước sóng ngắn hầu như không bị hấp thụ. Các vùng này gọi là các dải sóng vô tuyến.</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Sự phản xạ của sóng ngắn trên tầng điện li</w:t>
            </w:r>
          </w:p>
          <w:p w:rsidR="00606CA9" w:rsidRPr="00043D2A" w:rsidRDefault="00606CA9" w:rsidP="00043D2A">
            <w:pPr>
              <w:jc w:val="both"/>
              <w:rPr>
                <w:sz w:val="28"/>
                <w:szCs w:val="28"/>
              </w:rPr>
            </w:pPr>
            <w:r w:rsidRPr="00043D2A">
              <w:rPr>
                <w:sz w:val="28"/>
                <w:szCs w:val="28"/>
              </w:rPr>
              <w:t>- Tầng điện li: (</w:t>
            </w:r>
            <w:r w:rsidRPr="00043D2A">
              <w:rPr>
                <w:i/>
                <w:sz w:val="28"/>
                <w:szCs w:val="28"/>
              </w:rPr>
              <w:t>Sgk</w:t>
            </w:r>
            <w:r w:rsidRPr="00043D2A">
              <w:rPr>
                <w:sz w:val="28"/>
                <w:szCs w:val="28"/>
              </w:rPr>
              <w:t>)</w:t>
            </w:r>
          </w:p>
          <w:p w:rsidR="00606CA9" w:rsidRPr="00043D2A" w:rsidRDefault="00606CA9" w:rsidP="00043D2A">
            <w:pPr>
              <w:jc w:val="both"/>
              <w:rPr>
                <w:sz w:val="28"/>
                <w:szCs w:val="28"/>
              </w:rPr>
            </w:pPr>
            <w:r w:rsidRPr="00043D2A">
              <w:rPr>
                <w:sz w:val="28"/>
                <w:szCs w:val="28"/>
              </w:rPr>
              <w:t>- Sóng ngắn phản xạ rất tốt trên tầng điện li cũng như trên mặt đất và mặt nước biển như ánh sáng.</w:t>
            </w: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3:  Hoạt động luyện tập (10')</w:t>
            </w:r>
          </w:p>
          <w:p w:rsidR="00296217" w:rsidRPr="00ED31E0" w:rsidRDefault="00296217" w:rsidP="00ED31E0">
            <w:pPr>
              <w:rPr>
                <w:sz w:val="28"/>
                <w:szCs w:val="28"/>
              </w:rPr>
            </w:pPr>
            <w:r w:rsidRPr="00ED31E0">
              <w:rPr>
                <w:b/>
                <w:sz w:val="28"/>
                <w:szCs w:val="28"/>
              </w:rPr>
              <w:t>Mục tiêu:</w:t>
            </w:r>
            <w:r w:rsidRPr="00ED31E0">
              <w:rPr>
                <w:sz w:val="28"/>
                <w:szCs w:val="28"/>
              </w:rPr>
              <w:t xml:space="preserve"> Luyện tập củng cố nội dung bài họ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10314" w:type="dxa"/>
            <w:gridSpan w:val="7"/>
            <w:shd w:val="clear" w:color="auto" w:fill="auto"/>
            <w:vAlign w:val="center"/>
          </w:tcPr>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át biểu nào sau đây là đúng khi nói về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Điện tích dao động không thể bức xạ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Tốc độ của sóng điện từ trong chân không nhỏ hơn nhiều lần so với tốc độ của ánh sáng trong chân khô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Tần số của sóng điện từ bằng 2 lần tần số dao động của điện tích.</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Khi một điện tích điểm dao động thì sẽ có điện từ trường lan truyền trong không gian dưới dạng sóng.</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át biểu nào sau đây sai khi nói về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điện từ là điện từ trường lan truyền trong không gia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điện từ không lan truyền được trong chân khô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điện từ là sóng nga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Dao động của điện từ trường và từ trường trong sóng điện từ luôn đồng pha nhau</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Sóng vô tuyến nào sau đây không bị phản xạ ở tần điện l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tru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cực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Sóng dài</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anten vệ tinh có công suất phát sóng là 1570 W hướng về một vùng của Trái Đất. Tín hiệu nhận được từ vệ tinh ở vùng đó trên mặt đất có cường độ là 5.10</w:t>
            </w:r>
            <w:r w:rsidRPr="00ED31E0">
              <w:rPr>
                <w:sz w:val="28"/>
                <w:szCs w:val="28"/>
                <w:vertAlign w:val="superscript"/>
              </w:rPr>
              <w:t>-10</w:t>
            </w:r>
            <w:r w:rsidRPr="00ED31E0">
              <w:rPr>
                <w:sz w:val="28"/>
                <w:szCs w:val="28"/>
              </w:rPr>
              <w:t>W/m</w:t>
            </w:r>
            <w:r w:rsidRPr="00ED31E0">
              <w:rPr>
                <w:sz w:val="28"/>
                <w:szCs w:val="28"/>
                <w:vertAlign w:val="superscript"/>
              </w:rPr>
              <w:t>2</w:t>
            </w:r>
            <w:r w:rsidRPr="00ED31E0">
              <w:rPr>
                <w:sz w:val="28"/>
                <w:szCs w:val="28"/>
              </w:rPr>
              <w:t>. Bán kính đáy của hình nón tiếp xúc với mặt đất được vệ tinh phủ sóng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0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5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10000 k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5000 k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Sóng điện từ có tần số f = 300 MHz thuộc loạ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sóng dài</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sóng tru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sóng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sóng cực ngắn</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Nguyên tắc phát sóng điện từ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dùng mạch dao động LC dao động điều hòa</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B. đặt nguồn xoay chiều vào hai đầu mạch LC</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kết hợp mạch chọn sóng LC với ante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D. kết hợp máy phát dao động điện từ duy trù với anten.</w:t>
            </w:r>
          </w:p>
          <w:p w:rsidR="006F6394" w:rsidRPr="00ED31E0" w:rsidRDefault="006F6394" w:rsidP="00ED31E0">
            <w:pPr>
              <w:ind w:left="48" w:right="48"/>
              <w:jc w:val="both"/>
              <w:rPr>
                <w:sz w:val="28"/>
                <w:szCs w:val="28"/>
              </w:rPr>
            </w:pPr>
            <w:r w:rsidRPr="00ED31E0">
              <w:rPr>
                <w:b/>
                <w:bCs/>
                <w:sz w:val="28"/>
                <w:szCs w:val="28"/>
              </w:rPr>
              <w:t>Câu 7:</w:t>
            </w:r>
            <w:r w:rsidRPr="00ED31E0">
              <w:rPr>
                <w:sz w:val="28"/>
                <w:szCs w:val="28"/>
              </w:rPr>
              <w:t> Kí hiệu các loại sóng điện từ như sau: (1) sóng dài ; (2) sóng trung ; (3) sóng ngắn ; (4) sóng cực ngắn. Những sóng điện từ nào kể trên đều bị tầng điện li phản xạ với mức độ khác nhau?</w:t>
            </w:r>
          </w:p>
          <w:p w:rsidR="006F6394" w:rsidRPr="00ED31E0" w:rsidRDefault="006F6394" w:rsidP="00ED31E0">
            <w:pPr>
              <w:ind w:left="48" w:right="48"/>
              <w:jc w:val="both"/>
              <w:rPr>
                <w:sz w:val="28"/>
                <w:szCs w:val="28"/>
              </w:rPr>
            </w:pPr>
            <w:r w:rsidRPr="00ED31E0">
              <w:rPr>
                <w:sz w:val="28"/>
                <w:szCs w:val="28"/>
              </w:rPr>
              <w:t>A. Chỉ (10</w:t>
            </w:r>
          </w:p>
          <w:p w:rsidR="006F6394" w:rsidRPr="00ED31E0" w:rsidRDefault="006F6394" w:rsidP="00ED31E0">
            <w:pPr>
              <w:ind w:left="48" w:right="48"/>
              <w:jc w:val="both"/>
              <w:rPr>
                <w:sz w:val="28"/>
                <w:szCs w:val="28"/>
              </w:rPr>
            </w:pPr>
            <w:r w:rsidRPr="00ED31E0">
              <w:rPr>
                <w:sz w:val="28"/>
                <w:szCs w:val="28"/>
              </w:rPr>
              <w:t>B. (2) và (3)</w:t>
            </w:r>
          </w:p>
          <w:p w:rsidR="006F6394" w:rsidRPr="00ED31E0" w:rsidRDefault="006F6394" w:rsidP="00ED31E0">
            <w:pPr>
              <w:ind w:left="48" w:right="48"/>
              <w:jc w:val="both"/>
              <w:rPr>
                <w:sz w:val="28"/>
                <w:szCs w:val="28"/>
              </w:rPr>
            </w:pPr>
            <w:r w:rsidRPr="00ED31E0">
              <w:rPr>
                <w:sz w:val="28"/>
                <w:szCs w:val="28"/>
              </w:rPr>
              <w:t>C. (3) và (4)</w:t>
            </w:r>
          </w:p>
          <w:p w:rsidR="006F6394" w:rsidRPr="00ED31E0" w:rsidRDefault="006F6394" w:rsidP="00ED31E0">
            <w:pPr>
              <w:ind w:left="48" w:right="48"/>
              <w:jc w:val="both"/>
              <w:rPr>
                <w:sz w:val="28"/>
                <w:szCs w:val="28"/>
              </w:rPr>
            </w:pPr>
            <w:r w:rsidRPr="00ED31E0">
              <w:rPr>
                <w:sz w:val="28"/>
                <w:szCs w:val="28"/>
              </w:rPr>
              <w:t>D. (1), (2) và (3)</w:t>
            </w:r>
          </w:p>
          <w:p w:rsidR="006F6394" w:rsidRPr="00ED31E0" w:rsidRDefault="006F6394" w:rsidP="00ED31E0">
            <w:pPr>
              <w:ind w:left="48" w:right="48"/>
              <w:jc w:val="both"/>
              <w:rPr>
                <w:sz w:val="28"/>
                <w:szCs w:val="28"/>
              </w:rPr>
            </w:pPr>
            <w:r w:rsidRPr="00ED31E0">
              <w:rPr>
                <w:b/>
                <w:bCs/>
                <w:sz w:val="28"/>
                <w:szCs w:val="28"/>
              </w:rPr>
              <w:t>Câu 8:</w:t>
            </w:r>
            <w:r w:rsidRPr="00ED31E0">
              <w:rPr>
                <w:sz w:val="28"/>
                <w:szCs w:val="28"/>
              </w:rPr>
              <w:t> Để truyền các tín hiệu truyền hình vô tuyến, người ta thường dùng các sóng điện từ có bước sóng vào khoảng</w:t>
            </w:r>
          </w:p>
          <w:p w:rsidR="006F6394" w:rsidRPr="00ED31E0" w:rsidRDefault="006F6394" w:rsidP="00ED31E0">
            <w:pPr>
              <w:ind w:left="48" w:right="48"/>
              <w:jc w:val="both"/>
              <w:rPr>
                <w:sz w:val="28"/>
                <w:szCs w:val="28"/>
              </w:rPr>
            </w:pPr>
            <w:r w:rsidRPr="00ED31E0">
              <w:rPr>
                <w:sz w:val="28"/>
                <w:szCs w:val="28"/>
              </w:rPr>
              <w:t>A. 1 km đến 3 km</w:t>
            </w:r>
          </w:p>
          <w:p w:rsidR="006F6394" w:rsidRPr="00ED31E0" w:rsidRDefault="006F6394" w:rsidP="00ED31E0">
            <w:pPr>
              <w:ind w:left="48" w:right="48"/>
              <w:jc w:val="both"/>
              <w:rPr>
                <w:sz w:val="28"/>
                <w:szCs w:val="28"/>
              </w:rPr>
            </w:pPr>
            <w:r w:rsidRPr="00ED31E0">
              <w:rPr>
                <w:sz w:val="28"/>
                <w:szCs w:val="28"/>
              </w:rPr>
              <w:t>B. vài trăm mét</w:t>
            </w:r>
          </w:p>
          <w:p w:rsidR="006F6394" w:rsidRPr="00ED31E0" w:rsidRDefault="006F6394" w:rsidP="00ED31E0">
            <w:pPr>
              <w:ind w:left="48" w:right="48"/>
              <w:jc w:val="both"/>
              <w:rPr>
                <w:sz w:val="28"/>
                <w:szCs w:val="28"/>
              </w:rPr>
            </w:pPr>
            <w:r w:rsidRPr="00ED31E0">
              <w:rPr>
                <w:sz w:val="28"/>
                <w:szCs w:val="28"/>
              </w:rPr>
              <w:t>C. 50 m trở lên</w:t>
            </w:r>
          </w:p>
          <w:p w:rsidR="006F6394" w:rsidRPr="00ED31E0" w:rsidRDefault="006F6394" w:rsidP="00ED31E0">
            <w:pPr>
              <w:ind w:left="48" w:right="48"/>
              <w:jc w:val="both"/>
              <w:rPr>
                <w:sz w:val="28"/>
                <w:szCs w:val="28"/>
              </w:rPr>
            </w:pPr>
            <w:r w:rsidRPr="00ED31E0">
              <w:rPr>
                <w:sz w:val="28"/>
                <w:szCs w:val="28"/>
              </w:rPr>
              <w:t>D. dưới 10 m</w:t>
            </w:r>
          </w:p>
          <w:p w:rsidR="006F6394" w:rsidRPr="00ED31E0" w:rsidRDefault="006F6394"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58"/>
              <w:gridCol w:w="612"/>
              <w:gridCol w:w="587"/>
              <w:gridCol w:w="587"/>
              <w:gridCol w:w="613"/>
              <w:gridCol w:w="613"/>
              <w:gridCol w:w="613"/>
              <w:gridCol w:w="613"/>
              <w:gridCol w:w="613"/>
            </w:tblGrid>
            <w:tr w:rsidR="006F6394" w:rsidRPr="00ED31E0" w:rsidTr="006F639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8</w:t>
                  </w:r>
                </w:p>
              </w:tc>
            </w:tr>
            <w:tr w:rsidR="006F6394" w:rsidRPr="00ED31E0" w:rsidTr="006F6394">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6F6394" w:rsidRPr="00ED31E0" w:rsidRDefault="006F6394" w:rsidP="00ED31E0">
                  <w:pPr>
                    <w:rPr>
                      <w:sz w:val="28"/>
                      <w:szCs w:val="28"/>
                    </w:rPr>
                  </w:pPr>
                  <w:r w:rsidRPr="00ED31E0">
                    <w:rPr>
                      <w:sz w:val="28"/>
                      <w:szCs w:val="28"/>
                    </w:rPr>
                    <w:t>D</w:t>
                  </w:r>
                </w:p>
              </w:tc>
            </w:tr>
          </w:tbl>
          <w:p w:rsidR="00296217" w:rsidRPr="00ED31E0" w:rsidRDefault="00296217" w:rsidP="00ED31E0">
            <w:pPr>
              <w:ind w:left="48" w:right="48"/>
              <w:jc w:val="both"/>
              <w:rPr>
                <w:sz w:val="28"/>
                <w:szCs w:val="28"/>
              </w:rPr>
            </w:pP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4: Hoạt động vận dụng (8’)</w:t>
            </w:r>
          </w:p>
          <w:p w:rsidR="00296217" w:rsidRPr="00ED31E0" w:rsidRDefault="00296217" w:rsidP="00ED31E0">
            <w:pPr>
              <w:rPr>
                <w:sz w:val="28"/>
                <w:szCs w:val="28"/>
              </w:rPr>
            </w:pPr>
            <w:r w:rsidRPr="00ED31E0">
              <w:rPr>
                <w:b/>
                <w:sz w:val="28"/>
                <w:szCs w:val="28"/>
              </w:rPr>
              <w:t>Mục tiêu:</w:t>
            </w:r>
            <w:r w:rsidRPr="00ED31E0">
              <w:rPr>
                <w:sz w:val="28"/>
                <w:szCs w:val="28"/>
              </w:rPr>
              <w:t xml:space="preserve"> Vận dụng làm bài tập </w:t>
            </w:r>
          </w:p>
          <w:p w:rsidR="00296217" w:rsidRPr="00ED31E0" w:rsidRDefault="00296217"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296217" w:rsidRPr="00ED31E0" w:rsidRDefault="00296217"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3395" w:type="dxa"/>
            <w:gridSpan w:val="2"/>
            <w:shd w:val="clear" w:color="auto" w:fill="auto"/>
          </w:tcPr>
          <w:p w:rsidR="00296217" w:rsidRPr="00ED31E0" w:rsidRDefault="00296217" w:rsidP="00ED31E0">
            <w:pPr>
              <w:jc w:val="both"/>
              <w:rPr>
                <w:sz w:val="28"/>
                <w:szCs w:val="28"/>
                <w:lang w:val="de-AT"/>
              </w:rPr>
            </w:pPr>
            <w:r w:rsidRPr="00ED31E0">
              <w:rPr>
                <w:sz w:val="28"/>
                <w:szCs w:val="28"/>
                <w:lang w:val="de-AT"/>
              </w:rPr>
              <w:t xml:space="preserve">- Yêu cầu HS thảo luận </w:t>
            </w:r>
            <w:r w:rsidR="000719D0" w:rsidRPr="00ED31E0">
              <w:rPr>
                <w:sz w:val="28"/>
                <w:szCs w:val="28"/>
                <w:lang w:val="de-AT"/>
              </w:rPr>
              <w:t>:</w:t>
            </w:r>
          </w:p>
          <w:p w:rsidR="000719D0" w:rsidRPr="00ED31E0" w:rsidRDefault="000719D0" w:rsidP="00ED31E0">
            <w:pPr>
              <w:jc w:val="both"/>
              <w:rPr>
                <w:color w:val="008000"/>
                <w:sz w:val="28"/>
                <w:szCs w:val="28"/>
                <w:shd w:val="clear" w:color="auto" w:fill="FFFFFF"/>
              </w:rPr>
            </w:pPr>
            <w:r w:rsidRPr="00ED31E0">
              <w:rPr>
                <w:b/>
                <w:bCs/>
                <w:color w:val="008000"/>
                <w:sz w:val="28"/>
                <w:szCs w:val="28"/>
                <w:shd w:val="clear" w:color="auto" w:fill="FFFFFF"/>
              </w:rPr>
              <w:t xml:space="preserve">Câu 1 </w:t>
            </w:r>
            <w:r w:rsidRPr="00ED31E0">
              <w:rPr>
                <w:color w:val="008000"/>
                <w:sz w:val="28"/>
                <w:szCs w:val="28"/>
                <w:shd w:val="clear" w:color="auto" w:fill="FFFFFF"/>
              </w:rPr>
              <w:t>Tại sao lại nói sóng điện từ là s</w:t>
            </w:r>
            <w:r w:rsidR="00B61787" w:rsidRPr="00ED31E0">
              <w:rPr>
                <w:color w:val="008000"/>
                <w:sz w:val="28"/>
                <w:szCs w:val="28"/>
                <w:shd w:val="clear" w:color="auto" w:fill="FFFFFF"/>
              </w:rPr>
              <w:t>ó</w:t>
            </w:r>
            <w:r w:rsidRPr="00ED31E0">
              <w:rPr>
                <w:color w:val="008000"/>
                <w:sz w:val="28"/>
                <w:szCs w:val="28"/>
                <w:shd w:val="clear" w:color="auto" w:fill="FFFFFF"/>
              </w:rPr>
              <w:t>ng ngang?</w:t>
            </w:r>
          </w:p>
          <w:p w:rsidR="000719D0" w:rsidRPr="00ED31E0" w:rsidRDefault="000719D0" w:rsidP="00ED31E0">
            <w:pPr>
              <w:jc w:val="both"/>
              <w:rPr>
                <w:sz w:val="28"/>
                <w:szCs w:val="28"/>
                <w:lang w:val="de-AT"/>
              </w:rPr>
            </w:pPr>
            <w:r w:rsidRPr="00ED31E0">
              <w:rPr>
                <w:b/>
                <w:bCs/>
                <w:color w:val="008000"/>
                <w:sz w:val="28"/>
                <w:szCs w:val="28"/>
                <w:shd w:val="clear" w:color="auto" w:fill="FFFFFF"/>
              </w:rPr>
              <w:t xml:space="preserve">Câu 2 </w:t>
            </w:r>
            <w:r w:rsidRPr="00ED31E0">
              <w:rPr>
                <w:color w:val="008000"/>
                <w:sz w:val="28"/>
                <w:szCs w:val="28"/>
                <w:shd w:val="clear" w:color="auto" w:fill="FFFFFF"/>
              </w:rPr>
              <w:t>Sóng điện từ khác sóng cơ bản ở điểm nào?</w:t>
            </w:r>
          </w:p>
          <w:p w:rsidR="00296217" w:rsidRPr="00ED31E0" w:rsidRDefault="00296217" w:rsidP="00ED31E0">
            <w:pPr>
              <w:pStyle w:val="ListParagraph"/>
              <w:ind w:left="0"/>
              <w:jc w:val="both"/>
              <w:rPr>
                <w:sz w:val="28"/>
                <w:szCs w:val="28"/>
                <w:lang w:val="de-AT"/>
              </w:rPr>
            </w:pPr>
            <w:r w:rsidRPr="00ED31E0">
              <w:rPr>
                <w:b/>
                <w:bCs/>
                <w:sz w:val="28"/>
                <w:szCs w:val="28"/>
                <w:lang w:val="de-AT"/>
              </w:rPr>
              <w:t>1. Chuyển giao nhiệm vụ học tập:</w:t>
            </w:r>
          </w:p>
          <w:p w:rsidR="00296217" w:rsidRPr="00ED31E0" w:rsidRDefault="00296217" w:rsidP="00ED31E0">
            <w:pPr>
              <w:jc w:val="both"/>
              <w:rPr>
                <w:sz w:val="28"/>
                <w:szCs w:val="28"/>
                <w:lang w:val="de-AT"/>
              </w:rPr>
            </w:pPr>
            <w:r w:rsidRPr="00ED31E0">
              <w:rPr>
                <w:sz w:val="28"/>
                <w:szCs w:val="28"/>
                <w:lang w:val="de-AT"/>
              </w:rPr>
              <w:t>- GV chia 4 nhóm yêu cầu hs trả lời vào bảng phụ trong thời gian 5 phút:</w:t>
            </w:r>
          </w:p>
          <w:p w:rsidR="00296217" w:rsidRPr="00ED31E0" w:rsidRDefault="00296217" w:rsidP="00ED31E0">
            <w:pPr>
              <w:jc w:val="both"/>
              <w:rPr>
                <w:sz w:val="28"/>
                <w:szCs w:val="28"/>
                <w:lang w:val="de-AT"/>
              </w:rPr>
            </w:pPr>
            <w:r w:rsidRPr="00ED31E0">
              <w:rPr>
                <w:sz w:val="28"/>
                <w:szCs w:val="28"/>
                <w:lang w:val="de-AT"/>
              </w:rPr>
              <w:t>+ Nhóm 1, 2: Trả lời C</w:t>
            </w:r>
            <w:r w:rsidR="000719D0" w:rsidRPr="00ED31E0">
              <w:rPr>
                <w:sz w:val="28"/>
                <w:szCs w:val="28"/>
                <w:lang w:val="de-AT"/>
              </w:rPr>
              <w:t>1</w:t>
            </w:r>
            <w:r w:rsidRPr="00ED31E0">
              <w:rPr>
                <w:sz w:val="28"/>
                <w:szCs w:val="28"/>
                <w:lang w:val="de-AT"/>
              </w:rPr>
              <w:t>.</w:t>
            </w:r>
          </w:p>
          <w:p w:rsidR="00296217" w:rsidRPr="00ED31E0" w:rsidRDefault="00296217" w:rsidP="00ED31E0">
            <w:pPr>
              <w:jc w:val="both"/>
              <w:rPr>
                <w:sz w:val="28"/>
                <w:szCs w:val="28"/>
                <w:lang w:val="de-AT"/>
              </w:rPr>
            </w:pPr>
            <w:r w:rsidRPr="00ED31E0">
              <w:rPr>
                <w:sz w:val="28"/>
                <w:szCs w:val="28"/>
                <w:lang w:val="de-AT"/>
              </w:rPr>
              <w:t>+ Nhóm3, 4: Trả lời C</w:t>
            </w:r>
            <w:r w:rsidR="000719D0" w:rsidRPr="00ED31E0">
              <w:rPr>
                <w:sz w:val="28"/>
                <w:szCs w:val="28"/>
                <w:lang w:val="de-AT"/>
              </w:rPr>
              <w:t>2</w:t>
            </w:r>
            <w:r w:rsidRPr="00ED31E0">
              <w:rPr>
                <w:sz w:val="28"/>
                <w:szCs w:val="28"/>
                <w:lang w:val="de-AT"/>
              </w:rPr>
              <w:t>.</w:t>
            </w:r>
          </w:p>
          <w:p w:rsidR="00296217" w:rsidRPr="00ED31E0" w:rsidRDefault="00296217" w:rsidP="00ED31E0">
            <w:pPr>
              <w:jc w:val="both"/>
              <w:rPr>
                <w:sz w:val="28"/>
                <w:szCs w:val="28"/>
                <w:lang w:val="de-AT"/>
              </w:rPr>
            </w:pPr>
            <w:r w:rsidRPr="00ED31E0">
              <w:rPr>
                <w:sz w:val="28"/>
                <w:szCs w:val="28"/>
                <w:lang w:val="de-AT"/>
              </w:rPr>
              <w:t>- GV theo dõi và hướng dẫn HS</w:t>
            </w:r>
          </w:p>
          <w:p w:rsidR="00296217" w:rsidRPr="00ED31E0" w:rsidRDefault="00296217" w:rsidP="00ED31E0">
            <w:pPr>
              <w:pStyle w:val="ListParagraph"/>
              <w:ind w:left="0"/>
              <w:jc w:val="both"/>
              <w:rPr>
                <w:sz w:val="28"/>
                <w:szCs w:val="28"/>
              </w:rPr>
            </w:pPr>
            <w:r w:rsidRPr="00ED31E0">
              <w:rPr>
                <w:b/>
                <w:bCs/>
                <w:sz w:val="28"/>
                <w:szCs w:val="28"/>
                <w:lang w:val="en-CA"/>
              </w:rPr>
              <w:t>2. Đánh giá kết quả thực hiện nhiệm vụ học tập:</w:t>
            </w:r>
          </w:p>
          <w:p w:rsidR="00296217" w:rsidRPr="00ED31E0" w:rsidRDefault="00296217" w:rsidP="00ED31E0">
            <w:pPr>
              <w:jc w:val="both"/>
              <w:rPr>
                <w:sz w:val="28"/>
                <w:szCs w:val="28"/>
              </w:rPr>
            </w:pPr>
            <w:r w:rsidRPr="00ED31E0">
              <w:rPr>
                <w:sz w:val="28"/>
                <w:szCs w:val="28"/>
              </w:rPr>
              <w:t>- Yêu cầu đại diện các nhóm treo kết quả lên bảng.</w:t>
            </w:r>
          </w:p>
          <w:p w:rsidR="00296217" w:rsidRPr="00ED31E0" w:rsidRDefault="00296217" w:rsidP="00ED31E0">
            <w:pPr>
              <w:jc w:val="both"/>
              <w:rPr>
                <w:sz w:val="28"/>
                <w:szCs w:val="28"/>
              </w:rPr>
            </w:pPr>
            <w:r w:rsidRPr="00ED31E0">
              <w:rPr>
                <w:sz w:val="28"/>
                <w:szCs w:val="28"/>
              </w:rPr>
              <w:t>- Yêu cầu nhóm 1 nhận xét nhóm 2, nhóm 3 nhận xét nhóm 4 và ngược lại</w:t>
            </w:r>
          </w:p>
          <w:p w:rsidR="00296217" w:rsidRPr="00ED31E0" w:rsidRDefault="00296217"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296217" w:rsidRPr="00ED31E0" w:rsidRDefault="00296217" w:rsidP="00ED31E0">
            <w:pPr>
              <w:jc w:val="both"/>
              <w:rPr>
                <w:sz w:val="28"/>
                <w:szCs w:val="28"/>
              </w:rPr>
            </w:pPr>
          </w:p>
          <w:p w:rsidR="00296217" w:rsidRPr="00ED31E0" w:rsidRDefault="00296217" w:rsidP="00ED31E0">
            <w:pPr>
              <w:jc w:val="both"/>
              <w:rPr>
                <w:sz w:val="28"/>
                <w:szCs w:val="28"/>
              </w:rPr>
            </w:pPr>
          </w:p>
          <w:p w:rsidR="00296217" w:rsidRPr="00ED31E0" w:rsidRDefault="00296217" w:rsidP="00ED31E0">
            <w:pPr>
              <w:pStyle w:val="ListParagraph"/>
              <w:ind w:left="0"/>
              <w:jc w:val="both"/>
              <w:rPr>
                <w:b/>
                <w:sz w:val="28"/>
                <w:szCs w:val="28"/>
              </w:rPr>
            </w:pPr>
            <w:r w:rsidRPr="00ED31E0">
              <w:rPr>
                <w:b/>
                <w:bCs/>
                <w:sz w:val="28"/>
                <w:szCs w:val="28"/>
                <w:lang w:val="en-CA"/>
              </w:rPr>
              <w:t>1. Thực hiện nhiệm vụ học tập:</w:t>
            </w:r>
          </w:p>
          <w:p w:rsidR="00296217" w:rsidRPr="00ED31E0" w:rsidRDefault="00296217" w:rsidP="00ED31E0">
            <w:pPr>
              <w:jc w:val="both"/>
              <w:rPr>
                <w:sz w:val="28"/>
                <w:szCs w:val="28"/>
              </w:rPr>
            </w:pPr>
            <w:r w:rsidRPr="00ED31E0">
              <w:rPr>
                <w:sz w:val="28"/>
                <w:szCs w:val="28"/>
              </w:rPr>
              <w:t>- HS sắp xếp theo nhóm, chuẩn bị bảng phụ và tiến hành làm việc theo nhóm dưới sự hướng dẫn của GV</w:t>
            </w:r>
          </w:p>
          <w:p w:rsidR="00296217" w:rsidRPr="00ED31E0" w:rsidRDefault="00296217" w:rsidP="00ED31E0">
            <w:pPr>
              <w:jc w:val="both"/>
              <w:rPr>
                <w:sz w:val="28"/>
                <w:szCs w:val="28"/>
                <w:lang w:val="de-AT"/>
              </w:rPr>
            </w:pPr>
          </w:p>
          <w:p w:rsidR="00296217" w:rsidRPr="00ED31E0" w:rsidRDefault="00296217" w:rsidP="00ED31E0">
            <w:pPr>
              <w:jc w:val="both"/>
              <w:rPr>
                <w:sz w:val="28"/>
                <w:szCs w:val="28"/>
                <w:lang w:val="de-AT"/>
              </w:rPr>
            </w:pP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296217" w:rsidRPr="00ED31E0" w:rsidRDefault="00296217" w:rsidP="00ED31E0">
            <w:pPr>
              <w:jc w:val="both"/>
              <w:rPr>
                <w:sz w:val="28"/>
                <w:szCs w:val="28"/>
                <w:lang w:val="de-AT"/>
              </w:rPr>
            </w:pPr>
            <w:r w:rsidRPr="00ED31E0">
              <w:rPr>
                <w:sz w:val="28"/>
                <w:szCs w:val="28"/>
                <w:lang w:val="de-AT"/>
              </w:rPr>
              <w:t>- Đại diện các nhóm</w:t>
            </w:r>
            <w:r w:rsidR="000719D0" w:rsidRPr="00ED31E0">
              <w:rPr>
                <w:sz w:val="28"/>
                <w:szCs w:val="28"/>
                <w:lang w:val="de-AT"/>
              </w:rPr>
              <w:t xml:space="preserve"> trả lời</w:t>
            </w:r>
          </w:p>
          <w:p w:rsidR="00296217" w:rsidRPr="00ED31E0" w:rsidRDefault="00296217" w:rsidP="00ED31E0">
            <w:pPr>
              <w:jc w:val="both"/>
              <w:rPr>
                <w:sz w:val="28"/>
                <w:szCs w:val="28"/>
                <w:lang w:val="de-AT"/>
              </w:rPr>
            </w:pPr>
            <w:r w:rsidRPr="00ED31E0">
              <w:rPr>
                <w:sz w:val="28"/>
                <w:szCs w:val="28"/>
                <w:lang w:val="de-AT"/>
              </w:rPr>
              <w:t>- Đại diện các nhóm nhận xét kết quả</w:t>
            </w:r>
          </w:p>
          <w:p w:rsidR="00296217" w:rsidRPr="00ED31E0" w:rsidRDefault="00296217" w:rsidP="00ED31E0">
            <w:pPr>
              <w:jc w:val="both"/>
              <w:rPr>
                <w:sz w:val="28"/>
                <w:szCs w:val="28"/>
                <w:lang w:val="de-AT"/>
              </w:rPr>
            </w:pPr>
          </w:p>
          <w:p w:rsidR="00296217" w:rsidRPr="00ED31E0" w:rsidRDefault="00296217" w:rsidP="00ED31E0">
            <w:pPr>
              <w:pStyle w:val="ListParagraph"/>
              <w:ind w:left="0"/>
              <w:jc w:val="both"/>
              <w:rPr>
                <w:sz w:val="28"/>
                <w:szCs w:val="28"/>
                <w:lang w:val="de-AT"/>
              </w:rPr>
            </w:pPr>
            <w:r w:rsidRPr="00ED31E0">
              <w:rPr>
                <w:sz w:val="28"/>
                <w:szCs w:val="28"/>
                <w:lang w:val="de-AT"/>
              </w:rPr>
              <w:t>- Các nhóm khác có ý kiến bổ sung.(nếu có)</w:t>
            </w:r>
          </w:p>
          <w:p w:rsidR="00296217" w:rsidRPr="00ED31E0" w:rsidRDefault="00296217" w:rsidP="00ED31E0">
            <w:pPr>
              <w:jc w:val="both"/>
              <w:rPr>
                <w:sz w:val="28"/>
                <w:szCs w:val="28"/>
                <w:lang w:val="de-AT"/>
              </w:rPr>
            </w:pPr>
          </w:p>
        </w:tc>
        <w:tc>
          <w:tcPr>
            <w:tcW w:w="3523" w:type="dxa"/>
            <w:gridSpan w:val="2"/>
            <w:shd w:val="clear" w:color="auto" w:fill="auto"/>
          </w:tcPr>
          <w:p w:rsidR="000719D0" w:rsidRPr="00ED31E0" w:rsidRDefault="000719D0" w:rsidP="00ED31E0">
            <w:pPr>
              <w:pStyle w:val="NormalWeb"/>
              <w:spacing w:before="0" w:beforeAutospacing="0" w:after="0" w:afterAutospacing="0"/>
              <w:ind w:left="48" w:right="48"/>
              <w:jc w:val="both"/>
              <w:rPr>
                <w:color w:val="000000"/>
                <w:sz w:val="28"/>
                <w:szCs w:val="28"/>
                <w:shd w:val="clear" w:color="auto" w:fill="FFFFFF"/>
              </w:rPr>
            </w:pPr>
            <w:r w:rsidRPr="00ED31E0">
              <w:rPr>
                <w:color w:val="000000"/>
                <w:sz w:val="28"/>
                <w:szCs w:val="28"/>
              </w:rPr>
              <w:t> </w:t>
            </w:r>
            <w:r w:rsidRPr="00ED31E0">
              <w:rPr>
                <w:b/>
                <w:bCs/>
                <w:color w:val="008000"/>
                <w:sz w:val="28"/>
                <w:szCs w:val="28"/>
                <w:shd w:val="clear" w:color="auto" w:fill="FFFFFF"/>
              </w:rPr>
              <w:t xml:space="preserve">Câu 1 </w:t>
            </w:r>
            <w:r w:rsidRPr="00ED31E0">
              <w:rPr>
                <w:color w:val="000000"/>
                <w:sz w:val="28"/>
                <w:szCs w:val="28"/>
                <w:shd w:val="clear" w:color="auto" w:fill="FFFFFF"/>
              </w:rPr>
              <w:t>Sóng điện từ là sóng ngang vì phương của dao động các vecto </w:t>
            </w:r>
            <w:r w:rsidRPr="00ED31E0">
              <w:rPr>
                <w:i/>
                <w:iCs/>
                <w:color w:val="000000"/>
                <w:sz w:val="28"/>
                <w:szCs w:val="28"/>
                <w:shd w:val="clear" w:color="auto" w:fill="FFFFFF"/>
              </w:rPr>
              <w:t>E</w:t>
            </w:r>
            <w:r w:rsidRPr="00ED31E0">
              <w:rPr>
                <w:color w:val="000000"/>
                <w:spacing w:val="-144"/>
                <w:sz w:val="28"/>
                <w:szCs w:val="28"/>
                <w:shd w:val="clear" w:color="auto" w:fill="FFFFFF"/>
              </w:rPr>
              <w:t>→</w:t>
            </w:r>
            <w:r w:rsidRPr="00ED31E0">
              <w:rPr>
                <w:color w:val="000000"/>
                <w:sz w:val="28"/>
                <w:szCs w:val="28"/>
                <w:shd w:val="clear" w:color="auto" w:fill="FFFFFF"/>
              </w:rPr>
              <w:t>, </w:t>
            </w:r>
            <w:r w:rsidRPr="00ED31E0">
              <w:rPr>
                <w:i/>
                <w:iCs/>
                <w:color w:val="000000"/>
                <w:sz w:val="28"/>
                <w:szCs w:val="28"/>
                <w:shd w:val="clear" w:color="auto" w:fill="FFFFFF"/>
              </w:rPr>
              <w:t>B</w:t>
            </w:r>
            <w:r w:rsidRPr="00ED31E0">
              <w:rPr>
                <w:color w:val="000000"/>
                <w:spacing w:val="-144"/>
                <w:sz w:val="28"/>
                <w:szCs w:val="28"/>
                <w:shd w:val="clear" w:color="auto" w:fill="FFFFFF"/>
              </w:rPr>
              <w:t>→</w:t>
            </w:r>
            <w:r w:rsidRPr="00ED31E0">
              <w:rPr>
                <w:color w:val="000000"/>
                <w:sz w:val="28"/>
                <w:szCs w:val="28"/>
                <w:shd w:val="clear" w:color="auto" w:fill="FFFFFF"/>
              </w:rPr>
              <w:t>vuông góc với phương truyền sóng.</w:t>
            </w:r>
          </w:p>
          <w:p w:rsidR="000719D0" w:rsidRPr="00ED31E0" w:rsidRDefault="000719D0" w:rsidP="00ED31E0">
            <w:pPr>
              <w:pStyle w:val="NormalWeb"/>
              <w:spacing w:before="0" w:beforeAutospacing="0" w:after="0" w:afterAutospacing="0"/>
              <w:ind w:left="48" w:right="48"/>
              <w:jc w:val="both"/>
              <w:rPr>
                <w:color w:val="000000"/>
                <w:sz w:val="28"/>
                <w:szCs w:val="28"/>
                <w:shd w:val="clear" w:color="auto" w:fill="FFFFFF"/>
              </w:rPr>
            </w:pPr>
            <w:r w:rsidRPr="00ED31E0">
              <w:rPr>
                <w:b/>
                <w:bCs/>
                <w:color w:val="008000"/>
                <w:sz w:val="28"/>
                <w:szCs w:val="28"/>
                <w:shd w:val="clear" w:color="auto" w:fill="FFFFFF"/>
              </w:rPr>
              <w:t xml:space="preserve">Câu 2 </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Sóng điện từ khác sóng cơ bản ở hai điểm chính</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   - Sóng cơ luôn luôn phải lan truyền trong môi trường vật chất, không lan truyền trong chân không, sóng điện từ thì có thể lan truyền trong môi trường vật chất và cả trong chân không.</w:t>
            </w:r>
          </w:p>
          <w:p w:rsidR="000719D0" w:rsidRPr="00ED31E0" w:rsidRDefault="000719D0" w:rsidP="00ED31E0">
            <w:pPr>
              <w:pStyle w:val="NormalWeb"/>
              <w:spacing w:before="0" w:beforeAutospacing="0" w:after="0" w:afterAutospacing="0"/>
              <w:ind w:left="48" w:right="48"/>
              <w:jc w:val="both"/>
              <w:rPr>
                <w:color w:val="000000"/>
                <w:sz w:val="28"/>
                <w:szCs w:val="28"/>
              </w:rPr>
            </w:pPr>
            <w:r w:rsidRPr="00ED31E0">
              <w:rPr>
                <w:color w:val="000000"/>
                <w:sz w:val="28"/>
                <w:szCs w:val="28"/>
              </w:rPr>
              <w:t>   - Sóng cơ có khả năng sóng ngang lẫn sóng dọc còn sóng điện từ thì chỉ là sóng ngang.</w:t>
            </w:r>
          </w:p>
          <w:p w:rsidR="00296217" w:rsidRPr="00ED31E0" w:rsidRDefault="00296217" w:rsidP="00ED31E0">
            <w:pPr>
              <w:jc w:val="both"/>
              <w:rPr>
                <w:b/>
                <w:bCs/>
                <w:sz w:val="28"/>
                <w:szCs w:val="28"/>
                <w:lang w:val="de-AT"/>
              </w:rPr>
            </w:pPr>
          </w:p>
        </w:tc>
      </w:tr>
      <w:tr w:rsidR="00296217" w:rsidRPr="00ED31E0" w:rsidTr="000E2837">
        <w:trPr>
          <w:gridAfter w:val="1"/>
          <w:wAfter w:w="62" w:type="dxa"/>
        </w:trPr>
        <w:tc>
          <w:tcPr>
            <w:tcW w:w="10314" w:type="dxa"/>
            <w:gridSpan w:val="7"/>
            <w:shd w:val="clear" w:color="auto" w:fill="auto"/>
            <w:vAlign w:val="center"/>
          </w:tcPr>
          <w:p w:rsidR="00296217" w:rsidRPr="00ED31E0" w:rsidRDefault="00296217" w:rsidP="00ED31E0">
            <w:pPr>
              <w:jc w:val="center"/>
              <w:rPr>
                <w:b/>
                <w:sz w:val="28"/>
                <w:szCs w:val="28"/>
              </w:rPr>
            </w:pPr>
            <w:r w:rsidRPr="00ED31E0">
              <w:rPr>
                <w:b/>
                <w:sz w:val="28"/>
                <w:szCs w:val="28"/>
              </w:rPr>
              <w:t>HOẠT ĐỘNG 5: Hoạt động tìm tòi và mở rộng (2’)</w:t>
            </w:r>
          </w:p>
          <w:p w:rsidR="00296217" w:rsidRPr="00ED31E0" w:rsidRDefault="00296217"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296217" w:rsidRPr="00ED31E0" w:rsidRDefault="00296217"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296217" w:rsidRPr="00ED31E0" w:rsidRDefault="00296217"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6217" w:rsidRPr="00ED31E0" w:rsidTr="000E2837">
        <w:trPr>
          <w:gridAfter w:val="1"/>
          <w:wAfter w:w="62" w:type="dxa"/>
        </w:trPr>
        <w:tc>
          <w:tcPr>
            <w:tcW w:w="10314" w:type="dxa"/>
            <w:gridSpan w:val="7"/>
            <w:shd w:val="clear" w:color="auto" w:fill="auto"/>
          </w:tcPr>
          <w:p w:rsidR="000719D0" w:rsidRPr="00ED31E0" w:rsidRDefault="000719D0" w:rsidP="00ED31E0">
            <w:pPr>
              <w:jc w:val="both"/>
              <w:rPr>
                <w:sz w:val="28"/>
                <w:szCs w:val="28"/>
              </w:rPr>
            </w:pPr>
            <w:r w:rsidRPr="00ED31E0">
              <w:rPr>
                <w:sz w:val="28"/>
                <w:szCs w:val="28"/>
              </w:rPr>
              <w:t>Em mang điện thoại di động và sử dụng tại các điểm sau: Nhà lá, nhà sàn, nhà gạch, nhà bê tông</w:t>
            </w:r>
          </w:p>
          <w:p w:rsidR="00296217" w:rsidRPr="00ED31E0" w:rsidRDefault="000719D0" w:rsidP="00ED31E0">
            <w:pPr>
              <w:jc w:val="both"/>
              <w:rPr>
                <w:b/>
                <w:bCs/>
                <w:sz w:val="28"/>
                <w:szCs w:val="28"/>
                <w:lang w:val="de-AT"/>
              </w:rPr>
            </w:pPr>
            <w:r w:rsidRPr="00ED31E0">
              <w:rPr>
                <w:sz w:val="28"/>
                <w:szCs w:val="28"/>
              </w:rPr>
              <w:t>Ghi chép và theo dõi các cột sóng điện thoại khi ngồi các nhà này. Giải thích.</w:t>
            </w:r>
          </w:p>
        </w:tc>
      </w:tr>
    </w:tbl>
    <w:p w:rsidR="00296217" w:rsidRPr="00ED31E0" w:rsidRDefault="000719D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5 và SBT trang 33, 34, 35</w:t>
      </w:r>
    </w:p>
    <w:p w:rsidR="00606CA9" w:rsidRPr="00ED31E0" w:rsidRDefault="000719D0" w:rsidP="00ED31E0">
      <w:pPr>
        <w:rPr>
          <w:sz w:val="28"/>
          <w:szCs w:val="28"/>
        </w:rPr>
      </w:pPr>
      <w:r w:rsidRPr="00ED31E0">
        <w:rPr>
          <w:sz w:val="28"/>
          <w:szCs w:val="28"/>
        </w:rPr>
        <w:t>- Chuẩn bị bài sau</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0719D0" w:rsidRPr="00ED31E0" w:rsidRDefault="000719D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39</w:t>
      </w:r>
    </w:p>
    <w:p w:rsidR="00606CA9" w:rsidRPr="00ED31E0" w:rsidRDefault="00606CA9" w:rsidP="00ED31E0">
      <w:pPr>
        <w:jc w:val="center"/>
        <w:rPr>
          <w:b/>
          <w:sz w:val="28"/>
          <w:szCs w:val="28"/>
        </w:rPr>
      </w:pPr>
      <w:r w:rsidRPr="00ED31E0">
        <w:rPr>
          <w:b/>
          <w:sz w:val="28"/>
          <w:szCs w:val="28"/>
        </w:rPr>
        <w:t>NGUYÊN TĂC  THÔNG TIN LIÊN LẠC BẰNG SÓNG VÔ TUYẾ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những nguyên tắc cơ bản của việc thông tin liên lạc bằng sóng vô tuyến.</w:t>
      </w:r>
    </w:p>
    <w:p w:rsidR="00606CA9" w:rsidRPr="00ED31E0" w:rsidRDefault="00606CA9" w:rsidP="00ED31E0">
      <w:pPr>
        <w:jc w:val="both"/>
        <w:rPr>
          <w:sz w:val="28"/>
          <w:szCs w:val="28"/>
        </w:rPr>
      </w:pPr>
      <w:r w:rsidRPr="00ED31E0">
        <w:rPr>
          <w:sz w:val="28"/>
          <w:szCs w:val="28"/>
        </w:rPr>
        <w:t>- Vẽ được sơ đồ khối của một máy phát và một máy thu sóng vô tuyến đơn giản.</w:t>
      </w:r>
    </w:p>
    <w:p w:rsidR="00606CA9" w:rsidRPr="00ED31E0" w:rsidRDefault="00606CA9" w:rsidP="00ED31E0">
      <w:pPr>
        <w:jc w:val="both"/>
        <w:rPr>
          <w:b/>
          <w:sz w:val="28"/>
          <w:szCs w:val="28"/>
        </w:rPr>
      </w:pPr>
      <w:r w:rsidRPr="00ED31E0">
        <w:rPr>
          <w:sz w:val="28"/>
          <w:szCs w:val="28"/>
        </w:rPr>
        <w:t>- Nêu rõ được chức năng của mỗi khối trong sơ đồ của một máy phát và một máy thu sóng vô tuyến đơn giả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606CA9" w:rsidP="00ED31E0">
      <w:pPr>
        <w:jc w:val="both"/>
        <w:rPr>
          <w:sz w:val="28"/>
          <w:szCs w:val="28"/>
        </w:rPr>
      </w:pPr>
      <w:r w:rsidRPr="00ED31E0">
        <w:rPr>
          <w:b/>
          <w:sz w:val="28"/>
          <w:szCs w:val="28"/>
        </w:rPr>
        <w:t>3. Về 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E2837" w:rsidRPr="00ED31E0" w:rsidRDefault="000E2837" w:rsidP="00ED31E0">
      <w:pPr>
        <w:jc w:val="both"/>
        <w:rPr>
          <w:b/>
          <w:sz w:val="28"/>
          <w:szCs w:val="28"/>
        </w:rPr>
      </w:pPr>
      <w:r w:rsidRPr="00ED31E0">
        <w:rPr>
          <w:b/>
          <w:sz w:val="28"/>
          <w:szCs w:val="28"/>
        </w:rPr>
        <w:t>II. PHƯƠNG PHÁP-KĨ THUẬT</w:t>
      </w:r>
    </w:p>
    <w:p w:rsidR="000E2837" w:rsidRPr="00ED31E0" w:rsidRDefault="000E2837" w:rsidP="00ED31E0">
      <w:pPr>
        <w:jc w:val="both"/>
        <w:rPr>
          <w:b/>
          <w:sz w:val="28"/>
          <w:szCs w:val="28"/>
        </w:rPr>
      </w:pPr>
      <w:r w:rsidRPr="00ED31E0">
        <w:rPr>
          <w:b/>
          <w:sz w:val="28"/>
          <w:szCs w:val="28"/>
        </w:rPr>
        <w:t>1. Phương pháp</w:t>
      </w:r>
    </w:p>
    <w:p w:rsidR="000E2837" w:rsidRPr="00ED31E0" w:rsidRDefault="000E2837" w:rsidP="00ED31E0">
      <w:pPr>
        <w:rPr>
          <w:sz w:val="28"/>
          <w:szCs w:val="28"/>
        </w:rPr>
      </w:pPr>
      <w:r w:rsidRPr="00ED31E0">
        <w:rPr>
          <w:sz w:val="28"/>
          <w:szCs w:val="28"/>
        </w:rPr>
        <w:t>PP dạy học Gợi mở - vấn đáp, PP thuyết trình, PP hoạt động nhóm, PP công tác độc lập</w:t>
      </w:r>
    </w:p>
    <w:p w:rsidR="000E2837" w:rsidRPr="00ED31E0" w:rsidRDefault="000E2837" w:rsidP="00ED31E0">
      <w:pPr>
        <w:jc w:val="both"/>
        <w:rPr>
          <w:b/>
          <w:sz w:val="28"/>
          <w:szCs w:val="28"/>
        </w:rPr>
      </w:pPr>
      <w:r w:rsidRPr="00ED31E0">
        <w:rPr>
          <w:b/>
          <w:sz w:val="28"/>
          <w:szCs w:val="28"/>
        </w:rPr>
        <w:t>2. Kĩ thuật dạy học</w:t>
      </w:r>
    </w:p>
    <w:p w:rsidR="000E2837" w:rsidRPr="00ED31E0" w:rsidRDefault="000E2837" w:rsidP="00ED31E0">
      <w:pPr>
        <w:jc w:val="both"/>
        <w:rPr>
          <w:sz w:val="28"/>
          <w:szCs w:val="28"/>
        </w:rPr>
      </w:pPr>
      <w:r w:rsidRPr="00ED31E0">
        <w:rPr>
          <w:sz w:val="28"/>
          <w:szCs w:val="28"/>
        </w:rPr>
        <w:t>Kĩ thật dặt câu hỏi, kĩ thuật XYZ</w:t>
      </w:r>
    </w:p>
    <w:p w:rsidR="000E2837" w:rsidRPr="00ED31E0" w:rsidRDefault="000E2837" w:rsidP="00ED31E0">
      <w:pPr>
        <w:jc w:val="both"/>
        <w:rPr>
          <w:b/>
          <w:sz w:val="28"/>
          <w:szCs w:val="28"/>
          <w:lang w:val="pt-BR"/>
        </w:rPr>
      </w:pPr>
      <w:r w:rsidRPr="00ED31E0">
        <w:rPr>
          <w:b/>
          <w:sz w:val="28"/>
          <w:szCs w:val="28"/>
          <w:lang w:val="pt-BR"/>
        </w:rPr>
        <w:t>III. CHUẨN BỊ</w:t>
      </w:r>
    </w:p>
    <w:p w:rsidR="000E2837" w:rsidRPr="00ED31E0" w:rsidRDefault="000E2837" w:rsidP="00ED31E0">
      <w:pPr>
        <w:jc w:val="both"/>
        <w:rPr>
          <w:b/>
          <w:sz w:val="28"/>
          <w:szCs w:val="28"/>
          <w:lang w:val="pt-BR"/>
        </w:rPr>
      </w:pPr>
      <w:r w:rsidRPr="00ED31E0">
        <w:rPr>
          <w:b/>
          <w:sz w:val="28"/>
          <w:szCs w:val="28"/>
          <w:lang w:val="pt-BR"/>
        </w:rPr>
        <w:t>1. Chuẩn bị của giáo viên:</w:t>
      </w:r>
    </w:p>
    <w:p w:rsidR="000E2837" w:rsidRPr="00ED31E0" w:rsidRDefault="000E2837" w:rsidP="00ED31E0">
      <w:pPr>
        <w:jc w:val="both"/>
        <w:rPr>
          <w:sz w:val="28"/>
          <w:szCs w:val="28"/>
        </w:rPr>
      </w:pPr>
      <w:r w:rsidRPr="00ED31E0">
        <w:rPr>
          <w:sz w:val="28"/>
          <w:szCs w:val="28"/>
        </w:rPr>
        <w:t>- Gíao án, tranh, ảnh trong SGK.</w:t>
      </w:r>
    </w:p>
    <w:p w:rsidR="000E2837" w:rsidRPr="00ED31E0" w:rsidRDefault="000E2837" w:rsidP="00ED31E0">
      <w:pPr>
        <w:jc w:val="both"/>
        <w:rPr>
          <w:sz w:val="28"/>
          <w:szCs w:val="28"/>
        </w:rPr>
      </w:pPr>
      <w:r w:rsidRPr="00ED31E0">
        <w:rPr>
          <w:sz w:val="28"/>
          <w:szCs w:val="28"/>
        </w:rPr>
        <w:t>- SGK, SGV, một số dụng cụ thí nghiệm</w:t>
      </w:r>
    </w:p>
    <w:p w:rsidR="000E2837" w:rsidRPr="00ED31E0" w:rsidRDefault="000E2837" w:rsidP="00ED31E0">
      <w:pPr>
        <w:jc w:val="both"/>
        <w:rPr>
          <w:sz w:val="28"/>
          <w:szCs w:val="28"/>
        </w:rPr>
      </w:pPr>
      <w:r w:rsidRPr="00ED31E0">
        <w:rPr>
          <w:sz w:val="28"/>
          <w:szCs w:val="28"/>
        </w:rPr>
        <w:t>- Giao một số câu hỏi trong bài học mới cho học sinh tìm hiểu trước ở nhà.</w:t>
      </w:r>
    </w:p>
    <w:p w:rsidR="000E2837" w:rsidRPr="00ED31E0" w:rsidRDefault="000E2837" w:rsidP="00ED31E0">
      <w:pPr>
        <w:jc w:val="both"/>
        <w:rPr>
          <w:b/>
          <w:sz w:val="28"/>
          <w:szCs w:val="28"/>
          <w:lang w:val="pt-BR"/>
        </w:rPr>
      </w:pPr>
      <w:r w:rsidRPr="00ED31E0">
        <w:rPr>
          <w:b/>
          <w:sz w:val="28"/>
          <w:szCs w:val="28"/>
          <w:lang w:val="pt-BR"/>
        </w:rPr>
        <w:t>2. Chuẩn bị của học sinh:</w:t>
      </w:r>
    </w:p>
    <w:p w:rsidR="000E2837" w:rsidRPr="00ED31E0" w:rsidRDefault="000E283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E2837" w:rsidRPr="00ED31E0" w:rsidRDefault="000E2837"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3"/>
        <w:gridCol w:w="369"/>
        <w:gridCol w:w="216"/>
        <w:gridCol w:w="371"/>
        <w:gridCol w:w="796"/>
        <w:gridCol w:w="1264"/>
        <w:gridCol w:w="613"/>
        <w:gridCol w:w="111"/>
        <w:gridCol w:w="167"/>
        <w:gridCol w:w="930"/>
        <w:gridCol w:w="2393"/>
        <w:gridCol w:w="61"/>
        <w:gridCol w:w="30"/>
      </w:tblGrid>
      <w:tr w:rsidR="00BB2118" w:rsidRPr="00ED31E0" w:rsidTr="006F6394">
        <w:trPr>
          <w:gridAfter w:val="2"/>
          <w:wAfter w:w="93"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6"/>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6F6394">
        <w:trPr>
          <w:gridAfter w:val="2"/>
          <w:wAfter w:w="93"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6F6394">
        <w:trPr>
          <w:gridAfter w:val="2"/>
          <w:wAfter w:w="93" w:type="dxa"/>
        </w:trPr>
        <w:tc>
          <w:tcPr>
            <w:tcW w:w="4786" w:type="dxa"/>
            <w:gridSpan w:val="5"/>
            <w:shd w:val="clear" w:color="auto" w:fill="auto"/>
          </w:tcPr>
          <w:p w:rsidR="006F6394" w:rsidRPr="00ED31E0" w:rsidRDefault="006F6394" w:rsidP="00ED31E0">
            <w:pPr>
              <w:ind w:firstLine="713"/>
              <w:jc w:val="both"/>
              <w:rPr>
                <w:sz w:val="28"/>
                <w:szCs w:val="28"/>
              </w:rPr>
            </w:pPr>
            <w:r w:rsidRPr="00ED31E0">
              <w:rPr>
                <w:sz w:val="28"/>
                <w:szCs w:val="28"/>
              </w:rPr>
              <w:t>- Hằng ngày ta có thể dùng ti vi hoặc radio để xem và nghe các tin tức. Như vậy thì sóng điện từ làm thế nào có thể truyền từ nơi này đến nơi khác được. Ta sẽ tìm hiểu vấn đề này qua bài “NGUYÊN TẮC THÔNG TIN LIÊN LẠC BẰNG SÓNG VÔ TUYẾN”</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xml:space="preserve">- HS </w:t>
            </w:r>
            <w:r w:rsidR="006F6394" w:rsidRPr="00ED31E0">
              <w:rPr>
                <w:sz w:val="28"/>
                <w:szCs w:val="28"/>
              </w:rPr>
              <w:t>định hướng nội dung bài</w:t>
            </w:r>
          </w:p>
        </w:tc>
        <w:tc>
          <w:tcPr>
            <w:tcW w:w="2409" w:type="dxa"/>
            <w:shd w:val="clear" w:color="auto" w:fill="auto"/>
          </w:tcPr>
          <w:p w:rsidR="006F6394" w:rsidRPr="00ED31E0" w:rsidRDefault="006F6394" w:rsidP="00ED31E0">
            <w:pPr>
              <w:rPr>
                <w:sz w:val="28"/>
                <w:szCs w:val="28"/>
              </w:rPr>
            </w:pPr>
            <w:r w:rsidRPr="00ED31E0">
              <w:rPr>
                <w:sz w:val="28"/>
                <w:szCs w:val="28"/>
              </w:rPr>
              <w:t>Tiết 39</w:t>
            </w:r>
          </w:p>
          <w:p w:rsidR="006F6394" w:rsidRPr="00ED31E0" w:rsidRDefault="006F6394" w:rsidP="00ED31E0">
            <w:pPr>
              <w:jc w:val="center"/>
              <w:rPr>
                <w:b/>
                <w:sz w:val="28"/>
                <w:szCs w:val="28"/>
              </w:rPr>
            </w:pPr>
            <w:r w:rsidRPr="00ED31E0">
              <w:rPr>
                <w:b/>
                <w:sz w:val="28"/>
                <w:szCs w:val="28"/>
              </w:rPr>
              <w:t>NGUYÊN TĂC  THÔNG TIN LIÊN LẠC BẰNG SÓNG VÔ TUYẾN</w:t>
            </w:r>
          </w:p>
          <w:p w:rsidR="00BB2118" w:rsidRPr="00ED31E0" w:rsidRDefault="00BB2118" w:rsidP="00ED31E0">
            <w:pPr>
              <w:jc w:val="center"/>
              <w:rPr>
                <w:sz w:val="28"/>
                <w:szCs w:val="28"/>
                <w:lang w:val="pt-BR"/>
              </w:rPr>
            </w:pPr>
          </w:p>
        </w:tc>
      </w:tr>
      <w:tr w:rsidR="00BB2118" w:rsidRPr="00ED31E0" w:rsidTr="006F6394">
        <w:trPr>
          <w:gridAfter w:val="2"/>
          <w:wAfter w:w="93" w:type="dxa"/>
        </w:trPr>
        <w:tc>
          <w:tcPr>
            <w:tcW w:w="10314"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nguyên tắc cơ bản của việc thông tin liên lạc bằng sóng vô tuyến.</w:t>
            </w:r>
          </w:p>
          <w:p w:rsidR="006F6394" w:rsidRPr="00ED31E0" w:rsidRDefault="006F6394" w:rsidP="00ED31E0">
            <w:pPr>
              <w:jc w:val="both"/>
              <w:rPr>
                <w:sz w:val="28"/>
                <w:szCs w:val="28"/>
              </w:rPr>
            </w:pPr>
            <w:r w:rsidRPr="00ED31E0">
              <w:rPr>
                <w:sz w:val="28"/>
                <w:szCs w:val="28"/>
              </w:rPr>
              <w:t>- Vẽ được sơ đồ khối của một máy phát và một máy thu sóng vô tuyến đơn giản.</w:t>
            </w:r>
          </w:p>
          <w:p w:rsidR="00BB2118" w:rsidRPr="00ED31E0" w:rsidRDefault="006F6394" w:rsidP="00ED31E0">
            <w:pPr>
              <w:jc w:val="both"/>
              <w:rPr>
                <w:b/>
                <w:sz w:val="28"/>
                <w:szCs w:val="28"/>
              </w:rPr>
            </w:pPr>
            <w:r w:rsidRPr="00ED31E0">
              <w:rPr>
                <w:sz w:val="28"/>
                <w:szCs w:val="28"/>
              </w:rPr>
              <w:t>- chức năng của mỗi khối trong sơ đồ của một máy phát và một máy thu sóng vô tuyến đơn giả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31" w:type="dxa"/>
        </w:trPr>
        <w:tc>
          <w:tcPr>
            <w:tcW w:w="3022" w:type="dxa"/>
            <w:shd w:val="clear" w:color="auto" w:fill="auto"/>
          </w:tcPr>
          <w:p w:rsidR="00606CA9" w:rsidRPr="00043D2A" w:rsidRDefault="00606CA9" w:rsidP="00043D2A">
            <w:pPr>
              <w:jc w:val="both"/>
              <w:rPr>
                <w:sz w:val="28"/>
                <w:szCs w:val="28"/>
              </w:rPr>
            </w:pPr>
            <w:r w:rsidRPr="00043D2A">
              <w:rPr>
                <w:sz w:val="28"/>
                <w:szCs w:val="28"/>
              </w:rPr>
              <w:t>- Ta chỉ xét chủ yếu sự truyền thanh vô tuyến.</w:t>
            </w:r>
          </w:p>
          <w:p w:rsidR="00606CA9" w:rsidRPr="00043D2A" w:rsidRDefault="00606CA9" w:rsidP="00043D2A">
            <w:pPr>
              <w:jc w:val="both"/>
              <w:rPr>
                <w:sz w:val="28"/>
                <w:szCs w:val="28"/>
              </w:rPr>
            </w:pPr>
            <w:r w:rsidRPr="00043D2A">
              <w:rPr>
                <w:sz w:val="28"/>
                <w:szCs w:val="28"/>
              </w:rPr>
              <w:t>- Tại sao phải dùng các sóng ngắ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ãy nêu tên các sóng này và cho biết khoảng tần số của chú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Âm nghe được có tần số từ 16Hz đến 20kHz. Sóng mang có tần số từ 500kHz đến 900MHz </w:t>
            </w:r>
            <w:r w:rsidRPr="00043D2A">
              <w:rPr>
                <w:sz w:val="28"/>
                <w:szCs w:val="28"/>
              </w:rPr>
              <w:sym w:font="Symbol" w:char="F0AE"/>
            </w:r>
            <w:r w:rsidRPr="00043D2A">
              <w:rPr>
                <w:sz w:val="28"/>
                <w:szCs w:val="28"/>
              </w:rPr>
              <w:t xml:space="preserve"> làm thế nào để sóng mang truyền tải được thông tin có tần số âm.</w:t>
            </w:r>
          </w:p>
          <w:p w:rsidR="00606CA9" w:rsidRPr="00043D2A" w:rsidRDefault="00606CA9" w:rsidP="00043D2A">
            <w:pPr>
              <w:jc w:val="both"/>
              <w:rPr>
                <w:sz w:val="28"/>
                <w:szCs w:val="28"/>
              </w:rPr>
            </w:pPr>
            <w:r w:rsidRPr="00043D2A">
              <w:rPr>
                <w:sz w:val="28"/>
                <w:szCs w:val="28"/>
              </w:rPr>
              <w:t xml:space="preserve">- Sóng mang đã được biến điệu sẽ truyền từ đài phát </w:t>
            </w:r>
            <w:r w:rsidRPr="00043D2A">
              <w:rPr>
                <w:sz w:val="28"/>
                <w:szCs w:val="28"/>
              </w:rPr>
              <w:sym w:font="Symbol" w:char="F0AE"/>
            </w:r>
            <w:r w:rsidRPr="00043D2A">
              <w:rPr>
                <w:sz w:val="28"/>
                <w:szCs w:val="28"/>
              </w:rPr>
              <w:t xml:space="preserve"> máy thu.</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89984" behindDoc="0" locked="0" layoutInCell="1" allowOverlap="1">
                      <wp:simplePos x="0" y="0"/>
                      <wp:positionH relativeFrom="column">
                        <wp:posOffset>177165</wp:posOffset>
                      </wp:positionH>
                      <wp:positionV relativeFrom="paragraph">
                        <wp:posOffset>15240</wp:posOffset>
                      </wp:positionV>
                      <wp:extent cx="1614170" cy="914400"/>
                      <wp:effectExtent l="34290" t="0" r="0" b="13335"/>
                      <wp:wrapNone/>
                      <wp:docPr id="1202" name="Group 2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4170" cy="914400"/>
                                <a:chOff x="5740" y="5549"/>
                                <a:chExt cx="2860" cy="1752"/>
                              </a:xfrm>
                            </wpg:grpSpPr>
                            <wpg:grpSp>
                              <wpg:cNvPr id="1203" name="Group 2040"/>
                              <wpg:cNvGrpSpPr>
                                <a:grpSpLocks/>
                              </wpg:cNvGrpSpPr>
                              <wpg:grpSpPr bwMode="auto">
                                <a:xfrm>
                                  <a:off x="5740" y="5549"/>
                                  <a:ext cx="2860" cy="1752"/>
                                  <a:chOff x="5740" y="5549"/>
                                  <a:chExt cx="2860" cy="1752"/>
                                </a:xfrm>
                              </wpg:grpSpPr>
                              <wps:wsp>
                                <wps:cNvPr id="1204" name="AutoShape 2041"/>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5" name="AutoShape 2042"/>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6" name="Text Box 2043"/>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207" name="Text Box 2044"/>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grpSp>
                              <wpg:cNvPr id="1208" name="Group 2045"/>
                              <wpg:cNvGrpSpPr>
                                <a:grpSpLocks/>
                              </wpg:cNvGrpSpPr>
                              <wpg:grpSpPr bwMode="auto">
                                <a:xfrm>
                                  <a:off x="6000" y="5935"/>
                                  <a:ext cx="1680" cy="1296"/>
                                  <a:chOff x="6000" y="5935"/>
                                  <a:chExt cx="2880" cy="1296"/>
                                </a:xfrm>
                              </wpg:grpSpPr>
                              <wpg:grpSp>
                                <wpg:cNvPr id="1209" name="Group 2046"/>
                                <wpg:cNvGrpSpPr>
                                  <a:grpSpLocks/>
                                </wpg:cNvGrpSpPr>
                                <wpg:grpSpPr bwMode="auto">
                                  <a:xfrm>
                                    <a:off x="6000" y="5935"/>
                                    <a:ext cx="720" cy="1296"/>
                                    <a:chOff x="6000" y="5935"/>
                                    <a:chExt cx="720" cy="1296"/>
                                  </a:xfrm>
                                </wpg:grpSpPr>
                                <wpg:grpSp>
                                  <wpg:cNvPr id="1210" name="Group 2047"/>
                                  <wpg:cNvGrpSpPr>
                                    <a:grpSpLocks/>
                                  </wpg:cNvGrpSpPr>
                                  <wpg:grpSpPr bwMode="auto">
                                    <a:xfrm>
                                      <a:off x="6000" y="5935"/>
                                      <a:ext cx="240" cy="1296"/>
                                      <a:chOff x="1426" y="878"/>
                                      <a:chExt cx="561" cy="376"/>
                                    </a:xfrm>
                                  </wpg:grpSpPr>
                                  <wps:wsp>
                                    <wps:cNvPr id="1211" name="Freeform 204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 name="Freeform 204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3" name="Group 2050"/>
                                  <wpg:cNvGrpSpPr>
                                    <a:grpSpLocks/>
                                  </wpg:cNvGrpSpPr>
                                  <wpg:grpSpPr bwMode="auto">
                                    <a:xfrm>
                                      <a:off x="6240" y="5935"/>
                                      <a:ext cx="240" cy="1296"/>
                                      <a:chOff x="1426" y="878"/>
                                      <a:chExt cx="561" cy="376"/>
                                    </a:xfrm>
                                  </wpg:grpSpPr>
                                  <wps:wsp>
                                    <wps:cNvPr id="1214" name="Freeform 205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Freeform 205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6" name="Group 2053"/>
                                  <wpg:cNvGrpSpPr>
                                    <a:grpSpLocks/>
                                  </wpg:cNvGrpSpPr>
                                  <wpg:grpSpPr bwMode="auto">
                                    <a:xfrm>
                                      <a:off x="6480" y="5935"/>
                                      <a:ext cx="240" cy="1296"/>
                                      <a:chOff x="1426" y="878"/>
                                      <a:chExt cx="561" cy="376"/>
                                    </a:xfrm>
                                  </wpg:grpSpPr>
                                  <wps:wsp>
                                    <wps:cNvPr id="1217" name="Freeform 205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8" name="Freeform 205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19" name="Group 2056"/>
                                <wpg:cNvGrpSpPr>
                                  <a:grpSpLocks/>
                                </wpg:cNvGrpSpPr>
                                <wpg:grpSpPr bwMode="auto">
                                  <a:xfrm>
                                    <a:off x="6720" y="5935"/>
                                    <a:ext cx="720" cy="1296"/>
                                    <a:chOff x="6000" y="5935"/>
                                    <a:chExt cx="720" cy="1296"/>
                                  </a:xfrm>
                                </wpg:grpSpPr>
                                <wpg:grpSp>
                                  <wpg:cNvPr id="1220" name="Group 2057"/>
                                  <wpg:cNvGrpSpPr>
                                    <a:grpSpLocks/>
                                  </wpg:cNvGrpSpPr>
                                  <wpg:grpSpPr bwMode="auto">
                                    <a:xfrm>
                                      <a:off x="6000" y="5935"/>
                                      <a:ext cx="240" cy="1296"/>
                                      <a:chOff x="1426" y="878"/>
                                      <a:chExt cx="561" cy="376"/>
                                    </a:xfrm>
                                  </wpg:grpSpPr>
                                  <wps:wsp>
                                    <wps:cNvPr id="1221" name="Freeform 205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Freeform 205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3" name="Group 2060"/>
                                  <wpg:cNvGrpSpPr>
                                    <a:grpSpLocks/>
                                  </wpg:cNvGrpSpPr>
                                  <wpg:grpSpPr bwMode="auto">
                                    <a:xfrm>
                                      <a:off x="6240" y="5935"/>
                                      <a:ext cx="240" cy="1296"/>
                                      <a:chOff x="1426" y="878"/>
                                      <a:chExt cx="561" cy="376"/>
                                    </a:xfrm>
                                  </wpg:grpSpPr>
                                  <wps:wsp>
                                    <wps:cNvPr id="1224" name="Freeform 206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5" name="Freeform 206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26" name="Group 2063"/>
                                  <wpg:cNvGrpSpPr>
                                    <a:grpSpLocks/>
                                  </wpg:cNvGrpSpPr>
                                  <wpg:grpSpPr bwMode="auto">
                                    <a:xfrm>
                                      <a:off x="6480" y="5935"/>
                                      <a:ext cx="240" cy="1296"/>
                                      <a:chOff x="1426" y="878"/>
                                      <a:chExt cx="561" cy="376"/>
                                    </a:xfrm>
                                  </wpg:grpSpPr>
                                  <wps:wsp>
                                    <wps:cNvPr id="1227" name="Freeform 206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8" name="Freeform 206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29" name="Group 2066"/>
                                <wpg:cNvGrpSpPr>
                                  <a:grpSpLocks/>
                                </wpg:cNvGrpSpPr>
                                <wpg:grpSpPr bwMode="auto">
                                  <a:xfrm>
                                    <a:off x="7440" y="5935"/>
                                    <a:ext cx="720" cy="1296"/>
                                    <a:chOff x="6000" y="5935"/>
                                    <a:chExt cx="720" cy="1296"/>
                                  </a:xfrm>
                                </wpg:grpSpPr>
                                <wpg:grpSp>
                                  <wpg:cNvPr id="1230" name="Group 2067"/>
                                  <wpg:cNvGrpSpPr>
                                    <a:grpSpLocks/>
                                  </wpg:cNvGrpSpPr>
                                  <wpg:grpSpPr bwMode="auto">
                                    <a:xfrm>
                                      <a:off x="6000" y="5935"/>
                                      <a:ext cx="240" cy="1296"/>
                                      <a:chOff x="1426" y="878"/>
                                      <a:chExt cx="561" cy="376"/>
                                    </a:xfrm>
                                  </wpg:grpSpPr>
                                  <wps:wsp>
                                    <wps:cNvPr id="1231" name="Freeform 206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2" name="Freeform 206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3" name="Group 2070"/>
                                  <wpg:cNvGrpSpPr>
                                    <a:grpSpLocks/>
                                  </wpg:cNvGrpSpPr>
                                  <wpg:grpSpPr bwMode="auto">
                                    <a:xfrm>
                                      <a:off x="6240" y="5935"/>
                                      <a:ext cx="240" cy="1296"/>
                                      <a:chOff x="1426" y="878"/>
                                      <a:chExt cx="561" cy="376"/>
                                    </a:xfrm>
                                  </wpg:grpSpPr>
                                  <wps:wsp>
                                    <wps:cNvPr id="1234" name="Freeform 207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Freeform 207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36" name="Group 2073"/>
                                  <wpg:cNvGrpSpPr>
                                    <a:grpSpLocks/>
                                  </wpg:cNvGrpSpPr>
                                  <wpg:grpSpPr bwMode="auto">
                                    <a:xfrm>
                                      <a:off x="6480" y="5935"/>
                                      <a:ext cx="240" cy="1296"/>
                                      <a:chOff x="1426" y="878"/>
                                      <a:chExt cx="561" cy="376"/>
                                    </a:xfrm>
                                  </wpg:grpSpPr>
                                  <wps:wsp>
                                    <wps:cNvPr id="1237" name="Freeform 207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8" name="Freeform 207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39" name="Group 2076"/>
                                <wpg:cNvGrpSpPr>
                                  <a:grpSpLocks/>
                                </wpg:cNvGrpSpPr>
                                <wpg:grpSpPr bwMode="auto">
                                  <a:xfrm>
                                    <a:off x="8160" y="5935"/>
                                    <a:ext cx="720" cy="1296"/>
                                    <a:chOff x="6000" y="5935"/>
                                    <a:chExt cx="720" cy="1296"/>
                                  </a:xfrm>
                                </wpg:grpSpPr>
                                <wpg:grpSp>
                                  <wpg:cNvPr id="1240" name="Group 2077"/>
                                  <wpg:cNvGrpSpPr>
                                    <a:grpSpLocks/>
                                  </wpg:cNvGrpSpPr>
                                  <wpg:grpSpPr bwMode="auto">
                                    <a:xfrm>
                                      <a:off x="6000" y="5935"/>
                                      <a:ext cx="240" cy="1296"/>
                                      <a:chOff x="1426" y="878"/>
                                      <a:chExt cx="561" cy="376"/>
                                    </a:xfrm>
                                  </wpg:grpSpPr>
                                  <wps:wsp>
                                    <wps:cNvPr id="1241" name="Freeform 207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 name="Freeform 207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3" name="Group 2080"/>
                                  <wpg:cNvGrpSpPr>
                                    <a:grpSpLocks/>
                                  </wpg:cNvGrpSpPr>
                                  <wpg:grpSpPr bwMode="auto">
                                    <a:xfrm>
                                      <a:off x="6240" y="5935"/>
                                      <a:ext cx="240" cy="1296"/>
                                      <a:chOff x="1426" y="878"/>
                                      <a:chExt cx="561" cy="376"/>
                                    </a:xfrm>
                                  </wpg:grpSpPr>
                                  <wps:wsp>
                                    <wps:cNvPr id="1244" name="Freeform 2081"/>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2082"/>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46" name="Group 2083"/>
                                  <wpg:cNvGrpSpPr>
                                    <a:grpSpLocks/>
                                  </wpg:cNvGrpSpPr>
                                  <wpg:grpSpPr bwMode="auto">
                                    <a:xfrm>
                                      <a:off x="6480" y="5935"/>
                                      <a:ext cx="240" cy="1296"/>
                                      <a:chOff x="1426" y="878"/>
                                      <a:chExt cx="561" cy="376"/>
                                    </a:xfrm>
                                  </wpg:grpSpPr>
                                  <wps:wsp>
                                    <wps:cNvPr id="1247" name="Freeform 2084"/>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8" name="Freeform 2085"/>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2039" o:spid="_x0000_s1982" style="position:absolute;left:0;text-align:left;margin-left:13.95pt;margin-top:1.2pt;width:127.1pt;height:1in;z-index:251689984" coordorigin="5740,5549" coordsize="286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">
                      <v:group id="Group 2040" o:spid="_x0000_s1983" style="position:absolute;left:5740;top:5549;width:2860;height:1752" coordorigin="5740,5549" coordsize="286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yZ9cQAAADdAAAADwAAAGRycy9kb3ducmV2LnhtbERPTWvCQBC9F/oflin0&#10;1myitEh0DUG09CBCjSDehuyYBLOzIbtN4r/vCoXe5vE+Z5VNphUD9a6xrCCJYhDEpdUNVwpOxe5t&#10;AcJ5ZI2tZVJwJwfZ+vlpham2I3/TcPSVCCHsUlRQe9+lUrqyJoMush1x4K62N+gD7CupexxDuGnl&#10;LI4/pMGGQ0ONHW1qKm/HH6Pgc8QxnyfbYX+7bu6X4v1w3iek1OvLlC9BeJr8v/jP/aXD/Fk8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yZ9cQAAADdAAAA&#10;DwAAAAAAAAAAAAAAAACqAgAAZHJzL2Rvd25yZXYueG1sUEsFBgAAAAAEAAQA+gAAAJsDAAAAAA==&#10;">
                        <v:shape id="AutoShape 2041" o:spid="_x0000_s1984" type="#_x0000_t32" style="position:absolute;left:5760;top:5717;width:0;height:15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zJ+MMAAADdAAAADwAAAGRycy9kb3ducmV2LnhtbERPS2vCQBC+F/wPyxR6q7u1EiR1FZUW&#10;vAg+cultyE4eJDsbsluT/ntXELzNx/ec5Xq0rbhS72vHGj6mCgRx7kzNpYbs8vO+AOEDssHWMWn4&#10;Jw/r1eRlialxA5/oeg6liCHsU9RQhdClUvq8Iot+6jriyBWutxgi7EtpehxiuG3lTKlEWqw5NlTY&#10;0a6ivDn/WQ2H03bbZkN2TJTbFJ+/xXfSYKP12+u4+QIRaAxP8cO9N3H+TM3h/k08Qa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syfjDAAAA3QAAAA8AAAAAAAAAAAAA&#10;AAAAoQIAAGRycy9kb3ducmV2LnhtbFBLBQYAAAAABAAEAPkAAACRAwAAAAA=&#10;">
                          <v:stroke endarrow="block" endarrowwidth="narrow" endarrowlength="short"/>
                        </v:shape>
                        <v:shape id="AutoShape 2042" o:spid="_x0000_s1985" type="#_x0000_t32" style="position:absolute;left:5760;top:6583;width:2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wSHcQAAADdAAAADwAAAGRycy9kb3ducmV2LnhtbERPS2sCMRC+C/6HMIIXqdkKFtkaRSwF&#10;W+zBBz0Pm+kmuJlsN3F3++8bQfA2H99zluveVaKlJljPCp6nGQjiwmvLpYLz6f1pASJEZI2VZ1Lw&#10;RwHWq+Fgibn2HR+oPcZSpBAOOSowMda5lKEw5DBMfU2cuB/fOIwJNqXUDXYp3FVylmUv0qHl1GCw&#10;pq2h4nK8OgVXPnzbL/Np3+qTmf9OPjb7dt8pNR71m1cQkfr4EN/dO53mz7I53L5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BIdxAAAAN0AAAAPAAAAAAAAAAAA&#10;AAAAAKECAABkcnMvZG93bnJldi54bWxQSwUGAAAAAAQABAD5AAAAkgMAAAAA&#10;">
                          <v:stroke endarrow="block" endarrowwidth="narrow" endarrowlength="short"/>
                        </v:shape>
                        <v:shape id="Text Box 2043" o:spid="_x0000_s1986" type="#_x0000_t202" style="position:absolute;left:5740;top:5549;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JcMA&#10;AADdAAAADwAAAGRycy9kb3ducmV2LnhtbERPyWrDMBC9F/IPYgK91VJCaxLHSggphZ5amg1yG6yJ&#10;bWKNjKXa7t9XhUJu83jr5JvRNqKnzteONcwSBYK4cKbmUsPx8Pa0AOEDssHGMWn4IQ+b9eQhx8y4&#10;gb+o34dSxBD2GWqoQmgzKX1RkUWfuJY4clfXWQwRdqU0HQ4x3DZyrlQqLdYcGypsaVdRcdt/Ww2n&#10;j+vl/Kw+y1f70g5uVJLtUmr9OB2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JcMAAADdAAAADwAAAAAAAAAAAAAAAACYAgAAZHJzL2Rv&#10;d25yZXYueG1sUEsFBgAAAAAEAAQA9QAAAIgDAAAAAA==&#10;" filled="f" stroked="f">
                          <v:textbox>
                            <w:txbxContent>
                              <w:p w:rsidR="002600CC" w:rsidRDefault="002600CC" w:rsidP="00606CA9">
                                <w:r>
                                  <w:t>E</w:t>
                                </w:r>
                              </w:p>
                            </w:txbxContent>
                          </v:textbox>
                        </v:shape>
                        <v:shape id="Text Box 2044" o:spid="_x0000_s1987" type="#_x0000_t202" style="position:absolute;left:8040;top:6567;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vsMA&#10;AADdAAAADwAAAGRycy9kb3ducmV2LnhtbERPS2vCQBC+F/oflil4092K9pFmI0URPFlMq9DbkB2T&#10;0OxsyK4m/ntXEHqbj+856WKwjThT52vHGp4nCgRx4UzNpYaf7/X4DYQPyAYbx6ThQh4W2eNDiolx&#10;Pe/onIdSxBD2CWqoQmgTKX1RkUU/cS1x5I6usxgi7EppOuxjuG3kVKkXabHm2FBhS8uKir/8ZDXs&#10;t8ffw0x9lSs7b3s3KMn2XWo9eho+P0AEGsK/+O7emDh/ql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SRvsMAAADdAAAADwAAAAAAAAAAAAAAAACYAgAAZHJzL2Rv&#10;d25yZXYueG1sUEsFBgAAAAAEAAQA9QAAAIgDAAAAAA==&#10;" filled="f" stroked="f">
                          <v:textbox>
                            <w:txbxContent>
                              <w:p w:rsidR="002600CC" w:rsidRDefault="002600CC" w:rsidP="00606CA9">
                                <w:r>
                                  <w:t>t</w:t>
                                </w:r>
                              </w:p>
                            </w:txbxContent>
                          </v:textbox>
                        </v:shape>
                      </v:group>
                      <v:group id="Group 2045" o:spid="_x0000_s1988" style="position:absolute;left:6000;top:5935;width:1680;height:1296" coordorigin="6000,5935" coordsize="288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group id="Group 2046" o:spid="_x0000_s1989" style="position:absolute;left:6000;top:5935;width:720;height:1296" coordorigin="6000,5935" coordsize="72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v:group id="Group 2047" o:spid="_x0000_s1990" style="position:absolute;left:600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eRX8YAAADdAAAADwAAAGRycy9kb3ducmV2LnhtbESPQWvCQBCF74L/YRmh&#10;N93EokjqKiJt6UEEtVB6G7JjEszOhuw2if++cxC8zfDevPfNeju4WnXUhsqzgXSWgCLOva24MPB9&#10;+ZiuQIWIbLH2TAbuFGC7GY/WmFnf84m6cyyUhHDI0EAZY5NpHfKSHIaZb4hFu/rWYZS1LbRtsZdw&#10;V+t5kiy1w4qlocSG9iXlt/OfM/DZY797Td+7w+26v/9eFsefQ0rGvEyG3RuoSEN8mh/XX1bw56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h5FfxgAAAN0A&#10;AAAPAAAAAAAAAAAAAAAAAKoCAABkcnMvZG93bnJldi54bWxQSwUGAAAAAAQABAD6AAAAnQMAAAAA&#10;">
                            <v:shape id="Freeform 2048" o:spid="_x0000_s1991"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SeHcQA&#10;AADdAAAADwAAAGRycy9kb3ducmV2LnhtbERPTWvCQBC9F/oflhF6q7vJodjoKrEgeCgUUy30NmTH&#10;bDQ7G7Jbjf++KxR6m8f7nMVqdJ240BBazxqyqQJBXHvTcqNh/7l5noEIEdlg55k03CjAavn4sMDC&#10;+Cvv6FLFRqQQDgVqsDH2hZShtuQwTH1PnLijHxzGBIdGmgGvKdx1MlfqRTpsOTVY7OnNUn2ufpyG&#10;19mp5EO+vlm19x8qfr2X1XfQ+mkylnMQkcb4L/5zb02an2cZ3L9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Enh3EAAAA3QAAAA8AAAAAAAAAAAAAAAAAmAIAAGRycy9k&#10;b3ducmV2LnhtbFBLBQYAAAAABAAEAPUAAACJAwAAAAA=&#10;" path="m,560c249,280,499,,749,v250,,500,281,750,562e" filled="f">
                              <v:path arrowok="t" o:connecttype="custom" o:connectlocs="0,187;140,0;281,188" o:connectangles="0,0,0"/>
                            </v:shape>
                            <v:shape id="Freeform 2049" o:spid="_x0000_s1992"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yZF8UA&#10;AADdAAAADwAAAGRycy9kb3ducmV2LnhtbERPTWvCQBC9C/0PyxR6001yUBtdQ1stFcRCUqH0NmSn&#10;STA7G7Jbjf/eFYTe5vE+Z5kNphUn6l1jWUE8iUAQl1Y3XCk4fL2P5yCcR9bYWiYFF3KQrR5GS0y1&#10;PXNOp8JXIoSwS1FB7X2XSunKmgy6ie2IA/dre4M+wL6SusdzCDetTKJoKg02HBpq7OitpvJY/BkF&#10;n5ef/fOOu/X61cyOsyr/3rjiQ6mnx+FlAcLT4P/Fd/dWh/lJnMDtm3C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kXxQAAAN0AAAAPAAAAAAAAAAAAAAAAAJgCAABkcnMv&#10;ZG93bnJldi54bWxQSwUGAAAAAAQABAD1AAAAigMAAAAA&#10;" path="m,560c249,280,499,,749,v250,,500,281,750,562e" filled="f">
                              <v:path arrowok="t" o:connecttype="custom" o:connectlocs="0,187;140,0;281,188" o:connectangles="0,0,0"/>
                            </v:shape>
                          </v:group>
                          <v:group id="Group 2050" o:spid="_x0000_s1993" style="position:absolute;left:624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UPKMQAAADdAAAADwAAAGRycy9kb3ducmV2LnhtbERPTWvCQBC9F/oflin0&#10;1myitEh0DUG09CBCjSDehuyYBLOzIbtN4r/vCoXe5vE+Z5VNphUD9a6xrCCJYhDEpdUNVwpOxe5t&#10;AcJ5ZI2tZVJwJwfZ+vlpham2I3/TcPSVCCHsUlRQe9+lUrqyJoMush1x4K62N+gD7CupexxDuGnl&#10;LI4/pMGGQ0ONHW1qKm/HH6Pgc8QxnyfbYX+7bu6X4v1w3iek1OvLlC9BeJr8v/jP/aXD/Fky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1UPKMQAAADdAAAA&#10;DwAAAAAAAAAAAAAAAACqAgAAZHJzL2Rvd25yZXYueG1sUEsFBgAAAAAEAAQA+gAAAJsDAAAAAA==&#10;">
                            <v:shape id="Freeform 2051" o:spid="_x0000_s1994"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M9hcQA&#10;AADdAAAADwAAAGRycy9kb3ducmV2LnhtbERP32vCMBB+H/g/hBN8m4lFhqtGqYPBHgbDzg18O5qz&#10;qTaX0mRa//tFGOztPr6ft9oMrhUX6kPjWcNsqkAQV940XGvYf74+LkCEiGyw9UwabhRgsx49rDA3&#10;/so7upSxFimEQ44abIxdLmWoLDkMU98RJ+7oe4cxwb6WpsdrCnetzJR6kg4bTg0WO3qxVJ3LH6fh&#10;eXEq+Cvb3qza+w8Vv9+L8hC0noyHYgki0hD/xX/uN5PmZ7M53L9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zPYXEAAAA3QAAAA8AAAAAAAAAAAAAAAAAmAIAAGRycy9k&#10;b3ducmV2LnhtbFBLBQYAAAAABAAEAPUAAACJAwAAAAA=&#10;" path="m,560c249,280,499,,749,v250,,500,281,750,562e" filled="f">
                              <v:path arrowok="t" o:connecttype="custom" o:connectlocs="0,187;140,0;281,188" o:connectangles="0,0,0"/>
                            </v:shape>
                            <v:shape id="Freeform 2052" o:spid="_x0000_s1995"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UBY8QA&#10;AADdAAAADwAAAGRycy9kb3ducmV2LnhtbERP22rCQBB9F/yHZQp9q5sI1Ta6Ea8olBZMC8W3ITtN&#10;gtnZkF01/r0rFHybw7nOdNaZWpypdZVlBfEgAkGcW11xoeDne/PyBsJ5ZI21ZVJwJQeztN+bYqLt&#10;hfd0znwhQgi7BBWU3jeJlC4vyaAb2IY4cH+2NegDbAupW7yEcFPLYRSNpMGKQ0OJDS1Lyo/ZySj4&#10;uh4+3z+4Wa0WZnwcF/vftcu2Sj0/dfMJCE+df4j/3Tsd5g/jV7h/E06Q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VAWPEAAAA3QAAAA8AAAAAAAAAAAAAAAAAmAIAAGRycy9k&#10;b3ducmV2LnhtbFBLBQYAAAAABAAEAPUAAACJAwAAAAA=&#10;" path="m,560c249,280,499,,749,v250,,500,281,750,562e" filled="f">
                              <v:path arrowok="t" o:connecttype="custom" o:connectlocs="0,187;140,0;281,188" o:connectangles="0,0,0"/>
                            </v:shape>
                          </v:group>
                          <v:group id="Group 2053" o:spid="_x0000_s1996" style="position:absolute;left:648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ssMMAAADdAAAADwAAAGRycy9kb3ducmV2LnhtbERPTYvCMBC9C/6HMII3&#10;TasoUo0isrvsQQTrwuJtaMa22ExKk23rv98Igrd5vM/Z7HpTiZYaV1pWEE8jEMSZ1SXnCn4un5MV&#10;COeRNVaWScGDHOy2w8EGE207PlOb+lyEEHYJKii8rxMpXVaQQTe1NXHgbrYx6ANscqkb7EK4qeQs&#10;ipbSYMmhocCaDgVl9/TPKPjqsNvP44/2eL8dHtfL4vR7jEmp8ajfr0F46v1b/HJ/6zB/Fi/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IqywwwAAAN0AAAAP&#10;AAAAAAAAAAAAAAAAAKoCAABkcnMvZG93bnJldi54bWxQSwUGAAAAAAQABAD6AAAAmgMAAAAA&#10;">
                            <v:shape id="Freeform 2054" o:spid="_x0000_s1997"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j8sQA&#10;AADdAAAADwAAAGRycy9kb3ducmV2LnhtbERPTWsCMRC9F/wPYQRvNXEP1q5GWQuFHgrFrS14Gzbj&#10;ZnUzWTaprv++EQq9zeN9zmozuFZcqA+NZw2zqQJBXHnTcK1h//n6uAARIrLB1jNpuFGAzXr0sMLc&#10;+Cvv6FLGWqQQDjlqsDF2uZShsuQwTH1HnLij7x3GBPtamh6vKdy1MlNqLh02nBosdvRiqTqXP07D&#10;8+JU8Fe2vVm19x8qfr8X5SFoPRkPxRJEpCH+i//cbybNz2ZPcP8mnS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ho/LEAAAA3QAAAA8AAAAAAAAAAAAAAAAAmAIAAGRycy9k&#10;b3ducmV2LnhtbFBLBQYAAAAABAAEAPUAAACJAwAAAAA=&#10;" path="m,560c249,280,499,,749,v250,,500,281,750,562e" filled="f">
                              <v:path arrowok="t" o:connecttype="custom" o:connectlocs="0,187;140,0;281,188" o:connectangles="0,0,0"/>
                            </v:shape>
                            <v:shape id="Freeform 2055" o:spid="_x0000_s1998"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u/cgA&#10;AADdAAAADwAAAGRycy9kb3ducmV2LnhtbESPzWvCQBDF74X+D8sUetONHvyIrlI/SguiYBRKb0N2&#10;mgSzsyG71fjfdw5CbzO8N+/9Zr7sXK2u1IbKs4FBPwFFnHtbcWHgfHrvTUCFiGyx9kwG7hRguXh+&#10;mmNq/Y2PdM1ioSSEQ4oGyhibVOuQl+Qw9H1DLNqPbx1GWdtC2xZvEu5qPUySkXZYsTSU2NC6pPyS&#10;/ToDh/v3frrjZrNZufFlXBy/tiH7MOb1pXubgYrUxX/z4/rTCv5wILjyjYy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FK79yAAAAN0AAAAPAAAAAAAAAAAAAAAAAJgCAABk&#10;cnMvZG93bnJldi54bWxQSwUGAAAAAAQABAD1AAAAjQMAAAAA&#10;" path="m,560c249,280,499,,749,v250,,500,281,750,562e" filled="f">
                              <v:path arrowok="t" o:connecttype="custom" o:connectlocs="0,187;140,0;281,188" o:connectangles="0,0,0"/>
                            </v:shape>
                          </v:group>
                        </v:group>
                        <v:group id="Group 2056" o:spid="_x0000_s1999" style="position:absolute;left:6720;top:5935;width:720;height:1296" coordorigin="6000,5935" coordsize="72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04wsUAAADdAAAADwAAAGRycy9kb3ducmV2LnhtbERPS2vCQBC+F/wPywi9&#10;1U0iLTZ1FREtPUjBRCi9DdkxCWZnQ3bN4993C4Xe5uN7zno7mkb01LnasoJ4EYEgLqyuuVRwyY9P&#10;KxDOI2tsLJOCiRxsN7OHNabaDnymPvOlCCHsUlRQed+mUrqiIoNuYVviwF1tZ9AH2JVSdziEcNPI&#10;JIpepMGaQ0OFLe0rKm7Z3Sh4H3DYLeNDf7pd99N3/vz5dYpJqcf5uHsD4Wn0/+I/94cO85P4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9OMLFAAAA3QAA&#10;AA8AAAAAAAAAAAAAAAAAqgIAAGRycy9kb3ducmV2LnhtbFBLBQYAAAAABAAEAPoAAACcAwAAAAA=&#10;">
                          <v:group id="Group 2057" o:spid="_x0000_s2000" style="position:absolute;left:600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shape id="Freeform 2058" o:spid="_x0000_s2001"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UoMMA&#10;AADdAAAADwAAAGRycy9kb3ducmV2LnhtbERPTWsCMRC9F/wPYQRvNXEPYrdGWYVCD4J0q4K3YTPd&#10;bLuZLJuo6783hUJv83ifs1wPrhVX6kPjWcNsqkAQV940XGs4fL49L0CEiGyw9Uwa7hRgvRo9LTE3&#10;/sYfdC1jLVIIhxw12Bi7XMpQWXIYpr4jTtyX7x3GBPtamh5vKdy1MlNqLh02nBosdrS1VP2UF6fh&#10;ZfFd8DHb3K06+L2Kp11RnoPWk/FQvIKINMR/8Z/73aT5WTaD32/S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hUoMMAAADdAAAADwAAAAAAAAAAAAAAAACYAgAAZHJzL2Rv&#10;d25yZXYueG1sUEsFBgAAAAAEAAQA9QAAAIgDAAAAAA==&#10;" path="m,560c249,280,499,,749,v250,,500,281,750,562e" filled="f">
                              <v:path arrowok="t" o:connecttype="custom" o:connectlocs="0,187;140,0;281,188" o:connectangles="0,0,0"/>
                            </v:shape>
                            <v:shape id="Freeform 2059" o:spid="_x0000_s2002"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BTqsUA&#10;AADdAAAADwAAAGRycy9kb3ducmV2LnhtbERPTWvCQBC9C/6HZYTedNMcqkbX0NaWCqVCoiC9Ddlp&#10;EszOhuw2xn/vFoTe5vE+Z50OphE9da62rOBxFoEgLqyuuVRwPLxPFyCcR9bYWCYFV3KQbsajNSba&#10;XjijPvelCCHsElRQed8mUrqiIoNuZlviwP3YzqAPsCul7vASwk0j4yh6kgZrDg0VtvRaUXHOf42C&#10;/fX7a/nJ7Xb7YubneZmd3lz+odTDZHhegfA0+H/x3b3TYX4cx/D3TThB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FOqxQAAAN0AAAAPAAAAAAAAAAAAAAAAAJgCAABkcnMv&#10;ZG93bnJldi54bWxQSwUGAAAAAAQABAD1AAAAigMAAAAA&#10;" path="m,560c249,280,499,,749,v250,,500,281,750,562e" filled="f">
                              <v:path arrowok="t" o:connecttype="custom" o:connectlocs="0,187;140,0;281,188" o:connectangles="0,0,0"/>
                            </v:shape>
                          </v:group>
                          <v:group id="Group 2060" o:spid="_x0000_s2003" style="position:absolute;left:624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nFlcMAAADdAAAADwAAAGRycy9kb3ducmV2LnhtbERPTYvCMBC9L/gfwgje&#10;1rQVF6lGEdHFgwirgngbmrEtNpPSZNv6742wsLd5vM9ZrHpTiZYaV1pWEI8jEMSZ1SXnCi7n3ecM&#10;hPPIGivLpOBJDlbLwccCU207/qH25HMRQtilqKDwvk6ldFlBBt3Y1sSBu9vGoA+wyaVusAvhppJJ&#10;FH1JgyWHhgJr2hSUPU6/RsF3h916Em/bw+O+ed7O0+P1EJNSo2G/noPw1Pt/8Z97r8P8JJn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OcWVwwAAAN0AAAAP&#10;AAAAAAAAAAAAAAAAAKoCAABkcnMvZG93bnJldi54bWxQSwUGAAAAAAQABAD6AAAAmgMAAAAA&#10;">
                            <v:shape id="Freeform 2061" o:spid="_x0000_s2004"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3OMMA&#10;AADdAAAADwAAAGRycy9kb3ducmV2LnhtbERP32vCMBB+F/wfwg32NpOVMbQzShUEHwbDqoO9Hc2t&#10;6dZcShO1/veLMPDtPr6fN18OrhVn6kPjWcPzRIEgrrxpuNZw2G+epiBCRDbYeiYNVwqwXIxHc8yN&#10;v/COzmWsRQrhkKMGG2OXSxkqSw7DxHfEifv2vcOYYF9L0+MlhbtWZkq9SocNpwaLHa0tVb/lyWmY&#10;TX8KPmarq1UH/6Hi53tRfgWtHx+G4g1EpCHexf/urUnzs+wFbt+kE+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3OMMAAADdAAAADwAAAAAAAAAAAAAAAACYAgAAZHJzL2Rv&#10;d25yZXYueG1sUEsFBgAAAAAEAAQA9QAAAIgDAAAAAA==&#10;" path="m,560c249,280,499,,749,v250,,500,281,750,562e" filled="f">
                              <v:path arrowok="t" o:connecttype="custom" o:connectlocs="0,187;140,0;281,188" o:connectangles="0,0,0"/>
                            </v:shape>
                            <v:shape id="Freeform 2062" o:spid="_x0000_s2005"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nL3sUA&#10;AADdAAAADwAAAGRycy9kb3ducmV2LnhtbERP22rCQBB9F/oPyxT6VjcNVNs0G6k3FKQFo1D6NmSn&#10;STA7G7Krxr93hYJvczjXSSe9acSJOldbVvAyjEAQF1bXXCrY75bPbyCcR9bYWCYFF3IwyR4GKSba&#10;nnlLp9yXIoSwS1BB5X2bSOmKigy6oW2JA/dnO4M+wK6UusNzCDeNjKNoJA3WHBoqbGlWUXHIj0bB&#10;9+X3633D7Xw+NePDuNz+LFy+Uurpsf/8AOGp93fxv3utw/w4foXbN+EE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ecvexQAAAN0AAAAPAAAAAAAAAAAAAAAAAJgCAABkcnMv&#10;ZG93bnJldi54bWxQSwUGAAAAAAQABAD1AAAAigMAAAAA&#10;" path="m,560c249,280,499,,749,v250,,500,281,750,562e" filled="f">
                              <v:path arrowok="t" o:connecttype="custom" o:connectlocs="0,187;140,0;281,188" o:connectangles="0,0,0"/>
                            </v:shape>
                          </v:group>
                          <v:group id="Group 2063" o:spid="_x0000_s2006" style="position:absolute;left:648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5mDcMAAADdAAAADwAAAGRycy9kb3ducmV2LnhtbERPTYvCMBC9L/gfwgje&#10;1rSVFalGEVHxIAurgngbmrEtNpPSxLb+e7OwsLd5vM9ZrHpTiZYaV1pWEI8jEMSZ1SXnCi7n3ecM&#10;hPPIGivLpOBFDlbLwccCU207/qH25HMRQtilqKDwvk6ldFlBBt3Y1sSBu9vGoA+wyaVusAvhppJJ&#10;FE2lwZJDQ4E1bQrKHqenUbDvsFtP4m17fNw3r9v56/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TmYNwwAAAN0AAAAP&#10;AAAAAAAAAAAAAAAAAKoCAABkcnMvZG93bnJldi54bWxQSwUGAAAAAAQABAD6AAAAmgMAAAAA&#10;">
                            <v:shape id="Freeform 2064" o:spid="_x0000_s2007"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1pT8QA&#10;AADdAAAADwAAAGRycy9kb3ducmV2LnhtbERPTWsCMRC9C/6HMIXeatI9tLo1yioIHgrFVQu9DZvp&#10;ZtvNZNlEXf99IxS8zeN9znw5uFacqQ+NZw3PEwWCuPKm4VrDYb95moIIEdlg65k0XCnAcjEezTE3&#10;/sI7OpexFimEQ44abIxdLmWoLDkME98RJ+7b9w5jgn0tTY+XFO5amSn1Ih02nBosdrS2VP2WJ6dh&#10;Nv0p+JitrlYd/IeKn+9F+RW0fnwYijcQkYZ4F/+7tybNz7JXuH2TTp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aU/EAAAA3QAAAA8AAAAAAAAAAAAAAAAAmAIAAGRycy9k&#10;b3ducmV2LnhtbFBLBQYAAAAABAAEAPUAAACJAwAAAAA=&#10;" path="m,560c249,280,499,,749,v250,,500,281,750,562e" filled="f">
                              <v:path arrowok="t" o:connecttype="custom" o:connectlocs="0,187;140,0;281,188" o:connectangles="0,0,0"/>
                            </v:shape>
                            <v:shape id="Freeform 2065" o:spid="_x0000_s2008"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kQMgA&#10;AADdAAAADwAAAGRycy9kb3ducmV2LnhtbESPT2vCQBDF7wW/wzJCb3XTHPwTXaWtlhZEwShIb0N2&#10;mgSzsyG71fjtO4dCbzO8N+/9ZrHqXaOu1IXas4HnUQKKuPC25tLA6fj+NAUVIrLFxjMZuFOA1XLw&#10;sMDM+hsf6JrHUkkIhwwNVDG2mdahqMhhGPmWWLRv3zmMsnalth3eJNw1Ok2SsXZYszRU2NJbRcUl&#10;/3EG9vev3WzL7Xr96iaXSXk4b0L+YczjsH+Zg4rUx3/z3/WnFfw0FVz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eGRAyAAAAN0AAAAPAAAAAAAAAAAAAAAAAJgCAABk&#10;cnMvZG93bnJldi54bWxQSwUGAAAAAAQABAD1AAAAjQMAAAAA&#10;" path="m,560c249,280,499,,749,v250,,500,281,750,562e" filled="f">
                              <v:path arrowok="t" o:connecttype="custom" o:connectlocs="0,187;140,0;281,188" o:connectangles="0,0,0"/>
                            </v:shape>
                          </v:group>
                        </v:group>
                        <v:group id="Group 2066" o:spid="_x0000_s2009" style="position:absolute;left:7440;top:5935;width:720;height:1296" coordorigin="6000,5935" coordsize="72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Hyf8QAAADdAAAADwAAAGRycy9kb3ducmV2LnhtbERPS2vCQBC+F/wPywje&#10;6iaRFo2uIqLSgxR8gHgbsmMSzM6G7JrEf98tFHqbj+85i1VvKtFS40rLCuJxBII4s7rkXMHlvHuf&#10;gnAeWWNlmRS8yMFqOXhbYKptx0dqTz4XIYRdigoK7+tUSpcVZNCNbU0cuLttDPoAm1zqBrsQbiqZ&#10;RNGnNFhyaCiwpk1B2eP0NAr2HXbrSbxtD4/75nU7f3xfDzEpNRr26zkIT73/F/+5v3SYnyQz+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NHyf8QAAADdAAAA&#10;DwAAAAAAAAAAAAAAAACqAgAAZHJzL2Rvd25yZXYueG1sUEsFBgAAAAAEAAQA+gAAAJsDAAAAAA==&#10;">
                          <v:group id="Group 2067" o:spid="_x0000_s2010" style="position:absolute;left:600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LNP8YAAADdAAAADwAAAGRycy9kb3ducmV2LnhtbESPQWvCQBCF7wX/wzKC&#10;t7qJ0lKiq4hY8SCFakG8DdkxCWZnQ3abxH/vHAq9zfDevPfNcj24WnXUhsqzgXSagCLOva24MPBz&#10;/nz9ABUissXaMxl4UID1avSyxMz6nr+pO8VCSQiHDA2UMTaZ1iEvyWGY+oZYtJtvHUZZ20LbFnsJ&#10;d7WeJcm7dlixNJTY0Lak/H76dQb2Pfabebrrjvfb9nE9v31djikZMxkPmwWoSEP8N/9dH6zgz+b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Ms0/xgAAAN0A&#10;AAAPAAAAAAAAAAAAAAAAAKoCAABkcnMvZG93bnJldi54bWxQSwUGAAAAAAQABAD6AAAAnQMAAAAA&#10;">
                            <v:shape id="Freeform 2068" o:spid="_x0000_s2011"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CfcQA&#10;AADdAAAADwAAAGRycy9kb3ducmV2LnhtbERP32vCMBB+H/g/hBN8m4kVhqtGqYPBHgbDzg18O5qz&#10;qTaX0mRa//tFGOztPr6ft9oMrhUX6kPjWcNsqkAQV940XGvYf74+LkCEiGyw9UwabhRgsx49rDA3&#10;/so7upSxFimEQ44abIxdLmWoLDkMU98RJ+7oe4cxwb6WpsdrCnetzJR6kg4bTg0WO3qxVJ3LH6fh&#10;eXEq+Cvb3qza+w8Vv9+L8hC0noyHYgki0hD/xX/uN5PmZ/MZ3L9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xwn3EAAAA3QAAAA8AAAAAAAAAAAAAAAAAmAIAAGRycy9k&#10;b3ducmV2LnhtbFBLBQYAAAAABAAEAPUAAACJAwAAAAA=&#10;" path="m,560c249,280,499,,749,v250,,500,281,750,562e" filled="f">
                              <v:path arrowok="t" o:connecttype="custom" o:connectlocs="0,187;140,0;281,188" o:connectangles="0,0,0"/>
                            </v:shape>
                            <v:shape id="Freeform 2069" o:spid="_x0000_s2012"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nFd8UA&#10;AADdAAAADwAAAGRycy9kb3ducmV2LnhtbERP22rCQBB9F/oPyxT6VjdNQds0G6k3FKQFo1D6NmSn&#10;STA7G7Krxr93hYJvczjXSSe9acSJOldbVvAyjEAQF1bXXCrY75bPbyCcR9bYWCYFF3IwyR4GKSba&#10;nnlLp9yXIoSwS1BB5X2bSOmKigy6oW2JA/dnO4M+wK6UusNzCDeNjKNoJA3WHBoqbGlWUXHIj0bB&#10;9+X3633D7Xw+NePDuNz+LFy+Uurpsf/8AOGp93fxv3utw/z4NYbbN+EE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cV3xQAAAN0AAAAPAAAAAAAAAAAAAAAAAJgCAABkcnMv&#10;ZG93bnJldi54bWxQSwUGAAAAAAQABAD1AAAAigMAAAAA&#10;" path="m,560c249,280,499,,749,v250,,500,281,750,562e" filled="f">
                              <v:path arrowok="t" o:connecttype="custom" o:connectlocs="0,187;140,0;281,188" o:connectangles="0,0,0"/>
                            </v:shape>
                          </v:group>
                          <v:group id="Group 2070" o:spid="_x0000_s2013" style="position:absolute;left:624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TSMMAAADdAAAADwAAAGRycy9kb3ducmV2LnhtbERPTYvCMBC9L/gfwgje&#10;1rSWXaQaRUTFgyysCuJtaMa22ExKE9v67zcLgrd5vM+ZL3tTiZYaV1pWEI8jEMSZ1SXnCs6n7ecU&#10;hPPIGivLpOBJDpaLwcccU207/qX26HMRQtilqKDwvk6ldFlBBt3Y1sSBu9nGoA+wyaVusAvhppKT&#10;KPqWBksODQXWtC4oux8fRsGuw26VxJv2cL+tn9fT18/lEJNSo2G/moHw1Pu3+OXe6zB/kiT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84FNIwwAAAN0AAAAP&#10;AAAAAAAAAAAAAAAAAKoCAABkcnMvZG93bnJldi54bWxQSwUGAAAAAAQABAD6AAAAmgMAAAAA&#10;">
                            <v:shape id="Freeform 2071" o:spid="_x0000_s2014"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h5cQA&#10;AADdAAAADwAAAGRycy9kb3ducmV2LnhtbERP32vCMBB+H+x/CCfsbSZ2Y7hqlE4Q9jAQOyf4djRn&#10;0625lCbT+t8bYbC3+/h+3nw5uFacqA+NZw2TsQJBXHnTcK1h97l+nIIIEdlg65k0XCjAcnF/N8fc&#10;+DNv6VTGWqQQDjlqsDF2uZShsuQwjH1HnLij7x3GBPtamh7PKdy1MlPqRTpsODVY7Ghlqfopf52G&#10;1+l3wV/Z28Wqnd+ouP8oykPQ+mE0FDMQkYb4L/5zv5s0P3t6hts36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GYeXEAAAA3QAAAA8AAAAAAAAAAAAAAAAAmAIAAGRycy9k&#10;b3ducmV2LnhtbFBLBQYAAAAABAAEAPUAAACJAwAAAAA=&#10;" path="m,560c249,280,499,,749,v250,,500,281,750,562e" filled="f">
                              <v:path arrowok="t" o:connecttype="custom" o:connectlocs="0,187;140,0;281,188" o:connectangles="0,0,0"/>
                            </v:shape>
                            <v:shape id="Freeform 2072" o:spid="_x0000_s2015"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dA8UA&#10;AADdAAAADwAAAGRycy9kb3ducmV2LnhtbERP22rCQBB9L/gPywi+6UalXlJXadViQRSMhdK3ITsm&#10;wexsyK4a/94VCn2bw7nObNGYUlypdoVlBf1eBII4tbrgTMH38bM7AeE8ssbSMim4k4PFvPUyw1jb&#10;Gx/omvhMhBB2MSrIva9iKV2ak0HXsxVx4E62NugDrDOpa7yFcFPKQRSNpMGCQ0OOFS1zSs/JxSjY&#10;33930y1Xq9WHGZ/H2eFn7ZKNUp128/4GwlPj/8V/7i8d5g+Gr/D8Jpw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oF0DxQAAAN0AAAAPAAAAAAAAAAAAAAAAAJgCAABkcnMv&#10;ZG93bnJldi54bWxQSwUGAAAAAAQABAD1AAAAigMAAAAA&#10;" path="m,560c249,280,499,,749,v250,,500,281,750,562e" filled="f">
                              <v:path arrowok="t" o:connecttype="custom" o:connectlocs="0,187;140,0;281,188" o:connectangles="0,0,0"/>
                            </v:shape>
                          </v:group>
                          <v:group id="Group 2073" o:spid="_x0000_s2016" style="position:absolute;left:648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Jfw0MIAAADdAAAADwAAAGRycy9kb3ducmV2LnhtbERPTYvCMBC9L/gfwgje&#10;1rTKilSjiKh4EGFVEG9DM7bFZlKa2NZ/bxaEvc3jfc582ZlSNFS7wrKCeBiBIE6tLjhTcDlvv6cg&#10;nEfWWFomBS9ysFz0vuaYaNvyLzUnn4kQwi5BBbn3VSKlS3My6Ia2Ig7c3dYGfYB1JnWNbQg3pRxF&#10;0UQaLDg05FjROqf0cXoaBbsW29U43jSHx339up1/jtdDTEoN+t1qBsJT5//FH/deh/mj8QT+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X8NDCAAAA3QAAAA8A&#10;AAAAAAAAAAAAAAAAqgIAAGRycy9kb3ducmV2LnhtbFBLBQYAAAAABAAEAPoAAACZAwAAAAA=&#10;">
                            <v:shape id="Freeform 2074" o:spid="_x0000_s2017"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T/ksQA&#10;AADdAAAADwAAAGRycy9kb3ducmV2LnhtbERP32vCMBB+H+x/CCfsbSZ2sLlqlE4Q9jAQOyf4djRn&#10;0625lCbT+t8bYbC3+/h+3nw5uFacqA+NZw2TsQJBXHnTcK1h97l+nIIIEdlg65k0XCjAcnF/N8fc&#10;+DNv6VTGWqQQDjlqsDF2uZShsuQwjH1HnLij7x3GBPtamh7PKdy1MlPqWTpsODVY7Ghlqfopf52G&#10;1+l3wV/Z28Wqnd+ouP8oykPQ+mE0FDMQkYb4L/5zv5s0P3t6gds36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U/5LEAAAA3QAAAA8AAAAAAAAAAAAAAAAAmAIAAGRycy9k&#10;b3ducmV2LnhtbFBLBQYAAAAABAAEAPUAAACJAwAAAAA=&#10;" path="m,560c249,280,499,,749,v250,,500,281,750,562e" filled="f">
                              <v:path arrowok="t" o:connecttype="custom" o:connectlocs="0,187;140,0;281,188" o:connectangles="0,0,0"/>
                            </v:shape>
                            <v:shape id="Freeform 2075" o:spid="_x0000_s2018"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HynccA&#10;AADdAAAADwAAAGRycy9kb3ducmV2LnhtbESPQWvCQBCF7wX/wzJCb3WjharRVbS2tFAqGAXxNmTH&#10;JJidDdmtxn/fORR6m+G9ee+b+bJztbpSGyrPBoaDBBRx7m3FhYHD/v1pAipEZIu1ZzJwpwDLRe9h&#10;jqn1N97RNYuFkhAOKRooY2xSrUNeksMw8A2xaGffOoyytoW2Ld4k3NV6lCQv2mHF0lBiQ68l5Zfs&#10;xxnY3k/f0y9uNpu1G1/Gxe74FrIPYx773WoGKlIX/81/159W8EfPgiv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h8p3HAAAA3QAAAA8AAAAAAAAAAAAAAAAAmAIAAGRy&#10;cy9kb3ducmV2LnhtbFBLBQYAAAAABAAEAPUAAACMAwAAAAA=&#10;" path="m,560c249,280,499,,749,v250,,500,281,750,562e" filled="f">
                              <v:path arrowok="t" o:connecttype="custom" o:connectlocs="0,187;140,0;281,188" o:connectangles="0,0,0"/>
                            </v:shape>
                          </v:group>
                        </v:group>
                        <v:group id="Group 2076" o:spid="_x0000_s2019" style="position:absolute;left:8160;top:5935;width:720;height:1296" coordorigin="6000,5935" coordsize="720,1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hkosUAAADdAAAADwAAAGRycy9kb3ducmV2LnhtbERPS2vCQBC+F/wPyxR6&#10;q5sHlpq6BhFbPIhQFUpvQ3ZMQrKzIbtN4r/vFoTe5uN7ziqfTCsG6l1tWUE8j0AQF1bXXCq4nN+f&#10;X0E4j6yxtUwKbuQgX88eVphpO/InDSdfihDCLkMFlfddJqUrKjLo5rYjDtzV9gZ9gH0pdY9jCDet&#10;TKLoRRqsOTRU2NG2oqI5/RgFHyOOmzTeDYfmur19nxfHr0NMSj09Tps3EJ4m/y++u/c6zE/SJ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0IZKLFAAAA3QAA&#10;AA8AAAAAAAAAAAAAAAAAqgIAAGRycy9kb3ducmV2LnhtbFBLBQYAAAAABAAEAPoAAACcAwAAAAA=&#10;">
                          <v:group id="Group 2077" o:spid="_x0000_s2020" style="position:absolute;left:600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shape id="Freeform 2078" o:spid="_x0000_s2021"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exAMQA&#10;AADdAAAADwAAAGRycy9kb3ducmV2LnhtbERP32vCMBB+H/g/hBN8m4lFhqtGqYPBHgbDzg18O5qz&#10;qTaX0mRa//tFGOztPr6ft9oMrhUX6kPjWcNsqkAQV940XGvYf74+LkCEiGyw9UwabhRgsx49rDA3&#10;/so7upSxFimEQ44abIxdLmWoLDkMU98RJ+7oe4cxwb6WpsdrCnetzJR6kg4bTg0WO3qxVJ3LH6fh&#10;eXEq+Cvb3qza+w8Vv9+L8hC0noyHYgki0hD/xX/uN5PmZ/MZ3L9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3sQDEAAAA3QAAAA8AAAAAAAAAAAAAAAAAmAIAAGRycy9k&#10;b3ducmV2LnhtbFBLBQYAAAAABAAEAPUAAACJAwAAAAA=&#10;" path="m,560c249,280,499,,749,v250,,500,281,750,562e" filled="f">
                              <v:path arrowok="t" o:connecttype="custom" o:connectlocs="0,187;140,0;281,188" o:connectangles="0,0,0"/>
                            </v:shape>
                            <v:shape id="Freeform 2079" o:spid="_x0000_s2022"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2CsUA&#10;AADdAAAADwAAAGRycy9kb3ducmV2LnhtbERP22rCQBB9F/oPyxT6VjcNRds0G6k3FKQFo1D6NmSn&#10;STA7G7Krxr93hYJvczjXSSe9acSJOldbVvAyjEAQF1bXXCrY75bPbyCcR9bYWCYFF3IwyR4GKSba&#10;nnlLp9yXIoSwS1BB5X2bSOmKigy6oW2JA/dnO4M+wK6UusNzCDeNjKNoJA3WHBoqbGlWUXHIj0bB&#10;9+X3633D7Xw+NePDuNz+LFy+Uurpsf/8AOGp93fxv3utw/z4NYbbN+EEmV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7YKxQAAAN0AAAAPAAAAAAAAAAAAAAAAAJgCAABkcnMv&#10;ZG93bnJldi54bWxQSwUGAAAAAAQABAD1AAAAigMAAAAA&#10;" path="m,560c249,280,499,,749,v250,,500,281,750,562e" filled="f">
                              <v:path arrowok="t" o:connecttype="custom" o:connectlocs="0,187;140,0;281,188" o:connectangles="0,0,0"/>
                            </v:shape>
                          </v:group>
                          <v:group id="Group 2080" o:spid="_x0000_s2023" style="position:absolute;left:624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YgNcUAAADdAAAADwAAAGRycy9kb3ducmV2LnhtbERPS2vCQBC+F/wPyxR6&#10;q5uHLZK6BhFbPIhQFUpvQ3ZMQrKzIbtN4r/vFoTe5uN7ziqfTCsG6l1tWUE8j0AQF1bXXCq4nN+f&#10;lyCcR9bYWiYFN3KQr2cPK8y0HfmThpMvRQhhl6GCyvsuk9IVFRl0c9sRB+5qe4M+wL6UuscxhJtW&#10;JlH0Kg3WHBoq7GhbUdGcfoyCjxHHTRrvhkNz3d6+zy/Hr0NMSj09Tps3EJ4m/y++u/c6zE8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TmIDXFAAAA3QAA&#10;AA8AAAAAAAAAAAAAAAAAqgIAAGRycy9kb3ducmV2LnhtbFBLBQYAAAAABAAEAPoAAACcAwAAAAA=&#10;">
                            <v:shape id="Freeform 2081" o:spid="_x0000_s2024"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ASmMQA&#10;AADdAAAADwAAAGRycy9kb3ducmV2LnhtbERP32vCMBB+F/wfwgl702RFRDujVGGwh8FYdYO9Hc2t&#10;6dZcSpNp/e/NQPDtPr6ft94OrhUn6kPjWcPjTIEgrrxpuNZwPDxPlyBCRDbYeiYNFwqw3YxHa8yN&#10;P/M7ncpYixTCIUcNNsYulzJUlhyGme+IE/fte4cxwb6WpsdzCnetzJRaSIcNpwaLHe0tVb/ln9Ow&#10;Wv4U/JHtLlYd/ZuKn69F+RW0fpgMxROISEO8i2/uF5PmZ/M5/H+TT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AEpjEAAAA3QAAAA8AAAAAAAAAAAAAAAAAmAIAAGRycy9k&#10;b3ducmV2LnhtbFBLBQYAAAAABAAEAPUAAACJAwAAAAA=&#10;" path="m,560c249,280,499,,749,v250,,500,281,750,562e" filled="f">
                              <v:path arrowok="t" o:connecttype="custom" o:connectlocs="0,187;140,0;281,188" o:connectangles="0,0,0"/>
                            </v:shape>
                            <v:shape id="Freeform 2082" o:spid="_x0000_s2025"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ufsUA&#10;AADdAAAADwAAAGRycy9kb3ducmV2LnhtbERP22rCQBB9L/gPywi+6UaxXlJXadViQRSMhdK3ITsm&#10;wexsyK4a/94VCn2bw7nObNGYUlypdoVlBf1eBII4tbrgTMH38bM7AeE8ssbSMim4k4PFvPUyw1jb&#10;Gx/omvhMhBB2MSrIva9iKV2ak0HXsxVx4E62NugDrDOpa7yFcFPKQRSNpMGCQ0OOFS1zSs/JxSjY&#10;33930y1Xq9WHGZ/H2eFn7ZKNUp128/4GwlPj/8V/7i8d5g+Gr/D8Jpw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5+xQAAAN0AAAAPAAAAAAAAAAAAAAAAAJgCAABkcnMv&#10;ZG93bnJldi54bWxQSwUGAAAAAAQABAD1AAAAigMAAAAA&#10;" path="m,560c249,280,499,,749,v250,,500,281,750,562e" filled="f">
                              <v:path arrowok="t" o:connecttype="custom" o:connectlocs="0,187;140,0;281,188" o:connectangles="0,0,0"/>
                            </v:shape>
                          </v:group>
                          <v:group id="Group 2083" o:spid="_x0000_s2026" style="position:absolute;left:6480;top:5935;width:240;height:129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DrcUAAADdAAAADwAAAGRycy9kb3ducmV2LnhtbERPTWvCQBC9F/wPyxS8&#10;NZtoGyTNKiJWPIRCVSi9DdkxCWZnQ3abxH/fLRR6m8f7nHwzmVYM1LvGsoIkikEQl1Y3XCm4nN+e&#10;ViCcR9bYWiYFd3KwWc8ecsy0HfmDhpOvRAhhl6GC2vsuk9KVNRl0ke2IA3e1vUEfYF9J3eMYwk0r&#10;F3GcSoMNh4YaO9rVVN5O30bBYcRxu0z2Q3G77u5f55f3zyIhpeaP0/YVhKfJ/4v/3Ecd5i+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Rg63FAAAA3QAA&#10;AA8AAAAAAAAAAAAAAAAAqgIAAGRycy9kb3ducmV2LnhtbFBLBQYAAAAABAAEAPoAAACcAwAAAAA=&#10;">
                            <v:shape id="Freeform 2084" o:spid="_x0000_s2027"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KM78QA&#10;AADdAAAADwAAAGRycy9kb3ducmV2LnhtbERP32vCMBB+H+x/CCfsbSaWsblqlE4Q9jAQOyf4djRn&#10;0625lCbT+t8bYbC3+/h+3nw5uFacqA+NZw2TsQJBXHnTcK1h97l+nIIIEdlg65k0XCjAcnF/N8fc&#10;+DNv6VTGWqQQDjlqsDF2uZShsuQwjH1HnLij7x3GBPtamh7PKdy1MlPqWTpsODVY7Ghlqfopf52G&#10;1+l3wV/Z28Wqnd+ouP8oykPQ+mE0FDMQkYb4L/5zv5s0P3t6gds36QS5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SjO/EAAAA3QAAAA8AAAAAAAAAAAAAAAAAmAIAAGRycy9k&#10;b3ducmV2LnhtbFBLBQYAAAAABAAEAPUAAACJAwAAAAA=&#10;" path="m,560c249,280,499,,749,v250,,500,281,750,562e" filled="f">
                              <v:path arrowok="t" o:connecttype="custom" o:connectlocs="0,187;140,0;281,188" o:connectangles="0,0,0"/>
                            </v:shape>
                            <v:shape id="Freeform 2085" o:spid="_x0000_s2028"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B4McA&#10;AADdAAAADwAAAGRycy9kb3ducmV2LnhtbESPQWvCQBCF7wX/wzJCb3WjlKrRVbS2tFAqGAXxNmTH&#10;JJidDdmtxn/fORR6m+G9ee+b+bJztbpSGyrPBoaDBBRx7m3FhYHD/v1pAipEZIu1ZzJwpwDLRe9h&#10;jqn1N97RNYuFkhAOKRooY2xSrUNeksMw8A2xaGffOoyytoW2Ld4k3NV6lCQv2mHF0lBiQ68l5Zfs&#10;xxnY3k/f0y9uNpu1G1/Gxe74FrIPYx773WoGKlIX/81/159W8EfPgivfyAh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ngeDHAAAA3QAAAA8AAAAAAAAAAAAAAAAAmAIAAGRy&#10;cy9kb3ducmV2LnhtbFBLBQYAAAAABAAEAPUAAACMAwAAAAA=&#10;" path="m,560c249,280,499,,749,v250,,500,281,750,562e" filled="f">
                              <v:path arrowok="t" o:connecttype="custom" o:connectlocs="0,187;140,0;281,188" o:connectangles="0,0,0"/>
                            </v:shape>
                          </v:group>
                        </v:group>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i/>
                <w:spacing w:val="-6"/>
                <w:sz w:val="28"/>
                <w:szCs w:val="28"/>
              </w:rPr>
            </w:pPr>
            <w:r w:rsidRPr="00043D2A">
              <w:rPr>
                <w:i/>
                <w:spacing w:val="-6"/>
                <w:sz w:val="28"/>
                <w:szCs w:val="28"/>
              </w:rPr>
              <w:t>(Đồ thị E(t) của sóng mang chưa bị biến điệu)</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91008" behindDoc="0" locked="0" layoutInCell="1" allowOverlap="1">
                      <wp:simplePos x="0" y="0"/>
                      <wp:positionH relativeFrom="column">
                        <wp:posOffset>1270</wp:posOffset>
                      </wp:positionH>
                      <wp:positionV relativeFrom="paragraph">
                        <wp:posOffset>16510</wp:posOffset>
                      </wp:positionV>
                      <wp:extent cx="1816100" cy="1112520"/>
                      <wp:effectExtent l="29845" t="0" r="1905" b="13970"/>
                      <wp:wrapNone/>
                      <wp:docPr id="1193" name="Group 20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12520"/>
                                <a:chOff x="2633" y="4964"/>
                                <a:chExt cx="2860" cy="1752"/>
                              </a:xfrm>
                            </wpg:grpSpPr>
                            <wpg:grpSp>
                              <wpg:cNvPr id="1194" name="Group 2087"/>
                              <wpg:cNvGrpSpPr>
                                <a:grpSpLocks/>
                              </wpg:cNvGrpSpPr>
                              <wpg:grpSpPr bwMode="auto">
                                <a:xfrm>
                                  <a:off x="2880" y="5807"/>
                                  <a:ext cx="1440" cy="376"/>
                                  <a:chOff x="1426" y="878"/>
                                  <a:chExt cx="561" cy="376"/>
                                </a:xfrm>
                              </wpg:grpSpPr>
                              <wps:wsp>
                                <wps:cNvPr id="1195" name="Freeform 2088"/>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 name="Freeform 2089"/>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97" name="Group 2090"/>
                              <wpg:cNvGrpSpPr>
                                <a:grpSpLocks/>
                              </wpg:cNvGrpSpPr>
                              <wpg:grpSpPr bwMode="auto">
                                <a:xfrm>
                                  <a:off x="2633" y="4964"/>
                                  <a:ext cx="2860" cy="1752"/>
                                  <a:chOff x="5740" y="5549"/>
                                  <a:chExt cx="2860" cy="1752"/>
                                </a:xfrm>
                              </wpg:grpSpPr>
                              <wps:wsp>
                                <wps:cNvPr id="1198" name="AutoShape 2091"/>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9" name="AutoShape 2092"/>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00" name="Text Box 2093"/>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201" name="Text Box 2094"/>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86" o:spid="_x0000_s2029" style="position:absolute;left:0;text-align:left;margin-left:.1pt;margin-top:1.3pt;width:143pt;height:87.6pt;z-index:251691008" coordorigin="2633,4964" coordsize="286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">
                      <v:group id="Group 2087" o:spid="_x0000_s2030" style="position:absolute;left:2880;top:5807;width:1440;height:37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r1esQAAADdAAAADwAAAGRycy9kb3ducmV2LnhtbERPTWvCQBC9F/wPywje&#10;dBNtpY2uIqLFgwhqoXgbsmMSzM6G7JrEf+8WhN7m8T5nvuxMKRqqXWFZQTyKQBCnVhecKfg5b4ef&#10;IJxH1lhaJgUPcrBc9N7mmGjb8pGak89ECGGXoILc+yqR0qU5GXQjWxEH7mprgz7AOpO6xjaEm1KO&#10;o2gqDRYcGnKsaJ1TejvdjYLvFtvVJN40+9t1/bicPw6/+5iUGvS71QyEp87/i1/unQ7z46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kr1esQAAADdAAAA&#10;DwAAAAAAAAAAAAAAAACqAgAAZHJzL2Rvd25yZXYueG1sUEsFBgAAAAAEAAQA+gAAAJsDAAAAAA==&#10;">
                        <v:shape id="Freeform 2088" o:spid="_x0000_s2031"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6OMMA&#10;AADdAAAADwAAAGRycy9kb3ducmV2LnhtbERPTWsCMRC9F/ofwhR6q4mCRbdGWQXBQ6G4aqG3YTPd&#10;bLuZLJuo6783guBtHu9zZoveNeJEXag9axgOFAji0puaKw373fptAiJEZIONZ9JwoQCL+fPTDDPj&#10;z7ylUxErkUI4ZKjBxthmUobSksMw8C1x4n595zAm2FXSdHhO4a6RI6XepcOaU4PFllaWyv/i6DRM&#10;J385H0bLi1V7/6Xi92de/AStX1/6/ANEpD4+xHf3xqT5w+kYbt+kE+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n6OMMAAADdAAAADwAAAAAAAAAAAAAAAACYAgAAZHJzL2Rv&#10;d25yZXYueG1sUEsFBgAAAAAEAAQA9QAAAIgDAAAAAA==&#10;" path="m,560c249,280,499,,749,v250,,500,281,750,562e" filled="f">
                          <v:path arrowok="t" o:connecttype="custom" o:connectlocs="0,187;140,0;281,188" o:connectangles="0,0,0"/>
                        </v:shape>
                        <v:shape id="Freeform 2089" o:spid="_x0000_s2032"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H9MsMA&#10;AADdAAAADwAAAGRycy9kb3ducmV2LnhtbERPS4vCMBC+C/6HMII3TfWga9co6wsXRMG6IN6GZrYt&#10;NpPSRK3/fiMseJuP7znTeWNKcafaFZYVDPoRCOLU6oIzBT+nTe8DhPPIGkvLpOBJDuazdmuKsbYP&#10;PtI98ZkIIexiVJB7X8VSujQng65vK+LA/draoA+wzqSu8RHCTSmHUTSSBgsODTlWtMwpvSY3o+Dw&#10;vOwnO65Wq4UZX8fZ8bx2yVapbqf5+gThqfFv8b/7W4f5g8kIXt+EE+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H9MsMAAADdAAAADwAAAAAAAAAAAAAAAACYAgAAZHJzL2Rv&#10;d25yZXYueG1sUEsFBgAAAAAEAAQA9QAAAIgDAAAAAA==&#10;" path="m,560c249,280,499,,749,v250,,500,281,750,562e" filled="f">
                          <v:path arrowok="t" o:connecttype="custom" o:connectlocs="0,187;140,0;281,188" o:connectangles="0,0,0"/>
                        </v:shape>
                      </v:group>
                      <v:group id="Group 2090" o:spid="_x0000_s2033" style="position:absolute;left:2633;top:4964;width:2860;height:1752" coordorigin="5740,5549" coordsize="286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hrDcQAAADdAAAADwAAAGRycy9kb3ducmV2LnhtbERPTWvCQBC9F/wPywje&#10;dBOltY2uIqLFgwhqoXgbsmMSzM6G7JrEf+8WhN7m8T5nvuxMKRqqXWFZQTyKQBCnVhecKfg5b4ef&#10;IJxH1lhaJgUPcrBc9N7mmGjb8pGak89ECGGXoILc+yqR0qU5GXQjWxEH7mprgz7AOpO6xjaEm1KO&#10;o+hDGiw4NORY0Tqn9Ha6GwXfLbarSbxp9rfr+nE5vx9+9zEpNeh3qxkIT53/F7/cOx3mx19T+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phrDcQAAADdAAAA&#10;DwAAAAAAAAAAAAAAAACqAgAAZHJzL2Rvd25yZXYueG1sUEsFBgAAAAAEAAQA+gAAAJsDAAAAAA==&#10;">
                        <v:shape id="AutoShape 2091" o:spid="_x0000_s2034" type="#_x0000_t32" style="position:absolute;left:5760;top:5717;width:0;height:15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43BsYAAADdAAAADwAAAGRycy9kb3ducmV2LnhtbESPT2vCQBDF70K/wzIFb7qxQmhTV9HS&#10;ghehai69DdnJH5KdDdmtid/eORR6m+G9ee83m93kOnWjITSeDayWCSjiwtuGKwP59WvxCipEZIud&#10;ZzJwpwC77dNsg5n1I5/pdomVkhAOGRqoY+wzrUNRk8Ow9D2xaKUfHEZZh0rbAUcJd51+SZJUO2xY&#10;Gmrs6aOmor38OgOn8+HQ5WP+nSZ+X65/ys+0xdaY+fO0fwcVaYr/5r/roxX81Zvgyjcygt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ONwbGAAAA3QAAAA8AAAAAAAAA&#10;AAAAAAAAoQIAAGRycy9kb3ducmV2LnhtbFBLBQYAAAAABAAEAPkAAACUAwAAAAA=&#10;">
                          <v:stroke endarrow="block" endarrowwidth="narrow" endarrowlength="short"/>
                        </v:shape>
                        <v:shape id="AutoShape 2092" o:spid="_x0000_s2035" type="#_x0000_t32" style="position:absolute;left:5760;top:6583;width:2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7s48QAAADdAAAADwAAAGRycy9kb3ducmV2LnhtbERPS2sCMRC+C/6HMEIvRbMWFN0aRVoK&#10;bdGDD3oeNtNN6Gay3cTd9d83QsHbfHzPWW16V4mWmmA9K5hOMhDEhdeWSwXn09t4ASJEZI2VZ1Jw&#10;pQCb9XCwwlz7jg/UHmMpUgiHHBWYGOtcylAYchgmviZO3LdvHMYEm1LqBrsU7ir5lGVz6dByajBY&#10;04uh4ud4cQoufPiye/NpX+uTmf0+fmx37a5T6mHUb59BROrjXfzvftdp/nS5hNs36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uzjxAAAAN0AAAAPAAAAAAAAAAAA&#10;AAAAAKECAABkcnMvZG93bnJldi54bWxQSwUGAAAAAAQABAD5AAAAkgMAAAAA&#10;">
                          <v:stroke endarrow="block" endarrowwidth="narrow" endarrowlength="short"/>
                        </v:shape>
                        <v:shape id="Text Box 2093" o:spid="_x0000_s2036" type="#_x0000_t202" style="position:absolute;left:5740;top:5549;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JysQA&#10;AADdAAAADwAAAGRycy9kb3ducmV2LnhtbESPQWsCMRCF74X+hzAFb92kYsVuN0qpCJ4qalvobdiM&#10;u0s3k7CJ7vrvjSB4m+G9982bYjHYVpyoC41jDS+ZAkFcOtNwpeF7v3qegQgR2WDrmDScKcBi/vhQ&#10;YG5cz1s67WIlEoRDjhrqGH0uZShrshgy54mTdnCdxZjWrpKmwz7BbSvHSk2lxYbThRo9fdZU/u+O&#10;VsPP1+Hvd6I21dK++t4NSrJ9k1qPnoaPdxCRhng339Jrk+onJF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CcrEAAAA3QAAAA8AAAAAAAAAAAAAAAAAmAIAAGRycy9k&#10;b3ducmV2LnhtbFBLBQYAAAAABAAEAPUAAACJAwAAAAA=&#10;" filled="f" stroked="f">
                          <v:textbox>
                            <w:txbxContent>
                              <w:p w:rsidR="002600CC" w:rsidRDefault="002600CC" w:rsidP="00606CA9">
                                <w:r>
                                  <w:t>E</w:t>
                                </w:r>
                              </w:p>
                            </w:txbxContent>
                          </v:textbox>
                        </v:shape>
                        <v:shape id="Text Box 2094" o:spid="_x0000_s2037" type="#_x0000_t202" style="position:absolute;left:8040;top:6567;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sUcMA&#10;AADdAAAADwAAAGRycy9kb3ducmV2LnhtbERPTWvCQBC9C/0Pywi9md1IFU2zhqIUerKordDbkB2T&#10;YHY2ZLcm/ffdQsHbPN7n5MVoW3Gj3jeONaSJAkFcOtNwpeHj9DpbgfAB2WDrmDT8kIdi8zDJMTNu&#10;4APdjqESMYR9hhrqELpMSl/WZNEnriOO3MX1FkOEfSVNj0MMt62cK7WUFhuODTV2tK2pvB6/rYbP&#10;/eXr/KTeq51ddIMblWS7llo/TseXZxCBxnAX/7vfTJw/Vy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GsUcMAAADdAAAADwAAAAAAAAAAAAAAAACYAgAAZHJzL2Rv&#10;d25yZXYueG1sUEsFBgAAAAAEAAQA9QAAAIgDAAAAAA==&#10;" filled="f" stroked="f">
                          <v:textbox>
                            <w:txbxContent>
                              <w:p w:rsidR="002600CC" w:rsidRDefault="002600CC" w:rsidP="00606CA9">
                                <w:r>
                                  <w:t>t</w:t>
                                </w:r>
                              </w:p>
                            </w:txbxContent>
                          </v:textbox>
                        </v:shape>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i/>
                <w:sz w:val="28"/>
                <w:szCs w:val="28"/>
              </w:rPr>
            </w:pPr>
            <w:r>
              <w:rPr>
                <w:noProof/>
                <w:sz w:val="28"/>
                <w:szCs w:val="28"/>
              </w:rPr>
              <mc:AlternateContent>
                <mc:Choice Requires="wpg">
                  <w:drawing>
                    <wp:anchor distT="0" distB="0" distL="114300" distR="114300" simplePos="0" relativeHeight="251692032" behindDoc="0" locked="0" layoutInCell="1" allowOverlap="1">
                      <wp:simplePos x="0" y="0"/>
                      <wp:positionH relativeFrom="column">
                        <wp:posOffset>59055</wp:posOffset>
                      </wp:positionH>
                      <wp:positionV relativeFrom="paragraph">
                        <wp:posOffset>333375</wp:posOffset>
                      </wp:positionV>
                      <wp:extent cx="1816100" cy="1112520"/>
                      <wp:effectExtent l="30480" t="0" r="1270" b="11430"/>
                      <wp:wrapNone/>
                      <wp:docPr id="1180"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112520"/>
                                <a:chOff x="2633" y="6129"/>
                                <a:chExt cx="2860" cy="1752"/>
                              </a:xfrm>
                            </wpg:grpSpPr>
                            <wpg:grpSp>
                              <wpg:cNvPr id="1181" name="Group 2096"/>
                              <wpg:cNvGrpSpPr>
                                <a:grpSpLocks/>
                              </wpg:cNvGrpSpPr>
                              <wpg:grpSpPr bwMode="auto">
                                <a:xfrm>
                                  <a:off x="2880" y="6677"/>
                                  <a:ext cx="1440" cy="376"/>
                                  <a:chOff x="1426" y="878"/>
                                  <a:chExt cx="561" cy="376"/>
                                </a:xfrm>
                              </wpg:grpSpPr>
                              <wps:wsp>
                                <wps:cNvPr id="1182" name="Freeform 2097"/>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 name="Freeform 2098"/>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 name="Group 2099"/>
                              <wpg:cNvGrpSpPr>
                                <a:grpSpLocks/>
                              </wpg:cNvGrpSpPr>
                              <wpg:grpSpPr bwMode="auto">
                                <a:xfrm flipV="1">
                                  <a:off x="2880" y="7301"/>
                                  <a:ext cx="1440" cy="376"/>
                                  <a:chOff x="1426" y="878"/>
                                  <a:chExt cx="561" cy="376"/>
                                </a:xfrm>
                              </wpg:grpSpPr>
                              <wps:wsp>
                                <wps:cNvPr id="1185" name="Freeform 2100"/>
                                <wps:cNvSpPr>
                                  <a:spLocks/>
                                </wps:cNvSpPr>
                                <wps:spPr bwMode="auto">
                                  <a:xfrm>
                                    <a:off x="1426" y="878"/>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 name="Freeform 2101"/>
                                <wps:cNvSpPr>
                                  <a:spLocks/>
                                </wps:cNvSpPr>
                                <wps:spPr bwMode="auto">
                                  <a:xfrm flipV="1">
                                    <a:off x="1706" y="1066"/>
                                    <a:ext cx="281" cy="1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1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7" name="Freeform 2102"/>
                              <wps:cNvSpPr>
                                <a:spLocks/>
                              </wps:cNvSpPr>
                              <wps:spPr bwMode="auto">
                                <a:xfrm>
                                  <a:off x="2880" y="6672"/>
                                  <a:ext cx="1428" cy="1002"/>
                                </a:xfrm>
                                <a:custGeom>
                                  <a:avLst/>
                                  <a:gdLst>
                                    <a:gd name="T0" fmla="*/ 0 w 1428"/>
                                    <a:gd name="T1" fmla="*/ 485 h 1002"/>
                                    <a:gd name="T2" fmla="*/ 28 w 1428"/>
                                    <a:gd name="T3" fmla="*/ 166 h 1002"/>
                                    <a:gd name="T4" fmla="*/ 78 w 1428"/>
                                    <a:gd name="T5" fmla="*/ 872 h 1002"/>
                                    <a:gd name="T6" fmla="*/ 119 w 1428"/>
                                    <a:gd name="T7" fmla="*/ 100 h 1002"/>
                                    <a:gd name="T8" fmla="*/ 159 w 1428"/>
                                    <a:gd name="T9" fmla="*/ 931 h 1002"/>
                                    <a:gd name="T10" fmla="*/ 219 w 1428"/>
                                    <a:gd name="T11" fmla="*/ 41 h 1002"/>
                                    <a:gd name="T12" fmla="*/ 250 w 1428"/>
                                    <a:gd name="T13" fmla="*/ 984 h 1002"/>
                                    <a:gd name="T14" fmla="*/ 334 w 1428"/>
                                    <a:gd name="T15" fmla="*/ 3 h 1002"/>
                                    <a:gd name="T16" fmla="*/ 362 w 1428"/>
                                    <a:gd name="T17" fmla="*/ 1000 h 1002"/>
                                    <a:gd name="T18" fmla="*/ 440 w 1428"/>
                                    <a:gd name="T19" fmla="*/ 13 h 1002"/>
                                    <a:gd name="T20" fmla="*/ 481 w 1428"/>
                                    <a:gd name="T21" fmla="*/ 978 h 1002"/>
                                    <a:gd name="T22" fmla="*/ 537 w 1428"/>
                                    <a:gd name="T23" fmla="*/ 59 h 1002"/>
                                    <a:gd name="T24" fmla="*/ 569 w 1428"/>
                                    <a:gd name="T25" fmla="*/ 928 h 1002"/>
                                    <a:gd name="T26" fmla="*/ 631 w 1428"/>
                                    <a:gd name="T27" fmla="*/ 119 h 1002"/>
                                    <a:gd name="T28" fmla="*/ 672 w 1428"/>
                                    <a:gd name="T29" fmla="*/ 853 h 1002"/>
                                    <a:gd name="T30" fmla="*/ 731 w 1428"/>
                                    <a:gd name="T31" fmla="*/ 200 h 1002"/>
                                    <a:gd name="T32" fmla="*/ 747 w 1428"/>
                                    <a:gd name="T33" fmla="*/ 794 h 1002"/>
                                    <a:gd name="T34" fmla="*/ 812 w 1428"/>
                                    <a:gd name="T35" fmla="*/ 266 h 1002"/>
                                    <a:gd name="T36" fmla="*/ 834 w 1428"/>
                                    <a:gd name="T37" fmla="*/ 731 h 1002"/>
                                    <a:gd name="T38" fmla="*/ 893 w 1428"/>
                                    <a:gd name="T39" fmla="*/ 319 h 1002"/>
                                    <a:gd name="T40" fmla="*/ 928 w 1428"/>
                                    <a:gd name="T41" fmla="*/ 672 h 1002"/>
                                    <a:gd name="T42" fmla="*/ 978 w 1428"/>
                                    <a:gd name="T43" fmla="*/ 362 h 1002"/>
                                    <a:gd name="T44" fmla="*/ 1018 w 1428"/>
                                    <a:gd name="T45" fmla="*/ 640 h 1002"/>
                                    <a:gd name="T46" fmla="*/ 1071 w 1428"/>
                                    <a:gd name="T47" fmla="*/ 378 h 1002"/>
                                    <a:gd name="T48" fmla="*/ 1109 w 1428"/>
                                    <a:gd name="T49" fmla="*/ 628 h 1002"/>
                                    <a:gd name="T50" fmla="*/ 1159 w 1428"/>
                                    <a:gd name="T51" fmla="*/ 362 h 1002"/>
                                    <a:gd name="T52" fmla="*/ 1206 w 1428"/>
                                    <a:gd name="T53" fmla="*/ 659 h 1002"/>
                                    <a:gd name="T54" fmla="*/ 1253 w 1428"/>
                                    <a:gd name="T55" fmla="*/ 325 h 1002"/>
                                    <a:gd name="T56" fmla="*/ 1271 w 1428"/>
                                    <a:gd name="T57" fmla="*/ 694 h 1002"/>
                                    <a:gd name="T58" fmla="*/ 1340 w 1428"/>
                                    <a:gd name="T59" fmla="*/ 269 h 1002"/>
                                    <a:gd name="T60" fmla="*/ 1374 w 1428"/>
                                    <a:gd name="T61" fmla="*/ 772 h 1002"/>
                                    <a:gd name="T62" fmla="*/ 1428 w 1428"/>
                                    <a:gd name="T63" fmla="*/ 203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8" h="1002">
                                      <a:moveTo>
                                        <a:pt x="0" y="485"/>
                                      </a:moveTo>
                                      <a:cubicBezTo>
                                        <a:pt x="5" y="432"/>
                                        <a:pt x="15" y="102"/>
                                        <a:pt x="28" y="166"/>
                                      </a:cubicBezTo>
                                      <a:cubicBezTo>
                                        <a:pt x="41" y="230"/>
                                        <a:pt x="63" y="883"/>
                                        <a:pt x="78" y="872"/>
                                      </a:cubicBezTo>
                                      <a:cubicBezTo>
                                        <a:pt x="93" y="861"/>
                                        <a:pt x="106" y="90"/>
                                        <a:pt x="119" y="100"/>
                                      </a:cubicBezTo>
                                      <a:cubicBezTo>
                                        <a:pt x="132" y="110"/>
                                        <a:pt x="142" y="941"/>
                                        <a:pt x="159" y="931"/>
                                      </a:cubicBezTo>
                                      <a:cubicBezTo>
                                        <a:pt x="176" y="921"/>
                                        <a:pt x="204" y="32"/>
                                        <a:pt x="219" y="41"/>
                                      </a:cubicBezTo>
                                      <a:cubicBezTo>
                                        <a:pt x="234" y="50"/>
                                        <a:pt x="231" y="990"/>
                                        <a:pt x="250" y="984"/>
                                      </a:cubicBezTo>
                                      <a:cubicBezTo>
                                        <a:pt x="269" y="978"/>
                                        <a:pt x="315" y="0"/>
                                        <a:pt x="334" y="3"/>
                                      </a:cubicBezTo>
                                      <a:cubicBezTo>
                                        <a:pt x="353" y="6"/>
                                        <a:pt x="344" y="998"/>
                                        <a:pt x="362" y="1000"/>
                                      </a:cubicBezTo>
                                      <a:cubicBezTo>
                                        <a:pt x="380" y="1002"/>
                                        <a:pt x="420" y="17"/>
                                        <a:pt x="440" y="13"/>
                                      </a:cubicBezTo>
                                      <a:cubicBezTo>
                                        <a:pt x="460" y="9"/>
                                        <a:pt x="465" y="970"/>
                                        <a:pt x="481" y="978"/>
                                      </a:cubicBezTo>
                                      <a:cubicBezTo>
                                        <a:pt x="497" y="986"/>
                                        <a:pt x="522" y="67"/>
                                        <a:pt x="537" y="59"/>
                                      </a:cubicBezTo>
                                      <a:cubicBezTo>
                                        <a:pt x="552" y="51"/>
                                        <a:pt x="553" y="918"/>
                                        <a:pt x="569" y="928"/>
                                      </a:cubicBezTo>
                                      <a:cubicBezTo>
                                        <a:pt x="585" y="938"/>
                                        <a:pt x="614" y="132"/>
                                        <a:pt x="631" y="119"/>
                                      </a:cubicBezTo>
                                      <a:cubicBezTo>
                                        <a:pt x="648" y="106"/>
                                        <a:pt x="655" y="840"/>
                                        <a:pt x="672" y="853"/>
                                      </a:cubicBezTo>
                                      <a:cubicBezTo>
                                        <a:pt x="689" y="866"/>
                                        <a:pt x="718" y="210"/>
                                        <a:pt x="731" y="200"/>
                                      </a:cubicBezTo>
                                      <a:cubicBezTo>
                                        <a:pt x="744" y="190"/>
                                        <a:pt x="734" y="783"/>
                                        <a:pt x="747" y="794"/>
                                      </a:cubicBezTo>
                                      <a:cubicBezTo>
                                        <a:pt x="760" y="805"/>
                                        <a:pt x="798" y="276"/>
                                        <a:pt x="812" y="266"/>
                                      </a:cubicBezTo>
                                      <a:cubicBezTo>
                                        <a:pt x="826" y="256"/>
                                        <a:pt x="821" y="722"/>
                                        <a:pt x="834" y="731"/>
                                      </a:cubicBezTo>
                                      <a:cubicBezTo>
                                        <a:pt x="847" y="740"/>
                                        <a:pt x="877" y="329"/>
                                        <a:pt x="893" y="319"/>
                                      </a:cubicBezTo>
                                      <a:cubicBezTo>
                                        <a:pt x="909" y="309"/>
                                        <a:pt x="914" y="665"/>
                                        <a:pt x="928" y="672"/>
                                      </a:cubicBezTo>
                                      <a:cubicBezTo>
                                        <a:pt x="942" y="679"/>
                                        <a:pt x="963" y="367"/>
                                        <a:pt x="978" y="362"/>
                                      </a:cubicBezTo>
                                      <a:cubicBezTo>
                                        <a:pt x="993" y="357"/>
                                        <a:pt x="1003" y="637"/>
                                        <a:pt x="1018" y="640"/>
                                      </a:cubicBezTo>
                                      <a:cubicBezTo>
                                        <a:pt x="1033" y="643"/>
                                        <a:pt x="1056" y="380"/>
                                        <a:pt x="1071" y="378"/>
                                      </a:cubicBezTo>
                                      <a:cubicBezTo>
                                        <a:pt x="1086" y="376"/>
                                        <a:pt x="1094" y="631"/>
                                        <a:pt x="1109" y="628"/>
                                      </a:cubicBezTo>
                                      <a:cubicBezTo>
                                        <a:pt x="1124" y="625"/>
                                        <a:pt x="1143" y="357"/>
                                        <a:pt x="1159" y="362"/>
                                      </a:cubicBezTo>
                                      <a:cubicBezTo>
                                        <a:pt x="1175" y="367"/>
                                        <a:pt x="1190" y="665"/>
                                        <a:pt x="1206" y="659"/>
                                      </a:cubicBezTo>
                                      <a:cubicBezTo>
                                        <a:pt x="1222" y="653"/>
                                        <a:pt x="1242" y="319"/>
                                        <a:pt x="1253" y="325"/>
                                      </a:cubicBezTo>
                                      <a:cubicBezTo>
                                        <a:pt x="1264" y="331"/>
                                        <a:pt x="1257" y="703"/>
                                        <a:pt x="1271" y="694"/>
                                      </a:cubicBezTo>
                                      <a:cubicBezTo>
                                        <a:pt x="1285" y="685"/>
                                        <a:pt x="1323" y="256"/>
                                        <a:pt x="1340" y="269"/>
                                      </a:cubicBezTo>
                                      <a:cubicBezTo>
                                        <a:pt x="1357" y="282"/>
                                        <a:pt x="1374" y="772"/>
                                        <a:pt x="1374" y="772"/>
                                      </a:cubicBezTo>
                                      <a:cubicBezTo>
                                        <a:pt x="1374" y="772"/>
                                        <a:pt x="1428" y="203"/>
                                        <a:pt x="1428" y="20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88" name="Group 2103"/>
                              <wpg:cNvGrpSpPr>
                                <a:grpSpLocks/>
                              </wpg:cNvGrpSpPr>
                              <wpg:grpSpPr bwMode="auto">
                                <a:xfrm>
                                  <a:off x="2633" y="6129"/>
                                  <a:ext cx="2860" cy="1752"/>
                                  <a:chOff x="5740" y="5549"/>
                                  <a:chExt cx="2860" cy="1752"/>
                                </a:xfrm>
                              </wpg:grpSpPr>
                              <wps:wsp>
                                <wps:cNvPr id="1189" name="AutoShape 2104"/>
                                <wps:cNvCnPr>
                                  <a:cxnSpLocks noChangeShapeType="1"/>
                                </wps:cNvCnPr>
                                <wps:spPr bwMode="auto">
                                  <a:xfrm flipV="1">
                                    <a:off x="5760" y="5717"/>
                                    <a:ext cx="0" cy="158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0" name="AutoShape 2105"/>
                                <wps:cNvCnPr>
                                  <a:cxnSpLocks noChangeShapeType="1"/>
                                </wps:cNvCnPr>
                                <wps:spPr bwMode="auto">
                                  <a:xfrm>
                                    <a:off x="5760" y="6583"/>
                                    <a:ext cx="2520" cy="0"/>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91" name="Text Box 2106"/>
                                <wps:cNvSpPr txBox="1">
                                  <a:spLocks noChangeArrowheads="1"/>
                                </wps:cNvSpPr>
                                <wps:spPr bwMode="auto">
                                  <a:xfrm>
                                    <a:off x="5740" y="5549"/>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E</w:t>
                                      </w:r>
                                    </w:p>
                                  </w:txbxContent>
                                </wps:txbx>
                                <wps:bodyPr rot="0" vert="horz" wrap="square" lIns="91440" tIns="45720" rIns="91440" bIns="45720" anchor="t" anchorCtr="0" upright="1">
                                  <a:noAutofit/>
                                </wps:bodyPr>
                              </wps:wsp>
                              <wps:wsp>
                                <wps:cNvPr id="1192" name="Text Box 2107"/>
                                <wps:cNvSpPr txBox="1">
                                  <a:spLocks noChangeArrowheads="1"/>
                                </wps:cNvSpPr>
                                <wps:spPr bwMode="auto">
                                  <a:xfrm>
                                    <a:off x="8040" y="6567"/>
                                    <a:ext cx="56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95" o:spid="_x0000_s2038" style="position:absolute;left:0;text-align:left;margin-left:4.65pt;margin-top:26.25pt;width:143pt;height:87.6pt;z-index:251692032" coordorigin="2633,6129" coordsize="2860,17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">
                      <v:group id="Group 2096" o:spid="_x0000_s2039" style="position:absolute;left:2880;top:6677;width:1440;height:376"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shape id="Freeform 2097" o:spid="_x0000_s2040"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Al2sUA&#10;AADdAAAADwAAAGRycy9kb3ducmV2LnhtbESPQWsCMRCF74X+hzCFXkQThRZZjbKUFir14lboddiM&#10;m8XNZElSXf+9EQRvM7z3vXmzXA+uEycKsfWsYTpRIIhrb1puNOx/v8ZzEDEhG+w8k4YLRVivnp+W&#10;WBh/5h2dqtSIHMKxQA02pb6QMtaWHMaJ74mzdvDBYcpraKQJeM7hrpMzpd6lw5bzBYs9fViqj9W/&#10;yzX+Rj/mUqrN7u0zVKNyu1e2VVq/vgzlAkSiIT3Md/rbZG46n8Htmzy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CXaxQAAAN0AAAAPAAAAAAAAAAAAAAAAAJgCAABkcnMv&#10;ZG93bnJldi54bWxQSwUGAAAAAAQABAD1AAAAigMAAAAA&#10;" path="m,560c249,280,499,,749,v250,,500,281,750,562e" filled="f" strokeweight=".25pt">
                          <v:stroke dashstyle="1 1"/>
                          <v:path arrowok="t" o:connecttype="custom" o:connectlocs="0,187;140,0;281,188" o:connectangles="0,0,0"/>
                        </v:shape>
                        <v:shape id="Freeform 2098" o:spid="_x0000_s2041"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8SDsUA&#10;AADdAAAADwAAAGRycy9kb3ducmV2LnhtbERP32vCMBB+H/g/hBP2MjR1A5HOKLIx6JgwrCLb29Hc&#10;mmJzKUnU9r9fBgPf7uP7ect1b1txIR8axwpm0wwEceV0w7WCw/5tsgARIrLG1jEpGCjAejW6W2Ku&#10;3ZV3dCljLVIIhxwVmBi7XMpQGbIYpq4jTtyP8xZjgr6W2uM1hdtWPmbZXFpsODUY7OjFUHUqz1aB&#10;/9y+D+X547s4vs6/jsOD25pYKHU/7jfPICL18Sb+dxc6zZ8tnuDvm3SC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xIOxQAAAN0AAAAPAAAAAAAAAAAAAAAAAJgCAABkcnMv&#10;ZG93bnJldi54bWxQSwUGAAAAAAQABAD1AAAAigMAAAAA&#10;" path="m,560c249,280,499,,749,v250,,500,281,750,562e" filled="f" strokeweight=".25pt">
                          <v:stroke dashstyle="1 1"/>
                          <v:path arrowok="t" o:connecttype="custom" o:connectlocs="0,187;140,0;281,188" o:connectangles="0,0,0"/>
                        </v:shape>
                      </v:group>
                      <v:group id="Group 2099" o:spid="_x0000_s2042" style="position:absolute;left:2880;top:7301;width:1440;height:376;flip:y" coordorigin="1426,878" coordsize="561,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DlI8AAAADdAAAADwAAAGRycy9kb3ducmV2LnhtbERPTYvCMBC9C/6HMII3&#10;TV2KSNcoIriIeLHq4nFoZtuwzaQ0Ueu/N4LgbR7vc+bLztbiRq03jhVMxgkI4sJpw6WC03EzmoHw&#10;AVlj7ZgUPMjDctHvzTHT7s4HuuWhFDGEfYYKqhCaTEpfVGTRj11DHLk/11oMEbal1C3eY7it5VeS&#10;TKVFw7GhwobWFRX/+dUqOK9MSunvZbdPCqKtlpef3KRKDQfd6htEoC58xG/3Vsf5k1kKr2/iCXLx&#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zIOUjwAAAAN0AAAAPAAAA&#10;AAAAAAAAAAAAAKoCAABkcnMvZG93bnJldi54bWxQSwUGAAAAAAQABAD6AAAAlwMAAAAA&#10;">
                        <v:shape id="Freeform 2100" o:spid="_x0000_s2043" style="position:absolute;left:1426;top:878;width:281;height:188;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9rsUA&#10;AADdAAAADwAAAGRycy9kb3ducmV2LnhtbESPQWsCMRCF74X+hzAFL6KJBYusRllKhUq9uBV6HTbj&#10;ZnEzWZKo679vCgVvM7z3vXmz2gyuE1cKsfWsYTZVIIhrb1puNBy/t5MFiJiQDXaeScOdImzWz08r&#10;LIy/8YGuVWpEDuFYoAabUl9IGWtLDuPU98RZO/ngMOU1NNIEvOVw18lXpd6kw5bzBYs9vVuqz9XF&#10;5Ro/4y9zL9XuMP8I1bjcH5Vtldajl6Fcgkg0pIf5n/40mZst5vD3TR5B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Sb2uxQAAAN0AAAAPAAAAAAAAAAAAAAAAAJgCAABkcnMv&#10;ZG93bnJldi54bWxQSwUGAAAAAAQABAD1AAAAigMAAAAA&#10;" path="m,560c249,280,499,,749,v250,,500,281,750,562e" filled="f" strokeweight=".25pt">
                          <v:stroke dashstyle="1 1"/>
                          <v:path arrowok="t" o:connecttype="custom" o:connectlocs="0,187;140,0;281,188" o:connectangles="0,0,0"/>
                        </v:shape>
                        <v:shape id="Freeform 2101" o:spid="_x0000_s2044" style="position:absolute;left:1706;top:1066;width:281;height:188;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ixlsUA&#10;AADdAAAADwAAAGRycy9kb3ducmV2LnhtbERP32vCMBB+F/wfwg18kZnqQ5HOKGMy6Jgw7IZsb0dz&#10;a8qaS0mitv/9MhD2dh/fz9vsBtuJC/nQOlawXGQgiGunW24UfLw/369BhIissXNMCkYKsNtOJxss&#10;tLvykS5VbEQK4VCgAhNjX0gZakMWw8L1xIn7dt5iTNA3Unu8pnDbyVWW5dJiy6nBYE9Phuqf6mwV&#10;+LfDy1idX7/K0z7/PI1zdzCxVGp2Nzw+gIg0xH/xzV3qNH+5zuHvm3SC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LGWxQAAAN0AAAAPAAAAAAAAAAAAAAAAAJgCAABkcnMv&#10;ZG93bnJldi54bWxQSwUGAAAAAAQABAD1AAAAigMAAAAA&#10;" path="m,560c249,280,499,,749,v250,,500,281,750,562e" filled="f" strokeweight=".25pt">
                          <v:stroke dashstyle="1 1"/>
                          <v:path arrowok="t" o:connecttype="custom" o:connectlocs="0,187;140,0;281,188" o:connectangles="0,0,0"/>
                        </v:shape>
                      </v:group>
                      <v:shape id="Freeform 2102" o:spid="_x0000_s2045" style="position:absolute;left:2880;top:6672;width:1428;height:1002;visibility:visible;mso-wrap-style:square;v-text-anchor:top" coordsize="1428,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S/LcAA&#10;AADdAAAADwAAAGRycy9kb3ducmV2LnhtbERPTWsCMRC9C/0PYQq9aVYP67IapRSKeyu19T5sxs3S&#10;zWRJoln/vSkI3ubxPme7n+wgruRD71jBclGAIG6d7rlT8PvzOa9AhIiscXBMCm4UYL97mW2x1i7x&#10;N12PsRM5hEONCkyMYy1laA1ZDAs3Emfu7LzFmKHvpPaYcrgd5KooSmmx59xgcKQPQ+3f8WIVrMvm&#10;0F9SW5ivxkeTzKms0kmpt9fpfQMi0hSf4oe70Xn+slrD/zf5BLm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4S/LcAAAADdAAAADwAAAAAAAAAAAAAAAACYAgAAZHJzL2Rvd25y&#10;ZXYueG1sUEsFBgAAAAAEAAQA9QAAAIUDAAAAAA==&#10;" path="m,485c5,432,15,102,28,166v13,64,35,717,50,706c93,861,106,90,119,100v13,10,23,841,40,831c176,921,204,32,219,41v15,9,12,949,31,943c269,978,315,,334,3v19,3,10,995,28,997c380,1002,420,17,440,13v20,-4,25,957,41,965c497,986,522,67,537,59v15,-8,16,859,32,869c585,938,614,132,631,119v17,-13,24,721,41,734c689,866,718,210,731,200v13,-10,3,583,16,594c760,805,798,276,812,266v14,-10,9,456,22,465c847,740,877,329,893,319v16,-10,21,346,35,353c942,679,963,367,978,362v15,-5,25,275,40,278c1033,643,1056,380,1071,378v15,-2,23,253,38,250c1124,625,1143,357,1159,362v16,5,31,303,47,297c1222,653,1242,319,1253,325v11,6,4,378,18,369c1285,685,1323,256,1340,269v17,13,34,503,34,503c1374,772,1428,203,1428,203e" filled="f">
                        <v:path arrowok="t" o:connecttype="custom" o:connectlocs="0,485;28,166;78,872;119,100;159,931;219,41;250,984;334,3;362,1000;440,13;481,978;537,59;569,928;631,119;672,853;731,200;747,794;812,266;834,731;893,319;928,672;978,362;1018,640;1071,378;1109,628;1159,362;1206,659;1253,325;1271,694;1340,269;1374,772;1428,203" o:connectangles="0,0,0,0,0,0,0,0,0,0,0,0,0,0,0,0,0,0,0,0,0,0,0,0,0,0,0,0,0,0,0,0"/>
                      </v:shape>
                      <v:group id="Group 2103" o:spid="_x0000_s2046" style="position:absolute;left:2633;top:6129;width:2860;height:1752" coordorigin="5740,5549" coordsize="286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5posYAAADdAAAADwAAAGRycy9kb3ducmV2LnhtbESPQWvCQBCF74X+h2UE&#10;b3UTxSLRVURq6UGEqlB6G7JjEszOhuw2if++cxC8zfDevPfNajO4WnXUhsqzgXSSgCLOva24MHA5&#10;798WoEJEtlh7JgN3CrBZv76sMLO+52/qTrFQEsIhQwNljE2mdchLchgmviEW7epbh1HWttC2xV7C&#10;Xa2nSfKuHVYsDSU2tCspv53+nIHPHvvtLP3oDrfr7v57nh9/DikZMx4N2yWoSEN8mh/XX1bw0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3mmixgAAAN0A&#10;AAAPAAAAAAAAAAAAAAAAAKoCAABkcnMvZG93bnJldi54bWxQSwUGAAAAAAQABAD6AAAAnQMAAAAA&#10;">
                        <v:shape id="AutoShape 2104" o:spid="_x0000_s2047" type="#_x0000_t32" style="position:absolute;left:5760;top:5717;width:0;height:15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sEQMIAAADdAAAADwAAAGRycy9kb3ducmV2LnhtbERPS4vCMBC+C/sfwix401SFol2j6KLg&#10;RVi1F29DM33QZlKaaOu/NwsLe5uP7znr7WAa8aTOVZYVzKYRCOLM6ooLBentOFmCcB5ZY2OZFLzI&#10;wXbzMVpjom3PF3pefSFCCLsEFZTet4mULivJoJvaljhwue0M+gC7QuoO+xBuGjmPolgarDg0lNjS&#10;d0lZfX0YBefLft+kffoTR3aXL+75Ia6xVmr8Oey+QHga/L/4z33SYf5suYLfb8IJcvM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sEQMIAAADdAAAADwAAAAAAAAAAAAAA&#10;AAChAgAAZHJzL2Rvd25yZXYueG1sUEsFBgAAAAAEAAQA+QAAAJADAAAAAA==&#10;">
                          <v:stroke endarrow="block" endarrowwidth="narrow" endarrowlength="short"/>
                        </v:shape>
                        <v:shape id="AutoShape 2105" o:spid="_x0000_s2048" type="#_x0000_t32" style="position:absolute;left:5760;top:6583;width:2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RFfscAAADdAAAADwAAAGRycy9kb3ducmV2LnhtbESPT0sDMRDF70K/QxjBi7TZCopdm5ZS&#10;EVTqoX/oediMm+Bmsm7S3fXbOwfB2wzvzXu/Wa7H0KieuuQjG5jPClDEVbSeawOn48v0EVTKyBab&#10;yGTghxKsV5OrJZY2Dryn/pBrJSGcSjTgcm5LrVPlKGCaxZZYtM/YBcyydrW2HQ4SHhp9VxQPOqBn&#10;aXDY0tZR9XW4BAMX3p/9h3v3z+3R3X/fvm12/W4w5uZ63DyByjTmf/Pf9asV/PlC+OUbGUG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9EV+xwAAAN0AAAAPAAAAAAAA&#10;AAAAAAAAAKECAABkcnMvZG93bnJldi54bWxQSwUGAAAAAAQABAD5AAAAlQMAAAAA&#10;">
                          <v:stroke endarrow="block" endarrowwidth="narrow" endarrowlength="short"/>
                        </v:shape>
                        <v:shape id="Text Box 2106" o:spid="_x0000_s2049" type="#_x0000_t202" style="position:absolute;left:5740;top:5549;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5YqsIA&#10;AADdAAAADwAAAGRycy9kb3ducmV2LnhtbERPS2vCQBC+F/oflil4a3YjWjR1FVEKPSn1Bd6G7JiE&#10;ZmdDdmvSf+8Kgrf5+J4zW/S2FldqfeVYQ5ooEMS5MxUXGg77r/cJCB+QDdaOScM/eVjMX19mmBnX&#10;8Q9dd6EQMYR9hhrKEJpMSp+XZNEnriGO3MW1FkOEbSFNi10Mt7UcKvUhLVYcG0psaFVS/rv7sxqO&#10;m8v5NFLbYm3HTed6JdlOpdaDt375CSJQH57ih/vbxPnpNI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jliqwgAAAN0AAAAPAAAAAAAAAAAAAAAAAJgCAABkcnMvZG93&#10;bnJldi54bWxQSwUGAAAAAAQABAD1AAAAhwMAAAAA&#10;" filled="f" stroked="f">
                          <v:textbox>
                            <w:txbxContent>
                              <w:p w:rsidR="002600CC" w:rsidRDefault="002600CC" w:rsidP="00606CA9">
                                <w:r>
                                  <w:t>E</w:t>
                                </w:r>
                              </w:p>
                            </w:txbxContent>
                          </v:textbox>
                        </v:shape>
                        <v:shape id="Text Box 2107" o:spid="_x0000_s2050" type="#_x0000_t202" style="position:absolute;left:8040;top:6567;width:56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rsidR="002600CC" w:rsidRDefault="002600CC" w:rsidP="00606CA9">
                                <w:r>
                                  <w:t>t</w:t>
                                </w:r>
                              </w:p>
                            </w:txbxContent>
                          </v:textbox>
                        </v:shape>
                      </v:group>
                    </v:group>
                  </w:pict>
                </mc:Fallback>
              </mc:AlternateContent>
            </w:r>
            <w:r w:rsidR="00606CA9" w:rsidRPr="00043D2A">
              <w:rPr>
                <w:i/>
                <w:sz w:val="28"/>
                <w:szCs w:val="28"/>
              </w:rPr>
              <w:t>(Đồ thị E(t) của sóng âm tầ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pacing w:val="-6"/>
                <w:sz w:val="28"/>
                <w:szCs w:val="28"/>
              </w:rPr>
              <w:t>(Đồ thị E(t) của sóng mang đã được biến điệu về biên độ)</w:t>
            </w:r>
          </w:p>
        </w:tc>
        <w:tc>
          <w:tcPr>
            <w:tcW w:w="3038" w:type="dxa"/>
            <w:gridSpan w:val="5"/>
            <w:shd w:val="clear" w:color="auto" w:fill="auto"/>
          </w:tcPr>
          <w:p w:rsidR="00606CA9" w:rsidRPr="00043D2A" w:rsidRDefault="00606CA9" w:rsidP="00043D2A">
            <w:pPr>
              <w:jc w:val="both"/>
              <w:rPr>
                <w:sz w:val="28"/>
                <w:szCs w:val="28"/>
              </w:rPr>
            </w:pPr>
            <w:r w:rsidRPr="00043D2A">
              <w:rPr>
                <w:sz w:val="28"/>
                <w:szCs w:val="28"/>
              </w:rPr>
              <w:t>- Nó ít bị không khí hấp thụ. Mặt khác, nó phản xạ tốt trên mặt đất và tầng điện li, nên có thể truyền đi xa.</w:t>
            </w:r>
          </w:p>
          <w:p w:rsidR="00606CA9" w:rsidRPr="00043D2A" w:rsidRDefault="00606CA9" w:rsidP="00043D2A">
            <w:pPr>
              <w:jc w:val="both"/>
              <w:rPr>
                <w:sz w:val="28"/>
                <w:szCs w:val="28"/>
              </w:rPr>
            </w:pPr>
            <w:r w:rsidRPr="00043D2A">
              <w:rPr>
                <w:sz w:val="28"/>
                <w:szCs w:val="28"/>
              </w:rPr>
              <w:t xml:space="preserve">+ Dài: </w:t>
            </w:r>
            <w:r w:rsidRPr="00043D2A">
              <w:rPr>
                <w:sz w:val="28"/>
                <w:szCs w:val="28"/>
              </w:rPr>
              <w:sym w:font="Symbol" w:char="F06C"/>
            </w:r>
            <w:r w:rsidRPr="00043D2A">
              <w:rPr>
                <w:sz w:val="28"/>
                <w:szCs w:val="28"/>
              </w:rPr>
              <w:t xml:space="preserve"> = 10</w:t>
            </w:r>
            <w:r w:rsidRPr="00043D2A">
              <w:rPr>
                <w:sz w:val="28"/>
                <w:szCs w:val="28"/>
                <w:vertAlign w:val="superscript"/>
              </w:rPr>
              <w:t>3</w:t>
            </w:r>
            <w:r w:rsidRPr="00043D2A">
              <w:rPr>
                <w:sz w:val="28"/>
                <w:szCs w:val="28"/>
              </w:rPr>
              <w:t>m, f = 3.10</w:t>
            </w:r>
            <w:r w:rsidRPr="00043D2A">
              <w:rPr>
                <w:sz w:val="28"/>
                <w:szCs w:val="28"/>
                <w:vertAlign w:val="superscript"/>
              </w:rPr>
              <w:t>5</w:t>
            </w:r>
            <w:r w:rsidRPr="00043D2A">
              <w:rPr>
                <w:sz w:val="28"/>
                <w:szCs w:val="28"/>
              </w:rPr>
              <w:t>Hz.</w:t>
            </w:r>
          </w:p>
          <w:p w:rsidR="00606CA9" w:rsidRPr="00043D2A" w:rsidRDefault="00606CA9" w:rsidP="00043D2A">
            <w:pPr>
              <w:jc w:val="both"/>
              <w:rPr>
                <w:sz w:val="28"/>
                <w:szCs w:val="28"/>
              </w:rPr>
            </w:pPr>
            <w:r w:rsidRPr="00043D2A">
              <w:rPr>
                <w:sz w:val="28"/>
                <w:szCs w:val="28"/>
              </w:rPr>
              <w:t xml:space="preserve">+ Trung: </w:t>
            </w:r>
            <w:r w:rsidRPr="00043D2A">
              <w:rPr>
                <w:sz w:val="28"/>
                <w:szCs w:val="28"/>
              </w:rPr>
              <w:sym w:font="Symbol" w:char="F06C"/>
            </w:r>
            <w:r w:rsidRPr="00043D2A">
              <w:rPr>
                <w:sz w:val="28"/>
                <w:szCs w:val="28"/>
              </w:rPr>
              <w:t xml:space="preserve"> = 10</w:t>
            </w:r>
            <w:r w:rsidRPr="00043D2A">
              <w:rPr>
                <w:sz w:val="28"/>
                <w:szCs w:val="28"/>
                <w:vertAlign w:val="superscript"/>
              </w:rPr>
              <w:t>2</w:t>
            </w:r>
            <w:r w:rsidRPr="00043D2A">
              <w:rPr>
                <w:sz w:val="28"/>
                <w:szCs w:val="28"/>
              </w:rPr>
              <w:t xml:space="preserve">m,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6</w:t>
            </w:r>
            <w:r w:rsidRPr="00043D2A">
              <w:rPr>
                <w:sz w:val="28"/>
                <w:szCs w:val="28"/>
              </w:rPr>
              <w:t>Hz (3MHz).</w:t>
            </w:r>
          </w:p>
          <w:p w:rsidR="00606CA9" w:rsidRPr="00043D2A" w:rsidRDefault="00606CA9" w:rsidP="00043D2A">
            <w:pPr>
              <w:jc w:val="both"/>
              <w:rPr>
                <w:sz w:val="28"/>
                <w:szCs w:val="28"/>
              </w:rPr>
            </w:pPr>
            <w:r w:rsidRPr="00043D2A">
              <w:rPr>
                <w:sz w:val="28"/>
                <w:szCs w:val="28"/>
              </w:rPr>
              <w:t xml:space="preserve">+ Ngắn: </w:t>
            </w:r>
            <w:r w:rsidRPr="00043D2A">
              <w:rPr>
                <w:sz w:val="28"/>
                <w:szCs w:val="28"/>
              </w:rPr>
              <w:sym w:font="Symbol" w:char="F06C"/>
            </w:r>
            <w:r w:rsidRPr="00043D2A">
              <w:rPr>
                <w:sz w:val="28"/>
                <w:szCs w:val="28"/>
              </w:rPr>
              <w:t xml:space="preserve"> = 10</w:t>
            </w:r>
            <w:r w:rsidRPr="00043D2A">
              <w:rPr>
                <w:sz w:val="28"/>
                <w:szCs w:val="28"/>
                <w:vertAlign w:val="superscript"/>
              </w:rPr>
              <w:t>1</w:t>
            </w:r>
            <w:r w:rsidRPr="00043D2A">
              <w:rPr>
                <w:sz w:val="28"/>
                <w:szCs w:val="28"/>
              </w:rPr>
              <w:t xml:space="preserve">m,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7</w:t>
            </w:r>
            <w:r w:rsidRPr="00043D2A">
              <w:rPr>
                <w:sz w:val="28"/>
                <w:szCs w:val="28"/>
              </w:rPr>
              <w:t>Hz (30MHz).</w:t>
            </w:r>
          </w:p>
          <w:p w:rsidR="00606CA9" w:rsidRPr="00043D2A" w:rsidRDefault="00606CA9" w:rsidP="00043D2A">
            <w:pPr>
              <w:jc w:val="both"/>
              <w:rPr>
                <w:sz w:val="28"/>
                <w:szCs w:val="28"/>
              </w:rPr>
            </w:pPr>
            <w:r w:rsidRPr="00043D2A">
              <w:rPr>
                <w:sz w:val="28"/>
                <w:szCs w:val="28"/>
              </w:rPr>
              <w:t xml:space="preserve">+ Cực ngắn: vài mét, </w:t>
            </w:r>
          </w:p>
          <w:p w:rsidR="00606CA9" w:rsidRPr="00043D2A" w:rsidRDefault="00606CA9" w:rsidP="00043D2A">
            <w:pPr>
              <w:ind w:firstLine="684"/>
              <w:jc w:val="both"/>
              <w:rPr>
                <w:sz w:val="28"/>
                <w:szCs w:val="28"/>
              </w:rPr>
            </w:pPr>
            <w:r w:rsidRPr="00043D2A">
              <w:rPr>
                <w:sz w:val="28"/>
                <w:szCs w:val="28"/>
              </w:rPr>
              <w:t>f = 3.10</w:t>
            </w:r>
            <w:r w:rsidRPr="00043D2A">
              <w:rPr>
                <w:sz w:val="28"/>
                <w:szCs w:val="28"/>
                <w:vertAlign w:val="superscript"/>
              </w:rPr>
              <w:t>8</w:t>
            </w:r>
            <w:r w:rsidRPr="00043D2A">
              <w:rPr>
                <w:sz w:val="28"/>
                <w:szCs w:val="28"/>
              </w:rPr>
              <w:t>Hz (300MHz).</w:t>
            </w:r>
          </w:p>
          <w:p w:rsidR="00606CA9" w:rsidRPr="00043D2A" w:rsidRDefault="00606CA9" w:rsidP="00043D2A">
            <w:pPr>
              <w:jc w:val="both"/>
              <w:rPr>
                <w:sz w:val="28"/>
                <w:szCs w:val="28"/>
              </w:rPr>
            </w:pPr>
            <w:r w:rsidRPr="00043D2A">
              <w:rPr>
                <w:sz w:val="28"/>
                <w:szCs w:val="28"/>
              </w:rPr>
              <w:t xml:space="preserve">- HS ghi nhận cách biến điện các sóng mang.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cách biến điệu biên độ, người ta làm cho biên độ của sóng mang biến thiên theo thời gian với tần số bằng tần số của só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ách biến điệu biên độ được dùng trong việc truyền thanh bằng các sóng dài, trung và ngắ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6"/>
            <w:shd w:val="clear" w:color="auto" w:fill="auto"/>
          </w:tcPr>
          <w:p w:rsidR="00606CA9" w:rsidRPr="00043D2A" w:rsidRDefault="00606CA9" w:rsidP="00043D2A">
            <w:pPr>
              <w:jc w:val="both"/>
              <w:rPr>
                <w:b/>
                <w:sz w:val="28"/>
                <w:szCs w:val="28"/>
              </w:rPr>
            </w:pPr>
            <w:r w:rsidRPr="00043D2A">
              <w:rPr>
                <w:b/>
                <w:sz w:val="28"/>
                <w:szCs w:val="28"/>
              </w:rPr>
              <w:t>I. Nguyên tắc chung của việc thông tin liên lạc bằng sóng vô tuyến</w:t>
            </w:r>
          </w:p>
          <w:p w:rsidR="00606CA9" w:rsidRPr="00043D2A" w:rsidRDefault="00606CA9" w:rsidP="00043D2A">
            <w:pPr>
              <w:jc w:val="both"/>
              <w:rPr>
                <w:sz w:val="28"/>
                <w:szCs w:val="28"/>
              </w:rPr>
            </w:pPr>
            <w:r w:rsidRPr="00043D2A">
              <w:rPr>
                <w:sz w:val="28"/>
                <w:szCs w:val="28"/>
              </w:rPr>
              <w:t>1. Phải dùng các sóng vô tuyến có bước sóng ngắn nằm trong vùng các dải sóng vô tuyến.</w:t>
            </w:r>
          </w:p>
          <w:p w:rsidR="00606CA9" w:rsidRPr="00043D2A" w:rsidRDefault="00606CA9" w:rsidP="00043D2A">
            <w:pPr>
              <w:jc w:val="both"/>
              <w:rPr>
                <w:sz w:val="28"/>
                <w:szCs w:val="28"/>
              </w:rPr>
            </w:pPr>
            <w:r w:rsidRPr="00043D2A">
              <w:rPr>
                <w:sz w:val="28"/>
                <w:szCs w:val="28"/>
              </w:rPr>
              <w:t xml:space="preserve">- Những sóng vô tuyến dùng để tải các thông tin gọi là các </w:t>
            </w:r>
            <w:r w:rsidRPr="00043D2A">
              <w:rPr>
                <w:i/>
                <w:sz w:val="28"/>
                <w:szCs w:val="28"/>
              </w:rPr>
              <w:t>sóng mang</w:t>
            </w:r>
            <w:r w:rsidRPr="00043D2A">
              <w:rPr>
                <w:sz w:val="28"/>
                <w:szCs w:val="28"/>
              </w:rPr>
              <w:t>. Đó là các sóng điện từ cao tần có bước sóng từ vài m đến vài trăm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2. Phải biến điệu các sóng mang.</w:t>
            </w:r>
          </w:p>
          <w:p w:rsidR="00606CA9" w:rsidRPr="00043D2A" w:rsidRDefault="00606CA9" w:rsidP="00043D2A">
            <w:pPr>
              <w:jc w:val="both"/>
              <w:rPr>
                <w:sz w:val="28"/>
                <w:szCs w:val="28"/>
              </w:rPr>
            </w:pPr>
            <w:r w:rsidRPr="00043D2A">
              <w:rPr>
                <w:sz w:val="28"/>
                <w:szCs w:val="28"/>
              </w:rPr>
              <w:t>- Dùng micrô để biến dao động âm thành dao động điện: sóng âm tần.</w:t>
            </w:r>
          </w:p>
          <w:p w:rsidR="00606CA9" w:rsidRPr="00043D2A" w:rsidRDefault="00606CA9" w:rsidP="00043D2A">
            <w:pPr>
              <w:jc w:val="both"/>
              <w:rPr>
                <w:sz w:val="28"/>
                <w:szCs w:val="28"/>
              </w:rPr>
            </w:pPr>
            <w:r w:rsidRPr="00043D2A">
              <w:rPr>
                <w:sz w:val="28"/>
                <w:szCs w:val="28"/>
              </w:rPr>
              <w:t>- Dùng mạch biến điệu để “trộn” sóng âm tần với sóng mang: biến điện sóng điện từ.</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3. Ở nơi thu, dùng </w:t>
            </w:r>
            <w:r w:rsidRPr="00043D2A">
              <w:rPr>
                <w:i/>
                <w:sz w:val="28"/>
                <w:szCs w:val="28"/>
              </w:rPr>
              <w:t>mạch tách sóng</w:t>
            </w:r>
            <w:r w:rsidRPr="00043D2A">
              <w:rPr>
                <w:sz w:val="28"/>
                <w:szCs w:val="28"/>
              </w:rPr>
              <w:t xml:space="preserve"> để tách sóng âm tần ra khỏi sóng cao tần để đưa ra lo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4. Khi tín hiệu thu được có cường độ nhỏ, ta phải khuyếch đại chúng bằng các </w:t>
            </w:r>
            <w:r w:rsidRPr="00043D2A">
              <w:rPr>
                <w:i/>
                <w:sz w:val="28"/>
                <w:szCs w:val="28"/>
              </w:rPr>
              <w:t>mạch khuyếch đại</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3611" w:type="dxa"/>
            <w:gridSpan w:val="3"/>
            <w:shd w:val="clear" w:color="auto" w:fill="auto"/>
          </w:tcPr>
          <w:p w:rsidR="00606CA9" w:rsidRPr="00043D2A" w:rsidRDefault="00606CA9" w:rsidP="00043D2A">
            <w:pPr>
              <w:jc w:val="both"/>
              <w:rPr>
                <w:sz w:val="28"/>
                <w:szCs w:val="28"/>
              </w:rPr>
            </w:pPr>
            <w:r w:rsidRPr="00043D2A">
              <w:rPr>
                <w:sz w:val="28"/>
                <w:szCs w:val="28"/>
              </w:rPr>
              <w:t>- Y/c HS đọc Sgk và cho biết sơ đồ khối của một máy phát thanh vô tuyến đơn giản.</w:t>
            </w:r>
          </w:p>
          <w:p w:rsidR="00606CA9" w:rsidRPr="00043D2A" w:rsidRDefault="00606CA9" w:rsidP="00043D2A">
            <w:pPr>
              <w:jc w:val="both"/>
              <w:rPr>
                <w:sz w:val="28"/>
                <w:szCs w:val="28"/>
              </w:rPr>
            </w:pPr>
            <w:r w:rsidRPr="00043D2A">
              <w:rPr>
                <w:sz w:val="28"/>
                <w:szCs w:val="28"/>
              </w:rPr>
              <w:t>- Hãy nêu tên các bộ phận trong sơ đồ khối (5)?</w:t>
            </w:r>
          </w:p>
          <w:p w:rsidR="00606CA9" w:rsidRPr="00043D2A" w:rsidRDefault="00606CA9" w:rsidP="00043D2A">
            <w:pPr>
              <w:jc w:val="both"/>
              <w:rPr>
                <w:sz w:val="28"/>
                <w:szCs w:val="28"/>
              </w:rPr>
            </w:pPr>
            <w:r w:rsidRPr="00043D2A">
              <w:rPr>
                <w:sz w:val="28"/>
                <w:szCs w:val="28"/>
              </w:rPr>
              <w:t>- Hãy trình bày tác dụng của mỗi bộ phận trong sơ đồ khối (5)?</w:t>
            </w:r>
          </w:p>
          <w:p w:rsidR="00606CA9" w:rsidRPr="00043D2A" w:rsidRDefault="00606CA9" w:rsidP="00043D2A">
            <w:pPr>
              <w:jc w:val="both"/>
              <w:rPr>
                <w:sz w:val="28"/>
                <w:szCs w:val="28"/>
              </w:rPr>
            </w:pPr>
            <w:r w:rsidRPr="00043D2A">
              <w:rPr>
                <w:sz w:val="28"/>
                <w:szCs w:val="28"/>
              </w:rPr>
              <w:t>(1): Tạo ra dao động điện từ âm tần.</w:t>
            </w:r>
          </w:p>
          <w:p w:rsidR="00606CA9" w:rsidRPr="00043D2A" w:rsidRDefault="00606CA9" w:rsidP="00043D2A">
            <w:pPr>
              <w:jc w:val="both"/>
              <w:rPr>
                <w:sz w:val="28"/>
                <w:szCs w:val="28"/>
              </w:rPr>
            </w:pPr>
            <w:r w:rsidRPr="00043D2A">
              <w:rPr>
                <w:sz w:val="28"/>
                <w:szCs w:val="28"/>
              </w:rPr>
              <w:t>(2): Phát sóng điện từ có tần số cao (cỡ MHz).</w:t>
            </w:r>
          </w:p>
          <w:p w:rsidR="00606CA9" w:rsidRPr="00043D2A" w:rsidRDefault="00606CA9" w:rsidP="00043D2A">
            <w:pPr>
              <w:jc w:val="both"/>
              <w:rPr>
                <w:sz w:val="28"/>
                <w:szCs w:val="28"/>
              </w:rPr>
            </w:pPr>
            <w:r w:rsidRPr="00043D2A">
              <w:rPr>
                <w:sz w:val="28"/>
                <w:szCs w:val="28"/>
              </w:rPr>
              <w:t>(3): Trộn dao động điện từ cao tần với dao động điện từ âm tần.</w:t>
            </w:r>
          </w:p>
          <w:p w:rsidR="00606CA9" w:rsidRPr="00043D2A" w:rsidRDefault="00606CA9" w:rsidP="00043D2A">
            <w:pPr>
              <w:jc w:val="both"/>
              <w:rPr>
                <w:sz w:val="28"/>
                <w:szCs w:val="28"/>
              </w:rPr>
            </w:pPr>
            <w:r w:rsidRPr="00043D2A">
              <w:rPr>
                <w:sz w:val="28"/>
                <w:szCs w:val="28"/>
              </w:rPr>
              <w:t>(4): Khuyếch đại dao động điện từ cao tần đã được biến điệu.</w:t>
            </w:r>
          </w:p>
          <w:p w:rsidR="00606CA9" w:rsidRPr="00043D2A" w:rsidRDefault="00606CA9" w:rsidP="00043D2A">
            <w:pPr>
              <w:jc w:val="both"/>
              <w:rPr>
                <w:sz w:val="28"/>
                <w:szCs w:val="28"/>
              </w:rPr>
            </w:pPr>
            <w:r w:rsidRPr="00043D2A">
              <w:rPr>
                <w:sz w:val="28"/>
                <w:szCs w:val="28"/>
              </w:rPr>
              <w:t>(5): Tạo ra điện từ trường cao tần lan truyền trong không gian.</w:t>
            </w:r>
          </w:p>
        </w:tc>
        <w:tc>
          <w:tcPr>
            <w:tcW w:w="3069" w:type="dxa"/>
            <w:gridSpan w:val="4"/>
            <w:shd w:val="clear" w:color="auto" w:fill="auto"/>
          </w:tcPr>
          <w:p w:rsidR="00606CA9" w:rsidRPr="00043D2A" w:rsidRDefault="00606CA9" w:rsidP="00ED31E0">
            <w:pPr>
              <w:rPr>
                <w:sz w:val="28"/>
                <w:szCs w:val="28"/>
              </w:rPr>
            </w:pPr>
            <w:r w:rsidRPr="00043D2A">
              <w:rPr>
                <w:sz w:val="28"/>
                <w:szCs w:val="28"/>
              </w:rPr>
              <w:t>- HS đọc Sgk và thảo luận để đưa ra sơ đồ khố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1): Micrô.</w:t>
            </w:r>
          </w:p>
          <w:p w:rsidR="00606CA9" w:rsidRPr="00043D2A" w:rsidRDefault="00606CA9" w:rsidP="00ED31E0">
            <w:pPr>
              <w:rPr>
                <w:sz w:val="28"/>
                <w:szCs w:val="28"/>
              </w:rPr>
            </w:pPr>
            <w:r w:rsidRPr="00043D2A">
              <w:rPr>
                <w:sz w:val="28"/>
                <w:szCs w:val="28"/>
              </w:rPr>
              <w:t>(2): Mạch phát sóng điện từ cao tần.</w:t>
            </w:r>
          </w:p>
          <w:p w:rsidR="00606CA9" w:rsidRPr="00043D2A" w:rsidRDefault="00606CA9" w:rsidP="00ED31E0">
            <w:pPr>
              <w:rPr>
                <w:sz w:val="28"/>
                <w:szCs w:val="28"/>
              </w:rPr>
            </w:pPr>
            <w:r w:rsidRPr="00043D2A">
              <w:rPr>
                <w:sz w:val="28"/>
                <w:szCs w:val="28"/>
              </w:rPr>
              <w:t>(3): Mạch biến điệu.</w:t>
            </w:r>
          </w:p>
          <w:p w:rsidR="00606CA9" w:rsidRPr="00043D2A" w:rsidRDefault="00606CA9" w:rsidP="00ED31E0">
            <w:pPr>
              <w:rPr>
                <w:sz w:val="28"/>
                <w:szCs w:val="28"/>
              </w:rPr>
            </w:pPr>
            <w:r w:rsidRPr="00043D2A">
              <w:rPr>
                <w:sz w:val="28"/>
                <w:szCs w:val="28"/>
              </w:rPr>
              <w:t>(4): Mạch khuyếch đại.</w:t>
            </w:r>
          </w:p>
          <w:p w:rsidR="00606CA9" w:rsidRPr="00043D2A" w:rsidRDefault="00606CA9" w:rsidP="00ED31E0">
            <w:pPr>
              <w:rPr>
                <w:sz w:val="28"/>
                <w:szCs w:val="28"/>
              </w:rPr>
            </w:pPr>
            <w:r w:rsidRPr="00043D2A">
              <w:rPr>
                <w:sz w:val="28"/>
                <w:szCs w:val="28"/>
              </w:rPr>
              <w:t>(5): Anten phát.</w:t>
            </w:r>
          </w:p>
        </w:tc>
        <w:tc>
          <w:tcPr>
            <w:tcW w:w="3727" w:type="dxa"/>
            <w:gridSpan w:val="6"/>
            <w:shd w:val="clear" w:color="auto" w:fill="auto"/>
          </w:tcPr>
          <w:p w:rsidR="00606CA9" w:rsidRPr="00043D2A" w:rsidRDefault="00606CA9" w:rsidP="00ED31E0">
            <w:pPr>
              <w:rPr>
                <w:b/>
                <w:sz w:val="28"/>
                <w:szCs w:val="28"/>
              </w:rPr>
            </w:pPr>
            <w:r w:rsidRPr="00043D2A">
              <w:rPr>
                <w:b/>
                <w:sz w:val="28"/>
                <w:szCs w:val="28"/>
              </w:rPr>
              <w:t>II. Sơ đồ khối của một máy phát thanh vô tuyến đơn giản</w:t>
            </w:r>
          </w:p>
          <w:p w:rsidR="00606CA9" w:rsidRPr="00043D2A" w:rsidRDefault="00606CA9" w:rsidP="00043D2A">
            <w:pPr>
              <w:jc w:val="both"/>
              <w:rPr>
                <w:b/>
                <w:i/>
                <w:sz w:val="28"/>
                <w:szCs w:val="28"/>
              </w:rPr>
            </w:pPr>
          </w:p>
          <w:p w:rsidR="00606CA9" w:rsidRPr="00043D2A" w:rsidRDefault="00F5559C" w:rsidP="00043D2A">
            <w:pPr>
              <w:jc w:val="both"/>
              <w:rPr>
                <w:b/>
                <w:i/>
                <w:sz w:val="28"/>
                <w:szCs w:val="28"/>
              </w:rPr>
            </w:pPr>
            <w:r>
              <w:rPr>
                <w:b/>
                <w:noProof/>
                <w:sz w:val="28"/>
                <w:szCs w:val="28"/>
              </w:rPr>
              <mc:AlternateContent>
                <mc:Choice Requires="wpg">
                  <w:drawing>
                    <wp:anchor distT="0" distB="0" distL="114300" distR="114300" simplePos="0" relativeHeight="251693056" behindDoc="0" locked="0" layoutInCell="1" allowOverlap="1">
                      <wp:simplePos x="0" y="0"/>
                      <wp:positionH relativeFrom="column">
                        <wp:posOffset>405130</wp:posOffset>
                      </wp:positionH>
                      <wp:positionV relativeFrom="paragraph">
                        <wp:posOffset>-8255</wp:posOffset>
                      </wp:positionV>
                      <wp:extent cx="1471930" cy="927735"/>
                      <wp:effectExtent l="0" t="10795" r="8890" b="4445"/>
                      <wp:wrapNone/>
                      <wp:docPr id="1152" name="Group 2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1930" cy="927735"/>
                                <a:chOff x="8760" y="4709"/>
                                <a:chExt cx="2318" cy="1461"/>
                              </a:xfrm>
                            </wpg:grpSpPr>
                            <wps:wsp>
                              <wps:cNvPr id="1153" name="Rectangle 2109"/>
                              <wps:cNvSpPr>
                                <a:spLocks noChangeArrowheads="1"/>
                              </wps:cNvSpPr>
                              <wps:spPr bwMode="auto">
                                <a:xfrm>
                                  <a:off x="8997" y="5099"/>
                                  <a:ext cx="173" cy="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4" name="AutoShape 2110"/>
                              <wps:cNvSpPr>
                                <a:spLocks noChangeArrowheads="1"/>
                              </wps:cNvSpPr>
                              <wps:spPr bwMode="auto">
                                <a:xfrm>
                                  <a:off x="8889" y="5063"/>
                                  <a:ext cx="144" cy="14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55" name="Group 2111"/>
                              <wpg:cNvGrpSpPr>
                                <a:grpSpLocks/>
                              </wpg:cNvGrpSpPr>
                              <wpg:grpSpPr bwMode="auto">
                                <a:xfrm>
                                  <a:off x="8839" y="5738"/>
                                  <a:ext cx="480" cy="432"/>
                                  <a:chOff x="9027" y="5987"/>
                                  <a:chExt cx="480" cy="432"/>
                                </a:xfrm>
                              </wpg:grpSpPr>
                              <wps:wsp>
                                <wps:cNvPr id="1156" name="Rectangle 2112"/>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7" name="Text Box 2113"/>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2</w:t>
                                      </w:r>
                                    </w:p>
                                  </w:txbxContent>
                                </wps:txbx>
                                <wps:bodyPr rot="0" vert="horz" wrap="square" lIns="91440" tIns="45720" rIns="91440" bIns="45720" anchor="t" anchorCtr="0" upright="1">
                                  <a:noAutofit/>
                                </wps:bodyPr>
                              </wps:wsp>
                            </wpg:grpSp>
                            <wps:wsp>
                              <wps:cNvPr id="1158" name="Text Box 2114"/>
                              <wps:cNvSpPr txBox="1">
                                <a:spLocks noChangeArrowheads="1"/>
                              </wps:cNvSpPr>
                              <wps:spPr bwMode="auto">
                                <a:xfrm>
                                  <a:off x="8760" y="4763"/>
                                  <a:ext cx="6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33D9F" w:rsidRDefault="002600CC" w:rsidP="00606CA9">
                                    <w:pPr>
                                      <w:rPr>
                                        <w:sz w:val="20"/>
                                      </w:rPr>
                                    </w:pPr>
                                    <w:r w:rsidRPr="00333D9F">
                                      <w:rPr>
                                        <w:sz w:val="20"/>
                                      </w:rPr>
                                      <w:t>1</w:t>
                                    </w:r>
                                  </w:p>
                                </w:txbxContent>
                              </wps:txbx>
                              <wps:bodyPr rot="0" vert="horz" wrap="square" lIns="91440" tIns="45720" rIns="91440" bIns="45720" anchor="t" anchorCtr="0" upright="1">
                                <a:noAutofit/>
                              </wps:bodyPr>
                            </wps:wsp>
                            <wps:wsp>
                              <wps:cNvPr id="1159" name="Freeform 2115"/>
                              <wps:cNvSpPr>
                                <a:spLocks/>
                              </wps:cNvSpPr>
                              <wps:spPr bwMode="auto">
                                <a:xfrm>
                                  <a:off x="9172" y="5160"/>
                                  <a:ext cx="360" cy="720"/>
                                </a:xfrm>
                                <a:custGeom>
                                  <a:avLst/>
                                  <a:gdLst>
                                    <a:gd name="T0" fmla="*/ 0 w 360"/>
                                    <a:gd name="T1" fmla="*/ 0 h 720"/>
                                    <a:gd name="T2" fmla="*/ 360 w 360"/>
                                    <a:gd name="T3" fmla="*/ 0 h 720"/>
                                    <a:gd name="T4" fmla="*/ 360 w 360"/>
                                    <a:gd name="T5" fmla="*/ 720 h 720"/>
                                    <a:gd name="T6" fmla="*/ 0 w 360"/>
                                    <a:gd name="T7" fmla="*/ 720 h 720"/>
                                  </a:gdLst>
                                  <a:ahLst/>
                                  <a:cxnLst>
                                    <a:cxn ang="0">
                                      <a:pos x="T0" y="T1"/>
                                    </a:cxn>
                                    <a:cxn ang="0">
                                      <a:pos x="T2" y="T3"/>
                                    </a:cxn>
                                    <a:cxn ang="0">
                                      <a:pos x="T4" y="T5"/>
                                    </a:cxn>
                                    <a:cxn ang="0">
                                      <a:pos x="T6" y="T7"/>
                                    </a:cxn>
                                  </a:cxnLst>
                                  <a:rect l="0" t="0" r="r" b="b"/>
                                  <a:pathLst>
                                    <a:path w="360" h="720">
                                      <a:moveTo>
                                        <a:pt x="0" y="0"/>
                                      </a:moveTo>
                                      <a:lnTo>
                                        <a:pt x="360" y="0"/>
                                      </a:lnTo>
                                      <a:lnTo>
                                        <a:pt x="360" y="720"/>
                                      </a:lnTo>
                                      <a:lnTo>
                                        <a:pt x="0"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0" name="Freeform 2116"/>
                              <wps:cNvSpPr>
                                <a:spLocks/>
                              </wps:cNvSpPr>
                              <wps:spPr bwMode="auto">
                                <a:xfrm>
                                  <a:off x="9170" y="4838"/>
                                  <a:ext cx="1793" cy="658"/>
                                </a:xfrm>
                                <a:custGeom>
                                  <a:avLst/>
                                  <a:gdLst>
                                    <a:gd name="T0" fmla="*/ 0 w 1793"/>
                                    <a:gd name="T1" fmla="*/ 286 h 658"/>
                                    <a:gd name="T2" fmla="*/ 401 w 1793"/>
                                    <a:gd name="T3" fmla="*/ 284 h 658"/>
                                    <a:gd name="T4" fmla="*/ 401 w 1793"/>
                                    <a:gd name="T5" fmla="*/ 658 h 658"/>
                                    <a:gd name="T6" fmla="*/ 1793 w 1793"/>
                                    <a:gd name="T7" fmla="*/ 658 h 658"/>
                                    <a:gd name="T8" fmla="*/ 1793 w 1793"/>
                                    <a:gd name="T9" fmla="*/ 0 h 658"/>
                                  </a:gdLst>
                                  <a:ahLst/>
                                  <a:cxnLst>
                                    <a:cxn ang="0">
                                      <a:pos x="T0" y="T1"/>
                                    </a:cxn>
                                    <a:cxn ang="0">
                                      <a:pos x="T2" y="T3"/>
                                    </a:cxn>
                                    <a:cxn ang="0">
                                      <a:pos x="T4" y="T5"/>
                                    </a:cxn>
                                    <a:cxn ang="0">
                                      <a:pos x="T6" y="T7"/>
                                    </a:cxn>
                                    <a:cxn ang="0">
                                      <a:pos x="T8" y="T9"/>
                                    </a:cxn>
                                  </a:cxnLst>
                                  <a:rect l="0" t="0" r="r" b="b"/>
                                  <a:pathLst>
                                    <a:path w="1793" h="658">
                                      <a:moveTo>
                                        <a:pt x="0" y="286"/>
                                      </a:moveTo>
                                      <a:lnTo>
                                        <a:pt x="401" y="284"/>
                                      </a:lnTo>
                                      <a:lnTo>
                                        <a:pt x="401" y="658"/>
                                      </a:lnTo>
                                      <a:lnTo>
                                        <a:pt x="1793" y="658"/>
                                      </a:lnTo>
                                      <a:lnTo>
                                        <a:pt x="179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1" name="Freeform 2117"/>
                              <wps:cNvSpPr>
                                <a:spLocks/>
                              </wps:cNvSpPr>
                              <wps:spPr bwMode="auto">
                                <a:xfrm>
                                  <a:off x="9170" y="5531"/>
                                  <a:ext cx="1793" cy="391"/>
                                </a:xfrm>
                                <a:custGeom>
                                  <a:avLst/>
                                  <a:gdLst>
                                    <a:gd name="T0" fmla="*/ 0 w 1793"/>
                                    <a:gd name="T1" fmla="*/ 389 h 391"/>
                                    <a:gd name="T2" fmla="*/ 406 w 1793"/>
                                    <a:gd name="T3" fmla="*/ 391 h 391"/>
                                    <a:gd name="T4" fmla="*/ 406 w 1793"/>
                                    <a:gd name="T5" fmla="*/ 0 h 391"/>
                                    <a:gd name="T6" fmla="*/ 1793 w 1793"/>
                                    <a:gd name="T7" fmla="*/ 0 h 391"/>
                                    <a:gd name="T8" fmla="*/ 1793 w 1793"/>
                                    <a:gd name="T9" fmla="*/ 214 h 391"/>
                                  </a:gdLst>
                                  <a:ahLst/>
                                  <a:cxnLst>
                                    <a:cxn ang="0">
                                      <a:pos x="T0" y="T1"/>
                                    </a:cxn>
                                    <a:cxn ang="0">
                                      <a:pos x="T2" y="T3"/>
                                    </a:cxn>
                                    <a:cxn ang="0">
                                      <a:pos x="T4" y="T5"/>
                                    </a:cxn>
                                    <a:cxn ang="0">
                                      <a:pos x="T6" y="T7"/>
                                    </a:cxn>
                                    <a:cxn ang="0">
                                      <a:pos x="T8" y="T9"/>
                                    </a:cxn>
                                  </a:cxnLst>
                                  <a:rect l="0" t="0" r="r" b="b"/>
                                  <a:pathLst>
                                    <a:path w="1793" h="391">
                                      <a:moveTo>
                                        <a:pt x="0" y="389"/>
                                      </a:moveTo>
                                      <a:lnTo>
                                        <a:pt x="406" y="391"/>
                                      </a:lnTo>
                                      <a:lnTo>
                                        <a:pt x="406" y="0"/>
                                      </a:lnTo>
                                      <a:lnTo>
                                        <a:pt x="1793" y="0"/>
                                      </a:lnTo>
                                      <a:lnTo>
                                        <a:pt x="1793" y="21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62" name="Group 2118"/>
                              <wpg:cNvGrpSpPr>
                                <a:grpSpLocks/>
                              </wpg:cNvGrpSpPr>
                              <wpg:grpSpPr bwMode="auto">
                                <a:xfrm>
                                  <a:off x="9366" y="5351"/>
                                  <a:ext cx="480" cy="432"/>
                                  <a:chOff x="9027" y="5987"/>
                                  <a:chExt cx="480" cy="432"/>
                                </a:xfrm>
                              </wpg:grpSpPr>
                              <wps:wsp>
                                <wps:cNvPr id="1163" name="Rectangle 2119"/>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4" name="Text Box 2120"/>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3</w:t>
                                      </w:r>
                                    </w:p>
                                  </w:txbxContent>
                                </wps:txbx>
                                <wps:bodyPr rot="0" vert="horz" wrap="square" lIns="91440" tIns="45720" rIns="91440" bIns="45720" anchor="t" anchorCtr="0" upright="1">
                                  <a:noAutofit/>
                                </wps:bodyPr>
                              </wps:wsp>
                            </wpg:grpSp>
                            <wpg:grpSp>
                              <wpg:cNvPr id="1165" name="Group 2121"/>
                              <wpg:cNvGrpSpPr>
                                <a:grpSpLocks/>
                              </wpg:cNvGrpSpPr>
                              <wpg:grpSpPr bwMode="auto">
                                <a:xfrm>
                                  <a:off x="9856" y="5351"/>
                                  <a:ext cx="480" cy="432"/>
                                  <a:chOff x="9027" y="5987"/>
                                  <a:chExt cx="480" cy="432"/>
                                </a:xfrm>
                              </wpg:grpSpPr>
                              <wps:wsp>
                                <wps:cNvPr id="1166" name="Rectangle 2122"/>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7" name="Text Box 2123"/>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4</w:t>
                                      </w:r>
                                    </w:p>
                                  </w:txbxContent>
                                </wps:txbx>
                                <wps:bodyPr rot="0" vert="horz" wrap="square" lIns="91440" tIns="45720" rIns="91440" bIns="45720" anchor="t" anchorCtr="0" upright="1">
                                  <a:noAutofit/>
                                </wps:bodyPr>
                              </wps:wsp>
                            </wpg:grpSp>
                            <wpg:grpSp>
                              <wpg:cNvPr id="1168" name="Group 2124"/>
                              <wpg:cNvGrpSpPr>
                                <a:grpSpLocks/>
                              </wpg:cNvGrpSpPr>
                              <wpg:grpSpPr bwMode="auto">
                                <a:xfrm>
                                  <a:off x="10337" y="5346"/>
                                  <a:ext cx="480" cy="432"/>
                                  <a:chOff x="9027" y="5987"/>
                                  <a:chExt cx="480" cy="432"/>
                                </a:xfrm>
                              </wpg:grpSpPr>
                              <wps:wsp>
                                <wps:cNvPr id="1169" name="Rectangle 2125"/>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0" name="Text Box 2126"/>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5</w:t>
                                      </w:r>
                                    </w:p>
                                  </w:txbxContent>
                                </wps:txbx>
                                <wps:bodyPr rot="0" vert="horz" wrap="square" lIns="91440" tIns="45720" rIns="91440" bIns="45720" anchor="t" anchorCtr="0" upright="1">
                                  <a:noAutofit/>
                                </wps:bodyPr>
                              </wps:wsp>
                            </wpg:grpSp>
                            <wpg:grpSp>
                              <wpg:cNvPr id="1171" name="Group 2127"/>
                              <wpg:cNvGrpSpPr>
                                <a:grpSpLocks/>
                              </wpg:cNvGrpSpPr>
                              <wpg:grpSpPr bwMode="auto">
                                <a:xfrm>
                                  <a:off x="10904" y="4709"/>
                                  <a:ext cx="110" cy="119"/>
                                  <a:chOff x="11092" y="4978"/>
                                  <a:chExt cx="110" cy="119"/>
                                </a:xfrm>
                              </wpg:grpSpPr>
                              <wps:wsp>
                                <wps:cNvPr id="1172" name="Freeform 2128"/>
                                <wps:cNvSpPr>
                                  <a:spLocks/>
                                </wps:cNvSpPr>
                                <wps:spPr bwMode="auto">
                                  <a:xfrm>
                                    <a:off x="11092" y="4982"/>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3" name="AutoShape 2129"/>
                                <wps:cNvCnPr>
                                  <a:cxnSpLocks noChangeShapeType="1"/>
                                </wps:cNvCnPr>
                                <wps:spPr bwMode="auto">
                                  <a:xfrm flipV="1">
                                    <a:off x="11151" y="4978"/>
                                    <a:ext cx="0" cy="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74" name="Group 2130"/>
                              <wpg:cNvGrpSpPr>
                                <a:grpSpLocks/>
                              </wpg:cNvGrpSpPr>
                              <wpg:grpSpPr bwMode="auto">
                                <a:xfrm>
                                  <a:off x="10848" y="5750"/>
                                  <a:ext cx="230" cy="98"/>
                                  <a:chOff x="11036" y="6019"/>
                                  <a:chExt cx="230" cy="98"/>
                                </a:xfrm>
                              </wpg:grpSpPr>
                              <wps:wsp>
                                <wps:cNvPr id="1175" name="AutoShape 2131"/>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6" name="AutoShape 2132"/>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7" name="AutoShape 2133"/>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8" name="AutoShape 2134"/>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9" name="AutoShape 2135"/>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108" o:spid="_x0000_s2051" style="position:absolute;left:0;text-align:left;margin-left:31.9pt;margin-top:-.65pt;width:115.9pt;height:73.05pt;z-index:251693056" coordorigin="8760,4709" coordsize="2318,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">
                      <v:rect id="Rectangle 2109" o:spid="_x0000_s2052" style="position:absolute;left:8997;top:5099;width:173;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o6sIA&#10;AADdAAAADwAAAGRycy9kb3ducmV2LnhtbERPTYvCMBC9C/6HMII3TVVW3K5RRFHWo9aLt9lmtq02&#10;k9JErf56Iwje5vE+ZzpvTCmuVLvCsoJBPwJBnFpdcKbgkKx7ExDOI2ssLZOCOzmYz9qtKcba3nhH&#10;173PRAhhF6OC3PsqltKlORl0fVsRB+7f1gZ9gHUmdY23EG5KOYyisTRYcGjIsaJlTul5fzEK/orh&#10;AR+7ZBOZ7/XIb5vkdDmulOp2msUPCE+N/4jf7l8d5g++R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6jqwgAAAN0AAAAPAAAAAAAAAAAAAAAAAJgCAABkcnMvZG93&#10;bnJldi54bWxQSwUGAAAAAAQABAD1AAAAhwMAAAAA&#10;"/>
                      <v:shape id="AutoShape 2110" o:spid="_x0000_s2053" type="#_x0000_t120" style="position:absolute;left:8889;top:5063;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4RbMMA&#10;AADdAAAADwAAAGRycy9kb3ducmV2LnhtbERPTWvCQBC9F/wPywi91U2s2pK6ES0thF7EVPA6ZMck&#10;uDsbslsT/71bKPQ2j/c5681ojbhS71vHCtJZAoK4crrlWsHx+/PpFYQPyBqNY1JwIw+bfPKwxky7&#10;gQ90LUMtYgj7DBU0IXSZlL5qyKKfuY44cmfXWwwR9rXUPQ4x3Bo5T5KVtNhybGiwo/eGqkv5YxWE&#10;4ma+2sHs7cvH9jQ875YFU6fU43TcvoEINIZ/8Z+70HF+ulzA7zfxBJn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4RbMMAAADdAAAADwAAAAAAAAAAAAAAAACYAgAAZHJzL2Rv&#10;d25yZXYueG1sUEsFBgAAAAAEAAQA9QAAAIgDAAAAAA==&#10;"/>
                      <v:group id="Group 2111" o:spid="_x0000_s2054" style="position:absolute;left:8839;top:5738;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qe8QAAADdAAAADwAAAGRycy9kb3ducmV2LnhtbERPS2vCQBC+C/6HZYTe&#10;dJOWFImuImJLD6HQRCi9DdkxCWZnQ3abx7/vFgq9zcf3nP1xMq0YqHeNZQXxJgJBXFrdcKXgWrys&#10;tyCcR9bYWiYFMzk4HpaLPabajvxBQ+4rEULYpaig9r5LpXRlTQbdxnbEgbvZ3qAPsK+k7nEM4aaV&#10;j1H0LA02HBpq7OhcU3nPv42C1xHH01N8GbL77Tx/Fcn7ZxaTUg+r6bQD4Wny/+I/95sO8+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qe8QAAADdAAAA&#10;DwAAAAAAAAAAAAAAAACqAgAAZHJzL2Rvd25yZXYueG1sUEsFBgAAAAAEAAQA+gAAAJsDAAAAAA==&#10;">
                        <v:rect id="Rectangle 2112" o:spid="_x0000_s2055"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LcsQA&#10;AADdAAAADwAAAGRycy9kb3ducmV2LnhtbERPTWvCQBC9F/wPywi91Y1KpUZXESXFHpN46W3Mjkna&#10;7GzIbjT213cLBW/zeJ+z3g6mEVfqXG1ZwXQSgSAurK65VHDKk5c3EM4ja2wsk4I7OdhuRk9rjLW9&#10;cUrXzJcihLCLUUHlfRtL6YqKDLqJbYkDd7GdQR9gV0rd4S2Em0bOomghDdYcGipsaV9R8Z31RsG5&#10;np3wJ83fI7NM5v5jyL/6z4NSz+NhtwLhafAP8b/7qMP86es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0C3LEAAAA3QAAAA8AAAAAAAAAAAAAAAAAmAIAAGRycy9k&#10;b3ducmV2LnhtbFBLBQYAAAAABAAEAPUAAACJAwAAAAA=&#10;"/>
                        <v:shape id="Text Box 2113" o:spid="_x0000_s2056"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rsidR="002600CC" w:rsidRPr="005E657E" w:rsidRDefault="002600CC" w:rsidP="00606CA9">
                                <w:pPr>
                                  <w:rPr>
                                    <w:sz w:val="20"/>
                                    <w:szCs w:val="20"/>
                                  </w:rPr>
                                </w:pPr>
                                <w:r>
                                  <w:rPr>
                                    <w:sz w:val="20"/>
                                    <w:szCs w:val="20"/>
                                  </w:rPr>
                                  <w:t>2</w:t>
                                </w:r>
                              </w:p>
                            </w:txbxContent>
                          </v:textbox>
                        </v:shape>
                      </v:group>
                      <v:shape id="Text Box 2114" o:spid="_x0000_s2057" type="#_x0000_t202" style="position:absolute;left:8760;top:4763;width:60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1LrcUA&#10;AADdAAAADwAAAGRycy9kb3ducmV2LnhtbESPQWvCQBCF7wX/wzKCt7pr0VKjq0hF8NRSq4K3ITsm&#10;wexsyK4m/fedQ6G3Gd6b975Zrntfqwe1sQpsYTI2oIjz4CouLBy/d89voGJCdlgHJgs/FGG9Gjwt&#10;MXOh4y96HFKhJIRjhhbKlJpM65iX5DGOQ0Ms2jW0HpOsbaFdi52E+1q/GPOqPVYsDSU29F5Sfjvc&#10;vYXTx/VynprPYutnTRd6o9nPtbWjYb9ZgErUp3/z3/XeCf5kJ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DUutxQAAAN0AAAAPAAAAAAAAAAAAAAAAAJgCAABkcnMv&#10;ZG93bnJldi54bWxQSwUGAAAAAAQABAD1AAAAigMAAAAA&#10;" filled="f" stroked="f">
                        <v:textbox>
                          <w:txbxContent>
                            <w:p w:rsidR="002600CC" w:rsidRPr="00333D9F" w:rsidRDefault="002600CC" w:rsidP="00606CA9">
                              <w:pPr>
                                <w:rPr>
                                  <w:sz w:val="20"/>
                                </w:rPr>
                              </w:pPr>
                              <w:r w:rsidRPr="00333D9F">
                                <w:rPr>
                                  <w:sz w:val="20"/>
                                </w:rPr>
                                <w:t>1</w:t>
                              </w:r>
                            </w:p>
                          </w:txbxContent>
                        </v:textbox>
                      </v:shape>
                      <v:shape id="Freeform 2115" o:spid="_x0000_s2058" style="position:absolute;left:9172;top:5160;width:360;height:720;visibility:visible;mso-wrap-style:square;v-text-anchor:top" coordsize="36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RX8IA&#10;AADdAAAADwAAAGRycy9kb3ducmV2LnhtbERPzYrCMBC+L/gOYQRva9pFl1qNosKKK17UPsDQjG2x&#10;mdQman17syDsbT6+35ktOlOLO7WusqwgHkYgiHOrKy4UZKefzwSE88gaa8uk4EkOFvPexwxTbR98&#10;oPvRFyKEsEtRQel9k0rp8pIMuqFtiAN3tq1BH2BbSN3iI4SbWn5F0bc0WHFoKLGhdUn55XgzClZy&#10;YrPbKM5Xdv8bZefkullvd0oN+t1yCsJT5//Fb/dWh/nxeAJ/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NFfwgAAAN0AAAAPAAAAAAAAAAAAAAAAAJgCAABkcnMvZG93&#10;bnJldi54bWxQSwUGAAAAAAQABAD1AAAAhwMAAAAA&#10;" path="m,l360,r,720l,720e" filled="f">
                        <v:path arrowok="t" o:connecttype="custom" o:connectlocs="0,0;360,0;360,720;0,720" o:connectangles="0,0,0,0"/>
                      </v:shape>
                      <v:shape id="Freeform 2116" o:spid="_x0000_s2059" style="position:absolute;left:9170;top:4838;width:1793;height:658;visibility:visible;mso-wrap-style:square;v-text-anchor:top" coordsize="1793,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IQk8gA&#10;AADdAAAADwAAAGRycy9kb3ducmV2LnhtbESPT2vDMAzF74N+B6PCLmN12kM2srpllBYG+1PWDnrV&#10;YjUOi+Vge2n27afDYDeJ9/TeT8v16Ds1UExtYAPzWQGKuA625cbAx3F3ew8qZWSLXWAy8EMJ1qvJ&#10;1RIrGy78TsMhN0pCOFVowOXcV1qn2pHHNAs9sWjnED1mWWOjbcSLhPtOL4qi1B5blgaHPW0c1V+H&#10;b2/gebN9GfpjefO6XxTt2+l0d3af0Zjr6fj4ACrTmP/Nf9dPVvDnpfDLNzKCXv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MhCTyAAAAN0AAAAPAAAAAAAAAAAAAAAAAJgCAABk&#10;cnMvZG93bnJldi54bWxQSwUGAAAAAAQABAD1AAAAjQMAAAAA&#10;" path="m,286r401,-2l401,658r1392,l1793,e" filled="f">
                        <v:path arrowok="t" o:connecttype="custom" o:connectlocs="0,286;401,284;401,658;1793,658;1793,0" o:connectangles="0,0,0,0,0"/>
                      </v:shape>
                      <v:shape id="Freeform 2117" o:spid="_x0000_s2060" style="position:absolute;left:9170;top:5531;width:1793;height:391;visibility:visible;mso-wrap-style:square;v-text-anchor:top" coordsize="1793,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1qMEA&#10;AADdAAAADwAAAGRycy9kb3ducmV2LnhtbERPzYrCMBC+L/gOYQRva9pFZK1GEUH04GH9eYCxGZti&#10;M6lNVuPbbwRhb/Px/c5sEW0j7tT52rGCfJiBIC6drrlScDquP79B+ICssXFMCp7kYTHvfcyw0O7B&#10;e7ofQiVSCPsCFZgQ2kJKXxqy6IeuJU7cxXUWQ4JdJXWHjxRuG/mVZWNpsebUYLCllaHyevi1CnxJ&#10;k/Nms7+dtgZ3t1GsLqv4o9SgH5dTEIFi+Be/3Vud5ufjHF7fp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XNajBAAAA3QAAAA8AAAAAAAAAAAAAAAAAmAIAAGRycy9kb3du&#10;cmV2LnhtbFBLBQYAAAAABAAEAPUAAACGAwAAAAA=&#10;" path="m,389r406,2l406,,1793,r,214e" filled="f">
                        <v:path arrowok="t" o:connecttype="custom" o:connectlocs="0,389;406,391;406,0;1793,0;1793,214" o:connectangles="0,0,0,0,0"/>
                      </v:shape>
                      <v:group id="Group 2118" o:spid="_x0000_s2061" style="position:absolute;left:9366;top:5351;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rect id="Rectangle 2119" o:spid="_x0000_s2062"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9iV8EA&#10;AADdAAAADwAAAGRycy9kb3ducmV2LnhtbERPTYvCMBC9C/6HMII3TVWQtRpFFMU9ar14G5uxrTaT&#10;0kSt++uNsOBtHu9zZovGlOJBtSssKxj0IxDEqdUFZwqOyab3A8J5ZI2lZVLwIgeLebs1w1jbJ+/p&#10;cfCZCCHsYlSQe1/FUro0J4OubyviwF1sbdAHWGdS1/gM4aaUwygaS4MFh4YcK1rllN4Od6PgXAyP&#10;+LdPtpGZbEb+t0mu99NaqW6nWU5BeGr8V/zv3ukwfzAeweebcIK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vYlfBAAAA3QAAAA8AAAAAAAAAAAAAAAAAmAIAAGRycy9kb3du&#10;cmV2LnhtbFBLBQYAAAAABAAEAPUAAACGAwAAAAA=&#10;"/>
                        <v:shape id="Text Box 2120" o:spid="_x0000_s2063"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LFcEA&#10;AADdAAAADwAAAGRycy9kb3ducmV2LnhtbERPTYvCMBC9L/gfwgje1kRR0WoUUQRPLuuq4G1oxrbY&#10;TEoTbf33ZmFhb/N4n7NYtbYUT6p94VjDoK9AEKfOFJxpOP3sPqcgfEA2WDomDS/ysFp2PhaYGNfw&#10;Nz2PIRMxhH2CGvIQqkRKn+Zk0fddRRy5m6sthgjrTJoamxhuSzlUaiItFhwbcqxok1N6Pz6shvPh&#10;dr2M1Fe2teOqca2SbGdS6163Xc9BBGrDv/jPvTdx/mA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sixXBAAAA3QAAAA8AAAAAAAAAAAAAAAAAmAIAAGRycy9kb3du&#10;cmV2LnhtbFBLBQYAAAAABAAEAPUAAACGAwAAAAA=&#10;" filled="f" stroked="f">
                          <v:textbox>
                            <w:txbxContent>
                              <w:p w:rsidR="002600CC" w:rsidRPr="005E657E" w:rsidRDefault="002600CC" w:rsidP="00606CA9">
                                <w:pPr>
                                  <w:rPr>
                                    <w:sz w:val="20"/>
                                    <w:szCs w:val="20"/>
                                  </w:rPr>
                                </w:pPr>
                                <w:r>
                                  <w:rPr>
                                    <w:sz w:val="20"/>
                                    <w:szCs w:val="20"/>
                                  </w:rPr>
                                  <w:t>3</w:t>
                                </w:r>
                              </w:p>
                            </w:txbxContent>
                          </v:textbox>
                        </v:shape>
                      </v:group>
                      <v:group id="Group 2121" o:spid="_x0000_s2064" style="position:absolute;left:9856;top:5351;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rect id="Rectangle 2122" o:spid="_x0000_s2065"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jBz8MA&#10;AADdAAAADwAAAGRycy9kb3ducmV2LnhtbERPTWvCQBC9C/6HZQRvukmE0KauIhZLe9R48TZmp0k0&#10;Oxuya5L213cLhd7m8T5nvR1NI3rqXG1ZQbyMQBAXVtdcKjjnh8UTCOeRNTaWScEXOdhuppM1ZtoO&#10;fKT+5EsRQthlqKDyvs2kdEVFBt3StsSB+7SdQR9gV0rd4RDCTSOTKEqlwZpDQ4Ut7Ssq7qeHUXCt&#10;kzN+H/O3yDwfVv5jzG+Py6tS89m4ewHhafT/4j/3uw7z4zSF32/CC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jBz8MAAADdAAAADwAAAAAAAAAAAAAAAACYAgAAZHJzL2Rv&#10;d25yZXYueG1sUEsFBgAAAAAEAAQA9QAAAIgDAAAAAA==&#10;"/>
                        <v:shape id="Text Box 2123" o:spid="_x0000_s2066"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VYsMA&#10;AADdAAAADwAAAGRycy9kb3ducmV2LnhtbERPS2vCQBC+F/wPywi91V2LtRqzEakIniz1Bd6G7JgE&#10;s7MhuzXpv3cLhd7m43tOuuxtLe7U+sqxhvFIgSDOnam40HA8bF5mIHxANlg7Jg0/5GGZDZ5STIzr&#10;+Ivu+1CIGMI+QQ1lCE0ipc9LsuhHriGO3NW1FkOEbSFNi10Mt7V8VWoqLVYcG0ps6KOk/Lb/thpO&#10;u+vlPFGfxdq+NZ3rlWQ7l1o/D/vVAkSgPvyL/9xbE+ePp+/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4VYsMAAADdAAAADwAAAAAAAAAAAAAAAACYAgAAZHJzL2Rv&#10;d25yZXYueG1sUEsFBgAAAAAEAAQA9QAAAIgDAAAAAA==&#10;" filled="f" stroked="f">
                          <v:textbox>
                            <w:txbxContent>
                              <w:p w:rsidR="002600CC" w:rsidRPr="005E657E" w:rsidRDefault="002600CC" w:rsidP="00606CA9">
                                <w:pPr>
                                  <w:rPr>
                                    <w:sz w:val="20"/>
                                    <w:szCs w:val="20"/>
                                  </w:rPr>
                                </w:pPr>
                                <w:r>
                                  <w:rPr>
                                    <w:sz w:val="20"/>
                                    <w:szCs w:val="20"/>
                                  </w:rPr>
                                  <w:t>4</w:t>
                                </w:r>
                              </w:p>
                            </w:txbxContent>
                          </v:textbox>
                        </v:shape>
                      </v:group>
                      <v:group id="Group 2124" o:spid="_x0000_s2067" style="position:absolute;left:10337;top:5346;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PWMcAAADdAAAADwAAAGRycy9kb3ducmV2LnhtbESPT2vCQBDF7wW/wzKC&#10;t7pJS0VSNyJSiwcpVAultyE7+YPZ2ZBdk/jtO4dCbzO8N+/9ZrOdXKsG6kPj2UC6TEARF942XBn4&#10;uhwe16BCRLbYeiYDdwqwzWcPG8ysH/mThnOslIRwyNBAHWOXaR2KmhyGpe+IRSt97zDK2lfa9jhK&#10;uGv1U5KstMOGpaHGjvY1FdfzzRl4H3HcPadvw+la7u8/l5e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tKPWMcAAADd&#10;AAAADwAAAAAAAAAAAAAAAACqAgAAZHJzL2Rvd25yZXYueG1sUEsFBgAAAAAEAAQA+gAAAJ4DAAAA&#10;AA==&#10;">
                        <v:rect id="Rectangle 2125" o:spid="_x0000_s2068"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VvcQA&#10;AADdAAAADwAAAGRycy9kb3ducmV2LnhtbERPTWvCQBC9C/6HZQq96UYLQVM3oVgs7THGS2/T7DRJ&#10;m50N2TVJ++tdQfA2j/c5u2wyrRiod41lBatlBIK4tLrhSsGpOCw2IJxH1thaJgV/5CBL57MdJtqO&#10;nNNw9JUIIewSVFB73yVSurImg25pO+LAfdveoA+wr6TucQzhppXrKIqlwYZDQ40d7Wsqf49no+Cr&#10;WZ/wPy/eIrM9PPmPqfg5f74q9fgwvTyD8DT5u/jmftdh/irewvWbcIJM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HVb3EAAAA3QAAAA8AAAAAAAAAAAAAAAAAmAIAAGRycy9k&#10;b3ducmV2LnhtbFBLBQYAAAAABAAEAPUAAACJAwAAAAA=&#10;"/>
                        <v:shape id="Text Box 2126" o:spid="_x0000_s2069"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by8UA&#10;AADdAAAADwAAAGRycy9kb3ducmV2LnhtbESPT2vCQBDF70K/wzIFb7qrWG1TVymK4Kmi/QO9Ddkx&#10;Cc3Ohuxq0m/fOQjeZnhv3vvNct37Wl2pjVVgC5OxAUWcB1dxYeHzYzd6BhUTssM6MFn4owjr1cNg&#10;iZkLHR/pekqFkhCOGVooU2oyrWNeksc4Dg2xaOfQekyytoV2LXYS7ms9NWauPVYsDSU2tCkp/z1d&#10;vIWv9/PP98wciq1/arrQG83+RVs7fOzfXkEl6tPdfLveO8GfL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vLxQAAAN0AAAAPAAAAAAAAAAAAAAAAAJgCAABkcnMv&#10;ZG93bnJldi54bWxQSwUGAAAAAAQABAD1AAAAigMAAAAA&#10;" filled="f" stroked="f">
                          <v:textbox>
                            <w:txbxContent>
                              <w:p w:rsidR="002600CC" w:rsidRPr="005E657E" w:rsidRDefault="002600CC" w:rsidP="00606CA9">
                                <w:pPr>
                                  <w:rPr>
                                    <w:sz w:val="20"/>
                                    <w:szCs w:val="20"/>
                                  </w:rPr>
                                </w:pPr>
                                <w:r>
                                  <w:rPr>
                                    <w:sz w:val="20"/>
                                    <w:szCs w:val="20"/>
                                  </w:rPr>
                                  <w:t>5</w:t>
                                </w:r>
                              </w:p>
                            </w:txbxContent>
                          </v:textbox>
                        </v:shape>
                      </v:group>
                      <v:group id="Group 2127" o:spid="_x0000_s2070" style="position:absolute;left:10904;top:4709;width:110;height:119" coordorigin="11092,4978" coordsize="110,1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GwGMQAAADdAAAADwAAAGRycy9kb3ducmV2LnhtbERPTWvCQBC9F/wPywi9&#10;1c0qbSW6ikgtPYhQFcTbkB2TYHY2ZLdJ/PeuIPQ2j/c582VvK9FS40vHGtQoAUGcOVNyruF42LxN&#10;QfiAbLByTBpu5GG5GLzMMTWu419q9yEXMYR9ihqKEOpUSp8VZNGPXE0cuYtrLIYIm1yaBrsYbis5&#10;TpIPabHk2FBgTeuCsuv+z2r47rBbTdRXu71e1rfz4X132irS+nXYr2YgAvXhX/x0/5g4X30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GwGMQAAADdAAAA&#10;DwAAAAAAAAAAAAAAAACqAgAAZHJzL2Rvd25yZXYueG1sUEsFBgAAAAAEAAQA+gAAAJsDAAAAAA==&#10;">
                        <v:shape id="Freeform 2128" o:spid="_x0000_s2071" style="position:absolute;left:11092;top:4982;width:110;height:115;visibility:visible;mso-wrap-style:square;v-text-anchor:top" coordsize="11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4sIA&#10;AADdAAAADwAAAGRycy9kb3ducmV2LnhtbERPzWoCMRC+C75DGKE3zeqh2q1RpFJapKJVH2DYTDeL&#10;m8mSRN19+0YQvM3H9zvzZWtrcSUfKscKxqMMBHHhdMWlgtPxczgDESKyxtoxKegowHLR780x1+7G&#10;v3Q9xFKkEA45KjAxNrmUoTBkMYxcQ5y4P+ctxgR9KbXHWwq3tZxk2au0WHFqMNjQh6HifLhYBV/b&#10;7cas38xx5/fdD61PF9kZUupl0K7eQURq41P8cH/rNH88ncD9m3SC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5v7iwgAAAN0AAAAPAAAAAAAAAAAAAAAAAJgCAABkcnMvZG93&#10;bnJldi54bWxQSwUGAAAAAAQABAD1AAAAhwMAAAAA&#10;" path="m,l60,104,110,4e" filled="f">
                          <v:path arrowok="t" o:connecttype="custom" o:connectlocs="0,0;60,115;110,4" o:connectangles="0,0,0"/>
                        </v:shape>
                        <v:shape id="AutoShape 2129" o:spid="_x0000_s2072" type="#_x0000_t32" style="position:absolute;left:11151;top:4978;width:0;height:1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KzsMAAADdAAAADwAAAGRycy9kb3ducmV2LnhtbERPTWsCMRC9F/wPYYReSs2uQiurUUpB&#10;EA8FdQ8eh2TcXdxM1iSu23/fCEJv83ifs1wPthU9+dA4VpBPMhDE2pmGKwXlcfM+BxEissHWMSn4&#10;pQDr1ehliYVxd95Tf4iVSCEcClRQx9gVUgZdk8UwcR1x4s7OW4wJ+koaj/cUbls5zbIPabHh1FBj&#10;R9816cvhZhU0u/Kn7N+u0ev5Lj/5PBxPrVbqdTx8LUBEGuK/+OnemjQ//5z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mys7DAAAA3QAAAA8AAAAAAAAAAAAA&#10;AAAAoQIAAGRycy9kb3ducmV2LnhtbFBLBQYAAAAABAAEAPkAAACRAwAAAAA=&#10;"/>
                      </v:group>
                      <v:group id="Group 2130" o:spid="_x0000_s2073" style="position:absolute;left:10848;top:5750;width:230;height:98" coordorigin="11036,6019" coordsize="2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YTgMQAAADdAAAADwAAAGRycy9kb3ducmV2LnhtbERPTWvCQBC9F/wPywje&#10;dBNtbYmuIqLFgwhqoXgbsmMSzM6G7JrEf+8WhN7m8T5nvuxMKRqqXWFZQTyKQBCnVhecKfg5b4df&#10;IJxH1lhaJgUPcrBc9N7mmGjb8pGak89ECGGXoILc+yqR0qU5GXQjWxEH7mprgz7AOpO6xjaEm1KO&#10;o2gqDRYcGnKsaJ1TejvdjYLvFtvVJN40+9t1/bicPw6/+5iUGvS71QyEp87/i1/unQ7z4893+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kYTgMQAAADdAAAA&#10;DwAAAAAAAAAAAAAAAACqAgAAZHJzL2Rvd25yZXYueG1sUEsFBgAAAAAEAAQA+gAAAJsDAAAAAA==&#10;">
                        <v:shape id="AutoShape 2131" o:spid="_x0000_s2074" type="#_x0000_t32" style="position:absolute;left:11036;top:6019;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EhnMQAAADdAAAADwAAAGRycy9kb3ducmV2LnhtbERPTWsCMRC9F/wPYYReima3YCurUdaC&#10;UAsetHofN9NN6GaybqJu/31TKHibx/uc+bJ3jbhSF6xnBfk4A0FceW25VnD4XI+mIEJE1th4JgU/&#10;FGC5GDzMsdD+xju67mMtUgiHAhWYGNtCylAZchjGviVO3JfvHMYEu1rqDm8p3DXyOctepEPLqcFg&#10;S2+Gqu/9xSnYbvJVeTJ287E72+1kXTaX+umo1OOwL2cgIvXxLv53v+s0P3+d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sSGcxAAAAN0AAAAPAAAAAAAAAAAA&#10;AAAAAKECAABkcnMvZG93bnJldi54bWxQSwUGAAAAAAQABAD5AAAAkgMAAAAA&#10;"/>
                        <v:shape id="AutoShape 2132" o:spid="_x0000_s2075" type="#_x0000_t32" style="position:absolute;left:11062;top:6044;width: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6isQAAADdAAAADwAAAGRycy9kb3ducmV2LnhtbERPTWsCMRC9F/wPYQRvNasUW1ajSIvF&#10;CqXUevA4bMZNdDNZkrhu/31TKPQ2j/c5i1XvGtFRiNazgsm4AEFceW25VnD42tw/gYgJWWPjmRR8&#10;U4TVcnC3wFL7G39St0+1yCEcS1RgUmpLKWNlyGEc+5Y4cycfHKYMQy11wFsOd42cFsVMOrScGwy2&#10;9GyouuyvTsHLeWfXbx+7h6O9nsPr+6XvDBqlRsN+PQeRqE//4j/3Vuf5k8cZ/H6TT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DqKxAAAAN0AAAAPAAAAAAAAAAAA&#10;AAAAAKECAABkcnMvZG93bnJldi54bWxQSwUGAAAAAAQABAD5AAAAkgMAAAAA&#10;" strokeweight=".5pt"/>
                        <v:shape id="AutoShape 2133" o:spid="_x0000_s2076" type="#_x0000_t32" style="position:absolute;left:11083;top:6069;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fEcQAAADdAAAADwAAAGRycy9kb3ducmV2LnhtbERPTWsCMRC9C/0PYQq91aylaFmNIi0t&#10;VSii7aHHYTNuopvJksR1/femUPA2j/c5s0XvGtFRiNazgtGwAEFceW25VvDz/f74AiImZI2NZ1Jw&#10;oQiL+d1ghqX2Z95St0u1yCEcS1RgUmpLKWNlyGEc+pY4c3sfHKYMQy11wHMOd418KoqxdGg5Nxhs&#10;6dVQddydnIK3w9ouV5v18689HcLH17HvDBqlHu775RREoj7dxP/uT53njyYT+Psmn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J8RxAAAAN0AAAAPAAAAAAAAAAAA&#10;AAAAAKECAABkcnMvZG93bnJldi54bWxQSwUGAAAAAAQABAD5AAAAkgMAAAAA&#10;" strokeweight=".5pt"/>
                        <v:shape id="AutoShape 2134" o:spid="_x0000_s2077" type="#_x0000_t32" style="position:absolute;left:11107;top:6093;width: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MLY8YAAADdAAAADwAAAGRycy9kb3ducmV2LnhtbESPQUsDMRCF74L/IYzgzWYrRWVtWkqL&#10;RQsiVg8eh824SbuZLEm6Xf+9cxC8zfDevPfNfDmGTg2Uso9sYDqpQBE30XpuDXx+PN08gMoF2WIX&#10;mQz8UIbl4vJijrWNZ36nYV9aJSGcazTgSulrrXPjKGCexJ5YtO+YAhZZU6ttwrOEh07fVtWdDuhZ&#10;Ghz2tHbUHPenYGBz2PnVy9tu9uVPh7R9PY6DQ2fM9dW4egRVaCz/5r/rZyv403vBlW9kB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jC2PGAAAA3QAAAA8AAAAAAAAA&#10;AAAAAAAAoQIAAGRycy9kb3ducmV2LnhtbFBLBQYAAAAABAAEAPkAAACUAwAAAAA=&#10;" strokeweight=".5pt"/>
                        <v:shape id="AutoShape 2135" o:spid="_x0000_s2078" type="#_x0000_t32" style="position:absolute;left:11123;top:6117;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u+MQAAADdAAAADwAAAGRycy9kb3ducmV2LnhtbERPS0sDMRC+F/wPYQRvNlsRbdempSiK&#10;LYj0cehx2IybtJvJkqTb9d83gtDbfHzPmc5714iOQrSeFYyGBQjiymvLtYLd9v1+DCImZI2NZ1Lw&#10;SxHms5vBFEvtz7ymbpNqkUM4lqjApNSWUsbKkMM49C1x5n58cJgyDLXUAc853DXyoSiepEPLucFg&#10;S6+GquPm5BS8HVZ2sfxePe7t6RA+vo59Z9AodXfbL15AJOrTVfzv/tR5/uh5An/f5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674xAAAAN0AAAAPAAAAAAAAAAAA&#10;AAAAAKECAABkcnMvZG93bnJldi54bWxQSwUGAAAAAAQABAD5AAAAkgMAAAAA&#10;" strokeweight=".5pt"/>
                      </v:group>
                    </v:group>
                  </w:pict>
                </mc:Fallback>
              </mc:AlternateConten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tc>
      </w:tr>
      <w:tr w:rsidR="00606CA9" w:rsidRPr="00ED31E0" w:rsidTr="00043D2A">
        <w:trPr>
          <w:gridAfter w:val="1"/>
          <w:wAfter w:w="31" w:type="dxa"/>
        </w:trPr>
        <w:tc>
          <w:tcPr>
            <w:tcW w:w="3983" w:type="dxa"/>
            <w:gridSpan w:val="4"/>
            <w:shd w:val="clear" w:color="auto" w:fill="auto"/>
          </w:tcPr>
          <w:p w:rsidR="00606CA9" w:rsidRPr="00043D2A" w:rsidRDefault="00606CA9" w:rsidP="00ED31E0">
            <w:pPr>
              <w:rPr>
                <w:sz w:val="28"/>
                <w:szCs w:val="28"/>
              </w:rPr>
            </w:pPr>
            <w:r w:rsidRPr="00043D2A">
              <w:rPr>
                <w:sz w:val="28"/>
                <w:szCs w:val="28"/>
              </w:rPr>
              <w:t>- Y/c HS đọc Sgk và cho biết sơ đồ khối của một máy thu thanh vô tuyến đơn giản.</w:t>
            </w:r>
          </w:p>
          <w:p w:rsidR="00606CA9" w:rsidRPr="00043D2A" w:rsidRDefault="00606CA9" w:rsidP="00ED31E0">
            <w:pPr>
              <w:rPr>
                <w:sz w:val="28"/>
                <w:szCs w:val="28"/>
              </w:rPr>
            </w:pPr>
            <w:r w:rsidRPr="00043D2A">
              <w:rPr>
                <w:sz w:val="28"/>
                <w:szCs w:val="28"/>
              </w:rPr>
              <w:t>- Hãy nêu tên các bộ phận trong sơ đồ khối (5)?</w:t>
            </w:r>
          </w:p>
          <w:p w:rsidR="00606CA9" w:rsidRPr="00043D2A" w:rsidRDefault="00606CA9" w:rsidP="00ED31E0">
            <w:pPr>
              <w:rPr>
                <w:sz w:val="28"/>
                <w:szCs w:val="28"/>
              </w:rPr>
            </w:pPr>
            <w:r w:rsidRPr="00043D2A">
              <w:rPr>
                <w:sz w:val="28"/>
                <w:szCs w:val="28"/>
              </w:rPr>
              <w:t>- Hãy trình bày tác dụng của mỗi bộ phận trong sơ đồ khối (5)?</w:t>
            </w:r>
          </w:p>
          <w:p w:rsidR="00606CA9" w:rsidRPr="00043D2A" w:rsidRDefault="00606CA9" w:rsidP="00ED31E0">
            <w:pPr>
              <w:rPr>
                <w:spacing w:val="-4"/>
                <w:sz w:val="28"/>
                <w:szCs w:val="28"/>
              </w:rPr>
            </w:pPr>
            <w:r w:rsidRPr="00043D2A">
              <w:rPr>
                <w:spacing w:val="-4"/>
                <w:sz w:val="28"/>
                <w:szCs w:val="28"/>
              </w:rPr>
              <w:t>(1): Thu sóng điện từ cao tần biến điệu.</w:t>
            </w:r>
          </w:p>
          <w:p w:rsidR="00606CA9" w:rsidRPr="00043D2A" w:rsidRDefault="00606CA9" w:rsidP="00ED31E0">
            <w:pPr>
              <w:rPr>
                <w:sz w:val="28"/>
                <w:szCs w:val="28"/>
              </w:rPr>
            </w:pPr>
            <w:r w:rsidRPr="00043D2A">
              <w:rPr>
                <w:sz w:val="28"/>
                <w:szCs w:val="28"/>
              </w:rPr>
              <w:t>(2): Khuyếch đại dao động điện từ cao tần từ anten gởi tới.</w:t>
            </w:r>
          </w:p>
          <w:p w:rsidR="00606CA9" w:rsidRPr="00043D2A" w:rsidRDefault="00606CA9" w:rsidP="00ED31E0">
            <w:pPr>
              <w:rPr>
                <w:sz w:val="28"/>
                <w:szCs w:val="28"/>
              </w:rPr>
            </w:pPr>
            <w:r w:rsidRPr="00043D2A">
              <w:rPr>
                <w:sz w:val="28"/>
                <w:szCs w:val="28"/>
              </w:rPr>
              <w:t>(3): Tách dao động điện từ âm tần ra khỏi dao động điện từ cao tần.</w:t>
            </w:r>
          </w:p>
          <w:p w:rsidR="00606CA9" w:rsidRPr="00043D2A" w:rsidRDefault="00606CA9" w:rsidP="00ED31E0">
            <w:pPr>
              <w:rPr>
                <w:sz w:val="28"/>
                <w:szCs w:val="28"/>
              </w:rPr>
            </w:pPr>
            <w:r w:rsidRPr="00043D2A">
              <w:rPr>
                <w:sz w:val="28"/>
                <w:szCs w:val="28"/>
              </w:rPr>
              <w:t>(4): Khuyếch đại dao động điện từ âm tần từ mạch tách sóng gởi đến.</w:t>
            </w:r>
          </w:p>
          <w:p w:rsidR="00606CA9" w:rsidRPr="00043D2A" w:rsidRDefault="00606CA9" w:rsidP="00ED31E0">
            <w:pPr>
              <w:rPr>
                <w:sz w:val="28"/>
                <w:szCs w:val="28"/>
              </w:rPr>
            </w:pPr>
            <w:r w:rsidRPr="00043D2A">
              <w:rPr>
                <w:sz w:val="28"/>
                <w:szCs w:val="28"/>
              </w:rPr>
              <w:t>(5): Biến dao động điện thành dao động âm.</w:t>
            </w:r>
          </w:p>
        </w:tc>
        <w:tc>
          <w:tcPr>
            <w:tcW w:w="2976" w:type="dxa"/>
            <w:gridSpan w:val="5"/>
            <w:shd w:val="clear" w:color="auto" w:fill="auto"/>
          </w:tcPr>
          <w:p w:rsidR="00606CA9" w:rsidRPr="00043D2A" w:rsidRDefault="00606CA9" w:rsidP="00ED31E0">
            <w:pPr>
              <w:rPr>
                <w:sz w:val="28"/>
                <w:szCs w:val="28"/>
              </w:rPr>
            </w:pPr>
            <w:r w:rsidRPr="00043D2A">
              <w:rPr>
                <w:sz w:val="28"/>
                <w:szCs w:val="28"/>
              </w:rPr>
              <w:t>- HS đọc Sgk và thảo luận để đưa ra sơ đồ khố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1): Anten thu.</w:t>
            </w:r>
          </w:p>
          <w:p w:rsidR="00606CA9" w:rsidRPr="00043D2A" w:rsidRDefault="00606CA9" w:rsidP="00ED31E0">
            <w:pPr>
              <w:rPr>
                <w:sz w:val="28"/>
                <w:szCs w:val="28"/>
              </w:rPr>
            </w:pPr>
            <w:r w:rsidRPr="00043D2A">
              <w:rPr>
                <w:sz w:val="28"/>
                <w:szCs w:val="28"/>
              </w:rPr>
              <w:t>(2): Mạch khuyếch đại dao động điện từ cao tần.</w:t>
            </w:r>
          </w:p>
          <w:p w:rsidR="00606CA9" w:rsidRPr="00043D2A" w:rsidRDefault="00606CA9" w:rsidP="00ED31E0">
            <w:pPr>
              <w:rPr>
                <w:sz w:val="28"/>
                <w:szCs w:val="28"/>
              </w:rPr>
            </w:pPr>
            <w:r w:rsidRPr="00043D2A">
              <w:rPr>
                <w:sz w:val="28"/>
                <w:szCs w:val="28"/>
              </w:rPr>
              <w:t>(3): Mạch tách sóng.</w:t>
            </w:r>
          </w:p>
          <w:p w:rsidR="00606CA9" w:rsidRPr="00043D2A" w:rsidRDefault="00606CA9" w:rsidP="00ED31E0">
            <w:pPr>
              <w:rPr>
                <w:sz w:val="28"/>
                <w:szCs w:val="28"/>
              </w:rPr>
            </w:pPr>
            <w:r w:rsidRPr="00043D2A">
              <w:rPr>
                <w:sz w:val="28"/>
                <w:szCs w:val="28"/>
              </w:rPr>
              <w:t>(4): Mạch khuyếch đại dao động điện từ âm tần.</w:t>
            </w:r>
          </w:p>
          <w:p w:rsidR="00606CA9" w:rsidRPr="00043D2A" w:rsidRDefault="00606CA9" w:rsidP="00ED31E0">
            <w:pPr>
              <w:rPr>
                <w:sz w:val="28"/>
                <w:szCs w:val="28"/>
              </w:rPr>
            </w:pPr>
            <w:r w:rsidRPr="00043D2A">
              <w:rPr>
                <w:sz w:val="28"/>
                <w:szCs w:val="28"/>
              </w:rPr>
              <w:t>(5): Loa.</w:t>
            </w:r>
          </w:p>
        </w:tc>
        <w:tc>
          <w:tcPr>
            <w:tcW w:w="3417" w:type="dxa"/>
            <w:gridSpan w:val="3"/>
            <w:shd w:val="clear" w:color="auto" w:fill="auto"/>
          </w:tcPr>
          <w:p w:rsidR="00606CA9" w:rsidRPr="00043D2A" w:rsidRDefault="00606CA9" w:rsidP="00ED31E0">
            <w:pPr>
              <w:rPr>
                <w:b/>
                <w:sz w:val="28"/>
                <w:szCs w:val="28"/>
              </w:rPr>
            </w:pPr>
            <w:r w:rsidRPr="00043D2A">
              <w:rPr>
                <w:b/>
                <w:sz w:val="28"/>
                <w:szCs w:val="28"/>
              </w:rPr>
              <w:t>III. Sơ đồ khối của một máy thu thanh đơn giả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94080" behindDoc="0" locked="0" layoutInCell="1" allowOverlap="1">
                      <wp:simplePos x="0" y="0"/>
                      <wp:positionH relativeFrom="column">
                        <wp:posOffset>69850</wp:posOffset>
                      </wp:positionH>
                      <wp:positionV relativeFrom="paragraph">
                        <wp:posOffset>148590</wp:posOffset>
                      </wp:positionV>
                      <wp:extent cx="1595755" cy="783590"/>
                      <wp:effectExtent l="12700" t="5715" r="1270" b="10795"/>
                      <wp:wrapNone/>
                      <wp:docPr id="1127" name="Group 2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783590"/>
                                <a:chOff x="8814" y="7875"/>
                                <a:chExt cx="2513" cy="1229"/>
                              </a:xfrm>
                            </wpg:grpSpPr>
                            <wps:wsp>
                              <wps:cNvPr id="1128" name="AutoShape 2137"/>
                              <wps:cNvSpPr>
                                <a:spLocks noChangeArrowheads="1"/>
                              </wps:cNvSpPr>
                              <wps:spPr bwMode="auto">
                                <a:xfrm rot="-5400000">
                                  <a:off x="10822" y="8593"/>
                                  <a:ext cx="418" cy="2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129" name="Group 2138"/>
                              <wpg:cNvGrpSpPr>
                                <a:grpSpLocks/>
                              </wpg:cNvGrpSpPr>
                              <wpg:grpSpPr bwMode="auto">
                                <a:xfrm>
                                  <a:off x="8814" y="9006"/>
                                  <a:ext cx="230" cy="98"/>
                                  <a:chOff x="11036" y="6019"/>
                                  <a:chExt cx="230" cy="98"/>
                                </a:xfrm>
                              </wpg:grpSpPr>
                              <wps:wsp>
                                <wps:cNvPr id="1130" name="AutoShape 2139"/>
                                <wps:cNvCnPr>
                                  <a:cxnSpLocks noChangeShapeType="1"/>
                                </wps:cNvCnPr>
                                <wps:spPr bwMode="auto">
                                  <a:xfrm>
                                    <a:off x="11036" y="6019"/>
                                    <a:ext cx="2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AutoShape 2140"/>
                                <wps:cNvCnPr>
                                  <a:cxnSpLocks noChangeShapeType="1"/>
                                </wps:cNvCnPr>
                                <wps:spPr bwMode="auto">
                                  <a:xfrm>
                                    <a:off x="11062" y="6044"/>
                                    <a:ext cx="18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2" name="AutoShape 2141"/>
                                <wps:cNvCnPr>
                                  <a:cxnSpLocks noChangeShapeType="1"/>
                                </wps:cNvCnPr>
                                <wps:spPr bwMode="auto">
                                  <a:xfrm>
                                    <a:off x="11083" y="6069"/>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3" name="AutoShape 2142"/>
                                <wps:cNvCnPr>
                                  <a:cxnSpLocks noChangeShapeType="1"/>
                                </wps:cNvCnPr>
                                <wps:spPr bwMode="auto">
                                  <a:xfrm>
                                    <a:off x="11107" y="6093"/>
                                    <a:ext cx="1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34" name="AutoShape 2143"/>
                                <wps:cNvCnPr>
                                  <a:cxnSpLocks noChangeShapeType="1"/>
                                </wps:cNvCnPr>
                                <wps:spPr bwMode="auto">
                                  <a:xfrm>
                                    <a:off x="11123" y="6117"/>
                                    <a:ext cx="5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135" name="Freeform 2144"/>
                              <wps:cNvSpPr>
                                <a:spLocks/>
                              </wps:cNvSpPr>
                              <wps:spPr bwMode="auto">
                                <a:xfrm>
                                  <a:off x="8931" y="7875"/>
                                  <a:ext cx="1933" cy="845"/>
                                </a:xfrm>
                                <a:custGeom>
                                  <a:avLst/>
                                  <a:gdLst>
                                    <a:gd name="T0" fmla="*/ 0 w 1933"/>
                                    <a:gd name="T1" fmla="*/ 0 h 720"/>
                                    <a:gd name="T2" fmla="*/ 0 w 1933"/>
                                    <a:gd name="T3" fmla="*/ 720 h 720"/>
                                    <a:gd name="T4" fmla="*/ 1933 w 1933"/>
                                    <a:gd name="T5" fmla="*/ 720 h 720"/>
                                  </a:gdLst>
                                  <a:ahLst/>
                                  <a:cxnLst>
                                    <a:cxn ang="0">
                                      <a:pos x="T0" y="T1"/>
                                    </a:cxn>
                                    <a:cxn ang="0">
                                      <a:pos x="T2" y="T3"/>
                                    </a:cxn>
                                    <a:cxn ang="0">
                                      <a:pos x="T4" y="T5"/>
                                    </a:cxn>
                                  </a:cxnLst>
                                  <a:rect l="0" t="0" r="r" b="b"/>
                                  <a:pathLst>
                                    <a:path w="1933" h="720">
                                      <a:moveTo>
                                        <a:pt x="0" y="0"/>
                                      </a:moveTo>
                                      <a:lnTo>
                                        <a:pt x="0" y="720"/>
                                      </a:lnTo>
                                      <a:lnTo>
                                        <a:pt x="1933" y="7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Freeform 2145"/>
                              <wps:cNvSpPr>
                                <a:spLocks/>
                              </wps:cNvSpPr>
                              <wps:spPr bwMode="auto">
                                <a:xfrm>
                                  <a:off x="8871" y="7894"/>
                                  <a:ext cx="110" cy="115"/>
                                </a:xfrm>
                                <a:custGeom>
                                  <a:avLst/>
                                  <a:gdLst>
                                    <a:gd name="T0" fmla="*/ 0 w 110"/>
                                    <a:gd name="T1" fmla="*/ 0 h 104"/>
                                    <a:gd name="T2" fmla="*/ 60 w 110"/>
                                    <a:gd name="T3" fmla="*/ 104 h 104"/>
                                    <a:gd name="T4" fmla="*/ 110 w 110"/>
                                    <a:gd name="T5" fmla="*/ 4 h 104"/>
                                  </a:gdLst>
                                  <a:ahLst/>
                                  <a:cxnLst>
                                    <a:cxn ang="0">
                                      <a:pos x="T0" y="T1"/>
                                    </a:cxn>
                                    <a:cxn ang="0">
                                      <a:pos x="T2" y="T3"/>
                                    </a:cxn>
                                    <a:cxn ang="0">
                                      <a:pos x="T4" y="T5"/>
                                    </a:cxn>
                                  </a:cxnLst>
                                  <a:rect l="0" t="0" r="r" b="b"/>
                                  <a:pathLst>
                                    <a:path w="110" h="104">
                                      <a:moveTo>
                                        <a:pt x="0" y="0"/>
                                      </a:moveTo>
                                      <a:lnTo>
                                        <a:pt x="60" y="104"/>
                                      </a:lnTo>
                                      <a:lnTo>
                                        <a:pt x="110" y="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Freeform 2146"/>
                              <wps:cNvSpPr>
                                <a:spLocks/>
                              </wps:cNvSpPr>
                              <wps:spPr bwMode="auto">
                                <a:xfrm>
                                  <a:off x="8931" y="8762"/>
                                  <a:ext cx="1933" cy="235"/>
                                </a:xfrm>
                                <a:custGeom>
                                  <a:avLst/>
                                  <a:gdLst>
                                    <a:gd name="T0" fmla="*/ 0 w 1933"/>
                                    <a:gd name="T1" fmla="*/ 144 h 144"/>
                                    <a:gd name="T2" fmla="*/ 0 w 1933"/>
                                    <a:gd name="T3" fmla="*/ 0 h 144"/>
                                    <a:gd name="T4" fmla="*/ 1933 w 1933"/>
                                    <a:gd name="T5" fmla="*/ 0 h 144"/>
                                  </a:gdLst>
                                  <a:ahLst/>
                                  <a:cxnLst>
                                    <a:cxn ang="0">
                                      <a:pos x="T0" y="T1"/>
                                    </a:cxn>
                                    <a:cxn ang="0">
                                      <a:pos x="T2" y="T3"/>
                                    </a:cxn>
                                    <a:cxn ang="0">
                                      <a:pos x="T4" y="T5"/>
                                    </a:cxn>
                                  </a:cxnLst>
                                  <a:rect l="0" t="0" r="r" b="b"/>
                                  <a:pathLst>
                                    <a:path w="1933" h="144">
                                      <a:moveTo>
                                        <a:pt x="0" y="144"/>
                                      </a:moveTo>
                                      <a:lnTo>
                                        <a:pt x="0" y="0"/>
                                      </a:lnTo>
                                      <a:lnTo>
                                        <a:pt x="19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38" name="Group 2147"/>
                              <wpg:cNvGrpSpPr>
                                <a:grpSpLocks/>
                              </wpg:cNvGrpSpPr>
                              <wpg:grpSpPr bwMode="auto">
                                <a:xfrm>
                                  <a:off x="9099" y="8581"/>
                                  <a:ext cx="480" cy="432"/>
                                  <a:chOff x="9027" y="5987"/>
                                  <a:chExt cx="480" cy="432"/>
                                </a:xfrm>
                              </wpg:grpSpPr>
                              <wps:wsp>
                                <wps:cNvPr id="1139" name="Rectangle 2148"/>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0" name="Text Box 2149"/>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1</w:t>
                                      </w:r>
                                    </w:p>
                                  </w:txbxContent>
                                </wps:txbx>
                                <wps:bodyPr rot="0" vert="horz" wrap="square" lIns="91440" tIns="45720" rIns="91440" bIns="45720" anchor="t" anchorCtr="0" upright="1">
                                  <a:noAutofit/>
                                </wps:bodyPr>
                              </wps:wsp>
                            </wpg:grpSp>
                            <wpg:grpSp>
                              <wpg:cNvPr id="1141" name="Group 2150"/>
                              <wpg:cNvGrpSpPr>
                                <a:grpSpLocks/>
                              </wpg:cNvGrpSpPr>
                              <wpg:grpSpPr bwMode="auto">
                                <a:xfrm>
                                  <a:off x="9527" y="8580"/>
                                  <a:ext cx="480" cy="432"/>
                                  <a:chOff x="9027" y="5987"/>
                                  <a:chExt cx="480" cy="432"/>
                                </a:xfrm>
                              </wpg:grpSpPr>
                              <wps:wsp>
                                <wps:cNvPr id="1142" name="Rectangle 2151"/>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3" name="Text Box 2152"/>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2</w:t>
                                      </w:r>
                                    </w:p>
                                  </w:txbxContent>
                                </wps:txbx>
                                <wps:bodyPr rot="0" vert="horz" wrap="square" lIns="91440" tIns="45720" rIns="91440" bIns="45720" anchor="t" anchorCtr="0" upright="1">
                                  <a:noAutofit/>
                                </wps:bodyPr>
                              </wps:wsp>
                            </wpg:grpSp>
                            <wpg:grpSp>
                              <wpg:cNvPr id="1144" name="Group 2153"/>
                              <wpg:cNvGrpSpPr>
                                <a:grpSpLocks/>
                              </wpg:cNvGrpSpPr>
                              <wpg:grpSpPr bwMode="auto">
                                <a:xfrm>
                                  <a:off x="9936" y="8578"/>
                                  <a:ext cx="480" cy="432"/>
                                  <a:chOff x="9027" y="5987"/>
                                  <a:chExt cx="480" cy="432"/>
                                </a:xfrm>
                              </wpg:grpSpPr>
                              <wps:wsp>
                                <wps:cNvPr id="1145" name="Rectangle 2154"/>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6" name="Text Box 2155"/>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3</w:t>
                                      </w:r>
                                    </w:p>
                                  </w:txbxContent>
                                </wps:txbx>
                                <wps:bodyPr rot="0" vert="horz" wrap="square" lIns="91440" tIns="45720" rIns="91440" bIns="45720" anchor="t" anchorCtr="0" upright="1">
                                  <a:noAutofit/>
                                </wps:bodyPr>
                              </wps:wsp>
                            </wpg:grpSp>
                            <wpg:grpSp>
                              <wpg:cNvPr id="1147" name="Group 2156"/>
                              <wpg:cNvGrpSpPr>
                                <a:grpSpLocks/>
                              </wpg:cNvGrpSpPr>
                              <wpg:grpSpPr bwMode="auto">
                                <a:xfrm>
                                  <a:off x="10360" y="8572"/>
                                  <a:ext cx="480" cy="432"/>
                                  <a:chOff x="9027" y="5987"/>
                                  <a:chExt cx="480" cy="432"/>
                                </a:xfrm>
                              </wpg:grpSpPr>
                              <wps:wsp>
                                <wps:cNvPr id="1148" name="Rectangle 2157"/>
                                <wps:cNvSpPr>
                                  <a:spLocks noChangeArrowheads="1"/>
                                </wps:cNvSpPr>
                                <wps:spPr bwMode="auto">
                                  <a:xfrm>
                                    <a:off x="9072" y="6005"/>
                                    <a:ext cx="288" cy="2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9" name="Text Box 2158"/>
                                <wps:cNvSpPr txBox="1">
                                  <a:spLocks noChangeArrowheads="1"/>
                                </wps:cNvSpPr>
                                <wps:spPr bwMode="auto">
                                  <a:xfrm>
                                    <a:off x="9027" y="5987"/>
                                    <a:ext cx="4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E657E" w:rsidRDefault="002600CC" w:rsidP="00606CA9">
                                      <w:pPr>
                                        <w:rPr>
                                          <w:sz w:val="20"/>
                                          <w:szCs w:val="20"/>
                                        </w:rPr>
                                      </w:pPr>
                                      <w:r>
                                        <w:rPr>
                                          <w:sz w:val="20"/>
                                          <w:szCs w:val="20"/>
                                        </w:rPr>
                                        <w:t>4</w:t>
                                      </w:r>
                                    </w:p>
                                  </w:txbxContent>
                                </wps:txbx>
                                <wps:bodyPr rot="0" vert="horz" wrap="square" lIns="91440" tIns="45720" rIns="91440" bIns="45720" anchor="t" anchorCtr="0" upright="1">
                                  <a:noAutofit/>
                                </wps:bodyPr>
                              </wps:wsp>
                            </wpg:grpSp>
                            <wps:wsp>
                              <wps:cNvPr id="1150" name="Rectangle 2159"/>
                              <wps:cNvSpPr>
                                <a:spLocks noChangeArrowheads="1"/>
                              </wps:cNvSpPr>
                              <wps:spPr bwMode="auto">
                                <a:xfrm>
                                  <a:off x="10840" y="8647"/>
                                  <a:ext cx="170" cy="1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 name="Text Box 2160"/>
                              <wps:cNvSpPr txBox="1">
                                <a:spLocks noChangeArrowheads="1"/>
                              </wps:cNvSpPr>
                              <wps:spPr bwMode="auto">
                                <a:xfrm>
                                  <a:off x="10840" y="8243"/>
                                  <a:ext cx="48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8D73B0" w:rsidRDefault="002600CC" w:rsidP="00606CA9">
                                    <w:pPr>
                                      <w:rPr>
                                        <w:sz w:val="20"/>
                                      </w:rPr>
                                    </w:pPr>
                                    <w:r w:rsidRPr="008D73B0">
                                      <w:rPr>
                                        <w:sz w:val="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6" o:spid="_x0000_s2079" style="position:absolute;left:0;text-align:left;margin-left:5.5pt;margin-top:11.7pt;width:125.65pt;height:61.7pt;z-index:251694080" coordorigin="8814,7875" coordsize="2513,1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37" o:spid="_x0000_s2080" type="#_x0000_t5" style="position:absolute;left:10822;top:8593;width:418;height:28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3gLccA&#10;AADdAAAADwAAAGRycy9kb3ducmV2LnhtbESPT2vCQBDF74V+h2UEb3WjiLTRVUQRLJTW+ufgbciO&#10;SWx2NmTXGL9951DobYb35r3fzBadq1RLTSg9GxgOElDEmbcl5waOh83LK6gQkS1WnsnAgwIs5s9P&#10;M0ytv/M3tfuYKwnhkKKBIsY61TpkBTkMA18Ti3bxjcMoa5Nr2+Bdwl2lR0ky0Q5LloYCa1oVlP3s&#10;b87Abny7xnX7he9v+fVwPlUfp88yGNPvdcspqEhd/Df/XW+t4A9HgivfyAh6/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t4C3HAAAA3QAAAA8AAAAAAAAAAAAAAAAAmAIAAGRy&#10;cy9kb3ducmV2LnhtbFBLBQYAAAAABAAEAPUAAACMAwAAAAA=&#10;"/>
                      <v:group id="Group 2138" o:spid="_x0000_s2081" style="position:absolute;left:8814;top:9006;width:230;height:98" coordorigin="11036,6019" coordsize="2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TA8UAAADdAAAADwAAAGRycy9kb3ducmV2LnhtbERPS2vCQBC+F/wPywi9&#10;1U0iLTZ1FREtPUjBRCi9DdkxCWZnQ3bN4993C4Xe5uN7zno7mkb01LnasoJ4EYEgLqyuuVRwyY9P&#10;KxDOI2tsLJOCiRxsN7OHNabaDnymPvOlCCHsUlRQed+mUrqiIoNuYVviwF1tZ9AH2JVSdziEcNPI&#10;JIpepMGaQ0OFLe0rKm7Z3Sh4H3DYLeNDf7pd99N3/vz5dYpJqcf5uHsD4Wn0/+I/94cO8+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P0kwPFAAAA3QAA&#10;AA8AAAAAAAAAAAAAAAAAqgIAAGRycy9kb3ducmV2LnhtbFBLBQYAAAAABAAEAPoAAACcAwAAAAA=&#10;">
                        <v:shape id="AutoShape 2139" o:spid="_x0000_s2082" type="#_x0000_t32" style="position:absolute;left:11036;top:6019;width:2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w7xMcAAADdAAAADwAAAGRycy9kb3ducmV2LnhtbESPQUsDMRCF70L/Q5iCF7HZVRRZm5at&#10;ULBCD616HzfjJriZbDdpu/575yD0NsN789438+UYOnWiIfnIBspZAYq4idZza+DjfX37BCplZItd&#10;ZDLwSwmWi8nVHCsbz7yj0z63SkI4VWjA5dxXWqfGUcA0iz2xaN9xCJhlHVptBzxLeOj0XVE86oCe&#10;pcFhTy+Omp/9MRjYbspV/eX85m138NuHdd0d25tPY66nY/0MKtOYL+b/61cr+OW9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rDvExwAAAN0AAAAPAAAAAAAA&#10;AAAAAAAAAKECAABkcnMvZG93bnJldi54bWxQSwUGAAAAAAQABAD5AAAAlQMAAAAA&#10;"/>
                        <v:shape id="AutoShape 2140" o:spid="_x0000_s2083" type="#_x0000_t32" style="position:absolute;left:11062;top:6044;width: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bPsQAAADdAAAADwAAAGRycy9kb3ducmV2LnhtbERPTUsDMRC9C/6HMAVvNrsqItumpSiK&#10;FqTY9tDjsJlu0m4mS5Ju13/fFARv83ifM50PrhU9hWg9KyjHBQji2mvLjYLt5v3+BURMyBpbz6Tg&#10;lyLMZ7c3U6y0P/MP9evUiBzCsUIFJqWukjLWhhzGse+IM7f3wWHKMDRSBzzncNfKh6J4lg4t5waD&#10;Hb0aqo/rk1Pwdljaxddq+bSzp0P4+D4OvUGj1N1oWExAJBrSv/jP/anz/PKxhOs3+QQ5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Mxs+xAAAAN0AAAAPAAAAAAAAAAAA&#10;AAAAAKECAABkcnMvZG93bnJldi54bWxQSwUGAAAAAAQABAD5AAAAkgMAAAAA&#10;" strokeweight=".5pt"/>
                        <v:shape id="AutoShape 2141" o:spid="_x0000_s2084" type="#_x0000_t32" style="position:absolute;left:11083;top:6069;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GFScQAAADdAAAADwAAAGRycy9kb3ducmV2LnhtbERPTWsCMRC9F/wPYYTealZbSlmNIi0t&#10;rVBE68HjsBk30c1kSeK6/fdGKPQ2j/c5s0XvGtFRiNazgvGoAEFceW25VrD7eX94ARETssbGMyn4&#10;pQiL+eBuhqX2F95Qt021yCEcS1RgUmpLKWNlyGEc+ZY4cwcfHKYMQy11wEsOd42cFMWzdGg5Nxhs&#10;6dVQddqenYK348ouv9arp709H8PH96nvDBql7of9cgoiUZ/+xX/uT53njx8ncPsmn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4YVJxAAAAN0AAAAPAAAAAAAAAAAA&#10;AAAAAKECAABkcnMvZG93bnJldi54bWxQSwUGAAAAAAQABAD5AAAAkgMAAAAA&#10;" strokeweight=".5pt"/>
                        <v:shape id="AutoShape 2142" o:spid="_x0000_s2085" type="#_x0000_t32" style="position:absolute;left:11107;top:6093;width: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0g0sQAAADdAAAADwAAAGRycy9kb3ducmV2LnhtbERPTWsCMRC9F/wPYYTealYtpaxGkRaL&#10;CqXUevA4bMZNdDNZkrhu/31TKPQ2j/c582XvGtFRiNazgvGoAEFceW25VnD4Wj88g4gJWWPjmRR8&#10;U4TlYnA3x1L7G39St0+1yCEcS1RgUmpLKWNlyGEc+ZY4cycfHKYMQy11wFsOd42cFMWTdGg5Nxhs&#10;6cVQddlfnYLX886uth+7x6O9nsPb+6XvDBql7of9agYiUZ/+xX/ujc7zx9Mp/H6TT5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rSDSxAAAAN0AAAAPAAAAAAAAAAAA&#10;AAAAAKECAABkcnMvZG93bnJldi54bWxQSwUGAAAAAAQABAD5AAAAkgMAAAAA&#10;" strokeweight=".5pt"/>
                        <v:shape id="AutoShape 2143" o:spid="_x0000_s2086" type="#_x0000_t32" style="position:absolute;left:11123;top:6117;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S4psQAAADdAAAADwAAAGRycy9kb3ducmV2LnhtbERPTWsCMRC9F/wPYQRvNauVUlajSIvF&#10;CqXUevA4bMZNdDNZkrhu/31TKPQ2j/c5i1XvGtFRiNazgsm4AEFceW25VnD42tw/gYgJWWPjmRR8&#10;U4TVcnC3wFL7G39St0+1yCEcS1RgUmpLKWNlyGEc+5Y4cycfHKYMQy11wFsOd42cFsWjdGg5Nxhs&#10;6dlQddlfnYKX886u3z52s6O9nsPr+6XvDBqlRsN+PQeRqE//4j/3Vuf5k4cZ/H6TT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LimxAAAAN0AAAAPAAAAAAAAAAAA&#10;AAAAAKECAABkcnMvZG93bnJldi54bWxQSwUGAAAAAAQABAD5AAAAkgMAAAAA&#10;" strokeweight=".5pt"/>
                      </v:group>
                      <v:shape id="Freeform 2144" o:spid="_x0000_s2087" style="position:absolute;left:8931;top:7875;width:1933;height:845;visibility:visible;mso-wrap-style:square;v-text-anchor:top" coordsize="1933,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8SQscA&#10;AADdAAAADwAAAGRycy9kb3ducmV2LnhtbESPT2vCQBDF7wW/wzIFL6VuoigldSNBEJXiQdv0PGQn&#10;f2h2NmZXjd/eLRR6m+G9eb83y9VgWnGl3jWWFcSTCARxYXXDlYKvz83rGwjnkTW2lknBnRys0tHT&#10;EhNtb3yk68lXIoSwS1BB7X2XSOmKmgy6ie2Ig1ba3qAPa19J3eMthJtWTqNoIQ02HAg1drSuqfg5&#10;XUzgNuW3PORDVp3jj3z70ub7XRYrNX4esncQngb/b/673ulQP57N4febMIJM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fEkLHAAAA3QAAAA8AAAAAAAAAAAAAAAAAmAIAAGRy&#10;cy9kb3ducmV2LnhtbFBLBQYAAAAABAAEAPUAAACMAwAAAAA=&#10;" path="m,l,720r1933,e" filled="f">
                        <v:path arrowok="t" o:connecttype="custom" o:connectlocs="0,0;0,845;1933,845" o:connectangles="0,0,0"/>
                      </v:shape>
                      <v:shape id="Freeform 2145" o:spid="_x0000_s2088" style="position:absolute;left:8871;top:7894;width:110;height:115;visibility:visible;mso-wrap-style:square;v-text-anchor:top" coordsize="11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dBIcIA&#10;AADdAAAADwAAAGRycy9kb3ducmV2LnhtbERP22oCMRB9L/gPYYS+aVYLYrdGEUUsRdGqHzBsppvF&#10;zWRJou7+vSkU+jaHc53ZorW1uJMPlWMFo2EGgrhwuuJSweW8GUxBhIissXZMCjoKsJj3XmaYa/fg&#10;b7qfYilSCIccFZgYm1zKUBiyGIauIU7cj/MWY4K+lNrjI4XbWo6zbCItVpwaDDa0MlRcTzerYLvf&#10;f5n1uzkf/LHb0fpyk50hpV777fIDRKQ2/ov/3J86zR+9TeD3m3S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t0EhwgAAAN0AAAAPAAAAAAAAAAAAAAAAAJgCAABkcnMvZG93&#10;bnJldi54bWxQSwUGAAAAAAQABAD1AAAAhwMAAAAA&#10;" path="m,l60,104,110,4e" filled="f">
                        <v:path arrowok="t" o:connecttype="custom" o:connectlocs="0,0;60,115;110,4" o:connectangles="0,0,0"/>
                      </v:shape>
                      <v:shape id="Freeform 2146" o:spid="_x0000_s2089" style="position:absolute;left:8931;top:8762;width:1933;height:235;visibility:visible;mso-wrap-style:square;v-text-anchor:top" coordsize="193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j8sMA&#10;AADdAAAADwAAAGRycy9kb3ducmV2LnhtbERPzWoCMRC+C32HMIKXUrMqbWVrlCoKPRSxtg8wbMbs&#10;1s1kSeLu+vamUPA2H9/vLFa9rUVLPlSOFUzGGQjiwumKjYKf793THESIyBprx6TgSgFWy4fBAnPt&#10;Ov6i9hiNSCEcclRQxtjkUoaiJIth7BrixJ2ctxgT9EZqj10Kt7WcZtmLtFhxaiixoU1Jxfl4sQrq&#10;+fO2W5uTf/xsD/HXVG7P1ik1GvbvbyAi9fEu/nd/6DR/MnuFv2/S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gj8sMAAADdAAAADwAAAAAAAAAAAAAAAACYAgAAZHJzL2Rv&#10;d25yZXYueG1sUEsFBgAAAAAEAAQA9QAAAIgDAAAAAA==&#10;" path="m,144l,,1933,e" filled="f">
                        <v:path arrowok="t" o:connecttype="custom" o:connectlocs="0,235;0,0;1933,0" o:connectangles="0,0,0"/>
                      </v:shape>
                      <v:group id="Group 2147" o:spid="_x0000_s2090" style="position:absolute;left:9099;top:8581;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GgRcYAAADdAAAADwAAAGRycy9kb3ducmV2LnhtbESPQWvCQBCF74L/YRmh&#10;N92kokjqKiJt6UEEtVB6G7JjEszOhuw2if++cxC8zfDevPfNeju4WnXUhsqzgXSWgCLOva24MPB9&#10;+ZiuQIWIbLH2TAbuFGC7GY/WmFnf84m6cyyUhHDI0EAZY5NpHfKSHIaZb4hFu/rWYZS1LbRtsZdw&#10;V+vXJFlqhxVLQ4kN7UvKb+c/Z+Czx343T9+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YaBFxgAAAN0A&#10;AAAPAAAAAAAAAAAAAAAAAKoCAABkcnMvZG93bnJldi54bWxQSwUGAAAAAAQABAD6AAAAnQMAAAAA&#10;">
                        <v:rect id="Rectangle 2148" o:spid="_x0000_s2091"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6oMMA&#10;AADdAAAADwAAAGRycy9kb3ducmV2LnhtbERPTWvCQBC9F/wPywi9NRsNSI1ZRSyWetR46W2aHZNo&#10;djZk15j217tCwds83udkq8E0oqfO1ZYVTKIYBHFhdc2lgmO+fXsH4TyyxsYyKfglB6vl6CXDVNsb&#10;76k/+FKEEHYpKqi8b1MpXVGRQRfZljhwJ9sZ9AF2pdQd3kK4aeQ0jmfSYM2hocKWNhUVl8PVKPip&#10;p0f82+efsZlvE78b8vP1+0Op1/GwXoDwNPin+N/9pcP8STKHxzfhB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6oMMAAADdAAAADwAAAAAAAAAAAAAAAACYAgAAZHJzL2Rv&#10;d25yZXYueG1sUEsFBgAAAAAEAAQA9QAAAIgDAAAAAA==&#10;"/>
                        <v:shape id="Text Box 2149" o:spid="_x0000_s2092"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RdsUA&#10;AADdAAAADwAAAGRycy9kb3ducmV2LnhtbESPQWvCQBCF7wX/wzKCt7prsaVGV5GK4KmlVgVvQ3ZM&#10;gtnZkF1N/PedQ6G3Gd6b975ZrHpfqzu1sQpsYTI2oIjz4CouLBx+ts/voGJCdlgHJgsPirBaDp4W&#10;mLnQ8Tfd96lQEsIxQwtlSk2mdcxL8hjHoSEW7RJaj0nWttCuxU7Cfa1fjHnTHiuWhhIb+igpv+5v&#10;3sLx83I+Tc1XsfGvTRd6o9nPtLWjYb+eg0rUp3/z3/XOCf5kKvz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tF2xQAAAN0AAAAPAAAAAAAAAAAAAAAAAJgCAABkcnMv&#10;ZG93bnJldi54bWxQSwUGAAAAAAQABAD1AAAAigMAAAAA&#10;" filled="f" stroked="f">
                          <v:textbox>
                            <w:txbxContent>
                              <w:p w:rsidR="002600CC" w:rsidRPr="005E657E" w:rsidRDefault="002600CC" w:rsidP="00606CA9">
                                <w:pPr>
                                  <w:rPr>
                                    <w:sz w:val="20"/>
                                    <w:szCs w:val="20"/>
                                  </w:rPr>
                                </w:pPr>
                                <w:r>
                                  <w:rPr>
                                    <w:sz w:val="20"/>
                                    <w:szCs w:val="20"/>
                                  </w:rPr>
                                  <w:t>1</w:t>
                                </w:r>
                              </w:p>
                            </w:txbxContent>
                          </v:textbox>
                        </v:shape>
                      </v:group>
                      <v:group id="Group 2150" o:spid="_x0000_s2093" style="position:absolute;left:9527;top:8580;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16pcQAAADdAAAADwAAAGRycy9kb3ducmV2LnhtbERPTWvCQBC9F/wPywi9&#10;1c1qWyS6ikgtPYhQFcTbkB2TYHY2ZLdJ/PeuIPQ2j/c582VvK9FS40vHGtQoAUGcOVNyruF42LxN&#10;QfiAbLByTBpu5GG5GLzMMTWu419q9yEXMYR9ihqKEOpUSp8VZNGPXE0cuYtrLIYIm1yaBrsYbis5&#10;TpJPabHk2FBgTeuCsuv+z2r47rBbTdRXu71e1rfz4WN32irS+nXYr2YgAvXhX/x0/5g4X70r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16pcQAAADdAAAA&#10;DwAAAAAAAAAAAAAAAACqAgAAZHJzL2Rvd25yZXYueG1sUEsFBgAAAAAEAAQA+gAAAJsDAAAAAA==&#10;">
                        <v:rect id="Rectangle 2151" o:spid="_x0000_s2094"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abrMQA&#10;AADdAAAADwAAAGRycy9kb3ducmV2LnhtbERPTWvCQBC9C/6HZQq96cZUSpu6iigRe0zipbdpdpqk&#10;zc6G7Eajv94tFHqbx/uc1WY0rThT7xrLChbzCARxaXXDlYJTkc5eQDiPrLG1TAqu5GCznk5WmGh7&#10;4YzOua9ECGGXoILa+y6R0pU1GXRz2xEH7sv2Bn2AfSV1j5cQbloZR9GzNNhwaKixo11N5U8+GAWf&#10;TXzCW1YcIvOaPvn3sfgePvZKPT6M2zcQnkb/L/5zH3WYv1jG8PtNOE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Wm6zEAAAA3QAAAA8AAAAAAAAAAAAAAAAAmAIAAGRycy9k&#10;b3ducmV2LnhtbFBLBQYAAAAABAAEAPUAAACJAwAAAAA=&#10;"/>
                        <v:shape id="Text Box 2152" o:spid="_x0000_s2095"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w:txbxContent>
                              <w:p w:rsidR="002600CC" w:rsidRPr="005E657E" w:rsidRDefault="002600CC" w:rsidP="00606CA9">
                                <w:pPr>
                                  <w:rPr>
                                    <w:sz w:val="20"/>
                                    <w:szCs w:val="20"/>
                                  </w:rPr>
                                </w:pPr>
                                <w:r>
                                  <w:rPr>
                                    <w:sz w:val="20"/>
                                    <w:szCs w:val="20"/>
                                  </w:rPr>
                                  <w:t>2</w:t>
                                </w:r>
                              </w:p>
                            </w:txbxContent>
                          </v:textbox>
                        </v:shape>
                      </v:group>
                      <v:group id="Group 2153" o:spid="_x0000_s2096" style="position:absolute;left:9936;top:8578;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rect id="Rectangle 2154" o:spid="_x0000_s2097"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8D2MIA&#10;AADdAAAADwAAAGRycy9kb3ducmV2LnhtbERPS4vCMBC+L/gfwgje1tQnu9Uooih61HrZ22wzttVm&#10;Upqo1V+/WRC8zcf3nOm8MaW4Ue0Kywp63QgEcWp1wZmCY7L+/ALhPLLG0jIpeJCD+az1McVY2zvv&#10;6XbwmQgh7GJUkHtfxVK6NCeDrmsr4sCdbG3QB1hnUtd4D+GmlP0oGkuDBYeGHCta5pReDlej4Lfo&#10;H/G5TzaR+V4P/K5JzteflVKddrOYgPDU+Lf45d7qML83HMH/N+EE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PYwgAAAN0AAAAPAAAAAAAAAAAAAAAAAJgCAABkcnMvZG93&#10;bnJldi54bWxQSwUGAAAAAAQABAD1AAAAhwMAAAAA&#10;"/>
                        <v:shape id="Text Box 2155" o:spid="_x0000_s2098"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smcEA&#10;AADdAAAADwAAAGRycy9kb3ducmV2LnhtbERPTYvCMBC9L/gfwgje1kRR0WoUUQRPLuuq4G1oxrbY&#10;TEoTbf33ZmFhb/N4n7NYtbYUT6p94VjDoK9AEKfOFJxpOP3sPqcgfEA2WDomDS/ysFp2PhaYGNfw&#10;Nz2PIRMxhH2CGvIQqkRKn+Zk0fddRRy5m6sthgjrTJoamxhuSzlUaiItFhwbcqxok1N6Pz6shvPh&#10;dr2M1Fe2teOqca2SbGdS6163Xc9BBGrDv/jPvTdx/mA0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H7JnBAAAA3QAAAA8AAAAAAAAAAAAAAAAAmAIAAGRycy9kb3du&#10;cmV2LnhtbFBLBQYAAAAABAAEAPUAAACGAwAAAAA=&#10;" filled="f" stroked="f">
                          <v:textbox>
                            <w:txbxContent>
                              <w:p w:rsidR="002600CC" w:rsidRPr="005E657E" w:rsidRDefault="002600CC" w:rsidP="00606CA9">
                                <w:pPr>
                                  <w:rPr>
                                    <w:sz w:val="20"/>
                                    <w:szCs w:val="20"/>
                                  </w:rPr>
                                </w:pPr>
                                <w:r>
                                  <w:rPr>
                                    <w:sz w:val="20"/>
                                    <w:szCs w:val="20"/>
                                  </w:rPr>
                                  <w:t>3</w:t>
                                </w:r>
                              </w:p>
                            </w:txbxContent>
                          </v:textbox>
                        </v:shape>
                      </v:group>
                      <v:group id="Group 2156" o:spid="_x0000_s2099" style="position:absolute;left:10360;top:8572;width:480;height:432" coordorigin="9027,5987" coordsize="48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hHSsQAAADdAAAADwAAAGRycy9kb3ducmV2LnhtbERPTWvCQBC9F/wPywje&#10;dBNtbYmuIqLFgwhqoXgbsmMSzM6G7JrEf+8WhN7m8T5nvuxMKRqqXWFZQTyKQBCnVhecKfg5b4df&#10;IJxH1lhaJgUPcrBc9N7mmGjb8pGak89ECGGXoILc+yqR0qU5GXQjWxEH7mprgz7AOpO6xjaEm1KO&#10;o2gqDRYcGnKsaJ1TejvdjYLvFtvVJN40+9t1/bicPw6/+5iUGvS71QyEp87/i1/unQ7z4/d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PhHSsQAAADdAAAA&#10;DwAAAAAAAAAAAAAAAACqAgAAZHJzL2Rvd25yZXYueG1sUEsFBgAAAAAEAAQA+gAAAJsDAAAAAA==&#10;">
                        <v:rect id="Rectangle 2157" o:spid="_x0000_s2100" style="position:absolute;left:9072;top:600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sRsUA&#10;AADdAAAADwAAAGRycy9kb3ducmV2LnhtbESPQW/CMAyF75P4D5GRdhspDE1QCAgxMW1HKBdupjFt&#10;oXGqJkDHr58Pk7jZes/vfZ4vO1erG7Wh8mxgOEhAEefeVlwY2GebtwmoEJEt1p7JwC8FWC56L3NM&#10;rb/zlm67WCgJ4ZCigTLGJtU65CU5DAPfEIt28q3DKGtbaNviXcJdrUdJ8qEdViwNJTa0Lim/7K7O&#10;wLEa7fGxzb4SN928x58uO18Pn8a89rvVDFSkLj7N/9ffVvCHY8GV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xGxQAAAN0AAAAPAAAAAAAAAAAAAAAAAJgCAABkcnMv&#10;ZG93bnJldi54bWxQSwUGAAAAAAQABAD1AAAAigMAAAAA&#10;"/>
                        <v:shape id="Text Box 2158" o:spid="_x0000_s2101" type="#_x0000_t202" style="position:absolute;left:9027;top:5987;width:4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rsidR="002600CC" w:rsidRPr="005E657E" w:rsidRDefault="002600CC" w:rsidP="00606CA9">
                                <w:pPr>
                                  <w:rPr>
                                    <w:sz w:val="20"/>
                                    <w:szCs w:val="20"/>
                                  </w:rPr>
                                </w:pPr>
                                <w:r>
                                  <w:rPr>
                                    <w:sz w:val="20"/>
                                    <w:szCs w:val="20"/>
                                  </w:rPr>
                                  <w:t>4</w:t>
                                </w:r>
                              </w:p>
                            </w:txbxContent>
                          </v:textbox>
                        </v:shape>
                      </v:group>
                      <v:rect id="Rectangle 2159" o:spid="_x0000_s2102" style="position:absolute;left:10840;top:8647;width:17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E2ncUA&#10;AADdAAAADwAAAGRycy9kb3ducmV2LnhtbESPQW/CMAyF75P4D5GRdhspTExQCAgxMW1HKBdupjFt&#10;oXGqJkDHr58Pk7jZes/vfZ4vO1erG7Wh8mxgOEhAEefeVlwY2GebtwmoEJEt1p7JwC8FWC56L3NM&#10;rb/zlm67WCgJ4ZCigTLGJtU65CU5DAPfEIt28q3DKGtbaNviXcJdrUdJ8qEdViwNJTa0Lim/7K7O&#10;wLEa7fGxzb4SN928x58uO18Pn8a89rvVDFSkLj7N/9ffVvCHY+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TadxQAAAN0AAAAPAAAAAAAAAAAAAAAAAJgCAABkcnMv&#10;ZG93bnJldi54bWxQSwUGAAAAAAQABAD1AAAAigMAAAAA&#10;"/>
                      <v:shape id="Text Box 2160" o:spid="_x0000_s2103" type="#_x0000_t202" style="position:absolute;left:10840;top:8243;width:487;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2600CC" w:rsidRPr="008D73B0" w:rsidRDefault="002600CC" w:rsidP="00606CA9">
                              <w:pPr>
                                <w:rPr>
                                  <w:sz w:val="20"/>
                                </w:rPr>
                              </w:pPr>
                              <w:r w:rsidRPr="008D73B0">
                                <w:rPr>
                                  <w:sz w:val="20"/>
                                </w:rPr>
                                <w:t>5</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10314" w:type="dxa"/>
            <w:gridSpan w:val="11"/>
            <w:shd w:val="clear" w:color="auto" w:fill="auto"/>
            <w:vAlign w:val="center"/>
          </w:tcPr>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Hoạt động của mạch chọn sóng của máy thu thanh dựa vào hiện tượ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truyền sóng điện từ       B. hấp thụ só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Giao thoa sóng điện từ       D. cộng dưở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Kí hiệu các mạch trong máy thu thanh và phát thanh như sau: (1) mạch tách sóng ; (2) mạch khuếch đại âm tần ; (3) mạch khuếch đại cao tần ; (4) mạch biến điệu.</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Trong sơ đồ của một máy thu thanh vô tuyến điện, không có mạch nào kể trên?</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 và (2)       B. (3)</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3) và (4)       D. (4)</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Kí hiệu các mạch trong máy thu vô tuyến điện như sau: : (1) mạch tách sóng ; (2) mạch khuếch đại ; (3) mạch biến điệu ; (4) mạch chọn só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Trong các máy thu thanh, máy thu hình, mạch nào nêu trên hoạt động dựa trên hiện tượng cộng hưởng điện từ?</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1)              B. (4)</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2) và (3)       D. (1) và (4)</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ạch chọn sóng của máy thu vô tuyến điện gồm cuộn cảm thuần có độ tự cảm 0,1 mH và tụ điện có điện dung biến thiên từ 2,5 nF đến 10 nF. Cho tốc độ ánh sáng trong chân không là c=3.10</w:t>
            </w:r>
            <w:r w:rsidRPr="00ED31E0">
              <w:rPr>
                <w:sz w:val="28"/>
                <w:szCs w:val="28"/>
                <w:vertAlign w:val="superscript"/>
              </w:rPr>
              <w:t>8</w:t>
            </w:r>
            <w:r w:rsidRPr="00ED31E0">
              <w:rPr>
                <w:sz w:val="28"/>
                <w:szCs w:val="28"/>
              </w:rPr>
              <w:t> m/s. Máy thu này có thể thu được sóng điện từ có bước sóng nằm trong khoảng</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từ 18,84 m đến 56,52 m       B. từ 56,52 m đến 94,2 m</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từ 942 m đến 1884 m       D. từ 188,4 m đến 565,2 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mắc tụ điện có điện dung C</w:t>
            </w:r>
            <w:r w:rsidRPr="00ED31E0">
              <w:rPr>
                <w:sz w:val="28"/>
                <w:szCs w:val="28"/>
                <w:vertAlign w:val="subscript"/>
              </w:rPr>
              <w:t>1</w:t>
            </w:r>
            <w:r w:rsidRPr="00ED31E0">
              <w:rPr>
                <w:sz w:val="28"/>
                <w:szCs w:val="28"/>
              </w:rPr>
              <w:t> với cuộn cảm L thị tạo mạch dao động điện từ có thể thu được sóng điện từ có bước sóng 30 m ; khi mắc tụ điện có điện dung C</w:t>
            </w:r>
            <w:r w:rsidRPr="00ED31E0">
              <w:rPr>
                <w:sz w:val="28"/>
                <w:szCs w:val="28"/>
                <w:vertAlign w:val="subscript"/>
              </w:rPr>
              <w:t>2</w:t>
            </w:r>
            <w:r w:rsidRPr="00ED31E0">
              <w:rPr>
                <w:sz w:val="28"/>
                <w:szCs w:val="28"/>
              </w:rPr>
              <w:t> với cuộn cảm L thì tạo ra mạch dao động điện từ có thể thu được sóng điện từ có bước sóng 40 m. Khi mắc (C</w:t>
            </w:r>
            <w:r w:rsidRPr="00ED31E0">
              <w:rPr>
                <w:sz w:val="28"/>
                <w:szCs w:val="28"/>
                <w:vertAlign w:val="subscript"/>
              </w:rPr>
              <w:t>1</w:t>
            </w:r>
            <w:r w:rsidRPr="00ED31E0">
              <w:rPr>
                <w:sz w:val="28"/>
                <w:szCs w:val="28"/>
              </w:rPr>
              <w:t> song song C</w:t>
            </w:r>
            <w:r w:rsidRPr="00ED31E0">
              <w:rPr>
                <w:sz w:val="28"/>
                <w:szCs w:val="28"/>
                <w:vertAlign w:val="subscript"/>
              </w:rPr>
              <w:t>2</w:t>
            </w:r>
            <w:r w:rsidRPr="00ED31E0">
              <w:rPr>
                <w:sz w:val="28"/>
                <w:szCs w:val="28"/>
              </w:rPr>
              <w:t>) rồi mắc với cuộn L thì tạo ra mạch dao động thu được sóng điện từ có bước sóng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50 m       B. 10 m       C. 70 m       D. 35 m</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Một mạch chọn sóng của một máy thu vô tuyến điện gồm một cuộn dây có độ tự cảm L và một bộ tụ điện gồm một tụ điện cố định C</w:t>
            </w:r>
            <w:r w:rsidRPr="00ED31E0">
              <w:rPr>
                <w:sz w:val="28"/>
                <w:szCs w:val="28"/>
                <w:vertAlign w:val="subscript"/>
              </w:rPr>
              <w:t>o</w:t>
            </w:r>
            <w:r w:rsidRPr="00ED31E0">
              <w:rPr>
                <w:sz w:val="28"/>
                <w:szCs w:val="28"/>
              </w:rPr>
              <w:t>mắc song song với một tụ điện C. Tụ điện C có điện dung thay đổi từ 10 nF đến 170 nF. Nhờ vậy mà mạch có thể thu được các sóng vô tuyến có bước sóng từ λ đến 3λ. Điện dung của tụ điện C</w:t>
            </w:r>
            <w:r w:rsidRPr="00ED31E0">
              <w:rPr>
                <w:sz w:val="28"/>
                <w:szCs w:val="28"/>
                <w:vertAlign w:val="subscript"/>
              </w:rPr>
              <w:t>o</w:t>
            </w:r>
            <w:r w:rsidRPr="00ED31E0">
              <w:rPr>
                <w:sz w:val="28"/>
                <w:szCs w:val="28"/>
              </w:rPr>
              <w:t> là</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30 nF       B. 10 nF       C. 25 nF       D. 45 nF</w:t>
            </w:r>
          </w:p>
          <w:p w:rsidR="006F6394" w:rsidRPr="00ED31E0" w:rsidRDefault="006F6394"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mạch dao động điện từ dùng để chọn sóng của máy thu vô tuyến điện gồm một tụ điện có điện dung C và cuộn cảm thuần có độ tự cảm L thay đổi được. Khi điều chỉnh L=L</w:t>
            </w:r>
            <w:r w:rsidRPr="00ED31E0">
              <w:rPr>
                <w:sz w:val="28"/>
                <w:szCs w:val="28"/>
                <w:vertAlign w:val="subscript"/>
              </w:rPr>
              <w:t>o</w:t>
            </w:r>
            <w:r w:rsidRPr="00ED31E0">
              <w:rPr>
                <w:sz w:val="28"/>
                <w:szCs w:val="28"/>
              </w:rPr>
              <w:t> máy thu được sóng điện từ có bước sóng λ, để máy thu được sóng điện từ có bước sóng 2λ thì phải điều chỉnh độ tự cảm L đến giá trị</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A. 3L</w:t>
            </w:r>
            <w:r w:rsidRPr="00ED31E0">
              <w:rPr>
                <w:sz w:val="28"/>
                <w:szCs w:val="28"/>
                <w:vertAlign w:val="subscript"/>
              </w:rPr>
              <w:t>o</w:t>
            </w:r>
            <w:r w:rsidRPr="00ED31E0">
              <w:rPr>
                <w:sz w:val="28"/>
                <w:szCs w:val="28"/>
              </w:rPr>
              <w:t>       B. L</w:t>
            </w:r>
            <w:r w:rsidRPr="00ED31E0">
              <w:rPr>
                <w:sz w:val="28"/>
                <w:szCs w:val="28"/>
                <w:vertAlign w:val="subscript"/>
              </w:rPr>
              <w:t>o</w:t>
            </w:r>
          </w:p>
          <w:p w:rsidR="006F6394" w:rsidRPr="00ED31E0" w:rsidRDefault="006F6394" w:rsidP="00ED31E0">
            <w:pPr>
              <w:pStyle w:val="NormalWeb"/>
              <w:spacing w:before="0" w:beforeAutospacing="0" w:after="0" w:afterAutospacing="0"/>
              <w:ind w:left="48" w:right="48"/>
              <w:jc w:val="both"/>
              <w:rPr>
                <w:sz w:val="28"/>
                <w:szCs w:val="28"/>
              </w:rPr>
            </w:pPr>
            <w:r w:rsidRPr="00ED31E0">
              <w:rPr>
                <w:sz w:val="28"/>
                <w:szCs w:val="28"/>
              </w:rPr>
              <w:t>C. 2L</w:t>
            </w:r>
            <w:r w:rsidRPr="00ED31E0">
              <w:rPr>
                <w:sz w:val="28"/>
                <w:szCs w:val="28"/>
                <w:vertAlign w:val="subscript"/>
              </w:rPr>
              <w:t>o</w:t>
            </w:r>
            <w:r w:rsidRPr="00ED31E0">
              <w:rPr>
                <w:sz w:val="28"/>
                <w:szCs w:val="28"/>
              </w:rPr>
              <w:t>       D. 4L</w:t>
            </w:r>
            <w:r w:rsidRPr="00ED31E0">
              <w:rPr>
                <w:sz w:val="28"/>
                <w:szCs w:val="28"/>
                <w:vertAlign w:val="subscript"/>
              </w:rPr>
              <w:t>o</w:t>
            </w:r>
          </w:p>
          <w:p w:rsidR="006F6394" w:rsidRPr="00ED31E0" w:rsidRDefault="006F6394" w:rsidP="00ED31E0">
            <w:pPr>
              <w:rPr>
                <w:sz w:val="28"/>
                <w:szCs w:val="28"/>
              </w:rPr>
            </w:pPr>
          </w:p>
          <w:p w:rsidR="006F6394" w:rsidRPr="00ED31E0" w:rsidRDefault="006F6394" w:rsidP="00ED31E0">
            <w:pPr>
              <w:pStyle w:val="NormalWeb"/>
              <w:spacing w:before="0" w:beforeAutospacing="0" w:after="0" w:afterAutospacing="0"/>
              <w:ind w:left="48" w:right="48"/>
              <w:jc w:val="center"/>
              <w:rPr>
                <w:b/>
                <w:bCs/>
                <w:sz w:val="28"/>
                <w:szCs w:val="28"/>
              </w:rPr>
            </w:pPr>
            <w:r w:rsidRPr="00ED31E0">
              <w:rPr>
                <w:b/>
                <w:bCs/>
                <w:sz w:val="28"/>
                <w:szCs w:val="28"/>
              </w:rPr>
              <w:t>Hướng dẫn giải và đáp án</w:t>
            </w:r>
          </w:p>
          <w:tbl>
            <w:tblPr>
              <w:tblW w:w="5817"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3"/>
              <w:gridCol w:w="617"/>
              <w:gridCol w:w="617"/>
              <w:gridCol w:w="592"/>
              <w:gridCol w:w="592"/>
              <w:gridCol w:w="617"/>
              <w:gridCol w:w="592"/>
              <w:gridCol w:w="617"/>
            </w:tblGrid>
            <w:tr w:rsidR="00B61787" w:rsidRPr="00ED31E0" w:rsidTr="00B6178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7</w:t>
                  </w:r>
                </w:p>
              </w:tc>
            </w:tr>
            <w:tr w:rsidR="00B61787" w:rsidRPr="00ED31E0" w:rsidTr="00B6178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B61787" w:rsidRPr="00ED31E0" w:rsidRDefault="00B61787" w:rsidP="00ED31E0">
                  <w:pPr>
                    <w:rPr>
                      <w:sz w:val="28"/>
                      <w:szCs w:val="28"/>
                    </w:rPr>
                  </w:pPr>
                  <w:r w:rsidRPr="00ED31E0">
                    <w:rPr>
                      <w:sz w:val="28"/>
                      <w:szCs w:val="28"/>
                    </w:rPr>
                    <w:t>D</w:t>
                  </w:r>
                </w:p>
              </w:tc>
            </w:tr>
          </w:tbl>
          <w:p w:rsidR="00C03D71" w:rsidRPr="00ED31E0" w:rsidRDefault="00C03D71" w:rsidP="00ED31E0">
            <w:pPr>
              <w:pStyle w:val="NormalWeb"/>
              <w:spacing w:before="0" w:beforeAutospacing="0" w:after="0" w:afterAutospacing="0"/>
              <w:ind w:left="48" w:right="48"/>
              <w:jc w:val="center"/>
              <w:rPr>
                <w:sz w:val="28"/>
                <w:szCs w:val="28"/>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C3040" w:rsidRPr="00ED31E0">
              <w:rPr>
                <w:sz w:val="28"/>
                <w:szCs w:val="28"/>
                <w:lang w:val="de-AT"/>
              </w:rPr>
              <w:t>:</w:t>
            </w:r>
          </w:p>
          <w:p w:rsidR="000C3040" w:rsidRPr="00ED31E0" w:rsidRDefault="000C3040" w:rsidP="00ED31E0">
            <w:pPr>
              <w:jc w:val="both"/>
              <w:rPr>
                <w:sz w:val="28"/>
                <w:szCs w:val="28"/>
                <w:lang w:val="de-AT"/>
              </w:rPr>
            </w:pPr>
            <w:r w:rsidRPr="00ED31E0">
              <w:rPr>
                <w:color w:val="000000"/>
                <w:sz w:val="28"/>
                <w:szCs w:val="28"/>
                <w:shd w:val="clear" w:color="auto" w:fill="FFFFFF"/>
              </w:rPr>
              <w:t>Trong thời kì hoạt động mạnh, có khi Mặt Trời phóng về phía Trái Đất một dòng hạt tích điện gây ra hiện tượng bão từ trên Trái Đất. Trong trận bão từ, các kim của la bàn định hướng hỗn loạn và sự truyền sóng vô tuyến bị ảnh hưởng rất mạnh. Sở dĩ bão từ ảnh hưởng đến sự truyền sóng vô tuyến vì</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6"/>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 Báo cáo kết quả hoạt  động và thảo luận</w:t>
            </w:r>
          </w:p>
          <w:p w:rsidR="00C03D71" w:rsidRPr="00ED31E0" w:rsidRDefault="00C03D71" w:rsidP="00ED31E0">
            <w:pPr>
              <w:pStyle w:val="ListParagraph"/>
              <w:ind w:left="0"/>
              <w:jc w:val="both"/>
              <w:rPr>
                <w:sz w:val="28"/>
                <w:szCs w:val="28"/>
                <w:lang w:val="de-AT"/>
              </w:rPr>
            </w:pPr>
          </w:p>
        </w:tc>
        <w:tc>
          <w:tcPr>
            <w:tcW w:w="3523" w:type="dxa"/>
            <w:gridSpan w:val="3"/>
            <w:shd w:val="clear" w:color="auto" w:fill="auto"/>
          </w:tcPr>
          <w:p w:rsidR="000C3040" w:rsidRPr="00ED31E0" w:rsidRDefault="000C3040" w:rsidP="00ED31E0">
            <w:pPr>
              <w:pStyle w:val="NormalWeb"/>
              <w:spacing w:before="0" w:beforeAutospacing="0" w:after="0" w:afterAutospacing="0"/>
              <w:ind w:left="48" w:right="48"/>
              <w:jc w:val="both"/>
              <w:rPr>
                <w:color w:val="000000"/>
                <w:sz w:val="28"/>
                <w:szCs w:val="28"/>
              </w:rPr>
            </w:pPr>
            <w:r w:rsidRPr="00ED31E0">
              <w:rPr>
                <w:color w:val="000000"/>
                <w:sz w:val="28"/>
                <w:szCs w:val="28"/>
              </w:rPr>
              <w:t>vì nó làm thay đổi khả năng phản xạ sóng điện từ trên tầng điện li.</w:t>
            </w:r>
          </w:p>
          <w:p w:rsidR="00C03D71" w:rsidRPr="00ED31E0" w:rsidRDefault="00C03D71" w:rsidP="00ED31E0">
            <w:pPr>
              <w:jc w:val="both"/>
              <w:rPr>
                <w:b/>
                <w:bCs/>
                <w:sz w:val="28"/>
                <w:szCs w:val="28"/>
                <w:lang w:val="de-AT"/>
              </w:rPr>
            </w:pPr>
          </w:p>
        </w:tc>
      </w:tr>
      <w:tr w:rsidR="00C03D71" w:rsidRPr="00ED31E0" w:rsidTr="00944BBE">
        <w:trPr>
          <w:gridAfter w:val="2"/>
          <w:wAfter w:w="93" w:type="dxa"/>
        </w:trPr>
        <w:tc>
          <w:tcPr>
            <w:tcW w:w="10314" w:type="dxa"/>
            <w:gridSpan w:val="11"/>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93" w:type="dxa"/>
        </w:trPr>
        <w:tc>
          <w:tcPr>
            <w:tcW w:w="10314" w:type="dxa"/>
            <w:gridSpan w:val="11"/>
            <w:shd w:val="clear" w:color="auto" w:fill="auto"/>
          </w:tcPr>
          <w:p w:rsidR="00C03D71" w:rsidRPr="00ED31E0" w:rsidRDefault="000719D0" w:rsidP="00ED31E0">
            <w:pPr>
              <w:jc w:val="both"/>
              <w:rPr>
                <w:bCs/>
                <w:sz w:val="28"/>
                <w:szCs w:val="28"/>
                <w:lang w:val="de-AT"/>
              </w:rPr>
            </w:pPr>
            <w:r w:rsidRPr="00ED31E0">
              <w:rPr>
                <w:bCs/>
                <w:sz w:val="28"/>
                <w:szCs w:val="28"/>
                <w:lang w:val="de-AT"/>
              </w:rPr>
              <w:t xml:space="preserve">Sử dụng radio, tự tìm và ghi chép lại các tần số sóng </w:t>
            </w:r>
          </w:p>
        </w:tc>
      </w:tr>
    </w:tbl>
    <w:p w:rsidR="000719D0" w:rsidRPr="00ED31E0" w:rsidRDefault="000719D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19 và SBT trang 35, 36, 37</w:t>
      </w:r>
    </w:p>
    <w:p w:rsidR="00606CA9" w:rsidRPr="00ED31E0" w:rsidRDefault="000719D0"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40</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0C3040" w:rsidRPr="00ED31E0" w:rsidRDefault="000C3040"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chương IV</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0C3040" w:rsidRPr="00ED31E0" w:rsidRDefault="000C3040"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10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Trình baỳ phương pháp và công thức cần sử dụng</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 và 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w:t>
            </w:r>
            <w:r w:rsidRPr="00043D2A">
              <w:rPr>
                <w:position w:val="-8"/>
                <w:sz w:val="28"/>
                <w:szCs w:val="28"/>
              </w:rPr>
              <w:object w:dxaOrig="1060" w:dyaOrig="360">
                <v:shape id="_x0000_i1573" type="#_x0000_t75" style="width:53.2pt;height:18.15pt" o:ole="">
                  <v:imagedata r:id="rId1111" o:title=""/>
                </v:shape>
                <o:OLEObject Type="Embed" ProgID="Equation.3" ShapeID="_x0000_i1573" DrawAspect="Content" ObjectID="_1629614640" r:id="rId1112"/>
              </w:objec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 </w:t>
            </w:r>
            <w:r w:rsidRPr="00043D2A">
              <w:rPr>
                <w:position w:val="-10"/>
                <w:sz w:val="28"/>
                <w:szCs w:val="28"/>
              </w:rPr>
              <w:object w:dxaOrig="2180" w:dyaOrig="380">
                <v:shape id="_x0000_i1574" type="#_x0000_t75" style="width:108.95pt;height:18.8pt" o:ole="">
                  <v:imagedata r:id="rId1113" o:title=""/>
                </v:shape>
                <o:OLEObject Type="Embed" ProgID="Equation.3" ShapeID="_x0000_i1574" DrawAspect="Content" ObjectID="_1629614641" r:id="rId1114"/>
              </w:object>
            </w:r>
            <w:r w:rsidRPr="00043D2A">
              <w:rPr>
                <w:sz w:val="28"/>
                <w:szCs w:val="28"/>
              </w:rPr>
              <w:t xml:space="preserve"> 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f = 0,265.10</w:t>
            </w:r>
            <w:r w:rsidRPr="00043D2A">
              <w:rPr>
                <w:sz w:val="28"/>
                <w:szCs w:val="28"/>
                <w:vertAlign w:val="superscript"/>
              </w:rPr>
              <w:t>6</w:t>
            </w:r>
            <w:r w:rsidRPr="00043D2A">
              <w:rPr>
                <w:sz w:val="28"/>
                <w:szCs w:val="28"/>
              </w:rPr>
              <w:t xml:space="preserve"> Hz</w:t>
            </w:r>
          </w:p>
        </w:tc>
      </w:tr>
    </w:tbl>
    <w:p w:rsidR="00606CA9" w:rsidRPr="00ED31E0" w:rsidRDefault="00606CA9" w:rsidP="00ED31E0">
      <w:pPr>
        <w:jc w:val="both"/>
        <w:rPr>
          <w:sz w:val="28"/>
          <w:szCs w:val="28"/>
        </w:rPr>
      </w:pPr>
      <w:r w:rsidRPr="00ED31E0">
        <w:rPr>
          <w:b/>
          <w:sz w:val="28"/>
          <w:szCs w:val="28"/>
        </w:rPr>
        <w:tab/>
        <w:t xml:space="preserve">Hoạt động 2: Bài tập trang 111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và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p>
        </w:tc>
      </w:tr>
    </w:tbl>
    <w:p w:rsidR="00606CA9" w:rsidRPr="00ED31E0" w:rsidRDefault="00606CA9" w:rsidP="00ED31E0">
      <w:pPr>
        <w:jc w:val="both"/>
        <w:rPr>
          <w:sz w:val="28"/>
          <w:szCs w:val="28"/>
        </w:rPr>
      </w:pPr>
      <w:r w:rsidRPr="00ED31E0">
        <w:rPr>
          <w:b/>
          <w:sz w:val="28"/>
          <w:szCs w:val="28"/>
        </w:rPr>
        <w:t xml:space="preserve"> </w:t>
      </w:r>
      <w:r w:rsidRPr="00ED31E0">
        <w:rPr>
          <w:b/>
          <w:sz w:val="28"/>
          <w:szCs w:val="28"/>
        </w:rPr>
        <w:tab/>
        <w:t xml:space="preserve">Hoạt động 3: Bài tập trang 11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Trình baỳ phương pháp và công thức cần sử dụng</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và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Áp dụng công thức </w:t>
            </w:r>
            <w:r w:rsidRPr="00043D2A">
              <w:rPr>
                <w:position w:val="-24"/>
                <w:sz w:val="28"/>
                <w:szCs w:val="28"/>
              </w:rPr>
              <w:object w:dxaOrig="680" w:dyaOrig="620">
                <v:shape id="_x0000_i1575" type="#_x0000_t75" style="width:33.8pt;height:30.7pt" o:ole="">
                  <v:imagedata r:id="rId1115" o:title=""/>
                </v:shape>
                <o:OLEObject Type="Embed" ProgID="Equation.3" ShapeID="_x0000_i1575" DrawAspect="Content" ObjectID="_1629614642" r:id="rId1116"/>
              </w:object>
            </w:r>
            <w:r w:rsidRPr="00043D2A">
              <w:rPr>
                <w:sz w:val="28"/>
                <w:szCs w:val="28"/>
              </w:rPr>
              <w:t xml:space="preserve"> với </w:t>
            </w:r>
            <w:r w:rsidRPr="00043D2A">
              <w:rPr>
                <w:position w:val="-6"/>
                <w:sz w:val="28"/>
                <w:szCs w:val="28"/>
              </w:rPr>
              <w:object w:dxaOrig="220" w:dyaOrig="279">
                <v:shape id="_x0000_i1576" type="#_x0000_t75" style="width:11.25pt;height:14.4pt" o:ole="">
                  <v:imagedata r:id="rId1117" o:title=""/>
                </v:shape>
                <o:OLEObject Type="Embed" ProgID="Equation.3" ShapeID="_x0000_i1576" DrawAspect="Content" ObjectID="_1629614643" r:id="rId1118"/>
              </w:object>
            </w:r>
            <w:r w:rsidRPr="00043D2A">
              <w:rPr>
                <w:sz w:val="28"/>
                <w:szCs w:val="28"/>
              </w:rPr>
              <w:t xml:space="preserve"> và c từng trường hợp</w:t>
            </w: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D</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w:t>
            </w:r>
            <w:r w:rsidRPr="00043D2A">
              <w:rPr>
                <w:position w:val="-24"/>
                <w:sz w:val="28"/>
                <w:szCs w:val="28"/>
              </w:rPr>
              <w:object w:dxaOrig="680" w:dyaOrig="620">
                <v:shape id="_x0000_i1577" type="#_x0000_t75" style="width:33.8pt;height:30.7pt" o:ole="">
                  <v:imagedata r:id="rId1115" o:title=""/>
                </v:shape>
                <o:OLEObject Type="Embed" ProgID="Equation.3" ShapeID="_x0000_i1577" DrawAspect="Content" ObjectID="_1629614644" r:id="rId1119"/>
              </w:object>
            </w:r>
            <w:r w:rsidRPr="00043D2A">
              <w:rPr>
                <w:sz w:val="28"/>
                <w:szCs w:val="28"/>
              </w:rPr>
              <w:t xml:space="preserve">    với c = 3.10</w:t>
            </w:r>
            <w:r w:rsidRPr="00043D2A">
              <w:rPr>
                <w:sz w:val="28"/>
                <w:szCs w:val="28"/>
                <w:vertAlign w:val="superscript"/>
              </w:rPr>
              <w:t xml:space="preserve">8 </w:t>
            </w:r>
            <w:r w:rsidRPr="00043D2A">
              <w:rPr>
                <w:sz w:val="28"/>
                <w:szCs w:val="28"/>
              </w:rPr>
              <w:t>m/s</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640" w:dyaOrig="360">
                <v:shape id="_x0000_i1578" type="#_x0000_t75" style="width:132.1pt;height:18.15pt" o:ole="">
                  <v:imagedata r:id="rId1120" o:title=""/>
                </v:shape>
                <o:OLEObject Type="Embed" ProgID="Equation.3" ShapeID="_x0000_i1578" DrawAspect="Content" ObjectID="_1629614645" r:id="rId112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780" w:dyaOrig="360">
                <v:shape id="_x0000_i1579" type="#_x0000_t75" style="width:139pt;height:18.15pt" o:ole="">
                  <v:imagedata r:id="rId1122" o:title=""/>
                </v:shape>
                <o:OLEObject Type="Embed" ProgID="Equation.3" ShapeID="_x0000_i1579" DrawAspect="Content" ObjectID="_1629614646" r:id="rId112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Ứng với </w:t>
            </w:r>
            <w:r w:rsidRPr="00043D2A">
              <w:rPr>
                <w:position w:val="-10"/>
                <w:sz w:val="28"/>
                <w:szCs w:val="28"/>
              </w:rPr>
              <w:object w:dxaOrig="2780" w:dyaOrig="360">
                <v:shape id="_x0000_i1580" type="#_x0000_t75" style="width:139pt;height:18.15pt" o:ole="">
                  <v:imagedata r:id="rId1124" o:title=""/>
                </v:shape>
                <o:OLEObject Type="Embed" ProgID="Equation.3" ShapeID="_x0000_i1580" DrawAspect="Content" ObjectID="_1629614647" r:id="rId1125"/>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tc>
      </w:tr>
    </w:tbl>
    <w:p w:rsidR="00606CA9" w:rsidRPr="00ED31E0" w:rsidRDefault="00606CA9" w:rsidP="00ED31E0">
      <w:pPr>
        <w:jc w:val="both"/>
        <w:rPr>
          <w:b/>
          <w:sz w:val="28"/>
          <w:szCs w:val="28"/>
        </w:rPr>
      </w:pPr>
    </w:p>
    <w:p w:rsidR="00606CA9" w:rsidRPr="00ED31E0" w:rsidRDefault="00606CA9" w:rsidP="00ED31E0">
      <w:pPr>
        <w:ind w:firstLine="720"/>
        <w:jc w:val="both"/>
        <w:rPr>
          <w:sz w:val="28"/>
          <w:szCs w:val="28"/>
        </w:rPr>
      </w:pPr>
      <w:r w:rsidRPr="00ED31E0">
        <w:rPr>
          <w:b/>
          <w:sz w:val="28"/>
          <w:szCs w:val="28"/>
        </w:rPr>
        <w:t xml:space="preserve">Hoạt động 4: Bài tập trang 11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5"/>
        <w:gridCol w:w="3184"/>
        <w:gridCol w:w="4347"/>
      </w:tblGrid>
      <w:tr w:rsidR="00606CA9" w:rsidRPr="00ED31E0" w:rsidTr="00043D2A">
        <w:tc>
          <w:tcPr>
            <w:tcW w:w="284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184"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và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47"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ÁN SẮC ÁNH SÁNG”</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606CA9" w:rsidRPr="00ED31E0" w:rsidRDefault="00606CA9"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0C3040" w:rsidRPr="00ED31E0" w:rsidRDefault="000C3040" w:rsidP="00ED31E0">
      <w:pPr>
        <w:ind w:firstLine="720"/>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ind w:firstLine="720"/>
        <w:jc w:val="center"/>
        <w:rPr>
          <w:b/>
          <w:sz w:val="28"/>
          <w:szCs w:val="28"/>
        </w:rPr>
      </w:pPr>
    </w:p>
    <w:p w:rsidR="00606CA9" w:rsidRPr="00ED31E0" w:rsidRDefault="00606CA9" w:rsidP="00ED31E0">
      <w:pPr>
        <w:jc w:val="center"/>
        <w:rPr>
          <w:b/>
          <w:sz w:val="28"/>
          <w:szCs w:val="28"/>
        </w:rPr>
      </w:pPr>
      <w:r w:rsidRPr="00ED31E0">
        <w:rPr>
          <w:b/>
          <w:sz w:val="28"/>
          <w:szCs w:val="28"/>
        </w:rPr>
        <w:t>CHƯƠNG V</w:t>
      </w:r>
    </w:p>
    <w:p w:rsidR="00606CA9" w:rsidRPr="00ED31E0" w:rsidRDefault="00606CA9" w:rsidP="00ED31E0">
      <w:pPr>
        <w:jc w:val="center"/>
        <w:rPr>
          <w:b/>
          <w:sz w:val="28"/>
          <w:szCs w:val="28"/>
        </w:rPr>
      </w:pPr>
      <w:r w:rsidRPr="00ED31E0">
        <w:rPr>
          <w:b/>
          <w:sz w:val="28"/>
          <w:szCs w:val="28"/>
        </w:rPr>
        <w:t>SÓNG ÁNH SÁNG</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1</w:t>
      </w:r>
    </w:p>
    <w:p w:rsidR="00606CA9" w:rsidRPr="00ED31E0" w:rsidRDefault="00606CA9" w:rsidP="00ED31E0">
      <w:pPr>
        <w:jc w:val="center"/>
        <w:rPr>
          <w:b/>
          <w:sz w:val="28"/>
          <w:szCs w:val="28"/>
        </w:rPr>
      </w:pPr>
      <w:r w:rsidRPr="00ED31E0">
        <w:rPr>
          <w:b/>
          <w:sz w:val="28"/>
          <w:szCs w:val="28"/>
        </w:rPr>
        <w:t>TÁN SẮC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2 thí nghiệm của Niu-tơn và nêu được kết luận rút ra từ mỗi thí nghiệm.</w:t>
      </w:r>
    </w:p>
    <w:p w:rsidR="00606CA9" w:rsidRPr="00ED31E0" w:rsidRDefault="00606CA9" w:rsidP="00ED31E0">
      <w:pPr>
        <w:jc w:val="both"/>
        <w:rPr>
          <w:b/>
          <w:sz w:val="28"/>
          <w:szCs w:val="28"/>
        </w:rPr>
      </w:pPr>
      <w:r w:rsidRPr="00ED31E0">
        <w:rPr>
          <w:sz w:val="28"/>
          <w:szCs w:val="28"/>
        </w:rPr>
        <w:t>- Giải thích được hiện tượng tán sắc ánh sáng qua lăng kính bằng hai giả thuyết của Niu-tơ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2"/>
        <w:gridCol w:w="16"/>
        <w:gridCol w:w="78"/>
        <w:gridCol w:w="402"/>
        <w:gridCol w:w="31"/>
        <w:gridCol w:w="952"/>
        <w:gridCol w:w="1991"/>
        <w:gridCol w:w="267"/>
        <w:gridCol w:w="24"/>
        <w:gridCol w:w="124"/>
        <w:gridCol w:w="691"/>
        <w:gridCol w:w="2394"/>
        <w:gridCol w:w="24"/>
        <w:gridCol w:w="31"/>
        <w:gridCol w:w="7"/>
      </w:tblGrid>
      <w:tr w:rsidR="00BB2118" w:rsidRPr="00ED31E0" w:rsidTr="002F4336">
        <w:trPr>
          <w:gridAfter w:val="3"/>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5"/>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F4336">
        <w:trPr>
          <w:gridAfter w:val="3"/>
          <w:wAfter w:w="62" w:type="dxa"/>
        </w:trPr>
        <w:tc>
          <w:tcPr>
            <w:tcW w:w="10314" w:type="dxa"/>
            <w:gridSpan w:val="12"/>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F4336">
        <w:trPr>
          <w:gridAfter w:val="3"/>
          <w:wAfter w:w="62" w:type="dxa"/>
        </w:trPr>
        <w:tc>
          <w:tcPr>
            <w:tcW w:w="4786" w:type="dxa"/>
            <w:gridSpan w:val="6"/>
            <w:shd w:val="clear" w:color="auto" w:fill="auto"/>
          </w:tcPr>
          <w:p w:rsidR="006F6394" w:rsidRPr="00ED31E0" w:rsidRDefault="006F6394" w:rsidP="00ED31E0">
            <w:pPr>
              <w:ind w:firstLine="713"/>
              <w:jc w:val="both"/>
              <w:rPr>
                <w:sz w:val="28"/>
                <w:szCs w:val="28"/>
              </w:rPr>
            </w:pPr>
            <w:r w:rsidRPr="00ED31E0">
              <w:rPr>
                <w:sz w:val="28"/>
                <w:szCs w:val="28"/>
              </w:rPr>
              <w:t>- Ơ 11 ta đã học về tính chất của lăng kính. Nghĩa là khi ánh sang trắng qua lăng kính sẽ tách thành dãy bảy màu: đỏ cam vàng lục lam chàm tím.Vậy tại sao ánh sang trắng lại tách ra các as có màu sắc như vậy ta chưa giải thích. Hôm nay ta sẽ giải thích hiện tượng này qua bài “TÁN SẮC AS”.</w:t>
            </w:r>
          </w:p>
          <w:p w:rsidR="00BB2118" w:rsidRPr="00ED31E0" w:rsidRDefault="00BB2118" w:rsidP="00ED31E0">
            <w:pPr>
              <w:jc w:val="both"/>
              <w:rPr>
                <w:sz w:val="28"/>
                <w:szCs w:val="28"/>
              </w:rPr>
            </w:pP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6F6394" w:rsidRPr="00ED31E0" w:rsidRDefault="006F6394" w:rsidP="00ED31E0">
            <w:pPr>
              <w:jc w:val="both"/>
              <w:rPr>
                <w:sz w:val="28"/>
                <w:szCs w:val="28"/>
              </w:rPr>
            </w:pPr>
          </w:p>
          <w:p w:rsidR="006F6394" w:rsidRPr="00ED31E0" w:rsidRDefault="006F6394" w:rsidP="00ED31E0">
            <w:pPr>
              <w:jc w:val="both"/>
              <w:rPr>
                <w:sz w:val="28"/>
                <w:szCs w:val="28"/>
              </w:rPr>
            </w:pPr>
          </w:p>
          <w:p w:rsidR="006F6394" w:rsidRPr="00ED31E0" w:rsidRDefault="006F6394"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6F6394" w:rsidRPr="00ED31E0" w:rsidRDefault="006F6394" w:rsidP="00ED31E0">
            <w:pPr>
              <w:rPr>
                <w:sz w:val="28"/>
                <w:szCs w:val="28"/>
              </w:rPr>
            </w:pPr>
            <w:r w:rsidRPr="00ED31E0">
              <w:rPr>
                <w:sz w:val="28"/>
                <w:szCs w:val="28"/>
              </w:rPr>
              <w:t>Tiết 41</w:t>
            </w:r>
          </w:p>
          <w:p w:rsidR="006F6394" w:rsidRPr="00ED31E0" w:rsidRDefault="006F6394" w:rsidP="00ED31E0">
            <w:pPr>
              <w:jc w:val="center"/>
              <w:rPr>
                <w:b/>
                <w:sz w:val="28"/>
                <w:szCs w:val="28"/>
              </w:rPr>
            </w:pPr>
            <w:r w:rsidRPr="00ED31E0">
              <w:rPr>
                <w:b/>
                <w:sz w:val="28"/>
                <w:szCs w:val="28"/>
              </w:rPr>
              <w:t>TÁN SẮC ÁNH SÁNG</w:t>
            </w:r>
          </w:p>
          <w:p w:rsidR="00BB2118" w:rsidRPr="00ED31E0" w:rsidRDefault="00BB2118" w:rsidP="00ED31E0">
            <w:pPr>
              <w:jc w:val="center"/>
              <w:rPr>
                <w:sz w:val="28"/>
                <w:szCs w:val="28"/>
                <w:lang w:val="pt-BR"/>
              </w:rPr>
            </w:pPr>
          </w:p>
        </w:tc>
      </w:tr>
      <w:tr w:rsidR="00BB2118" w:rsidRPr="00ED31E0" w:rsidTr="002F4336">
        <w:trPr>
          <w:gridAfter w:val="3"/>
          <w:wAfter w:w="62" w:type="dxa"/>
        </w:trPr>
        <w:tc>
          <w:tcPr>
            <w:tcW w:w="10314" w:type="dxa"/>
            <w:gridSpan w:val="12"/>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6F6394" w:rsidRPr="00ED31E0" w:rsidRDefault="00BB2118" w:rsidP="00ED31E0">
            <w:pPr>
              <w:jc w:val="both"/>
              <w:rPr>
                <w:sz w:val="28"/>
                <w:szCs w:val="28"/>
              </w:rPr>
            </w:pPr>
            <w:r w:rsidRPr="00ED31E0">
              <w:rPr>
                <w:b/>
                <w:sz w:val="28"/>
                <w:szCs w:val="28"/>
              </w:rPr>
              <w:t>Mục tiêu:</w:t>
            </w:r>
            <w:r w:rsidRPr="00ED31E0">
              <w:rPr>
                <w:sz w:val="28"/>
                <w:szCs w:val="28"/>
              </w:rPr>
              <w:t xml:space="preserve"> </w:t>
            </w:r>
            <w:r w:rsidR="006F6394" w:rsidRPr="00ED31E0">
              <w:rPr>
                <w:sz w:val="28"/>
                <w:szCs w:val="28"/>
              </w:rPr>
              <w:t>- Mô tả được 2 thí nghiệm của Niu-tơn và nêu được kết luận rút ra từ mỗi thí nghiệm.</w:t>
            </w:r>
          </w:p>
          <w:p w:rsidR="00BB2118" w:rsidRPr="00ED31E0" w:rsidRDefault="006F6394" w:rsidP="00ED31E0">
            <w:pPr>
              <w:jc w:val="both"/>
              <w:rPr>
                <w:b/>
                <w:sz w:val="28"/>
                <w:szCs w:val="28"/>
              </w:rPr>
            </w:pPr>
            <w:r w:rsidRPr="00ED31E0">
              <w:rPr>
                <w:sz w:val="28"/>
                <w:szCs w:val="28"/>
              </w:rPr>
              <w:t>- Giải thích được hiện tượng tán sắc ánh sáng qua lăng kính bằng hai giả thuyết của Niu-tơ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797" w:type="dxa"/>
            <w:gridSpan w:val="4"/>
            <w:shd w:val="clear" w:color="auto" w:fill="auto"/>
          </w:tcPr>
          <w:p w:rsidR="00606CA9" w:rsidRPr="00043D2A" w:rsidRDefault="00606CA9" w:rsidP="00ED31E0">
            <w:pPr>
              <w:rPr>
                <w:sz w:val="28"/>
                <w:szCs w:val="28"/>
              </w:rPr>
            </w:pPr>
            <w:r w:rsidRPr="00043D2A">
              <w:rPr>
                <w:sz w:val="28"/>
                <w:szCs w:val="28"/>
              </w:rPr>
              <w:t>- GV trình bày sự bố trí thí nghiệm của Niu-tơn và Y/c HS nêu tác dụng của từng bộ  phận trong thí nghiệm.</w:t>
            </w:r>
          </w:p>
          <w:p w:rsidR="00606CA9" w:rsidRPr="00043D2A" w:rsidRDefault="00606CA9" w:rsidP="00ED31E0">
            <w:pPr>
              <w:rPr>
                <w:sz w:val="28"/>
                <w:szCs w:val="28"/>
              </w:rPr>
            </w:pPr>
            <w:r w:rsidRPr="00043D2A">
              <w:rPr>
                <w:sz w:val="28"/>
                <w:szCs w:val="28"/>
              </w:rPr>
              <w:t>- Cho HS quan sát hình ảnh giao thoa trên ảnh và Y/c HS cho biết kết quả của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695104" behindDoc="0" locked="0" layoutInCell="1" allowOverlap="1">
                      <wp:simplePos x="0" y="0"/>
                      <wp:positionH relativeFrom="column">
                        <wp:posOffset>-136525</wp:posOffset>
                      </wp:positionH>
                      <wp:positionV relativeFrom="paragraph">
                        <wp:posOffset>861060</wp:posOffset>
                      </wp:positionV>
                      <wp:extent cx="2657475" cy="1257300"/>
                      <wp:effectExtent l="6350" t="3810" r="3175" b="15240"/>
                      <wp:wrapNone/>
                      <wp:docPr id="1062" name="Group 2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257300"/>
                                <a:chOff x="1464" y="6039"/>
                                <a:chExt cx="4236" cy="2126"/>
                              </a:xfrm>
                            </wpg:grpSpPr>
                            <wps:wsp>
                              <wps:cNvPr id="1063" name="AutoShape 2162"/>
                              <wps:cNvCnPr>
                                <a:cxnSpLocks noChangeShapeType="1"/>
                              </wps:cNvCnPr>
                              <wps:spPr bwMode="auto">
                                <a:xfrm>
                                  <a:off x="2400" y="6581"/>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2163"/>
                              <wps:cNvCnPr>
                                <a:cxnSpLocks noChangeShapeType="1"/>
                              </wps:cNvCnPr>
                              <wps:spPr bwMode="auto">
                                <a:xfrm>
                                  <a:off x="2400" y="758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5" name="AutoShape 2164"/>
                              <wps:cNvCnPr>
                                <a:cxnSpLocks noChangeShapeType="1"/>
                              </wps:cNvCnPr>
                              <wps:spPr bwMode="auto">
                                <a:xfrm>
                                  <a:off x="4560" y="6581"/>
                                  <a:ext cx="1" cy="158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AutoShape 2165"/>
                              <wps:cNvSpPr>
                                <a:spLocks noChangeArrowheads="1"/>
                              </wps:cNvSpPr>
                              <wps:spPr bwMode="auto">
                                <a:xfrm>
                                  <a:off x="3136" y="686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7" name="AutoShape 2166"/>
                              <wps:cNvCnPr>
                                <a:cxnSpLocks noChangeShapeType="1"/>
                              </wps:cNvCnPr>
                              <wps:spPr bwMode="auto">
                                <a:xfrm rot="20400000">
                                  <a:off x="2734" y="7298"/>
                                  <a:ext cx="605"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068" name="AutoShape 2167"/>
                              <wps:cNvCnPr>
                                <a:cxnSpLocks noChangeShapeType="1"/>
                              </wps:cNvCnPr>
                              <wps:spPr bwMode="auto">
                                <a:xfrm rot="20400000">
                                  <a:off x="1996" y="7534"/>
                                  <a:ext cx="792"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069" name="Group 2168"/>
                              <wpg:cNvGrpSpPr>
                                <a:grpSpLocks/>
                              </wpg:cNvGrpSpPr>
                              <wpg:grpSpPr bwMode="auto">
                                <a:xfrm>
                                  <a:off x="2040" y="7320"/>
                                  <a:ext cx="1280" cy="224"/>
                                  <a:chOff x="2040" y="7177"/>
                                  <a:chExt cx="1280" cy="224"/>
                                </a:xfrm>
                              </wpg:grpSpPr>
                              <wps:wsp>
                                <wps:cNvPr id="1070" name="AutoShape 2169"/>
                                <wps:cNvCnPr>
                                  <a:cxnSpLocks noChangeShapeType="1"/>
                                </wps:cNvCnPr>
                                <wps:spPr bwMode="auto">
                                  <a:xfrm rot="20400000">
                                    <a:off x="2040" y="7401"/>
                                    <a:ext cx="8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71" name="AutoShape 2170"/>
                                <wps:cNvCnPr>
                                  <a:cxnSpLocks noChangeShapeType="1"/>
                                </wps:cNvCnPr>
                                <wps:spPr bwMode="auto">
                                  <a:xfrm rot="20400000">
                                    <a:off x="2830" y="7177"/>
                                    <a:ext cx="49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g:grpSp>
                            <wps:wsp>
                              <wps:cNvPr id="1072" name="AutoShape 2171"/>
                              <wps:cNvCnPr>
                                <a:cxnSpLocks noChangeShapeType="1"/>
                              </wps:cNvCnPr>
                              <wps:spPr bwMode="auto">
                                <a:xfrm>
                                  <a:off x="1800" y="7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AutoShape 2172"/>
                              <wps:cNvCnPr>
                                <a:cxnSpLocks noChangeShapeType="1"/>
                              </wps:cNvCnPr>
                              <wps:spPr bwMode="auto">
                                <a:xfrm>
                                  <a:off x="1784" y="7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1074" name="AutoShape 2173"/>
                              <wps:cNvCnPr>
                                <a:cxnSpLocks noChangeShapeType="1"/>
                              </wps:cNvCnPr>
                              <wps:spPr bwMode="auto">
                                <a:xfrm rot="20400000">
                                  <a:off x="3283" y="6969"/>
                                  <a:ext cx="1310"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s:wsp>
                              <wps:cNvPr id="1075" name="AutoShape 2174"/>
                              <wps:cNvCnPr>
                                <a:cxnSpLocks noChangeShapeType="1"/>
                              </wps:cNvCnPr>
                              <wps:spPr bwMode="auto">
                                <a:xfrm rot="20400000">
                                  <a:off x="3266" y="7010"/>
                                  <a:ext cx="1325" cy="0"/>
                                </a:xfrm>
                                <a:prstGeom prst="straightConnector1">
                                  <a:avLst/>
                                </a:prstGeom>
                                <a:noFill/>
                                <a:ln w="6350">
                                  <a:solidFill>
                                    <a:srgbClr val="000000"/>
                                  </a:solidFill>
                                  <a:prstDash val="dash"/>
                                  <a:round/>
                                  <a:headEnd/>
                                  <a:tailEnd type="none" w="sm" len="sm"/>
                                </a:ln>
                                <a:extLst>
                                  <a:ext uri="{909E8E84-426E-40DD-AFC4-6F175D3DCCD1}">
                                    <a14:hiddenFill xmlns:a14="http://schemas.microsoft.com/office/drawing/2010/main">
                                      <a:noFill/>
                                    </a14:hiddenFill>
                                  </a:ext>
                                </a:extLst>
                              </wps:spPr>
                              <wps:bodyPr/>
                            </wps:wsp>
                            <wpg:grpSp>
                              <wpg:cNvPr id="1076" name="Group 2175"/>
                              <wpg:cNvGrpSpPr>
                                <a:grpSpLocks/>
                              </wpg:cNvGrpSpPr>
                              <wpg:grpSpPr bwMode="auto">
                                <a:xfrm rot="300000">
                                  <a:off x="3533" y="7198"/>
                                  <a:ext cx="1022" cy="0"/>
                                  <a:chOff x="3620" y="6005"/>
                                  <a:chExt cx="940" cy="0"/>
                                </a:xfrm>
                              </wpg:grpSpPr>
                              <wps:wsp>
                                <wps:cNvPr id="1077" name="AutoShape 2176"/>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78" name="AutoShape 2177"/>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9" name="Group 2178"/>
                              <wpg:cNvGrpSpPr>
                                <a:grpSpLocks/>
                              </wpg:cNvGrpSpPr>
                              <wpg:grpSpPr bwMode="auto">
                                <a:xfrm rot="1500000">
                                  <a:off x="3490" y="7424"/>
                                  <a:ext cx="1123" cy="0"/>
                                  <a:chOff x="3620" y="6005"/>
                                  <a:chExt cx="940" cy="0"/>
                                </a:xfrm>
                              </wpg:grpSpPr>
                              <wps:wsp>
                                <wps:cNvPr id="1080" name="AutoShape 2179"/>
                                <wps:cNvCnPr>
                                  <a:cxnSpLocks noChangeShapeType="1"/>
                                </wps:cNvCnPr>
                                <wps:spPr bwMode="auto">
                                  <a:xfrm>
                                    <a:off x="3620" y="6005"/>
                                    <a:ext cx="480" cy="0"/>
                                  </a:xfrm>
                                  <a:prstGeom prst="straightConnector1">
                                    <a:avLst/>
                                  </a:prstGeom>
                                  <a:noFill/>
                                  <a:ln w="635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1" name="AutoShape 2180"/>
                                <wps:cNvCnPr>
                                  <a:cxnSpLocks noChangeShapeType="1"/>
                                </wps:cNvCnPr>
                                <wps:spPr bwMode="auto">
                                  <a:xfrm>
                                    <a:off x="4080" y="6005"/>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82" name="Group 2181"/>
                              <wpg:cNvGrpSpPr>
                                <a:grpSpLocks/>
                              </wpg:cNvGrpSpPr>
                              <wpg:grpSpPr bwMode="auto">
                                <a:xfrm>
                                  <a:off x="1464" y="6144"/>
                                  <a:ext cx="437" cy="437"/>
                                  <a:chOff x="1571" y="6000"/>
                                  <a:chExt cx="437" cy="437"/>
                                </a:xfrm>
                              </wpg:grpSpPr>
                              <wps:wsp>
                                <wps:cNvPr id="1083" name="AutoShape 2182"/>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4" name="AutoShape 2183"/>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5" name="AutoShape 2184"/>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6" name="AutoShape 2185"/>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87" name="Oval 2186"/>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88" name="Group 2187"/>
                              <wpg:cNvGrpSpPr>
                                <a:grpSpLocks/>
                              </wpg:cNvGrpSpPr>
                              <wpg:grpSpPr bwMode="auto">
                                <a:xfrm rot="2700000">
                                  <a:off x="1863" y="6729"/>
                                  <a:ext cx="352" cy="0"/>
                                  <a:chOff x="2048" y="6177"/>
                                  <a:chExt cx="352" cy="0"/>
                                </a:xfrm>
                              </wpg:grpSpPr>
                              <wps:wsp>
                                <wps:cNvPr id="1089" name="AutoShape 2188"/>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0" name="AutoShape 2189"/>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91" name="Group 2190"/>
                              <wpg:cNvGrpSpPr>
                                <a:grpSpLocks/>
                              </wpg:cNvGrpSpPr>
                              <wpg:grpSpPr bwMode="auto">
                                <a:xfrm rot="4500000">
                                  <a:off x="1600" y="6869"/>
                                  <a:ext cx="432" cy="0"/>
                                  <a:chOff x="2048" y="6177"/>
                                  <a:chExt cx="352" cy="0"/>
                                </a:xfrm>
                              </wpg:grpSpPr>
                              <wps:wsp>
                                <wps:cNvPr id="1092" name="AutoShape 2191"/>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3" name="AutoShape 2192"/>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94" name="AutoShape 2193"/>
                              <wps:cNvCnPr>
                                <a:cxnSpLocks noChangeShapeType="1"/>
                              </wps:cNvCnPr>
                              <wps:spPr bwMode="auto">
                                <a:xfrm rot="4500000">
                                  <a:off x="1724" y="7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95" name="Group 2194"/>
                              <wpg:cNvGrpSpPr>
                                <a:grpSpLocks/>
                              </wpg:cNvGrpSpPr>
                              <wpg:grpSpPr bwMode="auto">
                                <a:xfrm rot="5100000">
                                  <a:off x="1436" y="6939"/>
                                  <a:ext cx="576" cy="0"/>
                                  <a:chOff x="2048" y="6177"/>
                                  <a:chExt cx="352" cy="0"/>
                                </a:xfrm>
                              </wpg:grpSpPr>
                              <wps:wsp>
                                <wps:cNvPr id="1096" name="AutoShape 2195"/>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97" name="AutoShape 2196"/>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98" name="Text Box 2197"/>
                              <wps:cNvSpPr txBox="1">
                                <a:spLocks noChangeArrowheads="1"/>
                              </wps:cNvSpPr>
                              <wps:spPr bwMode="auto">
                                <a:xfrm>
                                  <a:off x="1850" y="6039"/>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1099" name="Text Box 2198"/>
                              <wps:cNvSpPr txBox="1">
                                <a:spLocks noChangeArrowheads="1"/>
                              </wps:cNvSpPr>
                              <wps:spPr bwMode="auto">
                                <a:xfrm>
                                  <a:off x="1481" y="7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1100" name="Text Box 2199"/>
                              <wps:cNvSpPr txBox="1">
                                <a:spLocks noChangeArrowheads="1"/>
                              </wps:cNvSpPr>
                              <wps:spPr bwMode="auto">
                                <a:xfrm>
                                  <a:off x="2040" y="720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101" name="Text Box 2200"/>
                              <wps:cNvSpPr txBox="1">
                                <a:spLocks noChangeArrowheads="1"/>
                              </wps:cNvSpPr>
                              <wps:spPr bwMode="auto">
                                <a:xfrm>
                                  <a:off x="3150" y="657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1102" name="Text Box 2201"/>
                              <wps:cNvSpPr txBox="1">
                                <a:spLocks noChangeArrowheads="1"/>
                              </wps:cNvSpPr>
                              <wps:spPr bwMode="auto">
                                <a:xfrm>
                                  <a:off x="2810"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1103" name="Text Box 2202"/>
                              <wps:cNvSpPr txBox="1">
                                <a:spLocks noChangeArrowheads="1"/>
                              </wps:cNvSpPr>
                              <wps:spPr bwMode="auto">
                                <a:xfrm>
                                  <a:off x="3647" y="76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C</w:t>
                                    </w:r>
                                  </w:p>
                                </w:txbxContent>
                              </wps:txbx>
                              <wps:bodyPr rot="0" vert="horz" wrap="square" lIns="91440" tIns="45720" rIns="91440" bIns="45720" anchor="t" anchorCtr="0" upright="1">
                                <a:noAutofit/>
                              </wps:bodyPr>
                            </wps:wsp>
                            <wps:wsp>
                              <wps:cNvPr id="1104" name="Text Box 2203"/>
                              <wps:cNvSpPr txBox="1">
                                <a:spLocks noChangeArrowheads="1"/>
                              </wps:cNvSpPr>
                              <wps:spPr bwMode="auto">
                                <a:xfrm>
                                  <a:off x="3249" y="7374"/>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105" name="Text Box 2204"/>
                              <wps:cNvSpPr txBox="1">
                                <a:spLocks noChangeArrowheads="1"/>
                              </wps:cNvSpPr>
                              <wps:spPr bwMode="auto">
                                <a:xfrm>
                                  <a:off x="4340" y="6225"/>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106" name="Text Box 2205"/>
                              <wps:cNvSpPr txBox="1">
                                <a:spLocks noChangeArrowheads="1"/>
                              </wps:cNvSpPr>
                              <wps:spPr bwMode="auto">
                                <a:xfrm>
                                  <a:off x="4957" y="65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107" name="AutoShape 2206"/>
                              <wps:cNvCnPr>
                                <a:cxnSpLocks noChangeShapeType="1"/>
                              </wps:cNvCnPr>
                              <wps:spPr bwMode="auto">
                                <a:xfrm>
                                  <a:off x="4591" y="6727"/>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8" name="AutoShape 2207"/>
                              <wps:cNvCnPr>
                                <a:cxnSpLocks noChangeShapeType="1"/>
                              </wps:cNvCnPr>
                              <wps:spPr bwMode="auto">
                                <a:xfrm>
                                  <a:off x="4586" y="676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09" name="Rectangle 2208"/>
                              <wps:cNvSpPr>
                                <a:spLocks noChangeArrowheads="1"/>
                              </wps:cNvSpPr>
                              <wps:spPr bwMode="auto">
                                <a:xfrm>
                                  <a:off x="4800" y="6727"/>
                                  <a:ext cx="157" cy="43"/>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110" name="AutoShape 2209"/>
                              <wps:cNvCnPr>
                                <a:cxnSpLocks noChangeShapeType="1"/>
                              </wps:cNvCnPr>
                              <wps:spPr bwMode="auto">
                                <a:xfrm>
                                  <a:off x="4576" y="7241"/>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1" name="AutoShape 2210"/>
                              <wps:cNvCnPr>
                                <a:cxnSpLocks noChangeShapeType="1"/>
                              </wps:cNvCnPr>
                              <wps:spPr bwMode="auto">
                                <a:xfrm>
                                  <a:off x="4581" y="7658"/>
                                  <a:ext cx="209"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2" name="Rectangle 2211"/>
                              <wps:cNvSpPr>
                                <a:spLocks noChangeArrowheads="1"/>
                              </wps:cNvSpPr>
                              <wps:spPr bwMode="auto">
                                <a:xfrm>
                                  <a:off x="4800" y="7241"/>
                                  <a:ext cx="157" cy="418"/>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113" name="AutoShape 2212"/>
                              <wps:cNvCnPr>
                                <a:cxnSpLocks noChangeShapeType="1"/>
                              </wps:cNvCnPr>
                              <wps:spPr bwMode="auto">
                                <a:xfrm>
                                  <a:off x="4805" y="726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4" name="AutoShape 2213"/>
                              <wps:cNvCnPr>
                                <a:cxnSpLocks noChangeShapeType="1"/>
                              </wps:cNvCnPr>
                              <wps:spPr bwMode="auto">
                                <a:xfrm>
                                  <a:off x="4809" y="737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5" name="AutoShape 2214"/>
                              <wps:cNvCnPr>
                                <a:cxnSpLocks noChangeShapeType="1"/>
                              </wps:cNvCnPr>
                              <wps:spPr bwMode="auto">
                                <a:xfrm>
                                  <a:off x="4805" y="7437"/>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6" name="AutoShape 2215"/>
                              <wps:cNvCnPr>
                                <a:cxnSpLocks noChangeShapeType="1"/>
                              </wps:cNvCnPr>
                              <wps:spPr bwMode="auto">
                                <a:xfrm>
                                  <a:off x="4805" y="7504"/>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7" name="AutoShape 2216"/>
                              <wps:cNvCnPr>
                                <a:cxnSpLocks noChangeShapeType="1"/>
                              </wps:cNvCnPr>
                              <wps:spPr bwMode="auto">
                                <a:xfrm>
                                  <a:off x="4809" y="7572"/>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8" name="AutoShape 2217"/>
                              <wps:cNvCnPr>
                                <a:cxnSpLocks noChangeShapeType="1"/>
                              </wps:cNvCnPr>
                              <wps:spPr bwMode="auto">
                                <a:xfrm>
                                  <a:off x="4805" y="7640"/>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19" name="AutoShape 2218"/>
                              <wps:cNvCnPr>
                                <a:cxnSpLocks noChangeShapeType="1"/>
                              </wps:cNvCnPr>
                              <wps:spPr bwMode="auto">
                                <a:xfrm>
                                  <a:off x="4804" y="7316"/>
                                  <a:ext cx="144"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20" name="Text Box 2219"/>
                              <wps:cNvSpPr txBox="1">
                                <a:spLocks noChangeArrowheads="1"/>
                              </wps:cNvSpPr>
                              <wps:spPr bwMode="auto">
                                <a:xfrm>
                                  <a:off x="4996" y="7121"/>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sidRPr="003D3768">
                                      <w:rPr>
                                        <w:sz w:val="8"/>
                                        <w:szCs w:val="16"/>
                                      </w:rPr>
                                      <w:t>Đỏ</w:t>
                                    </w:r>
                                  </w:p>
                                </w:txbxContent>
                              </wps:txbx>
                              <wps:bodyPr rot="0" vert="horz" wrap="square" lIns="0" tIns="45720" rIns="0" bIns="45720" anchor="t" anchorCtr="0" upright="1">
                                <a:noAutofit/>
                              </wps:bodyPr>
                            </wps:wsp>
                            <wps:wsp>
                              <wps:cNvPr id="1121" name="Text Box 2220"/>
                              <wps:cNvSpPr txBox="1">
                                <a:spLocks noChangeArrowheads="1"/>
                              </wps:cNvSpPr>
                              <wps:spPr bwMode="auto">
                                <a:xfrm>
                                  <a:off x="4996" y="7190"/>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sidRPr="003D3768">
                                      <w:rPr>
                                        <w:sz w:val="8"/>
                                        <w:szCs w:val="16"/>
                                      </w:rPr>
                                      <w:t>Da cam</w:t>
                                    </w:r>
                                  </w:p>
                                </w:txbxContent>
                              </wps:txbx>
                              <wps:bodyPr rot="0" vert="horz" wrap="square" lIns="0" tIns="45720" rIns="0" bIns="45720" anchor="t" anchorCtr="0" upright="1">
                                <a:noAutofit/>
                              </wps:bodyPr>
                            </wps:wsp>
                            <wps:wsp>
                              <wps:cNvPr id="1122" name="Text Box 2221"/>
                              <wps:cNvSpPr txBox="1">
                                <a:spLocks noChangeArrowheads="1"/>
                              </wps:cNvSpPr>
                              <wps:spPr bwMode="auto">
                                <a:xfrm>
                                  <a:off x="4996" y="7262"/>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V</w:t>
                                    </w:r>
                                    <w:r w:rsidRPr="003D3768">
                                      <w:rPr>
                                        <w:sz w:val="8"/>
                                        <w:szCs w:val="16"/>
                                      </w:rPr>
                                      <w:t>àng</w:t>
                                    </w:r>
                                  </w:p>
                                </w:txbxContent>
                              </wps:txbx>
                              <wps:bodyPr rot="0" vert="horz" wrap="square" lIns="0" tIns="45720" rIns="0" bIns="45720" anchor="t" anchorCtr="0" upright="1">
                                <a:noAutofit/>
                              </wps:bodyPr>
                            </wps:wsp>
                            <wps:wsp>
                              <wps:cNvPr id="1123" name="Text Box 2222"/>
                              <wps:cNvSpPr txBox="1">
                                <a:spLocks noChangeArrowheads="1"/>
                              </wps:cNvSpPr>
                              <wps:spPr bwMode="auto">
                                <a:xfrm>
                                  <a:off x="5000" y="732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L</w:t>
                                    </w:r>
                                    <w:r w:rsidRPr="003D3768">
                                      <w:rPr>
                                        <w:sz w:val="8"/>
                                        <w:szCs w:val="16"/>
                                      </w:rPr>
                                      <w:t>ục</w:t>
                                    </w:r>
                                  </w:p>
                                </w:txbxContent>
                              </wps:txbx>
                              <wps:bodyPr rot="0" vert="horz" wrap="square" lIns="0" tIns="45720" rIns="0" bIns="45720" anchor="t" anchorCtr="0" upright="1">
                                <a:noAutofit/>
                              </wps:bodyPr>
                            </wps:wsp>
                            <wps:wsp>
                              <wps:cNvPr id="1124" name="Text Box 2223"/>
                              <wps:cNvSpPr txBox="1">
                                <a:spLocks noChangeArrowheads="1"/>
                              </wps:cNvSpPr>
                              <wps:spPr bwMode="auto">
                                <a:xfrm>
                                  <a:off x="5000" y="739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Lam</w:t>
                                    </w:r>
                                  </w:p>
                                </w:txbxContent>
                              </wps:txbx>
                              <wps:bodyPr rot="0" vert="horz" wrap="square" lIns="0" tIns="45720" rIns="0" bIns="45720" anchor="t" anchorCtr="0" upright="1">
                                <a:noAutofit/>
                              </wps:bodyPr>
                            </wps:wsp>
                            <wps:wsp>
                              <wps:cNvPr id="1125" name="Text Box 2224"/>
                              <wps:cNvSpPr txBox="1">
                                <a:spLocks noChangeArrowheads="1"/>
                              </wps:cNvSpPr>
                              <wps:spPr bwMode="auto">
                                <a:xfrm>
                                  <a:off x="4996" y="7463"/>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Ch</w:t>
                                    </w:r>
                                    <w:r w:rsidRPr="00366C89">
                                      <w:rPr>
                                        <w:sz w:val="8"/>
                                        <w:szCs w:val="16"/>
                                      </w:rPr>
                                      <w:t>àm</w:t>
                                    </w:r>
                                  </w:p>
                                </w:txbxContent>
                              </wps:txbx>
                              <wps:bodyPr rot="0" vert="horz" wrap="square" lIns="0" tIns="45720" rIns="0" bIns="45720" anchor="t" anchorCtr="0" upright="1">
                                <a:noAutofit/>
                              </wps:bodyPr>
                            </wps:wsp>
                            <wps:wsp>
                              <wps:cNvPr id="1126" name="Text Box 2225"/>
                              <wps:cNvSpPr txBox="1">
                                <a:spLocks noChangeArrowheads="1"/>
                              </wps:cNvSpPr>
                              <wps:spPr bwMode="auto">
                                <a:xfrm>
                                  <a:off x="4996" y="7544"/>
                                  <a:ext cx="404"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3D3768" w:rsidRDefault="002600CC" w:rsidP="00606CA9">
                                    <w:pPr>
                                      <w:rPr>
                                        <w:sz w:val="8"/>
                                        <w:szCs w:val="16"/>
                                      </w:rPr>
                                    </w:pPr>
                                    <w:r>
                                      <w:rPr>
                                        <w:sz w:val="8"/>
                                        <w:szCs w:val="16"/>
                                      </w:rPr>
                                      <w:t>T</w:t>
                                    </w:r>
                                    <w:r w:rsidRPr="00366C89">
                                      <w:rPr>
                                        <w:sz w:val="8"/>
                                        <w:szCs w:val="16"/>
                                      </w:rPr>
                                      <w:t>ím</w:t>
                                    </w:r>
                                  </w:p>
                                </w:txbxContent>
                              </wps:txbx>
                              <wps:bodyPr rot="0" vert="horz" wrap="squar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1" o:spid="_x0000_s2104" style="position:absolute;left:0;text-align:left;margin-left:-10.75pt;margin-top:67.8pt;width:209.25pt;height:99pt;z-index:251695104" coordorigin="1464,6039" coordsize="4236,2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">
                      <v:shape id="AutoShape 2162" o:spid="_x0000_s2105" type="#_x0000_t32" style="position:absolute;left:2400;top:6581;width:1;height: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A16r8AAADdAAAADwAAAGRycy9kb3ducmV2LnhtbERPy6rCMBDdX/AfwgjuNFFBpBpFBcGN&#10;Cx8bd0MzNsVmUptY69+bCxfubg7nOct15yrRUhNKzxrGIwWCOPem5ELD9bIfzkGEiGyw8kwaPhRg&#10;ver9LDEz/s0nas+xECmEQ4YabIx1JmXILTkMI18TJ+7uG4cxwaaQpsF3CneVnCg1kw5LTg0Wa9pZ&#10;yh/nl9PgauOeR2/N7VFOqy0d7putarUe9LvNAkSkLv6L/9wHk+ar2RR+v0knyNU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nA16r8AAADdAAAADwAAAAAAAAAAAAAAAACh&#10;AgAAZHJzL2Rvd25yZXYueG1sUEsFBgAAAAAEAAQA+QAAAI0DAAAAAA==&#10;" strokeweight="1.5pt"/>
                      <v:shape id="AutoShape 2163" o:spid="_x0000_s2106" type="#_x0000_t32" style="position:absolute;left:2400;top:7588;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mtnsAAAADdAAAADwAAAGRycy9kb3ducmV2LnhtbERPS4vCMBC+L/gfwgje1kRXRKpRVFjw&#10;sgcfF29DMzbFZlKbWOu/3wiCt/n4nrNYda4SLTWh9KxhNFQgiHNvSi40nI6/3zMQISIbrDyThicF&#10;WC17XwvMjH/wntpDLEQK4ZChBhtjnUkZcksOw9DXxIm7+MZhTLAppGnwkcJdJcdKTaXDklODxZq2&#10;lvLr4e40uNq425+35nwtf6oN7S7rjWq1HvS79RxEpC5+xG/3zqT5ajqB1zfpBL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ZrZ7AAAAA3QAAAA8AAAAAAAAAAAAAAAAA&#10;oQIAAGRycy9kb3ducmV2LnhtbFBLBQYAAAAABAAEAPkAAACOAwAAAAA=&#10;" strokeweight="1.5pt"/>
                      <v:shape id="AutoShape 2164" o:spid="_x0000_s2107" type="#_x0000_t32" style="position:absolute;left:4560;top:6581;width:1;height:15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IBcAAAADdAAAADwAAAGRycy9kb3ducmV2LnhtbERPS4vCMBC+L/gfwgje1kQXRapRVFjw&#10;sgcfF29DMzbFZlKbWOu/3wiCt/n4nrNYda4SLTWh9KxhNFQgiHNvSi40nI6/3zMQISIbrDyThicF&#10;WC17XwvMjH/wntpDLEQK4ZChBhtjnUkZcksOw9DXxIm7+MZhTLAppGnwkcJdJcdKTaXDklODxZq2&#10;lvLr4e40uNq425+35nwtf6oN7S7rjWq1HvS79RxEpC5+xG/3zqT5ajqB1zfpBLn8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7VCAXAAAAA3QAAAA8AAAAAAAAAAAAAAAAA&#10;oQIAAGRycy9kb3ducmV2LnhtbFBLBQYAAAAABAAEAPkAAACOAwAAAAA=&#10;" strokeweight="1.5pt"/>
                      <v:shape id="AutoShape 2165" o:spid="_x0000_s2108" type="#_x0000_t5" style="position:absolute;left:3136;top:6869;width:60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4Z8MMA&#10;AADdAAAADwAAAGRycy9kb3ducmV2LnhtbERPTWvCQBC9C/0PyxS8iO62h1iiq0ihtPQiGinkNmTH&#10;JCQ7G7Ibjf++Kwje5vE+Z70dbSsu1PvasYa3hQJBXDhTc6nhlH3NP0D4gGywdUwabuRhu3mZrDE1&#10;7soHuhxDKWII+xQ1VCF0qZS+qMiiX7iOOHJn11sMEfalND1eY7ht5btSibRYc2yosKPPiormOFgN&#10;2OR/v9bs5ZCVtfrOh9kya0jr6eu4W4EINIan+OH+MXG+ShK4fxN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4Z8MMAAADdAAAADwAAAAAAAAAAAAAAAACYAgAAZHJzL2Rv&#10;d25yZXYueG1sUEsFBgAAAAAEAAQA9QAAAIgDAAAAAA==&#10;"/>
                      <v:shape id="AutoShape 2166" o:spid="_x0000_s2109" type="#_x0000_t32" style="position:absolute;left:2734;top:7298;width:605;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lLrccAAADdAAAADwAAAGRycy9kb3ducmV2LnhtbESPQWvCQBCF74L/YZlCb7ppK1pSVwmF&#10;QgWRqqXY2zQ7ZoPZ2ZBdk/jvXaHgbYb33jdv5sveVqKlxpeOFTyNExDEudMlFwq+9x+jVxA+IGus&#10;HJOCC3lYLoaDOabadbyldhcKESHsU1RgQqhTKX1uyKIfu5o4akfXWAxxbQqpG+wi3FbyOUmm0mLJ&#10;8YLBmt4N5afd2UbKed2+HLv2dzP5yVZmtT/8fWUHpR4f+uwNRKA+3M3/6U8d6yfTGdy+iSP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qUutxwAAAN0AAAAPAAAAAAAA&#10;AAAAAAAAAKECAABkcnMvZG93bnJldi54bWxQSwUGAAAAAAQABAD5AAAAlQMAAAAA&#10;" strokeweight=".5pt">
                        <v:stroke endarrowwidth="narrow" endarrowlength="short"/>
                      </v:shape>
                      <v:shape id="AutoShape 2167" o:spid="_x0000_s2110" type="#_x0000_t32" style="position:absolute;left:1996;top:7534;width:792;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rptcQAAADdAAAADwAAAGRycy9kb3ducmV2LnhtbESPwW7CQAxE75X6DytX6q1sygFByoKq&#10;CiSKuAD9ACvrJkuz3jRrIPw9PlTqzdaMZ57nyyG25kJ9DokdvI4KMMRV8oFrB1/H9csUTBZkj21i&#10;cnCjDMvF48McS5+uvKfLQWqjIZxLdNCIdKW1uWooYh6ljli179RHFF372voerxoeWzsuiomNGFgb&#10;Guzoo6Hq53CODj5P3TrP5Hg77be0wt+dD2Emzj0/De9vYIQG+Tf/XW+84hcTxdVvdAS7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um1xAAAAN0AAAAPAAAAAAAAAAAA&#10;AAAAAKECAABkcnMvZG93bnJldi54bWxQSwUGAAAAAAQABAD5AAAAkgMAAAAA&#10;" strokeweight=".5pt">
                        <v:stroke endarrow="block" endarrowwidth="narrow" endarrowlength="short"/>
                      </v:shape>
                      <v:group id="Group 2168" o:spid="_x0000_s2111" style="position:absolute;left:2040;top:7320;width:1280;height:224" coordorigin="2040,7177" coordsize="1280,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shape id="AutoShape 2169" o:spid="_x0000_s2112" type="#_x0000_t32" style="position:absolute;left:2040;top:7401;width:84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zbsQAAADdAAAADwAAAGRycy9kb3ducmV2LnhtbESPQU8CQQyF7yb+h0lNuMmsHhBWBmKM&#10;JGC8AP6AZqfuDu501p0Cy7+nBxNubd7re1/nyyG25kR9DokdPI0LMMRV8oFrB9/71eMUTBZkj21i&#10;cnChDMvF/d0cS5/OvKXTTmqjIZxLdNCIdKW1uWooYh6njli1n9RHFF372voezxoeW/tcFBMbMbA2&#10;NNjRe0PV7+4YHWwO3SrPZH85bD/pA/++fAgzcW70MLy9ghEa5Gb+v157xS9elF+/0RHs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xXNuxAAAAN0AAAAPAAAAAAAAAAAA&#10;AAAAAKECAABkcnMvZG93bnJldi54bWxQSwUGAAAAAAQABAD5AAAAkgMAAAAA&#10;" strokeweight=".5pt">
                          <v:stroke endarrow="block" endarrowwidth="narrow" endarrowlength="short"/>
                        </v:shape>
                        <v:shape id="AutoShape 2170" o:spid="_x0000_s2113" type="#_x0000_t32" style="position:absolute;left:2830;top:7177;width:49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Xgn8gAAADdAAAADwAAAGRycy9kb3ducmV2LnhtbESP3WrCQBCF7wt9h2UK3tWNrVRJXSUI&#10;hQpS6g+id9PsmA1mZ0N2TeLbdwsF72Y453xzZrbobSVaanzpWMFomIAgzp0uuVCw3308T0H4gKyx&#10;ckwKbuRhMX98mGGqXccbarehEBHCPkUFJoQ6ldLnhiz6oauJo3Z2jcUQ16aQusEuwm0lX5LkTVos&#10;OV4wWNPSUH7ZXm2kXNft67lrT1/jQ7Yyq93x5zs7KjV46rN3EIH6cDf/pz91rJ9MRvD3TRxBz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Xgn8gAAADdAAAADwAAAAAA&#10;AAAAAAAAAAChAgAAZHJzL2Rvd25yZXYueG1sUEsFBgAAAAAEAAQA+QAAAJYDAAAAAA==&#10;" strokeweight=".5pt">
                          <v:stroke endarrowwidth="narrow" endarrowlength="short"/>
                        </v:shape>
                      </v:group>
                      <v:shape id="AutoShape 2171" o:spid="_x0000_s2114" type="#_x0000_t32" style="position:absolute;left:1800;top:7598;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m2dcQAAADdAAAADwAAAGRycy9kb3ducmV2LnhtbERPTWsCMRC9C/6HMIIXqVkFbdkaZSsI&#10;WvCgbe/TzbgJbibbTdTtv28Kgrd5vM9ZrDpXiyu1wXpWMBlnIIhLry1XCj4/Nk8vIEJE1lh7JgW/&#10;FGC17PcWmGt/4wNdj7ESKYRDjgpMjE0uZSgNOQxj3xAn7uRbhzHBtpK6xVsKd7WcZtlcOrScGgw2&#10;tDZUno8Xp2C/m7wV38bu3g8/dj/bFPWlGn0pNRx0xSuISF18iO/urU7zs+c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ubZ1xAAAAN0AAAAPAAAAAAAAAAAA&#10;AAAAAKECAABkcnMvZG93bnJldi54bWxQSwUGAAAAAAQABAD5AAAAkgMAAAAA&#10;"/>
                      <v:shape id="AutoShape 2172" o:spid="_x0000_s2115" type="#_x0000_t32" style="position:absolute;left:1784;top:7620;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QcmMMAAADdAAAADwAAAGRycy9kb3ducmV2LnhtbERPS2vCQBC+C/6HZQRvumnFKtFVxGLp&#10;oRcfaT0O2TEbmp0N2Y3Gf98VCt7m43vOct3ZSlyp8aVjBS/jBARx7nTJhYLTcTeag/ABWWPlmBTc&#10;ycN61e8tMdXuxnu6HkIhYgj7FBWYEOpUSp8bsujHriaO3MU1FkOETSF1g7cYbiv5miRv0mLJscFg&#10;TVtD+e+htQqyr/O0Ld1H+37Kzc+Zv7OJLTKlhoNuswARqAtP8b/7U8f5yWwCj2/i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kHJjDAAAA3QAAAA8AAAAAAAAAAAAA&#10;AAAAoQIAAGRycy9kb3ducmV2LnhtbFBLBQYAAAAABAAEAPkAAACRAwAAAAA=&#10;" strokeweight="2.25pt">
                        <v:stroke r:id="rId450" o:title="" filltype="pattern"/>
                      </v:shape>
                      <v:shape id="AutoShape 2173" o:spid="_x0000_s2116" type="#_x0000_t32" style="position:absolute;left:3283;top:6969;width:131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x2FsEAAADdAAAADwAAAGRycy9kb3ducmV2LnhtbERP24rCMBB9F/Yfwgj7pqkiuq1GWcSF&#10;PnrpB8w2Y1NsJqWJWvfrN4Lg2xzOdVab3jbiRp2vHSuYjBMQxKXTNVcKitPP6AuED8gaG8ek4EEe&#10;NuuPwQoz7e58oNsxVCKGsM9QgQmhzaT0pSGLfuxa4sidXWcxRNhVUnd4j+G2kdMkmUuLNccGgy1t&#10;DZWX49UqSM15z2n9t60O6cP8zq67PO8LpT6H/fcSRKA+vMUvd67j/GQxg+c38QS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zHYWwQAAAN0AAAAPAAAAAAAAAAAAAAAA&#10;AKECAABkcnMvZG93bnJldi54bWxQSwUGAAAAAAQABAD5AAAAjwMAAAAA&#10;" strokeweight=".5pt">
                        <v:stroke dashstyle="dash" endarrowwidth="narrow" endarrowlength="short"/>
                      </v:shape>
                      <v:shape id="AutoShape 2174" o:spid="_x0000_s2117" type="#_x0000_t32" style="position:absolute;left:3266;top:7010;width:1325;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DTjcEAAADdAAAADwAAAGRycy9kb3ducmV2LnhtbERP24rCMBB9X/Afwgi+remKrrZrFBGF&#10;Pnr7gNlmbMo2k9JErX69EYR9m8O5znzZ2VpcqfWVYwVfwwQEceF0xaWC03H7OQPhA7LG2jEpuJOH&#10;5aL3McdMuxvv6XoIpYgh7DNUYEJoMil9YciiH7qGOHJn11oMEbal1C3eYrit5ShJvqXFimODwYbW&#10;hoq/w8UqSM15x2n1WJf79G5+x5dNnncnpQb9bvUDIlAX/sVvd67j/GQ6gdc38QS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gNONwQAAAN0AAAAPAAAAAAAAAAAAAAAA&#10;AKECAABkcnMvZG93bnJldi54bWxQSwUGAAAAAAQABAD5AAAAjwMAAAAA&#10;" strokeweight=".5pt">
                        <v:stroke dashstyle="dash" endarrowwidth="narrow" endarrowlength="short"/>
                      </v:shape>
                      <v:group id="Group 2175" o:spid="_x0000_s2118" style="position:absolute;left:3533;top:7198;width:1022;height:0;rotation:5" coordorigin="3620,6005" coordsize="9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VpCMQAAADdAAAA&#10;DwAAAAAAAAAAAAAAAACqAgAAZHJzL2Rvd25yZXYueG1sUEsFBgAAAAAEAAQA+gAAAJsDAAAAAA==&#10;">
                        <v:shape id="AutoShape 2176" o:spid="_x0000_s2119" type="#_x0000_t32" style="position:absolute;left:362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xHMEAAADdAAAADwAAAGRycy9kb3ducmV2LnhtbERPTYvCMBC9L/gfwgjetqkedKmNIoro&#10;TbYV9Tg0Y1tsJqWJtf77zcLC3ubxPiddD6YRPXWutqxgGsUgiAuray4VnPP95xcI55E1NpZJwZsc&#10;rFejjxQTbV/8TX3mSxFC2CWooPK+TaR0RUUGXWRb4sDdbWfQB9iVUnf4CuGmkbM4nkuDNYeGClva&#10;VlQ8sqdRMMsL7nfDLb/SSd4vBzpkN3tVajIeNksQngb/L/5zH3WYHy8W8PtNOEG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7EcwQAAAN0AAAAPAAAAAAAAAAAAAAAA&#10;AKECAABkcnMvZG93bnJldi54bWxQSwUGAAAAAAQABAD5AAAAjwMAAAAA&#10;" strokeweight=".5pt">
                          <v:stroke endarrow="block" endarrowwidth="narrow"/>
                        </v:shape>
                        <v:shape id="AutoShape 2177" o:spid="_x0000_s2120" type="#_x0000_t32" style="position:absolute;left:408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IE/sYAAADdAAAADwAAAGRycy9kb3ducmV2LnhtbESPQUsDMRCF74L/IYzgzWYV0bI2LaVF&#10;0YKUVg8eh824SbuZLEm6Xf+9cxC8zfDevPfNbDGGTg2Uso9s4HZSgSJuovXcGvj8eL6ZgsoF2WIX&#10;mQz8UIbF/PJihrWNZ97RsC+tkhDONRpwpfS11rlxFDBPYk8s2ndMAYusqdU24VnCQ6fvqupBB/Qs&#10;DQ57WjlqjvtTMLA+bPzybbu5//KnQ3p5P46DQ2fM9dW4fAJVaCz/5r/rVyv41aPgyjcygp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CBP7GAAAA3QAAAA8AAAAAAAAA&#10;AAAAAAAAoQIAAGRycy9kb3ducmV2LnhtbFBLBQYAAAAABAAEAPkAAACUAwAAAAA=&#10;" strokeweight=".5pt"/>
                      </v:group>
                      <v:group id="Group 2178" o:spid="_x0000_s2121" style="position:absolute;left:3490;top:7424;width:1123;height:0;rotation:25" coordorigin="3620,6005" coordsize="9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v19zFAAAA3QAA&#10;AA8AAAAAAAAAAAAAAAAAqgIAAGRycy9kb3ducmV2LnhtbFBLBQYAAAAABAAEAPoAAACcAwAAAAA=&#10;">
                        <v:shape id="AutoShape 2179" o:spid="_x0000_s2122" type="#_x0000_t32" style="position:absolute;left:362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NZT8MAAADdAAAADwAAAGRycy9kb3ducmV2LnhtbESPQYvCQAyF7wv+hyGCt3WqB5HqKKKI&#10;e1u2XdRj6MS22MmUzljrvzeHhb0lvJf3vqy3g2tUT12oPRuYTRNQxIW3NZcGfvPj5xJUiMgWG89k&#10;4EUBtpvRxxpT65/8Q30WSyUhHFI0UMXYplqHoiKHYepbYtFuvnMYZe1KbTt8Srhr9DxJFtphzdJQ&#10;YUv7iop79nAG5nnB/WG45hf61rfziU7Z1V+MmYyH3QpUpCH+m/+uv6zgJ0vhl29kBL1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DWU/DAAAA3QAAAA8AAAAAAAAAAAAA&#10;AAAAoQIAAGRycy9kb3ducmV2LnhtbFBLBQYAAAAABAAEAPkAAACRAwAAAAA=&#10;" strokeweight=".5pt">
                          <v:stroke endarrow="block" endarrowwidth="narrow"/>
                        </v:shape>
                        <v:shape id="AutoShape 2180" o:spid="_x0000_s2123" type="#_x0000_t32" style="position:absolute;left:4080;top:600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3dRMMAAADdAAAADwAAAGRycy9kb3ducmV2LnhtbERPTWsCMRC9C/0PYQreNKtIka1RpEWx&#10;Qim1PXgcNuMmupksSVy3/74pFLzN433OYtW7RnQUovWsYDIuQBBXXluuFXx/bUZzEDEha2w8k4If&#10;irBaPgwWWGp/40/qDqkWOYRjiQpMSm0pZawMOYxj3xJn7uSDw5RhqKUOeMvhrpHToniSDi3nBoMt&#10;vRiqLoerU/B63tv128d+drTXc9i+X/rOoFFq+Nivn0Ek6tNd/O/e6Ty/mE/g75t8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t3UTDAAAA3QAAAA8AAAAAAAAAAAAA&#10;AAAAoQIAAGRycy9kb3ducmV2LnhtbFBLBQYAAAAABAAEAPkAAACRAwAAAAA=&#10;" strokeweight=".5pt"/>
                      </v:group>
                      <v:group id="Group 2181" o:spid="_x0000_s2124" style="position:absolute;left:1464;top:6144;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shape id="AutoShape 2182" o:spid="_x0000_s2125"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mqMQAAADdAAAADwAAAGRycy9kb3ducmV2LnhtbERPTWsCMRC9F/ofwgi9aVZbiqxGkUpL&#10;KxSp9eBx2Iyb6GayJHHd/vumIPQ2j/c582XvGtFRiNazgvGoAEFceW25VrD/fh1OQcSErLHxTAp+&#10;KMJycX83x1L7K39Rt0u1yCEcS1RgUmpLKWNlyGEc+ZY4c0cfHKYMQy11wGsOd42cFMWzdGg5Nxhs&#10;6cVQdd5dnIL1aWNXH9vN08FeTuHt89x3Bo1SD4N+NQORqE//4pv7Xef5xfQR/r7JJ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8+aoxAAAAN0AAAAPAAAAAAAAAAAA&#10;AAAAAKECAABkcnMvZG93bnJldi54bWxQSwUGAAAAAAQABAD5AAAAkgMAAAAA&#10;" strokeweight=".5pt"/>
                        <v:shape id="AutoShape 2183" o:spid="_x0000_s2126"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8vesQAAADdAAAADwAAAGRycy9kb3ducmV2LnhtbERPTWsCMRC9F/wPYYTealYpZVmNUgVL&#10;sQeplqK3cTNuliaTZZPV7b9vhIK3ebzPmS16Z8WF2lB7VjAeZSCIS69rrhR87ddPOYgQkTVaz6Tg&#10;lwIs5oOHGRbaX/mTLrtYiRTCoUAFJsamkDKUhhyGkW+IE3f2rcOYYFtJ3eI1hTsrJ1n2Ih3WnBoM&#10;NrQyVP7sOqcgP22P3VvH5sMux5tv3qyXh4NV6nHYv05BROrjXfzvftdpfpY/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Hy96xAAAAN0AAAAPAAAAAAAAAAAA&#10;AAAAAKECAABkcnMvZG93bnJldi54bWxQSwUGAAAAAAQABAD5AAAAkgMAAAAA&#10;" strokeweight=".5pt"/>
                        <v:shape id="AutoShape 2184" o:spid="_x0000_s2127"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pc7sUAAADdAAAADwAAAGRycy9kb3ducmV2LnhtbERPS2sCMRC+F/wPYYTeaqJtZVmNIkql&#10;h0LxgeBt2Iy7q5vJkqS67a9vCgVv8/E9ZzrvbCOu5EPtWMNwoEAQF87UXGrY796eMhAhIhtsHJOG&#10;bwown/Ueppgbd+MNXbexFCmEQ44aqhjbXMpQVGQxDFxLnLiT8xZjgr6UxuMthdtGjpQaS4s1p4YK&#10;W1pWVFy2X1ZDtorPZ3XytVl/HFduffj5LF52Wj/2u8UERKQu3sX/7neT5qvsFf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pc7sUAAADdAAAADwAAAAAAAAAA&#10;AAAAAAChAgAAZHJzL2Rvd25yZXYueG1sUEsFBgAAAAAEAAQA+QAAAJMDAAAAAA==&#10;" strokeweight=".5pt"/>
                        <v:shape id="AutoShape 2185" o:spid="_x0000_s2128"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LjKMIAAADdAAAADwAAAGRycy9kb3ducmV2LnhtbERPTWuDQBC9F/Iflgn0VteUIGLcBCkE&#10;eghCbQ/tbXAnKnVnF3dj9N93C4Xe5vE+pzwtZhQzTX6wrGCXpCCIW6sH7hR8vJ+fchA+IGscLZOC&#10;lTycjpuHEgtt7/xGcxM6EUPYF6igD8EVUvq2J4M+sY44clc7GQwRTp3UE95juBnlc5pm0uDAsaFH&#10;Ry89td/NzShw6+o/3e1LzpdsX7dVVUvLtVKP26U6gAi0hH/xn/tVx/lpnsHvN/EEe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rLjKMIAAADdAAAADwAAAAAAAAAAAAAA&#10;AAChAgAAZHJzL2Rvd25yZXYueG1sUEsFBgAAAAAEAAQA+QAAAJADAAAAAA==&#10;" strokeweight=".5pt"/>
                        <v:oval id="Oval 2186" o:spid="_x0000_s2129"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lDe8MA&#10;AADdAAAADwAAAGRycy9kb3ducmV2LnhtbERPTWvCQBC9F/oflhF6qxsbtBJdJTQU9NCDaXsfsmMS&#10;zM6G7DSm/74rFLzN433Odj+5To00hNazgcU8AUVcedtybeDr8/15DSoIssXOMxn4pQD73ePDFjPr&#10;r3yisZRaxRAOGRpoRPpM61A15DDMfU8cubMfHEqEQ63tgNcY7jr9kiQr7bDl2NBgT28NVZfyxxko&#10;6rxcjTqVZXouDrK8fH8c04UxT7Mp34ASmuQu/ncfbJyfrF/h9k08Q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lDe8MAAADdAAAADwAAAAAAAAAAAAAAAACYAgAAZHJzL2Rv&#10;d25yZXYueG1sUEsFBgAAAAAEAAQA9QAAAIgDAAAAAA==&#10;"/>
                      </v:group>
                      <v:group id="Group 2187" o:spid="_x0000_s2130" style="position:absolute;left:1863;top:6729;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WWGHzFAAAA3QAA&#10;AA8AAAAAAAAAAAAAAAAAqgIAAGRycy9kb3ducmV2LnhtbFBLBQYAAAAABAAEAPoAAACcAwAAAAA=&#10;">
                        <v:shape id="AutoShape 2188" o:spid="_x0000_s2131"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wcxsUAAADdAAAADwAAAGRycy9kb3ducmV2LnhtbERPTWsCMRC9C/0PYQq9iCb2UOxqlCoU&#10;Sg8VrSjehs24u3UzWZKsbv31TUHwNo/3OdN5Z2txJh8qxxpGQwWCOHem4kLD9vt9MAYRIrLB2jFp&#10;+KUA89lDb4qZcRde03kTC5FCOGSooYyxyaQMeUkWw9A1xIk7Om8xJugLaTxeUrit5bNSL9Jixamh&#10;xIaWJeWnTWs19NvdvvBfqmpx9LnaL34OeD01Wj89dm8TEJG6eBff3B8mzVfjV/j/Jp0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wcxsUAAADdAAAADwAAAAAAAAAA&#10;AAAAAAChAgAAZHJzL2Rvd25yZXYueG1sUEsFBgAAAAAEAAQA+QAAAJMDAAAAAA==&#10;" strokeweight=".5pt">
                          <v:stroke endarrow="block" endarrowwidth="narrow" endarrowlength="short"/>
                        </v:shape>
                        <v:shape id="AutoShape 2189" o:spid="_x0000_s2132"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juAsYAAADdAAAADwAAAGRycy9kb3ducmV2LnhtbESPQUsDMRCF74L/IYzgzWYVEbs2LaVF&#10;0YKUVg8eh824SbuZLEm6Xf+9cxC8zfDevPfNbDGGTg2Uso9s4HZSgSJuovXcGvj8eL55BJULssUu&#10;Mhn4oQyL+eXFDGsbz7yjYV9aJSGcazTgSulrrXPjKGCexJ5YtO+YAhZZU6ttwrOEh07fVdWDDuhZ&#10;Ghz2tHLUHPenYGB92Pjl23Zz/+VPh/TyfhwHh86Y66tx+QSq0Fj+zX/Xr1bwq6nwyzcygp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47gLGAAAA3QAAAA8AAAAAAAAA&#10;AAAAAAAAoQIAAGRycy9kb3ducmV2LnhtbFBLBQYAAAAABAAEAPkAAACUAwAAAAA=&#10;" strokeweight=".5pt"/>
                      </v:group>
                      <v:group id="Group 2190" o:spid="_x0000_s2133" style="position:absolute;left:1600;top:6869;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5vrSrFAAAA3QAA&#10;AA8AAAAAAAAAAAAAAAAAqgIAAGRycy9kb3ducmV2LnhtbFBLBQYAAAAABAAEAPoAAACcAwAAAAA=&#10;">
                        <v:shape id="AutoShape 2191" o:spid="_x0000_s2134"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EYasUAAADdAAAADwAAAGRycy9kb3ducmV2LnhtbERPTWsCMRC9F/ofwhR6EU30UHQ1ShUE&#10;6aGlKoq3YTPubt1MliSr2/76piD0No/3ObNFZ2txJR8qxxqGAwWCOHem4kLDfrfuj0GEiGywdkwa&#10;vinAYv74MMPMuBt/0nUbC5FCOGSooYyxyaQMeUkWw8A1xIk7O28xJugLaTzeUrit5UipF2mx4tRQ&#10;YkOrkvLLtrUaeu3hWPh3VbU4fPs4Lr9O+HNptH5+6l6nICJ18V98d29Mmq8mI/j7Jp0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EYasUAAADdAAAADwAAAAAAAAAA&#10;AAAAAAChAgAAZHJzL2Rvd25yZXYueG1sUEsFBgAAAAAEAAQA+QAAAJMDAAAAAA==&#10;" strokeweight=".5pt">
                          <v:stroke endarrow="block" endarrowwidth="narrow" endarrowlength="short"/>
                        </v:shape>
                        <v:shape id="AutoShape 2192" o:spid="_x0000_s2135"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pwdcQAAADdAAAADwAAAGRycy9kb3ducmV2LnhtbERPS0sDMRC+C/6HMEJvNqsVsdumpVgq&#10;WijSx6HHYTNu0m4mS5Ju139vBMHbfHzPmc5714iOQrSeFTwMCxDEldeWawWH/er+BURMyBobz6Tg&#10;myLMZ7c3Uyy1v/KWul2qRQ7hWKICk1JbShkrQw7j0LfEmfvywWHKMNRSB7zmcNfIx6J4lg4t5waD&#10;Lb0aqs67i1OwPK3t4uNz/XS0l1N425z7zqBRanDXLyYgEvXpX/znftd5fjEewe83+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nB1xAAAAN0AAAAPAAAAAAAAAAAA&#10;AAAAAKECAABkcnMvZG93bnJldi54bWxQSwUGAAAAAAQABAD5AAAAkgMAAAAA&#10;" strokeweight=".5pt"/>
                      </v:group>
                      <v:shape id="AutoShape 2193" o:spid="_x0000_s2136" type="#_x0000_t32" style="position:absolute;left:1724;top:7317;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R1h8QAAADdAAAADwAAAGRycy9kb3ducmV2LnhtbERPzU4CMRC+m/AOzZhwIdJCiMGVQkBj&#10;5ECioA8wbofdjdtpaeuyvj01IfE2X77fWax624qOQmwca5iMFQji0pmGKw2fHy93cxAxIRtsHZOG&#10;X4qwWg5uFlgYd+Y9dYdUiRzCsUANdUq+kDKWNVmMY+eJM3d0wWLKMFTSBDzncNvKqVL30mLDuaFG&#10;T081ld+HH6tB+s2oDf75pHZv9Lo+fm3L926m9fC2Xz+CSNSnf/HVvTV5vnqYwd83+QS5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pHWHxAAAAN0AAAAPAAAAAAAAAAAA&#10;AAAAAKECAABkcnMvZG93bnJldi54bWxQSwUGAAAAAAQABAD5AAAAkgMAAAAA&#10;" strokeweight=".5pt">
                        <v:stroke dashstyle="1 1"/>
                      </v:shape>
                      <v:group id="Group 2194" o:spid="_x0000_s2137" style="position:absolute;left:1436;top:6939;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a3q1wwAAAN0AAAAP&#10;AAAAAAAAAAAAAAAAAKoCAABkcnMvZG93bnJldi54bWxQSwUGAAAAAAQABAD6AAAAmgMAAAAA&#10;">
                        <v:shape id="AutoShape 2195" o:spid="_x0000_s2138"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oeacUAAADdAAAADwAAAGRycy9kb3ducmV2LnhtbERPTWsCMRC9F/ofwhR6KZrYg7SrUaog&#10;iAelVhRvw2bc3bqZLElWt/31piD0No/3OeNpZ2txIR8qxxoGfQWCOHem4kLD7mvRewMRIrLB2jFp&#10;+KEA08njwxgz4678SZdtLEQK4ZChhjLGJpMy5CVZDH3XECfu5LzFmKAvpPF4TeG2lq9KDaXFilND&#10;iQ3NS8rP29ZqeGn3h8KvVdXiYLU5zL6P+HtutH5+6j5GICJ18V98dy9Nmq/eh/D3TTpBT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oeacUAAADdAAAADwAAAAAAAAAA&#10;AAAAAAChAgAAZHJzL2Rvd25yZXYueG1sUEsFBgAAAAAEAAQA+QAAAJMDAAAAAA==&#10;" strokeweight=".5pt">
                          <v:stroke endarrow="block" endarrowwidth="narrow" endarrowlength="short"/>
                        </v:shape>
                        <v:shape id="AutoShape 2196" o:spid="_x0000_s2139"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F2dsQAAADdAAAADwAAAGRycy9kb3ducmV2LnhtbERPS0sDMRC+C/6HMEJvNqsUtdumpVgq&#10;WijSx6HHYTNu0m4mS5Ju139vBMHbfHzPmc5714iOQrSeFTwMCxDEldeWawWH/er+BURMyBobz6Tg&#10;myLMZ7c3Uyy1v/KWul2qRQ7hWKICk1JbShkrQw7j0LfEmfvywWHKMNRSB7zmcNfIx6J4kg4t5waD&#10;Lb0aqs67i1OwPK3t4uNzPTrayym8bc59Z9AoNbjrFxMQifr0L/5zv+s8vxg/w+83+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EXZ2xAAAAN0AAAAPAAAAAAAAAAAA&#10;AAAAAKECAABkcnMvZG93bnJldi54bWxQSwUGAAAAAAQABAD5AAAAkgMAAAAA&#10;" strokeweight=".5pt"/>
                      </v:group>
                      <v:shape id="Text Box 2197" o:spid="_x0000_s2140" type="#_x0000_t202" style="position:absolute;left:1850;top:6039;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qsUA&#10;AADdAAAADwAAAGRycy9kb3ducmV2LnhtbESPQWvCQBCF74L/YRmhN921VNHUVcRS6MlitIXehuyY&#10;BLOzIbs16b/vHAq9zfDevPfNZjf4Rt2pi3VgC/OZAUVcBFdzaeFyfp2uQMWE7LAJTBZ+KMJuOx5t&#10;MHOh5xPd81QqCeGYoYUqpTbTOhYVeYyz0BKLdg2dxyRrV2rXYS/hvtGPxiy1x5qlocKWDhUVt/zb&#10;W/g4Xr8+n8x7+eIXbR8Go9mvtbUPk2H/DCrRkP7Nf9dvTvDNW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f6qxQAAAN0AAAAPAAAAAAAAAAAAAAAAAJgCAABkcnMv&#10;ZG93bnJldi54bWxQSwUGAAAAAAQABAD1AAAAigMAAAAA&#10;" filled="f" stroked="f">
                        <v:textbox>
                          <w:txbxContent>
                            <w:p w:rsidR="002600CC" w:rsidRPr="00786BAE" w:rsidRDefault="002600CC" w:rsidP="00606CA9">
                              <w:pPr>
                                <w:rPr>
                                  <w:sz w:val="20"/>
                                </w:rPr>
                              </w:pPr>
                              <w:r w:rsidRPr="00786BAE">
                                <w:rPr>
                                  <w:sz w:val="20"/>
                                </w:rPr>
                                <w:t>Mặt Trời</w:t>
                              </w:r>
                            </w:p>
                          </w:txbxContent>
                        </v:textbox>
                      </v:shape>
                      <v:shape id="Text Box 2198" o:spid="_x0000_s2141" type="#_x0000_t202" style="position:absolute;left:1481;top:759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bMcMA&#10;AADdAAAADwAAAGRycy9kb3ducmV2LnhtbERPTWvCQBC9F/oflin01uxWWmmiq4gi9FQxtgVvQ3ZM&#10;QrOzIbsm6b93BcHbPN7nzJejbURPna8da3hNFAjiwpmaSw3fh+3LBwgfkA02jknDP3lYLh4f5pgZ&#10;N/Ce+jyUIoawz1BDFUKbSemLiiz6xLXEkTu5zmKIsCul6XCI4baRE6Wm0mLNsaHCltYVFX/52Wr4&#10;+Todf9/UrtzY93Zwo5JsU6n189O4moEINIa7+Ob+NHG+SlO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lbMcMAAADdAAAADwAAAAAAAAAAAAAAAACYAgAAZHJzL2Rv&#10;d25yZXYueG1sUEsFBgAAAAAEAAQA9QAAAIgDAAAAAA==&#10;" filled="f" stroked="f">
                        <v:textbox>
                          <w:txbxContent>
                            <w:p w:rsidR="002600CC" w:rsidRPr="00786BAE" w:rsidRDefault="002600CC" w:rsidP="00606CA9">
                              <w:pPr>
                                <w:rPr>
                                  <w:sz w:val="20"/>
                                </w:rPr>
                              </w:pPr>
                              <w:r>
                                <w:rPr>
                                  <w:sz w:val="20"/>
                                </w:rPr>
                                <w:t>G</w:t>
                              </w:r>
                            </w:p>
                          </w:txbxContent>
                        </v:textbox>
                      </v:shape>
                      <v:shape id="Text Box 2199" o:spid="_x0000_s2142" type="#_x0000_t202" style="position:absolute;left:2040;top:720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otsUA&#10;AADdAAAADwAAAGRycy9kb3ducmV2LnhtbESPT2vCQBDF74V+h2UKvdVdSxUbXUUsgieLfyp4G7Jj&#10;EszOhuxq4rfvHAq9zfDevPeb2aL3tbpTG6vAFoYDA4o4D67iwsLxsH6bgIoJ2WEdmCw8KMJi/vw0&#10;w8yFjnd036dCSQjHDC2UKTWZ1jEvyWMchIZYtEtoPSZZ20K7FjsJ97V+N2asPVYsDSU2tCopv+5v&#10;3sLP9nI+fZjv4suPmi70RrP/1Na+vvTLKahEffo3/11vnOAPjfDL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Gi2xQAAAN0AAAAPAAAAAAAAAAAAAAAAAJgCAABkcnMv&#10;ZG93bnJldi54bWxQSwUGAAAAAAQABAD1AAAAigMAAAAA&#10;" filled="f" stroked="f">
                        <v:textbox>
                          <w:txbxContent>
                            <w:p w:rsidR="002600CC" w:rsidRPr="00786BAE" w:rsidRDefault="002600CC" w:rsidP="00606CA9">
                              <w:pPr>
                                <w:rPr>
                                  <w:sz w:val="20"/>
                                </w:rPr>
                              </w:pPr>
                              <w:r>
                                <w:rPr>
                                  <w:sz w:val="20"/>
                                </w:rPr>
                                <w:t>F</w:t>
                              </w:r>
                            </w:p>
                          </w:txbxContent>
                        </v:textbox>
                      </v:shape>
                      <v:shape id="Text Box 2200" o:spid="_x0000_s2143" type="#_x0000_t202" style="position:absolute;left:3150;top:657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NLcMA&#10;AADdAAAADwAAAGRycy9kb3ducmV2LnhtbERPTWvCQBC9F/oflin01uxGWmlTN0EUoaeK2grehuyY&#10;hGZnQ3Y16b93BcHbPN7nzIrRtuJMvW8ca0gTBYK4dKbhSsPPbvXyDsIHZIOtY9LwTx6K/PFhhplx&#10;A2/ovA2ViCHsM9RQh9BlUvqyJos+cR1x5I6utxgi7CtpehxiuG3lRKmptNhwbKixo0VN5d/2ZDX8&#10;fh8P+1e1rpb2rRvcqCTbD6n189M4/wQRaAx38c39ZeL8VKV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NLcMAAADdAAAADwAAAAAAAAAAAAAAAACYAgAAZHJzL2Rv&#10;d25yZXYueG1sUEsFBgAAAAAEAAQA9QAAAIgDAAAAAA==&#10;" filled="f" stroked="f">
                        <v:textbox>
                          <w:txbxContent>
                            <w:p w:rsidR="002600CC" w:rsidRPr="00786BAE" w:rsidRDefault="002600CC" w:rsidP="00606CA9">
                              <w:pPr>
                                <w:rPr>
                                  <w:sz w:val="20"/>
                                </w:rPr>
                              </w:pPr>
                              <w:r>
                                <w:rPr>
                                  <w:sz w:val="20"/>
                                </w:rPr>
                                <w:t>A</w:t>
                              </w:r>
                            </w:p>
                          </w:txbxContent>
                        </v:textbox>
                      </v:shape>
                      <v:shape id="Text Box 2201" o:spid="_x0000_s2144" type="#_x0000_t202" style="position:absolute;left:2810;top:76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ZTWsMA&#10;AADdAAAADwAAAGRycy9kb3ducmV2LnhtbERPTWvCQBC9C/0Pywi9md1IFU2zhqIUerKordDbkB2T&#10;YHY2ZLcm/ffdQsHbPN7n5MVoW3Gj3jeONaSJAkFcOtNwpeHj9DpbgfAB2WDrmDT8kIdi8zDJMTNu&#10;4APdjqESMYR9hhrqELpMSl/WZNEnriOO3MX1FkOEfSVNj0MMt62cK7WUFhuODTV2tK2pvB6/rYbP&#10;/eXr/KTeq51ddIMblWS7llo/TseXZxCBxnAX/7vfTJyfq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ZTWsMAAADdAAAADwAAAAAAAAAAAAAAAACYAgAAZHJzL2Rv&#10;d25yZXYueG1sUEsFBgAAAAAEAAQA9QAAAIgDAAAAAA==&#10;" filled="f" stroked="f">
                        <v:textbox>
                          <w:txbxContent>
                            <w:p w:rsidR="002600CC" w:rsidRPr="00786BAE" w:rsidRDefault="002600CC" w:rsidP="00606CA9">
                              <w:pPr>
                                <w:rPr>
                                  <w:sz w:val="20"/>
                                </w:rPr>
                              </w:pPr>
                              <w:r>
                                <w:rPr>
                                  <w:sz w:val="20"/>
                                </w:rPr>
                                <w:t>B</w:t>
                              </w:r>
                            </w:p>
                          </w:txbxContent>
                        </v:textbox>
                      </v:shape>
                      <v:shape id="Text Box 2202" o:spid="_x0000_s2145" type="#_x0000_t202" style="position:absolute;left:3647;top:76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2wcIA&#10;AADdAAAADwAAAGRycy9kb3ducmV2LnhtbERPS4vCMBC+L+x/CLPgbU18rGjXKKIInlx8grehGduy&#10;zaQ00dZ/b4SFvc3H95zpvLWluFPtC8cael0Fgjh1puBMw/Gw/hyD8AHZYOmYNDzIw3z2/jbFxLiG&#10;d3Tfh0zEEPYJashDqBIpfZqTRd91FXHkrq62GCKsM2lqbGK4LWVfqZG0WHBsyLGiZU7p7/5mNZy2&#10;18t5qH6ylf2qGtcqyXYite58tItvEIHa8C/+c29MnN9T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vbBwgAAAN0AAAAPAAAAAAAAAAAAAAAAAJgCAABkcnMvZG93&#10;bnJldi54bWxQSwUGAAAAAAQABAD1AAAAhwMAAAAA&#10;" filled="f" stroked="f">
                        <v:textbox>
                          <w:txbxContent>
                            <w:p w:rsidR="002600CC" w:rsidRPr="00786BAE" w:rsidRDefault="002600CC" w:rsidP="00606CA9">
                              <w:pPr>
                                <w:rPr>
                                  <w:sz w:val="20"/>
                                </w:rPr>
                              </w:pPr>
                              <w:r>
                                <w:rPr>
                                  <w:sz w:val="20"/>
                                </w:rPr>
                                <w:t>C</w:t>
                              </w:r>
                            </w:p>
                          </w:txbxContent>
                        </v:textbox>
                      </v:shape>
                      <v:shape id="Text Box 2203" o:spid="_x0000_s2146" type="#_x0000_t202" style="position:absolute;left:3249;top:7374;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utcMA&#10;AADdAAAADwAAAGRycy9kb3ducmV2LnhtbERPyWrDMBC9F/IPYgK51ZJLWhLHigktgZ5amg1yG6yJ&#10;bWKNjKXG7t9XhUJu83jr5MVoW3Gj3jeONaSJAkFcOtNwpeGw3z4uQPiAbLB1TBp+yEOxnjzkmBk3&#10;8BfddqESMYR9hhrqELpMSl/WZNEnriOO3MX1FkOEfSVNj0MMt618UupFWmw4NtTY0WtN5XX3bTUc&#10;Py7n01x9Vm/2uRvcqCTbpdR6Nh0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utcMAAADdAAAADwAAAAAAAAAAAAAAAACYAgAAZHJzL2Rv&#10;d25yZXYueG1sUEsFBgAAAAAEAAQA9QAAAIgDAAAAAA==&#10;" filled="f" stroked="f">
                        <v:textbox>
                          <w:txbxContent>
                            <w:p w:rsidR="002600CC" w:rsidRPr="00786BAE" w:rsidRDefault="002600CC" w:rsidP="00606CA9">
                              <w:pPr>
                                <w:rPr>
                                  <w:sz w:val="20"/>
                                </w:rPr>
                              </w:pPr>
                              <w:r>
                                <w:rPr>
                                  <w:sz w:val="20"/>
                                </w:rPr>
                                <w:t>P</w:t>
                              </w:r>
                            </w:p>
                          </w:txbxContent>
                        </v:textbox>
                      </v:shape>
                      <v:shape id="Text Box 2204" o:spid="_x0000_s2147" type="#_x0000_t202" style="position:absolute;left:4340;top:6225;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LsMA&#10;AADdAAAADwAAAGRycy9kb3ducmV2LnhtbERPTWvCQBC9C/0PywjezG5KFU2zhlIpeGpRW6G3ITsm&#10;wexsyK4m/ffdQsHbPN7n5MVoW3Gj3jeONaSJAkFcOtNwpeHz+DZfgfAB2WDrmDT8kIdi8zDJMTNu&#10;4D3dDqESMYR9hhrqELpMSl/WZNEnriOO3Nn1FkOEfSVNj0MMt618VGopLTYcG2rs6LWm8nK4Wg1f&#10;7+fv05P6qLZ20Q1uVJLtWmo9m44vzyACjeEu/nfvTJyfq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LsMAAADdAAAADwAAAAAAAAAAAAAAAACYAgAAZHJzL2Rv&#10;d25yZXYueG1sUEsFBgAAAAAEAAQA9QAAAIgDAAAAAA==&#10;" filled="f" stroked="f">
                        <v:textbox>
                          <w:txbxContent>
                            <w:p w:rsidR="002600CC" w:rsidRPr="00786BAE" w:rsidRDefault="002600CC" w:rsidP="00606CA9">
                              <w:pPr>
                                <w:rPr>
                                  <w:sz w:val="20"/>
                                </w:rPr>
                              </w:pPr>
                              <w:r>
                                <w:rPr>
                                  <w:sz w:val="20"/>
                                </w:rPr>
                                <w:t>M</w:t>
                              </w:r>
                            </w:p>
                          </w:txbxContent>
                        </v:textbox>
                      </v:shape>
                      <v:shape id="Text Box 2205" o:spid="_x0000_s2148" type="#_x0000_t202" style="position:absolute;left:4957;top:654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VWcMA&#10;AADdAAAADwAAAGRycy9kb3ducmV2LnhtbERPyWrDMBC9F/IPYgK91ZJLGhLHigktgZ5amg1yG6yJ&#10;bWKNjKXG7t9XhUJu83jr5MVoW3Gj3jeONaSJAkFcOtNwpeGw3z4tQPiAbLB1TBp+yEOxnjzkmBk3&#10;8BfddqESMYR9hhrqELpMSl/WZNEnriOO3MX1FkOEfSVNj0MMt618VmouLTYcG2rs6LWm8rr7thqO&#10;H5fzaaY+qzf70g1uVJLtUmr9OB0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1VWcMAAADdAAAADwAAAAAAAAAAAAAAAACYAgAAZHJzL2Rv&#10;d25yZXYueG1sUEsFBgAAAAAEAAQA9QAAAIgDAAAAAA==&#10;" filled="f" stroked="f">
                        <v:textbox>
                          <w:txbxContent>
                            <w:p w:rsidR="002600CC" w:rsidRPr="00786BAE" w:rsidRDefault="002600CC" w:rsidP="00606CA9">
                              <w:pPr>
                                <w:rPr>
                                  <w:sz w:val="20"/>
                                </w:rPr>
                              </w:pPr>
                              <w:r>
                                <w:rPr>
                                  <w:sz w:val="20"/>
                                </w:rPr>
                                <w:t>F’</w:t>
                              </w:r>
                            </w:p>
                          </w:txbxContent>
                        </v:textbox>
                      </v:shape>
                      <v:shape id="AutoShape 2206" o:spid="_x0000_s2149" type="#_x0000_t32" style="position:absolute;left:4591;top:6727;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ajQsMAAADdAAAADwAAAGRycy9kb3ducmV2LnhtbERPTUsDMRC9C/6HMEJvNlupWtampShC&#10;D6VglZ7HzbhZ3JmETexu/fVNodDbPN7nzJcDt+pAXWy8GJiMC1AklbeN1Aa+Pt/vZ6BiQrHYeiED&#10;R4qwXNzezLG0vpcPOuxSrXKIxBINuJRCqXWsHDHGsQ8kmfvxHWPKsKu17bDP4dzqh6J40oyN5AaH&#10;gV4dVb+7Pzbw/715C7KZBvc487ztV3vu92zM6G5YvYBKNKSr+OJe2zx/UjzD+Zt8gl6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Wo0LDAAAA3QAAAA8AAAAAAAAAAAAA&#10;AAAAoQIAAGRycy9kb3ducmV2LnhtbFBLBQYAAAAABAAEAPkAAACRAwAAAAA=&#10;" strokeweight=".5pt">
                        <v:stroke dashstyle="1 1"/>
                      </v:shape>
                      <v:shape id="AutoShape 2207" o:spid="_x0000_s2150" type="#_x0000_t32" style="position:absolute;left:4586;top:6768;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3MMUAAADdAAAADwAAAGRycy9kb3ducmV2LnhtbESPQUsDQQyF74L/YYjgzc5WVMq201IU&#10;wUMRbKXnuJPuLG4yw87YXf315iB4S3gv731ZbSbuzZmG3EVxMJ9VYEia6DtpHbwfnm8WYHJB8dhH&#10;IQfflGGzvrxYYe3jKG903pfWaIjkGh2EUlJtbW4CMeZZTCSqneLAWHQdWusHHDWce3tbVQ+WsRNt&#10;CJjoMVDzuf9iBz8fu6cku7sU7heRX8ftkccjO3d9NW2XYApN5d/8d/3iFX9eKa5+oyPY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k3MMUAAADdAAAADwAAAAAAAAAA&#10;AAAAAAChAgAAZHJzL2Rvd25yZXYueG1sUEsFBgAAAAAEAAQA+QAAAJMDAAAAAA==&#10;" strokeweight=".5pt">
                        <v:stroke dashstyle="1 1"/>
                      </v:shape>
                      <v:rect id="Rectangle 2208" o:spid="_x0000_s2151" style="position:absolute;left:4800;top:6727;width:157;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N2MEA&#10;AADdAAAADwAAAGRycy9kb3ducmV2LnhtbERPTYvCMBC9C/6HMIK3NVVhWatRVBSEPekueB2bsa02&#10;k5JErf56Iwje5vE+ZzJrTCWu5HxpWUG/l4AgzqwuOVfw/7f++gHhA7LGyjIpuJOH2bTdmmCq7Y23&#10;dN2FXMQQ9ikqKEKoUyl9VpBB37M1ceSO1hkMEbpcaoe3GG4qOUiSb2mw5NhQYE3LgrLz7mIU2NNi&#10;tS/n+2X96+TQPB4yHLKjUt1OMx+DCNSEj/jt3ug4v5+M4PVNPEF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s2jdjBAAAA3QAAAA8AAAAAAAAAAAAAAAAAmAIAAGRycy9kb3du&#10;cmV2LnhtbFBLBQYAAAAABAAEAPUAAACGAwAAAAA=&#10;" strokeweight=".5pt"/>
                      <v:shape id="AutoShape 2209" o:spid="_x0000_s2152" type="#_x0000_t32" style="position:absolute;left:4576;top:7241;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at68QAAADdAAAADwAAAGRycy9kb3ducmV2LnhtbESPQUsDQQyF74L/YYjgzc6uqJS101IU&#10;wUMRbKXnuBN3FjeZYWfsrv56cxC8JbyX976sNjMP5kRj7qM4qBcVGJI2+l46B2+Hp6slmFxQPA5R&#10;yME3Zdisz89W2Pg4ySud9qUzGiK5QQehlNRYm9tAjHkRE4lqH3FkLLqOnfUjThrOg72uqjvL2Is2&#10;BEz0EKj93H+xg5/33WOS3U0Kt8vIL9P2yNORnbu8mLf3YArN5d/8d/3sFb+ulV+/0RHs+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pq3rxAAAAN0AAAAPAAAAAAAAAAAA&#10;AAAAAKECAABkcnMvZG93bnJldi54bWxQSwUGAAAAAAQABAD5AAAAkgMAAAAA&#10;" strokeweight=".5pt">
                        <v:stroke dashstyle="1 1"/>
                      </v:shape>
                      <v:shape id="AutoShape 2210" o:spid="_x0000_s2153" type="#_x0000_t32" style="position:absolute;left:4581;top:7658;width:20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oIcMMAAADdAAAADwAAAGRycy9kb3ducmV2LnhtbERP0UrDQBB8L/gPxwq+tRdFS0l7DUER&#10;fCiCrfR5zW1zwezekTub6Nd7gtB52mV2ZnY21cS9OtMQOy8GbhcFKJLG205aA++H5/kKVEwoFnsv&#10;ZOCbIlTbq9kGS+tHeaPzPrUqm0gs0YBLKZRax8YRY1z4QJK5kx8YU16HVtsBx2zOvb4riqVm7CQn&#10;OAz06Kj53H+xgZ+P3VOQ3X1wDyvPr2N95PHIxtxcT/UaVKIpXY7/1S82v58Bf23yCHr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qCHDDAAAA3QAAAA8AAAAAAAAAAAAA&#10;AAAAoQIAAGRycy9kb3ducmV2LnhtbFBLBQYAAAAABAAEAPkAAACRAwAAAAA=&#10;" strokeweight=".5pt">
                        <v:stroke dashstyle="1 1"/>
                      </v:shape>
                      <v:rect id="Rectangle 2211" o:spid="_x0000_s2154" style="position:absolute;left:4800;top:7241;width:157;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JdMMA&#10;AADdAAAADwAAAGRycy9kb3ducmV2LnhtbERPTWvCQBC9C/6HZYTezCYWiqRZxYqFQk/GgtdpdkzS&#10;ZmfD7qppfr1bELzN431OsR5MJy7kfGtZQZakIIgrq1uuFXwd3udLED4ga+wsk4I/8rBeTScF5tpe&#10;eU+XMtQihrDPUUETQp9L6auGDPrE9sSRO1lnMEToaqkdXmO46eQiTV+kwZZjQ4M9bRuqfsuzUWB/&#10;3nbHdnPc9p9OPptxlOG7Oin1NBs2ryACDeEhvrs/dJyfZQv4/yae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uJdMMAAADdAAAADwAAAAAAAAAAAAAAAACYAgAAZHJzL2Rv&#10;d25yZXYueG1sUEsFBgAAAAAEAAQA9QAAAIgDAAAAAA==&#10;" strokeweight=".5pt"/>
                      <v:shape id="AutoShape 2212" o:spid="_x0000_s2155" type="#_x0000_t32" style="position:absolute;left:4805;top:726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QznMMAAADdAAAADwAAAGRycy9kb3ducmV2LnhtbERPS0sDMRC+C/0PYQRvNrs+Stk2LaUi&#10;eCiCrfQ8bqabxZ1J2MTu6q83gtDbfHzPWa5H7tSZ+th6MVBOC1AktbetNAbeD8+3c1AxoVjsvJCB&#10;b4qwXk2ullhZP8gbnfepUTlEYoUGXEqh0jrWjhjj1AeSzJ18z5gy7BttexxyOHf6rihmmrGV3OAw&#10;0NZR/bn/YgM/H7unILuH4B7nnl+HzZGHIxtzcz1uFqASjeki/ne/2Dy/LO/h75t8gl7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0M5zDAAAA3QAAAA8AAAAAAAAAAAAA&#10;AAAAoQIAAGRycy9kb3ducmV2LnhtbFBLBQYAAAAABAAEAPkAAACRAwAAAAA=&#10;" strokeweight=".5pt">
                        <v:stroke dashstyle="1 1"/>
                      </v:shape>
                      <v:shape id="AutoShape 2213" o:spid="_x0000_s2156" type="#_x0000_t32" style="position:absolute;left:4809;top:737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2r6MMAAADdAAAADwAAAGRycy9kb3ducmV2LnhtbERPTUsDMRC9C/6HMEJvNrtSpWyblqII&#10;PRTBtvQ83Uw3izuTsInd1V9vBMHbPN7nLNcjd+pKfWy9GCinBSiS2ttWGgPHw+v9HFRMKBY7L2Tg&#10;iyKsV7c3S6ysH+SdrvvUqBwisUIDLqVQaR1rR4xx6gNJ5i6+Z0wZ9o22PQ45nDv9UBRPmrGV3OAw&#10;0LOj+mP/yQa+z7uXILtZcI9zz2/D5sTDiY2Z3I2bBahEY/oX/7m3Ns8vyxn8fpN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dq+jDAAAA3QAAAA8AAAAAAAAAAAAA&#10;AAAAoQIAAGRycy9kb3ducmV2LnhtbFBLBQYAAAAABAAEAPkAAACRAwAAAAA=&#10;" strokeweight=".5pt">
                        <v:stroke dashstyle="1 1"/>
                      </v:shape>
                      <v:shape id="AutoShape 2214" o:spid="_x0000_s2157" type="#_x0000_t32" style="position:absolute;left:4805;top:743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Oc8MAAADdAAAADwAAAGRycy9kb3ducmV2LnhtbERPTUsDMRC9C/6HMII3m11ppWyblqII&#10;PRTBtvQ83Uw3izuTsInd1V9vBMHbPN7nLNcjd+pKfWy9GCgnBSiS2ttWGgPHw+vDHFRMKBY7L2Tg&#10;iyKsV7c3S6ysH+SdrvvUqBwisUIDLqVQaR1rR4xx4gNJ5i6+Z0wZ9o22PQ45nDv9WBRPmrGV3OAw&#10;0LOj+mP/yQa+z7uXILtpcLO557dhc+LhxMbc342bBahEY/oX/7m3Ns8vyxn8fpN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RDnPDAAAA3QAAAA8AAAAAAAAAAAAA&#10;AAAAoQIAAGRycy9kb3ducmV2LnhtbFBLBQYAAAAABAAEAPkAAACRAwAAAAA=&#10;" strokeweight=".5pt">
                        <v:stroke dashstyle="1 1"/>
                      </v:shape>
                      <v:shape id="AutoShape 2215" o:spid="_x0000_s2158" type="#_x0000_t32" style="position:absolute;left:4805;top:7504;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OQBMMAAADdAAAADwAAAGRycy9kb3ducmV2LnhtbERPTUsDMRC9C/6HMII3m12ppWyblqII&#10;PRTBtvQ83Uw3izuTsInd1V9vBMHbPN7nLNcjd+pKfWy9GCgnBSiS2ttWGgPHw+vDHFRMKBY7L2Tg&#10;iyKsV7c3S6ysH+SdrvvUqBwisUIDLqVQaR1rR4xx4gNJ5i6+Z0wZ9o22PQ45nDv9WBQzzdhKbnAY&#10;6NlR/bH/ZAPf591LkN00uKe557dhc+LhxMbc342bBahEY/oX/7m3Ns8vyxn8fpNP0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YDkATDAAAA3QAAAA8AAAAAAAAAAAAA&#10;AAAAoQIAAGRycy9kb3ducmV2LnhtbFBLBQYAAAAABAAEAPkAAACRAwAAAAA=&#10;" strokeweight=".5pt">
                        <v:stroke dashstyle="1 1"/>
                      </v:shape>
                      <v:shape id="AutoShape 2216" o:spid="_x0000_s2159" type="#_x0000_t32" style="position:absolute;left:4809;top:7572;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81n8MAAADdAAAADwAAAGRycy9kb3ducmV2LnhtbERPTUsDMRC9C/0PYQRvNruitmybllIR&#10;PBTBVnoeN9PN4s4kbGJ39dcbQehtHu9zluuRO3WmPrZeDJTTAhRJ7W0rjYH3w/PtHFRMKBY7L2Tg&#10;myKsV5OrJVbWD/JG531qVA6RWKEBl1KotI61I8Y49YEkcyffM6YM+0bbHocczp2+K4pHzdhKbnAY&#10;aOuo/tx/sYGfj91TkN19cA9zz6/D5sjDkY25uR43C1CJxnQR/7tfbJ5fljP4+yaf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PNZ/DAAAA3QAAAA8AAAAAAAAAAAAA&#10;AAAAoQIAAGRycy9kb3ducmV2LnhtbFBLBQYAAAAABAAEAPkAAACRAwAAAAA=&#10;" strokeweight=".5pt">
                        <v:stroke dashstyle="1 1"/>
                      </v:shape>
                      <v:shape id="AutoShape 2217" o:spid="_x0000_s2160" type="#_x0000_t32" style="position:absolute;left:4805;top:7640;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Ch7cQAAADdAAAADwAAAGRycy9kb3ducmV2LnhtbESPQUsDQQyF74L/YYjgzc6uqJS101IU&#10;wUMRbKXnuBN3FjeZYWfsrv56cxC8JbyX976sNjMP5kRj7qM4qBcVGJI2+l46B2+Hp6slmFxQPA5R&#10;yME3Zdisz89W2Pg4ySud9qUzGiK5QQehlNRYm9tAjHkRE4lqH3FkLLqOnfUjThrOg72uqjvL2Is2&#10;BEz0EKj93H+xg5/33WOS3U0Kt8vIL9P2yNORnbu8mLf3YArN5d/8d/3sFb+uFVe/0RHs+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KHtxAAAAN0AAAAPAAAAAAAAAAAA&#10;AAAAAKECAABkcnMvZG93bnJldi54bWxQSwUGAAAAAAQABAD5AAAAkgMAAAAA&#10;" strokeweight=".5pt">
                        <v:stroke dashstyle="1 1"/>
                      </v:shape>
                      <v:shape id="AutoShape 2218" o:spid="_x0000_s2161" type="#_x0000_t32" style="position:absolute;left:4804;top:7316;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EdsMAAADdAAAADwAAAGRycy9kb3ducmV2LnhtbERPTUsDMRC9C/0PYQRvNruiUrdNS6kI&#10;HopgW3oeN9PN4s4kbGJ39dcbQehtHu9zFquRO3WmPrZeDJTTAhRJ7W0rjYHD/uV2BiomFIudFzLw&#10;TRFWy8nVAivrB3mn8y41KodIrNCASylUWsfaEWOc+kCSuZPvGVOGfaNtj0MO507fFcWjZmwlNzgM&#10;tHFUf+6+2MDPx/Y5yPY+uIeZ57dhfeThyMbcXI/rOahEY7qI/92vNs8vyyf4+yaf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cBHbDAAAA3QAAAA8AAAAAAAAAAAAA&#10;AAAAoQIAAGRycy9kb3ducmV2LnhtbFBLBQYAAAAABAAEAPkAAACRAwAAAAA=&#10;" strokeweight=".5pt">
                        <v:stroke dashstyle="1 1"/>
                      </v:shape>
                      <v:shape id="Text Box 2219" o:spid="_x0000_s2162" type="#_x0000_t202" style="position:absolute;left:4996;top:7121;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XXMYA&#10;AADdAAAADwAAAGRycy9kb3ducmV2LnhtbESPQWvDMAyF74P9B6PBbqvTHMZI65YSUuhgDJK2sKOI&#10;tSQ0lkPstt6/nw6D3STe03uf1tvkRnWjOQyeDSwXGSji1tuBOwOn4/7lDVSIyBZHz2TghwJsN48P&#10;ayysv3NNtyZ2SkI4FGigj3EqtA5tTw7Dwk/Eon372WGUde60nfEu4W7UeZa9aocDS0OPE5U9tZfm&#10;6gx85VVXpc96d+b3jzpdqvJYXhtjnp/SbgUqUor/5r/rgxX8ZS788o2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DXXMYAAADdAAAADwAAAAAAAAAAAAAAAACYAgAAZHJz&#10;L2Rvd25yZXYueG1sUEsFBgAAAAAEAAQA9QAAAIsDAAAAAA==&#10;" filled="f" stroked="f">
                        <v:textbox inset="0,,0">
                          <w:txbxContent>
                            <w:p w:rsidR="002600CC" w:rsidRPr="003D3768" w:rsidRDefault="002600CC" w:rsidP="00606CA9">
                              <w:pPr>
                                <w:rPr>
                                  <w:sz w:val="8"/>
                                  <w:szCs w:val="16"/>
                                </w:rPr>
                              </w:pPr>
                              <w:r w:rsidRPr="003D3768">
                                <w:rPr>
                                  <w:sz w:val="8"/>
                                  <w:szCs w:val="16"/>
                                </w:rPr>
                                <w:t>Đỏ</w:t>
                              </w:r>
                            </w:p>
                          </w:txbxContent>
                        </v:textbox>
                      </v:shape>
                      <v:shape id="Text Box 2220" o:spid="_x0000_s2163" type="#_x0000_t202" style="position:absolute;left:4996;top:7190;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yx8MA&#10;AADdAAAADwAAAGRycy9kb3ducmV2LnhtbERPTWvCQBC9C/6HZQredJMcSkldRUKEFkohUaHHITtN&#10;gtnZkF11/ffdguBtHu9z1ttgBnGlyfWWFaSrBARxY3XPrYLjYb98A+E8ssbBMim4k4PtZj5bY67t&#10;jSu61r4VMYRdjgo678dcStd0ZNCt7EgcuV87GfQRTq3UE95iuBlkliSv0mDPsaHDkYqOmnN9MQp+&#10;srItw3e1O/HnVxXOZXEoLrVSi5ewewfhKfin+OH+0HF+mqX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yx8MAAADdAAAADwAAAAAAAAAAAAAAAACYAgAAZHJzL2Rv&#10;d25yZXYueG1sUEsFBgAAAAAEAAQA9QAAAIgDAAAAAA==&#10;" filled="f" stroked="f">
                        <v:textbox inset="0,,0">
                          <w:txbxContent>
                            <w:p w:rsidR="002600CC" w:rsidRPr="003D3768" w:rsidRDefault="002600CC" w:rsidP="00606CA9">
                              <w:pPr>
                                <w:rPr>
                                  <w:sz w:val="8"/>
                                  <w:szCs w:val="16"/>
                                </w:rPr>
                              </w:pPr>
                              <w:r w:rsidRPr="003D3768">
                                <w:rPr>
                                  <w:sz w:val="8"/>
                                  <w:szCs w:val="16"/>
                                </w:rPr>
                                <w:t>Da cam</w:t>
                              </w:r>
                            </w:p>
                          </w:txbxContent>
                        </v:textbox>
                      </v:shape>
                      <v:shape id="Text Box 2221" o:spid="_x0000_s2164" type="#_x0000_t202" style="position:absolute;left:4996;top:7262;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7ssMMA&#10;AADdAAAADwAAAGRycy9kb3ducmV2LnhtbERPTYvCMBC9L+x/CLPgbU3tQZZqFCld2AURWhU8Ds1s&#10;W2wmpYka/71ZELzN433Och1ML640us6ygtk0AUFcW91xo+Cw//78AuE8ssbeMim4k4P16v1tiZm2&#10;Ny7pWvlGxBB2GSpovR8yKV3dkkE3tQNx5P7saNBHODZSj3iL4aaXaZLMpcGOY0OLA+Ut1efqYhSc&#10;0qIpwq7cHPl3W4Zzke/zS6XU5CNsFiA8Bf8SP90/Os6fpSn8fxN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7ssMMAAADdAAAADwAAAAAAAAAAAAAAAACYAgAAZHJzL2Rv&#10;d25yZXYueG1sUEsFBgAAAAAEAAQA9QAAAIgDAAAAAA==&#10;" filled="f" stroked="f">
                        <v:textbox inset="0,,0">
                          <w:txbxContent>
                            <w:p w:rsidR="002600CC" w:rsidRPr="003D3768" w:rsidRDefault="002600CC" w:rsidP="00606CA9">
                              <w:pPr>
                                <w:rPr>
                                  <w:sz w:val="8"/>
                                  <w:szCs w:val="16"/>
                                </w:rPr>
                              </w:pPr>
                              <w:r>
                                <w:rPr>
                                  <w:sz w:val="8"/>
                                  <w:szCs w:val="16"/>
                                </w:rPr>
                                <w:t>V</w:t>
                              </w:r>
                              <w:r w:rsidRPr="003D3768">
                                <w:rPr>
                                  <w:sz w:val="8"/>
                                  <w:szCs w:val="16"/>
                                </w:rPr>
                                <w:t>àng</w:t>
                              </w:r>
                            </w:p>
                          </w:txbxContent>
                        </v:textbox>
                      </v:shape>
                      <v:shape id="Text Box 2222" o:spid="_x0000_s2165" type="#_x0000_t202" style="position:absolute;left:5000;top:7323;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JJK8MA&#10;AADdAAAADwAAAGRycy9kb3ducmV2LnhtbERP32vCMBB+H/g/hBP2NlM7GFKNIqWCgzFodbDHoznb&#10;YnMpTdTsv18Ewbf7+H7eahNML640us6ygvksAUFcW91xo+B42L0tQDiPrLG3TAr+yMFmPXlZYabt&#10;jUu6Vr4RMYRdhgpa74dMSle3ZNDN7EAcuZMdDfoIx0bqEW8x3PQyTZIPabDj2NDiQHlL9bm6GAW/&#10;adEU4bvc/vDnVxnORX7IL5VSr9OwXYLwFPxT/HDvdZw/T9/h/k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JJK8MAAADdAAAADwAAAAAAAAAAAAAAAACYAgAAZHJzL2Rv&#10;d25yZXYueG1sUEsFBgAAAAAEAAQA9QAAAIgDAAAAAA==&#10;" filled="f" stroked="f">
                        <v:textbox inset="0,,0">
                          <w:txbxContent>
                            <w:p w:rsidR="002600CC" w:rsidRPr="003D3768" w:rsidRDefault="002600CC" w:rsidP="00606CA9">
                              <w:pPr>
                                <w:rPr>
                                  <w:sz w:val="8"/>
                                  <w:szCs w:val="16"/>
                                </w:rPr>
                              </w:pPr>
                              <w:r>
                                <w:rPr>
                                  <w:sz w:val="8"/>
                                  <w:szCs w:val="16"/>
                                </w:rPr>
                                <w:t>L</w:t>
                              </w:r>
                              <w:r w:rsidRPr="003D3768">
                                <w:rPr>
                                  <w:sz w:val="8"/>
                                  <w:szCs w:val="16"/>
                                </w:rPr>
                                <w:t>ục</w:t>
                              </w:r>
                            </w:p>
                          </w:txbxContent>
                        </v:textbox>
                      </v:shape>
                      <v:shape id="Text Box 2223" o:spid="_x0000_s2166" type="#_x0000_t202" style="position:absolute;left:5000;top:7394;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vRX8MA&#10;AADdAAAADwAAAGRycy9kb3ducmV2LnhtbERP32vCMBB+H/g/hBP2NlPLGFKNIqWCgzFodbDHoznb&#10;YnMpTdTsv18Ewbf7+H7eahNML640us6ygvksAUFcW91xo+B42L0tQDiPrLG3TAr+yMFmPXlZYabt&#10;jUu6Vr4RMYRdhgpa74dMSle3ZNDN7EAcuZMdDfoIx0bqEW8x3PQyTZIPabDj2NDiQHlL9bm6GAW/&#10;adEU4bvc/vDnVxnORX7IL5VSr9OwXYLwFPxT/HDvdZw/T9/h/k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vRX8MAAADdAAAADwAAAAAAAAAAAAAAAACYAgAAZHJzL2Rv&#10;d25yZXYueG1sUEsFBgAAAAAEAAQA9QAAAIgDAAAAAA==&#10;" filled="f" stroked="f">
                        <v:textbox inset="0,,0">
                          <w:txbxContent>
                            <w:p w:rsidR="002600CC" w:rsidRPr="003D3768" w:rsidRDefault="002600CC" w:rsidP="00606CA9">
                              <w:pPr>
                                <w:rPr>
                                  <w:sz w:val="8"/>
                                  <w:szCs w:val="16"/>
                                </w:rPr>
                              </w:pPr>
                              <w:r>
                                <w:rPr>
                                  <w:sz w:val="8"/>
                                  <w:szCs w:val="16"/>
                                </w:rPr>
                                <w:t>Lam</w:t>
                              </w:r>
                            </w:p>
                          </w:txbxContent>
                        </v:textbox>
                      </v:shape>
                      <v:shape id="Text Box 2224" o:spid="_x0000_s2167" type="#_x0000_t202" style="position:absolute;left:4996;top:7463;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d0xMMA&#10;AADdAAAADwAAAGRycy9kb3ducmV2LnhtbERP32vCMBB+H/g/hBP2NlMLG1KNIqWCgzFodbDHoznb&#10;YnMpTdTsv18Ewbf7+H7eahNML640us6ygvksAUFcW91xo+B42L0tQDiPrLG3TAr+yMFmPXlZYabt&#10;jUu6Vr4RMYRdhgpa74dMSle3ZNDN7EAcuZMdDfoIx0bqEW8x3PQyTZIPabDj2NDiQHlL9bm6GAW/&#10;adEU4bvc/vDnVxnORX7IL5VSr9OwXYLwFPxT/HDvdZw/T9/h/k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d0xMMAAADdAAAADwAAAAAAAAAAAAAAAACYAgAAZHJzL2Rv&#10;d25yZXYueG1sUEsFBgAAAAAEAAQA9QAAAIgDAAAAAA==&#10;" filled="f" stroked="f">
                        <v:textbox inset="0,,0">
                          <w:txbxContent>
                            <w:p w:rsidR="002600CC" w:rsidRPr="003D3768" w:rsidRDefault="002600CC" w:rsidP="00606CA9">
                              <w:pPr>
                                <w:rPr>
                                  <w:sz w:val="8"/>
                                  <w:szCs w:val="16"/>
                                </w:rPr>
                              </w:pPr>
                              <w:r>
                                <w:rPr>
                                  <w:sz w:val="8"/>
                                  <w:szCs w:val="16"/>
                                </w:rPr>
                                <w:t>Ch</w:t>
                              </w:r>
                              <w:r w:rsidRPr="00366C89">
                                <w:rPr>
                                  <w:sz w:val="8"/>
                                  <w:szCs w:val="16"/>
                                </w:rPr>
                                <w:t>àm</w:t>
                              </w:r>
                            </w:p>
                          </w:txbxContent>
                        </v:textbox>
                      </v:shape>
                      <v:shape id="Text Box 2225" o:spid="_x0000_s2168" type="#_x0000_t202" style="position:absolute;left:4996;top:7544;width:404;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Xqs8MA&#10;AADdAAAADwAAAGRycy9kb3ducmV2LnhtbERPTYvCMBC9C/6HMII3Te1Blq5RpHRhBVlodWGPQzPb&#10;FptJaaLGf79ZELzN433OZhdML240us6ygtUyAUFcW91xo+B8+li8gXAeWWNvmRQ8yMFuO51sMNP2&#10;ziXdKt+IGMIuQwWt90MmpatbMuiWdiCO3K8dDfoIx0bqEe8x3PQyTZK1NNhxbGhxoLyl+lJdjYKf&#10;tGiK8FXuv/lwLMOlyE/5tVJqPgv7dxCegn+Jn+5PHee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Xqs8MAAADdAAAADwAAAAAAAAAAAAAAAACYAgAAZHJzL2Rv&#10;d25yZXYueG1sUEsFBgAAAAAEAAQA9QAAAIgDAAAAAA==&#10;" filled="f" stroked="f">
                        <v:textbox inset="0,,0">
                          <w:txbxContent>
                            <w:p w:rsidR="002600CC" w:rsidRPr="003D3768" w:rsidRDefault="002600CC" w:rsidP="00606CA9">
                              <w:pPr>
                                <w:rPr>
                                  <w:sz w:val="8"/>
                                  <w:szCs w:val="16"/>
                                </w:rPr>
                              </w:pPr>
                              <w:r>
                                <w:rPr>
                                  <w:sz w:val="8"/>
                                  <w:szCs w:val="16"/>
                                </w:rPr>
                                <w:t>T</w:t>
                              </w:r>
                              <w:r w:rsidRPr="00366C89">
                                <w:rPr>
                                  <w:sz w:val="8"/>
                                  <w:szCs w:val="16"/>
                                </w:rPr>
                                <w:t>ím</w:t>
                              </w:r>
                            </w:p>
                          </w:txbxContent>
                        </v:textbox>
                      </v:shape>
                    </v:group>
                  </w:pict>
                </mc:Fallback>
              </mc:AlternateContent>
            </w:r>
            <w:r w:rsidR="00606CA9" w:rsidRPr="00043D2A">
              <w:rPr>
                <w:sz w:val="28"/>
                <w:szCs w:val="28"/>
              </w:rPr>
              <w:t>- Nếu ta quay lăng kính P quanh cạnh A, thì vị trí và độ dài của dải sáng bảy màu thay đổi thế nào?</w:t>
            </w:r>
          </w:p>
        </w:tc>
        <w:tc>
          <w:tcPr>
            <w:tcW w:w="3410" w:type="dxa"/>
            <w:gridSpan w:val="6"/>
            <w:shd w:val="clear" w:color="auto" w:fill="auto"/>
          </w:tcPr>
          <w:p w:rsidR="00606CA9" w:rsidRPr="00043D2A" w:rsidRDefault="00606CA9" w:rsidP="00043D2A">
            <w:pPr>
              <w:jc w:val="both"/>
              <w:rPr>
                <w:sz w:val="28"/>
                <w:szCs w:val="28"/>
              </w:rPr>
            </w:pPr>
            <w:r w:rsidRPr="00043D2A">
              <w:rPr>
                <w:sz w:val="28"/>
                <w:szCs w:val="28"/>
              </w:rPr>
              <w:t>- HS đọc Sgk để tìm hiểu tác dụng của từng bộ phậ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kết quả thí nghiệm, từ đó thảo luận về các kết quả của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i quay theo chiều tăng góc tới thì thấy một trong 2 hiện tượng sau:</w:t>
            </w:r>
          </w:p>
          <w:p w:rsidR="00606CA9" w:rsidRPr="00043D2A" w:rsidRDefault="00606CA9" w:rsidP="00043D2A">
            <w:pPr>
              <w:jc w:val="both"/>
              <w:rPr>
                <w:sz w:val="28"/>
                <w:szCs w:val="28"/>
              </w:rPr>
            </w:pPr>
            <w:r w:rsidRPr="00043D2A">
              <w:rPr>
                <w:sz w:val="28"/>
                <w:szCs w:val="28"/>
              </w:rPr>
              <w:t>a. Dải sáng càng chạy xa thêm, xuống dưới và càng dài thêm. (i &gt; i</w:t>
            </w:r>
            <w:r w:rsidRPr="00043D2A">
              <w:rPr>
                <w:sz w:val="28"/>
                <w:szCs w:val="28"/>
                <w:vertAlign w:val="subscript"/>
              </w:rPr>
              <w:t>min</w:t>
            </w:r>
            <w:r w:rsidRPr="00043D2A">
              <w:rPr>
                <w:sz w:val="28"/>
                <w:szCs w:val="28"/>
              </w:rPr>
              <w:t>: D</w:t>
            </w:r>
            <w:r w:rsidRPr="00043D2A">
              <w:rPr>
                <w:sz w:val="28"/>
                <w:szCs w:val="28"/>
                <w:vertAlign w:val="subscript"/>
              </w:rPr>
              <w:t>min</w:t>
            </w:r>
            <w:r w:rsidRPr="00043D2A">
              <w:rPr>
                <w:sz w:val="28"/>
                <w:szCs w:val="28"/>
              </w:rPr>
              <w:t>)</w:t>
            </w:r>
          </w:p>
          <w:p w:rsidR="00606CA9" w:rsidRPr="00043D2A" w:rsidRDefault="00606CA9" w:rsidP="00043D2A">
            <w:pPr>
              <w:jc w:val="both"/>
              <w:rPr>
                <w:sz w:val="28"/>
                <w:szCs w:val="28"/>
              </w:rPr>
            </w:pPr>
            <w:r w:rsidRPr="00043D2A">
              <w:rPr>
                <w:sz w:val="28"/>
                <w:szCs w:val="28"/>
              </w:rPr>
              <w:t xml:space="preserve">b. Khi đó nếu quay theo chiều ngược lại, dải sáng dịch lên </w:t>
            </w:r>
            <w:r w:rsidRPr="00043D2A">
              <w:rPr>
                <w:sz w:val="28"/>
                <w:szCs w:val="28"/>
              </w:rPr>
              <w:sym w:font="Symbol" w:char="F0AE"/>
            </w:r>
            <w:r w:rsidRPr="00043D2A">
              <w:rPr>
                <w:sz w:val="28"/>
                <w:szCs w:val="28"/>
              </w:rPr>
              <w:t xml:space="preserve"> dừng lại </w:t>
            </w:r>
            <w:r w:rsidRPr="00043D2A">
              <w:rPr>
                <w:sz w:val="28"/>
                <w:szCs w:val="28"/>
              </w:rPr>
              <w:sym w:font="Symbol" w:char="F0AE"/>
            </w:r>
            <w:r w:rsidRPr="00043D2A">
              <w:rPr>
                <w:sz w:val="28"/>
                <w:szCs w:val="28"/>
              </w:rPr>
              <w:t xml:space="preserve"> đi lại trở xuống.</w:t>
            </w:r>
          </w:p>
          <w:p w:rsidR="00606CA9" w:rsidRPr="00043D2A" w:rsidRDefault="00606CA9" w:rsidP="00043D2A">
            <w:pPr>
              <w:jc w:val="both"/>
              <w:rPr>
                <w:sz w:val="28"/>
                <w:szCs w:val="28"/>
              </w:rPr>
            </w:pPr>
            <w:r w:rsidRPr="00043D2A">
              <w:rPr>
                <w:sz w:val="28"/>
                <w:szCs w:val="28"/>
              </w:rPr>
              <w:t>Lúc dải sáng dừng lại: D</w:t>
            </w:r>
            <w:r w:rsidRPr="00043D2A">
              <w:rPr>
                <w:sz w:val="28"/>
                <w:szCs w:val="28"/>
                <w:vertAlign w:val="subscript"/>
              </w:rPr>
              <w:t>min</w:t>
            </w:r>
            <w:r w:rsidRPr="00043D2A">
              <w:rPr>
                <w:sz w:val="28"/>
                <w:szCs w:val="28"/>
              </w:rPr>
              <w:t>, dải sáng ngắn nhất.</w:t>
            </w:r>
          </w:p>
          <w:p w:rsidR="00606CA9" w:rsidRPr="00043D2A" w:rsidRDefault="00606CA9" w:rsidP="00043D2A">
            <w:pPr>
              <w:jc w:val="both"/>
              <w:rPr>
                <w:sz w:val="28"/>
                <w:szCs w:val="28"/>
              </w:rPr>
            </w:pPr>
            <w:r w:rsidRPr="00043D2A">
              <w:rPr>
                <w:sz w:val="28"/>
                <w:szCs w:val="28"/>
              </w:rPr>
              <w:t xml:space="preserve">- Đổi chiều quay: xảy ra ngược lại: chạy lên </w:t>
            </w:r>
            <w:r w:rsidRPr="00043D2A">
              <w:rPr>
                <w:sz w:val="28"/>
                <w:szCs w:val="28"/>
              </w:rPr>
              <w:sym w:font="Symbol" w:char="F0AE"/>
            </w:r>
            <w:r w:rsidRPr="00043D2A">
              <w:rPr>
                <w:sz w:val="28"/>
                <w:szCs w:val="28"/>
              </w:rPr>
              <w:t xml:space="preserve"> dừng lại </w:t>
            </w:r>
            <w:r w:rsidRPr="00043D2A">
              <w:rPr>
                <w:sz w:val="28"/>
                <w:szCs w:val="28"/>
              </w:rPr>
              <w:sym w:font="Symbol" w:char="F0AE"/>
            </w:r>
            <w:r w:rsidRPr="00043D2A">
              <w:rPr>
                <w:sz w:val="28"/>
                <w:szCs w:val="28"/>
              </w:rPr>
              <w:t xml:space="preserve"> chạy xuống. Đổi chiều thì dải sáng chỉ lên tục chạy xuống.</w:t>
            </w:r>
          </w:p>
        </w:tc>
        <w:tc>
          <w:tcPr>
            <w:tcW w:w="3169" w:type="dxa"/>
            <w:gridSpan w:val="5"/>
            <w:shd w:val="clear" w:color="auto" w:fill="auto"/>
          </w:tcPr>
          <w:p w:rsidR="00606CA9" w:rsidRPr="00043D2A" w:rsidRDefault="00606CA9" w:rsidP="00043D2A">
            <w:pPr>
              <w:jc w:val="both"/>
              <w:rPr>
                <w:b/>
                <w:sz w:val="28"/>
                <w:szCs w:val="28"/>
              </w:rPr>
            </w:pPr>
            <w:r w:rsidRPr="00043D2A">
              <w:rPr>
                <w:b/>
                <w:sz w:val="28"/>
                <w:szCs w:val="28"/>
              </w:rPr>
              <w:t>I. Thí nghiệm về sự tán sắc ánh sáng của Niu-tơn (1672)</w:t>
            </w:r>
          </w:p>
          <w:p w:rsidR="00606CA9" w:rsidRPr="00043D2A" w:rsidRDefault="00606CA9" w:rsidP="00043D2A">
            <w:pPr>
              <w:jc w:val="both"/>
              <w:rPr>
                <w:sz w:val="28"/>
                <w:szCs w:val="28"/>
              </w:rPr>
            </w:pPr>
            <w:r w:rsidRPr="00043D2A">
              <w:rPr>
                <w:sz w:val="28"/>
                <w:szCs w:val="28"/>
              </w:rPr>
              <w:t xml:space="preserve">- </w:t>
            </w:r>
            <w:r w:rsidRPr="00043D2A">
              <w:rPr>
                <w:b/>
                <w:i/>
                <w:sz w:val="28"/>
                <w:szCs w:val="28"/>
              </w:rPr>
              <w:t>Kết quả</w:t>
            </w:r>
            <w:r w:rsidRPr="00043D2A">
              <w:rPr>
                <w:sz w:val="28"/>
                <w:szCs w:val="28"/>
              </w:rPr>
              <w:t>:</w:t>
            </w:r>
          </w:p>
          <w:p w:rsidR="00606CA9" w:rsidRPr="00043D2A" w:rsidRDefault="00606CA9" w:rsidP="00043D2A">
            <w:pPr>
              <w:jc w:val="both"/>
              <w:rPr>
                <w:sz w:val="28"/>
                <w:szCs w:val="28"/>
              </w:rPr>
            </w:pPr>
            <w:r w:rsidRPr="00043D2A">
              <w:rPr>
                <w:sz w:val="28"/>
                <w:szCs w:val="28"/>
              </w:rPr>
              <w:t>+ Vệt sáng F’ trên màn M bị dịch xuống phía đáy lăng kính, đồng thời bị trải dài thành một dải màu sặc sỡ.</w:t>
            </w:r>
          </w:p>
          <w:p w:rsidR="00606CA9" w:rsidRPr="00043D2A" w:rsidRDefault="00606CA9" w:rsidP="00043D2A">
            <w:pPr>
              <w:jc w:val="both"/>
              <w:rPr>
                <w:sz w:val="28"/>
                <w:szCs w:val="28"/>
              </w:rPr>
            </w:pPr>
            <w:r w:rsidRPr="00043D2A">
              <w:rPr>
                <w:sz w:val="28"/>
                <w:szCs w:val="28"/>
              </w:rPr>
              <w:t>+ Quan sát được 7 màu: đỏ, da cam, vàng, lục, làm, chàm, tím.</w:t>
            </w:r>
          </w:p>
          <w:p w:rsidR="00606CA9" w:rsidRPr="00043D2A" w:rsidRDefault="00606CA9" w:rsidP="00043D2A">
            <w:pPr>
              <w:jc w:val="both"/>
              <w:rPr>
                <w:sz w:val="28"/>
                <w:szCs w:val="28"/>
              </w:rPr>
            </w:pPr>
            <w:r w:rsidRPr="00043D2A">
              <w:rPr>
                <w:sz w:val="28"/>
                <w:szCs w:val="28"/>
              </w:rPr>
              <w:t>+ Ranh giới giữa các màu không rõ rệt.</w:t>
            </w:r>
          </w:p>
          <w:p w:rsidR="00606CA9" w:rsidRPr="00043D2A" w:rsidRDefault="00606CA9" w:rsidP="00043D2A">
            <w:pPr>
              <w:jc w:val="both"/>
              <w:rPr>
                <w:sz w:val="28"/>
                <w:szCs w:val="28"/>
              </w:rPr>
            </w:pPr>
            <w:r w:rsidRPr="00043D2A">
              <w:rPr>
                <w:sz w:val="28"/>
                <w:szCs w:val="28"/>
              </w:rPr>
              <w:t xml:space="preserve">- Dải màu quan sát được này là quang phổ của ánh sáng Mặt Trời hay </w:t>
            </w:r>
            <w:r w:rsidRPr="00043D2A">
              <w:rPr>
                <w:i/>
                <w:sz w:val="28"/>
                <w:szCs w:val="28"/>
              </w:rPr>
              <w:t>quang phổ của Mặt Trời</w:t>
            </w:r>
            <w:r w:rsidRPr="00043D2A">
              <w:rPr>
                <w:sz w:val="28"/>
                <w:szCs w:val="28"/>
              </w:rPr>
              <w:t>.</w:t>
            </w:r>
          </w:p>
          <w:p w:rsidR="00606CA9" w:rsidRPr="00043D2A" w:rsidRDefault="00606CA9" w:rsidP="00043D2A">
            <w:pPr>
              <w:jc w:val="both"/>
              <w:rPr>
                <w:sz w:val="28"/>
                <w:szCs w:val="28"/>
              </w:rPr>
            </w:pPr>
            <w:r w:rsidRPr="00043D2A">
              <w:rPr>
                <w:sz w:val="28"/>
                <w:szCs w:val="28"/>
              </w:rPr>
              <w:t xml:space="preserve">- Ánh sáng Mặt Trời là </w:t>
            </w:r>
            <w:r w:rsidRPr="00043D2A">
              <w:rPr>
                <w:i/>
                <w:sz w:val="28"/>
                <w:szCs w:val="28"/>
              </w:rPr>
              <w:t>ánh sáng trắng</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b/>
                <w:i/>
                <w:sz w:val="28"/>
                <w:szCs w:val="28"/>
              </w:rPr>
              <w:t>Sự tán sắc ánh sáng</w:t>
            </w:r>
            <w:r w:rsidRPr="00043D2A">
              <w:rPr>
                <w:sz w:val="28"/>
                <w:szCs w:val="28"/>
              </w:rPr>
              <w:t>: là sự phân tách một chùm ánh sáng phức tạp thành các chùm sáng đơn sắc.</w:t>
            </w:r>
          </w:p>
        </w:tc>
      </w:tr>
      <w:tr w:rsidR="00606CA9" w:rsidRPr="00ED31E0" w:rsidTr="00043D2A">
        <w:tc>
          <w:tcPr>
            <w:tcW w:w="3828" w:type="dxa"/>
            <w:gridSpan w:val="5"/>
            <w:shd w:val="clear" w:color="auto" w:fill="auto"/>
          </w:tcPr>
          <w:p w:rsidR="00606CA9" w:rsidRPr="00043D2A" w:rsidRDefault="00606CA9" w:rsidP="00043D2A">
            <w:pPr>
              <w:jc w:val="both"/>
              <w:rPr>
                <w:sz w:val="28"/>
                <w:szCs w:val="28"/>
              </w:rPr>
            </w:pPr>
            <w:r w:rsidRPr="00043D2A">
              <w:rPr>
                <w:sz w:val="28"/>
                <w:szCs w:val="28"/>
              </w:rPr>
              <w:t>- Để kiểm nghiệm xem có phải thuỷ tinh đã làm thay đổi màu của ánh sáng hay không.</w:t>
            </w:r>
          </w:p>
          <w:p w:rsidR="00606CA9" w:rsidRPr="00043D2A" w:rsidRDefault="00606CA9" w:rsidP="00043D2A">
            <w:pPr>
              <w:jc w:val="both"/>
              <w:rPr>
                <w:sz w:val="28"/>
                <w:szCs w:val="28"/>
              </w:rPr>
            </w:pPr>
            <w:r w:rsidRPr="00043D2A">
              <w:rPr>
                <w:sz w:val="28"/>
                <w:szCs w:val="28"/>
              </w:rPr>
              <w:t>- Mô tả bố trí thí nghiệm:</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696128" behindDoc="0" locked="0" layoutInCell="1" allowOverlap="1">
                      <wp:simplePos x="0" y="0"/>
                      <wp:positionH relativeFrom="column">
                        <wp:posOffset>-97155</wp:posOffset>
                      </wp:positionH>
                      <wp:positionV relativeFrom="paragraph">
                        <wp:posOffset>97155</wp:posOffset>
                      </wp:positionV>
                      <wp:extent cx="2432685" cy="1299210"/>
                      <wp:effectExtent l="7620" t="1905" r="0" b="3810"/>
                      <wp:wrapNone/>
                      <wp:docPr id="1012" name="Group 2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2685" cy="1299210"/>
                                <a:chOff x="1524" y="14054"/>
                                <a:chExt cx="3831" cy="2046"/>
                              </a:xfrm>
                            </wpg:grpSpPr>
                            <wps:wsp>
                              <wps:cNvPr id="1013" name="AutoShape 2227"/>
                              <wps:cNvCnPr>
                                <a:cxnSpLocks noChangeShapeType="1"/>
                              </wps:cNvCnPr>
                              <wps:spPr bwMode="auto">
                                <a:xfrm>
                                  <a:off x="2412" y="14546"/>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4" name="AutoShape 2228"/>
                              <wps:cNvCnPr>
                                <a:cxnSpLocks noChangeShapeType="1"/>
                              </wps:cNvCnPr>
                              <wps:spPr bwMode="auto">
                                <a:xfrm>
                                  <a:off x="2412" y="15506"/>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5" name="AutoShape 2229"/>
                              <wps:cNvCnPr>
                                <a:cxnSpLocks noChangeShapeType="1"/>
                              </wps:cNvCnPr>
                              <wps:spPr bwMode="auto">
                                <a:xfrm>
                                  <a:off x="3647" y="14540"/>
                                  <a:ext cx="0" cy="61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6" name="AutoShape 2230"/>
                              <wps:cNvCnPr>
                                <a:cxnSpLocks noChangeShapeType="1"/>
                              </wps:cNvCnPr>
                              <wps:spPr bwMode="auto">
                                <a:xfrm>
                                  <a:off x="3647" y="15218"/>
                                  <a:ext cx="0" cy="8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7" name="AutoShape 2231"/>
                              <wps:cNvCnPr>
                                <a:cxnSpLocks noChangeShapeType="1"/>
                              </wps:cNvCnPr>
                              <wps:spPr bwMode="auto">
                                <a:xfrm>
                                  <a:off x="4727" y="14534"/>
                                  <a:ext cx="0" cy="4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8" name="AutoShape 2232"/>
                              <wps:cNvCnPr>
                                <a:cxnSpLocks noChangeShapeType="1"/>
                              </wps:cNvCnPr>
                              <wps:spPr bwMode="auto">
                                <a:xfrm>
                                  <a:off x="4727" y="15086"/>
                                  <a:ext cx="0" cy="99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9" name="AutoShape 2233"/>
                              <wps:cNvCnPr>
                                <a:cxnSpLocks noChangeShapeType="1"/>
                              </wps:cNvCnPr>
                              <wps:spPr bwMode="auto">
                                <a:xfrm>
                                  <a:off x="1860" y="15598"/>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AutoShape 2234"/>
                              <wps:cNvCnPr>
                                <a:cxnSpLocks noChangeShapeType="1"/>
                              </wps:cNvCnPr>
                              <wps:spPr bwMode="auto">
                                <a:xfrm>
                                  <a:off x="1844" y="15620"/>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1021" name="Group 2235"/>
                              <wpg:cNvGrpSpPr>
                                <a:grpSpLocks/>
                              </wpg:cNvGrpSpPr>
                              <wpg:grpSpPr bwMode="auto">
                                <a:xfrm>
                                  <a:off x="1524" y="14144"/>
                                  <a:ext cx="437" cy="437"/>
                                  <a:chOff x="1571" y="6000"/>
                                  <a:chExt cx="437" cy="437"/>
                                </a:xfrm>
                              </wpg:grpSpPr>
                              <wps:wsp>
                                <wps:cNvPr id="1022" name="AutoShape 2236"/>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3" name="AutoShape 2237"/>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2238"/>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2239"/>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26" name="Oval 2240"/>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27" name="Group 2241"/>
                              <wpg:cNvGrpSpPr>
                                <a:grpSpLocks/>
                              </wpg:cNvGrpSpPr>
                              <wpg:grpSpPr bwMode="auto">
                                <a:xfrm rot="2700000">
                                  <a:off x="1923" y="14729"/>
                                  <a:ext cx="352" cy="0"/>
                                  <a:chOff x="2048" y="6177"/>
                                  <a:chExt cx="352" cy="0"/>
                                </a:xfrm>
                              </wpg:grpSpPr>
                              <wps:wsp>
                                <wps:cNvPr id="1028" name="AutoShape 2242"/>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29" name="AutoShape 2243"/>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2244"/>
                              <wpg:cNvGrpSpPr>
                                <a:grpSpLocks/>
                              </wpg:cNvGrpSpPr>
                              <wpg:grpSpPr bwMode="auto">
                                <a:xfrm rot="4500000">
                                  <a:off x="1660" y="14869"/>
                                  <a:ext cx="432" cy="0"/>
                                  <a:chOff x="2048" y="6177"/>
                                  <a:chExt cx="352" cy="0"/>
                                </a:xfrm>
                              </wpg:grpSpPr>
                              <wps:wsp>
                                <wps:cNvPr id="1031" name="AutoShape 2245"/>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2" name="AutoShape 2246"/>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33" name="AutoShape 2247"/>
                              <wps:cNvCnPr>
                                <a:cxnSpLocks noChangeShapeType="1"/>
                              </wps:cNvCnPr>
                              <wps:spPr bwMode="auto">
                                <a:xfrm rot="4500000">
                                  <a:off x="1784" y="15317"/>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34" name="Group 2248"/>
                              <wpg:cNvGrpSpPr>
                                <a:grpSpLocks/>
                              </wpg:cNvGrpSpPr>
                              <wpg:grpSpPr bwMode="auto">
                                <a:xfrm rot="5100000">
                                  <a:off x="1496" y="14939"/>
                                  <a:ext cx="576" cy="0"/>
                                  <a:chOff x="2048" y="6177"/>
                                  <a:chExt cx="352" cy="0"/>
                                </a:xfrm>
                              </wpg:grpSpPr>
                              <wps:wsp>
                                <wps:cNvPr id="1035" name="AutoShape 224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36" name="AutoShape 225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037" name="Text Box 2251"/>
                              <wps:cNvSpPr txBox="1">
                                <a:spLocks noChangeArrowheads="1"/>
                              </wps:cNvSpPr>
                              <wps:spPr bwMode="auto">
                                <a:xfrm>
                                  <a:off x="1910" y="14054"/>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1038" name="Text Box 2252"/>
                              <wps:cNvSpPr txBox="1">
                                <a:spLocks noChangeArrowheads="1"/>
                              </wps:cNvSpPr>
                              <wps:spPr bwMode="auto">
                                <a:xfrm>
                                  <a:off x="1541" y="1559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1039" name="AutoShape 2253"/>
                              <wps:cNvCnPr>
                                <a:cxnSpLocks noChangeShapeType="1"/>
                              </wps:cNvCnPr>
                              <wps:spPr bwMode="auto">
                                <a:xfrm flipV="1">
                                  <a:off x="2074" y="15174"/>
                                  <a:ext cx="729" cy="49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2254"/>
                              <wps:cNvSpPr>
                                <a:spLocks noChangeArrowheads="1"/>
                              </wps:cNvSpPr>
                              <wps:spPr bwMode="auto">
                                <a:xfrm>
                                  <a:off x="2651"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 name="AutoShape 2255"/>
                              <wps:cNvCnPr>
                                <a:cxnSpLocks noChangeShapeType="1"/>
                              </wps:cNvCnPr>
                              <wps:spPr bwMode="auto">
                                <a:xfrm flipV="1">
                                  <a:off x="2102" y="15234"/>
                                  <a:ext cx="672" cy="4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2256"/>
                              <wps:cNvCnPr>
                                <a:cxnSpLocks noChangeShapeType="1"/>
                              </wps:cNvCnPr>
                              <wps:spPr bwMode="auto">
                                <a:xfrm flipV="1">
                                  <a:off x="2803" y="15135"/>
                                  <a:ext cx="205" cy="3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2257"/>
                              <wps:cNvCnPr>
                                <a:cxnSpLocks noChangeShapeType="1"/>
                              </wps:cNvCnPr>
                              <wps:spPr bwMode="auto">
                                <a:xfrm>
                                  <a:off x="2778" y="15230"/>
                                  <a:ext cx="273"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4" name="AutoShape 2258"/>
                              <wps:cNvCnPr>
                                <a:cxnSpLocks noChangeShapeType="1"/>
                              </wps:cNvCnPr>
                              <wps:spPr bwMode="auto">
                                <a:xfrm flipV="1">
                                  <a:off x="3008" y="15085"/>
                                  <a:ext cx="639" cy="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5" name="AutoShape 2259"/>
                              <wps:cNvCnPr>
                                <a:cxnSpLocks noChangeShapeType="1"/>
                              </wps:cNvCnPr>
                              <wps:spPr bwMode="auto">
                                <a:xfrm>
                                  <a:off x="3051" y="15226"/>
                                  <a:ext cx="596" cy="12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46" name="AutoShape 2260"/>
                              <wps:cNvSpPr>
                                <a:spLocks noChangeArrowheads="1"/>
                              </wps:cNvSpPr>
                              <wps:spPr bwMode="auto">
                                <a:xfrm flipV="1">
                                  <a:off x="3940" y="14932"/>
                                  <a:ext cx="532" cy="56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7" name="Freeform 2261"/>
                              <wps:cNvSpPr>
                                <a:spLocks/>
                              </wps:cNvSpPr>
                              <wps:spPr bwMode="auto">
                                <a:xfrm>
                                  <a:off x="3023" y="15039"/>
                                  <a:ext cx="1704" cy="156"/>
                                </a:xfrm>
                                <a:custGeom>
                                  <a:avLst/>
                                  <a:gdLst>
                                    <a:gd name="T0" fmla="*/ 0 w 1704"/>
                                    <a:gd name="T1" fmla="*/ 123 h 156"/>
                                    <a:gd name="T2" fmla="*/ 1041 w 1704"/>
                                    <a:gd name="T3" fmla="*/ 156 h 156"/>
                                    <a:gd name="T4" fmla="*/ 1344 w 1704"/>
                                    <a:gd name="T5" fmla="*/ 123 h 156"/>
                                    <a:gd name="T6" fmla="*/ 1704 w 1704"/>
                                    <a:gd name="T7" fmla="*/ 0 h 156"/>
                                  </a:gdLst>
                                  <a:ahLst/>
                                  <a:cxnLst>
                                    <a:cxn ang="0">
                                      <a:pos x="T0" y="T1"/>
                                    </a:cxn>
                                    <a:cxn ang="0">
                                      <a:pos x="T2" y="T3"/>
                                    </a:cxn>
                                    <a:cxn ang="0">
                                      <a:pos x="T4" y="T5"/>
                                    </a:cxn>
                                    <a:cxn ang="0">
                                      <a:pos x="T6" y="T7"/>
                                    </a:cxn>
                                  </a:cxnLst>
                                  <a:rect l="0" t="0" r="r" b="b"/>
                                  <a:pathLst>
                                    <a:path w="1704" h="156">
                                      <a:moveTo>
                                        <a:pt x="0" y="123"/>
                                      </a:moveTo>
                                      <a:lnTo>
                                        <a:pt x="1041" y="156"/>
                                      </a:lnTo>
                                      <a:lnTo>
                                        <a:pt x="1344" y="123"/>
                                      </a:lnTo>
                                      <a:lnTo>
                                        <a:pt x="170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8" name="Freeform 2262"/>
                              <wps:cNvSpPr>
                                <a:spLocks/>
                              </wps:cNvSpPr>
                              <wps:spPr bwMode="auto">
                                <a:xfrm>
                                  <a:off x="3035" y="15066"/>
                                  <a:ext cx="1692" cy="153"/>
                                </a:xfrm>
                                <a:custGeom>
                                  <a:avLst/>
                                  <a:gdLst>
                                    <a:gd name="T0" fmla="*/ 0 w 1692"/>
                                    <a:gd name="T1" fmla="*/ 120 h 153"/>
                                    <a:gd name="T2" fmla="*/ 612 w 1692"/>
                                    <a:gd name="T3" fmla="*/ 141 h 153"/>
                                    <a:gd name="T4" fmla="*/ 1044 w 1692"/>
                                    <a:gd name="T5" fmla="*/ 153 h 153"/>
                                    <a:gd name="T6" fmla="*/ 1314 w 1692"/>
                                    <a:gd name="T7" fmla="*/ 126 h 153"/>
                                    <a:gd name="T8" fmla="*/ 1692 w 1692"/>
                                    <a:gd name="T9" fmla="*/ 0 h 153"/>
                                  </a:gdLst>
                                  <a:ahLst/>
                                  <a:cxnLst>
                                    <a:cxn ang="0">
                                      <a:pos x="T0" y="T1"/>
                                    </a:cxn>
                                    <a:cxn ang="0">
                                      <a:pos x="T2" y="T3"/>
                                    </a:cxn>
                                    <a:cxn ang="0">
                                      <a:pos x="T4" y="T5"/>
                                    </a:cxn>
                                    <a:cxn ang="0">
                                      <a:pos x="T6" y="T7"/>
                                    </a:cxn>
                                    <a:cxn ang="0">
                                      <a:pos x="T8" y="T9"/>
                                    </a:cxn>
                                  </a:cxnLst>
                                  <a:rect l="0" t="0" r="r" b="b"/>
                                  <a:pathLst>
                                    <a:path w="1692" h="153">
                                      <a:moveTo>
                                        <a:pt x="0" y="120"/>
                                      </a:moveTo>
                                      <a:lnTo>
                                        <a:pt x="612" y="141"/>
                                      </a:lnTo>
                                      <a:lnTo>
                                        <a:pt x="1044" y="153"/>
                                      </a:lnTo>
                                      <a:lnTo>
                                        <a:pt x="1314" y="126"/>
                                      </a:lnTo>
                                      <a:lnTo>
                                        <a:pt x="169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 name="Text Box 2263"/>
                              <wps:cNvSpPr txBox="1">
                                <a:spLocks noChangeArrowheads="1"/>
                              </wps:cNvSpPr>
                              <wps:spPr bwMode="auto">
                                <a:xfrm>
                                  <a:off x="2345"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050" name="Text Box 2264"/>
                              <wps:cNvSpPr txBox="1">
                                <a:spLocks noChangeArrowheads="1"/>
                              </wps:cNvSpPr>
                              <wps:spPr bwMode="auto">
                                <a:xfrm>
                                  <a:off x="2717" y="1545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051" name="Text Box 2265"/>
                              <wps:cNvSpPr txBox="1">
                                <a:spLocks noChangeArrowheads="1"/>
                              </wps:cNvSpPr>
                              <wps:spPr bwMode="auto">
                                <a:xfrm>
                                  <a:off x="3563" y="1514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1052" name="Text Box 2266"/>
                              <wps:cNvSpPr txBox="1">
                                <a:spLocks noChangeArrowheads="1"/>
                              </wps:cNvSpPr>
                              <wps:spPr bwMode="auto">
                                <a:xfrm>
                                  <a:off x="3251" y="148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rPr>
                                        <w:sz w:val="16"/>
                                        <w:szCs w:val="16"/>
                                      </w:rPr>
                                    </w:pPr>
                                    <w:r w:rsidRPr="00040D66">
                                      <w:rPr>
                                        <w:sz w:val="16"/>
                                        <w:szCs w:val="16"/>
                                      </w:rPr>
                                      <w:t>Đỏ</w:t>
                                    </w:r>
                                  </w:p>
                                </w:txbxContent>
                              </wps:txbx>
                              <wps:bodyPr rot="0" vert="horz" wrap="square" lIns="91440" tIns="45720" rIns="91440" bIns="45720" anchor="t" anchorCtr="0" upright="1">
                                <a:noAutofit/>
                              </wps:bodyPr>
                            </wps:wsp>
                            <wps:wsp>
                              <wps:cNvPr id="1053" name="Text Box 2267"/>
                              <wps:cNvSpPr txBox="1">
                                <a:spLocks noChangeArrowheads="1"/>
                              </wps:cNvSpPr>
                              <wps:spPr bwMode="auto">
                                <a:xfrm>
                                  <a:off x="3191" y="1528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rPr>
                                        <w:sz w:val="16"/>
                                        <w:szCs w:val="16"/>
                                      </w:rPr>
                                    </w:pPr>
                                    <w:r>
                                      <w:rPr>
                                        <w:sz w:val="16"/>
                                        <w:szCs w:val="16"/>
                                      </w:rPr>
                                      <w:t>T</w:t>
                                    </w:r>
                                    <w:r w:rsidRPr="00040D66">
                                      <w:rPr>
                                        <w:sz w:val="16"/>
                                        <w:szCs w:val="16"/>
                                      </w:rPr>
                                      <w:t>ím</w:t>
                                    </w:r>
                                  </w:p>
                                </w:txbxContent>
                              </wps:txbx>
                              <wps:bodyPr rot="0" vert="horz" wrap="square" lIns="91440" tIns="45720" rIns="91440" bIns="45720" anchor="t" anchorCtr="0" upright="1">
                                <a:noAutofit/>
                              </wps:bodyPr>
                            </wps:wsp>
                            <wps:wsp>
                              <wps:cNvPr id="1054" name="Text Box 2268"/>
                              <wps:cNvSpPr txBox="1">
                                <a:spLocks noChangeArrowheads="1"/>
                              </wps:cNvSpPr>
                              <wps:spPr bwMode="auto">
                                <a:xfrm>
                                  <a:off x="4062" y="1460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P’</w:t>
                                    </w:r>
                                  </w:p>
                                </w:txbxContent>
                              </wps:txbx>
                              <wps:bodyPr rot="0" vert="horz" wrap="square" lIns="91440" tIns="45720" rIns="91440" bIns="45720" anchor="t" anchorCtr="0" upright="1">
                                <a:noAutofit/>
                              </wps:bodyPr>
                            </wps:wsp>
                            <wps:wsp>
                              <wps:cNvPr id="1055" name="Text Box 2269"/>
                              <wps:cNvSpPr txBox="1">
                                <a:spLocks noChangeArrowheads="1"/>
                              </wps:cNvSpPr>
                              <wps:spPr bwMode="auto">
                                <a:xfrm>
                                  <a:off x="3428"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056" name="Text Box 2270"/>
                              <wps:cNvSpPr txBox="1">
                                <a:spLocks noChangeArrowheads="1"/>
                              </wps:cNvSpPr>
                              <wps:spPr bwMode="auto">
                                <a:xfrm>
                                  <a:off x="4490" y="14207"/>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1057" name="AutoShape 2271"/>
                              <wps:cNvCnPr>
                                <a:cxnSpLocks noChangeShapeType="1"/>
                              </wps:cNvCnPr>
                              <wps:spPr bwMode="auto">
                                <a:xfrm>
                                  <a:off x="4727" y="15066"/>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8" name="AutoShape 2272"/>
                              <wps:cNvCnPr>
                                <a:cxnSpLocks noChangeShapeType="1"/>
                              </wps:cNvCnPr>
                              <wps:spPr bwMode="auto">
                                <a:xfrm>
                                  <a:off x="4727" y="15038"/>
                                  <a:ext cx="163"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59" name="Rectangle 2273"/>
                              <wps:cNvSpPr>
                                <a:spLocks noChangeArrowheads="1"/>
                              </wps:cNvSpPr>
                              <wps:spPr bwMode="auto">
                                <a:xfrm>
                                  <a:off x="4947" y="15038"/>
                                  <a:ext cx="163" cy="29"/>
                                </a:xfrm>
                                <a:prstGeom prst="rect">
                                  <a:avLst/>
                                </a:prstGeom>
                                <a:solidFill>
                                  <a:srgbClr val="FFFFFF"/>
                                </a:solidFill>
                                <a:ln w="6350">
                                  <a:solidFill>
                                    <a:srgbClr val="000000"/>
                                  </a:solidFill>
                                  <a:miter lim="800000"/>
                                  <a:headEnd/>
                                  <a:tailEnd/>
                                </a:ln>
                              </wps:spPr>
                              <wps:bodyPr rot="0" vert="horz" wrap="square" lIns="91440" tIns="45720" rIns="91440" bIns="45720" anchor="t" anchorCtr="0" upright="1">
                                <a:noAutofit/>
                              </wps:bodyPr>
                            </wps:wsp>
                            <wps:wsp>
                              <wps:cNvPr id="1060" name="Text Box 2274"/>
                              <wps:cNvSpPr txBox="1">
                                <a:spLocks noChangeArrowheads="1"/>
                              </wps:cNvSpPr>
                              <wps:spPr bwMode="auto">
                                <a:xfrm>
                                  <a:off x="4612" y="1474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040D66" w:rsidRDefault="002600CC" w:rsidP="00606CA9">
                                    <w:pPr>
                                      <w:jc w:val="right"/>
                                      <w:rPr>
                                        <w:sz w:val="16"/>
                                        <w:szCs w:val="16"/>
                                      </w:rPr>
                                    </w:pPr>
                                    <w:r>
                                      <w:rPr>
                                        <w:sz w:val="16"/>
                                        <w:szCs w:val="16"/>
                                      </w:rPr>
                                      <w:t>V</w:t>
                                    </w:r>
                                    <w:r w:rsidRPr="002C7B42">
                                      <w:rPr>
                                        <w:sz w:val="16"/>
                                        <w:szCs w:val="16"/>
                                      </w:rPr>
                                      <w:t>àng</w:t>
                                    </w:r>
                                  </w:p>
                                </w:txbxContent>
                              </wps:txbx>
                              <wps:bodyPr rot="0" vert="horz" wrap="square" lIns="91440" tIns="45720" rIns="91440" bIns="45720" anchor="t" anchorCtr="0" upright="1">
                                <a:noAutofit/>
                              </wps:bodyPr>
                            </wps:wsp>
                            <wps:wsp>
                              <wps:cNvPr id="1061" name="Text Box 2275"/>
                              <wps:cNvSpPr txBox="1">
                                <a:spLocks noChangeArrowheads="1"/>
                              </wps:cNvSpPr>
                              <wps:spPr bwMode="auto">
                                <a:xfrm>
                                  <a:off x="3553" y="14908"/>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6" o:spid="_x0000_s2169" style="position:absolute;left:0;text-align:left;margin-left:-7.65pt;margin-top:7.65pt;width:191.55pt;height:102.3pt;z-index:251696128" coordorigin="1524,14054" coordsize="3831,2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">
                      <v:shape id="AutoShape 2227" o:spid="_x0000_s2170" type="#_x0000_t32" style="position:absolute;left:2412;top:14546;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ZGl8IAAADdAAAADwAAAGRycy9kb3ducmV2LnhtbERPPWvDMBDdA/kP4gLdaskNhOJaCUmh&#10;kKVD0y7ZDutsGVsn11Jt999XhUC2e7zPKw+L68VEY2g9a8gzBYK48qblRsPX59vjM4gQkQ32nknD&#10;LwU47NerEgvjZ/6g6RIbkUI4FKjBxjgUUobKksOQ+YE4cbUfHcYEx0aaEecU7nr5pNROOmw5NVgc&#10;6NVS1V1+nAY3GPf97q25du22P9G5Pp7UpPXDZjm+gIi0xLv45j6bNF/lW/j/Jp0g9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ZGl8IAAADdAAAADwAAAAAAAAAAAAAA&#10;AAChAgAAZHJzL2Rvd25yZXYueG1sUEsFBgAAAAAEAAQA+QAAAJADAAAAAA==&#10;" strokeweight="1.5pt"/>
                      <v:shape id="AutoShape 2228" o:spid="_x0000_s2171" type="#_x0000_t32" style="position:absolute;left:2412;top:15506;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48IAAADdAAAADwAAAGRycy9kb3ducmV2LnhtbERPTWvCQBC9F/wPywje6q61FIlZQywI&#10;Xnqo9eJtyE6ywexszK4x/ffdQqG3ebzPyYvJdWKkIbSeNayWCgRx5U3LjYbz1+F5AyJEZIOdZ9Lw&#10;TQGK3ewpx8z4B3/SeIqNSCEcMtRgY+wzKUNlyWFY+p44cbUfHMYEh0aaAR8p3HXyRak36bDl1GCx&#10;p3dL1fV0dxpcb9ztw1tzubbrbk/HutyrUevFfCq3ICJN8V/85z6aNF+tXuH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e48IAAADdAAAADwAAAAAAAAAAAAAA&#10;AAChAgAAZHJzL2Rvd25yZXYueG1sUEsFBgAAAAAEAAQA+QAAAJADAAAAAA==&#10;" strokeweight="1.5pt"/>
                      <v:shape id="AutoShape 2229" o:spid="_x0000_s2172" type="#_x0000_t32" style="position:absolute;left:3647;top:14540;width:0;height:6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N7eMIAAADdAAAADwAAAGRycy9kb3ducmV2LnhtbERPTWvCQBC9F/wPywje6q6VFolZQywI&#10;Xnqo9eJtyE6ywexszK4x/ffdQqG3ebzPyYvJdWKkIbSeNayWCgRx5U3LjYbz1+F5AyJEZIOdZ9Lw&#10;TQGK3ewpx8z4B3/SeIqNSCEcMtRgY+wzKUNlyWFY+p44cbUfHMYEh0aaAR8p3HXyRak36bDl1GCx&#10;p3dL1fV0dxpcb9ztw1tzubbrbk/HutyrUevFfCq3ICJN8V/85z6aNF+tXuH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N7eMIAAADdAAAADwAAAAAAAAAAAAAA&#10;AAChAgAAZHJzL2Rvd25yZXYueG1sUEsFBgAAAAAEAAQA+QAAAJADAAAAAA==&#10;" strokeweight="1.5pt"/>
                      <v:shape id="AutoShape 2230" o:spid="_x0000_s2173" type="#_x0000_t32" style="position:absolute;left:3647;top:15218;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lD8IAAADdAAAADwAAAGRycy9kb3ducmV2LnhtbERPO2vDMBDeC/kP4gLdYskphOBGCUkh&#10;kKVDHku2wzpbJtbJtVTb/fdRodDtPr7nbXaTa8VAfWg8a8gzBYK49KbhWsPtelysQYSIbLD1TBp+&#10;KMBuO3vZYGH8yGcaLrEWKYRDgRpsjF0hZSgtOQyZ74gTV/neYUywr6XpcUzhrpVLpVbSYcOpwWJH&#10;H5bKx+XbaXCdcV+f3pr7o3lrD3Sq9gc1aP06n/bvICJN8V/85z6ZNF/lK/j9Jp0gt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lD8IAAADdAAAADwAAAAAAAAAAAAAA&#10;AAChAgAAZHJzL2Rvd25yZXYueG1sUEsFBgAAAAAEAAQA+QAAAJADAAAAAA==&#10;" strokeweight="1.5pt"/>
                      <v:shape id="AutoShape 2231" o:spid="_x0000_s2174" type="#_x0000_t32" style="position:absolute;left:4727;top:14534;width:0;height: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AlMIAAADdAAAADwAAAGRycy9kb3ducmV2LnhtbERPTWvCQBC9F/wPywje6q4VWolZQywI&#10;Xnqo9eJtyE6ywexszK4x/ffdQqG3ebzPyYvJdWKkIbSeNayWCgRx5U3LjYbz1+F5AyJEZIOdZ9Lw&#10;TQGK3ewpx8z4B3/SeIqNSCEcMtRgY+wzKUNlyWFY+p44cbUfHMYEh0aaAR8p3HXyRalX6bDl1GCx&#10;p3dL1fV0dxpcb9ztw1tzubbrbk/HutyrUevFfCq3ICJN8V/85z6aNF+t3uD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AlMIAAADdAAAADwAAAAAAAAAAAAAA&#10;AAChAgAAZHJzL2Rvd25yZXYueG1sUEsFBgAAAAAEAAQA+QAAAJADAAAAAA==&#10;" strokeweight="1.5pt"/>
                      <v:shape id="AutoShape 2232" o:spid="_x0000_s2175" type="#_x0000_t32" style="position:absolute;left:4727;top:15086;width:0;height:9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LU5sQAAADdAAAADwAAAGRycy9kb3ducmV2LnhtbESPQW/CMAyF75P4D5GRdlsThoSmQkCA&#10;NIkLh7FduFmNaSoapzShdP9+PkziZus9v/d5tRlDqwbqUxPZwqwwoIir6BquLfx8f759gEoZ2WEb&#10;mSz8UoLNevKywtLFB3/RcMq1khBOJVrwOXel1qnyFDAVsSMW7RL7gFnWvtaux4eEh1a/G7PQARuW&#10;Bo8d7T1V19M9WAidC7dj9O58bebtjg6X7c4M1r5Ox+0SVKYxP83/1wcn+GYmuPKNj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0tTmxAAAAN0AAAAPAAAAAAAAAAAA&#10;AAAAAKECAABkcnMvZG93bnJldi54bWxQSwUGAAAAAAQABAD5AAAAkgMAAAAA&#10;" strokeweight="1.5pt"/>
                      <v:shape id="AutoShape 2233" o:spid="_x0000_s2176" type="#_x0000_t32" style="position:absolute;left:1860;top:15598;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LBpMQAAADdAAAADwAAAGRycy9kb3ducmV2LnhtbERPS2sCMRC+F/wPYYReima30FJXo6wF&#10;oRY8+LqPm3ET3Ey2m6jbf98UCr3Nx/ec2aJ3jbhRF6xnBfk4A0FceW25VnDYr0ZvIEJE1th4JgXf&#10;FGAxHzzMsND+zlu67WItUgiHAhWYGNtCylAZchjGviVO3Nl3DmOCXS11h/cU7hr5nGWv0qHl1GCw&#10;pXdD1WV3dQo263xZnoxdf26/7OZlVTbX+umo1OOwL6cgIvXxX/zn/tBpfpZP4P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wsGkxAAAAN0AAAAPAAAAAAAAAAAA&#10;AAAAAKECAABkcnMvZG93bnJldi54bWxQSwUGAAAAAAQABAD5AAAAkgMAAAAA&#10;"/>
                      <v:shape id="AutoShape 2234" o:spid="_x0000_s2177" type="#_x0000_t32" style="position:absolute;left:1844;top:15620;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Wt8sYAAADdAAAADwAAAGRycy9kb3ducmV2LnhtbESPQW/CMAyF75P4D5GRuI0U0KapIyAE&#10;AnHYZYxuHK3Gayoap2pS6P79fJi0m633/N7n5XrwjbpRF+vABmbTDBRxGWzNlYHzx/7xBVRMyBab&#10;wGTghyKsV6OHJeY23PmdbqdUKQnhmKMBl1Kbax1LRx7jNLTEon2HzmOStau07fAu4b7R8yx71h5r&#10;lgaHLW0dlddT7w0Ub5envg6Hfncu3deFP4uFrwpjJuNh8woq0ZD+zX/XRyv42Vz45RsZQa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FrfLGAAAA3QAAAA8AAAAAAAAA&#10;AAAAAAAAoQIAAGRycy9kb3ducmV2LnhtbFBLBQYAAAAABAAEAPkAAACUAwAAAAA=&#10;" strokeweight="2.25pt">
                        <v:stroke r:id="rId450" o:title="" filltype="pattern"/>
                      </v:shape>
                      <v:group id="Group 2235" o:spid="_x0000_s2178" style="position:absolute;left:1524;top:14144;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shape id="AutoShape 2236" o:spid="_x0000_s2179"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kcCcMAAADdAAAADwAAAGRycy9kb3ducmV2LnhtbERP30vDMBB+H/g/hBN821KLyOiWlqEo&#10;OpDh9GGPR3M22ZpLSbKu/vdGEHy7j+/nrZvJ9WKkEK1nBbeLAgRx67XlTsHnx9N8CSImZI29Z1Lw&#10;TRGa+mq2xkr7C7/TuE+dyCEcK1RgUhoqKWNryGFc+IE4c18+OEwZhk7qgJcc7npZFsW9dGg5Nxgc&#10;6MFQe9qfnYLH49ZuXnfbu4M9H8Pz22kaDRqlbq6nzQpEoin9i//cLzrPL8oSfr/JJ8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ZHAnDAAAA3QAAAA8AAAAAAAAAAAAA&#10;AAAAoQIAAGRycy9kb3ducmV2LnhtbFBLBQYAAAAABAAEAPkAAACRAwAAAAA=&#10;" strokeweight=".5pt"/>
                        <v:shape id="AutoShape 2237" o:spid="_x0000_s2180"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DoNMQAAADdAAAADwAAAGRycy9kb3ducmV2LnhtbERPS2sCMRC+C/0PYYTeNKuFIlujaMFS&#10;7KH4oOht3IybxWSybLK6/fdNQfA2H99zpvPOWXGlJlSeFYyGGQjiwuuKSwX73WowAREiskbrmRT8&#10;UoD57Kk3xVz7G2/ouo2lSCEcclRgYqxzKUNhyGEY+po4cWffOIwJNqXUDd5SuLNynGWv0mHFqcFg&#10;Te+Gisu2dQomp+9j+9Gy+bLL0fqH16vl4WCVeu53izcQkbr4EN/dnzrNz8Yv8P9NOkH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g0xAAAAN0AAAAPAAAAAAAAAAAA&#10;AAAAAKECAABkcnMvZG93bnJldi54bWxQSwUGAAAAAAQABAD5AAAAkgMAAAAA&#10;" strokeweight=".5pt"/>
                        <v:shape id="AutoShape 2238" o:spid="_x0000_s2181"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CmT8QAAADdAAAADwAAAGRycy9kb3ducmV2LnhtbERPS2sCMRC+C/6HMII3TbQisjWKVCoe&#10;hOIDobdhM+5uu5ksSaqrv94UCr3Nx/ec+bK1tbiSD5VjDaOhAkGcO1NxoeF0fB/MQISIbLB2TBru&#10;FGC56HbmmBl34z1dD7EQKYRDhhrKGJtMypCXZDEMXUOcuIvzFmOCvpDG4y2F21qOlZpKixWnhhIb&#10;eisp/z78WA2zdXz5Uhdfmc3uc+0258dHPjlq3e+1q1cQkdr4L/5zb02ar8YT+P0mnS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UKZPxAAAAN0AAAAPAAAAAAAAAAAA&#10;AAAAAKECAABkcnMvZG93bnJldi54bWxQSwUGAAAAAAQABAD5AAAAkgMAAAAA&#10;" strokeweight=".5pt"/>
                        <v:shape id="AutoShape 2239" o:spid="_x0000_s2182"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YiZcIAAADdAAAADwAAAGRycy9kb3ducmV2LnhtbERPS4vCMBC+L/gfwgje1lRRka5RirCw&#10;Byn4OLi3oZltyzaT0MTa/nsjCN7m43vOZtebRnTU+tqygtk0AUFcWF1zqeBy/v5cg/ABWWNjmRQM&#10;5GG3HX1sMNX2zkfqTqEUMYR9igqqEFwqpS8qMuin1hFH7s+2BkOEbSl1i/cYbho5T5KVNFhzbKjQ&#10;0b6i4v90MwrcMPiru/3K7rBa5EWW5dJyrtRk3GdfIAL14S1+uX90nJ/Ml/D8Jp4gt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YiZcIAAADdAAAADwAAAAAAAAAAAAAA&#10;AAChAgAAZHJzL2Rvd25yZXYueG1sUEsFBgAAAAAEAAQA+QAAAJADAAAAAA==&#10;" strokeweight=".5pt"/>
                        <v:oval id="Oval 2240" o:spid="_x0000_s2183"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O52sIA&#10;AADdAAAADwAAAGRycy9kb3ducmV2LnhtbERPTWvCQBC9C/0PyxS86UaDoaSuIhVBDx4a2/uQHZNg&#10;djZkpzH9911B6G0e73PW29G1aqA+NJ4NLOYJKOLS24YrA1+Xw+wNVBBki61nMvBLAbabl8kac+vv&#10;/ElDIZWKIRxyNFCLdLnWoazJYZj7jjhyV987lAj7Stse7zHctXqZJJl22HBsqLGjj5rKW/HjDOyr&#10;XZENOpVVet0fZXX7Pp/ShTHT13H3DkpolH/x0320cX6yz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M7nawgAAAN0AAAAPAAAAAAAAAAAAAAAAAJgCAABkcnMvZG93&#10;bnJldi54bWxQSwUGAAAAAAQABAD1AAAAhwMAAAAA&#10;"/>
                      </v:group>
                      <v:group id="Group 2241" o:spid="_x0000_s2184" style="position:absolute;left:1923;top:14729;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b9M0wwAAAN0AAAAP&#10;AAAAAAAAAAAAAAAAAKoCAABkcnMvZG93bnJldi54bWxQSwUGAAAAAAQABAD6AAAAmgMAAAAA&#10;">
                        <v:shape id="AutoShape 2242" o:spid="_x0000_s2185"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bmZ8gAAADdAAAADwAAAGRycy9kb3ducmV2LnhtbESPQUsDMRCF74L/IYzQi9ikPYisTYsK&#10;gvRQaSsWb8Nm3F27mSxJtt3213cOBW8zvDfvfTNbDL5VB4qpCWxhMjagiMvgGq4sfG3fH55ApYzs&#10;sA1MFk6UYDG/vZlh4cKR13TY5EpJCKcCLdQ5d4XWqazJYxqHjli03xA9ZlljpV3Eo4T7Vk+NedQe&#10;G5aGGjt6q6ncb3pv4b7/3lVxZZoeJ8vP3evfD573nbWju+HlGVSmIf+br9cfTvDNVHDlGxlBzy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7bmZ8gAAADdAAAADwAAAAAA&#10;AAAAAAAAAAChAgAAZHJzL2Rvd25yZXYueG1sUEsFBgAAAAAEAAQA+QAAAJYDAAAAAA==&#10;" strokeweight=".5pt">
                          <v:stroke endarrow="block" endarrowwidth="narrow" endarrowlength="short"/>
                        </v:shape>
                        <v:shape id="AutoShape 2243" o:spid="_x0000_s2186"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2OeMQAAADdAAAADwAAAGRycy9kb3ducmV2LnhtbERPTWsCMRC9F/ofwhR602yllHY1irQo&#10;KhSp7cHjsJluopvJksR1+++NIPQ2j/c5k1nvGtFRiNazgqdhAYK48tpyreDnezF4BRETssbGMyn4&#10;owiz6f3dBEvtz/xF3S7VIodwLFGBSaktpYyVIYdx6FvizP364DBlGGqpA55zuGvkqChepEPLucFg&#10;S++GquPu5BR8HDZ2vt5unvf2dAjLz2PfGTRKPT708zGIRH36F9/cK53nF6M3uH6TT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Y54xAAAAN0AAAAPAAAAAAAAAAAA&#10;AAAAAKECAABkcnMvZG93bnJldi54bWxQSwUGAAAAAAQABAD5AAAAkgMAAAAA&#10;" strokeweight=".5pt"/>
                      </v:group>
                      <v:group id="Group 2244" o:spid="_x0000_s2187" style="position:absolute;left:1660;top:14869;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dFV4vIAAAA&#10;3QAAAA8AAAAAAAAAAAAAAAAAqgIAAGRycy9kb3ducmV2LnhtbFBLBQYAAAAABAAEAPoAAACfAwAA&#10;AAA=&#10;">
                        <v:shape id="AutoShape 2245" o:spid="_x0000_s2188"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XZJ8UAAADdAAAADwAAAGRycy9kb3ducmV2LnhtbERPTWsCMRC9F/wPYQpepCarIGU1Si0U&#10;xINSWyrehs10d+tmsiRZ3fbXm0Kht3m8z1msetuIC/lQO9aQjRUI4sKZmksN728vD48gQkQ22Dgm&#10;Dd8UYLUc3C0wN+7Kr3Q5xFKkEA45aqhibHMpQ1GRxTB2LXHiPp23GBP0pTQeryncNnKi1ExarDk1&#10;VNjSc0XF+dBZDaPu41j6nao7zLb74/rrhD/nVuvhff80BxGpj//iP/fGpPlqmsHvN+kE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XZJ8UAAADdAAAADwAAAAAAAAAA&#10;AAAAAAChAgAAZHJzL2Rvd25yZXYueG1sUEsFBgAAAAAEAAQA+QAAAJMDAAAAAA==&#10;" strokeweight=".5pt">
                          <v:stroke endarrow="block" endarrowwidth="narrow" endarrowlength="short"/>
                        </v:shape>
                        <v:shape id="AutoShape 2246" o:spid="_x0000_s2189"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CK1MQAAADdAAAADwAAAGRycy9kb3ducmV2LnhtbERPTWsCMRC9F/ofwhR602xtKWU1irQo&#10;KhSp7cHjsJluopvJksR1+++NIPQ2j/c5k1nvGtFRiNazgqdhAYK48tpyreDnezF4AxETssbGMyn4&#10;owiz6f3dBEvtz/xF3S7VIodwLFGBSaktpYyVIYdx6FvizP364DBlGGqpA55zuGvkqChepUPLucFg&#10;S++GquPu5BR8HDZ2vt5uXvb2dAjLz2PfGTRKPT708zGIRH36F9/cK53nF88juH6TT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AIrUxAAAAN0AAAAPAAAAAAAAAAAA&#10;AAAAAKECAABkcnMvZG93bnJldi54bWxQSwUGAAAAAAQABAD5AAAAkgMAAAAA&#10;" strokeweight=".5pt"/>
                      </v:group>
                      <v:shape id="AutoShape 2247" o:spid="_x0000_s2190" type="#_x0000_t32" style="position:absolute;left:1784;top:15317;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uyycQAAADdAAAADwAAAGRycy9kb3ducmV2LnhtbERPzU4CMRC+m/AOzZhwIdIChpiVQkBj&#10;5ECioA8wbofdjdtpaeuyvj01IfE2X77fWax624qOQmwca5iMFQji0pmGKw2fHy93DyBiQjbYOiYN&#10;vxRhtRzcLLAw7sx76g6pEjmEY4Ea6pR8IWUsa7IYx84TZ+7ogsWUYaikCXjO4baVU6Xm0mLDuaFG&#10;T081ld+HH6tB+s2oDf75pHZv9Lo+fm3L9+5e6+Ftv34EkahP/+Kre2vyfDWbwd83+QS5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K7LJxAAAAN0AAAAPAAAAAAAAAAAA&#10;AAAAAKECAABkcnMvZG93bnJldi54bWxQSwUGAAAAAAQABAD5AAAAkgMAAAAA&#10;" strokeweight=".5pt">
                        <v:stroke dashstyle="1 1"/>
                      </v:shape>
                      <v:group id="Group 2248" o:spid="_x0000_s2191" style="position:absolute;left:1496;top:14939;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0GAFMQAAADdAAAA&#10;DwAAAAAAAAAAAAAAAACqAgAAZHJzL2Rvd25yZXYueG1sUEsFBgAAAAAEAAQA+gAAAJsDAAAAAA==&#10;">
                        <v:shape id="AutoShape 2249" o:spid="_x0000_s2192"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7fJMUAAADdAAAADwAAAGRycy9kb3ducmV2LnhtbERPS2sCMRC+F/ofwgheiiZWKrI1Slso&#10;iIcWH1R6GzbT3dXNZEmyuvXXm0LB23x8z5ktOluLE/lQOdYwGioQxLkzFRcadtv3wRREiMgGa8ek&#10;4ZcCLOb3dzPMjDvzmk6bWIgUwiFDDWWMTSZlyEuyGIauIU7cj/MWY4K+kMbjOYXbWj4qNZEWK04N&#10;JTb0VlJ+3LRWw0P7tS/8h6paHK0+96+Hb7wcG637ve7lGUSkLt7E/+6lSfPV+An+vkkny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7fJMUAAADdAAAADwAAAAAAAAAA&#10;AAAAAAChAgAAZHJzL2Rvd25yZXYueG1sUEsFBgAAAAAEAAQA+QAAAJMDAAAAAA==&#10;" strokeweight=".5pt">
                          <v:stroke endarrow="block" endarrowwidth="narrow" endarrowlength="short"/>
                        </v:shape>
                        <v:shape id="AutoShape 2250" o:spid="_x0000_s2193"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uM18QAAADdAAAADwAAAGRycy9kb3ducmV2LnhtbERPTWsCMRC9F/wPYQRvNdtWpKxGEaVF&#10;hSK1PXgcNtNNdDNZkrhu/31TKPQ2j/c582XvGtFRiNazgodxAYK48tpyreDz4+X+GURMyBobz6Tg&#10;myIsF4O7OZba3/idumOqRQ7hWKICk1JbShkrQw7j2LfEmfvywWHKMNRSB7zlcNfIx6KYSoeWc4PB&#10;ltaGqsvx6hRsznu72h32k5O9nsPr26XvDBqlRsN+NQORqE//4j/3Vuf5xdMUfr/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O4zXxAAAAN0AAAAPAAAAAAAAAAAA&#10;AAAAAKECAABkcnMvZG93bnJldi54bWxQSwUGAAAAAAQABAD5AAAAkgMAAAAA&#10;" strokeweight=".5pt"/>
                      </v:group>
                      <v:shape id="Text Box 2251" o:spid="_x0000_s2194" type="#_x0000_t202" style="position:absolute;left:1910;top:14054;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w14sIA&#10;AADdAAAADwAAAGRycy9kb3ducmV2LnhtbERPTWsCMRC9C/6HMII3TaqtbbdGEaXgSdFqobdhM+4u&#10;bibLJrrrvzcFwds83udM560txZVqXzjW8DJUIIhTZwrONBx+vgcfIHxANlg6Jg038jCfdTtTTIxr&#10;eEfXfchEDGGfoIY8hCqR0qc5WfRDVxFH7uRqiyHCOpOmxiaG21KOlJpIiwXHhhwrWuaUnvcXq+G4&#10;Of39vqpttrJvVeNaJdl+Sq37vXbxBSJQG57ih3tt4nw1fof/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rDXiwgAAAN0AAAAPAAAAAAAAAAAAAAAAAJgCAABkcnMvZG93&#10;bnJldi54bWxQSwUGAAAAAAQABAD1AAAAhwMAAAAA&#10;" filled="f" stroked="f">
                        <v:textbox>
                          <w:txbxContent>
                            <w:p w:rsidR="002600CC" w:rsidRPr="00786BAE" w:rsidRDefault="002600CC" w:rsidP="00606CA9">
                              <w:pPr>
                                <w:rPr>
                                  <w:sz w:val="20"/>
                                </w:rPr>
                              </w:pPr>
                              <w:r w:rsidRPr="00786BAE">
                                <w:rPr>
                                  <w:sz w:val="20"/>
                                </w:rPr>
                                <w:t>Mặt Trời</w:t>
                              </w:r>
                            </w:p>
                          </w:txbxContent>
                        </v:textbox>
                      </v:shape>
                      <v:shape id="Text Box 2252" o:spid="_x0000_s2195" type="#_x0000_t202" style="position:absolute;left:1541;top:1559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hkMUA&#10;AADdAAAADwAAAGRycy9kb3ducmV2LnhtbESPT2vCQBDF70K/wzKCN921amlTVykVwZNF+wd6G7Jj&#10;EpqdDdnVxG/vHAreZnhv3vvNct37Wl2ojVVgC9OJAUWcB1dxYeHrczt+BhUTssM6MFm4UoT16mGw&#10;xMyFjg90OaZCSQjHDC2UKTWZ1jEvyWOchIZYtFNoPSZZ20K7FjsJ97V+NOZJe6xYGkps6L2k/O94&#10;9ha+96ffn7n5KDZ+0XShN5r9i7Z2NOzfXkEl6tPd/H+9c4JvZ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6GQxQAAAN0AAAAPAAAAAAAAAAAAAAAAAJgCAABkcnMv&#10;ZG93bnJldi54bWxQSwUGAAAAAAQABAD1AAAAigMAAAAA&#10;" filled="f" stroked="f">
                        <v:textbox>
                          <w:txbxContent>
                            <w:p w:rsidR="002600CC" w:rsidRPr="00786BAE" w:rsidRDefault="002600CC" w:rsidP="00606CA9">
                              <w:pPr>
                                <w:rPr>
                                  <w:sz w:val="20"/>
                                </w:rPr>
                              </w:pPr>
                              <w:r>
                                <w:rPr>
                                  <w:sz w:val="20"/>
                                </w:rPr>
                                <w:t>G</w:t>
                              </w:r>
                            </w:p>
                          </w:txbxContent>
                        </v:textbox>
                      </v:shape>
                      <v:shape id="AutoShape 2253" o:spid="_x0000_s2196" type="#_x0000_t32" style="position:absolute;left:2074;top:15174;width:729;height:4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HpyMIAAADdAAAADwAAAGRycy9kb3ducmV2LnhtbERPTWvCQBC9F/oflil4qxsVikZXCYWC&#10;WhSMvfQ2ZMckbXY27K4m/ntXELzN433OYtWbRlzI+dqygtEwAUFcWF1zqeDn+PU+BeEDssbGMim4&#10;kofV8vVlgam2HR/okodSxBD2KSqoQmhTKX1RkUE/tC1x5E7WGQwRulJqh10MN40cJ8mHNFhzbKiw&#10;pc+Kiv/8bBSYus83u3LvtoXB0e/fIaPsu1Nq8NZncxCB+vAUP9xrHecnkxncv4kn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mHpyMIAAADdAAAADwAAAAAAAAAAAAAA&#10;AAChAgAAZHJzL2Rvd25yZXYueG1sUEsFBgAAAAAEAAQA+QAAAJADAAAAAA==&#10;" strokeweight=".5pt"/>
                      <v:shape id="AutoShape 2254" o:spid="_x0000_s2197" type="#_x0000_t5" style="position:absolute;left:2651;top:14932;width:532;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54f8YA&#10;AADdAAAADwAAAGRycy9kb3ducmV2LnhtbESPQWvCQBCF7wX/wzIFL6XuVqSV1FWkIJZepKYI3obs&#10;NAnJzobsRtN/3zkI3mZ4b977ZrUZfasu1Mc6sIWXmQFFXARXc2nhJ989L0HFhOywDUwW/ijCZj15&#10;WGHmwpW/6XJMpZIQjhlaqFLqMq1jUZHHOAsdsWi/ofeYZO1L7Xq8Srhv9dyYV+2xZmmosKOPiorm&#10;OHgL2JxPX94d9JCXtdmfh6e3vCFrp4/j9h1UojHdzbfrTyf4ZiH8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54f8YAAADdAAAADwAAAAAAAAAAAAAAAACYAgAAZHJz&#10;L2Rvd25yZXYueG1sUEsFBgAAAAAEAAQA9QAAAIsDAAAAAA==&#10;"/>
                      <v:shape id="AutoShape 2255" o:spid="_x0000_s2198" type="#_x0000_t32" style="position:absolute;left:2102;top:15234;width:672;height:4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GWs8IAAADdAAAADwAAAGRycy9kb3ducmV2LnhtbERPTWvCQBC9F/wPywi91U1KkRJdJQiC&#10;VVowevE2ZMckmp0Nu6uJ/74rFHqbx/uc+XIwrbiT841lBekkAUFcWt1wpeB4WL99gvABWWNrmRQ8&#10;yMNyMXqZY6Ztz3u6F6ESMYR9hgrqELpMSl/WZNBPbEccubN1BkOErpLaYR/DTSvfk2QqDTYcG2rs&#10;aFVTeS1uRoFphuLru/px29Jgerrsc8p3vVKv4yGfgQg0hH/xn3uj4/zkI4XnN/EE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GWs8IAAADdAAAADwAAAAAAAAAAAAAA&#10;AAChAgAAZHJzL2Rvd25yZXYueG1sUEsFBgAAAAAEAAQA+QAAAJADAAAAAA==&#10;" strokeweight=".5pt"/>
                      <v:shape id="AutoShape 2256" o:spid="_x0000_s2199" type="#_x0000_t32" style="position:absolute;left:2803;top:15135;width:205;height: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MIxMMAAADdAAAADwAAAGRycy9kb3ducmV2LnhtbERPTWvCQBC9F/oflin01mwiRUp0DaFQ&#10;0EoLRi/ehuyYRLOzYXdr4r/vCoXe5vE+Z1lMphdXcr6zrCBLUhDEtdUdNwoO+4+XNxA+IGvsLZOC&#10;G3koVo8PS8y1HXlH1yo0Ioawz1FBG8KQS+nrlgz6xA7EkTtZZzBE6BqpHY4x3PRylqZzabDj2NDi&#10;QO8t1Zfqxygw3VRtvppv91kbzI7nXUnldlTq+WkqFyACTeFf/Ode6zg/fZ3B/Zt4gl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DCMTDAAAA3QAAAA8AAAAAAAAAAAAA&#10;AAAAoQIAAGRycy9kb3ducmV2LnhtbFBLBQYAAAAABAAEAPkAAACRAwAAAAA=&#10;" strokeweight=".5pt"/>
                      <v:shape id="AutoShape 2257" o:spid="_x0000_s2200" type="#_x0000_t32" style="position:absolute;left:2778;top:15230;width:2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pcMsQAAADdAAAADwAAAGRycy9kb3ducmV2LnhtbERPTWsCMRC9F/wPYQRvNdtWSlmNIkqL&#10;CkVqe/A4bKab6GayJHFd/31TKPQ2j/c5s0XvGtFRiNazgodxAYK48tpyreDr8/X+BURMyBobz6Tg&#10;RhEW88HdDEvtr/xB3SHVIodwLFGBSaktpYyVIYdx7FvizH374DBlGGqpA15zuGvkY1E8S4eWc4PB&#10;llaGqvPh4hSsTzu73O53k6O9nMLb+7nvDBqlRsN+OQWRqE//4j/3Ruf5xeQJfr/JJ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SlwyxAAAAN0AAAAPAAAAAAAAAAAA&#10;AAAAAKECAABkcnMvZG93bnJldi54bWxQSwUGAAAAAAQABAD5AAAAkgMAAAAA&#10;" strokeweight=".5pt"/>
                      <v:shape id="AutoShape 2258" o:spid="_x0000_s2201" type="#_x0000_t32" style="position:absolute;left:3008;top:15085;width:639;height: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1K8MAAADdAAAADwAAAGRycy9kb3ducmV2LnhtbERPTWvCQBC9F/oflin01mwiIiW6hlAo&#10;2EoLRi/ehuyYRLOzYXdr4r/vCoXe5vE+Z1VMphdXcr6zrCBLUhDEtdUdNwoO+/eXVxA+IGvsLZOC&#10;G3ko1o8PK8y1HXlH1yo0Ioawz1FBG8KQS+nrlgz6xA7EkTtZZzBE6BqpHY4x3PRylqYLabDj2NDi&#10;QG8t1Zfqxygw3VR9fDXf7rM2mB3Pu5LK7ajU89NULkEEmsK/+M+90XF+Op/D/Zt4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mNSvDAAAA3QAAAA8AAAAAAAAAAAAA&#10;AAAAoQIAAGRycy9kb3ducmV2LnhtbFBLBQYAAAAABAAEAPkAAACRAwAAAAA=&#10;" strokeweight=".5pt"/>
                      <v:shape id="AutoShape 2259" o:spid="_x0000_s2202" type="#_x0000_t32" style="position:absolute;left:3051;top:15226;width:596;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9h3cQAAADdAAAADwAAAGRycy9kb3ducmV2LnhtbERPTWsCMRC9F/ofwhR602zFlrIaRVos&#10;KhSp7cHjsJluopvJksR1+++NIPQ2j/c503nvGtFRiNazgqdhAYK48tpyreDnezl4BRETssbGMyn4&#10;owjz2f3dFEvtz/xF3S7VIodwLFGBSaktpYyVIYdx6FvizP364DBlGGqpA55zuGvkqChepEPLucFg&#10;S2+GquPu5BS8HzZ2sd5uxnt7OoSPz2PfGTRKPT70iwmIRH36F9/cK53nF+NnuH6TT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72HdxAAAAN0AAAAPAAAAAAAAAAAA&#10;AAAAAKECAABkcnMvZG93bnJldi54bWxQSwUGAAAAAAQABAD5AAAAkgMAAAAA&#10;" strokeweight=".5pt"/>
                      <v:shape id="AutoShape 2260" o:spid="_x0000_s2203" type="#_x0000_t5" style="position:absolute;left:3940;top:14932;width:532;height:56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q/u8UA&#10;AADdAAAADwAAAGRycy9kb3ducmV2LnhtbERPS2sCMRC+F/wPYQQvpSZKtXZrFBGESkupj4u36Wa6&#10;u7iZLEnU9d8bodDbfHzPmc5bW4sz+VA51jDoKxDEuTMVFxr2u9XTBESIyAZrx6ThSgHms87DFDPj&#10;Lryh8zYWIoVwyFBDGWOTSRnykiyGvmuIE/frvMWYoC+k8XhJ4baWQ6XG0mLFqaHEhpYl5cftyWr4&#10;fN19qJFfjF6+DvX3Zn34eXRHr3Wv2y7eQERq47/4z/1u0nz1PIb7N+kE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r+7xQAAAN0AAAAPAAAAAAAAAAAAAAAAAJgCAABkcnMv&#10;ZG93bnJldi54bWxQSwUGAAAAAAQABAD1AAAAigMAAAAA&#10;"/>
                      <v:shape id="Freeform 2261" o:spid="_x0000_s2204" style="position:absolute;left:3023;top:15039;width:1704;height:156;visibility:visible;mso-wrap-style:square;v-text-anchor:top" coordsize="1704,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s3cMA&#10;AADdAAAADwAAAGRycy9kb3ducmV2LnhtbERPTWuDQBC9F/oflin01qyV0haTTQhCIIdgUQu5Du5U&#10;Je6s7G7U/PtsodDbPN7nbHaLGcREzveWFbyuEhDEjdU9twq+68PLJwgfkDUOlknBjTzsto8PG8y0&#10;nbmkqQqtiCHsM1TQhTBmUvqmI4N+ZUfiyP1YZzBE6FqpHc4x3AwyTZJ3abDn2NDhSHlHzaW6GgVF&#10;kbsTTuc67OuluKTzpMfyS6nnp2W/BhFoCf/iP/dRx/nJ2wf8fhNP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s3cMAAADdAAAADwAAAAAAAAAAAAAAAACYAgAAZHJzL2Rv&#10;d25yZXYueG1sUEsFBgAAAAAEAAQA9QAAAIgDAAAAAA==&#10;" path="m,123r1041,33l1344,123,1704,e" filled="f" strokeweight=".5pt">
                        <v:path arrowok="t" o:connecttype="custom" o:connectlocs="0,123;1041,156;1344,123;1704,0" o:connectangles="0,0,0,0"/>
                      </v:shape>
                      <v:shape id="Freeform 2262" o:spid="_x0000_s2205" style="position:absolute;left:3035;top:15066;width:1692;height:153;visibility:visible;mso-wrap-style:square;v-text-anchor:top" coordsize="1692,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1c8cA&#10;AADdAAAADwAAAGRycy9kb3ducmV2LnhtbESPQWvCQBCF7wX/wzJCL6VuKkUkukoVBFsKwTR4HrJj&#10;EpudDdk1pv++cyj0NsN789436+3oWjVQHxrPBl5mCSji0tuGKwPF1+F5CSpEZIutZzLwQwG2m8nD&#10;GlPr73yiIY+VkhAOKRqoY+xSrUNZk8Mw8x2xaBffO4yy9pW2Pd4l3LV6niQL7bBhaaixo31N5Xd+&#10;cwYOi3l2OzefVzpmu/zjvc2Kp3ww5nE6vq1ARRrjv/nv+mgFP3kVXPlGRt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atXPHAAAA3QAAAA8AAAAAAAAAAAAAAAAAmAIAAGRy&#10;cy9kb3ducmV2LnhtbFBLBQYAAAAABAAEAPUAAACMAwAAAAA=&#10;" path="m,120r612,21l1044,153r270,-27l1692,e" filled="f" strokeweight=".5pt">
                        <v:path arrowok="t" o:connecttype="custom" o:connectlocs="0,120;612,141;1044,153;1314,126;1692,0" o:connectangles="0,0,0,0,0"/>
                      </v:shape>
                      <v:shape id="Text Box 2263" o:spid="_x0000_s2206" type="#_x0000_t202" style="position:absolute;left:2345;top:1545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3dsMA&#10;AADdAAAADwAAAGRycy9kb3ducmV2LnhtbERPyWrDMBC9F/IPYgK51VJKWmInsgktgZ5amg1yG6yJ&#10;bWKNjKXG7t9XhUJu83jrrIvRtuJGvW8ca5gnCgRx6UzDlYbDfvu4BOEDssHWMWn4IQ9FPnlYY2bc&#10;wF9024VKxBD2GWqoQ+gyKX1Zk0WfuI44chfXWwwR9pU0PQ4x3LbySakXabHh2FBjR681ldfdt9Vw&#10;/LicTwv1Wb3Z525wo5JsU6n1bD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l3dsMAAADdAAAADwAAAAAAAAAAAAAAAACYAgAAZHJzL2Rv&#10;d25yZXYueG1sUEsFBgAAAAAEAAQA9QAAAIgDAAAAAA==&#10;" filled="f" stroked="f">
                        <v:textbox>
                          <w:txbxContent>
                            <w:p w:rsidR="002600CC" w:rsidRPr="00786BAE" w:rsidRDefault="002600CC" w:rsidP="00606CA9">
                              <w:pPr>
                                <w:rPr>
                                  <w:sz w:val="20"/>
                                </w:rPr>
                              </w:pPr>
                              <w:r>
                                <w:rPr>
                                  <w:sz w:val="20"/>
                                </w:rPr>
                                <w:t>F</w:t>
                              </w:r>
                            </w:p>
                          </w:txbxContent>
                        </v:textbox>
                      </v:shape>
                      <v:shape id="Text Box 2264" o:spid="_x0000_s2207" type="#_x0000_t202" style="position:absolute;left:2717;top:1545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INsUA&#10;AADdAAAADwAAAGRycy9kb3ducmV2LnhtbESPQWvCQBCF74X+h2UKvdXdikobXaUoQk8VtRW8Ddkx&#10;CWZnQ3Y16b93DoK3Gd6b976ZLXpfqyu1sQps4X1gQBHnwVVcWPjdr98+QMWE7LAOTBb+KcJi/vw0&#10;w8yFjrd03aVCSQjHDC2UKTWZ1jEvyWMchIZYtFNoPSZZ20K7FjsJ97UeGjPRHiuWhhIbWpaUn3cX&#10;b+Hv53Q8jMymWPlx04XeaPaf2trXl/5rCipRnx7m+/W3E3wzFn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g2xQAAAN0AAAAPAAAAAAAAAAAAAAAAAJgCAABkcnMv&#10;ZG93bnJldi54bWxQSwUGAAAAAAQABAD1AAAAigMAAAAA&#10;" filled="f" stroked="f">
                        <v:textbox>
                          <w:txbxContent>
                            <w:p w:rsidR="002600CC" w:rsidRPr="00786BAE" w:rsidRDefault="002600CC" w:rsidP="00606CA9">
                              <w:pPr>
                                <w:rPr>
                                  <w:sz w:val="20"/>
                                </w:rPr>
                              </w:pPr>
                              <w:r>
                                <w:rPr>
                                  <w:sz w:val="20"/>
                                </w:rPr>
                                <w:t>P</w:t>
                              </w:r>
                            </w:p>
                          </w:txbxContent>
                        </v:textbox>
                      </v:shape>
                      <v:shape id="Text Box 2265" o:spid="_x0000_s2208" type="#_x0000_t202" style="position:absolute;left:3563;top:1514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rcMA&#10;AADdAAAADwAAAGRycy9kb3ducmV2LnhtbERPTWvCQBC9C/0PywjezG5KFU2zhlIpeGpRW6G3ITsm&#10;wexsyK4m/ffdQsHbPN7n5MVoW3Gj3jeONaSJAkFcOtNwpeHz+DZfgfAB2WDrmDT8kIdi8zDJMTNu&#10;4D3dDqESMYR9hhrqELpMSl/WZNEnriOO3Nn1FkOEfSVNj0MMt618VGopLTYcG2rs6LWm8nK4Wg1f&#10;7+fv05P6qLZ20Q1uVJLtWmo9m44vzyACjeEu/nfvTJyvF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btrcMAAADdAAAADwAAAAAAAAAAAAAAAACYAgAAZHJzL2Rv&#10;d25yZXYueG1sUEsFBgAAAAAEAAQA9QAAAIgDAAAAAA==&#10;" filled="f" stroked="f">
                        <v:textbox>
                          <w:txbxContent>
                            <w:p w:rsidR="002600CC" w:rsidRPr="00786BAE" w:rsidRDefault="002600CC" w:rsidP="00606CA9">
                              <w:pPr>
                                <w:rPr>
                                  <w:sz w:val="20"/>
                                </w:rPr>
                              </w:pPr>
                              <w:r>
                                <w:rPr>
                                  <w:sz w:val="20"/>
                                </w:rPr>
                                <w:t>F’</w:t>
                              </w:r>
                            </w:p>
                          </w:txbxContent>
                        </v:textbox>
                      </v:shape>
                      <v:shape id="Text Box 2266" o:spid="_x0000_s2209" type="#_x0000_t202" style="position:absolute;left:3251;top:1481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z2sEA&#10;AADdAAAADwAAAGRycy9kb3ducmV2LnhtbERPS4vCMBC+L/gfwgh7WxNFF61GEUXY08r6Am9DM7bF&#10;ZlKaaLv/3giCt/n4njNbtLYUd6p94VhDv6dAEKfOFJxpOOw3X2MQPiAbLB2Thn/ysJh3PmaYGNfw&#10;H913IRMxhH2CGvIQqkRKn+Zk0fdcRRy5i6sthgjrTJoamxhuSzlQ6ltaLDg25FjRKqf0urtZDcff&#10;y/k0VNtsbUdV41ol2U6k1p/ddjkFEagNb/HL/WPifDU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Ec9rBAAAA3QAAAA8AAAAAAAAAAAAAAAAAmAIAAGRycy9kb3du&#10;cmV2LnhtbFBLBQYAAAAABAAEAPUAAACGAwAAAAA=&#10;" filled="f" stroked="f">
                        <v:textbox>
                          <w:txbxContent>
                            <w:p w:rsidR="002600CC" w:rsidRPr="00040D66" w:rsidRDefault="002600CC" w:rsidP="00606CA9">
                              <w:pPr>
                                <w:rPr>
                                  <w:sz w:val="16"/>
                                  <w:szCs w:val="16"/>
                                </w:rPr>
                              </w:pPr>
                              <w:r w:rsidRPr="00040D66">
                                <w:rPr>
                                  <w:sz w:val="16"/>
                                  <w:szCs w:val="16"/>
                                </w:rPr>
                                <w:t>Đỏ</w:t>
                              </w:r>
                            </w:p>
                          </w:txbxContent>
                        </v:textbox>
                      </v:shape>
                      <v:shape id="Text Box 2267" o:spid="_x0000_s2210" type="#_x0000_t202" style="position:absolute;left:3191;top:1528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jWQcIA&#10;AADdAAAADwAAAGRycy9kb3ducmV2LnhtbERPS2vCQBC+C/0PyxR60936oo2uUpRCT4qxCr0N2TEJ&#10;ZmdDdmviv3cFwdt8fM+ZLztbiQs1vnSs4X2gQBBnzpSca/jdf/c/QPiAbLByTBqu5GG5eOnNMTGu&#10;5R1d0pCLGMI+QQ1FCHUipc8KsugHriaO3Mk1FkOETS5Ng20Mt5UcKjWVFkuODQXWtCooO6f/VsNh&#10;c/o7jtU2X9tJ3bpOSbafUuu31+5rBiJQF57ih/vHxPlqM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ZBwgAAAN0AAAAPAAAAAAAAAAAAAAAAAJgCAABkcnMvZG93&#10;bnJldi54bWxQSwUGAAAAAAQABAD1AAAAhwMAAAAA&#10;" filled="f" stroked="f">
                        <v:textbox>
                          <w:txbxContent>
                            <w:p w:rsidR="002600CC" w:rsidRPr="00040D66" w:rsidRDefault="002600CC" w:rsidP="00606CA9">
                              <w:pPr>
                                <w:rPr>
                                  <w:sz w:val="16"/>
                                  <w:szCs w:val="16"/>
                                </w:rPr>
                              </w:pPr>
                              <w:r>
                                <w:rPr>
                                  <w:sz w:val="16"/>
                                  <w:szCs w:val="16"/>
                                </w:rPr>
                                <w:t>T</w:t>
                              </w:r>
                              <w:r w:rsidRPr="00040D66">
                                <w:rPr>
                                  <w:sz w:val="16"/>
                                  <w:szCs w:val="16"/>
                                </w:rPr>
                                <w:t>ím</w:t>
                              </w:r>
                            </w:p>
                          </w:txbxContent>
                        </v:textbox>
                      </v:shape>
                      <v:shape id="Text Box 2268" o:spid="_x0000_s2211" type="#_x0000_t202" style="position:absolute;left:4062;top:1460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ONcMA&#10;AADdAAAADwAAAGRycy9kb3ducmV2LnhtbERPTWvCQBC9C/6HZQRvZtdipKZZpbQUPLVoW6G3ITsm&#10;wexsyG6T9N93BcHbPN7n5LvRNqKnzteONSwTBYK4cKbmUsPX59viEYQPyAYbx6ThjzzsttNJjplx&#10;Ax+oP4ZSxBD2GWqoQmgzKX1RkUWfuJY4cmfXWQwRdqU0HQ4x3DbyQam1tFhzbKiwpZeKisvx12r4&#10;fj//nFbqo3y1aTu4UUm2G6n1fDY+P4EINIa7+ObemzhfpS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FONcMAAADdAAAADwAAAAAAAAAAAAAAAACYAgAAZHJzL2Rv&#10;d25yZXYueG1sUEsFBgAAAAAEAAQA9QAAAIgDAAAAAA==&#10;" filled="f" stroked="f">
                        <v:textbox>
                          <w:txbxContent>
                            <w:p w:rsidR="002600CC" w:rsidRPr="00786BAE" w:rsidRDefault="002600CC" w:rsidP="00606CA9">
                              <w:pPr>
                                <w:rPr>
                                  <w:sz w:val="20"/>
                                </w:rPr>
                              </w:pPr>
                              <w:r>
                                <w:rPr>
                                  <w:sz w:val="20"/>
                                </w:rPr>
                                <w:t>P’</w:t>
                              </w:r>
                            </w:p>
                          </w:txbxContent>
                        </v:textbox>
                      </v:shape>
                      <v:shape id="Text Box 2269" o:spid="_x0000_s2212" type="#_x0000_t202" style="position:absolute;left:3428;top:14207;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rsMA&#10;AADdAAAADwAAAGRycy9kb3ducmV2LnhtbERPTWvCQBC9C/6HZQq9md2KkTZ1E8Qi9NSitoK3ITsm&#10;odnZkN2a9N93BcHbPN7nrIrRtuJCvW8ca3hKFAji0pmGKw1fh+3sGYQPyAZbx6ThjzwU+XSywsy4&#10;gXd02YdKxBD2GWqoQ+gyKX1Zk0WfuI44cmfXWwwR9pU0PQ4x3LZyrtRSWmw4NtTY0aam8mf/azV8&#10;f5xPx4X6rN5s2g1uVJLti9T68WFcv4IINIa7+OZ+N3G+SlO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rrsMAAADdAAAADwAAAAAAAAAAAAAAAACYAgAAZHJzL2Rv&#10;d25yZXYueG1sUEsFBgAAAAAEAAQA9QAAAIgDAAAAAA==&#10;" filled="f" stroked="f">
                        <v:textbox>
                          <w:txbxContent>
                            <w:p w:rsidR="002600CC" w:rsidRPr="00786BAE" w:rsidRDefault="002600CC" w:rsidP="00606CA9">
                              <w:pPr>
                                <w:rPr>
                                  <w:sz w:val="20"/>
                                </w:rPr>
                              </w:pPr>
                              <w:r>
                                <w:rPr>
                                  <w:sz w:val="20"/>
                                </w:rPr>
                                <w:t>M</w:t>
                              </w:r>
                            </w:p>
                          </w:txbxContent>
                        </v:textbox>
                      </v:shape>
                      <v:shape id="Text Box 2270" o:spid="_x0000_s2213" type="#_x0000_t202" style="position:absolute;left:4490;top:14207;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912cMA&#10;AADdAAAADwAAAGRycy9kb3ducmV2LnhtbERPTWvCQBC9C/0PyxS8md0WEzTNKqWl4KmitkJvQ3ZM&#10;QrOzIbs18d93BcHbPN7nFOvRtuJMvW8ca3hKFAji0pmGKw1fh4/ZAoQPyAZbx6ThQh7Wq4dJgblx&#10;A+/ovA+ViCHsc9RQh9DlUvqyJos+cR1x5E6utxgi7CtpehxiuG3ls1KZtNhwbKixo7eayt/9n9Xw&#10;/Xn6Oc7Vtnq3aTe4UUm2S6n19HF8fQERaAx38c29MXG+SjO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912cMAAADdAAAADwAAAAAAAAAAAAAAAACYAgAAZHJzL2Rv&#10;d25yZXYueG1sUEsFBgAAAAAEAAQA9QAAAIgDAAAAAA==&#10;" filled="f" stroked="f">
                        <v:textbox>
                          <w:txbxContent>
                            <w:p w:rsidR="002600CC" w:rsidRPr="00786BAE" w:rsidRDefault="002600CC" w:rsidP="00606CA9">
                              <w:pPr>
                                <w:rPr>
                                  <w:sz w:val="20"/>
                                </w:rPr>
                              </w:pPr>
                              <w:r>
                                <w:rPr>
                                  <w:sz w:val="20"/>
                                </w:rPr>
                                <w:t>M’</w:t>
                              </w:r>
                            </w:p>
                          </w:txbxContent>
                        </v:textbox>
                      </v:shape>
                      <v:shape id="AutoShape 2271" o:spid="_x0000_s2214" type="#_x0000_t32" style="position:absolute;left:4727;top:15066;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SDwsMAAADdAAAADwAAAGRycy9kb3ducmV2LnhtbERPTUsDMRC9C/6HMEJvNmtpbVmbllIp&#10;9FAEW+l53IybxZ1J2MTu6q83gtDbPN7nLNcDt+pCXWy8GHgYF6BIKm8bqQ28nXb3C1AxoVhsvZCB&#10;b4qwXt3eLLG0vpdXuhxTrXKIxBINuJRCqXWsHDHGsQ8kmfvwHWPKsKu17bDP4dzqSVE8asZGcoPD&#10;QFtH1efxiw38vB+egxymwc0Wnl/6zZn7Mxszuhs2T6ASDekq/nfvbZ5fzObw900+Qa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nEg8LDAAAA3QAAAA8AAAAAAAAAAAAA&#10;AAAAoQIAAGRycy9kb3ducmV2LnhtbFBLBQYAAAAABAAEAPkAAACRAwAAAAA=&#10;" strokeweight=".5pt">
                        <v:stroke dashstyle="1 1"/>
                      </v:shape>
                      <v:shape id="AutoShape 2272" o:spid="_x0000_s2215" type="#_x0000_t32" style="position:absolute;left:4727;top:15038;width:1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XsMUAAADdAAAADwAAAGRycy9kb3ducmV2LnhtbESPQUsDQQyF74L/YYjgzc4qVsq201IU&#10;wUMRbKXnuJPuLG4yw87YXf315iB4S3gv731ZbSbuzZmG3EVxcDurwJA00XfSOng/PN8swOSC4rGP&#10;Qg6+KcNmfXmxwtrHUd7ovC+t0RDJNToIpaTa2twEYsyzmEhUO8WBseg6tNYPOGo49/auqh4sYyfa&#10;EDDRY6Dmc//FDn4+dk9JdvcpzBeRX8ftkccjO3d9NW2XYApN5d/8d/3iFb+aK65+oyPY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sXsMUAAADdAAAADwAAAAAAAAAA&#10;AAAAAAChAgAAZHJzL2Rvd25yZXYueG1sUEsFBgAAAAAEAAQA+QAAAJMDAAAAAA==&#10;" strokeweight=".5pt">
                        <v:stroke dashstyle="1 1"/>
                      </v:shape>
                      <v:rect id="Rectangle 2273" o:spid="_x0000_s2216" style="position:absolute;left:4947;top:15038;width:163;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StWMIA&#10;AADdAAAADwAAAGRycy9kb3ducmV2LnhtbERPS4vCMBC+C/6HMII3TVVWtBpFZRcW9uQDvI7N2Fab&#10;SUmy2vXXbwTB23x8z5kvG1OJGzlfWlYw6CcgiDOrS84VHPZfvQkIH5A1VpZJwR95WC7arTmm2t55&#10;S7ddyEUMYZ+igiKEOpXSZwUZ9H1bE0fubJ3BEKHLpXZ4j+GmksMkGUuDJceGAmvaFJRdd79Ggb2s&#10;P4/l6ripf5wcmcdDhlN2VqrbaVYzEIGa8Ba/3N86zk8+pvD8Jp4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ZK1YwgAAAN0AAAAPAAAAAAAAAAAAAAAAAJgCAABkcnMvZG93&#10;bnJldi54bWxQSwUGAAAAAAQABAD1AAAAhwMAAAAA&#10;" strokeweight=".5pt"/>
                      <v:shape id="Text Box 2274" o:spid="_x0000_s2217" type="#_x0000_t202" style="position:absolute;left:4612;top:1474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rsidR="002600CC" w:rsidRPr="00040D66" w:rsidRDefault="002600CC" w:rsidP="00606CA9">
                              <w:pPr>
                                <w:jc w:val="right"/>
                                <w:rPr>
                                  <w:sz w:val="16"/>
                                  <w:szCs w:val="16"/>
                                </w:rPr>
                              </w:pPr>
                              <w:r>
                                <w:rPr>
                                  <w:sz w:val="16"/>
                                  <w:szCs w:val="16"/>
                                </w:rPr>
                                <w:t>V</w:t>
                              </w:r>
                              <w:r w:rsidRPr="002C7B42">
                                <w:rPr>
                                  <w:sz w:val="16"/>
                                  <w:szCs w:val="16"/>
                                </w:rPr>
                                <w:t>àng</w:t>
                              </w:r>
                            </w:p>
                          </w:txbxContent>
                        </v:textbox>
                      </v:shape>
                      <v:shape id="Text Box 2275" o:spid="_x0000_s2218" type="#_x0000_t202" style="position:absolute;left:3553;top:14908;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nEMMA&#10;AADdAAAADwAAAGRycy9kb3ducmV2LnhtbERPyWrDMBC9F/IPYgK91ZJLGhLHigktgZ5amg1yG6yJ&#10;bWKNjKXG7t9XhUJu83jr5MVoW3Gj3jeONaSJAkFcOtNwpeGw3z4tQPiAbLB1TBp+yEOxnjzkmBk3&#10;8BfddqESMYR9hhrqELpMSl/WZNEnriOO3MX1FkOEfSVNj0MMt618VmouLTYcG2rs6LWm8rr7thqO&#10;H5fzaaY+qzf70g1uVJLtUmr9OB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nEMMAAADdAAAADwAAAAAAAAAAAAAAAACYAgAAZHJzL2Rv&#10;d25yZXYueG1sUEsFBgAAAAAEAAQA9QAAAIgDAAAAAA==&#10;" filled="f" stroked="f">
                        <v:textbox>
                          <w:txbxContent>
                            <w:p w:rsidR="002600CC" w:rsidRPr="00786BAE" w:rsidRDefault="002600CC" w:rsidP="00606CA9">
                              <w:pPr>
                                <w:rPr>
                                  <w:sz w:val="20"/>
                                </w:rPr>
                              </w:pPr>
                              <w:r>
                                <w:rPr>
                                  <w:sz w:val="20"/>
                                </w:rPr>
                                <w:t>V</w:t>
                              </w:r>
                            </w:p>
                          </w:txbxContent>
                        </v:textbox>
                      </v:shape>
                    </v:group>
                  </w:pict>
                </mc:Fallback>
              </mc:AlternateConten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jc w:val="both"/>
              <w:rPr>
                <w:sz w:val="28"/>
                <w:szCs w:val="28"/>
              </w:rPr>
            </w:pPr>
            <w:r w:rsidRPr="00043D2A">
              <w:rPr>
                <w:sz w:val="28"/>
                <w:szCs w:val="28"/>
              </w:rPr>
              <w:t xml:space="preserve">- Niu-tơn gọi các chùm sáng đó là </w:t>
            </w:r>
            <w:r w:rsidRPr="00043D2A">
              <w:rPr>
                <w:i/>
                <w:sz w:val="28"/>
                <w:szCs w:val="28"/>
              </w:rPr>
              <w:t>chùm sáng đơn sắc</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í nghiệm với các chùm sáng khác kết quả vẫn tương tự </w:t>
            </w:r>
            <w:r w:rsidRPr="00043D2A">
              <w:rPr>
                <w:sz w:val="28"/>
                <w:szCs w:val="28"/>
              </w:rPr>
              <w:sym w:font="Symbol" w:char="F0AE"/>
            </w:r>
            <w:r w:rsidRPr="00043D2A">
              <w:rPr>
                <w:sz w:val="28"/>
                <w:szCs w:val="28"/>
              </w:rPr>
              <w:t xml:space="preserve"> Bảy chùm sáng có bảy màu cầu vồng, tách ra từ quang phổ của Mặt Trời, đều là các chùm sáng đơn sắc</w:t>
            </w:r>
          </w:p>
        </w:tc>
        <w:tc>
          <w:tcPr>
            <w:tcW w:w="3379" w:type="dxa"/>
            <w:gridSpan w:val="5"/>
            <w:shd w:val="clear" w:color="auto" w:fill="auto"/>
          </w:tcPr>
          <w:p w:rsidR="00606CA9" w:rsidRPr="00043D2A" w:rsidRDefault="00606CA9" w:rsidP="00043D2A">
            <w:pPr>
              <w:jc w:val="both"/>
              <w:rPr>
                <w:sz w:val="28"/>
                <w:szCs w:val="28"/>
              </w:rPr>
            </w:pPr>
            <w:r w:rsidRPr="00043D2A">
              <w:rPr>
                <w:sz w:val="28"/>
                <w:szCs w:val="28"/>
              </w:rPr>
              <w:t>- HS đọc Sgk để biết tác dụng của từng bộ phận trong thí nghiệm.</w:t>
            </w:r>
          </w:p>
          <w:p w:rsidR="00606CA9" w:rsidRPr="00043D2A" w:rsidRDefault="00606CA9" w:rsidP="00043D2A">
            <w:pPr>
              <w:jc w:val="both"/>
              <w:rPr>
                <w:sz w:val="28"/>
                <w:szCs w:val="28"/>
              </w:rPr>
            </w:pPr>
            <w:r w:rsidRPr="00043D2A">
              <w:rPr>
                <w:sz w:val="28"/>
                <w:szCs w:val="28"/>
              </w:rPr>
              <w:t>- HS ghi nhận các kết quả thí nghiệm và thảo luận về các kết quả đó.</w:t>
            </w:r>
          </w:p>
          <w:p w:rsidR="00606CA9" w:rsidRPr="00043D2A" w:rsidRDefault="00606CA9" w:rsidP="00043D2A">
            <w:pPr>
              <w:jc w:val="both"/>
              <w:rPr>
                <w:sz w:val="28"/>
                <w:szCs w:val="28"/>
              </w:rPr>
            </w:pPr>
            <w:r w:rsidRPr="00043D2A">
              <w:rPr>
                <w:sz w:val="28"/>
                <w:szCs w:val="28"/>
              </w:rPr>
              <w:t>- Chùm sáng màu vàng, tách ra từ quang phổ của Mặt Trời, sau khi qua lăng kính P’ chỉ bị lệch về phái đáy của P’ mà không bị đổi màu.</w:t>
            </w:r>
          </w:p>
          <w:p w:rsidR="00606CA9" w:rsidRPr="00043D2A" w:rsidRDefault="00606CA9" w:rsidP="00043D2A">
            <w:pPr>
              <w:jc w:val="both"/>
              <w:rPr>
                <w:sz w:val="28"/>
                <w:szCs w:val="28"/>
              </w:rPr>
            </w:pPr>
            <w:r w:rsidRPr="00043D2A">
              <w:rPr>
                <w:sz w:val="28"/>
                <w:szCs w:val="28"/>
              </w:rPr>
              <w:t xml:space="preserve"> </w:t>
            </w:r>
          </w:p>
        </w:tc>
        <w:tc>
          <w:tcPr>
            <w:tcW w:w="3169" w:type="dxa"/>
            <w:gridSpan w:val="5"/>
            <w:shd w:val="clear" w:color="auto" w:fill="auto"/>
          </w:tcPr>
          <w:p w:rsidR="00606CA9" w:rsidRPr="00043D2A" w:rsidRDefault="00606CA9" w:rsidP="00043D2A">
            <w:pPr>
              <w:jc w:val="both"/>
              <w:rPr>
                <w:b/>
                <w:sz w:val="28"/>
                <w:szCs w:val="28"/>
              </w:rPr>
            </w:pPr>
            <w:r w:rsidRPr="00043D2A">
              <w:rPr>
                <w:b/>
                <w:sz w:val="28"/>
                <w:szCs w:val="28"/>
              </w:rPr>
              <w:t>II. Thí nghiệm với ánh sáng đơn sắc của Niu-tơ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o các chùm sáng đơn sắc đi qua lăng kính </w:t>
            </w:r>
            <w:r w:rsidRPr="00043D2A">
              <w:rPr>
                <w:sz w:val="28"/>
                <w:szCs w:val="28"/>
              </w:rPr>
              <w:sym w:font="Symbol" w:char="F0AE"/>
            </w:r>
            <w:r w:rsidRPr="00043D2A">
              <w:rPr>
                <w:sz w:val="28"/>
                <w:szCs w:val="28"/>
              </w:rPr>
              <w:t xml:space="preserve">  tia ló lệch về phía đáy nhưng không bị đổi mà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z w:val="28"/>
                <w:szCs w:val="28"/>
              </w:rPr>
              <w:t>Vậy</w:t>
            </w:r>
            <w:r w:rsidRPr="00043D2A">
              <w:rPr>
                <w:sz w:val="28"/>
                <w:szCs w:val="28"/>
              </w:rPr>
              <w:t>: ánh sáng đơn sắc là ánh sáng không bị tán sắc khi truyền qua lăng kính.</w:t>
            </w:r>
          </w:p>
        </w:tc>
      </w:tr>
      <w:tr w:rsidR="00606CA9" w:rsidRPr="00ED31E0" w:rsidTr="00043D2A">
        <w:trPr>
          <w:gridAfter w:val="1"/>
          <w:wAfter w:w="7" w:type="dxa"/>
        </w:trPr>
        <w:tc>
          <w:tcPr>
            <w:tcW w:w="3317" w:type="dxa"/>
            <w:gridSpan w:val="2"/>
            <w:shd w:val="clear" w:color="auto" w:fill="auto"/>
          </w:tcPr>
          <w:p w:rsidR="00606CA9" w:rsidRPr="00043D2A" w:rsidRDefault="00606CA9" w:rsidP="00043D2A">
            <w:pPr>
              <w:jc w:val="both"/>
              <w:rPr>
                <w:sz w:val="28"/>
                <w:szCs w:val="28"/>
              </w:rPr>
            </w:pPr>
            <w:r w:rsidRPr="00043D2A">
              <w:rPr>
                <w:sz w:val="28"/>
                <w:szCs w:val="28"/>
              </w:rPr>
              <w:t xml:space="preserve">- Ta biết nếu là ánh sáng đơn sắc thì sau khi qua lăng kính sẽ không bị tách màu. Thế nhưng khi cho ánh sáng trắng (ánh sáng Mặt Trời, ánh sáng đèn điện dây tóc, đèn măng sông…) qua lăng kính chúng bị tách thành 1 dải màu </w:t>
            </w:r>
            <w:r w:rsidRPr="00043D2A">
              <w:rPr>
                <w:sz w:val="28"/>
                <w:szCs w:val="28"/>
              </w:rPr>
              <w:sym w:font="Symbol" w:char="F0AE"/>
            </w:r>
            <w:r w:rsidRPr="00043D2A">
              <w:rPr>
                <w:sz w:val="28"/>
                <w:szCs w:val="28"/>
              </w:rPr>
              <w:t xml:space="preserve"> điều này chứng tỏ điều gì?</w:t>
            </w:r>
          </w:p>
          <w:p w:rsidR="00606CA9" w:rsidRPr="00043D2A" w:rsidRDefault="00606CA9" w:rsidP="00043D2A">
            <w:pPr>
              <w:jc w:val="both"/>
              <w:rPr>
                <w:sz w:val="28"/>
                <w:szCs w:val="28"/>
              </w:rPr>
            </w:pPr>
            <w:r w:rsidRPr="00043D2A">
              <w:rPr>
                <w:sz w:val="28"/>
                <w:szCs w:val="28"/>
              </w:rPr>
              <w:t>- Góc lệch của tia sáng qua lăng kính phụ thuộc như thế nào vào chiết suất của lăng kính?</w:t>
            </w:r>
          </w:p>
          <w:p w:rsidR="00606CA9" w:rsidRPr="00043D2A" w:rsidRDefault="00606CA9" w:rsidP="00043D2A">
            <w:pPr>
              <w:jc w:val="both"/>
              <w:rPr>
                <w:sz w:val="28"/>
                <w:szCs w:val="28"/>
              </w:rPr>
            </w:pPr>
            <w:r w:rsidRPr="00043D2A">
              <w:rPr>
                <w:sz w:val="28"/>
                <w:szCs w:val="28"/>
              </w:rPr>
              <w:t xml:space="preserve">- Khi chiếu ánh sáng trắng </w:t>
            </w:r>
            <w:r w:rsidRPr="00043D2A">
              <w:rPr>
                <w:sz w:val="28"/>
                <w:szCs w:val="28"/>
              </w:rPr>
              <w:sym w:font="Symbol" w:char="F0AE"/>
            </w:r>
            <w:r w:rsidRPr="00043D2A">
              <w:rPr>
                <w:sz w:val="28"/>
                <w:szCs w:val="28"/>
              </w:rPr>
              <w:t xml:space="preserve"> phân tách thành dải màu, màu tím lệch nhiều nhất, đỏ lệch ít nhất </w:t>
            </w:r>
            <w:r w:rsidRPr="00043D2A">
              <w:rPr>
                <w:sz w:val="28"/>
                <w:szCs w:val="28"/>
              </w:rPr>
              <w:sym w:font="Symbol" w:char="F0AE"/>
            </w:r>
            <w:r w:rsidRPr="00043D2A">
              <w:rPr>
                <w:sz w:val="28"/>
                <w:szCs w:val="28"/>
              </w:rPr>
              <w:t xml:space="preserve"> điều này chứng tỏ điều gì?</w:t>
            </w:r>
          </w:p>
        </w:tc>
        <w:tc>
          <w:tcPr>
            <w:tcW w:w="3742" w:type="dxa"/>
            <w:gridSpan w:val="6"/>
            <w:shd w:val="clear" w:color="auto" w:fill="auto"/>
          </w:tcPr>
          <w:p w:rsidR="00606CA9" w:rsidRPr="00043D2A" w:rsidRDefault="00606CA9" w:rsidP="00043D2A">
            <w:pPr>
              <w:jc w:val="both"/>
              <w:rPr>
                <w:sz w:val="28"/>
                <w:szCs w:val="28"/>
              </w:rPr>
            </w:pPr>
            <w:r w:rsidRPr="00043D2A">
              <w:rPr>
                <w:sz w:val="28"/>
                <w:szCs w:val="28"/>
              </w:rPr>
              <w:t>- Chúng không phải là ánh sáng đơn sắc. Mà là hỗn hợp của nhiều ánh sáng đơn sắc có màu biến thiên liên tục từ đỏ đến tí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ết suất càng lớn thì càng bị lệch về phía đá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ết suất của thuỷ tinh đối với các ánh sáng đơn sắc khác nhau thì khác nhau, đối với màu đỏ là nhỏ nhất và màu tím là lớn nhất.</w:t>
            </w:r>
          </w:p>
        </w:tc>
        <w:tc>
          <w:tcPr>
            <w:tcW w:w="3310" w:type="dxa"/>
            <w:gridSpan w:val="6"/>
            <w:shd w:val="clear" w:color="auto" w:fill="auto"/>
          </w:tcPr>
          <w:p w:rsidR="00606CA9" w:rsidRPr="00043D2A" w:rsidRDefault="00606CA9" w:rsidP="00043D2A">
            <w:pPr>
              <w:jc w:val="both"/>
              <w:rPr>
                <w:b/>
                <w:sz w:val="28"/>
                <w:szCs w:val="28"/>
              </w:rPr>
            </w:pPr>
            <w:r w:rsidRPr="00043D2A">
              <w:rPr>
                <w:b/>
                <w:sz w:val="28"/>
                <w:szCs w:val="28"/>
              </w:rPr>
              <w:t>III. Giải thích hiện tượng tán sắc</w:t>
            </w:r>
          </w:p>
          <w:p w:rsidR="00606CA9" w:rsidRPr="00043D2A" w:rsidRDefault="00606CA9" w:rsidP="00043D2A">
            <w:pPr>
              <w:jc w:val="both"/>
              <w:rPr>
                <w:sz w:val="28"/>
                <w:szCs w:val="28"/>
              </w:rPr>
            </w:pPr>
            <w:r w:rsidRPr="00043D2A">
              <w:rPr>
                <w:sz w:val="28"/>
                <w:szCs w:val="28"/>
              </w:rPr>
              <w:t>- Ánh sáng trắng không phải là ánh sáng đơn sắc, mà là hỗn hợp của nhiều ánh sáng đơn sắc có màu biến thiên liên tục từ đỏ đến tím.</w:t>
            </w:r>
          </w:p>
          <w:p w:rsidR="00606CA9" w:rsidRPr="00043D2A" w:rsidRDefault="00606CA9" w:rsidP="00043D2A">
            <w:pPr>
              <w:jc w:val="both"/>
              <w:rPr>
                <w:sz w:val="28"/>
                <w:szCs w:val="28"/>
              </w:rPr>
            </w:pPr>
            <w:r w:rsidRPr="00043D2A">
              <w:rPr>
                <w:sz w:val="28"/>
                <w:szCs w:val="28"/>
              </w:rPr>
              <w:t>- Chiết suất của thuỷ tinh biến thiên theo màu sắc của ánh sáng và tăng dần từ màu đỏ đến màu tí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ự tán sắc ánh sáng là sự phân tách một chùm ánh sáng phức tạp thành c chùm sáng đơn sắc.</w:t>
            </w:r>
          </w:p>
        </w:tc>
      </w:tr>
      <w:tr w:rsidR="00606CA9" w:rsidRPr="00ED31E0" w:rsidTr="00043D2A">
        <w:trPr>
          <w:gridAfter w:val="2"/>
          <w:wAfter w:w="38" w:type="dxa"/>
          <w:trHeight w:val="324"/>
        </w:trPr>
        <w:tc>
          <w:tcPr>
            <w:tcW w:w="3301"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ách và nêu các ứng dụng.</w:t>
            </w:r>
          </w:p>
        </w:tc>
        <w:tc>
          <w:tcPr>
            <w:tcW w:w="3782" w:type="dxa"/>
            <w:gridSpan w:val="8"/>
            <w:shd w:val="clear" w:color="auto" w:fill="auto"/>
          </w:tcPr>
          <w:p w:rsidR="00606CA9" w:rsidRPr="00043D2A" w:rsidRDefault="00606CA9" w:rsidP="00ED31E0">
            <w:pPr>
              <w:rPr>
                <w:sz w:val="28"/>
                <w:szCs w:val="28"/>
              </w:rPr>
            </w:pPr>
            <w:r w:rsidRPr="00043D2A">
              <w:rPr>
                <w:sz w:val="28"/>
                <w:szCs w:val="28"/>
              </w:rPr>
              <w:t xml:space="preserve">- HS đọc Sgk </w:t>
            </w:r>
          </w:p>
        </w:tc>
        <w:tc>
          <w:tcPr>
            <w:tcW w:w="3255" w:type="dxa"/>
            <w:gridSpan w:val="4"/>
            <w:shd w:val="clear" w:color="auto" w:fill="auto"/>
          </w:tcPr>
          <w:p w:rsidR="00606CA9" w:rsidRPr="00043D2A" w:rsidRDefault="00606CA9" w:rsidP="00ED31E0">
            <w:pPr>
              <w:rPr>
                <w:b/>
                <w:sz w:val="28"/>
                <w:szCs w:val="28"/>
              </w:rPr>
            </w:pPr>
            <w:r w:rsidRPr="00043D2A">
              <w:rPr>
                <w:b/>
                <w:sz w:val="28"/>
                <w:szCs w:val="28"/>
              </w:rPr>
              <w:t>IV. Ứng dụng</w:t>
            </w:r>
          </w:p>
          <w:p w:rsidR="00606CA9" w:rsidRPr="00043D2A" w:rsidRDefault="00606CA9" w:rsidP="00ED31E0">
            <w:pPr>
              <w:rPr>
                <w:sz w:val="28"/>
                <w:szCs w:val="28"/>
              </w:rPr>
            </w:pPr>
            <w:r w:rsidRPr="00043D2A">
              <w:rPr>
                <w:sz w:val="28"/>
                <w:szCs w:val="28"/>
              </w:rPr>
              <w:t>- Giải thích các hiện tượng như: cầu vồng bảy sắc, ứng dụng trong máy quang phổ lăng kính…</w:t>
            </w: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10314" w:type="dxa"/>
            <w:gridSpan w:val="12"/>
            <w:shd w:val="clear" w:color="auto" w:fill="auto"/>
            <w:vAlign w:val="center"/>
          </w:tcPr>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Ánh sáng trắ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không bị tán sắc khi truyền qua bản hai mặt song so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gồm vô số ánh sáng đơn sắc có màu biến thiên liên tục từ đỏ đến tí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gồm hai loại ánh sáng đơn sắc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được truyền qua một lăng kính, tia đỏ luôn bị lệch nhiều hơn tia tím</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 về kết quả thì nghiệm tán sắc của Niu-tơn đối với ánh sáng trắng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Tia tím có phường truyền lệch nhiều nhất so với các tia khá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Tia đổ lệch phương truyền ít nhất so với các tia khá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Chùm tia lõ có màu biến thiên liên tụ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Tia tím bị lệch về phía đáy, tia đỏ bị lệch về phía ngược lại.</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u một chùm ánh sáng trắng đi từ không khí vào bề mặt tấm thủy tinh theo phương xiên góc, có thể xảy ra các hiện tượ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phản xạ, tán sắc, lệch đường truyền ra xa pháp tuyế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khúc xạ, phản xạ, truyền th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khúc xạ, tán sắc, phản xạ toàn phầ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khúc xạ, tán sắc, phản xạ</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Hiện tượng tán sắc xảy ra là do</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hiết xuất của một môi trường đối với các ánh sáng đơn sắc khác nhau có giá trị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các ánh sáng đơn sắc khác nhau thì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chùm sáng trắng gôm vô số các chùm sáng có màu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chùm sáng bị khúc xạ khi truyền không vuông góc với mặt giới hạn</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Mỗi ánh sáng đơn sắc</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ó một màu xác đị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đều bị lệch đường truyền khi khúc xạ</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không bị lệch đường truyền khi đi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không bị tán sắc khi đi qua lăng kính</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về hiện tượng tán săc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Chiết suất của lăng kính đối với các ánh sáng đơn sắc khác nhau có giá trị khác nhau.</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shd w:val="clear" w:color="auto" w:fill="FFFFFF"/>
              </w:rPr>
              <w:t>B. Khi chiều chùm ánh sáng trăng qua lăng kính, tia tím lệch ít nhất, tia đổ lệch nhiều nhất.</w:t>
            </w:r>
            <w:r w:rsidRPr="00ED31E0">
              <w:rPr>
                <w:sz w:val="28"/>
                <w:szCs w:val="28"/>
              </w:rPr>
              <w:t xml:space="preserve"> C. Ánh sáng đơn sắc là ánhn sáng khôn gbị tán sắc khi qua lăng kính</w:t>
            </w:r>
          </w:p>
          <w:p w:rsidR="002F4336" w:rsidRPr="00ED31E0" w:rsidRDefault="002F4336" w:rsidP="00ED31E0">
            <w:pPr>
              <w:ind w:left="48" w:right="48"/>
              <w:jc w:val="both"/>
              <w:rPr>
                <w:sz w:val="28"/>
                <w:szCs w:val="28"/>
              </w:rPr>
            </w:pPr>
            <w:r w:rsidRPr="00ED31E0">
              <w:rPr>
                <w:sz w:val="28"/>
                <w:szCs w:val="28"/>
              </w:rPr>
              <w:t>D. Ánh sáng trắng là tập hợp của vô số ánh sáng đơn sắc có màu biến thiên lien tục từ đỏ đến tím.</w:t>
            </w:r>
          </w:p>
          <w:p w:rsidR="002F4336" w:rsidRPr="00ED31E0" w:rsidRDefault="002F4336" w:rsidP="00ED31E0">
            <w:pPr>
              <w:ind w:left="48" w:right="48"/>
              <w:jc w:val="both"/>
              <w:rPr>
                <w:sz w:val="28"/>
                <w:szCs w:val="28"/>
              </w:rPr>
            </w:pPr>
            <w:r w:rsidRPr="00ED31E0">
              <w:rPr>
                <w:b/>
                <w:bCs/>
                <w:sz w:val="28"/>
                <w:szCs w:val="28"/>
              </w:rPr>
              <w:t>Câu 7:</w:t>
            </w:r>
            <w:r w:rsidRPr="00ED31E0">
              <w:rPr>
                <w:sz w:val="28"/>
                <w:szCs w:val="28"/>
              </w:rPr>
              <w:t> Chiều chùm sáng hẹp gồm hai bức xạ đổ và tím tới lăng kính tam giác đều thì tia tím có góc lệchn cực tiểu. Biết chiết suất của lăng kính đối với tia màu đỏ là n</w:t>
            </w:r>
            <w:r w:rsidRPr="00ED31E0">
              <w:rPr>
                <w:sz w:val="28"/>
                <w:szCs w:val="28"/>
                <w:vertAlign w:val="subscript"/>
              </w:rPr>
              <w:t>đ</w:t>
            </w:r>
            <w:r w:rsidRPr="00ED31E0">
              <w:rPr>
                <w:sz w:val="28"/>
                <w:szCs w:val="28"/>
              </w:rPr>
              <w:t> = 1,414 ; chiết suất của lăng kính đối với tia màu tím là n</w:t>
            </w:r>
            <w:r w:rsidRPr="00ED31E0">
              <w:rPr>
                <w:sz w:val="28"/>
                <w:szCs w:val="28"/>
                <w:vertAlign w:val="subscript"/>
              </w:rPr>
              <w:t>t</w:t>
            </w:r>
            <w:r w:rsidRPr="00ED31E0">
              <w:rPr>
                <w:sz w:val="28"/>
                <w:szCs w:val="28"/>
              </w:rPr>
              <w:t>=1,452. Để tia đỏ có góc lệch cực tiểu, cần giảm góc tới của tia sáng một lượng bằng</w:t>
            </w:r>
          </w:p>
          <w:p w:rsidR="002F4336" w:rsidRPr="00ED31E0" w:rsidRDefault="002F4336" w:rsidP="00ED31E0">
            <w:pPr>
              <w:ind w:left="48" w:right="48"/>
              <w:jc w:val="both"/>
              <w:rPr>
                <w:sz w:val="28"/>
                <w:szCs w:val="28"/>
              </w:rPr>
            </w:pPr>
            <w:r w:rsidRPr="00ED31E0">
              <w:rPr>
                <w:sz w:val="28"/>
                <w:szCs w:val="28"/>
              </w:rPr>
              <w:t>A. 0,21</w:t>
            </w:r>
            <w:r w:rsidRPr="00ED31E0">
              <w:rPr>
                <w:sz w:val="28"/>
                <w:szCs w:val="28"/>
                <w:vertAlign w:val="superscript"/>
              </w:rPr>
              <w:t>o</w:t>
            </w:r>
            <w:r w:rsidRPr="00ED31E0">
              <w:rPr>
                <w:sz w:val="28"/>
                <w:szCs w:val="28"/>
              </w:rPr>
              <w:t>        B. 1,56</w:t>
            </w:r>
            <w:r w:rsidRPr="00ED31E0">
              <w:rPr>
                <w:sz w:val="28"/>
                <w:szCs w:val="28"/>
                <w:vertAlign w:val="superscript"/>
              </w:rPr>
              <w:t>o</w:t>
            </w:r>
          </w:p>
          <w:p w:rsidR="002F4336" w:rsidRPr="00ED31E0" w:rsidRDefault="002F4336" w:rsidP="00ED31E0">
            <w:pPr>
              <w:ind w:left="48" w:right="48"/>
              <w:jc w:val="both"/>
              <w:rPr>
                <w:sz w:val="28"/>
                <w:szCs w:val="28"/>
              </w:rPr>
            </w:pPr>
            <w:r w:rsidRPr="00ED31E0">
              <w:rPr>
                <w:sz w:val="28"/>
                <w:szCs w:val="28"/>
              </w:rPr>
              <w:t>C. 2,45</w:t>
            </w:r>
            <w:r w:rsidRPr="00ED31E0">
              <w:rPr>
                <w:sz w:val="28"/>
                <w:szCs w:val="28"/>
                <w:vertAlign w:val="superscript"/>
              </w:rPr>
              <w:t>o</w:t>
            </w:r>
            <w:r w:rsidRPr="00ED31E0">
              <w:rPr>
                <w:sz w:val="28"/>
                <w:szCs w:val="28"/>
              </w:rPr>
              <w:t>        D. 15</w:t>
            </w:r>
            <w:r w:rsidRPr="00ED31E0">
              <w:rPr>
                <w:sz w:val="28"/>
                <w:szCs w:val="28"/>
                <w:vertAlign w:val="superscript"/>
              </w:rPr>
              <w:t>o</w:t>
            </w:r>
          </w:p>
          <w:p w:rsidR="002F4336" w:rsidRPr="00ED31E0" w:rsidRDefault="002F433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0"/>
              <w:gridCol w:w="655"/>
              <w:gridCol w:w="683"/>
              <w:gridCol w:w="683"/>
              <w:gridCol w:w="683"/>
              <w:gridCol w:w="655"/>
              <w:gridCol w:w="655"/>
              <w:gridCol w:w="655"/>
            </w:tblGrid>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7</w:t>
                  </w:r>
                </w:p>
              </w:tc>
            </w:tr>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3395" w:type="dxa"/>
            <w:gridSpan w:val="3"/>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C3040" w:rsidRPr="00ED31E0">
              <w:rPr>
                <w:sz w:val="28"/>
                <w:szCs w:val="28"/>
                <w:lang w:val="de-AT"/>
              </w:rPr>
              <w:t>:</w:t>
            </w:r>
          </w:p>
          <w:p w:rsidR="000C3040" w:rsidRPr="00ED31E0" w:rsidRDefault="000C3040" w:rsidP="00ED31E0">
            <w:pPr>
              <w:jc w:val="both"/>
              <w:rPr>
                <w:sz w:val="28"/>
                <w:szCs w:val="28"/>
                <w:lang w:val="de-AT"/>
              </w:rPr>
            </w:pPr>
            <w:r w:rsidRPr="00ED31E0">
              <w:rPr>
                <w:sz w:val="28"/>
                <w:szCs w:val="28"/>
                <w:shd w:val="clear" w:color="auto" w:fill="FFFFFF"/>
              </w:rPr>
              <w:t>Một chùm sáng đơn sắc, sau khi qua một lăng kính thủy tinh, thì hiện tượng gì xảy ra</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523" w:type="dxa"/>
            <w:gridSpan w:val="5"/>
            <w:shd w:val="clear" w:color="auto" w:fill="auto"/>
          </w:tcPr>
          <w:p w:rsidR="00C03D71" w:rsidRPr="00ED31E0" w:rsidRDefault="000C3040" w:rsidP="00ED31E0">
            <w:pPr>
              <w:jc w:val="both"/>
              <w:rPr>
                <w:b/>
                <w:bCs/>
                <w:sz w:val="28"/>
                <w:szCs w:val="28"/>
                <w:lang w:val="de-AT"/>
              </w:rPr>
            </w:pPr>
            <w:r w:rsidRPr="00ED31E0">
              <w:rPr>
                <w:color w:val="000000"/>
                <w:sz w:val="28"/>
                <w:szCs w:val="28"/>
                <w:shd w:val="clear" w:color="auto" w:fill="FFFFFF"/>
              </w:rPr>
              <w:t>Ánh sáng đơn sắc là ánh sáng không bị tán sắc khi qua lăng kính mà chỉ bị lệch đường về phía đáy lăng kính. Mỗi ánh sáng đơn sắc có tần số đặc trưng xác định. Khi một ánh sáng đơn sắc truyền từ môi trường này sang môi trường khác (ví dụ truyền từ không khí vào nước) thì vận tốc truyền, phương truyền, bước sóng có thể thay đổi nhưng tần số, chu kì, màu sắc, năng lượng ánh sáng thì không đổi.</w:t>
            </w:r>
          </w:p>
        </w:tc>
      </w:tr>
      <w:tr w:rsidR="00C03D71" w:rsidRPr="00ED31E0" w:rsidTr="002F4336">
        <w:trPr>
          <w:gridAfter w:val="3"/>
          <w:wAfter w:w="62" w:type="dxa"/>
        </w:trPr>
        <w:tc>
          <w:tcPr>
            <w:tcW w:w="10314" w:type="dxa"/>
            <w:gridSpan w:val="12"/>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F4336">
        <w:trPr>
          <w:gridAfter w:val="3"/>
          <w:wAfter w:w="62" w:type="dxa"/>
        </w:trPr>
        <w:tc>
          <w:tcPr>
            <w:tcW w:w="10314" w:type="dxa"/>
            <w:gridSpan w:val="12"/>
            <w:shd w:val="clear" w:color="auto" w:fill="auto"/>
          </w:tcPr>
          <w:p w:rsidR="00C03D71" w:rsidRPr="00ED31E0" w:rsidRDefault="000C3040" w:rsidP="00ED31E0">
            <w:pPr>
              <w:jc w:val="both"/>
              <w:rPr>
                <w:b/>
                <w:bCs/>
                <w:sz w:val="28"/>
                <w:szCs w:val="28"/>
                <w:lang w:val="de-AT"/>
              </w:rPr>
            </w:pPr>
            <w:r w:rsidRPr="00ED31E0">
              <w:rPr>
                <w:sz w:val="28"/>
                <w:szCs w:val="28"/>
                <w:shd w:val="clear" w:color="auto" w:fill="FFFFFF"/>
              </w:rPr>
              <w:t>Hãy thực hiện thí nghiệm đơn giản về tổng hợp ánh sáng trắng nêu trong bài học.</w:t>
            </w:r>
          </w:p>
        </w:tc>
      </w:tr>
    </w:tbl>
    <w:p w:rsidR="00C03D71" w:rsidRPr="00ED31E0" w:rsidRDefault="000C3040"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25 và SBT trang 38, 39</w:t>
      </w:r>
    </w:p>
    <w:p w:rsidR="00606CA9" w:rsidRPr="00ED31E0" w:rsidRDefault="000C3040"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0C3040" w:rsidRPr="00ED31E0" w:rsidRDefault="000C3040"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 xml:space="preserve"> Tiết 41</w:t>
      </w:r>
    </w:p>
    <w:p w:rsidR="00606CA9" w:rsidRPr="00ED31E0" w:rsidRDefault="00606CA9" w:rsidP="00ED31E0">
      <w:pPr>
        <w:jc w:val="center"/>
        <w:rPr>
          <w:sz w:val="28"/>
          <w:szCs w:val="28"/>
        </w:rPr>
      </w:pPr>
      <w:r w:rsidRPr="00ED31E0">
        <w:rPr>
          <w:b/>
          <w:sz w:val="28"/>
          <w:szCs w:val="28"/>
        </w:rPr>
        <w:t>SỰ GIAO THOA ÁNH SÁNG</w:t>
      </w:r>
      <w:r w:rsidRPr="00ED31E0">
        <w:rPr>
          <w:sz w:val="28"/>
          <w:szCs w:val="28"/>
        </w:rPr>
        <w:t xml:space="preserve"> </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thí nghiệm về nhiễu xạ ánh sáng và thí nghiệm Y-âng về giao thoa ánh sáng.</w:t>
      </w:r>
    </w:p>
    <w:p w:rsidR="00606CA9" w:rsidRPr="00ED31E0" w:rsidRDefault="00606CA9" w:rsidP="00ED31E0">
      <w:pPr>
        <w:jc w:val="both"/>
        <w:rPr>
          <w:sz w:val="28"/>
          <w:szCs w:val="28"/>
        </w:rPr>
      </w:pPr>
      <w:r w:rsidRPr="00ED31E0">
        <w:rPr>
          <w:sz w:val="28"/>
          <w:szCs w:val="28"/>
        </w:rPr>
        <w:t>- Viết được các công thức cho vị trí của các vân sáng, tối và cho khoảng vân i.</w:t>
      </w:r>
    </w:p>
    <w:p w:rsidR="00606CA9" w:rsidRPr="00ED31E0" w:rsidRDefault="00606CA9" w:rsidP="00ED31E0">
      <w:pPr>
        <w:jc w:val="both"/>
        <w:rPr>
          <w:sz w:val="28"/>
          <w:szCs w:val="28"/>
        </w:rPr>
      </w:pPr>
      <w:r w:rsidRPr="00ED31E0">
        <w:rPr>
          <w:sz w:val="28"/>
          <w:szCs w:val="28"/>
        </w:rPr>
        <w:t>- Nhớ được giá trị phỏng chưng của bước sóng ứng với vài màu thông dụng: đỏ, vàng, lục….</w:t>
      </w:r>
    </w:p>
    <w:p w:rsidR="00606CA9" w:rsidRPr="00ED31E0" w:rsidRDefault="00606CA9" w:rsidP="00ED31E0">
      <w:pPr>
        <w:jc w:val="both"/>
        <w:rPr>
          <w:b/>
          <w:sz w:val="28"/>
          <w:szCs w:val="28"/>
        </w:rPr>
      </w:pPr>
      <w:r w:rsidRPr="00ED31E0">
        <w:rPr>
          <w:sz w:val="28"/>
          <w:szCs w:val="28"/>
        </w:rPr>
        <w:t>- Nêu được điều kiện để xảy ra hiện tượng giao thoa ánh sá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3"/>
        <w:gridCol w:w="72"/>
        <w:gridCol w:w="342"/>
        <w:gridCol w:w="1391"/>
        <w:gridCol w:w="1305"/>
        <w:gridCol w:w="19"/>
        <w:gridCol w:w="677"/>
        <w:gridCol w:w="1100"/>
        <w:gridCol w:w="2393"/>
        <w:gridCol w:w="25"/>
        <w:gridCol w:w="37"/>
      </w:tblGrid>
      <w:tr w:rsidR="00BB2118" w:rsidRPr="00ED31E0" w:rsidTr="00944BBE">
        <w:trPr>
          <w:gridAfter w:val="2"/>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44BBE">
        <w:trPr>
          <w:gridAfter w:val="2"/>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44BBE">
        <w:trPr>
          <w:gridAfter w:val="2"/>
          <w:wAfter w:w="62" w:type="dxa"/>
        </w:trPr>
        <w:tc>
          <w:tcPr>
            <w:tcW w:w="4786" w:type="dxa"/>
            <w:gridSpan w:val="4"/>
            <w:shd w:val="clear" w:color="auto" w:fill="auto"/>
          </w:tcPr>
          <w:p w:rsidR="002F4336" w:rsidRPr="00ED31E0" w:rsidRDefault="002F4336" w:rsidP="00ED31E0">
            <w:pPr>
              <w:jc w:val="both"/>
              <w:rPr>
                <w:sz w:val="28"/>
                <w:szCs w:val="28"/>
              </w:rPr>
            </w:pPr>
            <w:r w:rsidRPr="00ED31E0">
              <w:rPr>
                <w:sz w:val="28"/>
                <w:szCs w:val="28"/>
              </w:rPr>
              <w:t>Mô tả hiện tượng nhiễu xạ ánh sáng</w:t>
            </w:r>
          </w:p>
          <w:p w:rsidR="002F4336" w:rsidRPr="00ED31E0" w:rsidRDefault="002F4336" w:rsidP="00ED31E0">
            <w:pPr>
              <w:rPr>
                <w:spacing w:val="-4"/>
                <w:sz w:val="28"/>
                <w:szCs w:val="28"/>
              </w:rPr>
            </w:pPr>
            <w:r w:rsidRPr="00ED31E0">
              <w:rPr>
                <w:spacing w:val="-4"/>
                <w:sz w:val="28"/>
                <w:szCs w:val="28"/>
              </w:rPr>
              <w:t xml:space="preserve">- O càng nhỏ </w:t>
            </w:r>
            <w:r w:rsidRPr="00ED31E0">
              <w:rPr>
                <w:spacing w:val="-4"/>
                <w:sz w:val="28"/>
                <w:szCs w:val="28"/>
              </w:rPr>
              <w:sym w:font="Symbol" w:char="F0AE"/>
            </w:r>
            <w:r w:rsidRPr="00ED31E0">
              <w:rPr>
                <w:spacing w:val="-4"/>
                <w:sz w:val="28"/>
                <w:szCs w:val="28"/>
              </w:rPr>
              <w:t xml:space="preserve"> D’ càng lớn so với D.</w:t>
            </w:r>
          </w:p>
          <w:p w:rsidR="002F4336" w:rsidRPr="00ED31E0" w:rsidRDefault="002F4336" w:rsidP="00ED31E0">
            <w:pPr>
              <w:rPr>
                <w:sz w:val="28"/>
                <w:szCs w:val="28"/>
              </w:rPr>
            </w:pPr>
            <w:r w:rsidRPr="00ED31E0">
              <w:rPr>
                <w:sz w:val="28"/>
                <w:szCs w:val="28"/>
              </w:rPr>
              <w:t>- Nếu ánh sáng truyền thẳng thì tại sao lại có hiện tượng như trên?</w:t>
            </w:r>
          </w:p>
          <w:p w:rsidR="002F4336" w:rsidRPr="00ED31E0" w:rsidRDefault="002F4336" w:rsidP="00ED31E0">
            <w:pPr>
              <w:rPr>
                <w:sz w:val="28"/>
                <w:szCs w:val="28"/>
              </w:rPr>
            </w:pPr>
            <w:r w:rsidRPr="00ED31E0">
              <w:rPr>
                <w:sz w:val="28"/>
                <w:szCs w:val="28"/>
              </w:rPr>
              <w:sym w:font="Symbol" w:char="F0AE"/>
            </w:r>
            <w:r w:rsidRPr="00ED31E0">
              <w:rPr>
                <w:sz w:val="28"/>
                <w:szCs w:val="28"/>
              </w:rPr>
              <w:t xml:space="preserve"> gọi đó là hiện tượng nhiễu xạ ánh sáng </w:t>
            </w:r>
            <w:r w:rsidRPr="00ED31E0">
              <w:rPr>
                <w:sz w:val="28"/>
                <w:szCs w:val="28"/>
              </w:rPr>
              <w:sym w:font="Symbol" w:char="F0AE"/>
            </w:r>
            <w:r w:rsidRPr="00ED31E0">
              <w:rPr>
                <w:sz w:val="28"/>
                <w:szCs w:val="28"/>
              </w:rPr>
              <w:t xml:space="preserve"> đó là hiện tượng như thế nào?</w:t>
            </w:r>
          </w:p>
          <w:p w:rsidR="00BB2118" w:rsidRPr="00ED31E0" w:rsidRDefault="002F4336" w:rsidP="00ED31E0">
            <w:pPr>
              <w:jc w:val="both"/>
              <w:rPr>
                <w:sz w:val="28"/>
                <w:szCs w:val="28"/>
              </w:rPr>
            </w:pPr>
            <w:r w:rsidRPr="00ED31E0">
              <w:rPr>
                <w:sz w:val="28"/>
                <w:szCs w:val="28"/>
              </w:rPr>
              <w:t>Chúng ta tìm hiểu bài học hôm nay</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2F4336" w:rsidRPr="00ED31E0" w:rsidRDefault="002F4336" w:rsidP="00ED31E0">
            <w:pPr>
              <w:rPr>
                <w:sz w:val="28"/>
                <w:szCs w:val="28"/>
              </w:rPr>
            </w:pPr>
            <w:r w:rsidRPr="00ED31E0">
              <w:rPr>
                <w:sz w:val="28"/>
                <w:szCs w:val="28"/>
              </w:rPr>
              <w:t>Tiết 41</w:t>
            </w:r>
          </w:p>
          <w:p w:rsidR="002F4336" w:rsidRPr="00ED31E0" w:rsidRDefault="002F4336" w:rsidP="00ED31E0">
            <w:pPr>
              <w:jc w:val="center"/>
              <w:rPr>
                <w:sz w:val="28"/>
                <w:szCs w:val="28"/>
              </w:rPr>
            </w:pPr>
            <w:r w:rsidRPr="00ED31E0">
              <w:rPr>
                <w:b/>
                <w:sz w:val="28"/>
                <w:szCs w:val="28"/>
              </w:rPr>
              <w:t>SỰ GIAO THOA ÁNH SÁNG</w:t>
            </w:r>
            <w:r w:rsidRPr="00ED31E0">
              <w:rPr>
                <w:sz w:val="28"/>
                <w:szCs w:val="28"/>
              </w:rPr>
              <w:t xml:space="preserve"> </w:t>
            </w:r>
          </w:p>
          <w:p w:rsidR="00BB2118" w:rsidRPr="00ED31E0" w:rsidRDefault="00BB2118" w:rsidP="00ED31E0">
            <w:pPr>
              <w:jc w:val="center"/>
              <w:rPr>
                <w:sz w:val="28"/>
                <w:szCs w:val="28"/>
                <w:lang w:val="pt-BR"/>
              </w:rPr>
            </w:pPr>
          </w:p>
        </w:tc>
      </w:tr>
      <w:tr w:rsidR="00BB2118" w:rsidRPr="00ED31E0" w:rsidTr="00944BBE">
        <w:trPr>
          <w:gridAfter w:val="2"/>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2F433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2F4336" w:rsidRPr="00ED31E0">
              <w:rPr>
                <w:sz w:val="28"/>
                <w:szCs w:val="28"/>
              </w:rPr>
              <w:t>- Mô tả được thí nghiệm về nhiễu xạ ánh sáng và thí nghiệm Y-âng về giao thoa ánh sáng.</w:t>
            </w:r>
          </w:p>
          <w:p w:rsidR="002F4336" w:rsidRPr="00ED31E0" w:rsidRDefault="002F4336" w:rsidP="00ED31E0">
            <w:pPr>
              <w:jc w:val="both"/>
              <w:rPr>
                <w:sz w:val="28"/>
                <w:szCs w:val="28"/>
              </w:rPr>
            </w:pPr>
            <w:r w:rsidRPr="00ED31E0">
              <w:rPr>
                <w:sz w:val="28"/>
                <w:szCs w:val="28"/>
              </w:rPr>
              <w:t>- Viết được các công thức cho vị trí của các vân sáng, tối và cho khoảng vân i.</w:t>
            </w:r>
          </w:p>
          <w:p w:rsidR="002F4336" w:rsidRPr="00ED31E0" w:rsidRDefault="002F4336" w:rsidP="00ED31E0">
            <w:pPr>
              <w:jc w:val="both"/>
              <w:rPr>
                <w:sz w:val="28"/>
                <w:szCs w:val="28"/>
              </w:rPr>
            </w:pPr>
            <w:r w:rsidRPr="00ED31E0">
              <w:rPr>
                <w:sz w:val="28"/>
                <w:szCs w:val="28"/>
              </w:rPr>
              <w:t>- Nhớ được giá trị phỏng chưng của bước sóng ứng với vài màu thông dụng: đỏ, vàng, lục….</w:t>
            </w:r>
          </w:p>
          <w:p w:rsidR="00BB2118" w:rsidRPr="00ED31E0" w:rsidRDefault="002F4336" w:rsidP="00ED31E0">
            <w:pPr>
              <w:jc w:val="both"/>
              <w:rPr>
                <w:b/>
                <w:sz w:val="28"/>
                <w:szCs w:val="28"/>
              </w:rPr>
            </w:pPr>
            <w:r w:rsidRPr="00ED31E0">
              <w:rPr>
                <w:sz w:val="28"/>
                <w:szCs w:val="28"/>
              </w:rPr>
              <w:t>- Nêu được điều kiện để xảy ra hiện tượng giao thoa ánh sá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2981"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129" w:type="dxa"/>
            <w:gridSpan w:val="5"/>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266" w:type="dxa"/>
            <w:gridSpan w:val="5"/>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2981" w:type="dxa"/>
            <w:shd w:val="clear" w:color="auto" w:fill="auto"/>
          </w:tcPr>
          <w:p w:rsidR="00606CA9" w:rsidRPr="00043D2A" w:rsidRDefault="00606CA9" w:rsidP="00043D2A">
            <w:pPr>
              <w:jc w:val="both"/>
              <w:rPr>
                <w:sz w:val="28"/>
                <w:szCs w:val="28"/>
              </w:rPr>
            </w:pPr>
            <w:r w:rsidRPr="00043D2A">
              <w:rPr>
                <w:sz w:val="28"/>
                <w:szCs w:val="28"/>
              </w:rPr>
              <w:t>- Mô tả hiện tượng nhiễu xạ ánh sáng</w:t>
            </w:r>
          </w:p>
          <w:p w:rsidR="00606CA9" w:rsidRPr="00043D2A" w:rsidRDefault="00606CA9" w:rsidP="00ED31E0">
            <w:pPr>
              <w:rPr>
                <w:spacing w:val="-4"/>
                <w:sz w:val="28"/>
                <w:szCs w:val="28"/>
              </w:rPr>
            </w:pPr>
            <w:r w:rsidRPr="00043D2A">
              <w:rPr>
                <w:spacing w:val="-4"/>
                <w:sz w:val="28"/>
                <w:szCs w:val="28"/>
              </w:rPr>
              <w:t xml:space="preserve">- O càng nhỏ </w:t>
            </w:r>
            <w:r w:rsidRPr="00043D2A">
              <w:rPr>
                <w:spacing w:val="-4"/>
                <w:sz w:val="28"/>
                <w:szCs w:val="28"/>
              </w:rPr>
              <w:sym w:font="Symbol" w:char="F0AE"/>
            </w:r>
            <w:r w:rsidRPr="00043D2A">
              <w:rPr>
                <w:spacing w:val="-4"/>
                <w:sz w:val="28"/>
                <w:szCs w:val="28"/>
              </w:rPr>
              <w:t xml:space="preserve"> D’ càng lớn so với D.</w:t>
            </w:r>
          </w:p>
          <w:p w:rsidR="00606CA9" w:rsidRPr="00043D2A" w:rsidRDefault="00606CA9" w:rsidP="00ED31E0">
            <w:pPr>
              <w:rPr>
                <w:sz w:val="28"/>
                <w:szCs w:val="28"/>
              </w:rPr>
            </w:pPr>
            <w:r w:rsidRPr="00043D2A">
              <w:rPr>
                <w:sz w:val="28"/>
                <w:szCs w:val="28"/>
              </w:rPr>
              <w:t>- Nếu ánh sáng truyền thẳng thì tại sao lại có hiện tượng như trên?</w:t>
            </w:r>
          </w:p>
          <w:p w:rsidR="00606CA9" w:rsidRPr="00043D2A" w:rsidRDefault="00606CA9" w:rsidP="00ED31E0">
            <w:pPr>
              <w:rPr>
                <w:sz w:val="28"/>
                <w:szCs w:val="28"/>
              </w:rPr>
            </w:pPr>
            <w:r w:rsidRPr="00043D2A">
              <w:rPr>
                <w:sz w:val="28"/>
                <w:szCs w:val="28"/>
              </w:rPr>
              <w:sym w:font="Symbol" w:char="F0AE"/>
            </w:r>
            <w:r w:rsidRPr="00043D2A">
              <w:rPr>
                <w:sz w:val="28"/>
                <w:szCs w:val="28"/>
              </w:rPr>
              <w:t xml:space="preserve"> gọi đó là hiện tượng nhiễu xạ ánh sáng </w:t>
            </w:r>
            <w:r w:rsidRPr="00043D2A">
              <w:rPr>
                <w:sz w:val="28"/>
                <w:szCs w:val="28"/>
              </w:rPr>
              <w:sym w:font="Symbol" w:char="F0AE"/>
            </w:r>
            <w:r w:rsidRPr="00043D2A">
              <w:rPr>
                <w:sz w:val="28"/>
                <w:szCs w:val="28"/>
              </w:rPr>
              <w:t xml:space="preserve"> đó là hiện tượng như thế nào?</w:t>
            </w:r>
          </w:p>
          <w:p w:rsidR="00606CA9" w:rsidRPr="00043D2A" w:rsidRDefault="00606CA9" w:rsidP="00043D2A">
            <w:pPr>
              <w:jc w:val="both"/>
              <w:rPr>
                <w:sz w:val="28"/>
                <w:szCs w:val="28"/>
              </w:rPr>
            </w:pPr>
            <w:r w:rsidRPr="00043D2A">
              <w:rPr>
                <w:sz w:val="28"/>
                <w:szCs w:val="28"/>
              </w:rPr>
              <w:t>- Chúng ta chỉ có thể giải thích nếu thừa nhận ánh sáng có tính chất sóng, hiện tượng này tương tự như hiện tượng nhiễu xạ của sóng trên mặt nước khi gặp vật cản.</w:t>
            </w:r>
          </w:p>
        </w:tc>
        <w:tc>
          <w:tcPr>
            <w:tcW w:w="3129" w:type="dxa"/>
            <w:gridSpan w:val="5"/>
            <w:shd w:val="clear" w:color="auto" w:fill="auto"/>
          </w:tcPr>
          <w:p w:rsidR="00606CA9" w:rsidRPr="00043D2A" w:rsidRDefault="00606CA9" w:rsidP="00ED31E0">
            <w:pPr>
              <w:rPr>
                <w:sz w:val="28"/>
                <w:szCs w:val="28"/>
              </w:rPr>
            </w:pPr>
            <w:r w:rsidRPr="00043D2A">
              <w:rPr>
                <w:sz w:val="28"/>
                <w:szCs w:val="28"/>
              </w:rPr>
              <w:t>- HS ghi nhận kết quả thí nghiệm và thảo luận để giải thích hiện tượ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hiện tượ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hảo luận để trả lời.</w:t>
            </w:r>
          </w:p>
        </w:tc>
        <w:tc>
          <w:tcPr>
            <w:tcW w:w="4266" w:type="dxa"/>
            <w:gridSpan w:val="5"/>
            <w:shd w:val="clear" w:color="auto" w:fill="auto"/>
          </w:tcPr>
          <w:p w:rsidR="00606CA9" w:rsidRPr="00043D2A" w:rsidRDefault="00606CA9" w:rsidP="00ED31E0">
            <w:pPr>
              <w:rPr>
                <w:b/>
                <w:sz w:val="28"/>
                <w:szCs w:val="28"/>
              </w:rPr>
            </w:pPr>
            <w:r w:rsidRPr="00043D2A">
              <w:rPr>
                <w:b/>
                <w:sz w:val="28"/>
                <w:szCs w:val="28"/>
              </w:rPr>
              <w:t xml:space="preserve">I. Hiện tượng nhiễu xạ ánh sáng </w:t>
            </w:r>
          </w:p>
          <w:p w:rsidR="00606CA9" w:rsidRPr="00043D2A" w:rsidRDefault="00606CA9" w:rsidP="00ED31E0">
            <w:pPr>
              <w:rPr>
                <w:sz w:val="28"/>
                <w:szCs w:val="28"/>
              </w:rPr>
            </w:pPr>
          </w:p>
          <w:p w:rsidR="00606CA9" w:rsidRPr="00043D2A" w:rsidRDefault="00F5559C" w:rsidP="00ED31E0">
            <w:pPr>
              <w:rPr>
                <w:sz w:val="28"/>
                <w:szCs w:val="28"/>
              </w:rPr>
            </w:pPr>
            <w:r>
              <w:rPr>
                <w:noProof/>
                <w:sz w:val="28"/>
                <w:szCs w:val="28"/>
              </w:rPr>
              <mc:AlternateContent>
                <mc:Choice Requires="wpg">
                  <w:drawing>
                    <wp:anchor distT="0" distB="0" distL="114300" distR="114300" simplePos="0" relativeHeight="251697152" behindDoc="0" locked="0" layoutInCell="1" allowOverlap="1">
                      <wp:simplePos x="0" y="0"/>
                      <wp:positionH relativeFrom="column">
                        <wp:posOffset>184785</wp:posOffset>
                      </wp:positionH>
                      <wp:positionV relativeFrom="paragraph">
                        <wp:posOffset>52070</wp:posOffset>
                      </wp:positionV>
                      <wp:extent cx="2213610" cy="731520"/>
                      <wp:effectExtent l="3810" t="13970" r="1905" b="6985"/>
                      <wp:wrapNone/>
                      <wp:docPr id="999" name="Group 2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3610" cy="731520"/>
                                <a:chOff x="1608" y="5717"/>
                                <a:chExt cx="3486" cy="1152"/>
                              </a:xfrm>
                            </wpg:grpSpPr>
                            <wps:wsp>
                              <wps:cNvPr id="1000" name="Rectangle 2277"/>
                              <wps:cNvSpPr>
                                <a:spLocks noChangeArrowheads="1"/>
                              </wps:cNvSpPr>
                              <wps:spPr bwMode="auto">
                                <a:xfrm>
                                  <a:off x="3120" y="5717"/>
                                  <a:ext cx="1080" cy="11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 name="AutoShape 2278" descr="Light upward diagonal"/>
                              <wps:cNvSpPr>
                                <a:spLocks noChangeArrowheads="1"/>
                              </wps:cNvSpPr>
                              <wps:spPr bwMode="auto">
                                <a:xfrm rot="-5400000">
                                  <a:off x="2856" y="5093"/>
                                  <a:ext cx="288" cy="2400"/>
                                </a:xfrm>
                                <a:prstGeom prst="triangle">
                                  <a:avLst>
                                    <a:gd name="adj" fmla="val 50000"/>
                                  </a:avLst>
                                </a:prstGeom>
                                <a:pattFill prst="ltUpDiag">
                                  <a:fgClr>
                                    <a:srgbClr val="000000"/>
                                  </a:fgClr>
                                  <a:bgClr>
                                    <a:srgbClr val="FFFFFF"/>
                                  </a:bgClr>
                                </a:pattFill>
                                <a:ln w="6350">
                                  <a:solidFill>
                                    <a:srgbClr val="000000"/>
                                  </a:solidFill>
                                  <a:miter lim="800000"/>
                                  <a:headEnd/>
                                  <a:tailEnd/>
                                </a:ln>
                              </wps:spPr>
                              <wps:bodyPr rot="0" vert="horz" wrap="square" lIns="91440" tIns="45720" rIns="91440" bIns="45720" anchor="t" anchorCtr="0" upright="1">
                                <a:noAutofit/>
                              </wps:bodyPr>
                            </wps:wsp>
                            <wps:wsp>
                              <wps:cNvPr id="1002" name="AutoShape 2279"/>
                              <wps:cNvCnPr>
                                <a:cxnSpLocks noChangeShapeType="1"/>
                              </wps:cNvCnPr>
                              <wps:spPr bwMode="auto">
                                <a:xfrm flipV="1">
                                  <a:off x="3120" y="6005"/>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3" name="AutoShape 2280"/>
                              <wps:cNvCnPr>
                                <a:cxnSpLocks noChangeShapeType="1"/>
                              </wps:cNvCnPr>
                              <wps:spPr bwMode="auto">
                                <a:xfrm>
                                  <a:off x="3120" y="6372"/>
                                  <a:ext cx="1080" cy="205"/>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004" name="AutoShape 2281"/>
                              <wps:cNvCnPr>
                                <a:cxnSpLocks noChangeShapeType="1"/>
                              </wps:cNvCnPr>
                              <wps:spPr bwMode="auto">
                                <a:xfrm flipV="1">
                                  <a:off x="2520" y="6245"/>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5" name="AutoShape 2282"/>
                              <wps:cNvCnPr>
                                <a:cxnSpLocks noChangeShapeType="1"/>
                              </wps:cNvCnPr>
                              <wps:spPr bwMode="auto">
                                <a:xfrm>
                                  <a:off x="2591" y="6341"/>
                                  <a:ext cx="49" cy="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6" name="Text Box 2283"/>
                              <wps:cNvSpPr txBox="1">
                                <a:spLocks noChangeArrowheads="1"/>
                              </wps:cNvSpPr>
                              <wps:spPr bwMode="auto">
                                <a:xfrm>
                                  <a:off x="1608" y="5989"/>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sidRPr="005724B1">
                                      <w:rPr>
                                        <w:sz w:val="20"/>
                                        <w:szCs w:val="20"/>
                                      </w:rPr>
                                      <w:t>S</w:t>
                                    </w:r>
                                  </w:p>
                                </w:txbxContent>
                              </wps:txbx>
                              <wps:bodyPr rot="0" vert="horz" wrap="square" lIns="91440" tIns="45720" rIns="91440" bIns="45720" anchor="t" anchorCtr="0" upright="1">
                                <a:noAutofit/>
                              </wps:bodyPr>
                            </wps:wsp>
                            <wps:wsp>
                              <wps:cNvPr id="1007" name="Text Box 2284"/>
                              <wps:cNvSpPr txBox="1">
                                <a:spLocks noChangeArrowheads="1"/>
                              </wps:cNvSpPr>
                              <wps:spPr bwMode="auto">
                                <a:xfrm>
                                  <a:off x="2778" y="5921"/>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1008" name="Text Box 2285"/>
                              <wps:cNvSpPr txBox="1">
                                <a:spLocks noChangeArrowheads="1"/>
                              </wps:cNvSpPr>
                              <wps:spPr bwMode="auto">
                                <a:xfrm>
                                  <a:off x="4200" y="6115"/>
                                  <a:ext cx="36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1009" name="Text Box 2286"/>
                              <wps:cNvSpPr txBox="1">
                                <a:spLocks noChangeArrowheads="1"/>
                              </wps:cNvSpPr>
                              <wps:spPr bwMode="auto">
                                <a:xfrm>
                                  <a:off x="4494" y="6115"/>
                                  <a:ext cx="60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5724B1"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1010" name="AutoShape 2287"/>
                              <wps:cNvCnPr>
                                <a:cxnSpLocks noChangeShapeType="1"/>
                              </wps:cNvCnPr>
                              <wps:spPr bwMode="auto">
                                <a:xfrm>
                                  <a:off x="4272" y="6149"/>
                                  <a:ext cx="0" cy="288"/>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1011" name="AutoShape 2288"/>
                              <wps:cNvCnPr>
                                <a:cxnSpLocks noChangeShapeType="1"/>
                              </wps:cNvCnPr>
                              <wps:spPr bwMode="auto">
                                <a:xfrm>
                                  <a:off x="4560" y="6005"/>
                                  <a:ext cx="0" cy="572"/>
                                </a:xfrm>
                                <a:prstGeom prst="straightConnector1">
                                  <a:avLst/>
                                </a:prstGeom>
                                <a:noFill/>
                                <a:ln w="6350">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76" o:spid="_x0000_s2219" style="position:absolute;margin-left:14.55pt;margin-top:4.1pt;width:174.3pt;height:57.6pt;z-index:251697152" coordorigin="1608,5717" coordsize="3486,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">
                      <v:rect id="Rectangle 2277" o:spid="_x0000_s2220" style="position:absolute;left:3120;top:5717;width:1080;height:1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1xYsUA&#10;AADdAAAADwAAAGRycy9kb3ducmV2LnhtbESPQUsDMRCF70L/Q5iCN5tUUGRtWrbFgqeCtaDehs00&#10;WbqZLJvYXf+9cxC8zfDevPfNajPFTl1pyG1iC8uFAUXcJNeyt3B63989gcoF2WGXmCz8UIbNenaz&#10;wsqlkd/oeixeSQjnCi2EUvpK69wEipgXqScW7ZyGiEXWwWs34CjhsdP3xjzqiC1LQ8CedoGay/E7&#10;Wnjpvw71g8+6/ijh85K24z4cvLW386l+BlVoKv/mv+tXJ/jGCL98Iy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XFixQAAAN0AAAAPAAAAAAAAAAAAAAAAAJgCAABkcnMv&#10;ZG93bnJldi54bWxQSwUGAAAAAAQABAD1AAAAigMAAAAA&#10;" filled="f"/>
                      <v:shape id="AutoShape 2278" o:spid="_x0000_s2221" type="#_x0000_t5" alt="Light upward diagonal" style="position:absolute;left:2856;top:5093;width:288;height:24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e+lMQA&#10;AADdAAAADwAAAGRycy9kb3ducmV2LnhtbERPTWvCQBC9C/6HZQQvoruWVkp0FSmUioeWaJH2NmTH&#10;JJqdDdnVxH/fLQje5vE+Z7HqbCWu1PjSsYbpRIEgzpwpOdfwvX8fv4LwAdlg5Zg03MjDatnvLTAx&#10;ruWUrruQixjCPkENRQh1IqXPCrLoJ64mjtzRNRZDhE0uTYNtDLeVfFJqJi2WHBsKrOmtoOy8u1gN&#10;z+nX4Wdktx9t9Zl2v6fzC91krfVw0K3nIAJ14SG+uzcmzldqCv/fx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HvpTEAAAA3QAAAA8AAAAAAAAAAAAAAAAAmAIAAGRycy9k&#10;b3ducmV2LnhtbFBLBQYAAAAABAAEAPUAAACJAwAAAAA=&#10;" fillcolor="black" strokeweight=".5pt">
                        <v:fill r:id="rId450" o:title="" type="pattern"/>
                      </v:shape>
                      <v:shape id="AutoShape 2279" o:spid="_x0000_s2222" type="#_x0000_t32" style="position:absolute;left:3120;top:6005;width:1080;height:2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mxBMMAAADdAAAADwAAAGRycy9kb3ducmV2LnhtbERPTWvCQBC9F/wPywi91d3kUEp0lSAI&#10;VmnBtBdvQ3ZMotnZsLs16b/vFgq9zeN9zmoz2V7cyYfOsYZsoUAQ18503Gj4/Ng9vYAIEdlg75g0&#10;fFOAzXr2sMLCuJFPdK9iI1IIhwI1tDEOhZShbsliWLiBOHEX5y3GBH0jjccxhdte5ko9S4sdp4YW&#10;B9q2VN+qL6vBdlP1+ta8+0NtMTtfTyWVx1Hrx/lULkFEmuK/+M+9N2m+Ujn8fpNO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psQTDAAAA3QAAAA8AAAAAAAAAAAAA&#10;AAAAoQIAAGRycy9kb3ducmV2LnhtbFBLBQYAAAAABAAEAPkAAACRAwAAAAA=&#10;" strokeweight=".5pt"/>
                      <v:shape id="AutoShape 2280" o:spid="_x0000_s2223" type="#_x0000_t32" style="position:absolute;left:3120;top:6372;width:1080;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Dl8sMAAADdAAAADwAAAGRycy9kb3ducmV2LnhtbERPTUsDMRC9F/wPYQRvNlFLkbVpKYqi&#10;hSKuHjwOm3GTdjNZknS7/fdGEHqbx/ucxWr0nRgoJhdYw81UgSBugnHcavj6fL6+B5EyssEuMGk4&#10;UYLV8mKywMqEI3/QUOdWlBBOFWqwOfeVlKmx5DFNQ09cuJ8QPeYCYytNxGMJ9528VWouPTouDRZ7&#10;erTU7OuD1/C027j12/tm9u0Ou/iy3Y+DRav11eW4fgCRacxn8b/71ZT5St3B3zfl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g5fLDAAAA3QAAAA8AAAAAAAAAAAAA&#10;AAAAoQIAAGRycy9kb3ducmV2LnhtbFBLBQYAAAAABAAEAPkAAACRAwAAAAA=&#10;" strokeweight=".5pt"/>
                      <v:shape id="AutoShape 2281" o:spid="_x0000_s2224" type="#_x0000_t32" style="position:absolute;left:2520;top:6245;width:49;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JTMIAAADdAAAADwAAAGRycy9kb3ducmV2LnhtbERP32vCMBB+H+x/CDfY20yUIaMzypAJ&#10;2xB02fD5aM622FxKkrX1vzeCsLf7+H7eYjW6VvQUYuNZw3SiQBCX3jZcafj92Ty9gIgJ2WLrmTSc&#10;KcJqeX+3wML6gb+pN6kSOYRjgRrqlLpCyljW5DBOfEecuaMPDlOGoZI24JDDXStnSs2lw4ZzQ40d&#10;rWsqT+bPadjupzuzT0Z+fr3zYT2o86kPRuvHh/HtFUSiMf2Lb+4Pm+cr9QzXb/IJc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pJTMIAAADdAAAADwAAAAAAAAAAAAAA&#10;AAChAgAAZHJzL2Rvd25yZXYueG1sUEsFBgAAAAAEAAQA+QAAAJADAAAAAA==&#10;">
                        <v:stroke endarrow="block" endarrowwidth="narrow"/>
                      </v:shape>
                      <v:shape id="AutoShape 2282" o:spid="_x0000_s2225" type="#_x0000_t32" style="position:absolute;left:2591;top:6341;width:49;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C0xcQAAADdAAAADwAAAGRycy9kb3ducmV2LnhtbERPTWsCMRC9F/wPYQQvpSYVWnU1ihWV&#10;HnqpFsHbsBl3FzeTNYnr9t83hUJv83ifM192thYt+VA51vA8VCCIc2cqLjR8HbZPExAhIhusHZOG&#10;bwqwXPQe5pgZd+dPavexECmEQ4YayhibTMqQl2QxDF1DnLiz8xZjgr6QxuM9hdtajpR6lRYrTg0l&#10;NrQuKb/sb1bD9TC9bsdH27K/TR9Pu2q3+XizWg/63WoGIlIX/8V/7neT5iv1Ar/fpBP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cLTFxAAAAN0AAAAPAAAAAAAAAAAA&#10;AAAAAKECAABkcnMvZG93bnJldi54bWxQSwUGAAAAAAQABAD5AAAAkgMAAAAA&#10;">
                        <v:stroke endarrow="block" endarrowwidth="narrow"/>
                      </v:shape>
                      <v:shape id="Text Box 2283" o:spid="_x0000_s2226" type="#_x0000_t202" style="position:absolute;left:1608;top:5989;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axMQA&#10;AADdAAAADwAAAGRycy9kb3ducmV2LnhtbESPQWsCMRCF74X+hzAFb92kYsVuN0qpCJ4qalvobdiM&#10;u0s3k7CJ7vrvjSB4m+G9982bYjHYVpyoC41jDS+ZAkFcOtNwpeF7v3qegQgR2WDrmDScKcBi/vhQ&#10;YG5cz1s67WIlEoRDjhrqGH0uZShrshgy54mTdnCdxZjWrpKmwz7BbSvHSk2lxYbThRo9fdZU/u+O&#10;VsPP1+Hvd6I21dK++t4NSrJ9k1qPnoaPdxCRhng339Jrk+onIl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WsTEAAAA3QAAAA8AAAAAAAAAAAAAAAAAmAIAAGRycy9k&#10;b3ducmV2LnhtbFBLBQYAAAAABAAEAPUAAACJAwAAAAA=&#10;" filled="f" stroked="f">
                        <v:textbox>
                          <w:txbxContent>
                            <w:p w:rsidR="002600CC" w:rsidRPr="005724B1" w:rsidRDefault="002600CC" w:rsidP="00606CA9">
                              <w:pPr>
                                <w:rPr>
                                  <w:sz w:val="20"/>
                                  <w:szCs w:val="20"/>
                                </w:rPr>
                              </w:pPr>
                              <w:r w:rsidRPr="005724B1">
                                <w:rPr>
                                  <w:sz w:val="20"/>
                                  <w:szCs w:val="20"/>
                                </w:rPr>
                                <w:t>S</w:t>
                              </w:r>
                            </w:p>
                          </w:txbxContent>
                        </v:textbox>
                      </v:shape>
                      <v:shape id="Text Box 2284" o:spid="_x0000_s2227" type="#_x0000_t202" style="position:absolute;left:2778;top:5921;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X8MA&#10;AADdAAAADwAAAGRycy9kb3ducmV2LnhtbERPTWvCQBC9F/wPywi96a6ltjVmI0URPFmatoK3ITsm&#10;wexsyK4m/fddQehtHu9z0tVgG3GlzteONcymCgRx4UzNpYbvr+3kDYQPyAYbx6ThlzysstFDiolx&#10;PX/SNQ+liCHsE9RQhdAmUvqiIot+6lriyJ1cZzFE2JXSdNjHcNvIJ6VepMWaY0OFLa0rKs75xWr4&#10;2Z+Oh2f1UW7svO3doCTbhdT6cTy8L0EEGsK/+O7emThfqV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D/X8MAAADdAAAADwAAAAAAAAAAAAAAAACYAgAAZHJzL2Rv&#10;d25yZXYueG1sUEsFBgAAAAAEAAQA9QAAAIgDAAAAAA==&#10;" filled="f" stroked="f">
                        <v:textbox>
                          <w:txbxContent>
                            <w:p w:rsidR="002600CC" w:rsidRPr="005724B1" w:rsidRDefault="002600CC" w:rsidP="00606CA9">
                              <w:pPr>
                                <w:rPr>
                                  <w:sz w:val="20"/>
                                  <w:szCs w:val="20"/>
                                </w:rPr>
                              </w:pPr>
                              <w:r>
                                <w:rPr>
                                  <w:sz w:val="20"/>
                                  <w:szCs w:val="20"/>
                                </w:rPr>
                                <w:t>O</w:t>
                              </w:r>
                            </w:p>
                          </w:txbxContent>
                        </v:textbox>
                      </v:shape>
                      <v:shape id="Text Box 2285" o:spid="_x0000_s2228" type="#_x0000_t202" style="position:absolute;left:4200;top:6115;width:36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rLc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X2stxQAAAN0AAAAPAAAAAAAAAAAAAAAAAJgCAABkcnMv&#10;ZG93bnJldi54bWxQSwUGAAAAAAQABAD1AAAAigMAAAAA&#10;" filled="f" stroked="f">
                        <v:textbox>
                          <w:txbxContent>
                            <w:p w:rsidR="002600CC" w:rsidRPr="005724B1" w:rsidRDefault="002600CC" w:rsidP="00606CA9">
                              <w:pPr>
                                <w:rPr>
                                  <w:sz w:val="20"/>
                                  <w:szCs w:val="20"/>
                                </w:rPr>
                              </w:pPr>
                              <w:r>
                                <w:rPr>
                                  <w:sz w:val="20"/>
                                  <w:szCs w:val="20"/>
                                </w:rPr>
                                <w:t>D</w:t>
                              </w:r>
                            </w:p>
                          </w:txbxContent>
                        </v:textbox>
                      </v:shape>
                      <v:shape id="Text Box 2286" o:spid="_x0000_s2229" type="#_x0000_t202" style="position:absolute;left:4494;top:6115;width:600;height:3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OtsIA&#10;AADdAAAADwAAAGRycy9kb3ducmV2LnhtbERPTWvCQBC9C/6HZYTezK6lFRPdBLEUemrRquBtyI5J&#10;MDsbsluT/vtuodDbPN7nbIrRtuJOvW8ca1gkCgRx6UzDlYbj5+t8BcIHZIOtY9LwTR6KfDrZYGbc&#10;wHu6H0IlYgj7DDXUIXSZlL6syaJPXEccuavrLYYI+0qaHocYblv5qNRSWmw4NtTY0a6m8nb4shpO&#10;79fL+Ul9VC/2uRvcqCTbVGr9MBu3axCBxvAv/nO/mThfqRR+v4kny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862wgAAAN0AAAAPAAAAAAAAAAAAAAAAAJgCAABkcnMvZG93&#10;bnJldi54bWxQSwUGAAAAAAQABAD1AAAAhwMAAAAA&#10;" filled="f" stroked="f">
                        <v:textbox>
                          <w:txbxContent>
                            <w:p w:rsidR="002600CC" w:rsidRPr="005724B1" w:rsidRDefault="002600CC" w:rsidP="00606CA9">
                              <w:pPr>
                                <w:rPr>
                                  <w:sz w:val="20"/>
                                  <w:szCs w:val="20"/>
                                </w:rPr>
                              </w:pPr>
                              <w:r>
                                <w:rPr>
                                  <w:sz w:val="20"/>
                                  <w:szCs w:val="20"/>
                                </w:rPr>
                                <w:t>D’</w:t>
                              </w:r>
                            </w:p>
                          </w:txbxContent>
                        </v:textbox>
                      </v:shape>
                      <v:shape id="AutoShape 2287" o:spid="_x0000_s2230" type="#_x0000_t32" style="position:absolute;left:4272;top:6149;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Fc2MUAAADdAAAADwAAAGRycy9kb3ducmV2LnhtbESPQWvDMAyF74P9B6PCbovTHkrJ6pa2&#10;LJAel607i1hLwmI5xE6a7NdPh8FuEu/pvU/74+w6NdEQWs8G1kkKirjytuXawMd7/rwDFSKyxc4z&#10;GVgowPHw+LDHzPo7v9FUxlpJCIcMDTQx9pnWoWrIYUh8Tyzalx8cRlmHWtsB7xLuOr1J06122LI0&#10;NNjTpaHquxydgZBP57P+vN5ed8tYzqdrsfzUhTFPq/n0AirSHP/Nf9eFFfx0LfzyjY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Fc2MUAAADdAAAADwAAAAAAAAAA&#10;AAAAAAChAgAAZHJzL2Rvd25yZXYueG1sUEsFBgAAAAAEAAQA+QAAAJMDAAAAAA==&#10;" strokeweight=".5pt">
                        <v:stroke startarrow="block" startarrowwidth="narrow" startarrowlength="short" endarrow="block" endarrowwidth="narrow" endarrowlength="short"/>
                      </v:shape>
                      <v:shape id="AutoShape 2288" o:spid="_x0000_s2231" type="#_x0000_t32" style="position:absolute;left:4560;top:6005;width:0;height: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35Q8IAAADdAAAADwAAAGRycy9kb3ducmV2LnhtbERPS2uDQBC+F/Iflgnk1qzmEMS6hqQk&#10;oMfax3lwpyp1Z8XdGM2vzxYKvc3H95zsMJteTDS6zrKCeBuBIK6t7rhR8PF+eU5AOI+ssbdMChZy&#10;cMhXTxmm2t74jabKNyKEsEtRQev9kErp6pYMuq0diAP3bUeDPsCxkXrEWwg3vdxF0V4a7Dg0tDjQ&#10;a0v1T3U1CtxlOp3kV/l5TpZrNR/LYrk3hVKb9Xx8AeFp9v/iP3ehw/wojuH3m3CCzB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635Q8IAAADdAAAADwAAAAAAAAAAAAAA&#10;AAChAgAAZHJzL2Rvd25yZXYueG1sUEsFBgAAAAAEAAQA+QAAAJADAAAAAA==&#10;" strokeweight=".5pt">
                        <v:stroke startarrow="block" startarrowwidth="narrow" startarrowlength="short" endarrow="block" endarrowwidth="narrow" endarrowlength="short"/>
                      </v:shape>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iện tượng truyền sai lệch so với sự truyền thẳng khi ánh sáng gặp vật cản gọi là hiện tượng nhiễu xạ ánh sáng.</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Mỗi ánh sáng đơn sắc coi như một sóng có bước sóng xác định.</w:t>
            </w:r>
          </w:p>
        </w:tc>
      </w:tr>
      <w:tr w:rsidR="00606CA9" w:rsidRPr="00ED31E0" w:rsidTr="00043D2A">
        <w:trPr>
          <w:gridAfter w:val="1"/>
          <w:wAfter w:w="38" w:type="dxa"/>
          <w:trHeight w:val="324"/>
        </w:trPr>
        <w:tc>
          <w:tcPr>
            <w:tcW w:w="2981" w:type="dxa"/>
            <w:shd w:val="clear" w:color="auto" w:fill="auto"/>
          </w:tcPr>
          <w:p w:rsidR="00606CA9" w:rsidRPr="00043D2A" w:rsidRDefault="00606CA9" w:rsidP="00043D2A">
            <w:pPr>
              <w:jc w:val="both"/>
              <w:rPr>
                <w:sz w:val="28"/>
                <w:szCs w:val="28"/>
              </w:rPr>
            </w:pPr>
            <w:r w:rsidRPr="00043D2A">
              <w:rPr>
                <w:sz w:val="28"/>
                <w:szCs w:val="28"/>
              </w:rPr>
              <w:t>- Mô tả bố trí thí nghiệm Y-â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ệ những vạch sáng, tối </w:t>
            </w:r>
            <w:r w:rsidRPr="00043D2A">
              <w:rPr>
                <w:sz w:val="28"/>
                <w:szCs w:val="28"/>
              </w:rPr>
              <w:sym w:font="Symbol" w:char="F0AE"/>
            </w:r>
            <w:r w:rsidRPr="00043D2A">
              <w:rPr>
                <w:sz w:val="28"/>
                <w:szCs w:val="28"/>
              </w:rPr>
              <w:t xml:space="preserve"> hệ vận giao thoa.</w:t>
            </w:r>
          </w:p>
          <w:p w:rsidR="00606CA9" w:rsidRPr="00043D2A" w:rsidRDefault="00606CA9" w:rsidP="00043D2A">
            <w:pPr>
              <w:jc w:val="both"/>
              <w:rPr>
                <w:sz w:val="28"/>
                <w:szCs w:val="28"/>
              </w:rPr>
            </w:pPr>
            <w:r w:rsidRPr="00043D2A">
              <w:rPr>
                <w:sz w:val="28"/>
                <w:szCs w:val="28"/>
              </w:rPr>
              <w:t>- Y/c Hs giải thích tại sao lại xuất hiện những vân sáng, tối trên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thí nghiệm này, có thể bỏ màn M đi được khô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ẽ sơ đồ rút gọn của thí nghiệm Y-âng.</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a và x thường rất bé (một, hai milimét). Còn D thường từ vài chục đến hàng trăm xentimét, do đó lấy gần đúng: 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w:t>
            </w:r>
            <w:r w:rsidRPr="00043D2A">
              <w:rPr>
                <w:sz w:val="28"/>
                <w:szCs w:val="28"/>
              </w:rPr>
              <w:sym w:font="Symbol" w:char="F0BB"/>
            </w:r>
            <w:r w:rsidRPr="00043D2A">
              <w:rPr>
                <w:sz w:val="28"/>
                <w:szCs w:val="28"/>
              </w:rPr>
              <w:t xml:space="preserve"> 2D</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tại A là vân sáng thì hai sóng gặp nhau tại A phải thoả mãn điều kiện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m thế nào để xác định vị trí vân tố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Đối với vân tối không có khái niệm bậc giao tho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V nêu định nghĩa khoảng vân.</w:t>
            </w:r>
          </w:p>
          <w:p w:rsidR="00606CA9" w:rsidRPr="00043D2A" w:rsidRDefault="00606CA9" w:rsidP="00043D2A">
            <w:pPr>
              <w:jc w:val="both"/>
              <w:rPr>
                <w:sz w:val="28"/>
                <w:szCs w:val="28"/>
              </w:rPr>
            </w:pPr>
            <w:r w:rsidRPr="00043D2A">
              <w:rPr>
                <w:sz w:val="28"/>
                <w:szCs w:val="28"/>
              </w:rPr>
              <w:t>- Công thức xác định khoảng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ại O, ta có x = 0, k = 0 và </w:t>
            </w:r>
            <w:r w:rsidRPr="00043D2A">
              <w:rPr>
                <w:sz w:val="28"/>
                <w:szCs w:val="28"/>
              </w:rPr>
              <w:sym w:font="Symbol" w:char="F064"/>
            </w:r>
            <w:r w:rsidRPr="00043D2A">
              <w:rPr>
                <w:sz w:val="28"/>
                <w:szCs w:val="28"/>
              </w:rPr>
              <w:t xml:space="preserve"> = 0 không phụ thuộc </w:t>
            </w:r>
            <w:r w:rsidRPr="00043D2A">
              <w:rPr>
                <w:sz w:val="28"/>
                <w:szCs w:val="28"/>
              </w:rPr>
              <w:sym w:font="Symbol" w:char="F06C"/>
            </w:r>
            <w:r w:rsidRPr="00043D2A">
              <w:rPr>
                <w:sz w:val="28"/>
                <w:szCs w:val="28"/>
              </w:rPr>
              <w:t xml:space="preserve">. </w:t>
            </w:r>
          </w:p>
          <w:p w:rsidR="00606CA9" w:rsidRPr="00043D2A" w:rsidRDefault="00606CA9" w:rsidP="00043D2A">
            <w:pPr>
              <w:jc w:val="both"/>
              <w:rPr>
                <w:sz w:val="28"/>
                <w:szCs w:val="28"/>
              </w:rPr>
            </w:pPr>
            <w:r w:rsidRPr="00043D2A">
              <w:rPr>
                <w:sz w:val="28"/>
                <w:szCs w:val="28"/>
              </w:rPr>
              <w:t>- Quan sát các vân giao thoa, có thể nhận biết vân nào là vân chính giữa khô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ách và cho biết hiện tượng giao thoa ánh sáng có ứng dụng để làm gì?</w:t>
            </w:r>
          </w:p>
        </w:tc>
        <w:tc>
          <w:tcPr>
            <w:tcW w:w="3129" w:type="dxa"/>
            <w:gridSpan w:val="5"/>
            <w:shd w:val="clear" w:color="auto" w:fill="auto"/>
          </w:tcPr>
          <w:p w:rsidR="00606CA9" w:rsidRPr="00043D2A" w:rsidRDefault="00606CA9" w:rsidP="00043D2A">
            <w:pPr>
              <w:jc w:val="both"/>
              <w:rPr>
                <w:sz w:val="28"/>
                <w:szCs w:val="28"/>
              </w:rPr>
            </w:pPr>
            <w:r w:rsidRPr="00043D2A">
              <w:rPr>
                <w:sz w:val="28"/>
                <w:szCs w:val="28"/>
              </w:rPr>
              <w:t>- HS đọc Sgk để tìm hiểu kết quả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kết quả thí nghiệm.</w:t>
            </w:r>
          </w:p>
          <w:p w:rsidR="00606CA9" w:rsidRPr="00043D2A" w:rsidRDefault="00606CA9" w:rsidP="00043D2A">
            <w:pPr>
              <w:jc w:val="both"/>
              <w:rPr>
                <w:sz w:val="28"/>
                <w:szCs w:val="28"/>
              </w:rPr>
            </w:pPr>
            <w:r w:rsidRPr="00043D2A">
              <w:rPr>
                <w:sz w:val="28"/>
                <w:szCs w:val="28"/>
              </w:rPr>
              <w:t>- Kết quả thí nghiệm có thể giải thích bằng giao thoa của hai sóng:</w:t>
            </w:r>
          </w:p>
          <w:p w:rsidR="00606CA9" w:rsidRPr="00043D2A" w:rsidRDefault="00606CA9" w:rsidP="00043D2A">
            <w:pPr>
              <w:jc w:val="both"/>
              <w:rPr>
                <w:sz w:val="28"/>
                <w:szCs w:val="28"/>
              </w:rPr>
            </w:pPr>
            <w:r w:rsidRPr="00043D2A">
              <w:rPr>
                <w:sz w:val="28"/>
                <w:szCs w:val="28"/>
              </w:rPr>
              <w:t>+ Hai sóng phát ra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là hai sóng kết hợp.</w:t>
            </w:r>
          </w:p>
          <w:p w:rsidR="00606CA9" w:rsidRPr="00043D2A" w:rsidRDefault="00606CA9" w:rsidP="00043D2A">
            <w:pPr>
              <w:jc w:val="both"/>
              <w:rPr>
                <w:sz w:val="28"/>
                <w:szCs w:val="28"/>
              </w:rPr>
            </w:pPr>
            <w:r w:rsidRPr="00043D2A">
              <w:rPr>
                <w:sz w:val="28"/>
                <w:szCs w:val="28"/>
              </w:rPr>
              <w:t>+ Gặp nhau trên M đã giao thoa với nhau.</w:t>
            </w:r>
          </w:p>
          <w:p w:rsidR="00606CA9" w:rsidRPr="00043D2A" w:rsidRDefault="00606CA9" w:rsidP="00043D2A">
            <w:pPr>
              <w:jc w:val="both"/>
              <w:rPr>
                <w:sz w:val="28"/>
                <w:szCs w:val="28"/>
              </w:rPr>
            </w:pPr>
            <w:r w:rsidRPr="00043D2A">
              <w:rPr>
                <w:sz w:val="28"/>
                <w:szCs w:val="28"/>
              </w:rPr>
              <w:t>- Không những “được” mà còn “nên” bỏ, để ánh sáng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rọi qua kính lúp vào mắt, vân quan sát được sẽ sáng hơn. Nếu dùng nguồn laze thì phải đặt 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dựa trên sơ đồ rút gọn cùng với GV đi tìm hiệu đường đi của hai sóng đến A.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ăng cường lẫn nhau </w:t>
            </w:r>
          </w:p>
          <w:p w:rsidR="00606CA9" w:rsidRPr="00043D2A" w:rsidRDefault="00606CA9" w:rsidP="00043D2A">
            <w:pPr>
              <w:jc w:val="both"/>
              <w:rPr>
                <w:sz w:val="28"/>
                <w:szCs w:val="28"/>
              </w:rPr>
            </w:pPr>
            <w:r w:rsidRPr="00043D2A">
              <w:rPr>
                <w:sz w:val="28"/>
                <w:szCs w:val="28"/>
              </w:rPr>
              <w:t>hay 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w:t>
            </w:r>
            <w:r w:rsidRPr="00043D2A">
              <w:rPr>
                <w:sz w:val="28"/>
                <w:szCs w:val="28"/>
              </w:rPr>
              <w:sym w:font="Symbol" w:char="F06C"/>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060" w:dyaOrig="660">
                <v:shape id="_x0000_i1581" type="#_x0000_t75" style="width:53.2pt;height:33.2pt" o:ole="">
                  <v:imagedata r:id="rId1126" o:title=""/>
                </v:shape>
                <o:OLEObject Type="Embed" ProgID="Equation.DSMT4" ShapeID="_x0000_i1581" DrawAspect="Content" ObjectID="_1629614648" r:id="rId1127"/>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ì xen chính giữa hai vân sáng là một vân tối nên:</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 + </w:t>
            </w:r>
            <w:r w:rsidRPr="00043D2A">
              <w:rPr>
                <w:position w:val="-24"/>
                <w:sz w:val="28"/>
                <w:szCs w:val="28"/>
                <w:lang w:val="es-MX"/>
              </w:rPr>
              <w:object w:dxaOrig="240" w:dyaOrig="660">
                <v:shape id="_x0000_i1582" type="#_x0000_t75" style="width:12.5pt;height:33.8pt" o:ole="">
                  <v:imagedata r:id="rId1128" o:title=""/>
                </v:shape>
                <o:OLEObject Type="Embed" ProgID="Equation.DSMT4" ShapeID="_x0000_i1582" DrawAspect="Content" ObjectID="_1629614649" r:id="rId1129"/>
              </w:object>
            </w:r>
            <w:r w:rsidRPr="00043D2A">
              <w:rPr>
                <w:sz w:val="28"/>
                <w:szCs w:val="28"/>
              </w:rPr>
              <w:t>)</w:t>
            </w:r>
            <w:r w:rsidRPr="00043D2A">
              <w:rPr>
                <w:sz w:val="28"/>
                <w:szCs w:val="28"/>
              </w:rPr>
              <w:sym w:font="Symbol" w:char="F06C"/>
            </w:r>
          </w:p>
          <w:p w:rsidR="00606CA9" w:rsidRPr="00043D2A" w:rsidRDefault="00606CA9" w:rsidP="00043D2A">
            <w:pPr>
              <w:jc w:val="both"/>
              <w:rPr>
                <w:sz w:val="28"/>
                <w:szCs w:val="28"/>
              </w:rPr>
            </w:pPr>
            <w:r w:rsidRPr="00043D2A">
              <w:rPr>
                <w:position w:val="-24"/>
                <w:sz w:val="28"/>
                <w:szCs w:val="28"/>
              </w:rPr>
              <w:object w:dxaOrig="1660" w:dyaOrig="660">
                <v:shape id="_x0000_i1583" type="#_x0000_t75" style="width:83.25pt;height:33.2pt" o:ole="">
                  <v:imagedata r:id="rId1130" o:title=""/>
                </v:shape>
                <o:OLEObject Type="Embed" ProgID="Equation.DSMT4" ShapeID="_x0000_i1583" DrawAspect="Content" ObjectID="_1629614650" r:id="rId1131"/>
              </w:objec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định nghĩa.</w:t>
            </w:r>
          </w:p>
          <w:p w:rsidR="00606CA9" w:rsidRPr="00043D2A" w:rsidRDefault="00606CA9" w:rsidP="00043D2A">
            <w:pPr>
              <w:tabs>
                <w:tab w:val="center" w:pos="1480"/>
                <w:tab w:val="right" w:pos="2960"/>
              </w:tabs>
              <w:jc w:val="both"/>
              <w:rPr>
                <w:sz w:val="28"/>
                <w:szCs w:val="28"/>
              </w:rPr>
            </w:pPr>
            <w:r w:rsidRPr="00043D2A">
              <w:rPr>
                <w:sz w:val="28"/>
                <w:szCs w:val="28"/>
              </w:rPr>
              <w:tab/>
            </w:r>
            <w:r w:rsidRPr="00043D2A">
              <w:rPr>
                <w:position w:val="-24"/>
                <w:sz w:val="28"/>
                <w:szCs w:val="28"/>
              </w:rPr>
              <w:object w:dxaOrig="2860" w:dyaOrig="660">
                <v:shape id="_x0000_i1584" type="#_x0000_t75" style="width:143.35pt;height:33.2pt" o:ole="">
                  <v:imagedata r:id="rId1132" o:title=""/>
                </v:shape>
                <o:OLEObject Type="Embed" ProgID="Equation.DSMT4" ShapeID="_x0000_i1584" DrawAspect="Content" ObjectID="_1629614651" r:id="rId1133"/>
              </w:object>
            </w:r>
          </w:p>
          <w:p w:rsidR="00606CA9" w:rsidRPr="00043D2A" w:rsidRDefault="00606CA9" w:rsidP="00043D2A">
            <w:pPr>
              <w:tabs>
                <w:tab w:val="center" w:pos="1480"/>
                <w:tab w:val="right" w:pos="2960"/>
              </w:tabs>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740" w:dyaOrig="660">
                <v:shape id="_x0000_i1585" type="#_x0000_t75" style="width:36.95pt;height:33.2pt" o:ole="">
                  <v:imagedata r:id="rId1134" o:title=""/>
                </v:shape>
                <o:OLEObject Type="Embed" ProgID="Equation.DSMT4" ShapeID="_x0000_i1585" DrawAspect="Content" ObjectID="_1629614652" r:id="rId1135"/>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ông, nếu là ánh sáng đơn sắc </w:t>
            </w:r>
            <w:r w:rsidRPr="00043D2A">
              <w:rPr>
                <w:sz w:val="28"/>
                <w:szCs w:val="28"/>
              </w:rPr>
              <w:sym w:font="Symbol" w:char="F0AE"/>
            </w:r>
            <w:r w:rsidRPr="00043D2A">
              <w:rPr>
                <w:sz w:val="28"/>
                <w:szCs w:val="28"/>
              </w:rPr>
              <w:t xml:space="preserve"> để tìm sử dụng ánh sáng trắng.</w:t>
            </w:r>
          </w:p>
          <w:p w:rsidR="00606CA9" w:rsidRPr="00043D2A" w:rsidRDefault="00606CA9" w:rsidP="00043D2A">
            <w:pPr>
              <w:jc w:val="both"/>
              <w:rPr>
                <w:sz w:val="28"/>
                <w:szCs w:val="28"/>
              </w:rPr>
            </w:pPr>
            <w:r w:rsidRPr="00043D2A">
              <w:rPr>
                <w:sz w:val="28"/>
                <w:szCs w:val="28"/>
              </w:rPr>
              <w:t>- HS đọc Sgk và thảo luận về ứng dụng của hiện tượng giao thoa.</w:t>
            </w:r>
          </w:p>
        </w:tc>
        <w:tc>
          <w:tcPr>
            <w:tcW w:w="4229" w:type="dxa"/>
            <w:gridSpan w:val="4"/>
            <w:shd w:val="clear" w:color="auto" w:fill="auto"/>
          </w:tcPr>
          <w:p w:rsidR="00606CA9" w:rsidRPr="00043D2A" w:rsidRDefault="00606CA9" w:rsidP="00043D2A">
            <w:pPr>
              <w:jc w:val="both"/>
              <w:rPr>
                <w:b/>
                <w:sz w:val="28"/>
                <w:szCs w:val="28"/>
              </w:rPr>
            </w:pPr>
            <w:r w:rsidRPr="00043D2A">
              <w:rPr>
                <w:b/>
                <w:sz w:val="28"/>
                <w:szCs w:val="28"/>
              </w:rPr>
              <w:t>II. Hiện tượng giao thoa ánh sáng</w:t>
            </w:r>
          </w:p>
          <w:p w:rsidR="00606CA9" w:rsidRPr="00043D2A" w:rsidRDefault="00606CA9" w:rsidP="00043D2A">
            <w:pPr>
              <w:jc w:val="both"/>
              <w:rPr>
                <w:b/>
                <w:i/>
                <w:sz w:val="28"/>
                <w:szCs w:val="28"/>
              </w:rPr>
            </w:pPr>
            <w:r w:rsidRPr="00043D2A">
              <w:rPr>
                <w:b/>
                <w:i/>
                <w:sz w:val="28"/>
                <w:szCs w:val="28"/>
              </w:rPr>
              <w:t xml:space="preserve">1. Thí nghiệm Y-âng về giao thoa ánh sáng </w:t>
            </w:r>
          </w:p>
          <w:p w:rsidR="00606CA9" w:rsidRPr="00043D2A" w:rsidRDefault="00606CA9" w:rsidP="00043D2A">
            <w:pPr>
              <w:jc w:val="both"/>
              <w:rPr>
                <w:sz w:val="28"/>
                <w:szCs w:val="28"/>
              </w:rPr>
            </w:pPr>
          </w:p>
          <w:p w:rsidR="00606CA9" w:rsidRPr="00043D2A" w:rsidRDefault="00F5559C" w:rsidP="00043D2A">
            <w:pPr>
              <w:jc w:val="both"/>
              <w:rPr>
                <w:sz w:val="28"/>
                <w:szCs w:val="28"/>
              </w:rPr>
            </w:pPr>
            <w:r>
              <w:rPr>
                <w:b/>
                <w:i/>
                <w:noProof/>
                <w:sz w:val="28"/>
                <w:szCs w:val="28"/>
              </w:rPr>
              <mc:AlternateContent>
                <mc:Choice Requires="wpg">
                  <w:drawing>
                    <wp:anchor distT="0" distB="0" distL="114300" distR="114300" simplePos="0" relativeHeight="251698176" behindDoc="0" locked="0" layoutInCell="1" allowOverlap="1">
                      <wp:simplePos x="0" y="0"/>
                      <wp:positionH relativeFrom="column">
                        <wp:posOffset>6985</wp:posOffset>
                      </wp:positionH>
                      <wp:positionV relativeFrom="paragraph">
                        <wp:posOffset>-36195</wp:posOffset>
                      </wp:positionV>
                      <wp:extent cx="2334260" cy="1071880"/>
                      <wp:effectExtent l="0" t="1905" r="1905" b="2540"/>
                      <wp:wrapNone/>
                      <wp:docPr id="953" name="Group 2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4260" cy="1071880"/>
                                <a:chOff x="1520" y="11437"/>
                                <a:chExt cx="3676" cy="1688"/>
                              </a:xfrm>
                            </wpg:grpSpPr>
                            <wps:wsp>
                              <wps:cNvPr id="954" name="AutoShape 2290"/>
                              <wps:cNvSpPr>
                                <a:spLocks noChangeArrowheads="1"/>
                              </wps:cNvSpPr>
                              <wps:spPr bwMode="auto">
                                <a:xfrm>
                                  <a:off x="1656" y="12269"/>
                                  <a:ext cx="144" cy="144"/>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5" name="AutoShape 2291"/>
                              <wps:cNvCnPr>
                                <a:cxnSpLocks noChangeShapeType="1"/>
                              </wps:cNvCnPr>
                              <wps:spPr bwMode="auto">
                                <a:xfrm>
                                  <a:off x="2400" y="1172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6" name="AutoShape 2292"/>
                              <wps:cNvCnPr>
                                <a:cxnSpLocks noChangeShapeType="1"/>
                              </wps:cNvCnPr>
                              <wps:spPr bwMode="auto">
                                <a:xfrm>
                                  <a:off x="2400" y="12369"/>
                                  <a:ext cx="0"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7" name="Rectangle 2293"/>
                              <wps:cNvSpPr>
                                <a:spLocks noChangeArrowheads="1"/>
                              </wps:cNvSpPr>
                              <wps:spPr bwMode="auto">
                                <a:xfrm>
                                  <a:off x="2040" y="11909"/>
                                  <a:ext cx="120" cy="8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8" name="AutoShape 2294"/>
                              <wps:cNvCnPr>
                                <a:cxnSpLocks noChangeShapeType="1"/>
                              </wps:cNvCnPr>
                              <wps:spPr bwMode="auto">
                                <a:xfrm>
                                  <a:off x="3600" y="11746"/>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9" name="AutoShape 2295"/>
                              <wps:cNvCnPr>
                                <a:cxnSpLocks noChangeShapeType="1"/>
                              </wps:cNvCnPr>
                              <wps:spPr bwMode="auto">
                                <a:xfrm>
                                  <a:off x="4800" y="11740"/>
                                  <a:ext cx="0" cy="12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0" name="AutoShape 2296"/>
                              <wps:cNvCnPr>
                                <a:cxnSpLocks noChangeShapeType="1"/>
                              </wps:cNvCnPr>
                              <wps:spPr bwMode="auto">
                                <a:xfrm>
                                  <a:off x="3600" y="12563"/>
                                  <a:ext cx="0" cy="38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2297"/>
                              <wps:cNvCnPr>
                                <a:cxnSpLocks noChangeShapeType="1"/>
                              </wps:cNvCnPr>
                              <wps:spPr bwMode="auto">
                                <a:xfrm>
                                  <a:off x="3600" y="12165"/>
                                  <a:ext cx="0" cy="3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2" name="AutoShape 2298"/>
                              <wps:cNvCnPr>
                                <a:cxnSpLocks noChangeShapeType="1"/>
                              </wps:cNvCnPr>
                              <wps:spPr bwMode="auto">
                                <a:xfrm>
                                  <a:off x="1800" y="12341"/>
                                  <a:ext cx="6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2299"/>
                              <wpg:cNvGrpSpPr>
                                <a:grpSpLocks/>
                              </wpg:cNvGrpSpPr>
                              <wpg:grpSpPr bwMode="auto">
                                <a:xfrm>
                                  <a:off x="2400" y="11891"/>
                                  <a:ext cx="789" cy="450"/>
                                  <a:chOff x="2400" y="11891"/>
                                  <a:chExt cx="789" cy="450"/>
                                </a:xfrm>
                              </wpg:grpSpPr>
                              <wps:wsp>
                                <wps:cNvPr id="964" name="AutoShape 2300"/>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5" name="AutoShape 2301"/>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66" name="Group 2302"/>
                              <wpg:cNvGrpSpPr>
                                <a:grpSpLocks/>
                              </wpg:cNvGrpSpPr>
                              <wpg:grpSpPr bwMode="auto">
                                <a:xfrm flipV="1">
                                  <a:off x="2400" y="12338"/>
                                  <a:ext cx="789" cy="450"/>
                                  <a:chOff x="2400" y="11891"/>
                                  <a:chExt cx="789" cy="450"/>
                                </a:xfrm>
                              </wpg:grpSpPr>
                              <wps:wsp>
                                <wps:cNvPr id="967" name="AutoShape 2303"/>
                                <wps:cNvCnPr>
                                  <a:cxnSpLocks noChangeShapeType="1"/>
                                </wps:cNvCnPr>
                                <wps:spPr bwMode="auto">
                                  <a:xfrm flipV="1">
                                    <a:off x="2400" y="12112"/>
                                    <a:ext cx="789" cy="22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68" name="AutoShape 2304"/>
                                <wps:cNvCnPr>
                                  <a:cxnSpLocks noChangeShapeType="1"/>
                                </wps:cNvCnPr>
                                <wps:spPr bwMode="auto">
                                  <a:xfrm flipV="1">
                                    <a:off x="2400" y="11891"/>
                                    <a:ext cx="621" cy="45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69" name="AutoShape 2305"/>
                              <wps:cNvCnPr>
                                <a:cxnSpLocks noChangeShapeType="1"/>
                              </wps:cNvCnPr>
                              <wps:spPr bwMode="auto">
                                <a:xfrm>
                                  <a:off x="2400" y="12341"/>
                                  <a:ext cx="2400"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70" name="Group 2306"/>
                              <wpg:cNvGrpSpPr>
                                <a:grpSpLocks/>
                              </wpg:cNvGrpSpPr>
                              <wpg:grpSpPr bwMode="auto">
                                <a:xfrm>
                                  <a:off x="3600" y="11926"/>
                                  <a:ext cx="576" cy="413"/>
                                  <a:chOff x="3600" y="11906"/>
                                  <a:chExt cx="576" cy="413"/>
                                </a:xfrm>
                              </wpg:grpSpPr>
                              <wps:wsp>
                                <wps:cNvPr id="971" name="AutoShape 2307"/>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72" name="Group 2308"/>
                                <wpg:cNvGrpSpPr>
                                  <a:grpSpLocks/>
                                </wpg:cNvGrpSpPr>
                                <wpg:grpSpPr bwMode="auto">
                                  <a:xfrm>
                                    <a:off x="3600" y="11906"/>
                                    <a:ext cx="438" cy="206"/>
                                    <a:chOff x="3600" y="11906"/>
                                    <a:chExt cx="438" cy="206"/>
                                  </a:xfrm>
                                </wpg:grpSpPr>
                                <wps:wsp>
                                  <wps:cNvPr id="973" name="AutoShape 2309"/>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4" name="AutoShape 2310"/>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75" name="Group 2311"/>
                                <wpg:cNvGrpSpPr>
                                  <a:grpSpLocks/>
                                </wpg:cNvGrpSpPr>
                                <wpg:grpSpPr bwMode="auto">
                                  <a:xfrm flipV="1">
                                    <a:off x="3600" y="12113"/>
                                    <a:ext cx="438" cy="206"/>
                                    <a:chOff x="3600" y="11906"/>
                                    <a:chExt cx="438" cy="206"/>
                                  </a:xfrm>
                                </wpg:grpSpPr>
                                <wps:wsp>
                                  <wps:cNvPr id="976" name="AutoShape 2312"/>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77" name="AutoShape 2313"/>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8" name="Group 2314"/>
                              <wpg:cNvGrpSpPr>
                                <a:grpSpLocks/>
                              </wpg:cNvGrpSpPr>
                              <wpg:grpSpPr bwMode="auto">
                                <a:xfrm>
                                  <a:off x="3600" y="12333"/>
                                  <a:ext cx="576" cy="413"/>
                                  <a:chOff x="3600" y="11906"/>
                                  <a:chExt cx="576" cy="413"/>
                                </a:xfrm>
                              </wpg:grpSpPr>
                              <wps:wsp>
                                <wps:cNvPr id="979" name="AutoShape 2315"/>
                                <wps:cNvCnPr>
                                  <a:cxnSpLocks noChangeShapeType="1"/>
                                </wps:cNvCnPr>
                                <wps:spPr bwMode="auto">
                                  <a:xfrm>
                                    <a:off x="3600" y="12112"/>
                                    <a:ext cx="57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980" name="Group 2316"/>
                                <wpg:cNvGrpSpPr>
                                  <a:grpSpLocks/>
                                </wpg:cNvGrpSpPr>
                                <wpg:grpSpPr bwMode="auto">
                                  <a:xfrm>
                                    <a:off x="3600" y="11906"/>
                                    <a:ext cx="438" cy="206"/>
                                    <a:chOff x="3600" y="11906"/>
                                    <a:chExt cx="438" cy="206"/>
                                  </a:xfrm>
                                </wpg:grpSpPr>
                                <wps:wsp>
                                  <wps:cNvPr id="981" name="AutoShape 2317"/>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2" name="AutoShape 2318"/>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83" name="Group 2319"/>
                                <wpg:cNvGrpSpPr>
                                  <a:grpSpLocks/>
                                </wpg:cNvGrpSpPr>
                                <wpg:grpSpPr bwMode="auto">
                                  <a:xfrm flipV="1">
                                    <a:off x="3600" y="12113"/>
                                    <a:ext cx="438" cy="206"/>
                                    <a:chOff x="3600" y="11906"/>
                                    <a:chExt cx="438" cy="206"/>
                                  </a:xfrm>
                                </wpg:grpSpPr>
                                <wps:wsp>
                                  <wps:cNvPr id="984" name="AutoShape 2320"/>
                                  <wps:cNvCnPr>
                                    <a:cxnSpLocks noChangeShapeType="1"/>
                                  </wps:cNvCnPr>
                                  <wps:spPr bwMode="auto">
                                    <a:xfrm flipV="1">
                                      <a:off x="3600" y="12010"/>
                                      <a:ext cx="438" cy="9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85" name="AutoShape 2321"/>
                                  <wps:cNvCnPr>
                                    <a:cxnSpLocks noChangeShapeType="1"/>
                                  </wps:cNvCnPr>
                                  <wps:spPr bwMode="auto">
                                    <a:xfrm flipV="1">
                                      <a:off x="3600" y="11906"/>
                                      <a:ext cx="311" cy="20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86" name="AutoShape 2322"/>
                              <wps:cNvCnPr>
                                <a:cxnSpLocks noChangeShapeType="1"/>
                              </wps:cNvCnPr>
                              <wps:spPr bwMode="auto">
                                <a:xfrm>
                                  <a:off x="4920" y="12117"/>
                                  <a:ext cx="0" cy="432"/>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987" name="AutoShape 2323"/>
                              <wps:cNvCnPr>
                                <a:cxnSpLocks noChangeShapeType="1"/>
                              </wps:cNvCnPr>
                              <wps:spPr bwMode="auto">
                                <a:xfrm>
                                  <a:off x="4770" y="12112"/>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8" name="AutoShape 2324"/>
                              <wps:cNvCnPr>
                                <a:cxnSpLocks noChangeShapeType="1"/>
                              </wps:cNvCnPr>
                              <wps:spPr bwMode="auto">
                                <a:xfrm>
                                  <a:off x="4770" y="12539"/>
                                  <a:ext cx="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9" name="Text Box 2325"/>
                              <wps:cNvSpPr txBox="1">
                                <a:spLocks noChangeArrowheads="1"/>
                              </wps:cNvSpPr>
                              <wps:spPr bwMode="auto">
                                <a:xfrm>
                                  <a:off x="4444" y="11841"/>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sidRPr="00F609C0">
                                      <w:rPr>
                                        <w:sz w:val="20"/>
                                        <w:szCs w:val="20"/>
                                      </w:rPr>
                                      <w:t>A</w:t>
                                    </w:r>
                                  </w:p>
                                </w:txbxContent>
                              </wps:txbx>
                              <wps:bodyPr rot="0" vert="horz" wrap="square" lIns="91440" tIns="45720" rIns="91440" bIns="45720" anchor="t" anchorCtr="0" upright="1">
                                <a:noAutofit/>
                              </wps:bodyPr>
                            </wps:wsp>
                            <wps:wsp>
                              <wps:cNvPr id="990" name="Text Box 2326"/>
                              <wps:cNvSpPr txBox="1">
                                <a:spLocks noChangeArrowheads="1"/>
                              </wps:cNvSpPr>
                              <wps:spPr bwMode="auto">
                                <a:xfrm>
                                  <a:off x="4444" y="12444"/>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B</w:t>
                                    </w:r>
                                  </w:p>
                                </w:txbxContent>
                              </wps:txbx>
                              <wps:bodyPr rot="0" vert="horz" wrap="square" lIns="91440" tIns="45720" rIns="91440" bIns="45720" anchor="t" anchorCtr="0" upright="1">
                                <a:noAutofit/>
                              </wps:bodyPr>
                            </wps:wsp>
                            <wps:wsp>
                              <wps:cNvPr id="991" name="Text Box 2327"/>
                              <wps:cNvSpPr txBox="1">
                                <a:spLocks noChangeArrowheads="1"/>
                              </wps:cNvSpPr>
                              <wps:spPr bwMode="auto">
                                <a:xfrm>
                                  <a:off x="4444" y="1226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992" name="Text Box 2328"/>
                              <wps:cNvSpPr txBox="1">
                                <a:spLocks noChangeArrowheads="1"/>
                              </wps:cNvSpPr>
                              <wps:spPr bwMode="auto">
                                <a:xfrm>
                                  <a:off x="4770" y="12485"/>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L</w:t>
                                    </w:r>
                                  </w:p>
                                </w:txbxContent>
                              </wps:txbx>
                              <wps:bodyPr rot="0" vert="horz" wrap="square" lIns="91440" tIns="45720" rIns="91440" bIns="45720" anchor="t" anchorCtr="0" upright="1">
                                <a:noAutofit/>
                              </wps:bodyPr>
                            </wps:wsp>
                            <wps:wsp>
                              <wps:cNvPr id="993" name="Text Box 2329"/>
                              <wps:cNvSpPr txBox="1">
                                <a:spLocks noChangeArrowheads="1"/>
                              </wps:cNvSpPr>
                              <wps:spPr bwMode="auto">
                                <a:xfrm>
                                  <a:off x="4570" y="11437"/>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M</w:t>
                                    </w:r>
                                  </w:p>
                                </w:txbxContent>
                              </wps:txbx>
                              <wps:bodyPr rot="0" vert="horz" wrap="square" lIns="91440" tIns="45720" rIns="91440" bIns="45720" anchor="t" anchorCtr="0" upright="1">
                                <a:noAutofit/>
                              </wps:bodyPr>
                            </wps:wsp>
                            <wps:wsp>
                              <wps:cNvPr id="994" name="Text Box 2330"/>
                              <wps:cNvSpPr txBox="1">
                                <a:spLocks noChangeArrowheads="1"/>
                              </wps:cNvSpPr>
                              <wps:spPr bwMode="auto">
                                <a:xfrm>
                                  <a:off x="3500" y="11681"/>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wps:txbx>
                              <wps:bodyPr rot="0" vert="horz" wrap="square" lIns="91440" tIns="45720" rIns="91440" bIns="45720" anchor="t" anchorCtr="0" upright="1">
                                <a:noAutofit/>
                              </wps:bodyPr>
                            </wps:wsp>
                            <wps:wsp>
                              <wps:cNvPr id="995" name="Text Box 2331"/>
                              <wps:cNvSpPr txBox="1">
                                <a:spLocks noChangeArrowheads="1"/>
                              </wps:cNvSpPr>
                              <wps:spPr bwMode="auto">
                                <a:xfrm>
                                  <a:off x="3500" y="12570"/>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wps:txbx>
                              <wps:bodyPr rot="0" vert="horz" wrap="square" lIns="91440" tIns="45720" rIns="91440" bIns="45720" anchor="t" anchorCtr="0" upright="1">
                                <a:noAutofit/>
                              </wps:bodyPr>
                            </wps:wsp>
                            <wps:wsp>
                              <wps:cNvPr id="996" name="Text Box 2332"/>
                              <wps:cNvSpPr txBox="1">
                                <a:spLocks noChangeArrowheads="1"/>
                              </wps:cNvSpPr>
                              <wps:spPr bwMode="auto">
                                <a:xfrm>
                                  <a:off x="2304"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Pr>
                                        <w:sz w:val="20"/>
                                        <w:szCs w:val="20"/>
                                      </w:rPr>
                                      <w:t>F</w:t>
                                    </w:r>
                                  </w:p>
                                </w:txbxContent>
                              </wps:txbx>
                              <wps:bodyPr rot="0" vert="horz" wrap="square" lIns="91440" tIns="45720" rIns="91440" bIns="45720" anchor="t" anchorCtr="0" upright="1">
                                <a:noAutofit/>
                              </wps:bodyPr>
                            </wps:wsp>
                            <wps:wsp>
                              <wps:cNvPr id="997" name="Text Box 2333"/>
                              <wps:cNvSpPr txBox="1">
                                <a:spLocks noChangeArrowheads="1"/>
                              </wps:cNvSpPr>
                              <wps:spPr bwMode="auto">
                                <a:xfrm>
                                  <a:off x="1890" y="12746"/>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998" name="Text Box 2334"/>
                              <wps:cNvSpPr txBox="1">
                                <a:spLocks noChangeArrowheads="1"/>
                              </wps:cNvSpPr>
                              <wps:spPr bwMode="auto">
                                <a:xfrm>
                                  <a:off x="1520" y="12367"/>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rPr>
                                    </w:pPr>
                                    <w:r w:rsidRPr="00695BD0">
                                      <w:rPr>
                                        <w:sz w:val="20"/>
                                        <w:szCs w:val="20"/>
                                      </w:rPr>
                                      <w:t>Đ</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89" o:spid="_x0000_s2232" style="position:absolute;left:0;text-align:left;margin-left:.55pt;margin-top:-2.85pt;width:183.8pt;height:84.4pt;z-index:251698176" coordorigin="1520,11437" coordsize="3676,1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290" o:spid="_x0000_s2233" type="#_x0000_t123" style="position:absolute;left:1656;top:12269;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mEsQA&#10;AADcAAAADwAAAGRycy9kb3ducmV2LnhtbESP3WoCMRSE7wu+QzgF72rWRcVujSJSRS8qqPsAh83Z&#10;H7o5WZJUt316Iwi9HGbmG2ax6k0rruR8Y1nBeJSAIC6sbrhSkF+2b3MQPiBrbC2Tgl/ysFoOXhaY&#10;aXvjE13PoRIRwj5DBXUIXSalL2oy6Ee2I45eaZ3BEKWrpHZ4i3DTyjRJZtJgw3Ghxo42NRXf5x+j&#10;oEwkHfPx32fxNSvL9KDTTe52Sg1f+/UHiEB9+A8/23ut4H06gce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ZhLEAAAA3AAAAA8AAAAAAAAAAAAAAAAAmAIAAGRycy9k&#10;b3ducmV2LnhtbFBLBQYAAAAABAAEAPUAAACJAwAAAAA=&#10;"/>
                      <v:shape id="AutoShape 2291" o:spid="_x0000_s2234" type="#_x0000_t32" style="position:absolute;left:2400;top:11729;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xRE8QAAADcAAAADwAAAGRycy9kb3ducmV2LnhtbESPwWrDMBBE74X+g9hAb7WcloTWtRKS&#10;QMCXHJL20ttirS1ja+Vaqu3+fRUI5DjMzBsm3862EyMNvnGsYJmkIIhLpxuuFXx9Hp/fQPiArLFz&#10;TAr+yMN28/iQY6bdxGcaL6EWEcI+QwUmhD6T0peGLPrE9cTRq9xgMUQ51FIPOEW47eRLmq6lxYbj&#10;gsGeDobK9vJrFdhe25+TM/q7bV67PRXVbp+OSj0t5t0HiEBzuIdv7UIreF+t4Ho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FETxAAAANwAAAAPAAAAAAAAAAAA&#10;AAAAAKECAABkcnMvZG93bnJldi54bWxQSwUGAAAAAAQABAD5AAAAkgMAAAAA&#10;" strokeweight="1.5pt"/>
                      <v:shape id="AutoShape 2292" o:spid="_x0000_s2235" type="#_x0000_t32" style="position:absolute;left:2400;top:12369;width:0;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7PZMMAAADcAAAADwAAAGRycy9kb3ducmV2LnhtbESPQYvCMBSE7wv+h/AEb2vqyorWRlFB&#10;8LIH3b14ezTPprR5qU221n9vBMHjMDPfMNm6t7XoqPWlYwWTcQKCOHe65ELB3+/+cw7CB2SNtWNS&#10;cCcP69XgI8NUuxsfqTuFQkQI+xQVmBCaVEqfG7Lox64hjt7FtRZDlG0hdYu3CLe1/EqSmbRYclww&#10;2NDOUF6d/q0C22h7/XFGn6tyWm/pcNlsk06p0bDfLEEE6sM7/GoftILF9wyeZ+IR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ez2TDAAAA3AAAAA8AAAAAAAAAAAAA&#10;AAAAoQIAAGRycy9kb3ducmV2LnhtbFBLBQYAAAAABAAEAPkAAACRAwAAAAA=&#10;" strokeweight="1.5pt"/>
                      <v:rect id="Rectangle 2293" o:spid="_x0000_s2236" style="position:absolute;left:2040;top:11909;width:12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uRyMQA&#10;AADcAAAADwAAAGRycy9kb3ducmV2LnhtbESPQYvCMBSE7wv+h/AEb2uqoq5do4ii6FHrZW9vm2db&#10;bV5KE7X66zcLgsdhZr5hpvPGlOJGtSssK+h1IxDEqdUFZwqOyfrzC4TzyBpLy6TgQQ7ms9bHFGNt&#10;77yn28FnIkDYxagg976KpXRpTgZd11bEwTvZ2qAPss6krvEe4KaU/SgaSYMFh4UcK1rmlF4OV6Pg&#10;t+gf8blPNpGZrAd+1yTn689KqU67WXyD8NT4d/jV3moFk+EY/s+EI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rkcjEAAAA3AAAAA8AAAAAAAAAAAAAAAAAmAIAAGRycy9k&#10;b3ducmV2LnhtbFBLBQYAAAAABAAEAPUAAACJAwAAAAA=&#10;"/>
                      <v:shape id="AutoShape 2294" o:spid="_x0000_s2237" type="#_x0000_t32" style="position:absolute;left:3600;top:11746;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3+jb8AAADcAAAADwAAAGRycy9kb3ducmV2LnhtbERPy4rCMBTdC/5DuAPubDqK4nSMooLg&#10;xoWPjbtLc22KzU1tYq1/bxaCy8N5z5edrURLjS8dK/hNUhDEudMlFwrOp+1wBsIHZI2VY1LwIg/L&#10;Rb83x0y7Jx+oPYZCxBD2GSowIdSZlD43ZNEnriaO3NU1FkOETSF1g88Ybis5StOptFhybDBY08ZQ&#10;fjs+rAJba3vfO6Mvt3JcrWl3Xa3TVqnBT7f6BxGoC1/xx73TCv4mcW08E4+AXL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I3+jb8AAADcAAAADwAAAAAAAAAAAAAAAACh&#10;AgAAZHJzL2Rvd25yZXYueG1sUEsFBgAAAAAEAAQA+QAAAI0DAAAAAA==&#10;" strokeweight="1.5pt"/>
                      <v:shape id="AutoShape 2295" o:spid="_x0000_s2238" type="#_x0000_t32" style="position:absolute;left:4800;top:11740;width:0;height:1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FbFsQAAADcAAAADwAAAGRycy9kb3ducmV2LnhtbESPwWrDMBBE74X8g9hAbo3chJbGjRzi&#10;QsCXHOr20ttibSxja+VYqu38fVQo9DjMzBtmf5htJ0YafONYwdM6AUFcOd1wreDr8/T4CsIHZI2d&#10;Y1JwIw+HbPGwx1S7iT9oLEMtIoR9igpMCH0qpa8MWfRr1xNH7+IGiyHKoZZ6wCnCbSc3SfIiLTYc&#10;Fwz29G6oassfq8D22l7Pzujvttl2ORWXY56MSq2W8/ENRKA5/If/2oVWsHvewe+ZeAR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VsWxAAAANwAAAAPAAAAAAAAAAAA&#10;AAAAAKECAABkcnMvZG93bnJldi54bWxQSwUGAAAAAAQABAD5AAAAkgMAAAAA&#10;" strokeweight="1.5pt"/>
                      <v:shape id="AutoShape 2296" o:spid="_x0000_s2239" type="#_x0000_t32" style="position:absolute;left:3600;top:12563;width:0;height:3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c4Nr0AAADcAAAADwAAAGRycy9kb3ducmV2LnhtbERPuwrCMBTdBf8hXMFNUxVEq1FUEFwc&#10;fCxul+baFJub2sRa/94MguPhvJfr1paiodoXjhWMhgkI4szpgnMF18t+MAPhA7LG0jEp+JCH9arb&#10;WWKq3ZtP1JxDLmII+xQVmBCqVEqfGbLoh64ijtzd1RZDhHUudY3vGG5LOU6SqbRYcGwwWNHOUPY4&#10;v6wCW2n7PDqjb49iUm7pcN9sk0apfq/dLEAEasNf/HMftIL5N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iXODa9AAAA3AAAAA8AAAAAAAAAAAAAAAAAoQIA&#10;AGRycy9kb3ducmV2LnhtbFBLBQYAAAAABAAEAPkAAACLAwAAAAA=&#10;" strokeweight="1.5pt"/>
                      <v:shape id="AutoShape 2297" o:spid="_x0000_s2240" type="#_x0000_t32" style="position:absolute;left:3600;top:12165;width:0;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udrcQAAADcAAAADwAAAGRycy9kb3ducmV2LnhtbESPwWrDMBBE74X+g9hCbo2cBkLrWjZO&#10;IJBLDk176W2x1paxtXIs1XH+PioEchxm5g2TFbPtxUSjbx0rWC0TEMSV0y03Cn6+96/vIHxA1tg7&#10;JgVX8lDkz08Zptpd+IumU2hEhLBPUYEJYUil9JUhi37pBuLo1W60GKIcG6lHvES47eVbkmykxZbj&#10;gsGBdoaq7vRnFdhB2/PRGf3btet+S4e63CaTUouXufwEEWgOj/C9fdAKPjYr+D8Tj4DM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52txAAAANwAAAAPAAAAAAAAAAAA&#10;AAAAAKECAABkcnMvZG93bnJldi54bWxQSwUGAAAAAAQABAD5AAAAkgMAAAAA&#10;" strokeweight="1.5pt"/>
                      <v:shape id="AutoShape 2298" o:spid="_x0000_s2241" type="#_x0000_t32" style="position:absolute;left:1800;top:12341;width: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MpUsUAAADcAAAADwAAAGRycy9kb3ducmV2LnhtbESPQWsCMRSE74X+h/AK3mq2UsSuRpGK&#10;xQoi2h56fGyem+jmZUniuv33TaHQ4zAz3zCzRe8a0VGI1rOCp2EBgrjy2nKt4PNj/TgBEROyxsYz&#10;KfimCIv5/d0MS+1vfKDumGqRIRxLVGBSakspY2XIYRz6ljh7Jx8cpixDLXXAW4a7Ro6KYiwdWs4L&#10;Blt6NVRdjlenYHXe2uX7fvv8Za/n8La79J1Bo9TgoV9OQSTq03/4r73RCl7GI/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MpUsUAAADcAAAADwAAAAAAAAAA&#10;AAAAAAChAgAAZHJzL2Rvd25yZXYueG1sUEsFBgAAAAAEAAQA+QAAAJMDAAAAAA==&#10;" strokeweight=".5pt"/>
                      <v:group id="Group 2299" o:spid="_x0000_s2242" style="position:absolute;left:2400;top:11891;width:789;height:450" coordorigin="2400,11891" coordsize="78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shape id="AutoShape 2300" o:spid="_x0000_s2243" type="#_x0000_t32" style="position:absolute;left:2400;top:12112;width:789;height: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Y1kcQAAADcAAAADwAAAGRycy9kb3ducmV2LnhtbESPT4vCMBTE7wt+h/CEva2psshajVIE&#10;Yf/ggtWLt0fzbKvNS0mytvvtjSB4HGbmN8xi1ZtGXMn52rKC8SgBQVxYXXOp4LDfvH2A8AFZY2OZ&#10;FPyTh9Vy8LLAVNuOd3TNQykihH2KCqoQ2lRKX1Rk0I9sSxy9k3UGQ5SulNphF+GmkZMkmUqDNceF&#10;CltaV1Rc8j+jwNR9/rUtf913YXB8PO8yyn46pV6HfTYHEagPz/Cj/akVzKbv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jWRxAAAANwAAAAPAAAAAAAAAAAA&#10;AAAAAKECAABkcnMvZG93bnJldi54bWxQSwUGAAAAAAQABAD5AAAAkgMAAAAA&#10;" strokeweight=".5pt"/>
                        <v:shape id="AutoShape 2301" o:spid="_x0000_s2244" type="#_x0000_t32" style="position:absolute;left:2400;top:11891;width:621;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qQCsQAAADcAAAADwAAAGRycy9kb3ducmV2LnhtbESPT4vCMBTE7wt+h/CEva2pwspajVIE&#10;Yf/ggtWLt0fzbKvNS0mytvvtjSB4HGbmN8xi1ZtGXMn52rKC8SgBQVxYXXOp4LDfvH2A8AFZY2OZ&#10;FPyTh9Vy8LLAVNuOd3TNQykihH2KCqoQ2lRKX1Rk0I9sSxy9k3UGQ5SulNphF+GmkZMkmUqDNceF&#10;CltaV1Rc8j+jwNR9/rUtf913YXB8PO8yyn46pV6HfTYHEagPz/Cj/akVzKbvcD8Tj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OpAKxAAAANwAAAAPAAAAAAAAAAAA&#10;AAAAAKECAABkcnMvZG93bnJldi54bWxQSwUGAAAAAAQABAD5AAAAkgMAAAAA&#10;" strokeweight=".5pt"/>
                      </v:group>
                      <v:group id="Group 2302" o:spid="_x0000_s2245" style="position:absolute;left:2400;top:12338;width:789;height:450;flip:y" coordorigin="2400,11891" coordsize="78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wbpGMQAAADcAAAA&#10;DwAAAAAAAAAAAAAAAACqAgAAZHJzL2Rvd25yZXYueG1sUEsFBgAAAAAEAAQA+gAAAJsDAAAAAA==&#10;">
                        <v:shape id="AutoShape 2303" o:spid="_x0000_s2246" type="#_x0000_t32" style="position:absolute;left:2400;top:12112;width:789;height: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Sr5sQAAADcAAAADwAAAGRycy9kb3ducmV2LnhtbESPQWvCQBSE70L/w/IK3nSjB2ujq4SC&#10;oBYF0168PbKvSdrs27C7mvjvXUHocZiZb5jlujeNuJLztWUFk3ECgriwuuZSwffXZjQH4QOyxsYy&#10;KbiRh/XqZbDEVNuOT3TNQykihH2KCqoQ2lRKX1Rk0I9tSxy9H+sMhihdKbXDLsJNI6dJMpMGa44L&#10;Fbb0UVHxl1+MAlP3+e5QHt2+MDg5/54yyj47pYavfbYAEagP/+Fne6sVvM/e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pKvmxAAAANwAAAAPAAAAAAAAAAAA&#10;AAAAAKECAABkcnMvZG93bnJldi54bWxQSwUGAAAAAAQABAD5AAAAkgMAAAAA&#10;" strokeweight=".5pt"/>
                        <v:shape id="AutoShape 2304" o:spid="_x0000_s2247" type="#_x0000_t32" style="position:absolute;left:2400;top:11891;width:621;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s/lMEAAADcAAAADwAAAGRycy9kb3ducmV2LnhtbERPy4rCMBTdC/5DuII7TXUhY8coRRB8&#10;MANWN7O7NHfajs1NSaKtf28WAy4P573a9KYRD3K+tqxgNk1AEBdW11wquF52kw8QPiBrbCyTgid5&#10;2KyHgxWm2nZ8pkceShFD2KeooAqhTaX0RUUG/dS2xJH7tc5giNCVUjvsYrhp5DxJFtJgzbGhwpa2&#10;FRW3/G4UmLrPD1/ltzsWBmc/f+eMslOn1HjUZ58gAvXhLf5377WC5SKujWfi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Oz+UwQAAANwAAAAPAAAAAAAAAAAAAAAA&#10;AKECAABkcnMvZG93bnJldi54bWxQSwUGAAAAAAQABAD5AAAAjwMAAAAA&#10;" strokeweight=".5pt"/>
                      </v:group>
                      <v:shape id="AutoShape 2305" o:spid="_x0000_s2248" type="#_x0000_t32" style="position:absolute;left:2400;top:12341;width:24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NV4cYAAADcAAAADwAAAGRycy9kb3ducmV2LnhtbESP3WrCQBSE7wXfYTlC73SjhVCjq4g0&#10;pUUq/oG3h+wxCWbPhuw2Sfv03ULBy2FmvmGW695UoqXGlZYVTCcRCOLM6pJzBZdzOn4B4Tyyxsoy&#10;KfgmB+vVcLDERNuOj9SefC4ChF2CCgrv60RKlxVk0E1sTRy8m20M+iCbXOoGuwA3lZxFUSwNlhwW&#10;CqxpW1B2P30ZBelHemifuzf7ev6Md9fdT7WftVOlnkb9ZgHCU+8f4f/2u1Ywj+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zVeHGAAAA3AAAAA8AAAAAAAAA&#10;AAAAAAAAoQIAAGRycy9kb3ducmV2LnhtbFBLBQYAAAAABAAEAPkAAACUAwAAAAA=&#10;" strokeweight=".5pt">
                        <v:stroke dashstyle="dash"/>
                      </v:shape>
                      <v:group id="Group 2306" o:spid="_x0000_s2249" style="position:absolute;left:3600;top:11926;width:576;height:413" coordorigin="3600,11906" coordsize="576,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shape id="AutoShape 2307" o:spid="_x0000_s2250" type="#_x0000_t32" style="position:absolute;left:3600;top:12112;width: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gh+MYAAADcAAAADwAAAGRycy9kb3ducmV2LnhtbESPT0sDMRTE7wW/Q3iCN5utiLZr01IU&#10;xRZE+ufQ42Pz3KTdvCxJul2/fSMIPQ4z8xtmOu9dIzoK0XpWMBoWIIgrry3XCnbb9/sxiJiQNTae&#10;ScEvRZjPbgZTLLU/85q6TapFhnAsUYFJqS2ljJUhh3HoW+Ls/fjgMGUZaqkDnjPcNfKhKJ6kQ8t5&#10;wWBLr4aq4+bkFLwdVnax/F497u3pED6+jn1n0Ch1d9svXkAk6tM1/N/+1AomzyP4O5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oIfjGAAAA3AAAAA8AAAAAAAAA&#10;AAAAAAAAoQIAAGRycy9kb3ducmV2LnhtbFBLBQYAAAAABAAEAPkAAACUAwAAAAA=&#10;" strokeweight=".5pt"/>
                        <v:group id="Group 2308" o:spid="_x0000_s2251" style="position:absolute;left:3600;top:11906;width:438;height:206"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shape id="AutoShape 2309" o:spid="_x0000_s2252"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Y7OMUAAADcAAAADwAAAGRycy9kb3ducmV2LnhtbESPT2vCQBTE74LfYXmCN92o0D+pqwRB&#10;0JYWTL14e2Rfk2j2bdhdTfrtuwXB4zAzv2GW69404kbO15YVzKYJCOLC6ppLBcfv7eQFhA/IGhvL&#10;pOCXPKxXw8ESU207PtAtD6WIEPYpKqhCaFMpfVGRQT+1LXH0fqwzGKJ0pdQOuwg3jZwnyZM0WHNc&#10;qLClTUXFJb8aBabu8/1n+eXeC4Oz0/mQUfbRKTUe9dkbiEB9eITv7Z1W8Pq8gP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Y7OMUAAADcAAAADwAAAAAAAAAA&#10;AAAAAAChAgAAZHJzL2Rvd25yZXYueG1sUEsFBgAAAAAEAAQA+QAAAJMDAAAAAA==&#10;" strokeweight=".5pt"/>
                          <v:shape id="AutoShape 2310" o:spid="_x0000_s2253"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jTMUAAADcAAAADwAAAGRycy9kb3ducmV2LnhtbESPT2vCQBTE74LfYXmCN90o0j+pqwRB&#10;0JYWTL14e2Rfk2j2bdhdTfrtuwXB4zAzv2GW69404kbO15YVzKYJCOLC6ppLBcfv7eQFhA/IGhvL&#10;pOCXPKxXw8ESU207PtAtD6WIEPYpKqhCaFMpfVGRQT+1LXH0fqwzGKJ0pdQOuwg3jZwnyZM0WHNc&#10;qLClTUXFJb8aBabu8/1n+eXeC4Oz0/mQUfbRKTUe9dkbiEB9eITv7Z1W8Pq8gP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jTMUAAADcAAAADwAAAAAAAAAA&#10;AAAAAAChAgAAZHJzL2Rvd25yZXYueG1sUEsFBgAAAAAEAAQA+QAAAJMDAAAAAA==&#10;" strokeweight=".5pt"/>
                        </v:group>
                        <v:group id="Group 2311" o:spid="_x0000_s2254" style="position:absolute;left:3600;top:12113;width:438;height:206;flip:y"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g3hssQAAADcAAAA&#10;DwAAAAAAAAAAAAAAAACqAgAAZHJzL2Rvd25yZXYueG1sUEsFBgAAAAAEAAQA+gAAAJsDAAAAAA==&#10;">
                          <v:shape id="AutoShape 2312" o:spid="_x0000_s2255"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GYoMQAAADcAAAADwAAAGRycy9kb3ducmV2LnhtbESPQWvCQBSE70L/w/IK3nSjB2ujq4SC&#10;oBYF0168PbKvSdrs27C7mvjvXUHocZiZb5jlujeNuJLztWUFk3ECgriwuuZSwffXZjQH4QOyxsYy&#10;KbiRh/XqZbDEVNuOT3TNQykihH2KCqoQ2lRKX1Rk0I9tSxy9H+sMhihdKbXDLsJNI6dJMpMGa44L&#10;Fbb0UVHxl1+MAlP3+e5QHt2+MDg5/54yyj47pYavfbYAEagP/+Fne6sVvL/N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ZigxAAAANwAAAAPAAAAAAAAAAAA&#10;AAAAAKECAABkcnMvZG93bnJldi54bWxQSwUGAAAAAAQABAD5AAAAkgMAAAAA&#10;" strokeweight=".5pt"/>
                          <v:shape id="AutoShape 2313" o:spid="_x0000_s2256"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09O8QAAADcAAAADwAAAGRycy9kb3ducmV2LnhtbESPT4vCMBTE7wt+h/CEva2pHta1GqUI&#10;wv7BBasXb4/m2Vabl5JkbffbG0HwOMzMb5jFqjeNuJLztWUF41ECgriwuuZSwWG/efsA4QOyxsYy&#10;KfgnD6vl4GWBqbYd7+iah1JECPsUFVQhtKmUvqjIoB/Zljh6J+sMhihdKbXDLsJNIydJ8i4N1hwX&#10;KmxpXVFxyf+MAlP3+de2/HXfhcHx8bzLKPvplHod9tkcRKA+PMOP9qdWMJtO4X4mHg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fT07xAAAANwAAAAPAAAAAAAAAAAA&#10;AAAAAKECAABkcnMvZG93bnJldi54bWxQSwUGAAAAAAQABAD5AAAAkgMAAAAA&#10;" strokeweight=".5pt"/>
                        </v:group>
                      </v:group>
                      <v:group id="Group 2314" o:spid="_x0000_s2257" style="position:absolute;left:3600;top:12333;width:576;height:413" coordorigin="3600,11906" coordsize="576,4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6q8FMIAAADcAAAADwAAAGRycy9kb3ducmV2LnhtbERPy4rCMBTdC/MP4Q7M&#10;TtOO+OoYRURlFiL4AHF3aa5tsbkpTaatf28WAy4P5z1fdqYUDdWusKwgHkQgiFOrC84UXM7b/hSE&#10;88gaS8uk4EkOlouP3hwTbVs+UnPymQgh7BJUkHtfJVK6NCeDbmAr4sDdbW3QB1hnUtfYhnBTyu8o&#10;GkuDBYeGHCta55Q+Tn9Gwa7FdjWMN83+cV8/b+fR4bqPSamvz271A8JT59/if/evVjCbhL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qvBTCAAAA3AAAAA8A&#10;AAAAAAAAAAAAAAAAqgIAAGRycy9kb3ducmV2LnhtbFBLBQYAAAAABAAEAPoAAACZAwAAAAA=&#10;">
                        <v:shape id="AutoShape 2315" o:spid="_x0000_s2258" type="#_x0000_t32" style="position:absolute;left:3600;top:12112;width:5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t/sYAAADcAAAADwAAAGRycy9kb3ducmV2LnhtbESPT0sDMRTE7wW/Q3iCN5tVRNtt01IU&#10;xRZE+ufQ42Pz3KTdvCxJul2/fSMIPQ4z8xtmOu9dIzoK0XpW8DAsQBBXXluuFey27/cjEDEha2w8&#10;k4JfijCf3QymWGp/5jV1m1SLDOFYogKTUltKGStDDuPQt8TZ+/HBYcoy1FIHPGe4a+RjUTxLh5bz&#10;gsGWXg1Vx83JKXg7rOxi+b162tvTIXx8HfvOoFHq7rZfTEAk6tM1/N/+1ArGL2P4O5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eLf7GAAAA3AAAAA8AAAAAAAAA&#10;AAAAAAAAoQIAAGRycy9kb3ducmV2LnhtbFBLBQYAAAAABAAEAPkAAACUAwAAAAA=&#10;" strokeweight=".5pt"/>
                        <v:group id="Group 2316" o:spid="_x0000_s2259" style="position:absolute;left:3600;top:11906;width:438;height:206"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nANcIAAADcAAAADwAAAGRycy9kb3ducmV2LnhtbERPy4rCMBTdC/MP4Q64&#10;07QjSqcaRWRGXIjgAwZ3l+baFpub0mTa+vdmIbg8nPdi1ZtKtNS40rKCeByBIM6sLjlXcDn/jhIQ&#10;ziNrrCyTggc5WC0/BgtMte34SO3J5yKEsEtRQeF9nUrpsoIMurGtiQN3s41BH2CTS91gF8JNJb+i&#10;aCYNlhwaCqxpU1B2P/0bBdsOu/Uk/mn399vmcT1PD3/7mJQafvbrOQhPvX+LX+6dVvCd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JwDXCAAAA3AAAAA8A&#10;AAAAAAAAAAAAAAAAqgIAAGRycy9kb3ducmV2LnhtbFBLBQYAAAAABAAEAPoAAACZAwAAAAA=&#10;">
                          <v:shape id="AutoShape 2317" o:spid="_x0000_s2260"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1w88UAAADcAAAADwAAAGRycy9kb3ducmV2LnhtbESPQWvCQBSE70L/w/IK3nQTD8WmbkIo&#10;FLRiwdhLb4/sa5I2+zbsrib+e1co9DjMzDfMpphMLy7kfGdZQbpMQBDXVnfcKPg8vS3WIHxA1thb&#10;JgVX8lDkD7MNZtqOfKRLFRoRIewzVNCGMGRS+rolg35pB+LofVtnMETpGqkdjhFuerlKkidpsOO4&#10;0OJAry3Vv9XZKDDdVO0OzYd7rw2mXz/Hksr9qNT8cSpfQASawn/4r73VCp7XKdzPxCMg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1w88UAAADcAAAADwAAAAAAAAAA&#10;AAAAAAChAgAAZHJzL2Rvd25yZXYueG1sUEsFBgAAAAAEAAQA+QAAAJMDAAAAAA==&#10;" strokeweight=".5pt"/>
                          <v:shape id="AutoShape 2318" o:spid="_x0000_s2261"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uhMUAAADcAAAADwAAAGRycy9kb3ducmV2LnhtbESPQWvCQBSE74X+h+UVems28VBsdA2h&#10;IGhLC0Yv3h7ZZxKbfRt2VxP/vVso9DjMzDfMsphML67kfGdZQZakIIhrqztuFBz265c5CB+QNfaW&#10;ScGNPBSrx4cl5tqOvKNrFRoRIexzVNCGMORS+rolgz6xA3H0TtYZDFG6RmqHY4SbXs7S9FUa7Dgu&#10;tDjQe0v1T3UxCkw3Vduv5tt91Aaz43lXUvk5KvX8NJULEIGm8B/+a2+0grf5DH7Px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d/uhMUAAADcAAAADwAAAAAAAAAA&#10;AAAAAAChAgAAZHJzL2Rvd25yZXYueG1sUEsFBgAAAAAEAAQA+QAAAJMDAAAAAA==&#10;" strokeweight=".5pt"/>
                        </v:group>
                        <v:group id="Group 2319" o:spid="_x0000_s2262" style="position:absolute;left:3600;top:12113;width:438;height:206;flip:y" coordorigin="3600,11906" coordsize="438,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32sesQAAADcAAAA&#10;DwAAAAAAAAAAAAAAAACqAgAAZHJzL2Rvd25yZXYueG1sUEsFBgAAAAAEAAQA+gAAAJsDAAAAAA==&#10;">
                          <v:shape id="AutoShape 2320" o:spid="_x0000_s2263" type="#_x0000_t32" style="position:absolute;left:3600;top:12010;width:438;height: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rTa8QAAADcAAAADwAAAGRycy9kb3ducmV2LnhtbESPT2vCQBTE7wW/w/IEb3VjkWKjqwSh&#10;4B9aMHrx9sg+k2j2bdhdTfz23UKhx2FmfsMsVr1pxIOcry0rmIwTEMSF1TWXCk7Hz9cZCB+QNTaW&#10;ScGTPKyWg5cFptp2fKBHHkoRIexTVFCF0KZS+qIig35sW+LoXawzGKJ0pdQOuwg3jXxLkndpsOa4&#10;UGFL64qKW343Ckzd59uv8tvtCoOT8/WQUbbvlBoN+2wOIlAf/sN/7Y1W8DGb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etNrxAAAANwAAAAPAAAAAAAAAAAA&#10;AAAAAKECAABkcnMvZG93bnJldi54bWxQSwUGAAAAAAQABAD5AAAAkgMAAAAA&#10;" strokeweight=".5pt"/>
                          <v:shape id="AutoShape 2321" o:spid="_x0000_s2264" type="#_x0000_t32" style="position:absolute;left:3600;top:11906;width:311;height:2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Z28MQAAADcAAAADwAAAGRycy9kb3ducmV2LnhtbESPT2vCQBTE7wW/w/IEb3VjwWKjqwSh&#10;4B9aMHrx9sg+k2j2bdhdTfz23UKhx2FmfsMsVr1pxIOcry0rmIwTEMSF1TWXCk7Hz9cZCB+QNTaW&#10;ScGTPKyWg5cFptp2fKBHHkoRIexTVFCF0KZS+qIig35sW+LoXawzGKJ0pdQOuwg3jXxLkndpsOa4&#10;UGFL64qKW343Ckzd59uv8tvtCoOT8/WQUbbvlBoN+2wOIlAf/sN/7Y1W8DGb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nbwxAAAANwAAAAPAAAAAAAAAAAA&#10;AAAAAKECAABkcnMvZG93bnJldi54bWxQSwUGAAAAAAQABAD5AAAAkgMAAAAA&#10;" strokeweight=".5pt"/>
                        </v:group>
                      </v:group>
                      <v:shape id="AutoShape 2322" o:spid="_x0000_s2265" type="#_x0000_t32" style="position:absolute;left:4920;top:12117;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5EMYAAADcAAAADwAAAGRycy9kb3ducmV2LnhtbESPzW7CMBCE70h9B2sr9QYOqYpCwCBK&#10;1RYOHPg9r+IlCcTrKHYhvH2NhMRxNDPfaMbT1lTiQo0rLSvo9yIQxJnVJecKdtvvbgLCeWSNlWVS&#10;cCMH08lLZ4yptlde02XjcxEg7FJUUHhfp1K6rCCDrmdr4uAdbWPQB9nkUjd4DXBTyTiKBtJgyWGh&#10;wJrmBWXnzZ9R8DFbvv8uzye9j0+rw+dXMt/FPzel3l7b2QiEp9Y/w4/2QisYJgO4nw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0eRDGAAAA3AAAAA8AAAAAAAAA&#10;AAAAAAAAoQIAAGRycy9kb3ducmV2LnhtbFBLBQYAAAAABAAEAPkAAACUAwAAAAA=&#10;">
                        <v:stroke startarrow="block" startarrowwidth="narrow" startarrowlength="short" endarrow="block" endarrowwidth="narrow" endarrowlength="short"/>
                      </v:shape>
                      <v:shape id="AutoShape 2323" o:spid="_x0000_s2266" type="#_x0000_t32" style="position:absolute;left:4770;top:12112;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xA3sYAAADcAAAADwAAAGRycy9kb3ducmV2LnhtbESPQWsCMRSE74L/ITyhF6lZC7V2Ncpa&#10;EKrgQdven5vXTejmZd1E3f77piB4HGbmG2a+7FwtLtQG61nBeJSBIC69tlwp+PxYP05BhIissfZM&#10;Cn4pwHLR780x1/7Ke7ocYiUShEOOCkyMTS5lKA05DCPfECfv27cOY5JtJXWL1wR3tXzKsol0aDkt&#10;GGzozVD5czg7BbvNeFUcjd1s9ye7e14X9bkafin1MOiKGYhIXbyHb+13reB1+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5MQN7GAAAA3AAAAA8AAAAAAAAA&#10;AAAAAAAAoQIAAGRycy9kb3ducmV2LnhtbFBLBQYAAAAABAAEAPkAAACUAwAAAAA=&#10;"/>
                      <v:shape id="AutoShape 2324" o:spid="_x0000_s2267" type="#_x0000_t32" style="position:absolute;left:4770;top:12539;width: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PUrMIAAADcAAAADwAAAGRycy9kb3ducmV2LnhtbERPTWsCMRC9C/6HMEIvolkLFbs1yrYg&#10;VMGDWu/TzbgJbibbTdTtvzcHwePjfc+XnavFldpgPSuYjDMQxKXXlisFP4fVaAYiRGSNtWdS8E8B&#10;lot+b4659jfe0XUfK5FCOOSowMTY5FKG0pDDMPYNceJOvnUYE2wrqVu8pXBXy9csm0qHllODwYa+&#10;DJXn/cUp2K4nn8WvsevN7s9u31ZFfamGR6VeBl3xASJSF5/ih/tbK3if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9PUrMIAAADcAAAADwAAAAAAAAAAAAAA&#10;AAChAgAAZHJzL2Rvd25yZXYueG1sUEsFBgAAAAAEAAQA+QAAAJADAAAAAA==&#10;"/>
                      <v:shape id="Text Box 2325" o:spid="_x0000_s2268" type="#_x0000_t202" style="position:absolute;left:4444;top:11841;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sFMQA&#10;AADcAAAADwAAAGRycy9kb3ducmV2LnhtbESPW2sCMRSE34X+h3AKvmlSseJuzYoohT5VvLTQt8Pm&#10;7IVuTpZN6m7/vREEH4eZ+YZZrQfbiAt1vnas4WWqQBDnztRcajif3idLED4gG2wck4Z/8rDOnkYr&#10;TI3r+UCXYyhFhLBPUUMVQptK6fOKLPqpa4mjV7jOYoiyK6XpsI9w28iZUgtpsea4UGFL24ry3+Of&#10;1fD1Wfx8z9W+3NnXtneDkmwTqfX4edi8gQg0hEf43v4wGpJl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n7BTEAAAA3AAAAA8AAAAAAAAAAAAAAAAAmAIAAGRycy9k&#10;b3ducmV2LnhtbFBLBQYAAAAABAAEAPUAAACJAwAAAAA=&#10;" filled="f" stroked="f">
                        <v:textbox>
                          <w:txbxContent>
                            <w:p w:rsidR="002600CC" w:rsidRPr="00F609C0" w:rsidRDefault="002600CC" w:rsidP="00606CA9">
                              <w:pPr>
                                <w:rPr>
                                  <w:sz w:val="20"/>
                                  <w:szCs w:val="20"/>
                                </w:rPr>
                              </w:pPr>
                              <w:r w:rsidRPr="00F609C0">
                                <w:rPr>
                                  <w:sz w:val="20"/>
                                  <w:szCs w:val="20"/>
                                </w:rPr>
                                <w:t>A</w:t>
                              </w:r>
                            </w:p>
                          </w:txbxContent>
                        </v:textbox>
                      </v:shape>
                      <v:shape id="Text Box 2326" o:spid="_x0000_s2269" type="#_x0000_t202" style="position:absolute;left:4444;top:12444;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TVMEA&#10;AADcAAAADwAAAGRycy9kb3ducmV2LnhtbERPz2vCMBS+C/4P4Qm72WRjylqNIo7BTg7rNvD2aJ5t&#10;WfNSksx2//1yEDx+fL/X29F24ko+tI41PGYKBHHlTMu1hs/T2/wFRIjIBjvHpOGPAmw308kaC+MG&#10;PtK1jLVIIRwK1NDE2BdShqohiyFzPXHiLs5bjAn6WhqPQwq3nXxSaikttpwaGuxp31D1U/5aDV+H&#10;y/n7WX3Ur3bRD25Ukm0utX6YjbsViEhjvItv7nejIc/T/H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E01TBAAAA3AAAAA8AAAAAAAAAAAAAAAAAmAIAAGRycy9kb3du&#10;cmV2LnhtbFBLBQYAAAAABAAEAPUAAACGAwAAAAA=&#10;" filled="f" stroked="f">
                        <v:textbox>
                          <w:txbxContent>
                            <w:p w:rsidR="002600CC" w:rsidRPr="00F609C0" w:rsidRDefault="002600CC" w:rsidP="00606CA9">
                              <w:pPr>
                                <w:rPr>
                                  <w:sz w:val="20"/>
                                  <w:szCs w:val="20"/>
                                </w:rPr>
                              </w:pPr>
                              <w:r>
                                <w:rPr>
                                  <w:sz w:val="20"/>
                                  <w:szCs w:val="20"/>
                                </w:rPr>
                                <w:t>B</w:t>
                              </w:r>
                            </w:p>
                          </w:txbxContent>
                        </v:textbox>
                      </v:shape>
                      <v:shape id="Text Box 2327" o:spid="_x0000_s2270" type="#_x0000_t202" style="position:absolute;left:4444;top:12260;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2z8QA&#10;AADcAAAADwAAAGRycy9kb3ducmV2LnhtbESPQWvCQBSE70L/w/IK3nQ3YsWkriJKoaeK2hZ6e2Sf&#10;SWj2bchuk/Tfu4LgcZiZb5jVZrC16Kj1lWMNyVSBIM6dqbjQ8Hl+myxB+IBssHZMGv7Jw2b9NFph&#10;ZlzPR+pOoRARwj5DDWUITSalz0uy6KeuIY7exbUWQ5RtIU2LfYTbWs6UWkiLFceFEhvalZT/nv6s&#10;hq+Py8/3XB2KvX1pejcoyTaVWo+fh+0riEBDeITv7XejIU0T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Ids/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O</w:t>
                              </w:r>
                            </w:p>
                          </w:txbxContent>
                        </v:textbox>
                      </v:shape>
                      <v:shape id="Text Box 2328" o:spid="_x0000_s2271" type="#_x0000_t202" style="position:absolute;left:4770;top:12485;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2600CC" w:rsidRPr="00F609C0" w:rsidRDefault="002600CC" w:rsidP="00606CA9">
                              <w:pPr>
                                <w:rPr>
                                  <w:sz w:val="20"/>
                                  <w:szCs w:val="20"/>
                                </w:rPr>
                              </w:pPr>
                              <w:r>
                                <w:rPr>
                                  <w:sz w:val="20"/>
                                  <w:szCs w:val="20"/>
                                </w:rPr>
                                <w:t>L</w:t>
                              </w:r>
                            </w:p>
                          </w:txbxContent>
                        </v:textbox>
                      </v:shape>
                      <v:shape id="Text Box 2329" o:spid="_x0000_s2272" type="#_x0000_t202" style="position:absolute;left:4570;top:11437;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M</w:t>
                              </w:r>
                            </w:p>
                          </w:txbxContent>
                        </v:textbox>
                      </v:shape>
                      <v:shape id="Text Box 2330" o:spid="_x0000_s2273" type="#_x0000_t202" style="position:absolute;left:3500;top:11681;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v:textbox>
                      </v:shape>
                      <v:shape id="Text Box 2331" o:spid="_x0000_s2274" type="#_x0000_t202" style="position:absolute;left:3500;top:12570;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v:textbox>
                      </v:shape>
                      <v:shape id="Text Box 2332" o:spid="_x0000_s2275" type="#_x0000_t202" style="position:absolute;left:2304;top:12367;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2600CC" w:rsidRPr="00695BD0" w:rsidRDefault="002600CC" w:rsidP="00606CA9">
                              <w:pPr>
                                <w:rPr>
                                  <w:sz w:val="20"/>
                                  <w:szCs w:val="20"/>
                                </w:rPr>
                              </w:pPr>
                              <w:r>
                                <w:rPr>
                                  <w:sz w:val="20"/>
                                  <w:szCs w:val="20"/>
                                </w:rPr>
                                <w:t>F</w:t>
                              </w:r>
                            </w:p>
                          </w:txbxContent>
                        </v:textbox>
                      </v:shape>
                      <v:shape id="Text Box 2333" o:spid="_x0000_s2276" type="#_x0000_t202" style="position:absolute;left:1890;top:12746;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2600CC" w:rsidRPr="00695BD0" w:rsidRDefault="002600CC" w:rsidP="00606CA9">
                              <w:pPr>
                                <w:rPr>
                                  <w:sz w:val="20"/>
                                  <w:szCs w:val="20"/>
                                </w:rPr>
                              </w:pPr>
                              <w:r>
                                <w:rPr>
                                  <w:sz w:val="20"/>
                                  <w:szCs w:val="20"/>
                                </w:rPr>
                                <w:t>K</w:t>
                              </w:r>
                            </w:p>
                          </w:txbxContent>
                        </v:textbox>
                      </v:shape>
                      <v:shape id="Text Box 2334" o:spid="_x0000_s2277" type="#_x0000_t202" style="position:absolute;left:1520;top:12367;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2600CC" w:rsidRPr="00695BD0" w:rsidRDefault="002600CC" w:rsidP="00606CA9">
                              <w:pPr>
                                <w:rPr>
                                  <w:sz w:val="20"/>
                                  <w:szCs w:val="20"/>
                                </w:rPr>
                              </w:pPr>
                              <w:r w:rsidRPr="00695BD0">
                                <w:rPr>
                                  <w:sz w:val="20"/>
                                  <w:szCs w:val="20"/>
                                </w:rPr>
                                <w:t>Đ</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699200" behindDoc="0" locked="0" layoutInCell="1" allowOverlap="1">
                      <wp:simplePos x="0" y="0"/>
                      <wp:positionH relativeFrom="column">
                        <wp:posOffset>1403985</wp:posOffset>
                      </wp:positionH>
                      <wp:positionV relativeFrom="paragraph">
                        <wp:posOffset>144780</wp:posOffset>
                      </wp:positionV>
                      <wp:extent cx="1151890" cy="523240"/>
                      <wp:effectExtent l="3810" t="1905" r="6350" b="0"/>
                      <wp:wrapNone/>
                      <wp:docPr id="933" name="Group 2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1890" cy="523240"/>
                                <a:chOff x="3110" y="12584"/>
                                <a:chExt cx="1814" cy="824"/>
                              </a:xfrm>
                            </wpg:grpSpPr>
                            <wpg:grpSp>
                              <wpg:cNvPr id="934" name="Group 2336"/>
                              <wpg:cNvGrpSpPr>
                                <a:grpSpLocks/>
                              </wpg:cNvGrpSpPr>
                              <wpg:grpSpPr bwMode="auto">
                                <a:xfrm>
                                  <a:off x="4320" y="12714"/>
                                  <a:ext cx="600" cy="59"/>
                                  <a:chOff x="4320" y="12714"/>
                                  <a:chExt cx="600" cy="59"/>
                                </a:xfrm>
                              </wpg:grpSpPr>
                              <wps:wsp>
                                <wps:cNvPr id="935" name="AutoShape 2337"/>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AutoShape 2338"/>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37" name="Group 2339"/>
                              <wpg:cNvGrpSpPr>
                                <a:grpSpLocks/>
                              </wpg:cNvGrpSpPr>
                              <wpg:grpSpPr bwMode="auto">
                                <a:xfrm>
                                  <a:off x="4318" y="12833"/>
                                  <a:ext cx="600" cy="59"/>
                                  <a:chOff x="4320" y="12714"/>
                                  <a:chExt cx="600" cy="59"/>
                                </a:xfrm>
                              </wpg:grpSpPr>
                              <wps:wsp>
                                <wps:cNvPr id="938" name="AutoShape 2340"/>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9" name="AutoShape 2341"/>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0" name="Group 2342"/>
                              <wpg:cNvGrpSpPr>
                                <a:grpSpLocks/>
                              </wpg:cNvGrpSpPr>
                              <wpg:grpSpPr bwMode="auto">
                                <a:xfrm>
                                  <a:off x="4324" y="12952"/>
                                  <a:ext cx="600" cy="59"/>
                                  <a:chOff x="4320" y="12714"/>
                                  <a:chExt cx="600" cy="59"/>
                                </a:xfrm>
                              </wpg:grpSpPr>
                              <wps:wsp>
                                <wps:cNvPr id="941" name="AutoShape 2343"/>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2" name="AutoShape 2344"/>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3" name="Group 2345"/>
                              <wpg:cNvGrpSpPr>
                                <a:grpSpLocks/>
                              </wpg:cNvGrpSpPr>
                              <wpg:grpSpPr bwMode="auto">
                                <a:xfrm>
                                  <a:off x="4322" y="13071"/>
                                  <a:ext cx="600" cy="59"/>
                                  <a:chOff x="4320" y="12714"/>
                                  <a:chExt cx="600" cy="59"/>
                                </a:xfrm>
                              </wpg:grpSpPr>
                              <wps:wsp>
                                <wps:cNvPr id="944" name="AutoShape 2346"/>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5" name="AutoShape 2347"/>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946" name="Group 2348"/>
                              <wpg:cNvGrpSpPr>
                                <a:grpSpLocks/>
                              </wpg:cNvGrpSpPr>
                              <wpg:grpSpPr bwMode="auto">
                                <a:xfrm>
                                  <a:off x="4316" y="13195"/>
                                  <a:ext cx="600" cy="59"/>
                                  <a:chOff x="4320" y="12714"/>
                                  <a:chExt cx="600" cy="59"/>
                                </a:xfrm>
                              </wpg:grpSpPr>
                              <wps:wsp>
                                <wps:cNvPr id="947" name="AutoShape 2349"/>
                                <wps:cNvCnPr>
                                  <a:cxnSpLocks noChangeShapeType="1"/>
                                </wps:cNvCnPr>
                                <wps:spPr bwMode="auto">
                                  <a:xfrm>
                                    <a:off x="4322" y="12714"/>
                                    <a:ext cx="598"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8" name="AutoShape 2350"/>
                                <wps:cNvCnPr>
                                  <a:cxnSpLocks noChangeShapeType="1"/>
                                </wps:cNvCnPr>
                                <wps:spPr bwMode="auto">
                                  <a:xfrm>
                                    <a:off x="4320" y="12773"/>
                                    <a:ext cx="59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949" name="Text Box 2351"/>
                              <wps:cNvSpPr txBox="1">
                                <a:spLocks noChangeArrowheads="1"/>
                              </wps:cNvSpPr>
                              <wps:spPr bwMode="auto">
                                <a:xfrm>
                                  <a:off x="3120" y="12584"/>
                                  <a:ext cx="109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3113B" w:rsidRDefault="002600CC" w:rsidP="00606CA9">
                                    <w:pPr>
                                      <w:rPr>
                                        <w:sz w:val="20"/>
                                        <w:szCs w:val="20"/>
                                      </w:rPr>
                                    </w:pPr>
                                    <w:r w:rsidRPr="0013113B">
                                      <w:rPr>
                                        <w:sz w:val="20"/>
                                        <w:szCs w:val="20"/>
                                      </w:rPr>
                                      <w:t>Vân sáng</w:t>
                                    </w:r>
                                  </w:p>
                                </w:txbxContent>
                              </wps:txbx>
                              <wps:bodyPr rot="0" vert="horz" wrap="square" lIns="91440" tIns="45720" rIns="91440" bIns="45720" anchor="t" anchorCtr="0" upright="1">
                                <a:noAutofit/>
                              </wps:bodyPr>
                            </wps:wsp>
                            <wps:wsp>
                              <wps:cNvPr id="950" name="Text Box 2352"/>
                              <wps:cNvSpPr txBox="1">
                                <a:spLocks noChangeArrowheads="1"/>
                              </wps:cNvSpPr>
                              <wps:spPr bwMode="auto">
                                <a:xfrm>
                                  <a:off x="3110" y="12996"/>
                                  <a:ext cx="1090"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3113B" w:rsidRDefault="002600CC" w:rsidP="00606CA9">
                                    <w:pPr>
                                      <w:rPr>
                                        <w:sz w:val="20"/>
                                        <w:szCs w:val="20"/>
                                      </w:rPr>
                                    </w:pPr>
                                    <w:r w:rsidRPr="0013113B">
                                      <w:rPr>
                                        <w:sz w:val="20"/>
                                        <w:szCs w:val="20"/>
                                      </w:rPr>
                                      <w:t xml:space="preserve">Vân </w:t>
                                    </w:r>
                                    <w:r>
                                      <w:rPr>
                                        <w:sz w:val="20"/>
                                        <w:szCs w:val="20"/>
                                      </w:rPr>
                                      <w:t>t</w:t>
                                    </w:r>
                                    <w:r w:rsidRPr="0013113B">
                                      <w:rPr>
                                        <w:sz w:val="20"/>
                                        <w:szCs w:val="20"/>
                                      </w:rPr>
                                      <w:t>ối</w:t>
                                    </w:r>
                                  </w:p>
                                </w:txbxContent>
                              </wps:txbx>
                              <wps:bodyPr rot="0" vert="horz" wrap="square" lIns="91440" tIns="45720" rIns="91440" bIns="45720" anchor="t" anchorCtr="0" upright="1">
                                <a:noAutofit/>
                              </wps:bodyPr>
                            </wps:wsp>
                            <wps:wsp>
                              <wps:cNvPr id="951" name="AutoShape 2353"/>
                              <wps:cNvCnPr>
                                <a:cxnSpLocks noChangeShapeType="1"/>
                              </wps:cNvCnPr>
                              <wps:spPr bwMode="auto">
                                <a:xfrm flipV="1">
                                  <a:off x="4038" y="12773"/>
                                  <a:ext cx="245" cy="2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52" name="AutoShape 2354"/>
                              <wps:cNvCnPr>
                                <a:cxnSpLocks noChangeShapeType="1"/>
                              </wps:cNvCnPr>
                              <wps:spPr bwMode="auto">
                                <a:xfrm>
                                  <a:off x="3960" y="13195"/>
                                  <a:ext cx="312"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35" o:spid="_x0000_s2278" style="position:absolute;left:0;text-align:left;margin-left:110.55pt;margin-top:11.4pt;width:90.7pt;height:41.2pt;z-index:251699200" coordorigin="3110,12584" coordsize="1814,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">
                      <v:group id="Group 2336" o:spid="_x0000_s2279" style="position:absolute;left:4320;top:12714;width:600;height:59" coordorigin="4320,12714" coordsize="60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AutoShape 2337" o:spid="_x0000_s2280" type="#_x0000_t32" style="position:absolute;left:4322;top:12714;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1w+ccAAADcAAAADwAAAGRycy9kb3ducmV2LnhtbESPQWvCQBSE74X+h+UVejMbFcVGVyml&#10;KRVRrBZ6fWSfSWj2bchuk+ivdwWhx2FmvmEWq95UoqXGlZYVDKMYBHFmdcm5gu9jOpiBcB5ZY2WZ&#10;FJzJwWr5+LDARNuOv6g9+FwECLsEFRTe14mULivIoItsTRy8k20M+iCbXOoGuwA3lRzF8VQaLDks&#10;FFjTW0HZ7+HPKEjX6b4ddx/2/bidbn42l2o3aodKPT/1r3MQnnr/H763P7WCl/EEbmfCEZ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XD5xwAAANwAAAAPAAAAAAAA&#10;AAAAAAAAAKECAABkcnMvZG93bnJldi54bWxQSwUGAAAAAAQABAD5AAAAlQMAAAAA&#10;" strokeweight=".5pt">
                          <v:stroke dashstyle="dash"/>
                        </v:shape>
                        <v:shape id="AutoShape 2338" o:spid="_x0000_s2281" type="#_x0000_t32" style="position:absolute;left:4320;top:12773;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ATMYAAADcAAAADwAAAGRycy9kb3ducmV2LnhtbESPQWsCMRSE7wX/Q3hCbzVrLdKuRhGL&#10;pRVKqfXg8bF5bqKblyWJ6/bfN4VCj8PMfMPMl71rREchWs8KxqMCBHHlteVawf5rc/cIIiZkjY1n&#10;UvBNEZaLwc0cS+2v/EndLtUiQziWqMCk1JZSxsqQwzjyLXH2jj44TFmGWuqA1wx3jbwviql0aDkv&#10;GGxpbag67y5OwfNpa1dvH9uHg72cwsv7ue8MGqVuh/1qBiJRn/7Df+1XreBpMoX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rAEzGAAAA3AAAAA8AAAAAAAAA&#10;AAAAAAAAoQIAAGRycy9kb3ducmV2LnhtbFBLBQYAAAAABAAEAPkAAACUAwAAAAA=&#10;" strokeweight=".5pt"/>
                      </v:group>
                      <v:group id="Group 2339" o:spid="_x0000_s2282" style="position:absolute;left:4318;top:12833;width:600;height:59" coordorigin="4320,12714" coordsize="60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AutoShape 2340" o:spid="_x0000_s2283" type="#_x0000_t32" style="position:absolute;left:4322;top:12714;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fZ8MAAADcAAAADwAAAGRycy9kb3ducmV2LnhtbERPy2rCQBTdF/yH4Qrd1YkKotFRREyx&#10;iKU+wO0lc02CmTshMyapX+8sCl0eznux6kwpGqpdYVnBcBCBIE6tLjhTcDknH1MQziNrLC2Tgl9y&#10;sFr23hYYa9vykZqTz0QIYRejgtz7KpbSpTkZdANbEQfuZmuDPsA6k7rGNoSbUo6iaCINFhwacqxo&#10;k1N6Pz2MguQr+WnG7afdng+T/XX/LL9HzVCp9363noPw1Pl/8Z97pxXMxmFtOB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M32fDAAAA3AAAAA8AAAAAAAAAAAAA&#10;AAAAoQIAAGRycy9kb3ducmV2LnhtbFBLBQYAAAAABAAEAPkAAACRAwAAAAA=&#10;" strokeweight=".5pt">
                          <v:stroke dashstyle="dash"/>
                        </v:shape>
                        <v:shape id="AutoShape 2341" o:spid="_x0000_s2284" type="#_x0000_t32" style="position:absolute;left:4320;top:12773;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SUPsYAAADcAAAADwAAAGRycy9kb3ducmV2LnhtbESPW2sCMRSE34X+h3AKfavZXii6GkVa&#10;WqpQipcHHw+b0010c7Ikcd3+e1Mo+DjMzDfMdN67RnQUovWs4GFYgCCuvLZcK9ht3+9HIGJC1th4&#10;JgW/FGE+uxlMsdT+zGvqNqkWGcKxRAUmpbaUMlaGHMahb4mz9+ODw5RlqKUOeM5w18jHoniRDi3n&#10;BYMtvRqqjpuTU/B2WNnF8nv1vLenQ/j4OvadQaPU3W2/mIBI1Kdr+L/9qRWMn8bwdyYfAT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0lD7GAAAA3AAAAA8AAAAAAAAA&#10;AAAAAAAAoQIAAGRycy9kb3ducmV2LnhtbFBLBQYAAAAABAAEAPkAAACUAwAAAAA=&#10;" strokeweight=".5pt"/>
                      </v:group>
                      <v:group id="Group 2342" o:spid="_x0000_s2285" style="position:absolute;left:4324;top:12952;width:600;height:59" coordorigin="4320,12714" coordsize="60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shape id="AutoShape 2343" o:spid="_x0000_s2286" type="#_x0000_t32" style="position:absolute;left:4322;top:12714;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AFh8YAAADcAAAADwAAAGRycy9kb3ducmV2LnhtbESPQWvCQBSE70L/w/IK3nQTK6Kpq5TS&#10;lIoorQq9PrKvSWj2bciuSfTXdwuCx2FmvmGW695UoqXGlZYVxOMIBHFmdcm5gtMxHc1BOI+ssbJM&#10;Ci7kYL16GCwx0bbjL2oPPhcBwi5BBYX3dSKlywoy6Ma2Jg7ej20M+iCbXOoGuwA3lZxE0UwaLDks&#10;FFjTa0HZ7+FsFKSb9LN96t7t23E3235vr9V+0sZKDR/7l2cQnnp/D9/aH1rBYhrD/5lwBOTq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wBYfGAAAA3AAAAA8AAAAAAAAA&#10;AAAAAAAAoQIAAGRycy9kb3ducmV2LnhtbFBLBQYAAAAABAAEAPkAAACUAwAAAAA=&#10;" strokeweight=".5pt">
                          <v:stroke dashstyle="dash"/>
                        </v:shape>
                        <v:shape id="AutoShape 2344" o:spid="_x0000_s2287" type="#_x0000_t32" style="position:absolute;left:4320;top:12773;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Z1MsUAAADcAAAADwAAAGRycy9kb3ducmV2LnhtbESPQWsCMRSE74X+h/CE3mpWkdKuRpGK&#10;pRWKaD14fGyem+jmZUniuv33TaHQ4zAz3zCzRe8a0VGI1rOC0bAAQVx5bblWcPhaPz6DiAlZY+OZ&#10;FHxThMX8/m6GpfY33lG3T7XIEI4lKjAptaWUsTLkMA59S5y9kw8OU5ahljrgLcNdI8dF8SQdWs4L&#10;Blt6NVRd9lenYHXe2OXHdjM52us5vH1e+s6gUeph0C+nIBL16T/8137XCl4m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Z1MsUAAADcAAAADwAAAAAAAAAA&#10;AAAAAAChAgAAZHJzL2Rvd25yZXYueG1sUEsFBgAAAAAEAAQA+QAAAJMDAAAAAA==&#10;" strokeweight=".5pt"/>
                      </v:group>
                      <v:group id="Group 2345" o:spid="_x0000_s2288" style="position:absolute;left:4322;top:13071;width:600;height:59" coordorigin="4320,12714" coordsize="60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shape id="AutoShape 2346" o:spid="_x0000_s2289" type="#_x0000_t32" style="position:absolute;left:4322;top:12714;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emH8cAAADcAAAADwAAAGRycy9kb3ducmV2LnhtbESP3WrCQBSE7wXfYTmCd83GH6RNXUXE&#10;FIu0tFro7SF7mgSzZ0N2m8Q+vSsUvBxm5htmue5NJVpqXGlZwSSKQRBnVpecK/g6pQ+PIJxH1lhZ&#10;JgUXcrBeDQdLTLTt+JPao89FgLBLUEHhfZ1I6bKCDLrI1sTB+7GNQR9kk0vdYBfgppLTOF5IgyWH&#10;hQJr2haUnY+/RkH6mn60s+7F7k5vi8P34a96n7YTpcajfvMMwlPv7+H/9l4reJrP4XYmHAG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R6YfxwAAANwAAAAPAAAAAAAA&#10;AAAAAAAAAKECAABkcnMvZG93bnJldi54bWxQSwUGAAAAAAQABAD5AAAAlQMAAAAA&#10;" strokeweight=".5pt">
                          <v:stroke dashstyle="dash"/>
                        </v:shape>
                        <v:shape id="AutoShape 2347" o:spid="_x0000_s2290" type="#_x0000_t32" style="position:absolute;left:4320;top:12773;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tRsYAAADcAAAADwAAAGRycy9kb3ducmV2LnhtbESPT0sDMRTE7wW/Q3hCbzarVGnXpqUo&#10;FS2I9M+hx8fmuUm7eVmSdLt+eyMIPQ4z8xtmtuhdIzoK0XpWcD8qQBBXXluuFex3q7sJiJiQNTae&#10;ScEPRVjMbwYzLLW/8Ia6bapFhnAsUYFJqS2ljJUhh3HkW+LsffvgMGUZaqkDXjLcNfKhKJ6kQ8t5&#10;wWBLL4aq0/bsFLwe13b58bUeH+z5GN4+T31n0Cg1vO2XzyAS9eka/m+/awXT8SP8nc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7UbGAAAA3AAAAA8AAAAAAAAA&#10;AAAAAAAAoQIAAGRycy9kb3ducmV2LnhtbFBLBQYAAAAABAAEAPkAAACUAwAAAAA=&#10;" strokeweight=".5pt"/>
                      </v:group>
                      <v:group id="Group 2348" o:spid="_x0000_s2291" style="position:absolute;left:4316;top:13195;width:600;height:59" coordorigin="4320,12714" coordsize="600,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shape id="AutoShape 2349" o:spid="_x0000_s2292" type="#_x0000_t32" style="position:absolute;left:4322;top:12714;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4aMcAAADcAAAADwAAAGRycy9kb3ducmV2LnhtbESPQWvCQBSE74L/YXmCt7pRi7bRVaQ0&#10;pUUqrQpeH9lnEsy+DdltEv313ULB4zAz3zDLdWdK0VDtCssKxqMIBHFqdcGZguMheXgC4TyyxtIy&#10;KbiSg/Wq31tirG3L39TsfSYChF2MCnLvq1hKl+Zk0I1sRRy8s60N+iDrTOoa2wA3pZxE0UwaLDgs&#10;5FjRS07pZf9jFCQfyVczbd/s6+Fztj1tb+Vu0oyVGg66zQKEp87fw//td63g+XEOf2fC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lThoxwAAANwAAAAPAAAAAAAA&#10;AAAAAAAAAKECAABkcnMvZG93bnJldi54bWxQSwUGAAAAAAQABAD5AAAAlQMAAAAA&#10;" strokeweight=".5pt">
                          <v:stroke dashstyle="dash"/>
                        </v:shape>
                        <v:shape id="AutoShape 2350" o:spid="_x0000_s2293" type="#_x0000_t32" style="position:absolute;left:4320;top:12773;width:5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5C2MIAAADcAAAADwAAAGRycy9kb3ducmV2LnhtbERPTWsCMRC9F/wPYYTeatYipW6NIpaW&#10;VhBRe+hx2Ew30c1kSeK6/ntzEHp8vO/ZoneN6ChE61nBeFSAIK68tlwr+Dl8PL2CiAlZY+OZFFwp&#10;wmI+eJhhqf2Fd9TtUy1yCMcSFZiU2lLKWBlyGEe+Jc7cnw8OU4ahljrgJYe7Rj4XxYt0aDk3GGxp&#10;Zag67c9OwftxbZff2/Xk156P4XNz6juDRqnHYb98A5GoT//iu/tLK5hO8tp8Jh8BO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5C2MIAAADcAAAADwAAAAAAAAAAAAAA&#10;AAChAgAAZHJzL2Rvd25yZXYueG1sUEsFBgAAAAAEAAQA+QAAAJADAAAAAA==&#10;" strokeweight=".5pt"/>
                      </v:group>
                      <v:shape id="Text Box 2351" o:spid="_x0000_s2294" type="#_x0000_t202" style="position:absolute;left:3120;top:12584;width:109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5WjsQA&#10;AADcAAAADwAAAGRycy9kb3ducmV2LnhtbESPT4vCMBTE7wt+h/AEb2uiuIvtGkUUwdPK+mdhb4/m&#10;2ZZtXkoTbf32RhA8DjPzG2a26GwlrtT40rGG0VCBIM6cKTnXcDxs3qcgfEA2WDkmDTfysJj33maY&#10;GtfyD133IRcRwj5FDUUIdSqlzwqy6IeuJo7e2TUWQ5RNLk2DbYTbSo6V+pQWS44LBda0Kij731+s&#10;htP3+e93onb52n7UreuUZJtIrQf9bvkFIlAXXuFne2s0JJM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eVo7EAAAA3AAAAA8AAAAAAAAAAAAAAAAAmAIAAGRycy9k&#10;b3ducmV2LnhtbFBLBQYAAAAABAAEAPUAAACJAwAAAAA=&#10;" filled="f" stroked="f">
                        <v:textbox>
                          <w:txbxContent>
                            <w:p w:rsidR="002600CC" w:rsidRPr="0013113B" w:rsidRDefault="002600CC" w:rsidP="00606CA9">
                              <w:pPr>
                                <w:rPr>
                                  <w:sz w:val="20"/>
                                  <w:szCs w:val="20"/>
                                </w:rPr>
                              </w:pPr>
                              <w:r w:rsidRPr="0013113B">
                                <w:rPr>
                                  <w:sz w:val="20"/>
                                  <w:szCs w:val="20"/>
                                </w:rPr>
                                <w:t>Vân sáng</w:t>
                              </w:r>
                            </w:p>
                          </w:txbxContent>
                        </v:textbox>
                      </v:shape>
                      <v:shape id="Text Box 2352" o:spid="_x0000_s2295" type="#_x0000_t202" style="position:absolute;left:3110;top:12996;width:1090;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2600CC" w:rsidRPr="0013113B" w:rsidRDefault="002600CC" w:rsidP="00606CA9">
                              <w:pPr>
                                <w:rPr>
                                  <w:sz w:val="20"/>
                                  <w:szCs w:val="20"/>
                                </w:rPr>
                              </w:pPr>
                              <w:r w:rsidRPr="0013113B">
                                <w:rPr>
                                  <w:sz w:val="20"/>
                                  <w:szCs w:val="20"/>
                                </w:rPr>
                                <w:t xml:space="preserve">Vân </w:t>
                              </w:r>
                              <w:r>
                                <w:rPr>
                                  <w:sz w:val="20"/>
                                  <w:szCs w:val="20"/>
                                </w:rPr>
                                <w:t>t</w:t>
                              </w:r>
                              <w:r w:rsidRPr="0013113B">
                                <w:rPr>
                                  <w:sz w:val="20"/>
                                  <w:szCs w:val="20"/>
                                </w:rPr>
                                <w:t>ối</w:t>
                              </w:r>
                            </w:p>
                          </w:txbxContent>
                        </v:textbox>
                      </v:shape>
                      <v:shape id="AutoShape 2353" o:spid="_x0000_s2296" type="#_x0000_t32" style="position:absolute;left:4038;top:12773;width:245;height: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vJWMMAAADcAAAADwAAAGRycy9kb3ducmV2LnhtbESPT4vCMBTE78J+h/AW9qapiqLVKMuK&#10;IOyp/gG9PZpnU2xeShNt99tvBMHjMDO/YZbrzlbiQY0vHSsYDhIQxLnTJRcKjodtfwbCB2SNlWNS&#10;8Ece1quP3hJT7VrO6LEPhYgQ9ikqMCHUqZQ+N2TRD1xNHL2rayyGKJtC6gbbCLeVHCXJVFosOS4Y&#10;rOnHUH7b360CHl+yYsMumWfTzpxP7e53jGelvj677wWIQF14h1/tnVYwnwzheSYe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byVjDAAAA3AAAAA8AAAAAAAAAAAAA&#10;AAAAoQIAAGRycy9kb3ducmV2LnhtbFBLBQYAAAAABAAEAPkAAACRAwAAAAA=&#10;" strokeweight=".5pt">
                        <v:stroke endarrow="block" endarrowwidth="narrow" endarrowlength="short"/>
                      </v:shape>
                      <v:shape id="AutoShape 2354" o:spid="_x0000_s2297" type="#_x0000_t32" style="position:absolute;left:3960;top:13195;width:3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klnMcAAADcAAAADwAAAGRycy9kb3ducmV2LnhtbESPQWvCQBSE70L/w/IKXkQ3CkqNrqKF&#10;gnhoqRWDt0f2NUnNvg27G03767sFocdhZr5hluvO1OJKzleWFYxHCQji3OqKCwXHj5fhEwgfkDXW&#10;lknBN3lYrx56S0y1vfE7XQ+hEBHCPkUFZQhNKqXPSzLoR7Yhjt6ndQZDlK6Q2uEtwk0tJ0kykwYr&#10;jgslNvRcUn45tEbBoD1lhXtNqhbH+7ds+3XGn0ujVP+x2yxABOrCf/je3mkF8+kE/s7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2SWcxwAAANwAAAAPAAAAAAAA&#10;AAAAAAAAAKECAABkcnMvZG93bnJldi54bWxQSwUGAAAAAAQABAD5AAAAlQMAAAAA&#10;" strokeweight=".5pt">
                        <v:stroke endarrow="block" endarrowwidth="narrow" endarrowlength="short"/>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Ánh sáng từ bóng đèn Đ </w:t>
            </w:r>
            <w:r w:rsidRPr="00043D2A">
              <w:rPr>
                <w:sz w:val="28"/>
                <w:szCs w:val="28"/>
              </w:rPr>
              <w:sym w:font="Symbol" w:char="F0AE"/>
            </w:r>
            <w:r w:rsidRPr="00043D2A">
              <w:rPr>
                <w:sz w:val="28"/>
                <w:szCs w:val="28"/>
              </w:rPr>
              <w:t xml:space="preserve"> trên M trông thấy một hệ vân có nhiều màu.</w:t>
            </w:r>
          </w:p>
          <w:p w:rsidR="00606CA9" w:rsidRPr="00043D2A" w:rsidRDefault="00606CA9" w:rsidP="00043D2A">
            <w:pPr>
              <w:jc w:val="both"/>
              <w:rPr>
                <w:sz w:val="28"/>
                <w:szCs w:val="28"/>
              </w:rPr>
            </w:pPr>
            <w:r w:rsidRPr="00043D2A">
              <w:rPr>
                <w:sz w:val="28"/>
                <w:szCs w:val="28"/>
              </w:rPr>
              <w:t xml:space="preserve">- Đặt kính màu K (đỏ…) </w:t>
            </w:r>
            <w:r w:rsidRPr="00043D2A">
              <w:rPr>
                <w:sz w:val="28"/>
                <w:szCs w:val="28"/>
              </w:rPr>
              <w:sym w:font="Symbol" w:char="F0AE"/>
            </w:r>
            <w:r w:rsidRPr="00043D2A">
              <w:rPr>
                <w:sz w:val="28"/>
                <w:szCs w:val="28"/>
              </w:rPr>
              <w:t xml:space="preserve"> trên M chỉ có một màu đỏ và có dạng những vạch sáng đỏ và tối xen kẽ, song song và cách đều nhau.</w:t>
            </w:r>
          </w:p>
          <w:p w:rsidR="00606CA9" w:rsidRPr="00043D2A" w:rsidRDefault="00606CA9" w:rsidP="00043D2A">
            <w:pPr>
              <w:jc w:val="both"/>
              <w:rPr>
                <w:sz w:val="28"/>
                <w:szCs w:val="28"/>
              </w:rPr>
            </w:pPr>
            <w:r w:rsidRPr="00043D2A">
              <w:rPr>
                <w:sz w:val="28"/>
                <w:szCs w:val="28"/>
              </w:rPr>
              <w:t xml:space="preserve">- </w:t>
            </w:r>
            <w:r w:rsidRPr="00043D2A">
              <w:rPr>
                <w:i/>
                <w:sz w:val="28"/>
                <w:szCs w:val="28"/>
              </w:rPr>
              <w:t>Giải thích</w:t>
            </w:r>
            <w:r w:rsidRPr="00043D2A">
              <w:rPr>
                <w:sz w:val="28"/>
                <w:szCs w:val="28"/>
              </w:rPr>
              <w:t>:</w:t>
            </w:r>
          </w:p>
          <w:p w:rsidR="00606CA9" w:rsidRPr="00043D2A" w:rsidRDefault="00606CA9" w:rsidP="00043D2A">
            <w:pPr>
              <w:jc w:val="both"/>
              <w:rPr>
                <w:sz w:val="28"/>
                <w:szCs w:val="28"/>
              </w:rPr>
            </w:pPr>
            <w:r w:rsidRPr="00043D2A">
              <w:rPr>
                <w:sz w:val="28"/>
                <w:szCs w:val="28"/>
              </w:rPr>
              <w:t>Hai sóng kết hợp phát đi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gặp nhau trên M đã giao thoa với nhau:</w:t>
            </w:r>
          </w:p>
          <w:p w:rsidR="00606CA9" w:rsidRPr="00043D2A" w:rsidRDefault="00606CA9" w:rsidP="00043D2A">
            <w:pPr>
              <w:jc w:val="both"/>
              <w:rPr>
                <w:sz w:val="28"/>
                <w:szCs w:val="28"/>
              </w:rPr>
            </w:pPr>
            <w:r w:rsidRPr="00043D2A">
              <w:rPr>
                <w:sz w:val="28"/>
                <w:szCs w:val="28"/>
              </w:rPr>
              <w:t xml:space="preserve">+ Hai sóng gặp nhau tăng cường lẫn nhau </w:t>
            </w:r>
            <w:r w:rsidRPr="00043D2A">
              <w:rPr>
                <w:sz w:val="28"/>
                <w:szCs w:val="28"/>
              </w:rPr>
              <w:sym w:font="Symbol" w:char="F0AE"/>
            </w:r>
            <w:r w:rsidRPr="00043D2A">
              <w:rPr>
                <w:sz w:val="28"/>
                <w:szCs w:val="28"/>
              </w:rPr>
              <w:t xml:space="preserve"> vân sáng.</w:t>
            </w:r>
          </w:p>
          <w:p w:rsidR="00606CA9" w:rsidRPr="00043D2A" w:rsidRDefault="00606CA9" w:rsidP="00043D2A">
            <w:pPr>
              <w:jc w:val="both"/>
              <w:rPr>
                <w:sz w:val="28"/>
                <w:szCs w:val="28"/>
              </w:rPr>
            </w:pPr>
            <w:r w:rsidRPr="00043D2A">
              <w:rPr>
                <w:sz w:val="28"/>
                <w:szCs w:val="28"/>
              </w:rPr>
              <w:t xml:space="preserve">+ Hai sóng gặp nhau triệt tiêu lẫn nhau </w:t>
            </w:r>
            <w:r w:rsidRPr="00043D2A">
              <w:rPr>
                <w:sz w:val="28"/>
                <w:szCs w:val="28"/>
              </w:rPr>
              <w:sym w:font="Symbol" w:char="F0AE"/>
            </w:r>
            <w:r w:rsidRPr="00043D2A">
              <w:rPr>
                <w:sz w:val="28"/>
                <w:szCs w:val="28"/>
              </w:rPr>
              <w:t xml:space="preserve"> vân tố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Vị trí vân sáng</w:t>
            </w:r>
          </w:p>
          <w:p w:rsidR="00606CA9" w:rsidRPr="00043D2A" w:rsidRDefault="00606CA9" w:rsidP="00043D2A">
            <w:pPr>
              <w:jc w:val="both"/>
              <w:rPr>
                <w:b/>
                <w:i/>
                <w:sz w:val="28"/>
                <w:szCs w:val="28"/>
              </w:rPr>
            </w:pPr>
          </w:p>
          <w:p w:rsidR="00606CA9" w:rsidRPr="00043D2A" w:rsidRDefault="00F5559C" w:rsidP="00043D2A">
            <w:pPr>
              <w:jc w:val="both"/>
              <w:rPr>
                <w:b/>
                <w:i/>
                <w:sz w:val="28"/>
                <w:szCs w:val="28"/>
              </w:rPr>
            </w:pPr>
            <w:r>
              <w:rPr>
                <w:noProof/>
                <w:sz w:val="28"/>
                <w:szCs w:val="28"/>
              </w:rPr>
              <mc:AlternateContent>
                <mc:Choice Requires="wpg">
                  <w:drawing>
                    <wp:anchor distT="0" distB="0" distL="114300" distR="114300" simplePos="0" relativeHeight="251700224" behindDoc="0" locked="0" layoutInCell="1" allowOverlap="1">
                      <wp:simplePos x="0" y="0"/>
                      <wp:positionH relativeFrom="column">
                        <wp:posOffset>-47625</wp:posOffset>
                      </wp:positionH>
                      <wp:positionV relativeFrom="paragraph">
                        <wp:posOffset>46990</wp:posOffset>
                      </wp:positionV>
                      <wp:extent cx="2369185" cy="1398905"/>
                      <wp:effectExtent l="0" t="0" r="2540" b="1905"/>
                      <wp:wrapNone/>
                      <wp:docPr id="908" name="Group 2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1398905"/>
                                <a:chOff x="1345" y="2693"/>
                                <a:chExt cx="3731" cy="2203"/>
                              </a:xfrm>
                            </wpg:grpSpPr>
                            <wps:wsp>
                              <wps:cNvPr id="909" name="AutoShape 2356"/>
                              <wps:cNvCnPr>
                                <a:cxnSpLocks noChangeShapeType="1"/>
                              </wps:cNvCnPr>
                              <wps:spPr bwMode="auto">
                                <a:xfrm>
                                  <a:off x="2140" y="2837"/>
                                  <a:ext cx="0" cy="59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0" name="AutoShape 2357"/>
                              <wps:cNvCnPr>
                                <a:cxnSpLocks noChangeShapeType="1"/>
                              </wps:cNvCnPr>
                              <wps:spPr bwMode="auto">
                                <a:xfrm>
                                  <a:off x="4720" y="2837"/>
                                  <a:ext cx="0" cy="17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1" name="AutoShape 2358"/>
                              <wps:cNvCnPr>
                                <a:cxnSpLocks noChangeShapeType="1"/>
                              </wps:cNvCnPr>
                              <wps:spPr bwMode="auto">
                                <a:xfrm>
                                  <a:off x="2140" y="3951"/>
                                  <a:ext cx="0" cy="60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2" name="AutoShape 2359"/>
                              <wps:cNvCnPr>
                                <a:cxnSpLocks noChangeShapeType="1"/>
                              </wps:cNvCnPr>
                              <wps:spPr bwMode="auto">
                                <a:xfrm>
                                  <a:off x="2140" y="3476"/>
                                  <a:ext cx="0" cy="43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3" name="AutoShape 2360"/>
                              <wps:cNvCnPr>
                                <a:cxnSpLocks noChangeShapeType="1"/>
                              </wps:cNvCnPr>
                              <wps:spPr bwMode="auto">
                                <a:xfrm>
                                  <a:off x="1751" y="3705"/>
                                  <a:ext cx="296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14" name="Text Box 2361"/>
                              <wps:cNvSpPr txBox="1">
                                <a:spLocks noChangeArrowheads="1"/>
                              </wps:cNvSpPr>
                              <wps:spPr bwMode="auto">
                                <a:xfrm>
                                  <a:off x="4623" y="2693"/>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sidRPr="00F609C0">
                                      <w:rPr>
                                        <w:sz w:val="20"/>
                                        <w:szCs w:val="20"/>
                                      </w:rPr>
                                      <w:t>A</w:t>
                                    </w:r>
                                  </w:p>
                                </w:txbxContent>
                              </wps:txbx>
                              <wps:bodyPr rot="0" vert="horz" wrap="square" lIns="91440" tIns="45720" rIns="91440" bIns="45720" anchor="t" anchorCtr="0" upright="1">
                                <a:noAutofit/>
                              </wps:bodyPr>
                            </wps:wsp>
                            <wps:wsp>
                              <wps:cNvPr id="915" name="Text Box 2362"/>
                              <wps:cNvSpPr txBox="1">
                                <a:spLocks noChangeArrowheads="1"/>
                              </wps:cNvSpPr>
                              <wps:spPr bwMode="auto">
                                <a:xfrm>
                                  <a:off x="4640" y="4113"/>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B</w:t>
                                    </w:r>
                                  </w:p>
                                </w:txbxContent>
                              </wps:txbx>
                              <wps:bodyPr rot="0" vert="horz" wrap="square" lIns="91440" tIns="45720" rIns="91440" bIns="45720" anchor="t" anchorCtr="0" upright="1">
                                <a:noAutofit/>
                              </wps:bodyPr>
                            </wps:wsp>
                            <wps:wsp>
                              <wps:cNvPr id="916" name="Text Box 2363"/>
                              <wps:cNvSpPr txBox="1">
                                <a:spLocks noChangeArrowheads="1"/>
                              </wps:cNvSpPr>
                              <wps:spPr bwMode="auto">
                                <a:xfrm>
                                  <a:off x="4623" y="352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O</w:t>
                                    </w:r>
                                  </w:p>
                                </w:txbxContent>
                              </wps:txbx>
                              <wps:bodyPr rot="0" vert="horz" wrap="square" lIns="91440" tIns="45720" rIns="91440" bIns="45720" anchor="t" anchorCtr="0" upright="1">
                                <a:noAutofit/>
                              </wps:bodyPr>
                            </wps:wsp>
                            <wps:wsp>
                              <wps:cNvPr id="917" name="Text Box 2364"/>
                              <wps:cNvSpPr txBox="1">
                                <a:spLocks noChangeArrowheads="1"/>
                              </wps:cNvSpPr>
                              <wps:spPr bwMode="auto">
                                <a:xfrm>
                                  <a:off x="4488" y="4517"/>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M</w:t>
                                    </w:r>
                                  </w:p>
                                </w:txbxContent>
                              </wps:txbx>
                              <wps:bodyPr rot="0" vert="horz" wrap="square" lIns="91440" tIns="45720" rIns="91440" bIns="45720" anchor="t" anchorCtr="0" upright="1">
                                <a:noAutofit/>
                              </wps:bodyPr>
                            </wps:wsp>
                            <wps:wsp>
                              <wps:cNvPr id="918" name="Text Box 2365"/>
                              <wps:cNvSpPr txBox="1">
                                <a:spLocks noChangeArrowheads="1"/>
                              </wps:cNvSpPr>
                              <wps:spPr bwMode="auto">
                                <a:xfrm>
                                  <a:off x="1759" y="3178"/>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wps:txbx>
                              <wps:bodyPr rot="0" vert="horz" wrap="square" lIns="91440" tIns="45720" rIns="91440" bIns="45720" anchor="t" anchorCtr="0" upright="1">
                                <a:noAutofit/>
                              </wps:bodyPr>
                            </wps:wsp>
                            <wps:wsp>
                              <wps:cNvPr id="919" name="Text Box 2366"/>
                              <wps:cNvSpPr txBox="1">
                                <a:spLocks noChangeArrowheads="1"/>
                              </wps:cNvSpPr>
                              <wps:spPr bwMode="auto">
                                <a:xfrm>
                                  <a:off x="1750" y="3760"/>
                                  <a:ext cx="57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wps:txbx>
                              <wps:bodyPr rot="0" vert="horz" wrap="square" lIns="91440" tIns="45720" rIns="91440" bIns="45720" anchor="t" anchorCtr="0" upright="1">
                                <a:noAutofit/>
                              </wps:bodyPr>
                            </wps:wsp>
                            <wps:wsp>
                              <wps:cNvPr id="920" name="AutoShape 2367"/>
                              <wps:cNvCnPr>
                                <a:cxnSpLocks noChangeShapeType="1"/>
                              </wps:cNvCnPr>
                              <wps:spPr bwMode="auto">
                                <a:xfrm flipV="1">
                                  <a:off x="2152" y="2909"/>
                                  <a:ext cx="2559" cy="5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1" name="AutoShape 2368"/>
                              <wps:cNvCnPr>
                                <a:cxnSpLocks noChangeShapeType="1"/>
                              </wps:cNvCnPr>
                              <wps:spPr bwMode="auto">
                                <a:xfrm flipV="1">
                                  <a:off x="2152" y="2913"/>
                                  <a:ext cx="2559" cy="101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922" name="AutoShape 2369"/>
                              <wps:cNvCnPr>
                                <a:cxnSpLocks noChangeShapeType="1"/>
                              </wps:cNvCnPr>
                              <wps:spPr bwMode="auto">
                                <a:xfrm>
                                  <a:off x="2152" y="2909"/>
                                  <a:ext cx="2559" cy="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 name="Text Box 2370"/>
                              <wps:cNvSpPr txBox="1">
                                <a:spLocks noChangeArrowheads="1"/>
                              </wps:cNvSpPr>
                              <wps:spPr bwMode="auto">
                                <a:xfrm>
                                  <a:off x="1778" y="2709"/>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H</w:t>
                                    </w:r>
                                  </w:p>
                                </w:txbxContent>
                              </wps:txbx>
                              <wps:bodyPr rot="0" vert="horz" wrap="square" lIns="91440" tIns="45720" rIns="91440" bIns="45720" anchor="t" anchorCtr="0" upright="1">
                                <a:noAutofit/>
                              </wps:bodyPr>
                            </wps:wsp>
                            <wps:wsp>
                              <wps:cNvPr id="924" name="Freeform 2371"/>
                              <wps:cNvSpPr>
                                <a:spLocks/>
                              </wps:cNvSpPr>
                              <wps:spPr bwMode="auto">
                                <a:xfrm>
                                  <a:off x="2155" y="2913"/>
                                  <a:ext cx="64" cy="68"/>
                                </a:xfrm>
                                <a:custGeom>
                                  <a:avLst/>
                                  <a:gdLst>
                                    <a:gd name="T0" fmla="*/ 0 w 64"/>
                                    <a:gd name="T1" fmla="*/ 68 h 68"/>
                                    <a:gd name="T2" fmla="*/ 64 w 64"/>
                                    <a:gd name="T3" fmla="*/ 68 h 68"/>
                                    <a:gd name="T4" fmla="*/ 64 w 64"/>
                                    <a:gd name="T5" fmla="*/ 0 h 68"/>
                                  </a:gdLst>
                                  <a:ahLst/>
                                  <a:cxnLst>
                                    <a:cxn ang="0">
                                      <a:pos x="T0" y="T1"/>
                                    </a:cxn>
                                    <a:cxn ang="0">
                                      <a:pos x="T2" y="T3"/>
                                    </a:cxn>
                                    <a:cxn ang="0">
                                      <a:pos x="T4" y="T5"/>
                                    </a:cxn>
                                  </a:cxnLst>
                                  <a:rect l="0" t="0" r="r" b="b"/>
                                  <a:pathLst>
                                    <a:path w="64" h="68">
                                      <a:moveTo>
                                        <a:pt x="0" y="68"/>
                                      </a:moveTo>
                                      <a:lnTo>
                                        <a:pt x="64" y="68"/>
                                      </a:lnTo>
                                      <a:lnTo>
                                        <a:pt x="6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5" name="Text Box 2372"/>
                              <wps:cNvSpPr txBox="1">
                                <a:spLocks noChangeArrowheads="1"/>
                              </wps:cNvSpPr>
                              <wps:spPr bwMode="auto">
                                <a:xfrm>
                                  <a:off x="4650" y="3122"/>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x</w:t>
                                    </w:r>
                                  </w:p>
                                </w:txbxContent>
                              </wps:txbx>
                              <wps:bodyPr rot="0" vert="horz" wrap="square" lIns="91440" tIns="45720" rIns="91440" bIns="45720" anchor="t" anchorCtr="0" upright="1">
                                <a:noAutofit/>
                              </wps:bodyPr>
                            </wps:wsp>
                            <wps:wsp>
                              <wps:cNvPr id="926" name="Text Box 2373"/>
                              <wps:cNvSpPr txBox="1">
                                <a:spLocks noChangeArrowheads="1"/>
                              </wps:cNvSpPr>
                              <wps:spPr bwMode="auto">
                                <a:xfrm>
                                  <a:off x="3240" y="3650"/>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D</w:t>
                                    </w:r>
                                  </w:p>
                                </w:txbxContent>
                              </wps:txbx>
                              <wps:bodyPr rot="0" vert="horz" wrap="square" lIns="91440" tIns="45720" rIns="91440" bIns="45720" anchor="t" anchorCtr="0" upright="1">
                                <a:noAutofit/>
                              </wps:bodyPr>
                            </wps:wsp>
                            <wps:wsp>
                              <wps:cNvPr id="927" name="Text Box 2374"/>
                              <wps:cNvSpPr txBox="1">
                                <a:spLocks noChangeArrowheads="1"/>
                              </wps:cNvSpPr>
                              <wps:spPr bwMode="auto">
                                <a:xfrm>
                                  <a:off x="3000" y="289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E7AEB" w:rsidRDefault="002600CC" w:rsidP="00606CA9">
                                    <w:pPr>
                                      <w:rPr>
                                        <w:sz w:val="20"/>
                                        <w:szCs w:val="20"/>
                                        <w:vertAlign w:val="subscript"/>
                                      </w:rPr>
                                    </w:pPr>
                                    <w:r>
                                      <w:rPr>
                                        <w:sz w:val="20"/>
                                        <w:szCs w:val="20"/>
                                      </w:rPr>
                                      <w:t>d</w:t>
                                    </w:r>
                                    <w:r>
                                      <w:rPr>
                                        <w:sz w:val="20"/>
                                        <w:szCs w:val="20"/>
                                        <w:vertAlign w:val="subscript"/>
                                      </w:rPr>
                                      <w:t>1</w:t>
                                    </w:r>
                                  </w:p>
                                </w:txbxContent>
                              </wps:txbx>
                              <wps:bodyPr rot="0" vert="horz" wrap="square" lIns="91440" tIns="45720" rIns="91440" bIns="45720" anchor="t" anchorCtr="0" upright="1">
                                <a:noAutofit/>
                              </wps:bodyPr>
                            </wps:wsp>
                            <wps:wsp>
                              <wps:cNvPr id="928" name="Text Box 2375"/>
                              <wps:cNvSpPr txBox="1">
                                <a:spLocks noChangeArrowheads="1"/>
                              </wps:cNvSpPr>
                              <wps:spPr bwMode="auto">
                                <a:xfrm>
                                  <a:off x="3315" y="3321"/>
                                  <a:ext cx="600"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E7AEB" w:rsidRDefault="002600CC" w:rsidP="00606CA9">
                                    <w:pPr>
                                      <w:rPr>
                                        <w:sz w:val="20"/>
                                        <w:szCs w:val="20"/>
                                        <w:vertAlign w:val="subscript"/>
                                      </w:rPr>
                                    </w:pPr>
                                    <w:r>
                                      <w:rPr>
                                        <w:sz w:val="20"/>
                                        <w:szCs w:val="20"/>
                                      </w:rPr>
                                      <w:t>d</w:t>
                                    </w:r>
                                    <w:r>
                                      <w:rPr>
                                        <w:sz w:val="20"/>
                                        <w:szCs w:val="20"/>
                                        <w:vertAlign w:val="subscript"/>
                                      </w:rPr>
                                      <w:t>2</w:t>
                                    </w:r>
                                  </w:p>
                                </w:txbxContent>
                              </wps:txbx>
                              <wps:bodyPr rot="0" vert="horz" wrap="square" lIns="91440" tIns="45720" rIns="91440" bIns="45720" anchor="t" anchorCtr="0" upright="1">
                                <a:noAutofit/>
                              </wps:bodyPr>
                            </wps:wsp>
                            <wps:wsp>
                              <wps:cNvPr id="929" name="Text Box 2376"/>
                              <wps:cNvSpPr txBox="1">
                                <a:spLocks noChangeArrowheads="1"/>
                              </wps:cNvSpPr>
                              <wps:spPr bwMode="auto">
                                <a:xfrm>
                                  <a:off x="2075" y="3412"/>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I</w:t>
                                    </w:r>
                                  </w:p>
                                </w:txbxContent>
                              </wps:txbx>
                              <wps:bodyPr rot="0" vert="horz" wrap="square" lIns="91440" tIns="45720" rIns="91440" bIns="45720" anchor="t" anchorCtr="0" upright="1">
                                <a:noAutofit/>
                              </wps:bodyPr>
                            </wps:wsp>
                            <wps:wsp>
                              <wps:cNvPr id="930" name="AutoShape 2377"/>
                              <wps:cNvSpPr>
                                <a:spLocks/>
                              </wps:cNvSpPr>
                              <wps:spPr bwMode="auto">
                                <a:xfrm>
                                  <a:off x="1640" y="3458"/>
                                  <a:ext cx="72" cy="471"/>
                                </a:xfrm>
                                <a:prstGeom prst="leftBrace">
                                  <a:avLst>
                                    <a:gd name="adj1" fmla="val 545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1" name="Text Box 2378"/>
                              <wps:cNvSpPr txBox="1">
                                <a:spLocks noChangeArrowheads="1"/>
                              </wps:cNvSpPr>
                              <wps:spPr bwMode="auto">
                                <a:xfrm>
                                  <a:off x="1345" y="3455"/>
                                  <a:ext cx="426"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09C0"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932" name="AutoShape 2379"/>
                              <wps:cNvSpPr>
                                <a:spLocks noChangeArrowheads="1"/>
                              </wps:cNvSpPr>
                              <wps:spPr bwMode="auto">
                                <a:xfrm>
                                  <a:off x="4700" y="4252"/>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55" o:spid="_x0000_s2298" style="position:absolute;left:0;text-align:left;margin-left:-3.75pt;margin-top:3.7pt;width:186.55pt;height:110.15pt;z-index:251700224" coordorigin="1345,2693" coordsize="3731,2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">
                      <v:shape id="AutoShape 2356" o:spid="_x0000_s2299" type="#_x0000_t32" style="position:absolute;left:2140;top:2837;width:0;height:5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J0C8MAAADcAAAADwAAAGRycy9kb3ducmV2LnhtbESPQWvCQBSE7wX/w/IEb3XXCqWJrpIU&#10;BC891Hrx9si+ZIPZtzG7xvTfdwuFHoeZ+YbZ7ifXiZGG0HrWsFoqEMSVNy03Gs5fh+c3ECEiG+w8&#10;k4ZvCrDfzZ62mBv/4E8aT7ERCcIhRw02xj6XMlSWHIal74mTV/vBYUxyaKQZ8JHgrpMvSr1Khy2n&#10;BYs9vVuqrqe70+B6424f3prLtV13JR3rolSj1ov5VGxARJrif/ivfTQaMpXB75l0BO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ydAvDAAAA3AAAAA8AAAAAAAAAAAAA&#10;AAAAoQIAAGRycy9kb3ducmV2LnhtbFBLBQYAAAAABAAEAPkAAACRAwAAAAA=&#10;" strokeweight="1.5pt"/>
                      <v:shape id="AutoShape 2357" o:spid="_x0000_s2300" type="#_x0000_t32" style="position:absolute;left:4720;top:2837;width:0;height:17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FLS70AAADcAAAADwAAAGRycy9kb3ducmV2LnhtbERPuwrCMBTdBf8hXMFNUxVEq1FUEFwc&#10;fCxul+baFJub2sRa/94MguPhvJfr1paiodoXjhWMhgkI4szpgnMF18t+MAPhA7LG0jEp+JCH9arb&#10;WWKq3ZtP1JxDLmII+xQVmBCqVEqfGbLoh64ijtzd1RZDhHUudY3vGG5LOU6SqbRYcGwwWNHOUPY4&#10;v6wCW2n7PDqjb49iUm7pcN9sk0apfq/dLEAEasNf/HMftIL5K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CRS0u9AAAA3AAAAA8AAAAAAAAAAAAAAAAAoQIA&#10;AGRycy9kb3ducmV2LnhtbFBLBQYAAAAABAAEAPkAAACLAwAAAAA=&#10;" strokeweight="1.5pt"/>
                      <v:shape id="AutoShape 2358" o:spid="_x0000_s2301" type="#_x0000_t32" style="position:absolute;left:2140;top:3951;width:0;height:6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3u0MMAAADcAAAADwAAAGRycy9kb3ducmV2LnhtbESPT4vCMBTE74LfITxhb5p2F0Rro+iC&#10;4GUP/rl4ezTPprR5qU2s3W+/WRA8DjPzGybfDLYRPXW+cqwgnSUgiAunKy4VXM776QKED8gaG8ek&#10;4Jc8bNbjUY6Zdk8+Un8KpYgQ9hkqMCG0mZS+MGTRz1xLHL2b6yyGKLtS6g6fEW4b+Zkkc2mx4rhg&#10;sKVvQ0V9elgFttX2/uOMvtbVV7Ojw227S3qlPibDdgUi0BDe4Vf7oBUs0xT+z8Qj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7tDDAAAA3AAAAA8AAAAAAAAAAAAA&#10;AAAAoQIAAGRycy9kb3ducmV2LnhtbFBLBQYAAAAABAAEAPkAAACRAwAAAAA=&#10;" strokeweight="1.5pt"/>
                      <v:shape id="AutoShape 2359" o:spid="_x0000_s2302" type="#_x0000_t32" style="position:absolute;left:2140;top:3476;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wp8IAAADcAAAADwAAAGRycy9kb3ducmV2LnhtbESPQYvCMBSE74L/ITzBm6YqLGs1FRUE&#10;L3tY14u3R/NsSpuX2sRa/71ZEDwOM/MNs970thYdtb50rGA2TUAQ506XXCg4/x0m3yB8QNZYOyYF&#10;T/KwyYaDNabaPfiXulMoRISwT1GBCaFJpfS5IYt+6hri6F1dazFE2RZSt/iIcFvLeZJ8SYslxwWD&#10;De0N5dXpbhXYRtvbjzP6UpWLekfH63aXdEqNR/12BSJQHz7hd/uoFSxnc/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w9wp8IAAADcAAAADwAAAAAAAAAAAAAA&#10;AAChAgAAZHJzL2Rvd25yZXYueG1sUEsFBgAAAAAEAAQA+QAAAJADAAAAAA==&#10;" strokeweight="1.5pt"/>
                      <v:shape id="AutoShape 2360" o:spid="_x0000_s2303" type="#_x0000_t32" style="position:absolute;left:1751;top:3705;width:2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n/tMYAAADcAAAADwAAAGRycy9kb3ducmV2LnhtbESPT0sDMRTE7wW/Q3iCN5utirRr01IU&#10;xRZE+ufQ42Pz3KTdvCxJul2/fSMIPQ4z8xtmOu9dIzoK0XpWMBoWIIgrry3XCnbb9/sxiJiQNTae&#10;ScEvRZjPbgZTLLU/85q6TapFhnAsUYFJqS2ljJUhh3HoW+Ls/fjgMGUZaqkDnjPcNfKhKJ6lQ8t5&#10;wWBLr4aq4+bkFLwdVnax/F497e3pED6+jn1n0Ch1d9svXkAk6tM1/N/+1Aomo0f4O5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p/7TGAAAA3AAAAA8AAAAAAAAA&#10;AAAAAAAAoQIAAGRycy9kb3ducmV2LnhtbFBLBQYAAAAABAAEAPkAAACUAwAAAAA=&#10;" strokeweight=".5pt"/>
                      <v:shape id="Text Box 2361" o:spid="_x0000_s2304" type="#_x0000_t202" style="position:absolute;left:4623;top:2693;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2600CC" w:rsidRPr="00F609C0" w:rsidRDefault="002600CC" w:rsidP="00606CA9">
                              <w:pPr>
                                <w:rPr>
                                  <w:sz w:val="20"/>
                                  <w:szCs w:val="20"/>
                                </w:rPr>
                              </w:pPr>
                              <w:r w:rsidRPr="00F609C0">
                                <w:rPr>
                                  <w:sz w:val="20"/>
                                  <w:szCs w:val="20"/>
                                </w:rPr>
                                <w:t>A</w:t>
                              </w:r>
                            </w:p>
                          </w:txbxContent>
                        </v:textbox>
                      </v:shape>
                      <v:shape id="Text Box 2362" o:spid="_x0000_s2305" type="#_x0000_t202" style="position:absolute;left:4640;top:4113;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lsMA&#10;AADcAAAADwAAAGRycy9kb3ducmV2LnhtbESPQYvCMBSE78L+h/AWvGmiqKzVKIsieFLU3QVvj+bZ&#10;lm1eShNt/fdGEDwOM/MNM1+2thQ3qn3hWMOgr0AQp84UnGn4OW16XyB8QDZYOiYNd/KwXHx05pgY&#10;1/CBbseQiQhhn6CGPIQqkdKnOVn0fVcRR+/iaoshyjqTpsYmwm0ph0pNpMWC40KOFa1ySv+PV6vh&#10;d3c5/43UPlvbcdW4Vkm2U6l197P9no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zlsMAAADcAAAADwAAAAAAAAAAAAAAAACYAgAAZHJzL2Rv&#10;d25yZXYueG1sUEsFBgAAAAAEAAQA9QAAAIgDAAAAAA==&#10;" filled="f" stroked="f">
                        <v:textbox>
                          <w:txbxContent>
                            <w:p w:rsidR="002600CC" w:rsidRPr="00F609C0" w:rsidRDefault="002600CC" w:rsidP="00606CA9">
                              <w:pPr>
                                <w:rPr>
                                  <w:sz w:val="20"/>
                                  <w:szCs w:val="20"/>
                                </w:rPr>
                              </w:pPr>
                              <w:r>
                                <w:rPr>
                                  <w:sz w:val="20"/>
                                  <w:szCs w:val="20"/>
                                </w:rPr>
                                <w:t>B</w:t>
                              </w:r>
                            </w:p>
                          </w:txbxContent>
                        </v:textbox>
                      </v:shape>
                      <v:shape id="Text Box 2363" o:spid="_x0000_s2306" type="#_x0000_t202" style="position:absolute;left:4623;top:3520;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t4cQA&#10;AADcAAAADwAAAGRycy9kb3ducmV2LnhtbESPQWvCQBSE7wX/w/KE3uquxQaNboJUhJ5amqrg7ZF9&#10;JsHs25BdTfrvu4VCj8PMfMNs8tG24k69bxxrmM8UCOLSmYYrDYev/dMShA/IBlvHpOGbPOTZ5GGD&#10;qXEDf9K9CJWIEPYpaqhD6FIpfVmTRT9zHXH0Lq63GKLsK2l6HCLctvJZqURabDgu1NjRa03ltbhZ&#10;Dcf3y/m0UB/Vzr50gxuVZLuSWj9Ox+0aRKAx/If/2m9Gw2q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7eH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O</w:t>
                              </w:r>
                            </w:p>
                          </w:txbxContent>
                        </v:textbox>
                      </v:shape>
                      <v:shape id="Text Box 2364" o:spid="_x0000_s2307" type="#_x0000_t202" style="position:absolute;left:4488;top:4517;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2600CC" w:rsidRPr="00F609C0" w:rsidRDefault="002600CC" w:rsidP="00606CA9">
                              <w:pPr>
                                <w:rPr>
                                  <w:sz w:val="20"/>
                                  <w:szCs w:val="20"/>
                                </w:rPr>
                              </w:pPr>
                              <w:r>
                                <w:rPr>
                                  <w:sz w:val="20"/>
                                  <w:szCs w:val="20"/>
                                </w:rPr>
                                <w:t>M</w:t>
                              </w:r>
                            </w:p>
                          </w:txbxContent>
                        </v:textbox>
                      </v:shape>
                      <v:shape id="Text Box 2365" o:spid="_x0000_s2308" type="#_x0000_t202" style="position:absolute;left:1759;top:3178;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cCMEA&#10;AADcAAAADwAAAGRycy9kb3ducmV2LnhtbERPz2vCMBS+D/wfwhO8rYnixtqZFlEET5M5Hez2aJ5t&#10;WfNSmmjrf28Ogx0/vt+rYrStuFHvG8ca5okCQVw603Cl4fS1e34D4QOywdYxabiThyKfPK0wM27g&#10;T7odQyViCPsMNdQhdJmUvqzJok9cRxy5i+sthgj7SpoehxhuW7lQ6lVabDg21NjRpqby93i1Gs4f&#10;l5/vpTpUW/vSDW5Ukm0qtZ5Nx/U7iEBj+Bf/ufdGQzqPa+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h3AjBAAAA3AAAAA8AAAAAAAAAAAAAAAAAmAIAAGRycy9kb3du&#10;cmV2LnhtbFBLBQYAAAAABAAEAPUAAACGAwAAAAA=&#10;"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1</w:t>
                              </w:r>
                            </w:p>
                          </w:txbxContent>
                        </v:textbox>
                      </v:shape>
                      <v:shape id="Text Box 2366" o:spid="_x0000_s2309" type="#_x0000_t202" style="position:absolute;left:1750;top:3760;width:57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15k8QA&#10;AADcAAAADwAAAGRycy9kb3ducmV2LnhtbESPQWvCQBSE70L/w/IK3nQ3YsWkriJKoaeK2hZ6e2Sf&#10;SWj2bchuk/Tfu4LgcZiZb5jVZrC16Kj1lWMNyVSBIM6dqbjQ8Hl+myxB+IBssHZMGv7Jw2b9NFph&#10;ZlzPR+pOoRARwj5DDWUITSalz0uy6KeuIY7exbUWQ5RtIU2LfYTbWs6UWkiLFceFEhvalZT/nv6s&#10;hq+Py8/3XB2KvX1pejcoyTaVWo+fh+0riEBDeITv7XejIU1S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eZPEAAAA3AAAAA8AAAAAAAAAAAAAAAAAmAIAAGRycy9k&#10;b3ducmV2LnhtbFBLBQYAAAAABAAEAPUAAACJAwAAAAA=&#10;" filled="f" stroked="f">
                        <v:textbox>
                          <w:txbxContent>
                            <w:p w:rsidR="002600CC" w:rsidRPr="00695BD0" w:rsidRDefault="002600CC" w:rsidP="00606CA9">
                              <w:pPr>
                                <w:rPr>
                                  <w:sz w:val="20"/>
                                  <w:szCs w:val="20"/>
                                  <w:vertAlign w:val="subscript"/>
                                </w:rPr>
                              </w:pPr>
                              <w:r>
                                <w:rPr>
                                  <w:sz w:val="20"/>
                                  <w:szCs w:val="20"/>
                                </w:rPr>
                                <w:t>F</w:t>
                              </w:r>
                              <w:r>
                                <w:rPr>
                                  <w:sz w:val="20"/>
                                  <w:szCs w:val="20"/>
                                  <w:vertAlign w:val="subscript"/>
                                </w:rPr>
                                <w:t>2</w:t>
                              </w:r>
                            </w:p>
                          </w:txbxContent>
                        </v:textbox>
                      </v:shape>
                      <v:shape id="AutoShape 2367" o:spid="_x0000_s2310" type="#_x0000_t32" style="position:absolute;left:2152;top:2909;width:2559;height:5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eKUsEAAADcAAAADwAAAGRycy9kb3ducmV2LnhtbERPy4rCMBTdC/5DuII7TXUhTscoRRB8&#10;4IDVzewuzZ22Y3NTkmjr35vFwCwP573a9KYRT3K+tqxgNk1AEBdW11wquF13kyUIH5A1NpZJwYs8&#10;bNbDwQpTbTu+0DMPpYgh7FNUUIXQplL6oiKDfmpb4sj9WGcwROhKqR12Mdw0cp4kC2mw5thQYUvb&#10;iop7/jAKTN3nh3P55Y6Fwdn37yWj7NQpNR712SeIQH34F/+591rBxzzOj2fiEZD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J4pSwQAAANwAAAAPAAAAAAAAAAAAAAAA&#10;AKECAABkcnMvZG93bnJldi54bWxQSwUGAAAAAAQABAD5AAAAjwMAAAAA&#10;" strokeweight=".5pt"/>
                      <v:shape id="AutoShape 2368" o:spid="_x0000_s2311" type="#_x0000_t32" style="position:absolute;left:2152;top:2913;width:2559;height:1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vycQAAADcAAAADwAAAGRycy9kb3ducmV2LnhtbESPQWvCQBSE7wX/w/KE3uomHkobXSUI&#10;glosGL14e2SfSTT7NuyuJv33bqHQ4zAz3zDz5WBa8SDnG8sK0kkCgri0uuFKwem4fvsA4QOyxtYy&#10;KfghD8vF6GWOmbY9H+hRhEpECPsMFdQhdJmUvqzJoJ/Yjjh6F+sMhihdJbXDPsJNK6dJ8i4NNhwX&#10;auxoVVN5K+5GgWmGYruvvt2uNJier4ec8q9eqdfxkM9ABBrCf/ivvdEKPqcp/J6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ay/JxAAAANwAAAAPAAAAAAAAAAAA&#10;AAAAAKECAABkcnMvZG93bnJldi54bWxQSwUGAAAAAAQABAD5AAAAkgMAAAAA&#10;" strokeweight=".5pt"/>
                      <v:shape id="AutoShape 2369" o:spid="_x0000_s2312" type="#_x0000_t32" style="position:absolute;left:2152;top:2909;width:2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1+UMYAAADcAAAADwAAAGRycy9kb3ducmV2LnhtbESPQWvCQBSE74X+h+UVvOnGCNJGVyml&#10;EUUsrQpeH9lnEpp9G7JrEv31bkHocZiZb5j5sjeVaKlxpWUF41EEgjizuuRcwfGQDl9BOI+ssbJM&#10;Cq7kYLl4fppjom3HP9TufS4ChF2CCgrv60RKlxVk0I1sTRy8s20M+iCbXOoGuwA3lYyjaCoNlhwW&#10;Cqzpo6Dsd38xCtJN+t1OupX9POym29P2Vn3F7VipwUv/PgPhqff/4Ud7rRW8xTH8nQlH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9flDGAAAA3AAAAA8AAAAAAAAA&#10;AAAAAAAAoQIAAGRycy9kb3ducmV2LnhtbFBLBQYAAAAABAAEAPkAAACUAwAAAAA=&#10;" strokeweight=".5pt">
                        <v:stroke dashstyle="dash"/>
                      </v:shape>
                      <v:shape id="Text Box 2370" o:spid="_x0000_s2313" type="#_x0000_t202" style="position:absolute;left:1778;top:2709;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mExMQA&#10;AADcAAAADwAAAGRycy9kb3ducmV2LnhtbESPT4vCMBTE7wt+h/AEb2vinxWtRpFdBE8uuqvg7dE8&#10;22LzUppo67c3wsIeh5n5DbNYtbYUd6p94VjDoK9AEKfOFJxp+P3ZvE9B+IBssHRMGh7kYbXsvC0w&#10;Ma7hPd0PIRMRwj5BDXkIVSKlT3Oy6PuuIo7exdUWQ5R1Jk2NTYTbUg6VmkiLBceFHCv6zCm9Hm5W&#10;w3F3OZ/G6jv7sh9V41ol2c6k1r1uu56DCNSG//Bfe2s0zIY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phMT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H</w:t>
                              </w:r>
                            </w:p>
                          </w:txbxContent>
                        </v:textbox>
                      </v:shape>
                      <v:shape id="Freeform 2371" o:spid="_x0000_s2314" style="position:absolute;left:2155;top:2913;width:64;height:68;visibility:visible;mso-wrap-style:square;v-text-anchor:top" coordsize="6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qOcYA&#10;AADcAAAADwAAAGRycy9kb3ducmV2LnhtbESPQWvCQBSE70L/w/IKvZRmo2ipaVYpBdGDiMZKr4/s&#10;axK6+zbNrhr/vSsUPA4z8w2Tz3trxIk63zhWMExSEMSl0w1XCr72i5c3ED4gazSOScGFPMxnD4Mc&#10;M+3OvKNTESoRIewzVFCH0GZS+rImiz5xLXH0flxnMUTZVVJ3eI5wa+QoTV+lxYbjQo0tfdZU/hZH&#10;q+DvsNwunDna4fp7f3lOJ2PDm5VST4/9xzuIQH24h//bK61gOhrD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XqOcYAAADcAAAADwAAAAAAAAAAAAAAAACYAgAAZHJz&#10;L2Rvd25yZXYueG1sUEsFBgAAAAAEAAQA9QAAAIsDAAAAAA==&#10;" path="m,68r64,l64,e" filled="f" strokeweight=".5pt">
                        <v:path arrowok="t" o:connecttype="custom" o:connectlocs="0,68;64,68;64,0" o:connectangles="0,0,0"/>
                      </v:shape>
                      <v:shape id="Text Box 2372" o:spid="_x0000_s2315" type="#_x0000_t202" style="position:absolute;left:4650;top:3122;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x</w:t>
                              </w:r>
                            </w:p>
                          </w:txbxContent>
                        </v:textbox>
                      </v:shape>
                      <v:shape id="Text Box 2373" o:spid="_x0000_s2316" type="#_x0000_t202" style="position:absolute;left:3240;top:3650;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nXMQA&#10;AADcAAAADwAAAGRycy9kb3ducmV2LnhtbESPQWvCQBSE70L/w/IKveluxYYa3QSxCD1VjG3B2yP7&#10;TEKzb0N2a9J/3xUEj8PMfMOs89G24kK9bxxreJ4pEMSlMw1XGj6Pu+krCB+QDbaOScMfecizh8ka&#10;U+MGPtClCJWIEPYpaqhD6FIpfVmTRT9zHXH0zq63GKLsK2l6HCLctnKuVCItNhwXauxoW1P5U/xa&#10;DV8f59P3Qu2rN/vSDW5Uku1Sav30OG5WIAKN4R6+td+Nhu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J1zEAAAA3AAAAA8AAAAAAAAAAAAAAAAAmAIAAGRycy9k&#10;b3ducmV2LnhtbFBLBQYAAAAABAAEAPUAAACJAwAAAAA=&#10;" filled="f" stroked="f">
                        <v:textbox>
                          <w:txbxContent>
                            <w:p w:rsidR="002600CC" w:rsidRPr="00F609C0" w:rsidRDefault="002600CC" w:rsidP="00606CA9">
                              <w:pPr>
                                <w:rPr>
                                  <w:sz w:val="20"/>
                                  <w:szCs w:val="20"/>
                                </w:rPr>
                              </w:pPr>
                              <w:r>
                                <w:rPr>
                                  <w:sz w:val="20"/>
                                  <w:szCs w:val="20"/>
                                </w:rPr>
                                <w:t>D</w:t>
                              </w:r>
                            </w:p>
                          </w:txbxContent>
                        </v:textbox>
                      </v:shape>
                      <v:shape id="Text Box 2374" o:spid="_x0000_s2317" type="#_x0000_t202" style="position:absolute;left:3000;top:2891;width:60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KCx8MA&#10;AADcAAAADwAAAGRycy9kb3ducmV2LnhtbESPQWsCMRSE7wX/Q3iCt5ooWnU1irQInizaKnh7bJ67&#10;i5uXZRPd9d8bodDjMDPfMItVa0txp9oXjjUM+goEcepMwZmG35/N+xSED8gGS8ek4UEeVsvO2wIT&#10;4xre0/0QMhEh7BPUkIdQJVL6NCeLvu8q4uhdXG0xRFln0tTYRLgt5VCpD2mx4LiQY0WfOaXXw81q&#10;OO4u59NIfWdfdlw1rlWS7Uxq3eu26zmIQG34D/+1t0bDbDi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KCx8MAAADcAAAADwAAAAAAAAAAAAAAAACYAgAAZHJzL2Rv&#10;d25yZXYueG1sUEsFBgAAAAAEAAQA9QAAAIgDAAAAAA==&#10;" filled="f" stroked="f">
                        <v:textbox>
                          <w:txbxContent>
                            <w:p w:rsidR="002600CC" w:rsidRPr="004E7AEB" w:rsidRDefault="002600CC" w:rsidP="00606CA9">
                              <w:pPr>
                                <w:rPr>
                                  <w:sz w:val="20"/>
                                  <w:szCs w:val="20"/>
                                  <w:vertAlign w:val="subscript"/>
                                </w:rPr>
                              </w:pPr>
                              <w:r>
                                <w:rPr>
                                  <w:sz w:val="20"/>
                                  <w:szCs w:val="20"/>
                                </w:rPr>
                                <w:t>d</w:t>
                              </w:r>
                              <w:r>
                                <w:rPr>
                                  <w:sz w:val="20"/>
                                  <w:szCs w:val="20"/>
                                  <w:vertAlign w:val="subscript"/>
                                </w:rPr>
                                <w:t>1</w:t>
                              </w:r>
                            </w:p>
                          </w:txbxContent>
                        </v:textbox>
                      </v:shape>
                      <v:shape id="Text Box 2375" o:spid="_x0000_s2318" type="#_x0000_t202" style="position:absolute;left:3315;top:3321;width:600;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WtcIA&#10;AADcAAAADwAAAGRycy9kb3ducmV2LnhtbERPz2vCMBS+C/sfwht4s8nEie1My1AGnibWbbDbo3m2&#10;Zc1LaTJb/3tzGOz48f3eFpPtxJUG3zrW8JQoEMSVMy3XGj7Ob4sNCB+QDXaOScONPBT5w2yLmXEj&#10;n+hahlrEEPYZamhC6DMpfdWQRZ+4njhyFzdYDBEOtTQDjjHcdnKp1FpabDk2NNjTrqHqp/y1Gj7f&#10;L99fK3Ws9/a5H92kJNtUaj1/nF5fQASawr/4z30wGtJl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Ra1wgAAANwAAAAPAAAAAAAAAAAAAAAAAJgCAABkcnMvZG93&#10;bnJldi54bWxQSwUGAAAAAAQABAD1AAAAhwMAAAAA&#10;" filled="f" stroked="f">
                        <v:textbox>
                          <w:txbxContent>
                            <w:p w:rsidR="002600CC" w:rsidRPr="004E7AEB" w:rsidRDefault="002600CC" w:rsidP="00606CA9">
                              <w:pPr>
                                <w:rPr>
                                  <w:sz w:val="20"/>
                                  <w:szCs w:val="20"/>
                                  <w:vertAlign w:val="subscript"/>
                                </w:rPr>
                              </w:pPr>
                              <w:r>
                                <w:rPr>
                                  <w:sz w:val="20"/>
                                  <w:szCs w:val="20"/>
                                </w:rPr>
                                <w:t>d</w:t>
                              </w:r>
                              <w:r>
                                <w:rPr>
                                  <w:sz w:val="20"/>
                                  <w:szCs w:val="20"/>
                                  <w:vertAlign w:val="subscript"/>
                                </w:rPr>
                                <w:t>2</w:t>
                              </w:r>
                            </w:p>
                          </w:txbxContent>
                        </v:textbox>
                      </v:shape>
                      <v:shape id="Text Box 2376" o:spid="_x0000_s2319" type="#_x0000_t202" style="position:absolute;left:2075;top:3412;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zLsMA&#10;AADcAAAADwAAAGRycy9kb3ducmV2LnhtbESPT4vCMBTE74LfITxhb5oou2KrUWQXwdMu/gVvj+bZ&#10;FpuX0kRbv/1mYcHjMDO/YRarzlbiQY0vHWsYjxQI4syZknMNx8NmOAPhA7LByjFpeJKH1bLfW2Bq&#10;XMs7euxDLiKEfYoaihDqVEqfFWTRj1xNHL2rayyGKJtcmgbbCLeVnCg1lRZLjgsF1vRZUHbb362G&#10;0/f1cn5XP/mX/ahb1ynJNpFavw269RxEoC68wv/trdGQTB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GzLsMAAADcAAAADwAAAAAAAAAAAAAAAACYAgAAZHJzL2Rv&#10;d25yZXYueG1sUEsFBgAAAAAEAAQA9QAAAIgDAAAAAA==&#10;" filled="f" stroked="f">
                        <v:textbox>
                          <w:txbxContent>
                            <w:p w:rsidR="002600CC" w:rsidRPr="00F609C0" w:rsidRDefault="002600CC" w:rsidP="00606CA9">
                              <w:pPr>
                                <w:rPr>
                                  <w:sz w:val="20"/>
                                  <w:szCs w:val="20"/>
                                </w:rPr>
                              </w:pPr>
                              <w:r>
                                <w:rPr>
                                  <w:sz w:val="20"/>
                                  <w:szCs w:val="20"/>
                                </w:rPr>
                                <w:t>I</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77" o:spid="_x0000_s2320" type="#_x0000_t87" style="position:absolute;left:1640;top:3458;width:72;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MJsQA&#10;AADcAAAADwAAAGRycy9kb3ducmV2LnhtbERPTWvCQBC9C/6HZQq9iNmkQrFpVpGCYHOoGGvPQ3aa&#10;BLOzaXZrYn+9eyh4fLzvbD2aVlyod41lBUkUgyAurW64UvB53M6XIJxH1thaJgVXcrBeTScZptoO&#10;fKBL4SsRQtilqKD2vkuldGVNBl1kO+LAfdveoA+wr6TucQjhppVPcfwsDTYcGmrs6K2m8lz8GgX+&#10;lHyU45/9we37V7xLZvlhf86VenwYN68gPI3+Lv5377SCl0WYH86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XTCbEAAAA3AAAAA8AAAAAAAAAAAAAAAAAmAIAAGRycy9k&#10;b3ducmV2LnhtbFBLBQYAAAAABAAEAPUAAACJAwAAAAA=&#10;"/>
                      <v:shape id="Text Box 2378" o:spid="_x0000_s2321" type="#_x0000_t202" style="position:absolute;left:1345;top:3455;width:426;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2600CC" w:rsidRPr="00F609C0" w:rsidRDefault="002600CC" w:rsidP="00606CA9">
                              <w:pPr>
                                <w:rPr>
                                  <w:sz w:val="20"/>
                                  <w:szCs w:val="20"/>
                                </w:rPr>
                              </w:pPr>
                              <w:r>
                                <w:rPr>
                                  <w:sz w:val="20"/>
                                  <w:szCs w:val="20"/>
                                </w:rPr>
                                <w:t>a</w:t>
                              </w:r>
                            </w:p>
                          </w:txbxContent>
                        </v:textbox>
                      </v:shape>
                      <v:shape id="AutoShape 2379" o:spid="_x0000_s2322" type="#_x0000_t120" style="position:absolute;left:4700;top:4252;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ENcMA&#10;AADcAAAADwAAAGRycy9kb3ducmV2LnhtbESPQWvCQBSE7wX/w/IEb3VjgkWjq1hBEC+lUfD6yD6T&#10;YPbtkt2a+O/dQqHHYWa+YdbbwbTiQZ1vLCuYTRMQxKXVDVcKLufD+wKED8gaW8uk4EketpvR2xpz&#10;bXv+pkcRKhEh7HNUUIfgcil9WZNBP7WOOHo32xkMUXaV1B32EW5amSbJhzTYcFyo0dG+pvJe/BgF&#10;+nlL0s/5vMhOOMvO18J99b1TajIedisQgYbwH/5rH7WCZZbC75l4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ENcMAAADcAAAADwAAAAAAAAAAAAAAAACYAgAAZHJzL2Rv&#10;d25yZXYueG1sUEsFBgAAAAAEAAQA9QAAAIgDAAAAAA==&#10;" fillcolor="#0d0d0d"/>
                    </v:group>
                  </w:pict>
                </mc:Fallback>
              </mc:AlternateConten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sz w:val="28"/>
                <w:szCs w:val="28"/>
              </w:rPr>
            </w:pPr>
            <w:r w:rsidRPr="00043D2A">
              <w:rPr>
                <w:spacing w:val="-4"/>
                <w:sz w:val="28"/>
                <w:szCs w:val="28"/>
              </w:rPr>
              <w:t xml:space="preserve">Gọi </w:t>
            </w:r>
            <w:r w:rsidRPr="00043D2A">
              <w:rPr>
                <w:b/>
                <w:spacing w:val="-4"/>
                <w:sz w:val="28"/>
                <w:szCs w:val="28"/>
              </w:rPr>
              <w:t>a = F</w:t>
            </w:r>
            <w:r w:rsidRPr="00043D2A">
              <w:rPr>
                <w:b/>
                <w:spacing w:val="-4"/>
                <w:sz w:val="28"/>
                <w:szCs w:val="28"/>
                <w:vertAlign w:val="subscript"/>
              </w:rPr>
              <w:t>1</w:t>
            </w:r>
            <w:r w:rsidRPr="00043D2A">
              <w:rPr>
                <w:b/>
                <w:spacing w:val="-4"/>
                <w:sz w:val="28"/>
                <w:szCs w:val="28"/>
              </w:rPr>
              <w:t>F</w:t>
            </w:r>
            <w:r w:rsidRPr="00043D2A">
              <w:rPr>
                <w:b/>
                <w:spacing w:val="-4"/>
                <w:sz w:val="28"/>
                <w:szCs w:val="28"/>
                <w:vertAlign w:val="subscript"/>
              </w:rPr>
              <w:t>2</w:t>
            </w:r>
            <w:r w:rsidRPr="00043D2A">
              <w:rPr>
                <w:spacing w:val="-4"/>
                <w:sz w:val="28"/>
                <w:szCs w:val="28"/>
              </w:rPr>
              <w:t>: khoảng</w:t>
            </w:r>
            <w:r w:rsidRPr="00043D2A">
              <w:rPr>
                <w:sz w:val="28"/>
                <w:szCs w:val="28"/>
              </w:rPr>
              <w:t xml:space="preserve"> cách giữa hai nguồn kết hợp.</w:t>
            </w:r>
          </w:p>
          <w:p w:rsidR="00606CA9" w:rsidRPr="00043D2A" w:rsidRDefault="00606CA9" w:rsidP="00043D2A">
            <w:pPr>
              <w:jc w:val="both"/>
              <w:rPr>
                <w:sz w:val="28"/>
                <w:szCs w:val="28"/>
              </w:rPr>
            </w:pPr>
            <w:r w:rsidRPr="00043D2A">
              <w:rPr>
                <w:b/>
                <w:sz w:val="28"/>
                <w:szCs w:val="28"/>
              </w:rPr>
              <w:t>D = IO</w:t>
            </w:r>
            <w:r w:rsidRPr="00043D2A">
              <w:rPr>
                <w:sz w:val="28"/>
                <w:szCs w:val="28"/>
              </w:rPr>
              <w:t>: khoảng cách từ hai nguồn tới màn M.</w:t>
            </w:r>
          </w:p>
          <w:p w:rsidR="00606CA9" w:rsidRPr="00043D2A" w:rsidRDefault="00606CA9" w:rsidP="00043D2A">
            <w:pPr>
              <w:jc w:val="both"/>
              <w:rPr>
                <w:sz w:val="28"/>
                <w:szCs w:val="28"/>
              </w:rPr>
            </w:pPr>
            <w:r w:rsidRPr="00043D2A">
              <w:rPr>
                <w:b/>
                <w:sz w:val="28"/>
                <w:szCs w:val="28"/>
              </w:rPr>
              <w:sym w:font="Symbol" w:char="F06C"/>
            </w:r>
            <w:r w:rsidRPr="00043D2A">
              <w:rPr>
                <w:sz w:val="28"/>
                <w:szCs w:val="28"/>
              </w:rPr>
              <w:t>: bước sóng ánh sáng.</w:t>
            </w:r>
          </w:p>
          <w:p w:rsidR="00606CA9" w:rsidRPr="00043D2A" w:rsidRDefault="00606CA9" w:rsidP="00043D2A">
            <w:pPr>
              <w:jc w:val="both"/>
              <w:rPr>
                <w:sz w:val="28"/>
                <w:szCs w:val="28"/>
              </w:rPr>
            </w:pPr>
            <w:r w:rsidRPr="00043D2A">
              <w:rPr>
                <w:b/>
                <w:sz w:val="28"/>
                <w:szCs w:val="28"/>
              </w:rPr>
              <w:t>d</w:t>
            </w:r>
            <w:r w:rsidRPr="00043D2A">
              <w:rPr>
                <w:b/>
                <w:sz w:val="28"/>
                <w:szCs w:val="28"/>
                <w:vertAlign w:val="subscript"/>
              </w:rPr>
              <w:t>1</w:t>
            </w:r>
            <w:r w:rsidRPr="00043D2A">
              <w:rPr>
                <w:b/>
                <w:sz w:val="28"/>
                <w:szCs w:val="28"/>
              </w:rPr>
              <w:t xml:space="preserve"> = F</w:t>
            </w:r>
            <w:r w:rsidRPr="00043D2A">
              <w:rPr>
                <w:b/>
                <w:sz w:val="28"/>
                <w:szCs w:val="28"/>
                <w:vertAlign w:val="subscript"/>
              </w:rPr>
              <w:t>1</w:t>
            </w:r>
            <w:r w:rsidRPr="00043D2A">
              <w:rPr>
                <w:b/>
                <w:sz w:val="28"/>
                <w:szCs w:val="28"/>
              </w:rPr>
              <w:t>A và d</w:t>
            </w:r>
            <w:r w:rsidRPr="00043D2A">
              <w:rPr>
                <w:b/>
                <w:sz w:val="28"/>
                <w:szCs w:val="28"/>
                <w:vertAlign w:val="subscript"/>
              </w:rPr>
              <w:t>2</w:t>
            </w:r>
            <w:r w:rsidRPr="00043D2A">
              <w:rPr>
                <w:b/>
                <w:sz w:val="28"/>
                <w:szCs w:val="28"/>
              </w:rPr>
              <w:t xml:space="preserve"> = F</w:t>
            </w:r>
            <w:r w:rsidRPr="00043D2A">
              <w:rPr>
                <w:b/>
                <w:sz w:val="28"/>
                <w:szCs w:val="28"/>
                <w:vertAlign w:val="subscript"/>
              </w:rPr>
              <w:t>2</w:t>
            </w:r>
            <w:r w:rsidRPr="00043D2A">
              <w:rPr>
                <w:b/>
                <w:sz w:val="28"/>
                <w:szCs w:val="28"/>
              </w:rPr>
              <w:t>A</w:t>
            </w:r>
            <w:r w:rsidRPr="00043D2A">
              <w:rPr>
                <w:sz w:val="28"/>
                <w:szCs w:val="28"/>
              </w:rPr>
              <w:t xml:space="preserve"> là quãng đường đi của hai sóng từ F</w:t>
            </w:r>
            <w:r w:rsidRPr="00043D2A">
              <w:rPr>
                <w:sz w:val="28"/>
                <w:szCs w:val="28"/>
                <w:vertAlign w:val="subscript"/>
              </w:rPr>
              <w:t>1</w:t>
            </w:r>
            <w:r w:rsidRPr="00043D2A">
              <w:rPr>
                <w:sz w:val="28"/>
                <w:szCs w:val="28"/>
              </w:rPr>
              <w:t>, F</w:t>
            </w:r>
            <w:r w:rsidRPr="00043D2A">
              <w:rPr>
                <w:sz w:val="28"/>
                <w:szCs w:val="28"/>
                <w:vertAlign w:val="subscript"/>
              </w:rPr>
              <w:t>2</w:t>
            </w:r>
            <w:r w:rsidRPr="00043D2A">
              <w:rPr>
                <w:sz w:val="28"/>
                <w:szCs w:val="28"/>
              </w:rPr>
              <w:t xml:space="preserve"> đến một điểm A trên vân sáng.</w:t>
            </w:r>
          </w:p>
          <w:p w:rsidR="00606CA9" w:rsidRPr="00043D2A" w:rsidRDefault="00606CA9" w:rsidP="00043D2A">
            <w:pPr>
              <w:jc w:val="both"/>
              <w:rPr>
                <w:spacing w:val="-4"/>
                <w:sz w:val="28"/>
                <w:szCs w:val="28"/>
              </w:rPr>
            </w:pPr>
            <w:r w:rsidRPr="00043D2A">
              <w:rPr>
                <w:b/>
                <w:spacing w:val="-4"/>
                <w:sz w:val="28"/>
                <w:szCs w:val="28"/>
              </w:rPr>
              <w:t>O</w:t>
            </w:r>
            <w:r w:rsidRPr="00043D2A">
              <w:rPr>
                <w:spacing w:val="-4"/>
                <w:sz w:val="28"/>
                <w:szCs w:val="28"/>
              </w:rPr>
              <w:t>: giao điểm của đường trung trực của F</w:t>
            </w:r>
            <w:r w:rsidRPr="00043D2A">
              <w:rPr>
                <w:spacing w:val="-4"/>
                <w:sz w:val="28"/>
                <w:szCs w:val="28"/>
                <w:vertAlign w:val="subscript"/>
              </w:rPr>
              <w:t>1</w:t>
            </w:r>
            <w:r w:rsidRPr="00043D2A">
              <w:rPr>
                <w:spacing w:val="-4"/>
                <w:sz w:val="28"/>
                <w:szCs w:val="28"/>
              </w:rPr>
              <w:t>F</w:t>
            </w:r>
            <w:r w:rsidRPr="00043D2A">
              <w:rPr>
                <w:spacing w:val="-4"/>
                <w:sz w:val="28"/>
                <w:szCs w:val="28"/>
                <w:vertAlign w:val="subscript"/>
              </w:rPr>
              <w:t>2</w:t>
            </w:r>
            <w:r w:rsidRPr="00043D2A">
              <w:rPr>
                <w:spacing w:val="-4"/>
                <w:sz w:val="28"/>
                <w:szCs w:val="28"/>
              </w:rPr>
              <w:t xml:space="preserve"> với màn.</w:t>
            </w:r>
          </w:p>
          <w:p w:rsidR="00606CA9" w:rsidRPr="00043D2A" w:rsidRDefault="00606CA9" w:rsidP="00043D2A">
            <w:pPr>
              <w:jc w:val="both"/>
              <w:rPr>
                <w:sz w:val="28"/>
                <w:szCs w:val="28"/>
              </w:rPr>
            </w:pPr>
            <w:r w:rsidRPr="00043D2A">
              <w:rPr>
                <w:b/>
                <w:sz w:val="28"/>
                <w:szCs w:val="28"/>
              </w:rPr>
              <w:t>x = OA</w:t>
            </w:r>
            <w:r w:rsidRPr="00043D2A">
              <w:rPr>
                <w:sz w:val="28"/>
                <w:szCs w:val="28"/>
              </w:rPr>
              <w:t>: khoảng cách từ O đến vân sáng ở A.</w:t>
            </w:r>
          </w:p>
          <w:p w:rsidR="00606CA9" w:rsidRPr="00043D2A" w:rsidRDefault="00606CA9" w:rsidP="00043D2A">
            <w:pPr>
              <w:jc w:val="both"/>
              <w:rPr>
                <w:sz w:val="28"/>
                <w:szCs w:val="28"/>
              </w:rPr>
            </w:pPr>
            <w:r w:rsidRPr="00043D2A">
              <w:rPr>
                <w:sz w:val="28"/>
                <w:szCs w:val="28"/>
              </w:rPr>
              <w:t xml:space="preserve">- Hiệu đường đi </w:t>
            </w:r>
            <w:r w:rsidRPr="00043D2A">
              <w:rPr>
                <w:sz w:val="28"/>
                <w:szCs w:val="28"/>
              </w:rPr>
              <w:sym w:font="Symbol" w:char="F064"/>
            </w:r>
          </w:p>
          <w:p w:rsidR="00606CA9" w:rsidRPr="00043D2A" w:rsidRDefault="00606CA9" w:rsidP="00043D2A">
            <w:pPr>
              <w:jc w:val="both"/>
              <w:rPr>
                <w:sz w:val="28"/>
                <w:szCs w:val="28"/>
              </w:rPr>
            </w:pPr>
            <w:r w:rsidRPr="00043D2A">
              <w:rPr>
                <w:position w:val="-32"/>
                <w:sz w:val="28"/>
                <w:szCs w:val="28"/>
              </w:rPr>
              <w:object w:dxaOrig="2000" w:dyaOrig="740">
                <v:shape id="_x0000_i1586" type="#_x0000_t75" style="width:99.55pt;height:36.95pt" o:ole="">
                  <v:imagedata r:id="rId1136" o:title=""/>
                </v:shape>
                <o:OLEObject Type="Embed" ProgID="Equation.DSMT4" ShapeID="_x0000_i1586" DrawAspect="Content" ObjectID="_1629614653" r:id="rId1137"/>
              </w:object>
            </w:r>
          </w:p>
          <w:p w:rsidR="00606CA9" w:rsidRPr="00043D2A" w:rsidRDefault="00606CA9" w:rsidP="00043D2A">
            <w:pPr>
              <w:jc w:val="both"/>
              <w:rPr>
                <w:sz w:val="28"/>
                <w:szCs w:val="28"/>
              </w:rPr>
            </w:pPr>
            <w:r w:rsidRPr="00043D2A">
              <w:rPr>
                <w:sz w:val="28"/>
                <w:szCs w:val="28"/>
              </w:rPr>
              <w:t>- Vì D &gt;&gt; a và x nên:</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w:t>
            </w:r>
            <w:r w:rsidRPr="00043D2A">
              <w:rPr>
                <w:sz w:val="28"/>
                <w:szCs w:val="28"/>
              </w:rPr>
              <w:sym w:font="Symbol" w:char="F0BB"/>
            </w:r>
            <w:r w:rsidRPr="00043D2A">
              <w:rPr>
                <w:sz w:val="28"/>
                <w:szCs w:val="28"/>
              </w:rPr>
              <w:t xml:space="preserve"> 2D</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1219" w:dyaOrig="660">
                <v:shape id="_x0000_i1587" type="#_x0000_t75" style="width:60.75pt;height:33.2pt" o:ole="">
                  <v:imagedata r:id="rId1138" o:title=""/>
                </v:shape>
                <o:OLEObject Type="Embed" ProgID="Equation.DSMT4" ShapeID="_x0000_i1587" DrawAspect="Content" ObjectID="_1629614654" r:id="rId1139"/>
              </w:object>
            </w:r>
          </w:p>
          <w:p w:rsidR="00606CA9" w:rsidRPr="00043D2A" w:rsidRDefault="00606CA9" w:rsidP="00043D2A">
            <w:pPr>
              <w:jc w:val="both"/>
              <w:rPr>
                <w:sz w:val="28"/>
                <w:szCs w:val="28"/>
              </w:rPr>
            </w:pPr>
            <w:r w:rsidRPr="00043D2A">
              <w:rPr>
                <w:sz w:val="28"/>
                <w:szCs w:val="28"/>
              </w:rPr>
              <w:t>- Để tại A là vân sáng thì:</w:t>
            </w:r>
          </w:p>
          <w:p w:rsidR="00606CA9" w:rsidRPr="00043D2A" w:rsidRDefault="00606CA9" w:rsidP="00043D2A">
            <w:pPr>
              <w:jc w:val="both"/>
              <w:rPr>
                <w:sz w:val="28"/>
                <w:szCs w:val="28"/>
              </w:rPr>
            </w:pPr>
            <w:r w:rsidRPr="00043D2A">
              <w:rPr>
                <w:sz w:val="28"/>
                <w:szCs w:val="28"/>
              </w:rPr>
              <w:t>d</w:t>
            </w:r>
            <w:r w:rsidRPr="00043D2A">
              <w:rPr>
                <w:sz w:val="28"/>
                <w:szCs w:val="28"/>
                <w:vertAlign w:val="subscript"/>
              </w:rPr>
              <w:t>2</w:t>
            </w:r>
            <w:r w:rsidRPr="00043D2A">
              <w:rPr>
                <w:sz w:val="28"/>
                <w:szCs w:val="28"/>
              </w:rPr>
              <w:t xml:space="preserve"> – d</w:t>
            </w:r>
            <w:r w:rsidRPr="00043D2A">
              <w:rPr>
                <w:sz w:val="28"/>
                <w:szCs w:val="28"/>
                <w:vertAlign w:val="subscript"/>
              </w:rPr>
              <w:t>1</w:t>
            </w:r>
            <w:r w:rsidRPr="00043D2A">
              <w:rPr>
                <w:sz w:val="28"/>
                <w:szCs w:val="28"/>
              </w:rPr>
              <w:t xml:space="preserve"> = k</w:t>
            </w:r>
            <w:r w:rsidRPr="00043D2A">
              <w:rPr>
                <w:sz w:val="28"/>
                <w:szCs w:val="28"/>
              </w:rPr>
              <w:sym w:font="Symbol" w:char="F06C"/>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r w:rsidRPr="00043D2A">
              <w:rPr>
                <w:sz w:val="28"/>
                <w:szCs w:val="28"/>
              </w:rPr>
              <w:t>- Vị trí các vân sáng:</w:t>
            </w:r>
          </w:p>
          <w:p w:rsidR="00606CA9" w:rsidRPr="00043D2A" w:rsidRDefault="00606CA9" w:rsidP="00043D2A">
            <w:pPr>
              <w:jc w:val="both"/>
              <w:rPr>
                <w:sz w:val="28"/>
                <w:szCs w:val="28"/>
              </w:rPr>
            </w:pPr>
            <w:r w:rsidRPr="00043D2A">
              <w:rPr>
                <w:position w:val="-24"/>
                <w:sz w:val="28"/>
                <w:szCs w:val="28"/>
              </w:rPr>
              <w:object w:dxaOrig="1060" w:dyaOrig="660">
                <v:shape id="_x0000_i1588" type="#_x0000_t75" style="width:53.2pt;height:33.2pt" o:ole="" o:bordertopcolor="this" o:borderleftcolor="this" o:borderbottomcolor="this" o:borderrightcolor="this">
                  <v:imagedata r:id="rId1126" o:title=""/>
                  <w10:bordertop type="single" width="4"/>
                  <w10:borderleft type="single" width="4"/>
                  <w10:borderbottom type="single" width="4"/>
                  <w10:borderright type="single" width="4"/>
                </v:shape>
                <o:OLEObject Type="Embed" ProgID="Equation.DSMT4" ShapeID="_x0000_i1588" DrawAspect="Content" ObjectID="_1629614655" r:id="rId1140"/>
              </w:object>
            </w:r>
          </w:p>
          <w:p w:rsidR="00606CA9" w:rsidRPr="00043D2A" w:rsidRDefault="00606CA9" w:rsidP="00043D2A">
            <w:pPr>
              <w:jc w:val="both"/>
              <w:rPr>
                <w:sz w:val="28"/>
                <w:szCs w:val="28"/>
              </w:rPr>
            </w:pPr>
            <w:r w:rsidRPr="00043D2A">
              <w:rPr>
                <w:sz w:val="28"/>
                <w:szCs w:val="28"/>
              </w:rPr>
              <w:t>k: bậc giao thoa.</w:t>
            </w:r>
          </w:p>
          <w:p w:rsidR="00606CA9" w:rsidRPr="00043D2A" w:rsidRDefault="00606CA9" w:rsidP="00043D2A">
            <w:pPr>
              <w:jc w:val="both"/>
              <w:rPr>
                <w:sz w:val="28"/>
                <w:szCs w:val="28"/>
              </w:rPr>
            </w:pPr>
            <w:r w:rsidRPr="00043D2A">
              <w:rPr>
                <w:sz w:val="28"/>
                <w:szCs w:val="28"/>
              </w:rPr>
              <w:t>- Vị trí các vân tối</w:t>
            </w:r>
          </w:p>
          <w:p w:rsidR="00606CA9" w:rsidRPr="00043D2A" w:rsidRDefault="00606CA9" w:rsidP="00043D2A">
            <w:pPr>
              <w:jc w:val="both"/>
              <w:rPr>
                <w:sz w:val="28"/>
                <w:szCs w:val="28"/>
              </w:rPr>
            </w:pPr>
            <w:r w:rsidRPr="00043D2A">
              <w:rPr>
                <w:position w:val="-24"/>
                <w:sz w:val="28"/>
                <w:szCs w:val="28"/>
              </w:rPr>
              <w:object w:dxaOrig="1660" w:dyaOrig="660">
                <v:shape id="_x0000_i1589" type="#_x0000_t75" style="width:83.25pt;height:33.2pt" o:ole="" o:bordertopcolor="this" o:borderleftcolor="this" o:borderbottomcolor="this" o:borderrightcolor="this">
                  <v:imagedata r:id="rId1130" o:title=""/>
                  <w10:bordertop type="single" width="4"/>
                  <w10:borderleft type="single" width="4"/>
                  <w10:borderbottom type="single" width="4"/>
                  <w10:borderright type="single" width="4"/>
                </v:shape>
                <o:OLEObject Type="Embed" ProgID="Equation.DSMT4" ShapeID="_x0000_i1589" DrawAspect="Content" ObjectID="_1629614656" r:id="rId1141"/>
              </w:object>
            </w:r>
          </w:p>
          <w:p w:rsidR="00606CA9" w:rsidRPr="00043D2A" w:rsidRDefault="00606CA9" w:rsidP="00043D2A">
            <w:pPr>
              <w:jc w:val="both"/>
              <w:rPr>
                <w:sz w:val="28"/>
                <w:szCs w:val="28"/>
              </w:rPr>
            </w:pPr>
            <w:r w:rsidRPr="00043D2A">
              <w:rPr>
                <w:sz w:val="28"/>
                <w:szCs w:val="28"/>
              </w:rPr>
              <w:t xml:space="preserve">với k’ = 0, </w:t>
            </w:r>
            <w:r w:rsidRPr="00043D2A">
              <w:rPr>
                <w:sz w:val="28"/>
                <w:szCs w:val="28"/>
              </w:rPr>
              <w:sym w:font="Symbol" w:char="F0B1"/>
            </w:r>
            <w:r w:rsidRPr="00043D2A">
              <w:rPr>
                <w:sz w:val="28"/>
                <w:szCs w:val="28"/>
              </w:rPr>
              <w:t xml:space="preserve"> 1, </w:t>
            </w:r>
            <w:r w:rsidRPr="00043D2A">
              <w:rPr>
                <w:sz w:val="28"/>
                <w:szCs w:val="28"/>
              </w:rPr>
              <w:sym w:font="Symbol" w:char="F0B1"/>
            </w:r>
            <w:r w:rsidRPr="00043D2A">
              <w:rPr>
                <w:sz w:val="28"/>
                <w:szCs w:val="28"/>
              </w:rPr>
              <w:t>2,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Khoảng vân</w:t>
            </w:r>
          </w:p>
          <w:p w:rsidR="00606CA9" w:rsidRPr="00043D2A" w:rsidRDefault="00606CA9" w:rsidP="00043D2A">
            <w:pPr>
              <w:jc w:val="both"/>
              <w:rPr>
                <w:sz w:val="28"/>
                <w:szCs w:val="28"/>
              </w:rPr>
            </w:pPr>
            <w:r w:rsidRPr="00043D2A">
              <w:rPr>
                <w:sz w:val="28"/>
                <w:szCs w:val="28"/>
              </w:rPr>
              <w:t xml:space="preserve">a. </w:t>
            </w:r>
            <w:r w:rsidRPr="00043D2A">
              <w:rPr>
                <w:i/>
                <w:sz w:val="28"/>
                <w:szCs w:val="28"/>
              </w:rPr>
              <w:t>Định nghĩa</w:t>
            </w:r>
            <w:r w:rsidRPr="00043D2A">
              <w:rPr>
                <w:sz w:val="28"/>
                <w:szCs w:val="28"/>
              </w:rPr>
              <w:t>: (Sgk)</w:t>
            </w:r>
          </w:p>
          <w:p w:rsidR="00606CA9" w:rsidRPr="00043D2A" w:rsidRDefault="00606CA9" w:rsidP="00043D2A">
            <w:pPr>
              <w:jc w:val="both"/>
              <w:rPr>
                <w:sz w:val="28"/>
                <w:szCs w:val="28"/>
              </w:rPr>
            </w:pPr>
            <w:r w:rsidRPr="00043D2A">
              <w:rPr>
                <w:sz w:val="28"/>
                <w:szCs w:val="28"/>
              </w:rPr>
              <w:t>b. Công thức tính khoảng vân:</w:t>
            </w:r>
          </w:p>
          <w:p w:rsidR="00606CA9" w:rsidRPr="00043D2A" w:rsidRDefault="00606CA9" w:rsidP="00043D2A">
            <w:pPr>
              <w:jc w:val="both"/>
              <w:rPr>
                <w:sz w:val="28"/>
                <w:szCs w:val="28"/>
              </w:rPr>
            </w:pPr>
            <w:r w:rsidRPr="00043D2A">
              <w:rPr>
                <w:position w:val="-24"/>
                <w:sz w:val="28"/>
                <w:szCs w:val="28"/>
              </w:rPr>
              <w:object w:dxaOrig="740" w:dyaOrig="660">
                <v:shape id="_x0000_i1590" type="#_x0000_t75" style="width:36.95pt;height:33.2pt" o:ole="" o:bordertopcolor="this" o:borderleftcolor="this" o:borderbottomcolor="this" o:borderrightcolor="this">
                  <v:imagedata r:id="rId1134" o:title=""/>
                  <w10:bordertop type="single" width="4"/>
                  <w10:borderleft type="single" width="4"/>
                  <w10:borderbottom type="single" width="4"/>
                  <w10:borderright type="single" width="4"/>
                </v:shape>
                <o:OLEObject Type="Embed" ProgID="Equation.DSMT4" ShapeID="_x0000_i1590" DrawAspect="Content" ObjectID="_1629614657" r:id="rId1142"/>
              </w:object>
            </w:r>
          </w:p>
          <w:p w:rsidR="00606CA9" w:rsidRPr="00043D2A" w:rsidRDefault="00606CA9" w:rsidP="00043D2A">
            <w:pPr>
              <w:jc w:val="both"/>
              <w:rPr>
                <w:sz w:val="28"/>
                <w:szCs w:val="28"/>
              </w:rPr>
            </w:pPr>
            <w:r w:rsidRPr="00043D2A">
              <w:rPr>
                <w:sz w:val="28"/>
                <w:szCs w:val="28"/>
              </w:rPr>
              <w:t>c. Tại O là vân sáng bậc 0 của mọi bức xạ: vân chính giữa hay vân trung tâm, hay vân số 0.</w:t>
            </w: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4. Ứng dụng:</w:t>
            </w:r>
          </w:p>
          <w:p w:rsidR="00606CA9" w:rsidRPr="00043D2A" w:rsidRDefault="00606CA9" w:rsidP="00043D2A">
            <w:pPr>
              <w:jc w:val="both"/>
              <w:rPr>
                <w:sz w:val="28"/>
                <w:szCs w:val="28"/>
              </w:rPr>
            </w:pPr>
            <w:r w:rsidRPr="00043D2A">
              <w:rPr>
                <w:sz w:val="28"/>
                <w:szCs w:val="28"/>
              </w:rPr>
              <w:t>- Đo bước sóng ánh sáng.</w:t>
            </w:r>
          </w:p>
          <w:p w:rsidR="00606CA9" w:rsidRPr="00043D2A" w:rsidRDefault="00606CA9" w:rsidP="00043D2A">
            <w:pPr>
              <w:jc w:val="both"/>
              <w:rPr>
                <w:sz w:val="28"/>
                <w:szCs w:val="28"/>
              </w:rPr>
            </w:pPr>
            <w:r w:rsidRPr="00043D2A">
              <w:rPr>
                <w:sz w:val="28"/>
                <w:szCs w:val="28"/>
              </w:rPr>
              <w:t xml:space="preserve">Nếu biết i, a, D sẽ suy ra được </w:t>
            </w:r>
            <w:r w:rsidRPr="00043D2A">
              <w:rPr>
                <w:sz w:val="28"/>
                <w:szCs w:val="28"/>
              </w:rPr>
              <w:sym w:font="Symbol" w:char="F06C"/>
            </w:r>
            <w:r w:rsidRPr="00043D2A">
              <w:rPr>
                <w:sz w:val="28"/>
                <w:szCs w:val="28"/>
              </w:rPr>
              <w:t xml:space="preserve">: </w:t>
            </w:r>
            <w:r w:rsidRPr="00043D2A">
              <w:rPr>
                <w:sz w:val="28"/>
                <w:szCs w:val="28"/>
              </w:rPr>
              <w:tab/>
            </w:r>
            <w:r w:rsidRPr="00043D2A">
              <w:rPr>
                <w:position w:val="-24"/>
                <w:sz w:val="28"/>
                <w:szCs w:val="28"/>
              </w:rPr>
              <w:object w:dxaOrig="680" w:dyaOrig="660">
                <v:shape id="_x0000_i1591" type="#_x0000_t75" style="width:33.8pt;height:33.2pt" o:ole="">
                  <v:imagedata r:id="rId1143" o:title=""/>
                </v:shape>
                <o:OLEObject Type="Embed" ProgID="Equation.DSMT4" ShapeID="_x0000_i1591" DrawAspect="Content" ObjectID="_1629614658" r:id="rId1144"/>
              </w:object>
            </w:r>
          </w:p>
        </w:tc>
      </w:tr>
      <w:tr w:rsidR="00606CA9" w:rsidRPr="00ED31E0" w:rsidTr="00043D2A">
        <w:trPr>
          <w:gridAfter w:val="1"/>
          <w:wAfter w:w="38" w:type="dxa"/>
          <w:trHeight w:val="324"/>
        </w:trPr>
        <w:tc>
          <w:tcPr>
            <w:tcW w:w="3053" w:type="dxa"/>
            <w:gridSpan w:val="2"/>
            <w:shd w:val="clear" w:color="auto" w:fill="auto"/>
          </w:tcPr>
          <w:p w:rsidR="00606CA9" w:rsidRPr="00043D2A" w:rsidRDefault="00606CA9" w:rsidP="00043D2A">
            <w:pPr>
              <w:jc w:val="both"/>
              <w:rPr>
                <w:sz w:val="28"/>
                <w:szCs w:val="28"/>
              </w:rPr>
            </w:pPr>
            <w:r w:rsidRPr="00043D2A">
              <w:rPr>
                <w:sz w:val="28"/>
                <w:szCs w:val="28"/>
              </w:rPr>
              <w:t>- Y/c HS đọc Sgk và cho biết quan hệ giữa bước sóng và màu sắc ánh s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ai giá trị 380nm và 760nm được gọi là </w:t>
            </w:r>
            <w:r w:rsidRPr="00043D2A">
              <w:rPr>
                <w:i/>
                <w:sz w:val="28"/>
                <w:szCs w:val="28"/>
              </w:rPr>
              <w:t>giới hạn của phổ nhìn thấy được</w:t>
            </w:r>
            <w:r w:rsidRPr="00043D2A">
              <w:rPr>
                <w:sz w:val="28"/>
                <w:szCs w:val="28"/>
              </w:rPr>
              <w:t xml:space="preserve"> </w:t>
            </w:r>
            <w:r w:rsidRPr="00043D2A">
              <w:rPr>
                <w:sz w:val="28"/>
                <w:szCs w:val="28"/>
              </w:rPr>
              <w:sym w:font="Symbol" w:char="F0AE"/>
            </w:r>
            <w:r w:rsidRPr="00043D2A">
              <w:rPr>
                <w:sz w:val="28"/>
                <w:szCs w:val="28"/>
              </w:rPr>
              <w:t xml:space="preserve"> chỉ những bức xạ nào có bước sóng nằm trong phổ nhìn thấy là giúp được cho mắt nhìn mọi vật và phân biệt được màu sắ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Quan sát hình 25.1 để biết bước sóng của 7 màu trong quang phổ.</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247" w:type="dxa"/>
            <w:gridSpan w:val="5"/>
            <w:shd w:val="clear" w:color="auto" w:fill="auto"/>
          </w:tcPr>
          <w:p w:rsidR="00606CA9" w:rsidRPr="00043D2A" w:rsidRDefault="00606CA9" w:rsidP="00043D2A">
            <w:pPr>
              <w:jc w:val="both"/>
              <w:rPr>
                <w:b/>
                <w:spacing w:val="-4"/>
                <w:sz w:val="28"/>
                <w:szCs w:val="28"/>
              </w:rPr>
            </w:pPr>
            <w:r w:rsidRPr="00043D2A">
              <w:rPr>
                <w:b/>
                <w:spacing w:val="-4"/>
                <w:sz w:val="28"/>
                <w:szCs w:val="28"/>
              </w:rPr>
              <w:t>III. Bước sóng và màu sắc</w:t>
            </w:r>
          </w:p>
          <w:p w:rsidR="00606CA9" w:rsidRPr="00043D2A" w:rsidRDefault="00606CA9" w:rsidP="00043D2A">
            <w:pPr>
              <w:jc w:val="both"/>
              <w:rPr>
                <w:sz w:val="28"/>
                <w:szCs w:val="28"/>
              </w:rPr>
            </w:pPr>
            <w:r w:rsidRPr="00043D2A">
              <w:rPr>
                <w:sz w:val="28"/>
                <w:szCs w:val="28"/>
              </w:rPr>
              <w:t>1. Mỗi bức xạ đơn sắc ứng với một bước sóng trong chân không xác định.</w:t>
            </w:r>
          </w:p>
          <w:p w:rsidR="00606CA9" w:rsidRPr="00043D2A" w:rsidRDefault="00606CA9" w:rsidP="00043D2A">
            <w:pPr>
              <w:jc w:val="both"/>
              <w:rPr>
                <w:sz w:val="28"/>
                <w:szCs w:val="28"/>
              </w:rPr>
            </w:pPr>
            <w:r w:rsidRPr="00043D2A">
              <w:rPr>
                <w:sz w:val="28"/>
                <w:szCs w:val="28"/>
              </w:rPr>
              <w:t xml:space="preserve">2. Mọi ánh sáng đơn sắc mà ta nhìn thấy có: </w:t>
            </w:r>
            <w:r w:rsidRPr="00043D2A">
              <w:rPr>
                <w:sz w:val="28"/>
                <w:szCs w:val="28"/>
              </w:rPr>
              <w:sym w:font="Symbol" w:char="F06C"/>
            </w:r>
            <w:r w:rsidRPr="00043D2A">
              <w:rPr>
                <w:sz w:val="28"/>
                <w:szCs w:val="28"/>
              </w:rPr>
              <w:t xml:space="preserve"> = (380 </w:t>
            </w:r>
            <w:r w:rsidRPr="00043D2A">
              <w:rPr>
                <w:sz w:val="28"/>
                <w:szCs w:val="28"/>
              </w:rPr>
              <w:sym w:font="Symbol" w:char="F0B8"/>
            </w:r>
            <w:r w:rsidRPr="00043D2A">
              <w:rPr>
                <w:sz w:val="28"/>
                <w:szCs w:val="28"/>
              </w:rPr>
              <w:t xml:space="preserve"> 760) nm.</w:t>
            </w:r>
          </w:p>
          <w:p w:rsidR="00606CA9" w:rsidRPr="00043D2A" w:rsidRDefault="00606CA9" w:rsidP="00043D2A">
            <w:pPr>
              <w:jc w:val="both"/>
              <w:rPr>
                <w:sz w:val="28"/>
                <w:szCs w:val="28"/>
              </w:rPr>
            </w:pPr>
            <w:r w:rsidRPr="00043D2A">
              <w:rPr>
                <w:sz w:val="28"/>
                <w:szCs w:val="28"/>
              </w:rPr>
              <w:t xml:space="preserve">3. Ánh sáng trắng của Mặt Trời là hỗn hợp của vô số ánh sáng đơn sắc có bước sóng biến thiên liên tục từ 0 đến </w:t>
            </w:r>
            <w:r w:rsidRPr="00043D2A">
              <w:rPr>
                <w:sz w:val="28"/>
                <w:szCs w:val="28"/>
              </w:rPr>
              <w:sym w:font="Symbol" w:char="F0A5"/>
            </w:r>
            <w:r w:rsidRPr="00043D2A">
              <w:rPr>
                <w:sz w:val="28"/>
                <w:szCs w:val="28"/>
              </w:rPr>
              <w:t>.</w:t>
            </w:r>
          </w:p>
          <w:p w:rsidR="00606CA9" w:rsidRPr="00043D2A" w:rsidRDefault="00606CA9" w:rsidP="00043D2A">
            <w:pPr>
              <w:jc w:val="both"/>
              <w:rPr>
                <w:sz w:val="28"/>
                <w:szCs w:val="28"/>
              </w:rPr>
            </w:pPr>
            <w:r w:rsidRPr="00043D2A">
              <w:rPr>
                <w:sz w:val="28"/>
                <w:szCs w:val="28"/>
              </w:rPr>
              <w:t>4. Nguồn kết hợp là</w:t>
            </w:r>
          </w:p>
          <w:p w:rsidR="00606CA9" w:rsidRPr="00043D2A" w:rsidRDefault="00606CA9" w:rsidP="00043D2A">
            <w:pPr>
              <w:jc w:val="both"/>
              <w:rPr>
                <w:sz w:val="28"/>
                <w:szCs w:val="28"/>
              </w:rPr>
            </w:pPr>
            <w:r w:rsidRPr="00043D2A">
              <w:rPr>
                <w:sz w:val="28"/>
                <w:szCs w:val="28"/>
              </w:rPr>
              <w:t>- Hai nguồn phát ra ánh sáng có cùng bước sóng</w:t>
            </w:r>
          </w:p>
          <w:p w:rsidR="00606CA9" w:rsidRPr="00043D2A" w:rsidRDefault="00606CA9" w:rsidP="00043D2A">
            <w:pPr>
              <w:jc w:val="both"/>
              <w:rPr>
                <w:sz w:val="28"/>
                <w:szCs w:val="28"/>
              </w:rPr>
            </w:pPr>
            <w:r w:rsidRPr="00043D2A">
              <w:rPr>
                <w:sz w:val="28"/>
                <w:szCs w:val="28"/>
              </w:rPr>
              <w:t>- Hiệu số pha dao động của hai nguồn không đổi theo thời gian</w:t>
            </w:r>
          </w:p>
          <w:p w:rsidR="00606CA9" w:rsidRPr="00043D2A" w:rsidRDefault="00606CA9" w:rsidP="00043D2A">
            <w:pPr>
              <w:jc w:val="both"/>
              <w:rPr>
                <w:sz w:val="28"/>
                <w:szCs w:val="28"/>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10314" w:type="dxa"/>
            <w:gridSpan w:val="9"/>
            <w:shd w:val="clear" w:color="auto" w:fill="auto"/>
            <w:vAlign w:val="center"/>
          </w:tcPr>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Yếu tố nào sau đây của ánh sáng đơn sắc quyết định màu của nó?</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Bước sóng trong môi trườ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Tần số</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ốc độ truyền s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Cường độ của chùm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Khi một chùm sáng đơn sắc truyền qua các môi trường, đại lượng không thay đổi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tần số        B. bước só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ốc độ        D. cường độ</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t suất của môi trường trong suốt đối với các ánh sáng đơn sắc trong một chùm ánh sáng trắ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nhỏ khi tần số ánh sáng lớ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lớn khi tần số ánh sáng lớn</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tỉ lệ nghịch với tần số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tỉ lệ thuận với tần số ánh sáng</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rong thí nghiệm Y – âng về giao thoa ánh sáng, hiệu dường đi của các sóng từ hai khe S</w:t>
            </w:r>
            <w:r w:rsidRPr="00ED31E0">
              <w:rPr>
                <w:sz w:val="28"/>
                <w:szCs w:val="28"/>
                <w:vertAlign w:val="subscript"/>
              </w:rPr>
              <w:t>1</w:t>
            </w:r>
            <w:r w:rsidRPr="00ED31E0">
              <w:rPr>
                <w:sz w:val="28"/>
                <w:szCs w:val="28"/>
              </w:rPr>
              <w:t>, S</w:t>
            </w:r>
            <w:r w:rsidRPr="00ED31E0">
              <w:rPr>
                <w:sz w:val="28"/>
                <w:szCs w:val="28"/>
                <w:vertAlign w:val="subscript"/>
              </w:rPr>
              <w:t>2</w:t>
            </w:r>
            <w:r w:rsidRPr="00ED31E0">
              <w:rPr>
                <w:sz w:val="28"/>
                <w:szCs w:val="28"/>
              </w:rPr>
              <w:t> đến vân tối thứ ba kể từ vân trung tâm có trị số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2λ        B. 3λ        C. 2,5λ        D. 1,5λ</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ần số nào dưới đây ứng với tần số của bức xạ màu tí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7,3.10</w:t>
            </w:r>
            <w:r w:rsidRPr="00ED31E0">
              <w:rPr>
                <w:sz w:val="28"/>
                <w:szCs w:val="28"/>
                <w:vertAlign w:val="superscript"/>
              </w:rPr>
              <w:t>12</w:t>
            </w:r>
            <w:r w:rsidRPr="00ED31E0">
              <w:rPr>
                <w:sz w:val="28"/>
                <w:szCs w:val="28"/>
              </w:rPr>
              <w:t> Hz        B. 1,3.10</w:t>
            </w:r>
            <w:r w:rsidRPr="00ED31E0">
              <w:rPr>
                <w:sz w:val="28"/>
                <w:szCs w:val="28"/>
                <w:vertAlign w:val="superscript"/>
              </w:rPr>
              <w:t>13</w:t>
            </w:r>
            <w:r w:rsidRPr="00ED31E0">
              <w:rPr>
                <w:sz w:val="28"/>
                <w:szCs w:val="28"/>
              </w:rPr>
              <w:t> Hz</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7,3.10</w:t>
            </w:r>
            <w:r w:rsidRPr="00ED31E0">
              <w:rPr>
                <w:sz w:val="28"/>
                <w:szCs w:val="28"/>
                <w:vertAlign w:val="superscript"/>
              </w:rPr>
              <w:t>14</w:t>
            </w:r>
            <w:r w:rsidRPr="00ED31E0">
              <w:rPr>
                <w:sz w:val="28"/>
                <w:szCs w:val="28"/>
              </w:rPr>
              <w:t> Hz        D. 1,3.10</w:t>
            </w:r>
            <w:r w:rsidRPr="00ED31E0">
              <w:rPr>
                <w:sz w:val="28"/>
                <w:szCs w:val="28"/>
                <w:vertAlign w:val="superscript"/>
              </w:rPr>
              <w:t>14</w:t>
            </w:r>
            <w:r w:rsidRPr="00ED31E0">
              <w:rPr>
                <w:sz w:val="28"/>
                <w:szCs w:val="28"/>
              </w:rPr>
              <w:t> Hz</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rong thí nghiệm giao thoa Y – âng về giao thoa ánh sáng với ánh sáng đơn sắc, nếu tăng khoảng cách giữa hai khe S</w:t>
            </w:r>
            <w:r w:rsidRPr="00ED31E0">
              <w:rPr>
                <w:sz w:val="28"/>
                <w:szCs w:val="28"/>
                <w:vertAlign w:val="subscript"/>
              </w:rPr>
              <w:t>1</w:t>
            </w:r>
            <w:r w:rsidRPr="00ED31E0">
              <w:rPr>
                <w:sz w:val="28"/>
                <w:szCs w:val="28"/>
              </w:rPr>
              <w:t> và S</w:t>
            </w:r>
            <w:r w:rsidRPr="00ED31E0">
              <w:rPr>
                <w:sz w:val="28"/>
                <w:szCs w:val="28"/>
                <w:vertAlign w:val="subscript"/>
              </w:rPr>
              <w:t>2</w:t>
            </w:r>
            <w:r w:rsidRPr="00ED31E0">
              <w:rPr>
                <w:sz w:val="28"/>
                <w:szCs w:val="28"/>
              </w:rPr>
              <w:t> thì hệ vân giao thoa thu được trên màn có</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khoảng vân tă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B. số vân tăng</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C. hệ vân chuyển động dãn ra hai phia so với vân sáng trung tâm</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D. số vân giảm</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ánh sáng đơn sắc có bước sóng trong không khí là 0,651 μm và trong chất lỏng trong suốt là 0,465 μm. Chiết suất của chất lỏng trong thí nghiệm đối với ánh sáng đó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1,35        B. 1,40        C. 1,45        D. 1,48</w:t>
            </w:r>
          </w:p>
          <w:p w:rsidR="002F4336" w:rsidRPr="00ED31E0" w:rsidRDefault="002F4336"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iến hành thí nghiệm giao thoa ánh sáng Y – âng trong không khí, khoảng vân đo được là i. Nếu đặt toàn bộ thí nghiệm trong nước có chiết suất n thì khoảng vân là</w:t>
            </w:r>
          </w:p>
          <w:p w:rsidR="002F4336" w:rsidRPr="00ED31E0" w:rsidRDefault="002F4336" w:rsidP="00ED31E0">
            <w:pPr>
              <w:pStyle w:val="NormalWeb"/>
              <w:spacing w:before="0" w:beforeAutospacing="0" w:after="0" w:afterAutospacing="0"/>
              <w:ind w:left="48" w:right="48"/>
              <w:jc w:val="both"/>
              <w:rPr>
                <w:sz w:val="28"/>
                <w:szCs w:val="28"/>
              </w:rPr>
            </w:pPr>
            <w:r w:rsidRPr="00ED31E0">
              <w:rPr>
                <w:sz w:val="28"/>
                <w:szCs w:val="28"/>
              </w:rPr>
              <w:t>A. i        B. ni        C. i/n        D. n/i</w:t>
            </w:r>
          </w:p>
          <w:p w:rsidR="002F4336" w:rsidRPr="00ED31E0" w:rsidRDefault="002F4336" w:rsidP="00ED31E0">
            <w:pPr>
              <w:ind w:left="48" w:right="48"/>
              <w:jc w:val="both"/>
              <w:rPr>
                <w:sz w:val="28"/>
                <w:szCs w:val="28"/>
              </w:rPr>
            </w:pPr>
            <w:r w:rsidRPr="00ED31E0">
              <w:rPr>
                <w:b/>
                <w:bCs/>
                <w:sz w:val="28"/>
                <w:szCs w:val="28"/>
              </w:rPr>
              <w:t>Câu 9:</w:t>
            </w:r>
            <w:r w:rsidRPr="00ED31E0">
              <w:rPr>
                <w:sz w:val="28"/>
                <w:szCs w:val="28"/>
              </w:rPr>
              <w:t> Chiếu ánh sáng đơn sắc vào hai khe của thí nghiệm giao thoa ánh sáng Y – âng cách nhau 1 mm thì trên màn phía sau hai khe, cách mặt phẳng chưa hai khe 1,3 m ta thu được hệ vân giao thoa, khoảng cách từ vân trung tâm đến vân sáng bậc 5 là 4,5 mm. Ánh sáng chiếu tới thuộc vùng màu</w:t>
            </w:r>
          </w:p>
          <w:p w:rsidR="002F4336" w:rsidRPr="00ED31E0" w:rsidRDefault="002F4336" w:rsidP="00ED31E0">
            <w:pPr>
              <w:ind w:left="48" w:right="48"/>
              <w:jc w:val="both"/>
              <w:rPr>
                <w:sz w:val="28"/>
                <w:szCs w:val="28"/>
              </w:rPr>
            </w:pPr>
            <w:r w:rsidRPr="00ED31E0">
              <w:rPr>
                <w:sz w:val="28"/>
                <w:szCs w:val="28"/>
              </w:rPr>
              <w:t>A. đỏ        B. vàng        C. lục        D. tím</w:t>
            </w:r>
          </w:p>
          <w:p w:rsidR="002F4336" w:rsidRPr="00ED31E0" w:rsidRDefault="002F4336"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9"/>
              <w:gridCol w:w="546"/>
              <w:gridCol w:w="569"/>
              <w:gridCol w:w="546"/>
              <w:gridCol w:w="546"/>
              <w:gridCol w:w="546"/>
              <w:gridCol w:w="546"/>
              <w:gridCol w:w="546"/>
              <w:gridCol w:w="546"/>
              <w:gridCol w:w="569"/>
            </w:tblGrid>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9</w:t>
                  </w:r>
                </w:p>
              </w:tc>
            </w:tr>
            <w:tr w:rsidR="002F4336" w:rsidRPr="00ED31E0" w:rsidTr="002F433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2F4336" w:rsidRPr="00ED31E0" w:rsidRDefault="002F4336"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3395" w:type="dxa"/>
            <w:gridSpan w:val="3"/>
            <w:shd w:val="clear" w:color="auto" w:fill="auto"/>
          </w:tcPr>
          <w:p w:rsidR="00B53B02" w:rsidRPr="00ED31E0" w:rsidRDefault="00B53B02" w:rsidP="00ED31E0">
            <w:pPr>
              <w:pStyle w:val="ListParagraph"/>
              <w:tabs>
                <w:tab w:val="num" w:pos="993"/>
              </w:tabs>
              <w:ind w:left="0"/>
              <w:jc w:val="both"/>
              <w:rPr>
                <w:color w:val="000000"/>
                <w:sz w:val="28"/>
                <w:szCs w:val="28"/>
                <w:shd w:val="clear" w:color="auto" w:fill="FFFFFF"/>
              </w:rPr>
            </w:pP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Bài 9 (trang 133 SGK Vật Lý 12):</w:t>
            </w:r>
            <w:r w:rsidRPr="00ED31E0">
              <w:rPr>
                <w:color w:val="000000"/>
                <w:sz w:val="28"/>
                <w:szCs w:val="28"/>
              </w:rPr>
              <w:t> Một khe hẹp F phát ánh sáng đơn sắc, bước sóng λ = 600mm chiếu sáng hai khe F</w:t>
            </w:r>
            <w:r w:rsidRPr="00ED31E0">
              <w:rPr>
                <w:color w:val="000000"/>
                <w:sz w:val="28"/>
                <w:szCs w:val="28"/>
                <w:vertAlign w:val="subscript"/>
              </w:rPr>
              <w:t>1</w:t>
            </w:r>
            <w:r w:rsidRPr="00ED31E0">
              <w:rPr>
                <w:color w:val="000000"/>
                <w:sz w:val="28"/>
                <w:szCs w:val="28"/>
              </w:rPr>
              <w:t>, F</w:t>
            </w:r>
            <w:r w:rsidRPr="00ED31E0">
              <w:rPr>
                <w:color w:val="000000"/>
                <w:sz w:val="28"/>
                <w:szCs w:val="28"/>
                <w:vertAlign w:val="subscript"/>
              </w:rPr>
              <w:t>2</w:t>
            </w:r>
            <w:r w:rsidRPr="00ED31E0">
              <w:rPr>
                <w:color w:val="000000"/>
                <w:sz w:val="28"/>
                <w:szCs w:val="28"/>
              </w:rPr>
              <w:t> song song với F và cách nhau 1,2mm. Vân giao thoa được quan sát trên một màn M song song với mặt phẳng chứa F</w:t>
            </w:r>
            <w:r w:rsidRPr="00ED31E0">
              <w:rPr>
                <w:color w:val="000000"/>
                <w:sz w:val="28"/>
                <w:szCs w:val="28"/>
                <w:vertAlign w:val="subscript"/>
              </w:rPr>
              <w:t>1</w:t>
            </w:r>
            <w:r w:rsidRPr="00ED31E0">
              <w:rPr>
                <w:color w:val="000000"/>
                <w:sz w:val="28"/>
                <w:szCs w:val="28"/>
              </w:rPr>
              <w:t>, F</w:t>
            </w:r>
            <w:r w:rsidRPr="00ED31E0">
              <w:rPr>
                <w:color w:val="000000"/>
                <w:sz w:val="28"/>
                <w:szCs w:val="28"/>
                <w:vertAlign w:val="subscript"/>
              </w:rPr>
              <w:t>2</w:t>
            </w:r>
            <w:r w:rsidRPr="00ED31E0">
              <w:rPr>
                <w:color w:val="000000"/>
                <w:sz w:val="28"/>
                <w:szCs w:val="28"/>
              </w:rPr>
              <w:t> và cách nó 0,5m.</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a) Tính khoảng vân.</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b) Xác định khoảng cách từ vân sáng chính giữa đến vân sáng bậc 4.</w:t>
            </w:r>
          </w:p>
          <w:p w:rsidR="00B53B02" w:rsidRPr="00ED31E0" w:rsidRDefault="00B53B02" w:rsidP="00ED31E0">
            <w:pPr>
              <w:pStyle w:val="ListParagraph"/>
              <w:tabs>
                <w:tab w:val="num" w:pos="993"/>
              </w:tabs>
              <w:ind w:left="0"/>
              <w:jc w:val="both"/>
              <w:rPr>
                <w:bCs/>
                <w:sz w:val="28"/>
                <w:szCs w:val="28"/>
                <w:lang w:val="en-CA"/>
              </w:rPr>
            </w:pP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B53B02" w:rsidRPr="00ED31E0" w:rsidRDefault="00B53B02" w:rsidP="00ED31E0">
            <w:pPr>
              <w:jc w:val="both"/>
              <w:rPr>
                <w:sz w:val="28"/>
                <w:szCs w:val="28"/>
              </w:rPr>
            </w:pPr>
          </w:p>
          <w:p w:rsidR="00B53B02" w:rsidRPr="00ED31E0" w:rsidRDefault="00B53B02"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B53B02" w:rsidRPr="00ED31E0" w:rsidRDefault="00B53B02" w:rsidP="00ED31E0">
            <w:pPr>
              <w:rPr>
                <w:sz w:val="28"/>
                <w:szCs w:val="28"/>
                <w:lang w:val="de-AT"/>
              </w:rPr>
            </w:pPr>
          </w:p>
          <w:p w:rsidR="00B53B02" w:rsidRPr="00ED31E0" w:rsidRDefault="00B53B02" w:rsidP="00ED31E0">
            <w:pPr>
              <w:rPr>
                <w:sz w:val="28"/>
                <w:szCs w:val="28"/>
                <w:lang w:val="de-AT"/>
              </w:rPr>
            </w:pPr>
            <w:r w:rsidRPr="00ED31E0">
              <w:rPr>
                <w:b/>
                <w:bCs/>
                <w:color w:val="008000"/>
                <w:sz w:val="28"/>
                <w:szCs w:val="28"/>
              </w:rPr>
              <w:t>Bài 9 (trang 133 SGK Vật Lý 12):</w:t>
            </w:r>
            <w:r w:rsidRPr="00ED31E0">
              <w:rPr>
                <w:color w:val="000000"/>
                <w:sz w:val="28"/>
                <w:szCs w:val="28"/>
              </w:rPr>
              <w:t> </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a) Khoảng vân là khoảng cách giữa hai vân sáng liên tiếp:</w:t>
            </w:r>
            <w:r w:rsidR="00B61787" w:rsidRPr="00ED31E0">
              <w:rPr>
                <w:color w:val="000000"/>
                <w:sz w:val="28"/>
                <w:szCs w:val="28"/>
              </w:rPr>
              <w:t xml:space="preserve"> 0,25 mm</w:t>
            </w:r>
          </w:p>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color w:val="000000"/>
                <w:sz w:val="28"/>
                <w:szCs w:val="28"/>
              </w:rPr>
              <w:t>b) Khoảng cách từ vân sáng chính giữa đến vân sáng bậc 4 là: x</w:t>
            </w:r>
            <w:r w:rsidRPr="00ED31E0">
              <w:rPr>
                <w:color w:val="000000"/>
                <w:sz w:val="28"/>
                <w:szCs w:val="28"/>
                <w:vertAlign w:val="subscript"/>
              </w:rPr>
              <w:t>4</w:t>
            </w:r>
            <w:r w:rsidRPr="00ED31E0">
              <w:rPr>
                <w:color w:val="000000"/>
                <w:sz w:val="28"/>
                <w:szCs w:val="28"/>
              </w:rPr>
              <w:t> = 4.i = 4.0,25 = 1 (mm)</w:t>
            </w:r>
          </w:p>
          <w:p w:rsidR="00C03D71" w:rsidRPr="00ED31E0" w:rsidRDefault="00C03D71" w:rsidP="00ED31E0">
            <w:pPr>
              <w:rPr>
                <w:sz w:val="28"/>
                <w:szCs w:val="28"/>
                <w:lang w:val="de-AT"/>
              </w:rPr>
            </w:pPr>
          </w:p>
        </w:tc>
      </w:tr>
      <w:tr w:rsidR="00C03D71" w:rsidRPr="00ED31E0" w:rsidTr="00944BBE">
        <w:trPr>
          <w:gridAfter w:val="2"/>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2"/>
          <w:wAfter w:w="62" w:type="dxa"/>
        </w:trPr>
        <w:tc>
          <w:tcPr>
            <w:tcW w:w="10314" w:type="dxa"/>
            <w:gridSpan w:val="9"/>
            <w:shd w:val="clear" w:color="auto" w:fill="auto"/>
          </w:tcPr>
          <w:p w:rsidR="00C03D71" w:rsidRPr="00ED31E0" w:rsidRDefault="00B53B02" w:rsidP="00ED31E0">
            <w:pPr>
              <w:jc w:val="both"/>
              <w:rPr>
                <w:bCs/>
                <w:sz w:val="28"/>
                <w:szCs w:val="28"/>
                <w:lang w:val="de-AT"/>
              </w:rPr>
            </w:pPr>
            <w:r w:rsidRPr="00ED31E0">
              <w:rPr>
                <w:bCs/>
                <w:sz w:val="28"/>
                <w:szCs w:val="28"/>
                <w:lang w:val="de-AT"/>
              </w:rPr>
              <w:t>Vẽ sơ đồ tư duy cho bài học</w:t>
            </w:r>
          </w:p>
        </w:tc>
      </w:tr>
    </w:tbl>
    <w:p w:rsidR="00B53B02" w:rsidRPr="00ED31E0" w:rsidRDefault="00B53B02" w:rsidP="00ED31E0">
      <w:pPr>
        <w:jc w:val="both"/>
        <w:rPr>
          <w:b/>
          <w:sz w:val="28"/>
          <w:szCs w:val="28"/>
        </w:rPr>
      </w:pPr>
      <w:r w:rsidRPr="00ED31E0">
        <w:rPr>
          <w:b/>
          <w:sz w:val="28"/>
          <w:szCs w:val="28"/>
        </w:rPr>
        <w:t>4.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32 và SBT </w:t>
      </w:r>
    </w:p>
    <w:p w:rsidR="00606CA9" w:rsidRPr="00ED31E0" w:rsidRDefault="00B53B02" w:rsidP="00ED31E0">
      <w:pPr>
        <w:rPr>
          <w:sz w:val="28"/>
          <w:szCs w:val="28"/>
        </w:rPr>
      </w:pPr>
      <w:r w:rsidRPr="00ED31E0">
        <w:rPr>
          <w:sz w:val="28"/>
          <w:szCs w:val="28"/>
        </w:rPr>
        <w:t>- Chuẩn bị bài mới</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43</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B53B02" w:rsidRPr="00ED31E0" w:rsidRDefault="00606CA9" w:rsidP="00ED31E0">
      <w:pPr>
        <w:jc w:val="both"/>
        <w:rPr>
          <w:b/>
          <w:sz w:val="28"/>
          <w:szCs w:val="28"/>
        </w:rPr>
      </w:pPr>
      <w:r w:rsidRPr="00ED31E0">
        <w:rPr>
          <w:b/>
          <w:sz w:val="28"/>
          <w:szCs w:val="28"/>
        </w:rPr>
        <w:t>I. MỤC TIÊU TIẾT HỌC</w:t>
      </w:r>
    </w:p>
    <w:p w:rsidR="00B53B02" w:rsidRPr="00ED31E0" w:rsidRDefault="00B53B02" w:rsidP="00ED31E0">
      <w:pPr>
        <w:jc w:val="both"/>
        <w:rPr>
          <w:b/>
          <w:sz w:val="28"/>
          <w:szCs w:val="28"/>
        </w:rPr>
      </w:pPr>
      <w:r w:rsidRPr="00ED31E0">
        <w:rPr>
          <w:b/>
          <w:sz w:val="28"/>
          <w:szCs w:val="28"/>
        </w:rPr>
        <w:t>1. Kiến thức</w:t>
      </w:r>
    </w:p>
    <w:p w:rsidR="00606CA9" w:rsidRPr="00ED31E0" w:rsidRDefault="00606CA9" w:rsidP="00ED31E0">
      <w:pPr>
        <w:jc w:val="both"/>
        <w:rPr>
          <w:b/>
          <w:sz w:val="28"/>
          <w:szCs w:val="28"/>
        </w:rPr>
      </w:pPr>
      <w:r w:rsidRPr="00ED31E0">
        <w:rPr>
          <w:sz w:val="28"/>
          <w:szCs w:val="28"/>
        </w:rPr>
        <w:t>- Hệ thống kiến thức và phương pháp giải bài tập hai bài TÁN SẮC ÁNH SÁNG và GIAO THOA ÁNH SÁNG</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B53B02" w:rsidRPr="00ED31E0" w:rsidRDefault="00B53B02"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ind w:firstLine="720"/>
        <w:jc w:val="both"/>
        <w:rPr>
          <w:sz w:val="28"/>
          <w:szCs w:val="28"/>
        </w:rPr>
      </w:pPr>
      <w:r w:rsidRPr="00ED31E0">
        <w:rPr>
          <w:b/>
          <w:sz w:val="28"/>
          <w:szCs w:val="28"/>
        </w:rPr>
        <w:t xml:space="preserve">Hoạt động 1: Bài tập SGK trang 12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đ</w:t>
            </w:r>
            <w:r w:rsidRPr="00043D2A">
              <w:rPr>
                <w:sz w:val="28"/>
                <w:szCs w:val="28"/>
              </w:rPr>
              <w:t xml:space="preserve"> = (n</w:t>
            </w:r>
            <w:r w:rsidRPr="00043D2A">
              <w:rPr>
                <w:sz w:val="28"/>
                <w:szCs w:val="28"/>
                <w:vertAlign w:val="subscript"/>
              </w:rPr>
              <w:t>đ</w:t>
            </w:r>
            <w:r w:rsidRPr="00043D2A">
              <w:rPr>
                <w:sz w:val="28"/>
                <w:szCs w:val="28"/>
              </w:rPr>
              <w:t xml:space="preserve"> – 1)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t</w:t>
            </w:r>
            <w:r w:rsidRPr="00043D2A">
              <w:rPr>
                <w:sz w:val="28"/>
                <w:szCs w:val="28"/>
              </w:rPr>
              <w:t xml:space="preserve"> = (n</w:t>
            </w:r>
            <w:r w:rsidRPr="00043D2A">
              <w:rPr>
                <w:sz w:val="28"/>
                <w:szCs w:val="28"/>
                <w:vertAlign w:val="subscript"/>
              </w:rPr>
              <w:t>t</w:t>
            </w:r>
            <w:r w:rsidRPr="00043D2A">
              <w:rPr>
                <w:sz w:val="28"/>
                <w:szCs w:val="28"/>
              </w:rPr>
              <w:t xml:space="preserve"> – 1)A</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ΔD = D</w:t>
            </w:r>
            <w:r w:rsidRPr="00043D2A">
              <w:rPr>
                <w:sz w:val="28"/>
                <w:szCs w:val="28"/>
                <w:vertAlign w:val="subscript"/>
              </w:rPr>
              <w:t>t</w:t>
            </w:r>
            <w:r w:rsidRPr="00043D2A">
              <w:rPr>
                <w:sz w:val="28"/>
                <w:szCs w:val="28"/>
              </w:rPr>
              <w:t xml:space="preserve"> – D</w:t>
            </w:r>
            <w:r w:rsidRPr="00043D2A">
              <w:rPr>
                <w:sz w:val="28"/>
                <w:szCs w:val="28"/>
                <w:vertAlign w:val="subscript"/>
              </w:rPr>
              <w:t>đ</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D = IH (tanr</w:t>
            </w:r>
            <w:r w:rsidRPr="00043D2A">
              <w:rPr>
                <w:sz w:val="28"/>
                <w:szCs w:val="28"/>
                <w:vertAlign w:val="subscript"/>
              </w:rPr>
              <w:t>đ</w:t>
            </w:r>
            <w:r w:rsidRPr="00043D2A">
              <w:rPr>
                <w:sz w:val="28"/>
                <w:szCs w:val="28"/>
              </w:rPr>
              <w:t xml:space="preserve"> – tanr</w:t>
            </w:r>
            <w:r w:rsidRPr="00043D2A">
              <w:rPr>
                <w:sz w:val="28"/>
                <w:szCs w:val="28"/>
                <w:vertAlign w:val="subscript"/>
              </w:rPr>
              <w:t>t</w:t>
            </w:r>
            <w:r w:rsidRPr="00043D2A">
              <w:rPr>
                <w:sz w:val="28"/>
                <w:szCs w:val="28"/>
              </w:rPr>
              <w:t>)</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Tìm r</w:t>
            </w:r>
            <w:r w:rsidRPr="00043D2A">
              <w:rPr>
                <w:sz w:val="28"/>
                <w:szCs w:val="28"/>
                <w:vertAlign w:val="subscript"/>
              </w:rPr>
              <w:t>đ</w:t>
            </w:r>
            <w:r w:rsidRPr="00043D2A">
              <w:rPr>
                <w:sz w:val="28"/>
                <w:szCs w:val="28"/>
              </w:rPr>
              <w:t xml:space="preserve"> và r</w:t>
            </w:r>
            <w:r w:rsidRPr="00043D2A">
              <w:rPr>
                <w:sz w:val="28"/>
                <w:szCs w:val="28"/>
                <w:vertAlign w:val="subscript"/>
              </w:rPr>
              <w:t xml:space="preserve">t </w:t>
            </w:r>
            <w:r w:rsidRPr="00043D2A">
              <w:rPr>
                <w:sz w:val="28"/>
                <w:szCs w:val="28"/>
              </w:rPr>
              <w:t>thế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4</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B</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đ</w:t>
            </w:r>
            <w:r w:rsidRPr="00043D2A">
              <w:rPr>
                <w:sz w:val="28"/>
                <w:szCs w:val="28"/>
              </w:rPr>
              <w:t xml:space="preserve"> = (1,643 – 1)5 = 3,22</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D</w:t>
            </w:r>
            <w:r w:rsidRPr="00043D2A">
              <w:rPr>
                <w:sz w:val="28"/>
                <w:szCs w:val="28"/>
                <w:vertAlign w:val="subscript"/>
              </w:rPr>
              <w:t>t</w:t>
            </w:r>
            <w:r w:rsidRPr="00043D2A">
              <w:rPr>
                <w:sz w:val="28"/>
                <w:szCs w:val="28"/>
              </w:rPr>
              <w:t xml:space="preserve"> = (1,685 – 1)5 = 3,43</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ΔD = D</w:t>
            </w:r>
            <w:r w:rsidRPr="00043D2A">
              <w:rPr>
                <w:sz w:val="28"/>
                <w:szCs w:val="28"/>
                <w:vertAlign w:val="subscript"/>
              </w:rPr>
              <w:t>t</w:t>
            </w:r>
            <w:r w:rsidRPr="00043D2A">
              <w:rPr>
                <w:sz w:val="28"/>
                <w:szCs w:val="28"/>
              </w:rPr>
              <w:t xml:space="preserve"> – D</w:t>
            </w:r>
            <w:r w:rsidRPr="00043D2A">
              <w:rPr>
                <w:sz w:val="28"/>
                <w:szCs w:val="28"/>
                <w:vertAlign w:val="subscript"/>
              </w:rPr>
              <w:t xml:space="preserve">đ </w:t>
            </w:r>
            <w:r w:rsidRPr="00043D2A">
              <w:rPr>
                <w:sz w:val="28"/>
                <w:szCs w:val="28"/>
              </w:rPr>
              <w:t>= 0,21</w:t>
            </w:r>
            <w:r w:rsidRPr="00043D2A">
              <w:rPr>
                <w:sz w:val="28"/>
                <w:szCs w:val="28"/>
                <w:vertAlign w:val="superscript"/>
              </w:rPr>
              <w:t>0</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F5559C" w:rsidP="00043D2A">
            <w:pPr>
              <w:tabs>
                <w:tab w:val="left" w:pos="520"/>
                <w:tab w:val="left" w:pos="558"/>
                <w:tab w:val="left" w:pos="910"/>
                <w:tab w:val="center" w:pos="5070"/>
              </w:tabs>
              <w:jc w:val="both"/>
              <w:rPr>
                <w:b/>
                <w:sz w:val="28"/>
                <w:szCs w:val="28"/>
              </w:rPr>
            </w:pPr>
            <w:r>
              <w:rPr>
                <w:b/>
                <w:noProof/>
                <w:sz w:val="28"/>
                <w:szCs w:val="28"/>
              </w:rPr>
              <mc:AlternateContent>
                <mc:Choice Requires="wpg">
                  <w:drawing>
                    <wp:anchor distT="0" distB="0" distL="114300" distR="114300" simplePos="0" relativeHeight="251701248" behindDoc="0" locked="0" layoutInCell="1" allowOverlap="1">
                      <wp:simplePos x="0" y="0"/>
                      <wp:positionH relativeFrom="column">
                        <wp:posOffset>317500</wp:posOffset>
                      </wp:positionH>
                      <wp:positionV relativeFrom="paragraph">
                        <wp:posOffset>37465</wp:posOffset>
                      </wp:positionV>
                      <wp:extent cx="1641475" cy="1028700"/>
                      <wp:effectExtent l="12700" t="8890" r="12700" b="10160"/>
                      <wp:wrapNone/>
                      <wp:docPr id="899" name="Group 23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1475" cy="1028700"/>
                                <a:chOff x="7694" y="2394"/>
                                <a:chExt cx="2585" cy="1620"/>
                              </a:xfrm>
                            </wpg:grpSpPr>
                            <wps:wsp>
                              <wps:cNvPr id="900" name="Line 2381"/>
                              <wps:cNvCnPr/>
                              <wps:spPr bwMode="auto">
                                <a:xfrm>
                                  <a:off x="7706" y="293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1" name="Line 2382"/>
                              <wps:cNvCnPr/>
                              <wps:spPr bwMode="auto">
                                <a:xfrm>
                                  <a:off x="7737" y="4014"/>
                                  <a:ext cx="25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2" name="Line 2383"/>
                              <wps:cNvCnPr/>
                              <wps:spPr bwMode="auto">
                                <a:xfrm>
                                  <a:off x="7694" y="3117"/>
                                  <a:ext cx="25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3" name="Line 2384"/>
                              <wps:cNvCnPr/>
                              <wps:spPr bwMode="auto">
                                <a:xfrm>
                                  <a:off x="10265" y="2787"/>
                                  <a:ext cx="4" cy="1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4" name="Line 2385"/>
                              <wps:cNvCnPr/>
                              <wps:spPr bwMode="auto">
                                <a:xfrm>
                                  <a:off x="7892" y="2574"/>
                                  <a:ext cx="83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5" name="Line 2386"/>
                              <wps:cNvCnPr/>
                              <wps:spPr bwMode="auto">
                                <a:xfrm>
                                  <a:off x="8728" y="3114"/>
                                  <a:ext cx="806"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Line 2387"/>
                              <wps:cNvCnPr/>
                              <wps:spPr bwMode="auto">
                                <a:xfrm>
                                  <a:off x="8729" y="3114"/>
                                  <a:ext cx="43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7" name="Line 2388"/>
                              <wps:cNvCnPr/>
                              <wps:spPr bwMode="auto">
                                <a:xfrm>
                                  <a:off x="8715" y="2394"/>
                                  <a:ext cx="0" cy="16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80" o:spid="_x0000_s1026" style="position:absolute;margin-left:25pt;margin-top:2.95pt;width:129.25pt;height:81pt;z-index:251701248" coordorigin="7694,2394" coordsize="258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">
                      <v:line id="Line 2381" o:spid="_x0000_s1027" style="position:absolute;visibility:visible;mso-wrap-style:square" from="7706,2934" to="7706,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Z7cMAAADcAAAADwAAAGRycy9kb3ducmV2LnhtbERPz2vCMBS+D/wfwhN2m6kbFFeNIspA&#10;PQx1g3l8Nm9tZ/NSkth2/705CB4/vt+zRW9q0ZLzlWUF41ECgji3uuJCwffXx8sEhA/IGmvLpOCf&#10;PCzmg6cZZtp2fKD2GAoRQ9hnqKAMocmk9HlJBv3INsSR+7XOYIjQFVI77GK4qeVrkqTSYMWxocSG&#10;ViXll+PVKPh826ftcrvb9D/b9JyvD+fTX+eUeh72yymIQH14iO/ujVbwn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nWe3DAAAA3AAAAA8AAAAAAAAAAAAA&#10;AAAAoQIAAGRycy9kb3ducmV2LnhtbFBLBQYAAAAABAAEAPkAAACRAwAAAAA=&#10;"/>
                      <v:line id="Line 2382" o:spid="_x0000_s1028" style="position:absolute;visibility:visible;mso-wrap-style:square" from="7737,4014" to="10279,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v8dsYAAADcAAAADwAAAGRycy9kb3ducmV2LnhtbESPQWvCQBSE7wX/w/IKvdWNFkJNXUVa&#10;BPUg1Rba4zP7mqRm34bdNYn/3hUEj8PMfMNM572pRUvOV5YVjIYJCOLc6ooLBd9fy+dXED4ga6wt&#10;k4IzeZjPBg9TzLTteEftPhQiQthnqKAMocmk9HlJBv3QNsTR+7POYIjSFVI77CLc1HKcJKk0WHFc&#10;KLGh95Ly4/5kFGxfPtN2sd6s+p91esg/doff/84p9fTYL95ABOrDPXxrr7SCST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HbGAAAA3AAAAA8AAAAAAAAA&#10;AAAAAAAAoQIAAGRycy9kb3ducmV2LnhtbFBLBQYAAAAABAAEAPkAAACUAwAAAAA=&#10;"/>
                      <v:line id="Line 2383" o:spid="_x0000_s1029" style="position:absolute;visibility:visible;mso-wrap-style:square" from="7694,3117" to="10267,3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liAcYAAADcAAAADwAAAGRycy9kb3ducmV2LnhtbESPQWvCQBSE7wX/w/IEb3VThdBGVxFL&#10;QT2Uagt6fGafSWr2bdhdk/TfdwtCj8PMfMPMl72pRUvOV5YVPI0TEMS51RUXCr4+3x6fQfiArLG2&#10;TAp+yMNyMXiYY6Ztx3tqD6EQEcI+QwVlCE0mpc9LMujHtiGO3sU6gyFKV0jtsItwU8tJkqTSYMVx&#10;ocSG1iXl18PNKHiffqTtarvb9Mdtes5f9+fTd+eUGg371QxEoD78h+/tjVbwkk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5YgHGAAAA3AAAAA8AAAAAAAAA&#10;AAAAAAAAoQIAAGRycy9kb3ducmV2LnhtbFBLBQYAAAAABAAEAPkAAACUAwAAAAA=&#10;"/>
                      <v:line id="Line 2384" o:spid="_x0000_s1030" style="position:absolute;visibility:visible;mso-wrap-style:square" from="10265,2787" to="10269,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XHmscAAADcAAAADwAAAGRycy9kb3ducmV2LnhtbESPT2vCQBTE74LfYXlCb7qxQqipq4il&#10;oD2U+gfa4zP7mkSzb8PuNkm/fbcgeBxm5jfMYtWbWrTkfGVZwXSSgCDOra64UHA6vo6fQPiArLG2&#10;TAp+ycNqORwsMNO24z21h1CICGGfoYIyhCaT0uclGfQT2xBH79s6gyFKV0jtsItwU8vHJEmlwYrj&#10;QokNbUrKr4cfo+B99pG2693btv/cpef8ZX/+unROqYdRv34GEagP9/CtvdUK5s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ceaxwAAANwAAAAPAAAAAAAA&#10;AAAAAAAAAKECAABkcnMvZG93bnJldi54bWxQSwUGAAAAAAQABAD5AAAAlQMAAAAA&#10;"/>
                      <v:line id="Line 2385" o:spid="_x0000_s1031" style="position:absolute;visibility:visible;mso-wrap-style:square" from="7892,2574" to="8729,3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9xf7scAAADcAAAADwAAAGRycy9kb3ducmV2LnhtbESPQWvCQBSE74L/YXlCb7ppK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3F/uxwAAANwAAAAPAAAAAAAA&#10;AAAAAAAAAKECAABkcnMvZG93bnJldi54bWxQSwUGAAAAAAQABAD5AAAAlQMAAAAA&#10;"/>
                      <v:line id="Line 2386" o:spid="_x0000_s1032" style="position:absolute;visibility:visible;mso-wrap-style:square" from="8728,3114" to="9534,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line id="Line 2387" o:spid="_x0000_s1033" style="position:absolute;visibility:visible;mso-wrap-style:square" from="8729,3114" to="9163,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kAscAAADcAAAADwAAAGRycy9kb3ducmV2LnhtbESPT2vCQBTE74V+h+UJvdWNLYQaXUVa&#10;Cuqh1D+gx2f2mcRm34bdNUm/vSsUehxm5jfMdN6bWrTkfGVZwWiYgCDOra64ULDffT6/gfABWWNt&#10;mRT8kof57PFhipm2HW+o3YZCRAj7DBWUITSZlD4vyaAf2oY4emfrDIYoXSG1wy7CTS1fkiSVBiuO&#10;CyU29F5S/rO9GgVfr99pu1itl/1hlZ7yj83peOmcUk+DfjEBEagP/+G/9lIrGCc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mQCxwAAANwAAAAPAAAAAAAA&#10;AAAAAAAAAKECAABkcnMvZG93bnJldi54bWxQSwUGAAAAAAQABAD5AAAAlQMAAAAA&#10;"/>
                      <v:line id="Line 2388" o:spid="_x0000_s1034" style="position:absolute;visibility:visible;mso-wrap-style:square" from="8715,2394" to="8715,4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2RjcMAAADcAAAADwAAAGRycy9kb3ducmV2LnhtbESPS4vCMBSF98L8h3AH3Gk6Lnx0jCID&#10;ggtH8cGsL821rTY3NYm18++NILg8nMfHmc5bU4mGnC8tK/jqJyCIM6tLzhUcD8veGIQPyBory6Tg&#10;nzzMZx+dKaba3nlHzT7kIo6wT1FBEUKdSumzggz6vq2Jo3eyzmCI0uVSO7zHcVPJQZIMpcGSI6HA&#10;mn4Kyi77m4ncLF+769/50q5Ov+vllZvJ5rBVqvvZLr5BBGrDO/xqr7SCSTKC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dkY3DAAAA3AAAAA8AAAAAAAAAAAAA&#10;AAAAoQIAAGRycy9kb3ducmV2LnhtbFBLBQYAAAAABAAEAPkAAACRAwAAAAA=&#10;">
                        <v:stroke dashstyle="dash"/>
                      </v:line>
                    </v:group>
                  </w:pict>
                </mc:Fallback>
              </mc:AlternateContent>
            </w:r>
            <w:r w:rsidR="00606CA9"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Áp dụng công thức KXAS ta có</w:t>
            </w:r>
          </w:p>
          <w:p w:rsidR="00606CA9" w:rsidRPr="00043D2A" w:rsidRDefault="00606CA9" w:rsidP="00ED31E0">
            <w:pPr>
              <w:rPr>
                <w:sz w:val="28"/>
                <w:szCs w:val="28"/>
              </w:rPr>
            </w:pPr>
            <w:r w:rsidRPr="00043D2A">
              <w:rPr>
                <w:position w:val="-30"/>
                <w:sz w:val="28"/>
                <w:szCs w:val="28"/>
              </w:rPr>
              <w:object w:dxaOrig="1500" w:dyaOrig="680">
                <v:shape id="_x0000_i1592" type="#_x0000_t75" style="width:75.15pt;height:33.8pt" o:ole="">
                  <v:imagedata r:id="rId1145" o:title=""/>
                </v:shape>
                <o:OLEObject Type="Embed" ProgID="Equation.3" ShapeID="_x0000_i1592" DrawAspect="Content" ObjectID="_1629614659" r:id="rId1146"/>
              </w:object>
            </w:r>
          </w:p>
          <w:p w:rsidR="00606CA9" w:rsidRPr="00043D2A" w:rsidRDefault="00606CA9" w:rsidP="00ED31E0">
            <w:pPr>
              <w:rPr>
                <w:sz w:val="28"/>
                <w:szCs w:val="28"/>
              </w:rPr>
            </w:pPr>
            <w:r w:rsidRPr="00043D2A">
              <w:rPr>
                <w:sz w:val="28"/>
                <w:szCs w:val="28"/>
              </w:rPr>
              <w:t xml:space="preserve">Mà </w:t>
            </w:r>
            <w:r w:rsidRPr="00043D2A">
              <w:rPr>
                <w:position w:val="-24"/>
                <w:sz w:val="28"/>
                <w:szCs w:val="28"/>
              </w:rPr>
              <w:object w:dxaOrig="2980" w:dyaOrig="660">
                <v:shape id="_x0000_i1593" type="#_x0000_t75" style="width:149pt;height:33.2pt" o:ole="">
                  <v:imagedata r:id="rId1147" o:title=""/>
                </v:shape>
                <o:OLEObject Type="Embed" ProgID="Equation.3" ShapeID="_x0000_i1593" DrawAspect="Content" ObjectID="_1629614660" r:id="rId1148"/>
              </w:object>
            </w:r>
          </w:p>
          <w:p w:rsidR="00606CA9" w:rsidRPr="00043D2A" w:rsidRDefault="00606CA9" w:rsidP="00ED31E0">
            <w:pPr>
              <w:rPr>
                <w:sz w:val="28"/>
                <w:szCs w:val="28"/>
              </w:rPr>
            </w:pPr>
            <w:r w:rsidRPr="00043D2A">
              <w:rPr>
                <w:position w:val="-12"/>
                <w:sz w:val="28"/>
                <w:szCs w:val="28"/>
              </w:rPr>
              <w:object w:dxaOrig="1800" w:dyaOrig="360">
                <v:shape id="_x0000_i1594" type="#_x0000_t75" style="width:90.15pt;height:18.15pt" o:ole="">
                  <v:imagedata r:id="rId1149" o:title=""/>
                </v:shape>
                <o:OLEObject Type="Embed" ProgID="Equation.3" ShapeID="_x0000_i1594" DrawAspect="Content" ObjectID="_1629614661" r:id="rId1150"/>
              </w:object>
            </w:r>
          </w:p>
          <w:p w:rsidR="00606CA9" w:rsidRPr="00043D2A" w:rsidRDefault="00606CA9" w:rsidP="00ED31E0">
            <w:pPr>
              <w:rPr>
                <w:sz w:val="28"/>
                <w:szCs w:val="28"/>
              </w:rPr>
            </w:pPr>
            <w:r w:rsidRPr="00043D2A">
              <w:rPr>
                <w:position w:val="-12"/>
                <w:sz w:val="28"/>
                <w:szCs w:val="28"/>
              </w:rPr>
              <w:object w:dxaOrig="1740" w:dyaOrig="360">
                <v:shape id="_x0000_i1595" type="#_x0000_t75" style="width:87.05pt;height:18.15pt" o:ole="">
                  <v:imagedata r:id="rId1151" o:title=""/>
                </v:shape>
                <o:OLEObject Type="Embed" ProgID="Equation.3" ShapeID="_x0000_i1595" DrawAspect="Content" ObjectID="_1629614662" r:id="rId1152"/>
              </w:object>
            </w:r>
          </w:p>
          <w:p w:rsidR="00606CA9" w:rsidRPr="00043D2A" w:rsidRDefault="00606CA9" w:rsidP="00ED31E0">
            <w:pPr>
              <w:rPr>
                <w:sz w:val="28"/>
                <w:szCs w:val="28"/>
              </w:rPr>
            </w:pPr>
            <w:r w:rsidRPr="00043D2A">
              <w:rPr>
                <w:position w:val="-12"/>
                <w:sz w:val="28"/>
                <w:szCs w:val="28"/>
              </w:rPr>
              <w:object w:dxaOrig="1840" w:dyaOrig="360">
                <v:shape id="_x0000_i1596" type="#_x0000_t75" style="width:92.05pt;height:18.15pt" o:ole="">
                  <v:imagedata r:id="rId1153" o:title=""/>
                </v:shape>
                <o:OLEObject Type="Embed" ProgID="Equation.3" ShapeID="_x0000_i1596" DrawAspect="Content" ObjectID="_1629614663" r:id="rId1154"/>
              </w:object>
            </w:r>
          </w:p>
          <w:p w:rsidR="00606CA9" w:rsidRPr="00043D2A" w:rsidRDefault="00606CA9" w:rsidP="00ED31E0">
            <w:pPr>
              <w:rPr>
                <w:sz w:val="28"/>
                <w:szCs w:val="28"/>
              </w:rPr>
            </w:pPr>
            <w:r w:rsidRPr="00043D2A">
              <w:rPr>
                <w:position w:val="-12"/>
                <w:sz w:val="28"/>
                <w:szCs w:val="28"/>
              </w:rPr>
              <w:object w:dxaOrig="1780" w:dyaOrig="360">
                <v:shape id="_x0000_i1597" type="#_x0000_t75" style="width:89.55pt;height:18.15pt" o:ole="">
                  <v:imagedata r:id="rId1155" o:title=""/>
                </v:shape>
                <o:OLEObject Type="Embed" ProgID="Equation.3" ShapeID="_x0000_i1597" DrawAspect="Content" ObjectID="_1629614664" r:id="rId1156"/>
              </w:object>
            </w:r>
          </w:p>
          <w:p w:rsidR="00606CA9" w:rsidRPr="00043D2A" w:rsidRDefault="00606CA9" w:rsidP="00ED31E0">
            <w:pPr>
              <w:rPr>
                <w:sz w:val="28"/>
                <w:szCs w:val="28"/>
                <w:vertAlign w:val="subscript"/>
              </w:rPr>
            </w:pPr>
            <w:r w:rsidRPr="00043D2A">
              <w:rPr>
                <w:sz w:val="28"/>
                <w:szCs w:val="28"/>
              </w:rPr>
              <w:t>TD = IH (tanr</w:t>
            </w:r>
            <w:r w:rsidRPr="00043D2A">
              <w:rPr>
                <w:sz w:val="28"/>
                <w:szCs w:val="28"/>
                <w:vertAlign w:val="subscript"/>
              </w:rPr>
              <w:t>đ</w:t>
            </w:r>
            <w:r w:rsidRPr="00043D2A">
              <w:rPr>
                <w:sz w:val="28"/>
                <w:szCs w:val="28"/>
              </w:rPr>
              <w:t xml:space="preserve"> – tanr</w:t>
            </w:r>
            <w:r w:rsidRPr="00043D2A">
              <w:rPr>
                <w:sz w:val="28"/>
                <w:szCs w:val="28"/>
                <w:vertAlign w:val="subscript"/>
              </w:rPr>
              <w:t>t</w:t>
            </w:r>
            <w:r w:rsidRPr="00043D2A">
              <w:rPr>
                <w:sz w:val="28"/>
                <w:szCs w:val="28"/>
              </w:rPr>
              <w:t>) = 1,6cm</w:t>
            </w:r>
          </w:p>
        </w:tc>
      </w:tr>
    </w:tbl>
    <w:p w:rsidR="00606CA9" w:rsidRPr="00ED31E0" w:rsidRDefault="00606CA9" w:rsidP="00ED31E0">
      <w:pPr>
        <w:ind w:firstLine="720"/>
        <w:jc w:val="both"/>
        <w:rPr>
          <w:sz w:val="28"/>
          <w:szCs w:val="28"/>
        </w:rPr>
      </w:pPr>
      <w:r w:rsidRPr="00ED31E0">
        <w:rPr>
          <w:b/>
          <w:sz w:val="28"/>
          <w:szCs w:val="28"/>
        </w:rPr>
        <w:t xml:space="preserve">Hoạt động 2: Bài tập SBT12 trang 13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và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9, 10.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19" w:dyaOrig="620">
                <v:shape id="_x0000_i1598" type="#_x0000_t75" style="width:86.4pt;height:30.7pt" o:ole="">
                  <v:imagedata r:id="rId1157" o:title=""/>
                </v:shape>
                <o:OLEObject Type="Embed" ProgID="Equation.3" ShapeID="_x0000_i1598" DrawAspect="Content" ObjectID="_1629614665" r:id="rId1158"/>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A</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Đáp án C</w: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8</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Từ </w:t>
            </w:r>
            <w:r w:rsidRPr="00043D2A">
              <w:rPr>
                <w:position w:val="-24"/>
                <w:sz w:val="28"/>
                <w:szCs w:val="28"/>
              </w:rPr>
              <w:object w:dxaOrig="4020" w:dyaOrig="620">
                <v:shape id="_x0000_i1599" type="#_x0000_t75" style="width:200.95pt;height:30.7pt" o:ole="">
                  <v:imagedata r:id="rId1159" o:title=""/>
                </v:shape>
                <o:OLEObject Type="Embed" ProgID="Equation.3" ShapeID="_x0000_i1599" DrawAspect="Content" ObjectID="_1629614666" r:id="rId1160"/>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043D2A">
            <w:pPr>
              <w:tabs>
                <w:tab w:val="left" w:pos="520"/>
                <w:tab w:val="left" w:pos="558"/>
                <w:tab w:val="left" w:pos="910"/>
                <w:tab w:val="center" w:pos="5070"/>
              </w:tabs>
              <w:jc w:val="both"/>
              <w:rPr>
                <w:b/>
                <w:sz w:val="28"/>
                <w:szCs w:val="28"/>
              </w:rPr>
            </w:pPr>
            <w:r w:rsidRPr="00043D2A">
              <w:rPr>
                <w:b/>
                <w:sz w:val="28"/>
                <w:szCs w:val="28"/>
              </w:rPr>
              <w:t>Bài 9</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a) </w:t>
            </w:r>
            <w:r w:rsidRPr="00043D2A">
              <w:rPr>
                <w:position w:val="-28"/>
                <w:sz w:val="28"/>
                <w:szCs w:val="28"/>
              </w:rPr>
              <w:object w:dxaOrig="3580" w:dyaOrig="700">
                <v:shape id="_x0000_i1600" type="#_x0000_t75" style="width:179.05pt;height:35.05pt" o:ole="">
                  <v:imagedata r:id="rId1161" o:title=""/>
                </v:shape>
                <o:OLEObject Type="Embed" ProgID="Equation.3" ShapeID="_x0000_i1600" DrawAspect="Content" ObjectID="_1629614667" r:id="rId1162"/>
              </w:object>
            </w:r>
          </w:p>
          <w:p w:rsidR="00606CA9" w:rsidRPr="00043D2A" w:rsidRDefault="00606CA9" w:rsidP="00ED31E0">
            <w:pPr>
              <w:rPr>
                <w:sz w:val="28"/>
                <w:szCs w:val="28"/>
              </w:rPr>
            </w:pPr>
            <w:r w:rsidRPr="00043D2A">
              <w:rPr>
                <w:sz w:val="28"/>
                <w:szCs w:val="28"/>
              </w:rPr>
              <w:t xml:space="preserve">b) </w:t>
            </w:r>
            <w:r w:rsidRPr="00043D2A">
              <w:rPr>
                <w:position w:val="-12"/>
                <w:sz w:val="28"/>
                <w:szCs w:val="28"/>
              </w:rPr>
              <w:object w:dxaOrig="2280" w:dyaOrig="360">
                <v:shape id="_x0000_i1601" type="#_x0000_t75" style="width:113.95pt;height:18.15pt" o:ole="">
                  <v:imagedata r:id="rId1163" o:title=""/>
                </v:shape>
                <o:OLEObject Type="Embed" ProgID="Equation.3" ShapeID="_x0000_i1601" DrawAspect="Content" ObjectID="_1629614668" r:id="rId1164"/>
              </w:object>
            </w:r>
          </w:p>
          <w:p w:rsidR="00606CA9" w:rsidRPr="00043D2A" w:rsidRDefault="00606CA9" w:rsidP="00043D2A">
            <w:pPr>
              <w:tabs>
                <w:tab w:val="left" w:pos="520"/>
                <w:tab w:val="left" w:pos="558"/>
                <w:tab w:val="left" w:pos="910"/>
                <w:tab w:val="center" w:pos="5070"/>
              </w:tabs>
              <w:jc w:val="center"/>
              <w:rPr>
                <w:sz w:val="28"/>
                <w:szCs w:val="28"/>
              </w:rPr>
            </w:pPr>
            <w:r w:rsidRPr="00043D2A">
              <w:rPr>
                <w:sz w:val="28"/>
                <w:szCs w:val="28"/>
              </w:rPr>
              <w:t>-----------//----------</w:t>
            </w:r>
          </w:p>
          <w:p w:rsidR="00606CA9" w:rsidRPr="00043D2A" w:rsidRDefault="00606CA9" w:rsidP="00ED31E0">
            <w:pPr>
              <w:rPr>
                <w:sz w:val="28"/>
                <w:szCs w:val="28"/>
              </w:rPr>
            </w:pPr>
            <w:r w:rsidRPr="00043D2A">
              <w:rPr>
                <w:b/>
                <w:sz w:val="28"/>
                <w:szCs w:val="28"/>
              </w:rPr>
              <w:t>Bài 10</w:t>
            </w:r>
          </w:p>
          <w:p w:rsidR="00606CA9" w:rsidRPr="00043D2A" w:rsidRDefault="00606CA9" w:rsidP="00ED31E0">
            <w:pPr>
              <w:rPr>
                <w:sz w:val="28"/>
                <w:szCs w:val="28"/>
              </w:rPr>
            </w:pPr>
            <w:r w:rsidRPr="00043D2A">
              <w:rPr>
                <w:position w:val="-28"/>
                <w:sz w:val="28"/>
                <w:szCs w:val="28"/>
              </w:rPr>
              <w:object w:dxaOrig="3720" w:dyaOrig="660">
                <v:shape id="_x0000_i1602" type="#_x0000_t75" style="width:185.95pt;height:33.2pt" o:ole="">
                  <v:imagedata r:id="rId1165" o:title=""/>
                </v:shape>
                <o:OLEObject Type="Embed" ProgID="Equation.3" ShapeID="_x0000_i1602" DrawAspect="Content" ObjectID="_1629614669" r:id="rId1166"/>
              </w:objec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LOẠI QUANG PHỔ”</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B53B02" w:rsidRPr="00ED31E0" w:rsidRDefault="00B53B02"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44</w:t>
      </w:r>
    </w:p>
    <w:p w:rsidR="00606CA9" w:rsidRPr="00ED31E0" w:rsidRDefault="00606CA9" w:rsidP="00ED31E0">
      <w:pPr>
        <w:jc w:val="center"/>
        <w:rPr>
          <w:b/>
          <w:sz w:val="28"/>
          <w:szCs w:val="28"/>
        </w:rPr>
      </w:pPr>
      <w:r w:rsidRPr="00ED31E0">
        <w:rPr>
          <w:b/>
          <w:sz w:val="28"/>
          <w:szCs w:val="28"/>
        </w:rPr>
        <w:t>CÁC LOẠI QUANG PHỔ</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Mô tả được cấu tạo và công dụng của một máy quang phổ lăng kín.</w:t>
      </w:r>
    </w:p>
    <w:p w:rsidR="00606CA9" w:rsidRPr="00ED31E0" w:rsidRDefault="00606CA9" w:rsidP="00ED31E0">
      <w:pPr>
        <w:jc w:val="both"/>
        <w:rPr>
          <w:b/>
          <w:sz w:val="28"/>
          <w:szCs w:val="28"/>
        </w:rPr>
      </w:pPr>
      <w:r w:rsidRPr="00ED31E0">
        <w:rPr>
          <w:sz w:val="28"/>
          <w:szCs w:val="28"/>
        </w:rPr>
        <w:t>- Mô tả được quang phổ liên tục, quảng phổ vạch hấp thụ và hấp xạ và hấp thụ là gì và đặc điểm chính của mối loại quang phổ này..</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606CA9" w:rsidRPr="00ED31E0" w:rsidRDefault="00944BBE" w:rsidP="00ED31E0">
      <w:pPr>
        <w:jc w:val="both"/>
        <w:rPr>
          <w:sz w:val="28"/>
          <w:szCs w:val="28"/>
        </w:rPr>
      </w:pPr>
      <w:r w:rsidRPr="00ED31E0">
        <w:rPr>
          <w:b/>
          <w:sz w:val="28"/>
          <w:szCs w:val="28"/>
        </w:rPr>
        <w:t xml:space="preserve">3. Về  </w:t>
      </w:r>
      <w:r w:rsidR="00606CA9" w:rsidRPr="00ED31E0">
        <w:rPr>
          <w:b/>
          <w:sz w:val="28"/>
          <w:szCs w:val="28"/>
        </w:rPr>
        <w:t>thái độ</w:t>
      </w:r>
    </w:p>
    <w:p w:rsidR="00606CA9" w:rsidRPr="00ED31E0" w:rsidRDefault="00606CA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4"/>
        <w:gridCol w:w="185"/>
        <w:gridCol w:w="187"/>
        <w:gridCol w:w="1383"/>
        <w:gridCol w:w="1573"/>
        <w:gridCol w:w="421"/>
        <w:gridCol w:w="1102"/>
        <w:gridCol w:w="2398"/>
        <w:gridCol w:w="61"/>
      </w:tblGrid>
      <w:tr w:rsidR="00BB2118" w:rsidRPr="00ED31E0" w:rsidTr="002F2E12">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F2E12">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F2E12">
        <w:trPr>
          <w:gridAfter w:val="1"/>
          <w:wAfter w:w="62" w:type="dxa"/>
        </w:trPr>
        <w:tc>
          <w:tcPr>
            <w:tcW w:w="4786" w:type="dxa"/>
            <w:gridSpan w:val="4"/>
            <w:shd w:val="clear" w:color="auto" w:fill="auto"/>
          </w:tcPr>
          <w:p w:rsidR="00BB2118" w:rsidRPr="00ED31E0" w:rsidRDefault="002F2E12" w:rsidP="00ED31E0">
            <w:pPr>
              <w:jc w:val="both"/>
              <w:rPr>
                <w:sz w:val="28"/>
                <w:szCs w:val="28"/>
              </w:rPr>
            </w:pPr>
            <w:r w:rsidRPr="00ED31E0">
              <w:rPr>
                <w:sz w:val="28"/>
                <w:szCs w:val="28"/>
              </w:rPr>
              <w:t xml:space="preserve">Một chùm sáng có thể có nhiều thành phần đơn sắc (ánh sáng trắng …) </w:t>
            </w:r>
            <w:r w:rsidRPr="00ED31E0">
              <w:rPr>
                <w:sz w:val="28"/>
                <w:szCs w:val="28"/>
              </w:rPr>
              <w:sym w:font="Symbol" w:char="F0AE"/>
            </w:r>
            <w:r w:rsidRPr="00ED31E0">
              <w:rPr>
                <w:sz w:val="28"/>
                <w:szCs w:val="28"/>
              </w:rPr>
              <w:t xml:space="preserve"> để phân tích chùm sáng thành những thành phần đơn sắc ta có cách nào?</w:t>
            </w:r>
          </w:p>
          <w:p w:rsidR="002F2E12" w:rsidRPr="00ED31E0" w:rsidRDefault="002F2E12" w:rsidP="00ED31E0">
            <w:pPr>
              <w:jc w:val="both"/>
              <w:rPr>
                <w:sz w:val="28"/>
                <w:szCs w:val="28"/>
              </w:rPr>
            </w:pPr>
            <w:r w:rsidRPr="00ED31E0">
              <w:rPr>
                <w:sz w:val="28"/>
                <w:szCs w:val="28"/>
              </w:rPr>
              <w:t>Bài học hôm nay chúng ta cùng tìm hiểu?</w:t>
            </w: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2F2E12" w:rsidRPr="00ED31E0" w:rsidRDefault="002F2E12" w:rsidP="00ED31E0">
            <w:pPr>
              <w:jc w:val="both"/>
              <w:rPr>
                <w:sz w:val="28"/>
                <w:szCs w:val="28"/>
              </w:rPr>
            </w:pPr>
          </w:p>
          <w:p w:rsidR="002F2E12" w:rsidRPr="00ED31E0" w:rsidRDefault="002F2E12" w:rsidP="00ED31E0">
            <w:pPr>
              <w:jc w:val="both"/>
              <w:rPr>
                <w:sz w:val="28"/>
                <w:szCs w:val="28"/>
              </w:rPr>
            </w:pPr>
          </w:p>
          <w:p w:rsidR="002F2E12" w:rsidRPr="00ED31E0" w:rsidRDefault="002F2E12"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2F2E12" w:rsidRPr="00ED31E0" w:rsidRDefault="002F2E12" w:rsidP="00ED31E0">
            <w:pPr>
              <w:rPr>
                <w:sz w:val="28"/>
                <w:szCs w:val="28"/>
              </w:rPr>
            </w:pPr>
            <w:r w:rsidRPr="00ED31E0">
              <w:rPr>
                <w:sz w:val="28"/>
                <w:szCs w:val="28"/>
              </w:rPr>
              <w:t>Tiết 44</w:t>
            </w:r>
          </w:p>
          <w:p w:rsidR="002F2E12" w:rsidRPr="00ED31E0" w:rsidRDefault="002F2E12" w:rsidP="00ED31E0">
            <w:pPr>
              <w:jc w:val="center"/>
              <w:rPr>
                <w:b/>
                <w:sz w:val="28"/>
                <w:szCs w:val="28"/>
              </w:rPr>
            </w:pPr>
            <w:r w:rsidRPr="00ED31E0">
              <w:rPr>
                <w:b/>
                <w:sz w:val="28"/>
                <w:szCs w:val="28"/>
              </w:rPr>
              <w:t>CÁC LOẠI QUANG PHỔ</w:t>
            </w:r>
          </w:p>
          <w:p w:rsidR="00BB2118" w:rsidRPr="00ED31E0" w:rsidRDefault="00BB2118" w:rsidP="00ED31E0">
            <w:pPr>
              <w:jc w:val="center"/>
              <w:rPr>
                <w:sz w:val="28"/>
                <w:szCs w:val="28"/>
                <w:lang w:val="pt-BR"/>
              </w:rPr>
            </w:pPr>
          </w:p>
        </w:tc>
      </w:tr>
      <w:tr w:rsidR="00BB2118" w:rsidRPr="00ED31E0" w:rsidTr="002F2E12">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2F433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2F4336" w:rsidRPr="00ED31E0">
              <w:rPr>
                <w:sz w:val="28"/>
                <w:szCs w:val="28"/>
              </w:rPr>
              <w:t>- Mô tả được cấu tạo và công dụng của một máy quang phổ lăng kín.</w:t>
            </w:r>
          </w:p>
          <w:p w:rsidR="00BB2118" w:rsidRPr="00ED31E0" w:rsidRDefault="002F4336" w:rsidP="00ED31E0">
            <w:pPr>
              <w:jc w:val="both"/>
              <w:rPr>
                <w:b/>
                <w:sz w:val="28"/>
                <w:szCs w:val="28"/>
              </w:rPr>
            </w:pPr>
            <w:r w:rsidRPr="00ED31E0">
              <w:rPr>
                <w:sz w:val="28"/>
                <w:szCs w:val="28"/>
              </w:rPr>
              <w:t>- Mô tả được quang phổ liên tục, quảng phổ vạch hấp thụ và hấp xạ và hấp thụ là gì và đặc điểm chính của mối loại quang phổ này..</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Một chùm sáng có thể có nhiều thành phần đơn sắc (ánh sáng trắng …) </w:t>
            </w:r>
            <w:r w:rsidRPr="00043D2A">
              <w:rPr>
                <w:sz w:val="28"/>
                <w:szCs w:val="28"/>
              </w:rPr>
              <w:sym w:font="Symbol" w:char="F0AE"/>
            </w:r>
            <w:r w:rsidRPr="00043D2A">
              <w:rPr>
                <w:sz w:val="28"/>
                <w:szCs w:val="28"/>
              </w:rPr>
              <w:t xml:space="preserve"> để phân tích chùm sáng thành những thành phần đơn sắc </w:t>
            </w:r>
            <w:r w:rsidRPr="00043D2A">
              <w:rPr>
                <w:sz w:val="28"/>
                <w:szCs w:val="28"/>
              </w:rPr>
              <w:sym w:font="Symbol" w:char="F0AE"/>
            </w:r>
            <w:r w:rsidRPr="00043D2A">
              <w:rPr>
                <w:sz w:val="28"/>
                <w:szCs w:val="28"/>
              </w:rPr>
              <w:t xml:space="preserve"> máy quang phổ.</w:t>
            </w:r>
          </w:p>
          <w:p w:rsidR="00606CA9" w:rsidRPr="00043D2A" w:rsidRDefault="00606CA9" w:rsidP="00043D2A">
            <w:pPr>
              <w:jc w:val="both"/>
              <w:rPr>
                <w:sz w:val="28"/>
                <w:szCs w:val="28"/>
              </w:rPr>
            </w:pPr>
            <w:r w:rsidRPr="00043D2A">
              <w:rPr>
                <w:sz w:val="28"/>
                <w:szCs w:val="28"/>
              </w:rPr>
              <w:t xml:space="preserve">- Vẽ cấu tạo của máy quang phổ theo từng phần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chiếu chùm sáng vào khe F </w:t>
            </w:r>
            <w:r w:rsidRPr="00043D2A">
              <w:rPr>
                <w:sz w:val="28"/>
                <w:szCs w:val="28"/>
              </w:rPr>
              <w:sym w:font="Symbol" w:char="F0AE"/>
            </w:r>
            <w:r w:rsidRPr="00043D2A">
              <w:rPr>
                <w:sz w:val="28"/>
                <w:szCs w:val="28"/>
              </w:rPr>
              <w:t xml:space="preserve"> sau khi qua ống chuẩn trục sẽ cho chùm sáng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ác dụng của hệ tán sắc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ác dụng của buồng tối là gì?</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1 chùm tia song song đến TKHT sẽ hội tụ tại tiêu diện của TKHT – K. Các thành phần đơn sắc đến buồng tối là song song với nhau </w:t>
            </w:r>
            <w:r w:rsidRPr="00043D2A">
              <w:rPr>
                <w:sz w:val="28"/>
                <w:szCs w:val="28"/>
              </w:rPr>
              <w:sym w:font="Symbol" w:char="F0AE"/>
            </w:r>
            <w:r w:rsidRPr="00043D2A">
              <w:rPr>
                <w:sz w:val="28"/>
                <w:szCs w:val="28"/>
              </w:rPr>
              <w:t xml:space="preserve"> các thành phần đơn sắc sẽ hội tụ trên K </w:t>
            </w:r>
            <w:r w:rsidRPr="00043D2A">
              <w:rPr>
                <w:sz w:val="28"/>
                <w:szCs w:val="28"/>
              </w:rPr>
              <w:sym w:font="Symbol" w:char="F0AE"/>
            </w:r>
            <w:r w:rsidRPr="00043D2A">
              <w:rPr>
                <w:sz w:val="28"/>
                <w:szCs w:val="28"/>
              </w:rPr>
              <w:t xml:space="preserve"> 1 vạch quang phổ).</w:t>
            </w:r>
          </w:p>
        </w:tc>
        <w:tc>
          <w:tcPr>
            <w:tcW w:w="3347" w:type="dxa"/>
            <w:gridSpan w:val="4"/>
            <w:shd w:val="clear" w:color="auto" w:fill="auto"/>
          </w:tcPr>
          <w:p w:rsidR="00606CA9" w:rsidRPr="00043D2A" w:rsidRDefault="00606CA9" w:rsidP="00043D2A">
            <w:pPr>
              <w:jc w:val="both"/>
              <w:rPr>
                <w:sz w:val="28"/>
                <w:szCs w:val="28"/>
              </w:rPr>
            </w:pPr>
            <w:r w:rsidRPr="00043D2A">
              <w:rPr>
                <w:sz w:val="28"/>
                <w:szCs w:val="28"/>
              </w:rPr>
              <w:t>- HS ghi nhận tác dụng của máy quang phổ.</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ùm song song, vì F đặt tại tiêu điểm chính của L</w:t>
            </w:r>
            <w:r w:rsidRPr="00043D2A">
              <w:rPr>
                <w:sz w:val="28"/>
                <w:szCs w:val="28"/>
                <w:vertAlign w:val="subscript"/>
              </w:rPr>
              <w:t>1</w:t>
            </w:r>
            <w:r w:rsidRPr="00043D2A">
              <w:rPr>
                <w:sz w:val="28"/>
                <w:szCs w:val="28"/>
              </w:rPr>
              <w:t xml:space="preserve"> và lúc nay F đóng vai trò như 1 nguồn sá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ân tán chùm sáng song song thành những thành phần đơn sắc song s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ứng ảnh của các thành phần đơn sắc khi qua lăng kính P.</w:t>
            </w:r>
          </w:p>
        </w:tc>
        <w:tc>
          <w:tcPr>
            <w:tcW w:w="4007" w:type="dxa"/>
            <w:gridSpan w:val="4"/>
            <w:shd w:val="clear" w:color="auto" w:fill="auto"/>
          </w:tcPr>
          <w:p w:rsidR="00606CA9" w:rsidRPr="00043D2A" w:rsidRDefault="00606CA9" w:rsidP="00043D2A">
            <w:pPr>
              <w:jc w:val="both"/>
              <w:rPr>
                <w:b/>
                <w:sz w:val="28"/>
                <w:szCs w:val="28"/>
              </w:rPr>
            </w:pPr>
            <w:r w:rsidRPr="00043D2A">
              <w:rPr>
                <w:b/>
                <w:sz w:val="28"/>
                <w:szCs w:val="28"/>
              </w:rPr>
              <w:t>I. Máy quang phổ</w:t>
            </w:r>
          </w:p>
          <w:p w:rsidR="00606CA9" w:rsidRPr="00043D2A" w:rsidRDefault="00606CA9" w:rsidP="00043D2A">
            <w:pPr>
              <w:jc w:val="both"/>
              <w:rPr>
                <w:sz w:val="28"/>
                <w:szCs w:val="28"/>
              </w:rPr>
            </w:pPr>
            <w:r w:rsidRPr="00043D2A">
              <w:rPr>
                <w:sz w:val="28"/>
                <w:szCs w:val="28"/>
              </w:rPr>
              <w:t>- Là dụng cụ dùng để phân tích một chùm ánh sáng phức tạp thành những thành phần đơn sắc.</w:t>
            </w:r>
          </w:p>
          <w:p w:rsidR="00606CA9" w:rsidRPr="00043D2A" w:rsidRDefault="00606CA9" w:rsidP="00043D2A">
            <w:pPr>
              <w:jc w:val="both"/>
              <w:rPr>
                <w:sz w:val="28"/>
                <w:szCs w:val="28"/>
              </w:rPr>
            </w:pPr>
            <w:r w:rsidRPr="00043D2A">
              <w:rPr>
                <w:sz w:val="28"/>
                <w:szCs w:val="28"/>
              </w:rPr>
              <w:t>- Gồm 3 bộ phận chính:</w:t>
            </w:r>
          </w:p>
          <w:p w:rsidR="00606CA9" w:rsidRPr="00043D2A" w:rsidRDefault="00606CA9" w:rsidP="00043D2A">
            <w:pPr>
              <w:jc w:val="both"/>
              <w:rPr>
                <w:b/>
                <w:i/>
                <w:sz w:val="28"/>
                <w:szCs w:val="28"/>
              </w:rPr>
            </w:pPr>
            <w:r w:rsidRPr="00043D2A">
              <w:rPr>
                <w:b/>
                <w:i/>
                <w:sz w:val="28"/>
                <w:szCs w:val="28"/>
              </w:rPr>
              <w:t>1. Ống chuẩn trực</w:t>
            </w:r>
          </w:p>
          <w:p w:rsidR="00606CA9" w:rsidRPr="00043D2A" w:rsidRDefault="00606CA9" w:rsidP="00043D2A">
            <w:pPr>
              <w:jc w:val="both"/>
              <w:rPr>
                <w:sz w:val="28"/>
                <w:szCs w:val="28"/>
              </w:rPr>
            </w:pPr>
            <w:r w:rsidRPr="00043D2A">
              <w:rPr>
                <w:sz w:val="28"/>
                <w:szCs w:val="28"/>
              </w:rPr>
              <w:t>- Gồm TKHT L</w:t>
            </w:r>
            <w:r w:rsidRPr="00043D2A">
              <w:rPr>
                <w:sz w:val="28"/>
                <w:szCs w:val="28"/>
                <w:vertAlign w:val="subscript"/>
              </w:rPr>
              <w:t>1</w:t>
            </w:r>
            <w:r w:rsidRPr="00043D2A">
              <w:rPr>
                <w:sz w:val="28"/>
                <w:szCs w:val="28"/>
              </w:rPr>
              <w:t>, khe hẹp F đặt tại tiêu điểm chính của L</w:t>
            </w:r>
            <w:r w:rsidRPr="00043D2A">
              <w:rPr>
                <w:sz w:val="28"/>
                <w:szCs w:val="28"/>
                <w:vertAlign w:val="subscript"/>
              </w:rPr>
              <w:t>1</w:t>
            </w:r>
            <w:r w:rsidRPr="00043D2A">
              <w:rPr>
                <w:sz w:val="28"/>
                <w:szCs w:val="28"/>
              </w:rPr>
              <w:t>.</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2272" behindDoc="0" locked="0" layoutInCell="1" allowOverlap="1">
                      <wp:simplePos x="0" y="0"/>
                      <wp:positionH relativeFrom="column">
                        <wp:posOffset>-48260</wp:posOffset>
                      </wp:positionH>
                      <wp:positionV relativeFrom="paragraph">
                        <wp:posOffset>100965</wp:posOffset>
                      </wp:positionV>
                      <wp:extent cx="2507615" cy="1061085"/>
                      <wp:effectExtent l="0" t="0" r="0" b="0"/>
                      <wp:wrapNone/>
                      <wp:docPr id="835" name="Group 2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7615" cy="1061085"/>
                                <a:chOff x="1488" y="7333"/>
                                <a:chExt cx="3949" cy="1671"/>
                              </a:xfrm>
                            </wpg:grpSpPr>
                            <wps:wsp>
                              <wps:cNvPr id="836" name="AutoShape 2390"/>
                              <wps:cNvSpPr>
                                <a:spLocks noChangeArrowheads="1"/>
                              </wps:cNvSpPr>
                              <wps:spPr bwMode="auto">
                                <a:xfrm>
                                  <a:off x="3093" y="7652"/>
                                  <a:ext cx="627" cy="80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7" name="AutoShape 2391"/>
                              <wps:cNvCnPr>
                                <a:cxnSpLocks noChangeShapeType="1"/>
                              </wps:cNvCnPr>
                              <wps:spPr bwMode="auto">
                                <a:xfrm flipH="1">
                                  <a:off x="4088" y="7721"/>
                                  <a:ext cx="100" cy="84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838" name="AutoShape 2392"/>
                              <wps:cNvCnPr>
                                <a:cxnSpLocks noChangeShapeType="1"/>
                              </wps:cNvCnPr>
                              <wps:spPr bwMode="auto">
                                <a:xfrm>
                                  <a:off x="2497" y="7993"/>
                                  <a:ext cx="190" cy="600"/>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grpSp>
                              <wpg:cNvPr id="839" name="Group 2393"/>
                              <wpg:cNvGrpSpPr>
                                <a:grpSpLocks/>
                              </wpg:cNvGrpSpPr>
                              <wpg:grpSpPr bwMode="auto">
                                <a:xfrm rot="19380000">
                                  <a:off x="1824" y="8316"/>
                                  <a:ext cx="778" cy="0"/>
                                  <a:chOff x="3360" y="7013"/>
                                  <a:chExt cx="946" cy="0"/>
                                </a:xfrm>
                              </wpg:grpSpPr>
                              <wps:wsp>
                                <wps:cNvPr id="840" name="AutoShape 2394"/>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1" name="AutoShape 2395"/>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2" name="Group 2396"/>
                              <wpg:cNvGrpSpPr>
                                <a:grpSpLocks/>
                              </wpg:cNvGrpSpPr>
                              <wpg:grpSpPr bwMode="auto">
                                <a:xfrm rot="20400000">
                                  <a:off x="2500" y="7930"/>
                                  <a:ext cx="878" cy="0"/>
                                  <a:chOff x="3360" y="7013"/>
                                  <a:chExt cx="946" cy="0"/>
                                </a:xfrm>
                              </wpg:grpSpPr>
                              <wps:wsp>
                                <wps:cNvPr id="843" name="AutoShape 2397"/>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4" name="AutoShape 2398"/>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5" name="Group 2399"/>
                              <wpg:cNvGrpSpPr>
                                <a:grpSpLocks/>
                              </wpg:cNvGrpSpPr>
                              <wpg:grpSpPr bwMode="auto">
                                <a:xfrm rot="20400000">
                                  <a:off x="2575" y="8181"/>
                                  <a:ext cx="691" cy="0"/>
                                  <a:chOff x="3360" y="7013"/>
                                  <a:chExt cx="946" cy="0"/>
                                </a:xfrm>
                              </wpg:grpSpPr>
                              <wps:wsp>
                                <wps:cNvPr id="846" name="AutoShape 2400"/>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47" name="AutoShape 2401"/>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48" name="Group 2402"/>
                              <wpg:cNvGrpSpPr>
                                <a:grpSpLocks/>
                              </wpg:cNvGrpSpPr>
                              <wpg:grpSpPr bwMode="auto">
                                <a:xfrm rot="20400000">
                                  <a:off x="2641" y="8420"/>
                                  <a:ext cx="518" cy="0"/>
                                  <a:chOff x="3360" y="7013"/>
                                  <a:chExt cx="946" cy="0"/>
                                </a:xfrm>
                              </wpg:grpSpPr>
                              <wps:wsp>
                                <wps:cNvPr id="849" name="AutoShape 2403"/>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50" name="AutoShape 2404"/>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51" name="AutoShape 2405"/>
                              <wps:cNvCnPr>
                                <a:cxnSpLocks noChangeShapeType="1"/>
                              </wps:cNvCnPr>
                              <wps:spPr bwMode="auto">
                                <a:xfrm rot="20400000">
                                  <a:off x="1892" y="8423"/>
                                  <a:ext cx="72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852" name="Group 2406"/>
                              <wpg:cNvGrpSpPr>
                                <a:grpSpLocks/>
                              </wpg:cNvGrpSpPr>
                              <wpg:grpSpPr bwMode="auto">
                                <a:xfrm rot="21420000">
                                  <a:off x="1904" y="8528"/>
                                  <a:ext cx="763" cy="0"/>
                                  <a:chOff x="3360" y="7013"/>
                                  <a:chExt cx="946" cy="0"/>
                                </a:xfrm>
                              </wpg:grpSpPr>
                              <wps:wsp>
                                <wps:cNvPr id="853" name="AutoShape 2407"/>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54" name="AutoShape 2408"/>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55" name="Freeform 2409"/>
                              <wps:cNvSpPr>
                                <a:spLocks/>
                              </wps:cNvSpPr>
                              <wps:spPr bwMode="auto">
                                <a:xfrm>
                                  <a:off x="1834" y="7993"/>
                                  <a:ext cx="661" cy="530"/>
                                </a:xfrm>
                                <a:custGeom>
                                  <a:avLst/>
                                  <a:gdLst>
                                    <a:gd name="T0" fmla="*/ 61 w 661"/>
                                    <a:gd name="T1" fmla="*/ 530 h 530"/>
                                    <a:gd name="T2" fmla="*/ 0 w 661"/>
                                    <a:gd name="T3" fmla="*/ 356 h 530"/>
                                    <a:gd name="T4" fmla="*/ 661 w 661"/>
                                    <a:gd name="T5" fmla="*/ 0 h 530"/>
                                  </a:gdLst>
                                  <a:ahLst/>
                                  <a:cxnLst>
                                    <a:cxn ang="0">
                                      <a:pos x="T0" y="T1"/>
                                    </a:cxn>
                                    <a:cxn ang="0">
                                      <a:pos x="T2" y="T3"/>
                                    </a:cxn>
                                    <a:cxn ang="0">
                                      <a:pos x="T4" y="T5"/>
                                    </a:cxn>
                                  </a:cxnLst>
                                  <a:rect l="0" t="0" r="r" b="b"/>
                                  <a:pathLst>
                                    <a:path w="661" h="530">
                                      <a:moveTo>
                                        <a:pt x="61" y="530"/>
                                      </a:moveTo>
                                      <a:lnTo>
                                        <a:pt x="0" y="356"/>
                                      </a:lnTo>
                                      <a:lnTo>
                                        <a:pt x="66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6" name="Freeform 2410"/>
                              <wps:cNvSpPr>
                                <a:spLocks/>
                              </wps:cNvSpPr>
                              <wps:spPr bwMode="auto">
                                <a:xfrm>
                                  <a:off x="1914" y="8571"/>
                                  <a:ext cx="774" cy="158"/>
                                </a:xfrm>
                                <a:custGeom>
                                  <a:avLst/>
                                  <a:gdLst>
                                    <a:gd name="T0" fmla="*/ 0 w 774"/>
                                    <a:gd name="T1" fmla="*/ 0 h 158"/>
                                    <a:gd name="T2" fmla="*/ 52 w 774"/>
                                    <a:gd name="T3" fmla="*/ 158 h 158"/>
                                    <a:gd name="T4" fmla="*/ 774 w 774"/>
                                    <a:gd name="T5" fmla="*/ 17 h 158"/>
                                  </a:gdLst>
                                  <a:ahLst/>
                                  <a:cxnLst>
                                    <a:cxn ang="0">
                                      <a:pos x="T0" y="T1"/>
                                    </a:cxn>
                                    <a:cxn ang="0">
                                      <a:pos x="T2" y="T3"/>
                                    </a:cxn>
                                    <a:cxn ang="0">
                                      <a:pos x="T4" y="T5"/>
                                    </a:cxn>
                                  </a:cxnLst>
                                  <a:rect l="0" t="0" r="r" b="b"/>
                                  <a:pathLst>
                                    <a:path w="774" h="158">
                                      <a:moveTo>
                                        <a:pt x="0" y="0"/>
                                      </a:moveTo>
                                      <a:lnTo>
                                        <a:pt x="52" y="158"/>
                                      </a:lnTo>
                                      <a:lnTo>
                                        <a:pt x="774" y="1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AutoShape 2411"/>
                              <wps:cNvCnPr>
                                <a:cxnSpLocks noChangeShapeType="1"/>
                              </wps:cNvCnPr>
                              <wps:spPr bwMode="auto">
                                <a:xfrm flipH="1">
                                  <a:off x="4975" y="7847"/>
                                  <a:ext cx="101" cy="834"/>
                                </a:xfrm>
                                <a:prstGeom prst="straightConnector1">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58" name="AutoShape 2412"/>
                              <wps:cNvCnPr>
                                <a:cxnSpLocks noChangeShapeType="1"/>
                              </wps:cNvCnPr>
                              <wps:spPr bwMode="auto">
                                <a:xfrm>
                                  <a:off x="4184" y="7726"/>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AutoShape 2413"/>
                              <wps:cNvCnPr>
                                <a:cxnSpLocks noChangeShapeType="1"/>
                              </wps:cNvCnPr>
                              <wps:spPr bwMode="auto">
                                <a:xfrm>
                                  <a:off x="4085" y="8561"/>
                                  <a:ext cx="895" cy="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60" name="Group 2414"/>
                              <wpg:cNvGrpSpPr>
                                <a:grpSpLocks/>
                              </wpg:cNvGrpSpPr>
                              <wpg:grpSpPr bwMode="auto">
                                <a:xfrm rot="21420000">
                                  <a:off x="1502" y="8557"/>
                                  <a:ext cx="403" cy="0"/>
                                  <a:chOff x="3360" y="7013"/>
                                  <a:chExt cx="946" cy="0"/>
                                </a:xfrm>
                              </wpg:grpSpPr>
                              <wps:wsp>
                                <wps:cNvPr id="861" name="AutoShape 2415"/>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2" name="AutoShape 2416"/>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863" name="Group 2417"/>
                              <wpg:cNvGrpSpPr>
                                <a:grpSpLocks/>
                              </wpg:cNvGrpSpPr>
                              <wpg:grpSpPr bwMode="auto">
                                <a:xfrm rot="19380000">
                                  <a:off x="1488" y="8685"/>
                                  <a:ext cx="461" cy="0"/>
                                  <a:chOff x="3360" y="7013"/>
                                  <a:chExt cx="946" cy="0"/>
                                </a:xfrm>
                              </wpg:grpSpPr>
                              <wps:wsp>
                                <wps:cNvPr id="864" name="AutoShape 2418"/>
                                <wps:cNvCnPr>
                                  <a:cxnSpLocks noChangeShapeType="1"/>
                                </wps:cNvCnPr>
                                <wps:spPr bwMode="auto">
                                  <a:xfrm>
                                    <a:off x="3360" y="7013"/>
                                    <a:ext cx="48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65" name="AutoShape 2419"/>
                                <wps:cNvCnPr>
                                  <a:cxnSpLocks noChangeShapeType="1"/>
                                </wps:cNvCnPr>
                                <wps:spPr bwMode="auto">
                                  <a:xfrm>
                                    <a:off x="3826" y="7013"/>
                                    <a:ext cx="4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66" name="AutoShape 2420"/>
                              <wps:cNvCnPr>
                                <a:cxnSpLocks noChangeShapeType="1"/>
                              </wps:cNvCnPr>
                              <wps:spPr bwMode="auto">
                                <a:xfrm rot="21000000">
                                  <a:off x="3359" y="7767"/>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7" name="AutoShape 2421"/>
                              <wps:cNvCnPr>
                                <a:cxnSpLocks noChangeShapeType="1"/>
                              </wps:cNvCnPr>
                              <wps:spPr bwMode="auto">
                                <a:xfrm rot="21000000">
                                  <a:off x="3249" y="8033"/>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8" name="AutoShape 2422"/>
                              <wps:cNvCnPr>
                                <a:cxnSpLocks noChangeShapeType="1"/>
                              </wps:cNvCnPr>
                              <wps:spPr bwMode="auto">
                                <a:xfrm rot="21000000">
                                  <a:off x="3139" y="828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69" name="AutoShape 2423"/>
                              <wps:cNvCnPr>
                                <a:cxnSpLocks noChangeShapeType="1"/>
                              </wps:cNvCnPr>
                              <wps:spPr bwMode="auto">
                                <a:xfrm rot="21240000">
                                  <a:off x="3142" y="8306"/>
                                  <a:ext cx="50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0" name="AutoShape 2424"/>
                              <wps:cNvCnPr>
                                <a:cxnSpLocks noChangeShapeType="1"/>
                              </wps:cNvCnPr>
                              <wps:spPr bwMode="auto">
                                <a:xfrm rot="21480000">
                                  <a:off x="3144" y="8323"/>
                                  <a:ext cx="518"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1" name="AutoShape 2425"/>
                              <wps:cNvCnPr>
                                <a:cxnSpLocks noChangeShapeType="1"/>
                              </wps:cNvCnPr>
                              <wps:spPr bwMode="auto">
                                <a:xfrm rot="21240000">
                                  <a:off x="3248" y="8042"/>
                                  <a:ext cx="302"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2" name="AutoShape 2426"/>
                              <wps:cNvCnPr>
                                <a:cxnSpLocks noChangeShapeType="1"/>
                              </wps:cNvCnPr>
                              <wps:spPr bwMode="auto">
                                <a:xfrm rot="21480000">
                                  <a:off x="3245" y="8056"/>
                                  <a:ext cx="31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3" name="AutoShape 2427"/>
                              <wps:cNvCnPr>
                                <a:cxnSpLocks noChangeShapeType="1"/>
                              </wps:cNvCnPr>
                              <wps:spPr bwMode="auto">
                                <a:xfrm rot="21480000">
                                  <a:off x="3365" y="7769"/>
                                  <a:ext cx="86"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4" name="AutoShape 2428"/>
                              <wps:cNvCnPr>
                                <a:cxnSpLocks noChangeShapeType="1"/>
                              </wps:cNvCnPr>
                              <wps:spPr bwMode="auto">
                                <a:xfrm rot="360000">
                                  <a:off x="3640" y="8263"/>
                                  <a:ext cx="475"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2429"/>
                              <wps:cNvCnPr>
                                <a:cxnSpLocks noChangeShapeType="1"/>
                              </wps:cNvCnPr>
                              <wps:spPr bwMode="auto">
                                <a:xfrm rot="720000">
                                  <a:off x="3652" y="832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6" name="AutoShape 2430"/>
                              <wps:cNvCnPr>
                                <a:cxnSpLocks noChangeShapeType="1"/>
                              </wps:cNvCnPr>
                              <wps:spPr bwMode="auto">
                                <a:xfrm rot="1200000">
                                  <a:off x="3647" y="8386"/>
                                  <a:ext cx="461"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7" name="AutoShape 2431"/>
                              <wps:cNvCnPr>
                                <a:cxnSpLocks noChangeShapeType="1"/>
                              </wps:cNvCnPr>
                              <wps:spPr bwMode="auto">
                                <a:xfrm rot="360000">
                                  <a:off x="3548" y="8038"/>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8" name="AutoShape 2432"/>
                              <wps:cNvCnPr>
                                <a:cxnSpLocks noChangeShapeType="1"/>
                              </wps:cNvCnPr>
                              <wps:spPr bwMode="auto">
                                <a:xfrm rot="360000">
                                  <a:off x="3452" y="7793"/>
                                  <a:ext cx="72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79" name="AutoShape 2433"/>
                              <wps:cNvCnPr>
                                <a:cxnSpLocks noChangeShapeType="1"/>
                              </wps:cNvCnPr>
                              <wps:spPr bwMode="auto">
                                <a:xfrm rot="720000">
                                  <a:off x="3440" y="7834"/>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0" name="AutoShape 2434"/>
                              <wps:cNvCnPr>
                                <a:cxnSpLocks noChangeShapeType="1"/>
                              </wps:cNvCnPr>
                              <wps:spPr bwMode="auto">
                                <a:xfrm rot="1200000">
                                  <a:off x="3436" y="7891"/>
                                  <a:ext cx="734"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1" name="AutoShape 2435"/>
                              <wps:cNvCnPr>
                                <a:cxnSpLocks noChangeShapeType="1"/>
                              </wps:cNvCnPr>
                              <wps:spPr bwMode="auto">
                                <a:xfrm rot="1200000">
                                  <a:off x="3548" y="8151"/>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2" name="AutoShape 2436"/>
                              <wps:cNvCnPr>
                                <a:cxnSpLocks noChangeShapeType="1"/>
                              </wps:cNvCnPr>
                              <wps:spPr bwMode="auto">
                                <a:xfrm rot="720000">
                                  <a:off x="3545" y="8084"/>
                                  <a:ext cx="590"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3" name="AutoShape 2437"/>
                              <wps:cNvCnPr>
                                <a:cxnSpLocks noChangeShapeType="1"/>
                              </wps:cNvCnPr>
                              <wps:spPr bwMode="auto">
                                <a:xfrm>
                                  <a:off x="4170" y="7829"/>
                                  <a:ext cx="893"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2438"/>
                              <wps:cNvCnPr>
                                <a:cxnSpLocks noChangeShapeType="1"/>
                              </wps:cNvCnPr>
                              <wps:spPr bwMode="auto">
                                <a:xfrm flipV="1">
                                  <a:off x="4138" y="7988"/>
                                  <a:ext cx="917" cy="8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5" name="AutoShape 2439"/>
                              <wps:cNvCnPr>
                                <a:cxnSpLocks noChangeShapeType="1"/>
                              </wps:cNvCnPr>
                              <wps:spPr bwMode="auto">
                                <a:xfrm flipV="1">
                                  <a:off x="4130" y="7988"/>
                                  <a:ext cx="925" cy="298"/>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6" name="AutoShape 2440"/>
                              <wps:cNvCnPr>
                                <a:cxnSpLocks noChangeShapeType="1"/>
                              </wps:cNvCnPr>
                              <wps:spPr bwMode="auto">
                                <a:xfrm flipV="1">
                                  <a:off x="4103" y="8411"/>
                                  <a:ext cx="904" cy="52"/>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7" name="AutoShape 2441"/>
                              <wps:cNvCnPr>
                                <a:cxnSpLocks noChangeShapeType="1"/>
                              </wps:cNvCnPr>
                              <wps:spPr bwMode="auto">
                                <a:xfrm>
                                  <a:off x="4130" y="8252"/>
                                  <a:ext cx="877" cy="159"/>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8" name="AutoShape 2442"/>
                              <wps:cNvCnPr>
                                <a:cxnSpLocks noChangeShapeType="1"/>
                              </wps:cNvCnPr>
                              <wps:spPr bwMode="auto">
                                <a:xfrm>
                                  <a:off x="4154" y="8018"/>
                                  <a:ext cx="853" cy="393"/>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89" name="AutoShape 2443"/>
                              <wps:cNvCnPr>
                                <a:cxnSpLocks noChangeShapeType="1"/>
                              </wps:cNvCnPr>
                              <wps:spPr bwMode="auto">
                                <a:xfrm>
                                  <a:off x="4166" y="7911"/>
                                  <a:ext cx="868" cy="29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0" name="AutoShape 2444"/>
                              <wps:cNvCnPr>
                                <a:cxnSpLocks noChangeShapeType="1"/>
                              </wps:cNvCnPr>
                              <wps:spPr bwMode="auto">
                                <a:xfrm>
                                  <a:off x="4142" y="8147"/>
                                  <a:ext cx="892" cy="55"/>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1" name="AutoShape 2445"/>
                              <wps:cNvCnPr>
                                <a:cxnSpLocks noChangeShapeType="1"/>
                              </wps:cNvCnPr>
                              <wps:spPr bwMode="auto">
                                <a:xfrm flipV="1">
                                  <a:off x="4115" y="8202"/>
                                  <a:ext cx="919" cy="16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92" name="Text Box 2446"/>
                              <wps:cNvSpPr txBox="1">
                                <a:spLocks noChangeArrowheads="1"/>
                              </wps:cNvSpPr>
                              <wps:spPr bwMode="auto">
                                <a:xfrm>
                                  <a:off x="1658" y="8584"/>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sidRPr="00DD2438">
                                      <w:rPr>
                                        <w:sz w:val="20"/>
                                        <w:szCs w:val="20"/>
                                      </w:rPr>
                                      <w:t>F</w:t>
                                    </w:r>
                                  </w:p>
                                </w:txbxContent>
                              </wps:txbx>
                              <wps:bodyPr rot="0" vert="horz" wrap="square" lIns="91440" tIns="45720" rIns="91440" bIns="45720" anchor="t" anchorCtr="0" upright="1">
                                <a:noAutofit/>
                              </wps:bodyPr>
                            </wps:wsp>
                            <wps:wsp>
                              <wps:cNvPr id="893" name="Text Box 2447"/>
                              <wps:cNvSpPr txBox="1">
                                <a:spLocks noChangeArrowheads="1"/>
                              </wps:cNvSpPr>
                              <wps:spPr bwMode="auto">
                                <a:xfrm>
                                  <a:off x="2168" y="7670"/>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vertAlign w:val="subscript"/>
                                      </w:rPr>
                                    </w:pPr>
                                    <w:r>
                                      <w:rPr>
                                        <w:sz w:val="20"/>
                                        <w:szCs w:val="20"/>
                                      </w:rPr>
                                      <w:t>L</w:t>
                                    </w:r>
                                    <w:r>
                                      <w:rPr>
                                        <w:sz w:val="20"/>
                                        <w:szCs w:val="20"/>
                                        <w:vertAlign w:val="subscript"/>
                                      </w:rPr>
                                      <w:t>1</w:t>
                                    </w:r>
                                  </w:p>
                                </w:txbxContent>
                              </wps:txbx>
                              <wps:bodyPr rot="0" vert="horz" wrap="square" lIns="91440" tIns="45720" rIns="91440" bIns="45720" anchor="t" anchorCtr="0" upright="1">
                                <a:noAutofit/>
                              </wps:bodyPr>
                            </wps:wsp>
                            <wps:wsp>
                              <wps:cNvPr id="894" name="Text Box 2448"/>
                              <wps:cNvSpPr txBox="1">
                                <a:spLocks noChangeArrowheads="1"/>
                              </wps:cNvSpPr>
                              <wps:spPr bwMode="auto">
                                <a:xfrm>
                                  <a:off x="3976" y="7353"/>
                                  <a:ext cx="61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vertAlign w:val="subscript"/>
                                      </w:rPr>
                                    </w:pPr>
                                    <w:r>
                                      <w:rPr>
                                        <w:sz w:val="20"/>
                                        <w:szCs w:val="20"/>
                                      </w:rPr>
                                      <w:t>L</w:t>
                                    </w:r>
                                    <w:r>
                                      <w:rPr>
                                        <w:sz w:val="20"/>
                                        <w:szCs w:val="20"/>
                                        <w:vertAlign w:val="subscript"/>
                                      </w:rPr>
                                      <w:t>2</w:t>
                                    </w:r>
                                  </w:p>
                                </w:txbxContent>
                              </wps:txbx>
                              <wps:bodyPr rot="0" vert="horz" wrap="square" lIns="91440" tIns="45720" rIns="91440" bIns="45720" anchor="t" anchorCtr="0" upright="1">
                                <a:noAutofit/>
                              </wps:bodyPr>
                            </wps:wsp>
                            <wps:wsp>
                              <wps:cNvPr id="895" name="Text Box 2449"/>
                              <wps:cNvSpPr txBox="1">
                                <a:spLocks noChangeArrowheads="1"/>
                              </wps:cNvSpPr>
                              <wps:spPr bwMode="auto">
                                <a:xfrm>
                                  <a:off x="4975" y="7819"/>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896" name="Text Box 2450"/>
                              <wps:cNvSpPr txBox="1">
                                <a:spLocks noChangeArrowheads="1"/>
                              </wps:cNvSpPr>
                              <wps:spPr bwMode="auto">
                                <a:xfrm>
                                  <a:off x="3216" y="7986"/>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DD2438" w:rsidRDefault="002600CC" w:rsidP="00606CA9">
                                    <w:pPr>
                                      <w:rPr>
                                        <w:sz w:val="20"/>
                                        <w:szCs w:val="20"/>
                                      </w:rPr>
                                    </w:pPr>
                                    <w:r>
                                      <w:rPr>
                                        <w:sz w:val="20"/>
                                        <w:szCs w:val="20"/>
                                      </w:rPr>
                                      <w:t>P</w:t>
                                    </w:r>
                                  </w:p>
                                </w:txbxContent>
                              </wps:txbx>
                              <wps:bodyPr rot="0" vert="horz" wrap="square" lIns="91440" tIns="45720" rIns="91440" bIns="45720" anchor="t" anchorCtr="0" upright="1">
                                <a:noAutofit/>
                              </wps:bodyPr>
                            </wps:wsp>
                            <wps:wsp>
                              <wps:cNvPr id="897" name="Arc 2451"/>
                              <wps:cNvSpPr>
                                <a:spLocks/>
                              </wps:cNvSpPr>
                              <wps:spPr bwMode="auto">
                                <a:xfrm rot="12713956" flipV="1">
                                  <a:off x="2684" y="7333"/>
                                  <a:ext cx="1429" cy="1103"/>
                                </a:xfrm>
                                <a:custGeom>
                                  <a:avLst/>
                                  <a:gdLst>
                                    <a:gd name="G0" fmla="+- 0 0 0"/>
                                    <a:gd name="G1" fmla="+- 21497 0 0"/>
                                    <a:gd name="G2" fmla="+- 21600 0 0"/>
                                    <a:gd name="T0" fmla="*/ 2107 w 21600"/>
                                    <a:gd name="T1" fmla="*/ 0 h 21497"/>
                                    <a:gd name="T2" fmla="*/ 21600 w 21600"/>
                                    <a:gd name="T3" fmla="*/ 21497 h 21497"/>
                                    <a:gd name="T4" fmla="*/ 0 w 21600"/>
                                    <a:gd name="T5" fmla="*/ 21497 h 21497"/>
                                  </a:gdLst>
                                  <a:ahLst/>
                                  <a:cxnLst>
                                    <a:cxn ang="0">
                                      <a:pos x="T0" y="T1"/>
                                    </a:cxn>
                                    <a:cxn ang="0">
                                      <a:pos x="T2" y="T3"/>
                                    </a:cxn>
                                    <a:cxn ang="0">
                                      <a:pos x="T4" y="T5"/>
                                    </a:cxn>
                                  </a:cxnLst>
                                  <a:rect l="0" t="0" r="r" b="b"/>
                                  <a:pathLst>
                                    <a:path w="21600" h="21497" fill="none" extrusionOk="0">
                                      <a:moveTo>
                                        <a:pt x="2106" y="0"/>
                                      </a:moveTo>
                                      <a:cubicBezTo>
                                        <a:pt x="13167" y="1084"/>
                                        <a:pt x="21600" y="10383"/>
                                        <a:pt x="21600" y="21497"/>
                                      </a:cubicBezTo>
                                    </a:path>
                                    <a:path w="21600" h="21497" stroke="0" extrusionOk="0">
                                      <a:moveTo>
                                        <a:pt x="2106" y="0"/>
                                      </a:moveTo>
                                      <a:cubicBezTo>
                                        <a:pt x="13167" y="1084"/>
                                        <a:pt x="21600" y="10383"/>
                                        <a:pt x="21600" y="21497"/>
                                      </a:cubicBezTo>
                                      <a:lnTo>
                                        <a:pt x="0" y="21497"/>
                                      </a:lnTo>
                                      <a:close/>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8" name="Freeform 2452"/>
                              <wps:cNvSpPr>
                                <a:spLocks/>
                              </wps:cNvSpPr>
                              <wps:spPr bwMode="auto">
                                <a:xfrm>
                                  <a:off x="2684" y="8561"/>
                                  <a:ext cx="1404" cy="172"/>
                                </a:xfrm>
                                <a:custGeom>
                                  <a:avLst/>
                                  <a:gdLst>
                                    <a:gd name="T0" fmla="*/ 0 w 1404"/>
                                    <a:gd name="T1" fmla="*/ 23 h 172"/>
                                    <a:gd name="T2" fmla="*/ 680 w 1404"/>
                                    <a:gd name="T3" fmla="*/ 168 h 172"/>
                                    <a:gd name="T4" fmla="*/ 1404 w 1404"/>
                                    <a:gd name="T5" fmla="*/ 0 h 172"/>
                                  </a:gdLst>
                                  <a:ahLst/>
                                  <a:cxnLst>
                                    <a:cxn ang="0">
                                      <a:pos x="T0" y="T1"/>
                                    </a:cxn>
                                    <a:cxn ang="0">
                                      <a:pos x="T2" y="T3"/>
                                    </a:cxn>
                                    <a:cxn ang="0">
                                      <a:pos x="T4" y="T5"/>
                                    </a:cxn>
                                  </a:cxnLst>
                                  <a:rect l="0" t="0" r="r" b="b"/>
                                  <a:pathLst>
                                    <a:path w="1404" h="172">
                                      <a:moveTo>
                                        <a:pt x="0" y="23"/>
                                      </a:moveTo>
                                      <a:cubicBezTo>
                                        <a:pt x="113" y="47"/>
                                        <a:pt x="446" y="172"/>
                                        <a:pt x="680" y="168"/>
                                      </a:cubicBezTo>
                                      <a:cubicBezTo>
                                        <a:pt x="914" y="164"/>
                                        <a:pt x="1253" y="35"/>
                                        <a:pt x="1404" y="0"/>
                                      </a:cubicBezTo>
                                    </a:path>
                                  </a:pathLst>
                                </a:custGeom>
                                <a:noFill/>
                                <a:ln w="635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89" o:spid="_x0000_s2323" style="position:absolute;left:0;text-align:left;margin-left:-3.8pt;margin-top:7.95pt;width:197.45pt;height:83.55pt;z-index:251702272" coordorigin="1488,7333" coordsize="3949,1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">
                      <v:shape id="AutoShape 2390" o:spid="_x0000_s2324" type="#_x0000_t5" style="position:absolute;left:3093;top:7652;width:627;height: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5Y3sMA&#10;AADcAAAADwAAAGRycy9kb3ducmV2LnhtbESPQYvCMBSE7wv+h/AEL4umKqhUo4ggyl5krQjeHs2z&#10;LW1eSpNq/fcbQdjjMDPfMKtNZyrxoMYVlhWMRxEI4tTqgjMFl2Q/XIBwHlljZZkUvMjBZt37WmGs&#10;7ZN/6XH2mQgQdjEqyL2vYyldmpNBN7I1cfDutjHog2wyqRt8Brip5CSKZtJgwWEhx5p2OaXluTUK&#10;sLxdf4w+yTbJiuhwa7/nSUlKDfrddgnCU+f/w5/2UStYTGfwPhOO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5Y3sMAAADcAAAADwAAAAAAAAAAAAAAAACYAgAAZHJzL2Rv&#10;d25yZXYueG1sUEsFBgAAAAAEAAQA9QAAAIgDAAAAAA==&#10;"/>
                      <v:shape id="AutoShape 2391" o:spid="_x0000_s2325" type="#_x0000_t32" style="position:absolute;left:4088;top:7721;width:100;height:8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BKpsQAAADcAAAADwAAAGRycy9kb3ducmV2LnhtbESP3WqDQBSE7wt5h+UEeiPJ2h9UTDYh&#10;FFqKdzF5gBP3RE3cs+Ju1b59t1Do5TAz3zDb/Ww6MdLgWssKntYxCOLK6pZrBefT+yoD4Tyyxs4y&#10;KfgmB/vd4mGLubYTH2ksfS0ChF2OChrv+1xKVzVk0K1tTxy8qx0M+iCHWuoBpwA3nXyO40QabDks&#10;NNjTW0PVvfwyCqKiK6OP1+lS4DHBrEhrLG+TUo/L+bAB4Wn2/+G/9qdWkL2k8HsmHA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YEqmxAAAANwAAAAPAAAAAAAAAAAA&#10;AAAAAKECAABkcnMvZG93bnJldi54bWxQSwUGAAAAAAQABAD5AAAAkgMAAAAA&#10;">
                        <v:stroke startarrow="block" startarrowwidth="narrow" startarrowlength="short" endarrow="block" endarrowwidth="narrow" endarrowlength="short"/>
                      </v:shape>
                      <v:shape id="AutoShape 2392" o:spid="_x0000_s2326" type="#_x0000_t32" style="position:absolute;left:2497;top:7993;width:190;height: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mOg8MAAADcAAAADwAAAGRycy9kb3ducmV2LnhtbERPyW7CMBC9I/EP1iD1Bg5BoCjFIBbR&#10;woEDS3sexdMkEI+j2IXw9/iAxPHp7dN5aypxo8aVlhUMBxEI4szqknMF59Omn4BwHlljZZkUPMjB&#10;fNbtTDHV9s4Huh19LkIIuxQVFN7XqZQuK8igG9iaOHB/tjHoA2xyqRu8h3BTyTiKJtJgyaGhwJpW&#10;BWXX479RMF7sRt+760X/xJf973KdrM7x10Opj167+AThqfVv8cu91QqSUVgbzoQjIG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U5joPDAAAA3AAAAA8AAAAAAAAAAAAA&#10;AAAAoQIAAGRycy9kb3ducmV2LnhtbFBLBQYAAAAABAAEAPkAAACRAwAAAAA=&#10;">
                        <v:stroke startarrow="block" startarrowwidth="narrow" startarrowlength="short" endarrow="block" endarrowwidth="narrow" endarrowlength="short"/>
                      </v:shape>
                      <v:group id="Group 2393" o:spid="_x0000_s2327" style="position:absolute;left:1824;top:8316;width:778;height:0;rotation:-37"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j8ntMcAAADc&#10;AAAADwAAAAAAAAAAAAAAAACqAgAAZHJzL2Rvd25yZXYueG1sUEsFBgAAAAAEAAQA+gAAAJ4DAAAA&#10;AA==&#10;">
                        <v:shape id="AutoShape 2394" o:spid="_x0000_s2328"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HMMMAAADcAAAADwAAAGRycy9kb3ducmV2LnhtbERPz2vCMBS+D/wfwhO8jJkqQ6QzigqC&#10;eFCmouz2aN7aavNSklQ7//rlIHj8+H5PZq2pxI2cLy0rGPQTEMSZ1SXnCo6H1ccYhA/IGivLpOCP&#10;PMymnbcJptre+Ztu+5CLGMI+RQVFCHUqpc8KMuj7tiaO3K91BkOELpfa4T2Gm0oOk2QkDZYcGwqs&#10;aVlQdt03RsF7czrnbpuUDQ42u/Pi8oOPa61Ur9vOv0AEasNL/HSvtYLxZ5wfz8QjI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hzDDAAAA3AAAAA8AAAAAAAAAAAAA&#10;AAAAoQIAAGRycy9kb3ducmV2LnhtbFBLBQYAAAAABAAEAPkAAACRAwAAAAA=&#10;" strokeweight=".5pt">
                          <v:stroke endarrow="block" endarrowwidth="narrow" endarrowlength="short"/>
                        </v:shape>
                        <v:shape id="AutoShape 2395" o:spid="_x0000_s2329"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Xk2MUAAADcAAAADwAAAGRycy9kb3ducmV2LnhtbESPQWsCMRSE70L/Q3iF3jSrSJHVKNJS&#10;aQUp2h48Pjavm+jmZUniuv33jVDwOMzMN8xi1btGdBSi9axgPCpAEFdeW64VfH+9DWcgYkLW2Hgm&#10;Bb8UYbV8GCyw1P7Ke+oOqRYZwrFEBSaltpQyVoYcxpFvibP344PDlGWopQ54zXDXyElRPEuHlvOC&#10;wZZeDFXnw8UpeD1t7frjczs92sspbHbnvjNolHp67NdzEIn6dA//t9+1gtl0DLcz+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Xk2MUAAADcAAAADwAAAAAAAAAA&#10;AAAAAAChAgAAZHJzL2Rvd25yZXYueG1sUEsFBgAAAAAEAAQA+QAAAJMDAAAAAA==&#10;" strokeweight=".5pt"/>
                      </v:group>
                      <v:group id="Group 2396" o:spid="_x0000_s2330" style="position:absolute;left:2500;top:7930;width:878;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uSXD8cAAADc&#10;AAAADwAAAAAAAAAAAAAAAACqAgAAZHJzL2Rvd25yZXYueG1sUEsFBgAAAAAEAAQA+gAAAJ4DAAAA&#10;AA==&#10;">
                        <v:shape id="AutoShape 2397" o:spid="_x0000_s2331"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0ZR8cAAADcAAAADwAAAGRycy9kb3ducmV2LnhtbESPQWvCQBSE74L/YXlCL1I32iIhdRVb&#10;EEoPlmpRvD2yr0k0+zbsbjT6691CocdhZr5hZovO1OJMzleWFYxHCQji3OqKCwXf29VjCsIHZI21&#10;ZVJwJQ+Leb83w0zbC3/ReRMKESHsM1RQhtBkUvq8JIN+ZBvi6P1YZzBE6QqpHV4i3NRykiRTabDi&#10;uFBiQ28l5adNaxQM292+cOukanH88bl/PR7wdmqUehh0yxcQgbrwH/5rv2sF6fMT/J6JR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rRlHxwAAANwAAAAPAAAAAAAA&#10;AAAAAAAAAKECAABkcnMvZG93bnJldi54bWxQSwUGAAAAAAQABAD5AAAAlQMAAAAA&#10;" strokeweight=".5pt">
                          <v:stroke endarrow="block" endarrowwidth="narrow" endarrowlength="short"/>
                        </v:shape>
                        <v:shape id="AutoShape 2398" o:spid="_x0000_s2332"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JHQMUAAADcAAAADwAAAGRycy9kb3ducmV2LnhtbESPQWsCMRSE70L/Q3gFb5ptWYpsjSIt&#10;LSoUqe2hx8fmdRPdvCxJXNd/3xQEj8PMfMPMl4NrRU8hWs8KHqYFCOLaa8uNgu+vt8kMREzIGlvP&#10;pOBCEZaLu9EcK+3P/En9PjUiQzhWqMCk1FVSxtqQwzj1HXH2fn1wmLIMjdQBzxnuWvlYFE/SoeW8&#10;YLCjF0P1cX9yCl4PW7va7Lbljz0dwvvHcegNGqXG98PqGUSiId3C1/ZaK5iVJfyfy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JHQMUAAADcAAAADwAAAAAAAAAA&#10;AAAAAAChAgAAZHJzL2Rvd25yZXYueG1sUEsFBgAAAAAEAAQA+QAAAJMDAAAAAA==&#10;" strokeweight=".5pt"/>
                      </v:group>
                      <v:group id="Group 2399" o:spid="_x0000_s2333" style="position:absolute;left:2575;top:8181;width:691;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END3vIAAAA&#10;3AAAAA8AAAAAAAAAAAAAAAAAqgIAAGRycy9kb3ducmV2LnhtbFBLBQYAAAAABAAEAPoAAACfAwAA&#10;AAA=&#10;">
                        <v:shape id="AutoShape 2400" o:spid="_x0000_s2334"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q638cAAADcAAAADwAAAGRycy9kb3ducmV2LnhtbESPQWvCQBSE74X+h+UVvJS6sYhIdA2t&#10;IBQPFm2peHtkX5M02bdhd6PRX+8WBI/DzHzDzLPeNOJIzleWFYyGCQji3OqKCwXfX6uXKQgfkDU2&#10;lknBmTxki8eHOabannhLx10oRISwT1FBGUKbSunzkgz6oW2Jo/drncEQpSukdniKcNPI1ySZSIMV&#10;x4USW1qWlNe7zih47n72hdskVYej9ef+/e+Al7pVavDUv81ABOrDPXxrf2gF0/EE/s/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2rrfxwAAANwAAAAPAAAAAAAA&#10;AAAAAAAAAKECAABkcnMvZG93bnJldi54bWxQSwUGAAAAAAQABAD5AAAAlQMAAAAA&#10;" strokeweight=".5pt">
                          <v:stroke endarrow="block" endarrowwidth="narrow" endarrowlength="short"/>
                        </v:shape>
                        <v:shape id="AutoShape 2401" o:spid="_x0000_s2335"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ZN8UAAADcAAAADwAAAGRycy9kb3ducmV2LnhtbESPQWsCMRSE74X+h/AK3jRbkVZWo0iL&#10;okIptT14fGxeN9HNy5LEdfvvm4LQ4zAz3zDzZe8a0VGI1rOCx1EBgrjy2nKt4OtzPZyCiAlZY+OZ&#10;FPxQhOXi/m6OpfZX/qDukGqRIRxLVGBSakspY2XIYRz5ljh73z44TFmGWuqA1wx3jRwXxZN0aDkv&#10;GGzpxVB1PlycgtfT3q527/vJ0V5OYfN27juDRqnBQ7+agUjUp//wrb3VCqaTZ/g7k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DZN8UAAADcAAAADwAAAAAAAAAA&#10;AAAAAAChAgAAZHJzL2Rvd25yZXYueG1sUEsFBgAAAAAEAAQA+QAAAJMDAAAAAA==&#10;" strokeweight=".5pt"/>
                      </v:group>
                      <v:group id="Group 2402" o:spid="_x0000_s2336" style="position:absolute;left:2641;top:8420;width:518;height:0;rotation:-20"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yg5cQAAADcAAAA&#10;DwAAAAAAAAAAAAAAAACqAgAAZHJzL2Rvd25yZXYueG1sUEsFBgAAAAAEAAQA+gAAAJsDAAAAAA==&#10;">
                        <v:shape id="AutoShape 2403" o:spid="_x0000_s2337"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UurccAAADcAAAADwAAAGRycy9kb3ducmV2LnhtbESPQWvCQBSE7wX/w/KEXopuLFJs6ipa&#10;KJQeWtRi6O2RfSbR7Nuwu9HYX+8KgsdhZr5hpvPO1OJIzleWFYyGCQji3OqKCwW/m4/BBIQPyBpr&#10;y6TgTB7ms97DFFNtT7yi4zoUIkLYp6igDKFJpfR5SQb90DbE0dtZZzBE6QqpHZ4i3NTyOUlepMGK&#10;40KJDb2XlB/WrVHw1G6zwn0nVYujr59suf/D/0Oj1GO/W7yBCNSFe/jW/tQKJuNXuJ6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S6txwAAANwAAAAPAAAAAAAA&#10;AAAAAAAAAKECAABkcnMvZG93bnJldi54bWxQSwUGAAAAAAQABAD5AAAAlQMAAAAA&#10;" strokeweight=".5pt">
                          <v:stroke endarrow="block" endarrowwidth="narrow" endarrowlength="short"/>
                        </v:shape>
                        <v:shape id="AutoShape 2404" o:spid="_x0000_s2338"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DXnsIAAADcAAAADwAAAGRycy9kb3ducmV2LnhtbERPTWsCMRC9F/wPYYTearZFi2yNIkql&#10;ClKqHnocNtNNdDNZkrhu/31zEHp8vO/ZoneN6ChE61nB86gAQVx5bblWcDq+P01BxISssfFMCn4p&#10;wmI+eJhhqf2Nv6g7pFrkEI4lKjAptaWUsTLkMI58S5y5Hx8cpgxDLXXAWw53jXwpilfp0HJuMNjS&#10;ylB1OVydgvV5Z5fbz934217PYbO/9J1Bo9TjsF++gUjUp3/x3f2hFUwneX4+k4+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3DXnsIAAADcAAAADwAAAAAAAAAAAAAA&#10;AAChAgAAZHJzL2Rvd25yZXYueG1sUEsFBgAAAAAEAAQA+QAAAJADAAAAAA==&#10;" strokeweight=".5pt"/>
                      </v:group>
                      <v:shape id="AutoShape 2405" o:spid="_x0000_s2339" type="#_x0000_t32" style="position:absolute;left:1892;top:8423;width:72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CJvcYAAADcAAAADwAAAGRycy9kb3ducmV2LnhtbESPT2sCMRTE70K/Q3iCN80qKLIaxX8t&#10;LT25rdDenpvnbujmZbuJun77piB4HGbmN8x82dpKXKjxxrGC4SABQZw7bbhQ8Pnx3J+C8AFZY+WY&#10;FNzIw3Lx1Jljqt2V93TJQiEihH2KCsoQ6lRKn5dk0Q9cTRy9k2sshiibQuoGrxFuKzlKkom0aDgu&#10;lFjTpqT8JztbBYfj++/mbZLvzMhuv9bH79vLOTNK9brtagYiUBse4Xv7VSuYjofwfyYe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Qib3GAAAA3AAAAA8AAAAAAAAA&#10;AAAAAAAAoQIAAGRycy9kb3ducmV2LnhtbFBLBQYAAAAABAAEAPkAAACUAwAAAAA=&#10;" strokeweight=".5pt"/>
                      <v:group id="Group 2406" o:spid="_x0000_s2340" style="position:absolute;left:1904;top:8528;width:763;height:0;rotation:-3"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En8dwwAAANwAAAAP&#10;AAAAAAAAAAAAAAAAAKoCAABkcnMvZG93bnJldi54bWxQSwUGAAAAAAQABAD6AAAAmgMAAAAA&#10;">
                        <v:shape id="AutoShape 2407" o:spid="_x0000_s2341"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PmscAAADcAAAADwAAAGRycy9kb3ducmV2LnhtbESPQWvCQBSE74L/YXlCL1I3WiohdRVb&#10;EEoPlmpRvD2yr0k0+zbsbjT6691CocdhZr5hZovO1OJMzleWFYxHCQji3OqKCwXf29VjCsIHZI21&#10;ZVJwJQ+Leb83w0zbC3/ReRMKESHsM1RQhtBkUvq8JIN+ZBvi6P1YZzBE6QqpHV4i3NRykiRTabDi&#10;uFBiQ28l5adNaxQM292+cOukanH88bl/PR7wdmqUehh0yxcQgbrwH/5rv2sF6fMT/J6JR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dI+axwAAANwAAAAPAAAAAAAA&#10;AAAAAAAAAKECAABkcnMvZG93bnJldi54bWxQSwUGAAAAAAQABAD5AAAAlQMAAAAA&#10;" strokeweight=".5pt">
                          <v:stroke endarrow="block" endarrowwidth="narrow" endarrowlength="short"/>
                        </v:shape>
                        <v:shape id="AutoShape 2408" o:spid="_x0000_s2342"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vRncUAAADcAAAADwAAAGRycy9kb3ducmV2LnhtbESPQWsCMRSE74X+h/AK3jRbsUVWo0iL&#10;okIptT14fGxeN9HNy5LEdfvvm4LQ4zAz3zDzZe8a0VGI1rOCx1EBgrjy2nKt4OtzPZyCiAlZY+OZ&#10;FPxQhOXi/m6OpfZX/qDukGqRIRxLVGBSakspY2XIYRz5ljh73z44TFmGWuqA1wx3jRwXxbN0aDkv&#10;GGzpxVB1PlycgtfT3q527/vJ0V5OYfN27juDRqnBQ7+agUjUp//wrb3VCqZPE/g7k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vRncUAAADcAAAADwAAAAAAAAAA&#10;AAAAAAChAgAAZHJzL2Rvd25yZXYueG1sUEsFBgAAAAAEAAQA+QAAAJMDAAAAAA==&#10;" strokeweight=".5pt"/>
                      </v:group>
                      <v:shape id="Freeform 2409" o:spid="_x0000_s2343" style="position:absolute;left:1834;top:7993;width:661;height:530;visibility:visible;mso-wrap-style:square;v-text-anchor:top" coordsize="66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QfgMQA&#10;AADcAAAADwAAAGRycy9kb3ducmV2LnhtbESPQWvCQBSE70L/w/KE3nRjwGKjq1RBKvWiUTy/Zl+T&#10;0OzbbXY16b/vCkKPw8w3wyxWvWnEjVpfW1YwGScgiAuray4VnE/b0QyED8gaG8uk4Jc8rJZPgwVm&#10;2nZ8pFseShFL2GeooArBZVL6oiKDfmwdcfS+bGswRNmWUrfYxXLTyDRJXqTBmuNChY42FRXf+dUo&#10;mL06Lj/X6cf70aXrS7497Dc/nVLPw/5tDiJQH/7DD3qnIzedwv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EH4DEAAAA3AAAAA8AAAAAAAAAAAAAAAAAmAIAAGRycy9k&#10;b3ducmV2LnhtbFBLBQYAAAAABAAEAPUAAACJAwAAAAA=&#10;" path="m61,530l,356,661,e" filled="f">
                        <v:path arrowok="t" o:connecttype="custom" o:connectlocs="61,530;0,356;661,0" o:connectangles="0,0,0"/>
                      </v:shape>
                      <v:shape id="Freeform 2410" o:spid="_x0000_s2344" style="position:absolute;left:1914;top:8571;width:774;height:158;visibility:visible;mso-wrap-style:square;v-text-anchor:top" coordsize="77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qZMQA&#10;AADcAAAADwAAAGRycy9kb3ducmV2LnhtbESPzWrDMBCE74W+g9hCbo2cQIzrRgkhEJrWvuTnARZr&#10;K5laK2OpsfP2VaHQ4zAz3zDr7eQ6caMhtJ4VLOYZCOLG65aNguvl8FyACBFZY+eZFNwpwHbz+LDG&#10;UvuRT3Q7RyMShEOJCmyMfSllaCw5DHPfEyfv0w8OY5KDkXrAMcFdJ5dZlkuHLacFiz3tLTVf52+n&#10;oPqovZR1YZemOl3ejL++dy+ZUrOnafcKItIU/8N/7aNWUKxy+D2Tjo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v6mTEAAAA3AAAAA8AAAAAAAAAAAAAAAAAmAIAAGRycy9k&#10;b3ducmV2LnhtbFBLBQYAAAAABAAEAPUAAACJAwAAAAA=&#10;" path="m,l52,158,774,17e" filled="f">
                        <v:path arrowok="t" o:connecttype="custom" o:connectlocs="0,0;52,158;774,17" o:connectangles="0,0,0"/>
                      </v:shape>
                      <v:shape id="AutoShape 2411" o:spid="_x0000_s2345" type="#_x0000_t32" style="position:absolute;left:4975;top:7847;width:101;height:8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4RRsUAAADcAAAADwAAAGRycy9kb3ducmV2LnhtbESPQWvCQBSE7wX/w/KEXopuEmqV6Coi&#10;CL2JVvD63H0m0ezbkN3E9N93C4Ueh5n5hlltBluLnlpfOVaQThMQxNqZigsF56/9ZAHCB2SDtWNS&#10;8E0eNuvRywpz4558pP4UChEh7HNUUIbQ5FJ6XZJFP3UNcfRurrUYomwLaVp8RritZZYkH9JixXGh&#10;xIZ2JenHqbMKkuNBd9ezfKT9fj7L/OHtfnnvlHodD9sliEBD+A//tT+NgsVsD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4RRsUAAADcAAAADwAAAAAAAAAA&#10;AAAAAAChAgAAZHJzL2Rvd25yZXYueG1sUEsFBgAAAAAEAAQA+QAAAJMDAAAAAA==&#10;">
                        <v:stroke startarrowwidth="narrow" startarrowlength="short" endarrowwidth="narrow" endarrowlength="short"/>
                      </v:shape>
                      <v:shape id="AutoShape 2412" o:spid="_x0000_s2346" type="#_x0000_t32" style="position:absolute;left:4184;top:7726;width:895;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L3dsIAAADcAAAADwAAAGRycy9kb3ducmV2LnhtbERPTWsCMRC9C/0PYQq9SM1aUGQ1yioI&#10;KnjQtvdxM92EbibrJur6781B8Ph437NF52pxpTZYzwqGgwwEcem15UrBz/f6cwIiRGSNtWdScKcA&#10;i/lbb4a59jc+0PUYK5FCOOSowMTY5FKG0pDDMPANceL+fOswJthWUrd4S+Gull9ZNpYOLacGgw2t&#10;DJX/x4tTsN8Ol8XJ2O3ucLb70bqoL1X/V6mP966YgojUxZf46d5oBZNRWpv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1L3dsIAAADcAAAADwAAAAAAAAAAAAAA&#10;AAChAgAAZHJzL2Rvd25yZXYueG1sUEsFBgAAAAAEAAQA+QAAAJADAAAAAA==&#10;"/>
                      <v:shape id="AutoShape 2413" o:spid="_x0000_s2347" type="#_x0000_t32" style="position:absolute;left:4085;top:8561;width:895;height:1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S7cYAAADcAAAADwAAAGRycy9kb3ducmV2LnhtbESPT2sCMRTE74LfIbxCL1KzFhS7Ncoq&#10;CFXw4J/eXzevm9DNy7qJuv32Rij0OMzMb5jZonO1uFIbrGcFo2EGgrj02nKl4HRcv0xBhIissfZM&#10;Cn4pwGLe780w1/7Ge7oeYiUShEOOCkyMTS5lKA05DEPfECfv27cOY5JtJXWLtwR3tXzNsol0aDkt&#10;GGxoZaj8OVycgt1mtCy+jN1s92e7G6+L+lINPpV6fuqKdxCRuvgf/mt/aAXT8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eUu3GAAAA3AAAAA8AAAAAAAAA&#10;AAAAAAAAoQIAAGRycy9kb3ducmV2LnhtbFBLBQYAAAAABAAEAPkAAACUAwAAAAA=&#10;"/>
                      <v:group id="Group 2414" o:spid="_x0000_s2348" style="position:absolute;left:1502;top:8557;width:403;height:0;rotation:-3"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uCOTMEAAADcAAAADwAA&#10;AAAAAAAAAAAAAACqAgAAZHJzL2Rvd25yZXYueG1sUEsFBgAAAAAEAAQA+gAAAJgDAAAAAA==&#10;">
                        <v:shape id="AutoShape 2415" o:spid="_x0000_s2349"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Z+y8cAAADcAAAADwAAAGRycy9kb3ducmV2LnhtbESPQWvCQBSE70L/w/IKXkqziQeR1I20&#10;hULxoKil0tsj+5qkZt+G3Y1Gf70rFDwOM/MNM18MphVHcr6xrCBLUhDEpdUNVwq+dh/PMxA+IGts&#10;LZOCM3lYFA+jOebannhDx22oRISwz1FBHUKXS+nLmgz6xHbE0fu1zmCI0lVSOzxFuGnlJE2n0mDD&#10;caHGjt5rKg/b3ih46r/3lVulTY/Zcr1/+/vBy6FTavw4vL6ACDSEe/i//akVzKYZ3M7EIy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hn7LxwAAANwAAAAPAAAAAAAA&#10;AAAAAAAAAKECAABkcnMvZG93bnJldi54bWxQSwUGAAAAAAQABAD5AAAAlQMAAAAA&#10;" strokeweight=".5pt">
                          <v:stroke endarrow="block" endarrowwidth="narrow" endarrowlength="short"/>
                        </v:shape>
                        <v:shape id="AutoShape 2416" o:spid="_x0000_s2350"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mz8UAAADcAAAADwAAAGRycy9kb3ducmV2LnhtbESPQWsCMRSE74X+h/AKvdVsRURWo0iL&#10;YgUp2h48Pjavm+jmZUniuv33jVDwOMzMN8xs0btGdBSi9azgdVCAIK68tlwr+P5avUxAxISssfFM&#10;Cn4pwmL++DDDUvsr76k7pFpkCMcSFZiU2lLKWBlyGAe+Jc7ejw8OU5ahljrgNcNdI4dFMZYOLecF&#10;gy29GarOh4tT8H7a2uXH53Z0tJdTWO/OfWfQKPX81C+nIBL16R7+b2+0gsl4CLcz+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Imz8UAAADcAAAADwAAAAAAAAAA&#10;AAAAAAChAgAAZHJzL2Rvd25yZXYueG1sUEsFBgAAAAAEAAQA+QAAAJMDAAAAAA==&#10;" strokeweight=".5pt"/>
                      </v:group>
                      <v:group id="Group 2417" o:spid="_x0000_s2351" style="position:absolute;left:1488;top:8685;width:461;height:0;rotation:-37" coordorigin="3360,7013" coordsize="9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Q/Q8cAAADc&#10;AAAADwAAAAAAAAAAAAAAAACqAgAAZHJzL2Rvd25yZXYueG1sUEsFBgAAAAAEAAQA+gAAAJ4DAAAA&#10;AA==&#10;">
                        <v:shape id="AutoShape 2418" o:spid="_x0000_s2352" type="#_x0000_t32" style="position:absolute;left:3360;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HdU8cAAADcAAAADwAAAGRycy9kb3ducmV2LnhtbESPQWvCQBSE74X+h+UVvJS6sYhIdA2t&#10;IBQPFm2peHtkX5M02bdhd6PRX+8WBI/DzHzDzLPeNOJIzleWFYyGCQji3OqKCwXfX6uXKQgfkDU2&#10;lknBmTxki8eHOabannhLx10oRISwT1FBGUKbSunzkgz6oW2Jo/drncEQpSukdniKcNPI1ySZSIMV&#10;x4USW1qWlNe7zih47n72hdskVYej9ef+/e+Al7pVavDUv81ABOrDPXxrf2gF08kY/s/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8d1TxwAAANwAAAAPAAAAAAAA&#10;AAAAAAAAAKECAABkcnMvZG93bnJldi54bWxQSwUGAAAAAAQABAD5AAAAlQMAAAAA&#10;" strokeweight=".5pt">
                          <v:stroke endarrow="block" endarrowwidth="narrow" endarrowlength="short"/>
                        </v:shape>
                        <v:shape id="AutoShape 2419" o:spid="_x0000_s2353" type="#_x0000_t32" style="position:absolute;left:3826;top:7013;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u+u8UAAADcAAAADwAAAGRycy9kb3ducmV2LnhtbESPQWsCMRSE74X+h/AK3mq2YkVWo0iL&#10;YgUptT14fGxeN9HNy5LEdfvvG6HQ4zAz3zDzZe8a0VGI1rOCp2EBgrjy2nKt4Otz/TgFEROyxsYz&#10;KfihCMvF/d0cS+2v/EHdIdUiQziWqMCk1JZSxsqQwzj0LXH2vn1wmLIMtdQBrxnuGjkqiol0aDkv&#10;GGzpxVB1PlycgtfTzq7e3nfjo72cwmZ/7juDRqnBQ7+agUjUp//wX3urFUwnz3A7k4+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u+u8UAAADcAAAADwAAAAAAAAAA&#10;AAAAAAChAgAAZHJzL2Rvd25yZXYueG1sUEsFBgAAAAAEAAQA+QAAAJMDAAAAAA==&#10;" strokeweight=".5pt"/>
                      </v:group>
                      <v:shape id="AutoShape 2420" o:spid="_x0000_s2354" type="#_x0000_t32" style="position:absolute;left:3359;top:7767;width:86;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Pxm8IAAADcAAAADwAAAGRycy9kb3ducmV2LnhtbESPQYvCMBSE7wv+h/CEva2py1KkGkUU&#10;Qb3VevH2aJ5ttXkpSVbbf2+EhT0OM/MNs1j1phUPcr6xrGA6SUAQl1Y3XCk4F7uvGQgfkDW2lknB&#10;QB5Wy9HHAjNtn5zT4xQqESHsM1RQh9BlUvqyJoN+Yjvi6F2tMxiidJXUDp8Rblr5nSSpNNhwXKix&#10;o01N5f30axS4fLtOPRXydhkOxe3n2A/2mCv1Oe7XcxCB+vAf/mvvtYJZmsL7TDw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8Pxm8IAAADcAAAADwAAAAAAAAAAAAAA&#10;AAChAgAAZHJzL2Rvd25yZXYueG1sUEsFBgAAAAAEAAQA+QAAAJADAAAAAA==&#10;" strokeweight=".25pt"/>
                      <v:shape id="AutoShape 2421" o:spid="_x0000_s2355" type="#_x0000_t32" style="position:absolute;left:3249;top:8033;width:302;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9UAMMAAADcAAAADwAAAGRycy9kb3ducmV2LnhtbESPQWvCQBSE7wX/w/IEb3VjkVSiq4gi&#10;qLeYXnp7ZJ9JNPs27G41+fduodDjMDPfMKtNb1rxIOcbywpm0wQEcWl1w5WCr+LwvgDhA7LG1jIp&#10;GMjDZj16W2Gm7ZNzelxCJSKEfYYK6hC6TEpf1mTQT21HHL2rdQZDlK6S2uEzwk0rP5IklQYbjgs1&#10;drSrqbxffowCl++3qadC3r6HU3Gbn/vBnnOlJuN+uwQRqA//4b/2UStYpJ/weyYeAb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PVADDAAAA3AAAAA8AAAAAAAAAAAAA&#10;AAAAoQIAAGRycy9kb3ducmV2LnhtbFBLBQYAAAAABAAEAPkAAACRAwAAAAA=&#10;" strokeweight=".25pt"/>
                      <v:shape id="AutoShape 2422" o:spid="_x0000_s2356" type="#_x0000_t32" style="position:absolute;left:3139;top:8286;width:504;height:0;rotation:-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DAcsEAAADcAAAADwAAAGRycy9kb3ducmV2LnhtbERPz2uDMBS+D/o/hFfYbY0dRcQ1LbIy&#10;aHtTd9ntYd7UzrxIklr975fDYMeP7/f+OJtBTOR8b1nBdpOAIG6s7rlV8Fl/vGQgfEDWOFgmBQt5&#10;OB5WT3vMtX1wSVMVWhFD2OeooAthzKX0TUcG/caOxJH7ts5giNC1Ujt8xHAzyNckSaXBnmNDhyO9&#10;d9T8VHejwJWnIvVUy9vXcqlvu+u82Gup1PN6Lt5ABJrDv/jPfdYKsjSujWfiEZCH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EMBywQAAANwAAAAPAAAAAAAAAAAAAAAA&#10;AKECAABkcnMvZG93bnJldi54bWxQSwUGAAAAAAQABAD5AAAAjwMAAAAA&#10;" strokeweight=".25pt"/>
                      <v:shape id="AutoShape 2423" o:spid="_x0000_s2357" type="#_x0000_t32" style="position:absolute;left:3142;top:8306;width:504;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eiasQAAADcAAAADwAAAGRycy9kb3ducmV2LnhtbESPQWvCQBSE7wX/w/KE3urGHlKNrqKF&#10;QIT2YPQHPLLPJJp9m2Y3Mf333YLgcZiZb5j1djSNGKhztWUF81kEgriwuuZSwfmUvi1AOI+ssbFM&#10;Cn7JwXYzeVljou2djzTkvhQBwi5BBZX3bSKlKyoy6Ga2JQ7exXYGfZBdKXWH9wA3jXyPolgarDks&#10;VNjSZ0XFLe+Ngp/j4fqRy/35kvYH/OJva6MhU+p1Ou5WIDyN/hl+tDOtYBEv4f9MOAJ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96JqxAAAANwAAAAPAAAAAAAAAAAA&#10;AAAAAKECAABkcnMvZG93bnJldi54bWxQSwUGAAAAAAQABAD5AAAAkgMAAAAA&#10;" strokeweight=".25pt"/>
                      <v:shape id="AutoShape 2424" o:spid="_x0000_s2358" type="#_x0000_t32" style="position:absolute;left:3144;top:8323;width:518;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MMp8IAAADcAAAADwAAAGRycy9kb3ducmV2LnhtbERPW2vCMBR+F/Yfwhn4pukEXelMi8jc&#10;9jLEy96PzbEtNichyWr375eHwR4/vvu6Gk0vBvKhs6zgaZ6BIK6t7rhRcD7tZjmIEJE19pZJwQ8F&#10;qMqHyRoLbe98oOEYG5FCOBSooI3RFVKGuiWDYW4dceKu1huMCfpGao/3FG56uciylTTYcWpo0dG2&#10;pfp2/DYK3oe9/7y4tzzfvhr35c/75UoOSk0fx80LiEhj/Bf/uT+0gvw5zU9n0hG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MMp8IAAADcAAAADwAAAAAAAAAAAAAA&#10;AAChAgAAZHJzL2Rvd25yZXYueG1sUEsFBgAAAAAEAAQA+QAAAJADAAAAAA==&#10;" strokeweight=".25pt"/>
                      <v:shape id="AutoShape 2425" o:spid="_x0000_s2359" type="#_x0000_t32" style="position:absolute;left:3248;top:8042;width:302;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g4scIAAADcAAAADwAAAGRycy9kb3ducmV2LnhtbESPwarCMBRE94L/EK7gTlPf4inVKCoI&#10;Crqw9gMuzbWtNje1ibX+vREevOUwM2eYxaozlWipcaVlBZNxBII4s7rkXEF62Y1mIJxH1lhZJgVv&#10;crBa9nsLjLV98ZnaxOciQNjFqKDwvo6ldFlBBt3Y1sTBu9rGoA+yyaVu8BXgppI/UfQrDZYcFgqs&#10;aVtQdk+eRsHjfLhNE7lJr7vnAY98sjZq90oNB916DsJT5//Df+29VjCbTuB7JhwBuf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lg4scIAAADcAAAADwAAAAAAAAAAAAAA&#10;AAChAgAAZHJzL2Rvd25yZXYueG1sUEsFBgAAAAAEAAQA+QAAAJADAAAAAA==&#10;" strokeweight=".25pt"/>
                      <v:shape id="AutoShape 2426" o:spid="_x0000_s2360" type="#_x0000_t32" style="position:absolute;left:3245;top:8056;width:317;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03S8QAAADcAAAADwAAAGRycy9kb3ducmV2LnhtbESPQWsCMRSE7wX/Q3hCbzVboXZZjVJE&#10;Wy8ibu39uXndXbp5CUm6bv+9EQoeh5n5hlmsBtOJnnxoLSt4nmQgiCurW64VnD63TzmIEJE1dpZJ&#10;wR8FWC1HDwsstL3wkfoy1iJBOBSooInRFVKGqiGDYWIdcfK+rTcYk/S11B4vCW46Oc2ymTTYclpo&#10;0NG6oeqn/DUKPvqD35/de56vN8Z9+dPhZSZ7pR7Hw9scRKQh3sP/7Z1WkL9O4XYmHQG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TdLxAAAANwAAAAPAAAAAAAAAAAA&#10;AAAAAKECAABkcnMvZG93bnJldi54bWxQSwUGAAAAAAQABAD5AAAAkgMAAAAA&#10;" strokeweight=".25pt"/>
                      <v:shape id="AutoShape 2427" o:spid="_x0000_s2361" type="#_x0000_t32" style="position:absolute;left:3365;top:7769;width:86;height: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GS0MQAAADcAAAADwAAAGRycy9kb3ducmV2LnhtbESPQWsCMRSE74L/ITyhN822pbqsRinS&#10;2l5Eqvb+unnuLt28hCSu6783BaHHYWa+YRar3rSiIx8aywoeJxkI4tLqhisFx8P7OAcRIrLG1jIp&#10;uFKA1XI4WGCh7YW/qNvHSiQIhwIV1DG6QspQ1mQwTKwjTt7JeoMxSV9J7fGS4KaVT1k2lQYbTgs1&#10;OlrXVP7uz0bBR7fz2x+3yfP1m3Hf/rh7mcpOqYdR/zoHEamP/+F7+1MryGfP8HcmHQG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UZLQxAAAANwAAAAPAAAAAAAAAAAA&#10;AAAAAKECAABkcnMvZG93bnJldi54bWxQSwUGAAAAAAQABAD5AAAAkgMAAAAA&#10;" strokeweight=".25pt"/>
                      <v:shape id="AutoShape 2428" o:spid="_x0000_s2362" type="#_x0000_t32" style="position:absolute;left:3640;top:8263;width:475;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ifW8gAAADcAAAADwAAAGRycy9kb3ducmV2LnhtbESPT2sCMRTE7wW/Q3hCL6LZFtHt1ihF&#10;WqgUBP/00Ntj89wsbl7WJNW1n74pCD0OM/MbZrbobCPO5EPtWMHDKANBXDpdc6Vgv3sb5iBCRNbY&#10;OCYFVwqwmPfuZlhod+ENnbexEgnCoUAFJsa2kDKUhiyGkWuJk3dw3mJM0ldSe7wkuG3kY5ZNpMWa&#10;04LBlpaGyuP22ypYP+2X3WBgXv3pJMf5z+eq+pBfSt33u5dnEJG6+B++td+1gnw6hr8z6Qj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ifW8gAAADcAAAADwAAAAAA&#10;AAAAAAAAAAChAgAAZHJzL2Rvd25yZXYueG1sUEsFBgAAAAAEAAQA+QAAAJYDAAAAAA==&#10;" strokeweight=".25pt"/>
                      <v:shape id="AutoShape 2429" o:spid="_x0000_s2363" type="#_x0000_t32" style="position:absolute;left:3652;top:8326;width:461;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ml+8QAAADcAAAADwAAAGRycy9kb3ducmV2LnhtbESPQWvCQBSE7wX/w/KE3upGQRujq4hQ&#10;8FKx6sHjI/tMotm3YXebxH/vCoUeh5n5hlmue1OLlpyvLCsYjxIQxLnVFRcKzqevjxSED8gaa8uk&#10;4EEe1qvB2xIzbTv+ofYYChEh7DNUUIbQZFL6vCSDfmQb4uhdrTMYonSF1A67CDe1nCTJTBqsOC6U&#10;2NC2pPx+/DUKbnU+u3xfD649pPdOTtyN9vOTUu/DfrMAEagP/+G/9k4rSD+n8DoTj4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aX7xAAAANwAAAAPAAAAAAAAAAAA&#10;AAAAAKECAABkcnMvZG93bnJldi54bWxQSwUGAAAAAAQABAD5AAAAkgMAAAAA&#10;" strokeweight=".25pt"/>
                      <v:shape id="AutoShape 2430" o:spid="_x0000_s2364" type="#_x0000_t32" style="position:absolute;left:3647;top:8386;width:461;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oqb8kAAADcAAAADwAAAGRycy9kb3ducmV2LnhtbESPQWvCQBSE7wX/w/KEXorZtBaVmFVs&#10;bUtBpaitenxkn0na7NuQ3Wr6791CocdhZr5h0mlrKnGixpWWFdxGMQjizOqScwXv2+feCITzyBor&#10;y6TghxxMJ52rFBNtz7ym08bnIkDYJaig8L5OpHRZQQZdZGvi4B1tY9AH2eRSN3gOcFPJuzgeSIMl&#10;h4UCa3osKPvafBsFNx/2bX94mOcLeurvFrj6vH9ZzpW67razMQhPrf8P/7VftYLRcAC/Z8IRkJML&#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JqKm/JAAAA3AAAAA8AAAAA&#10;AAAAAAAAAAAAoQIAAGRycy9kb3ducmV2LnhtbFBLBQYAAAAABAAEAPkAAACXAwAAAAA=&#10;" strokeweight=".25pt"/>
                      <v:shape id="AutoShape 2431" o:spid="_x0000_s2365" type="#_x0000_t32" style="position:absolute;left:3548;top:8038;width:590;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oBLMgAAADcAAAADwAAAGRycy9kb3ducmV2LnhtbESPT2sCMRTE74LfITyhF9Fsi+h2a5Qi&#10;LbQUBP/00Ntj89wsbl7WJNW1n74pFDwOM/MbZr7sbCPO5EPtWMH9OANBXDpdc6Vgv3sd5SBCRNbY&#10;OCYFVwqwXPR7cyy0u/CGzttYiQThUKACE2NbSBlKQxbD2LXEyTs4bzEm6SupPV4S3DbyIcum0mLN&#10;acFgSytD5XH7bRWsH/erbjg0L/50kpP85/O9+pBfSt0NuucnEJG6eAv/t9+0gnw2g78z6Qj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UoBLMgAAADcAAAADwAAAAAA&#10;AAAAAAAAAAChAgAAZHJzL2Rvd25yZXYueG1sUEsFBgAAAAAEAAQA+QAAAJYDAAAAAA==&#10;" strokeweight=".25pt"/>
                      <v:shape id="AutoShape 2432" o:spid="_x0000_s2366" type="#_x0000_t32" style="position:absolute;left:3452;top:7793;width:720;height:0;rotation: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VXsQAAADcAAAADwAAAGRycy9kb3ducmV2LnhtbERPy2oCMRTdF/oP4Ra6Ec1YpI6jUURa&#10;qBQEXwt3l8ntZOjkZkxSHf36ZlHo8nDes0VnG3EhH2rHCoaDDARx6XTNlYLD/r2fgwgRWWPjmBTc&#10;KMBi/vgww0K7K2/psouVSCEcClRgYmwLKUNpyGIYuJY4cV/OW4wJ+kpqj9cUbhv5kmWv0mLNqcFg&#10;SytD5ffuxyrYTA6rrtczb/58lqP8flxXn/Kk1PNTt5yCiNTFf/Gf+0MryMdpbTqTj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1ZVexAAAANwAAAAPAAAAAAAAAAAA&#10;AAAAAKECAABkcnMvZG93bnJldi54bWxQSwUGAAAAAAQABAD5AAAAkgMAAAAA&#10;" strokeweight=".25pt"/>
                      <v:shape id="AutoShape 2433" o:spid="_x0000_s2367" type="#_x0000_t32" style="position:absolute;left:3440;top:7834;width:734;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Sv/sMAAADcAAAADwAAAGRycy9kb3ducmV2LnhtbESPQYvCMBSE74L/ITxhb5rqQWvXKCII&#10;XlZc9bDHR/Nsq81LSWJb/71ZWNjjMDPfMKtNb2rRkvOVZQXTSQKCOLe64kLB9bIfpyB8QNZYWyYF&#10;L/KwWQ8HK8y07fib2nMoRISwz1BBGUKTSenzkgz6iW2Io3ezzmCI0hVSO+wi3NRyliRzabDiuFBi&#10;Q7uS8sf5aRTc63z+83U7ufaUPjo5c3c6Li9KfYz67SeIQH34D/+1D1pBuljC75l4BOT6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Er/7DAAAA3AAAAA8AAAAAAAAAAAAA&#10;AAAAoQIAAGRycy9kb3ducmV2LnhtbFBLBQYAAAAABAAEAPkAAACRAwAAAAA=&#10;" strokeweight=".25pt"/>
                      <v:shape id="AutoShape 2434" o:spid="_x0000_s2368" type="#_x0000_t32" style="position:absolute;left:3436;top:7891;width:734;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pnp8UAAADcAAAADwAAAGRycy9kb3ducmV2LnhtbERPTWvCQBC9C/6HZQq9iG5spYToKq22&#10;ImgRbW17HLJjEs3Ohuyq6b93D4LHx/seTRpTijPVrrCsoN+LQBCnVhecKfj++ujGIJxH1lhaJgX/&#10;5GAybrdGmGh74Q2dtz4TIYRdggpy76tESpfmZND1bEUcuL2tDfoA60zqGi8h3JTyKYpepMGCQ0OO&#10;FU1zSo/bk1HQ2dn179/bLFvS+/PPEj8Pg/lqptTjQ/M6BOGp8Xfxzb3QCuI4zA9nwhGQ4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xpnp8UAAADcAAAADwAAAAAAAAAA&#10;AAAAAAChAgAAZHJzL2Rvd25yZXYueG1sUEsFBgAAAAAEAAQA+QAAAJMDAAAAAA==&#10;" strokeweight=".25pt"/>
                      <v:shape id="AutoShape 2435" o:spid="_x0000_s2369" type="#_x0000_t32" style="position:absolute;left:3548;top:8151;width:59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bCPMgAAADcAAAADwAAAGRycy9kb3ducmV2LnhtbESPW2vCQBSE34X+h+UU+iK60RYJqau0&#10;WkVQES+9PB6yp0na7NmQXTX++65Q8HGYmW+Y4bgxpThR7QrLCnrdCARxanXBmYLDftaJQTiPrLG0&#10;TAou5GA8umsNMdH2zFs67XwmAoRdggpy76tESpfmZNB1bUUcvG9bG/RB1pnUNZ4D3JSyH0UDabDg&#10;sJBjRZOc0t/d0Shov9vN59frNFvS2+PHEtc/T/PVVKmH++blGYSnxt/C/+2FVhDHPbieCUdAjv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bCPMgAAADcAAAADwAAAAAA&#10;AAAAAAAAAAChAgAAZHJzL2Rvd25yZXYueG1sUEsFBgAAAAAEAAQA+QAAAJYDAAAAAA==&#10;" strokeweight=".25pt"/>
                      <v:shape id="AutoShape 2436" o:spid="_x0000_s2370" type="#_x0000_t32" style="position:absolute;left:3545;top:8084;width:590;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qMMAAADcAAAADwAAAGRycy9kb3ducmV2LnhtbESPT4vCMBTE7wt+h/AEb2tqD1KrUUQQ&#10;9rKL/w4eH82zrTYvJcm29dtvFgSPw8z8hlltBtOIjpyvLSuYTRMQxIXVNZcKLuf9ZwbCB2SNjWVS&#10;8CQPm/XoY4W5tj0fqTuFUkQI+xwVVCG0uZS+qMign9qWOHo36wyGKF0ptcM+wk0j0ySZS4M1x4UK&#10;W9pVVDxOv0bBvSnm1+/bwXWH7NHL1N3pZ3FWajIetksQgYbwDr/aX1pBlqXwfyYe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1TajDAAAA3AAAAA8AAAAAAAAAAAAA&#10;AAAAoQIAAGRycy9kb3ducmV2LnhtbFBLBQYAAAAABAAEAPkAAACRAwAAAAA=&#10;" strokeweight=".25pt"/>
                      <v:shape id="AutoShape 2437" o:spid="_x0000_s2371" type="#_x0000_t32" style="position:absolute;left:4170;top:7829;width:893;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wDOsUAAADcAAAADwAAAGRycy9kb3ducmV2LnhtbESPQWvCQBSE70L/w/IK3upGBQnRVYql&#10;WLyIWrDeHtlnNph9m2a3MfrrXaHgcZiZb5jZorOVaKnxpWMFw0ECgjh3uuRCwff+8y0F4QOyxsox&#10;KbiSh8X8pTfDTLsLb6ndhUJECPsMFZgQ6kxKnxuy6AeuJo7eyTUWQ5RNIXWDlwi3lRwlyURaLDku&#10;GKxpaSg/7/6sgo/NenhY/bQra8plMbpVrI+/B6X6r937FESgLjzD/+0vrSBNx/A4E4+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wDOsUAAADcAAAADwAAAAAAAAAA&#10;AAAAAAChAgAAZHJzL2Rvd25yZXYueG1sUEsFBgAAAAAEAAQA+QAAAJMDAAAAAA==&#10;" strokeweight=".25pt"/>
                      <v:shape id="AutoShape 2438" o:spid="_x0000_s2372" type="#_x0000_t32" style="position:absolute;left:4138;top:7988;width:917;height: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Q/8UAAADcAAAADwAAAGRycy9kb3ducmV2LnhtbESPS2vCQBSF90L/w3ALbqRO1FJCdCJF&#10;KHTT4qOLLq+Z2yRN5k6YmZror3eEgsvDeXyc1XowrTiR87VlBbNpAoK4sLrmUsHX4e0pBeEDssbW&#10;Mik4k4d1/jBaYaZtzzs67UMp4gj7DBVUIXSZlL6oyKCf2o44ej/WGQxRulJqh30cN62cJ8mLNFhz&#10;JFTY0aaiotn/mQiZ/G4/Nv35sgiNTWf8efTfnVNq/Di8LkEEGsI9/N9+1wrS9BluZ+IR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Q/8UAAADcAAAADwAAAAAAAAAA&#10;AAAAAAChAgAAZHJzL2Rvd25yZXYueG1sUEsFBgAAAAAEAAQA+QAAAJMDAAAAAA==&#10;" strokeweight=".25pt"/>
                      <v:shape id="AutoShape 2439" o:spid="_x0000_s2373" type="#_x0000_t32" style="position:absolute;left:4130;top:7988;width:925;height:29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b1ZMUAAADcAAAADwAAAGRycy9kb3ducmV2LnhtbESPS2vCQBSF90L/w3ALbqROVFpCdCJF&#10;KHTT4qOLLq+Z2yRN5k6YmZror3eEgsvDeXyc1XowrTiR87VlBbNpAoK4sLrmUsHX4e0pBeEDssbW&#10;Mik4k4d1/jBaYaZtzzs67UMp4gj7DBVUIXSZlL6oyKCf2o44ej/WGQxRulJqh30cN62cJ8mLNFhz&#10;JFTY0aaiotn/mQiZ/G4/Nv35sgiNTWf8efTfnVNq/Di8LkEEGsI9/N9+1wrS9BluZ+IRk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b1ZMUAAADcAAAADwAAAAAAAAAA&#10;AAAAAAChAgAAZHJzL2Rvd25yZXYueG1sUEsFBgAAAAAEAAQA+QAAAJMDAAAAAA==&#10;" strokeweight=".25pt"/>
                      <v:shape id="AutoShape 2440" o:spid="_x0000_s2374" type="#_x0000_t32" style="position:absolute;left:4103;top:8411;width:904;height: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RrE8UAAADcAAAADwAAAGRycy9kb3ducmV2LnhtbESPS2vCQBSF90L/w3AL3RQzsYKE6ChF&#10;KLhpqY+Fy2vmmkQzd8LMaGJ/vSMUXB7O4+PMFr1pxJWcry0rGCUpCOLC6ppLBbvt1zAD4QOyxsYy&#10;KbiRh8X8ZTDDXNuO13TdhFLEEfY5KqhCaHMpfVGRQZ/Yljh6R+sMhihdKbXDLo6bRn6k6UQarDkS&#10;KmxpWVFx3lxMhLyffr+X3e1vHM42G/HPwe9bp9Tba/85BRGoD8/wf3ulFWTZBB5n4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RrE8UAAADcAAAADwAAAAAAAAAA&#10;AAAAAAChAgAAZHJzL2Rvd25yZXYueG1sUEsFBgAAAAAEAAQA+QAAAJMDAAAAAA==&#10;" strokeweight=".25pt"/>
                      <v:shape id="AutoShape 2441" o:spid="_x0000_s2375" type="#_x0000_t32" style="position:absolute;left:4130;top:8252;width:877;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cFOcUAAADcAAAADwAAAGRycy9kb3ducmV2LnhtbESPQWvCQBSE70L/w/IK3upGDxqiqxRL&#10;sXgRtWC9PbLPbDD7Ns1uY/TXu0LB4zAz3zCzRWcr0VLjS8cKhoMEBHHudMmFgu/951sKwgdkjZVj&#10;UnAlD4v5S2+GmXYX3lK7C4WIEPYZKjAh1JmUPjdk0Q9cTRy9k2sshiibQuoGLxFuKzlKkrG0WHJc&#10;MFjT0lB+3v1ZBR+b9fCw+mlX1pTLYnSrWB9/D0r1X7v3KYhAXXiG/9tfWkGaTuB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cFOcUAAADcAAAADwAAAAAAAAAA&#10;AAAAAAChAgAAZHJzL2Rvd25yZXYueG1sUEsFBgAAAAAEAAQA+QAAAJMDAAAAAA==&#10;" strokeweight=".25pt"/>
                      <v:shape id="AutoShape 2442" o:spid="_x0000_s2376" type="#_x0000_t32" style="position:absolute;left:4154;top:8018;width:853;height: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iRS8MAAADcAAAADwAAAGRycy9kb3ducmV2LnhtbERPz2vCMBS+C/sfwht409QepHRGEcdw&#10;7DJ0gtvt0bw1xealS7K28683B2HHj+/3ajPaVvTkQ+NYwWKegSCunG64VnD6eJkVIEJE1tg6JgV/&#10;FGCzfpissNRu4AP1x1iLFMKhRAUmxq6UMlSGLIa564gT9+28xZigr6X2OKRw28o8y5bSYsOpwWBH&#10;O0PV5fhrFTy/vy3O+89+b02zq/Nry/rr56zU9HHcPoGINMZ/8d39qhUURVqbzqQj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YkUvDAAAA3AAAAA8AAAAAAAAAAAAA&#10;AAAAoQIAAGRycy9kb3ducmV2LnhtbFBLBQYAAAAABAAEAPkAAACRAwAAAAA=&#10;" strokeweight=".25pt"/>
                      <v:shape id="AutoShape 2443" o:spid="_x0000_s2377" type="#_x0000_t32" style="position:absolute;left:4166;top:7911;width:868;height:2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Q00MYAAADcAAAADwAAAGRycy9kb3ducmV2LnhtbESPQWvCQBSE70L/w/IK3nSjB4lpNlIs&#10;xeJFqgXb2yP7mg3Nvk2z2xj99V1B8DjMzDdMvhpsI3rqfO1YwWyagCAuna65UvBxeJ2kIHxA1tg4&#10;JgVn8rAqHkY5Ztqd+J36fahEhLDPUIEJoc2k9KUhi37qWuLofbvOYoiyq6Tu8BThtpHzJFlIizXH&#10;BYMtrQ2VP/s/q+Blt50dN5/9xpp6Xc0vDeuv36NS48fh+QlEoCHcw7f2m1aQpku4nolHQB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UNNDGAAAA3AAAAA8AAAAAAAAA&#10;AAAAAAAAoQIAAGRycy9kb3ducmV2LnhtbFBLBQYAAAAABAAEAPkAAACUAwAAAAA=&#10;" strokeweight=".25pt"/>
                      <v:shape id="AutoShape 2444" o:spid="_x0000_s2378" type="#_x0000_t32" style="position:absolute;left:4142;top:8147;width:892;height: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LkMMAAADcAAAADwAAAGRycy9kb3ducmV2LnhtbERPz2vCMBS+D/Y/hDfYTVN7GLUzilSG&#10;YxdZFZy3R/Nsis1LbbJa99cvh8GOH9/vxWq0rRio941jBbNpAoK4crrhWsFh/zbJQPiArLF1TAru&#10;5GG1fHxYYK7djT9pKEMtYgj7HBWYELpcSl8ZsuinriOO3Nn1FkOEfS11j7cYbluZJsmLtNhwbDDY&#10;UWGoupTfVsFm9zE7br+GrTVNUac/LevT9ajU89O4fgURaAz/4j/3u1aQzeP8eCYe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3C5DDAAAA3AAAAA8AAAAAAAAAAAAA&#10;AAAAoQIAAGRycy9kb3ducmV2LnhtbFBLBQYAAAAABAAEAPkAAACRAwAAAAA=&#10;" strokeweight=".25pt"/>
                      <v:shape id="AutoShape 2445" o:spid="_x0000_s2379" type="#_x0000_t32" style="position:absolute;left:4115;top:8202;width:919;height:1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RlusUAAADcAAAADwAAAGRycy9kb3ducmV2LnhtbESPzWrCQBSF90LfYbgFN1InsSBpdBQR&#10;hG6Ual24vGZuk9TMnTAzNbFP3xGELg/n5+PMl71pxJWcry0rSMcJCOLC6ppLBcfPzUsGwgdkjY1l&#10;UnAjD8vF02COubYd7+l6CKWII+xzVFCF0OZS+qIig35sW+LofVlnMETpSqkddnHcNHKSJFNpsOZI&#10;qLCldUXF5fBjImT0/bFdd7ff13CxWcq7sz+1Tqnhc7+agQjUh//wo/2uFWRvKdzP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RlusUAAADcAAAADwAAAAAAAAAA&#10;AAAAAAChAgAAZHJzL2Rvd25yZXYueG1sUEsFBgAAAAAEAAQA+QAAAJMDAAAAAA==&#10;" strokeweight=".25pt"/>
                      <v:shape id="Text Box 2446" o:spid="_x0000_s2380" type="#_x0000_t202" style="position:absolute;left:1658;top:8584;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vnJcMA&#10;AADcAAAADwAAAGRycy9kb3ducmV2LnhtbESPQYvCMBSE7wv+h/AEb2uiuItWo4gieFpZVwVvj+bZ&#10;FpuX0kRb/70RhD0OM/MNM1u0thR3qn3hWMOgr0AQp84UnGk4/G0+xyB8QDZYOiYND/KwmHc+ZpgY&#10;1/Av3fchExHCPkENeQhVIqVPc7Lo+64ijt7F1RZDlHUmTY1NhNtSDpX6lhYLjgs5VrTKKb3ub1bD&#10;8edyPo3ULlvbr6pxrZJsJ1LrXrddTkEEasN/+N3eGg3jy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vnJcMAAADcAAAADwAAAAAAAAAAAAAAAACYAgAAZHJzL2Rv&#10;d25yZXYueG1sUEsFBgAAAAAEAAQA9QAAAIgDAAAAAA==&#10;" filled="f" stroked="f">
                        <v:textbox>
                          <w:txbxContent>
                            <w:p w:rsidR="002600CC" w:rsidRPr="00DD2438" w:rsidRDefault="002600CC" w:rsidP="00606CA9">
                              <w:pPr>
                                <w:rPr>
                                  <w:sz w:val="20"/>
                                  <w:szCs w:val="20"/>
                                </w:rPr>
                              </w:pPr>
                              <w:r w:rsidRPr="00DD2438">
                                <w:rPr>
                                  <w:sz w:val="20"/>
                                  <w:szCs w:val="20"/>
                                </w:rPr>
                                <w:t>F</w:t>
                              </w:r>
                            </w:p>
                          </w:txbxContent>
                        </v:textbox>
                      </v:shape>
                      <v:shape id="Text Box 2447" o:spid="_x0000_s2381" type="#_x0000_t202" style="position:absolute;left:2168;top:7670;width:6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CvsUA&#10;AADcAAAADwAAAGRycy9kb3ducmV2LnhtbESPS2vDMBCE74X8B7GB3BIpSVtiJ0oILYWeWuo8ILfF&#10;Wj+ItTKWGrv/vioEehxm5htmsxtsI27U+dqxhvlMgSDOnam51HA8vE1XIHxANtg4Jg0/5GG3HT1s&#10;MDWu5y+6ZaEUEcI+RQ1VCG0qpc8rsuhnriWOXuE6iyHKrpSmwz7CbSMXSj1LizXHhQpbeqkov2bf&#10;VsPpo7icH9Vn+Wqf2t4NSrJNpNaT8bBfgwg0hP/wvf1uNKyS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0K+xQAAANwAAAAPAAAAAAAAAAAAAAAAAJgCAABkcnMv&#10;ZG93bnJldi54bWxQSwUGAAAAAAQABAD1AAAAigMAAAAA&#10;" filled="f" stroked="f">
                        <v:textbox>
                          <w:txbxContent>
                            <w:p w:rsidR="002600CC" w:rsidRPr="00DD2438" w:rsidRDefault="002600CC" w:rsidP="00606CA9">
                              <w:pPr>
                                <w:rPr>
                                  <w:sz w:val="20"/>
                                  <w:szCs w:val="20"/>
                                  <w:vertAlign w:val="subscript"/>
                                </w:rPr>
                              </w:pPr>
                              <w:r>
                                <w:rPr>
                                  <w:sz w:val="20"/>
                                  <w:szCs w:val="20"/>
                                </w:rPr>
                                <w:t>L</w:t>
                              </w:r>
                              <w:r>
                                <w:rPr>
                                  <w:sz w:val="20"/>
                                  <w:szCs w:val="20"/>
                                  <w:vertAlign w:val="subscript"/>
                                </w:rPr>
                                <w:t>1</w:t>
                              </w:r>
                            </w:p>
                          </w:txbxContent>
                        </v:textbox>
                      </v:shape>
                      <v:shape id="Text Box 2448" o:spid="_x0000_s2382" type="#_x0000_t202" style="position:absolute;left:3976;top:7353;width:61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7aysQA&#10;AADcAAAADwAAAGRycy9kb3ducmV2LnhtbESPQWvCQBSE7wX/w/KE3ppdSywxdQ3SUvCkVFvB2yP7&#10;TEKzb0N2a+K/dwsFj8PMfMMsi9G24kK9bxxrmCUKBHHpTMOVhq/Dx1MGwgdkg61j0nAlD8Vq8rDE&#10;3LiBP+myD5WIEPY5aqhD6HIpfVmTRZ+4jjh6Z9dbDFH2lTQ9DhFuW/ms1Iu02HBcqLGjt5rKn/2v&#10;1fC9PZ+OqdpV73beDW5Uku1Cav04HdevIAKN4R7+b2+MhmyR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e2srEAAAA3AAAAA8AAAAAAAAAAAAAAAAAmAIAAGRycy9k&#10;b3ducmV2LnhtbFBLBQYAAAAABAAEAPUAAACJAwAAAAA=&#10;" filled="f" stroked="f">
                        <v:textbox>
                          <w:txbxContent>
                            <w:p w:rsidR="002600CC" w:rsidRPr="00DD2438" w:rsidRDefault="002600CC" w:rsidP="00606CA9">
                              <w:pPr>
                                <w:rPr>
                                  <w:sz w:val="20"/>
                                  <w:szCs w:val="20"/>
                                  <w:vertAlign w:val="subscript"/>
                                </w:rPr>
                              </w:pPr>
                              <w:r>
                                <w:rPr>
                                  <w:sz w:val="20"/>
                                  <w:szCs w:val="20"/>
                                </w:rPr>
                                <w:t>L</w:t>
                              </w:r>
                              <w:r>
                                <w:rPr>
                                  <w:sz w:val="20"/>
                                  <w:szCs w:val="20"/>
                                  <w:vertAlign w:val="subscript"/>
                                </w:rPr>
                                <w:t>2</w:t>
                              </w:r>
                            </w:p>
                          </w:txbxContent>
                        </v:textbox>
                      </v:shape>
                      <v:shape id="Text Box 2449" o:spid="_x0000_s2383" type="#_x0000_t202" style="position:absolute;left:4975;top:7819;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UcQA&#10;AADcAAAADwAAAGRycy9kb3ducmV2LnhtbESPQWvCQBSE7wX/w/KE3ppdi5YYXYNUhJ5aalXw9sg+&#10;k2D2bciuSfrvu4VCj8PMfMOs89E2oqfO1441zBIFgrhwpuZSw/Fr/5SC8AHZYOOYNHyTh3wzeVhj&#10;ZtzAn9QfQikihH2GGqoQ2kxKX1Rk0SeuJY7e1XUWQ5RdKU2HQ4TbRj4r9SIt1hwXKmzptaLidrhb&#10;Daf36+U8Vx/lzi7awY1Ksl1KrR+n43YFItAY/sN/7TejIV0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Sf1HEAAAA3AAAAA8AAAAAAAAAAAAAAAAAmAIAAGRycy9k&#10;b3ducmV2LnhtbFBLBQYAAAAABAAEAPUAAACJAwAAAAA=&#10;" filled="f" stroked="f">
                        <v:textbox>
                          <w:txbxContent>
                            <w:p w:rsidR="002600CC" w:rsidRPr="00DD2438" w:rsidRDefault="002600CC" w:rsidP="00606CA9">
                              <w:pPr>
                                <w:rPr>
                                  <w:sz w:val="20"/>
                                  <w:szCs w:val="20"/>
                                </w:rPr>
                              </w:pPr>
                              <w:r>
                                <w:rPr>
                                  <w:sz w:val="20"/>
                                  <w:szCs w:val="20"/>
                                </w:rPr>
                                <w:t>K</w:t>
                              </w:r>
                            </w:p>
                          </w:txbxContent>
                        </v:textbox>
                      </v:shape>
                      <v:shape id="Text Box 2450" o:spid="_x0000_s2384" type="#_x0000_t202" style="position:absolute;left:3216;top:7986;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hJsMA&#10;AADcAAAADwAAAGRycy9kb3ducmV2LnhtbESPT4vCMBTE74LfITxhb5q4qGg1iqwIe1pZ/4G3R/Ns&#10;i81LaaLtfnsjLHgcZuY3zGLV2lI8qPaFYw3DgQJBnDpTcKbheNj2pyB8QDZYOiYNf+Rhtex2FpgY&#10;1/AvPfYhExHCPkENeQhVIqVPc7LoB64ijt7V1RZDlHUmTY1NhNtSfio1kRYLjgs5VvSVU3rb362G&#10;08/1ch6pXbax46pxrZJsZ1Lrj167noMI1IZ3+L/9bTRMZx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hJsMAAADcAAAADwAAAAAAAAAAAAAAAACYAgAAZHJzL2Rv&#10;d25yZXYueG1sUEsFBgAAAAAEAAQA9QAAAIgDAAAAAA==&#10;" filled="f" stroked="f">
                        <v:textbox>
                          <w:txbxContent>
                            <w:p w:rsidR="002600CC" w:rsidRPr="00DD2438" w:rsidRDefault="002600CC" w:rsidP="00606CA9">
                              <w:pPr>
                                <w:rPr>
                                  <w:sz w:val="20"/>
                                  <w:szCs w:val="20"/>
                                </w:rPr>
                              </w:pPr>
                              <w:r>
                                <w:rPr>
                                  <w:sz w:val="20"/>
                                  <w:szCs w:val="20"/>
                                </w:rPr>
                                <w:t>P</w:t>
                              </w:r>
                            </w:p>
                          </w:txbxContent>
                        </v:textbox>
                      </v:shape>
                      <v:shape id="Arc 2451" o:spid="_x0000_s2385" style="position:absolute;left:2684;top:7333;width:1429;height:1103;rotation:9705930fd;flip:y;visibility:visible;mso-wrap-style:square;v-text-anchor:top" coordsize="21600,21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fTcMA&#10;AADcAAAADwAAAGRycy9kb3ducmV2LnhtbESPQYvCMBSE74L/ITxhb5rqgrpdo4i7ot7UVfb6aJ5t&#10;tXkpTdTqrzeC4HGYmW+Y0aQ2hbhQ5XLLCrqdCARxYnXOqYLd37w9BOE8ssbCMim4kYPJuNkYYazt&#10;lTd02fpUBAi7GBVk3pexlC7JyKDr2JI4eAdbGfRBVqnUFV4D3BSyF0V9aTDnsJBhSbOMktP2bBTs&#10;ayZb8BpXvUP/f/X5+zM9Lu5KfbTq6TcIT7V/h1/tpVYw/BrA80w4An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fTcMAAADcAAAADwAAAAAAAAAAAAAAAACYAgAAZHJzL2Rv&#10;d25yZXYueG1sUEsFBgAAAAAEAAQA9QAAAIgDAAAAAA==&#10;" path="m2106,nfc13167,1084,21600,10383,21600,21497em2106,nsc13167,1084,21600,10383,21600,21497l,21497,2106,xe" filled="f" strokeweight=".5pt">
                        <v:stroke dashstyle="dash"/>
                        <v:path arrowok="t" o:extrusionok="f" o:connecttype="custom" o:connectlocs="139,0;1429,1103;0,1103" o:connectangles="0,0,0"/>
                      </v:shape>
                      <v:shape id="Freeform 2452" o:spid="_x0000_s2386" style="position:absolute;left:2684;top:8561;width:1404;height:172;visibility:visible;mso-wrap-style:square;v-text-anchor:top" coordsize="1404,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zC8MA&#10;AADcAAAADwAAAGRycy9kb3ducmV2LnhtbERPW2vCMBR+H/gfwhnsbabdcGg1lTEojA28baiPh+as&#10;LTYnJYla/fXmYeDjx3efzXvTihM531hWkA4TEMSl1Q1XCn5/iucxCB+QNbaWScGFPMzzwcMMM23P&#10;vKbTJlQihrDPUEEdQpdJ6cuaDPqh7Ygj92edwRChq6R2eI7hppUvSfImDTYcG2rs6KOm8rA5GgWT&#10;Rfq93FF3LFZ7N6q+Xk1RXrdKPT3271MQgfpwF/+7P7WC8SSujWfiEZ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DzC8MAAADcAAAADwAAAAAAAAAAAAAAAACYAgAAZHJzL2Rv&#10;d25yZXYueG1sUEsFBgAAAAAEAAQA9QAAAIgDAAAAAA==&#10;" path="m,23c113,47,446,172,680,168,914,164,1253,35,1404,e" filled="f" strokeweight=".5pt">
                        <v:stroke dashstyle="dash"/>
                        <v:path arrowok="t" o:connecttype="custom" o:connectlocs="0,23;680,168;1404,0" o:connectangles="0,0,0"/>
                      </v:shape>
                    </v:group>
                  </w:pict>
                </mc:Fallback>
              </mc:AlternateContent>
            </w:r>
            <w:r w:rsidR="00606CA9" w:rsidRPr="00043D2A">
              <w:rPr>
                <w:sz w:val="28"/>
                <w:szCs w:val="28"/>
              </w:rPr>
              <w:t>- Tạo ra chùm song s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Hệ tán sắc</w:t>
            </w:r>
          </w:p>
          <w:p w:rsidR="00606CA9" w:rsidRPr="00043D2A" w:rsidRDefault="00606CA9" w:rsidP="00043D2A">
            <w:pPr>
              <w:jc w:val="both"/>
              <w:rPr>
                <w:sz w:val="28"/>
                <w:szCs w:val="28"/>
              </w:rPr>
            </w:pPr>
            <w:r w:rsidRPr="00043D2A">
              <w:rPr>
                <w:sz w:val="28"/>
                <w:szCs w:val="28"/>
              </w:rPr>
              <w:t>- Gồm 1 (hoặc 2, 3) lăng kính.</w:t>
            </w:r>
          </w:p>
          <w:p w:rsidR="00606CA9" w:rsidRPr="00043D2A" w:rsidRDefault="00606CA9" w:rsidP="00043D2A">
            <w:pPr>
              <w:jc w:val="both"/>
              <w:rPr>
                <w:sz w:val="28"/>
                <w:szCs w:val="28"/>
              </w:rPr>
            </w:pPr>
            <w:r w:rsidRPr="00043D2A">
              <w:rPr>
                <w:sz w:val="28"/>
                <w:szCs w:val="28"/>
              </w:rPr>
              <w:t>- Phân tán chùm sáng thành những thành phần đơn sắc, song song.</w:t>
            </w:r>
          </w:p>
          <w:p w:rsidR="00606CA9" w:rsidRPr="00043D2A" w:rsidRDefault="00606CA9" w:rsidP="00043D2A">
            <w:pPr>
              <w:jc w:val="both"/>
              <w:rPr>
                <w:b/>
                <w:i/>
                <w:sz w:val="28"/>
                <w:szCs w:val="28"/>
              </w:rPr>
            </w:pPr>
            <w:r w:rsidRPr="00043D2A">
              <w:rPr>
                <w:b/>
                <w:i/>
                <w:sz w:val="28"/>
                <w:szCs w:val="28"/>
              </w:rPr>
              <w:t>3. Buồng tối</w:t>
            </w:r>
          </w:p>
          <w:p w:rsidR="00606CA9" w:rsidRPr="00043D2A" w:rsidRDefault="00606CA9" w:rsidP="00043D2A">
            <w:pPr>
              <w:jc w:val="both"/>
              <w:rPr>
                <w:sz w:val="28"/>
                <w:szCs w:val="28"/>
              </w:rPr>
            </w:pPr>
            <w:r w:rsidRPr="00043D2A">
              <w:rPr>
                <w:sz w:val="28"/>
                <w:szCs w:val="28"/>
              </w:rPr>
              <w:t>- Là một hộp kín, gồm TKHT L</w:t>
            </w:r>
            <w:r w:rsidRPr="00043D2A">
              <w:rPr>
                <w:sz w:val="28"/>
                <w:szCs w:val="28"/>
                <w:vertAlign w:val="subscript"/>
              </w:rPr>
              <w:t>2</w:t>
            </w:r>
            <w:r w:rsidRPr="00043D2A">
              <w:rPr>
                <w:sz w:val="28"/>
                <w:szCs w:val="28"/>
              </w:rPr>
              <w:t>, tấm phim ảnh K (hoặc kính ảnh) đặt ở mặt phẳng tiêu của L</w:t>
            </w:r>
            <w:r w:rsidRPr="00043D2A">
              <w:rPr>
                <w:sz w:val="28"/>
                <w:szCs w:val="28"/>
                <w:vertAlign w:val="subscript"/>
              </w:rPr>
              <w:t>2</w:t>
            </w:r>
            <w:r w:rsidRPr="00043D2A">
              <w:rPr>
                <w:sz w:val="28"/>
                <w:szCs w:val="28"/>
              </w:rPr>
              <w:t>.</w:t>
            </w:r>
          </w:p>
          <w:p w:rsidR="00606CA9" w:rsidRPr="00043D2A" w:rsidRDefault="00606CA9" w:rsidP="00043D2A">
            <w:pPr>
              <w:jc w:val="both"/>
              <w:rPr>
                <w:spacing w:val="-2"/>
                <w:sz w:val="28"/>
                <w:szCs w:val="28"/>
              </w:rPr>
            </w:pPr>
            <w:r w:rsidRPr="00043D2A">
              <w:rPr>
                <w:sz w:val="28"/>
                <w:szCs w:val="28"/>
              </w:rPr>
              <w:t xml:space="preserve">- Hứng ảnh của các thành phần đơn sắc khi qua lăng kính P: </w:t>
            </w:r>
            <w:r w:rsidRPr="00043D2A">
              <w:rPr>
                <w:i/>
                <w:spacing w:val="-2"/>
                <w:sz w:val="28"/>
                <w:szCs w:val="28"/>
              </w:rPr>
              <w:t>vạch quang phổ</w:t>
            </w:r>
            <w:r w:rsidRPr="00043D2A">
              <w:rPr>
                <w:spacing w:val="-2"/>
                <w:sz w:val="28"/>
                <w:szCs w:val="28"/>
              </w:rPr>
              <w:t>.</w:t>
            </w:r>
          </w:p>
          <w:p w:rsidR="00606CA9" w:rsidRPr="00043D2A" w:rsidRDefault="00606CA9" w:rsidP="00043D2A">
            <w:pPr>
              <w:jc w:val="both"/>
              <w:rPr>
                <w:sz w:val="28"/>
                <w:szCs w:val="28"/>
              </w:rPr>
            </w:pPr>
            <w:r w:rsidRPr="00043D2A">
              <w:rPr>
                <w:sz w:val="28"/>
                <w:szCs w:val="28"/>
              </w:rPr>
              <w:t>- Tập hợp các vạch quang phổ</w:t>
            </w:r>
            <w:r w:rsidRPr="00043D2A">
              <w:rPr>
                <w:i/>
                <w:sz w:val="28"/>
                <w:szCs w:val="28"/>
              </w:rPr>
              <w:t xml:space="preserve"> </w:t>
            </w:r>
            <w:r w:rsidRPr="00043D2A">
              <w:rPr>
                <w:sz w:val="28"/>
                <w:szCs w:val="28"/>
              </w:rPr>
              <w:t xml:space="preserve">chụp được làm thành </w:t>
            </w:r>
            <w:r w:rsidRPr="00043D2A">
              <w:rPr>
                <w:i/>
                <w:sz w:val="28"/>
                <w:szCs w:val="28"/>
              </w:rPr>
              <w:t>quang phổ</w:t>
            </w:r>
            <w:r w:rsidRPr="00043D2A">
              <w:rPr>
                <w:sz w:val="28"/>
                <w:szCs w:val="28"/>
              </w:rPr>
              <w:t xml:space="preserve"> của nguồn F.</w:t>
            </w:r>
          </w:p>
        </w:tc>
      </w:tr>
      <w:tr w:rsidR="00606CA9" w:rsidRPr="00ED31E0" w:rsidTr="00043D2A">
        <w:tc>
          <w:tcPr>
            <w:tcW w:w="3208" w:type="dxa"/>
            <w:gridSpan w:val="2"/>
            <w:shd w:val="clear" w:color="auto" w:fill="auto"/>
          </w:tcPr>
          <w:p w:rsidR="00606CA9" w:rsidRPr="00043D2A" w:rsidRDefault="00606CA9" w:rsidP="00043D2A">
            <w:pPr>
              <w:jc w:val="both"/>
              <w:rPr>
                <w:sz w:val="28"/>
                <w:szCs w:val="28"/>
              </w:rPr>
            </w:pPr>
            <w:r w:rsidRPr="00043D2A">
              <w:rPr>
                <w:sz w:val="28"/>
                <w:szCs w:val="28"/>
              </w:rPr>
              <w:t xml:space="preserve">- Mọi chất rắn, lóng, khí được nung nóng đến nhiệt độ cao đều phát ra ánh sáng </w:t>
            </w:r>
            <w:r w:rsidRPr="00043D2A">
              <w:rPr>
                <w:sz w:val="28"/>
                <w:szCs w:val="28"/>
              </w:rPr>
              <w:sym w:font="Symbol" w:char="F0AE"/>
            </w:r>
            <w:r w:rsidRPr="00043D2A">
              <w:rPr>
                <w:sz w:val="28"/>
                <w:szCs w:val="28"/>
              </w:rPr>
              <w:t xml:space="preserve"> quang phổ do các chất đó phát ra gọi là quang phổ phát xạ </w:t>
            </w:r>
            <w:r w:rsidRPr="00043D2A">
              <w:rPr>
                <w:sz w:val="28"/>
                <w:szCs w:val="28"/>
              </w:rPr>
              <w:sym w:font="Symbol" w:char="F0AE"/>
            </w:r>
            <w:r w:rsidRPr="00043D2A">
              <w:rPr>
                <w:sz w:val="28"/>
                <w:szCs w:val="28"/>
              </w:rPr>
              <w:t xml:space="preserve"> quang phổ phát xạ là gì?</w:t>
            </w:r>
          </w:p>
          <w:p w:rsidR="00606CA9" w:rsidRPr="00043D2A" w:rsidRDefault="00606CA9" w:rsidP="00043D2A">
            <w:pPr>
              <w:jc w:val="both"/>
              <w:rPr>
                <w:sz w:val="28"/>
                <w:szCs w:val="28"/>
              </w:rPr>
            </w:pPr>
            <w:r w:rsidRPr="00043D2A">
              <w:rPr>
                <w:sz w:val="28"/>
                <w:szCs w:val="28"/>
              </w:rPr>
              <w:t>- Để khảo sát quang phổ của một chất ta làm như thế nào?</w:t>
            </w:r>
          </w:p>
          <w:p w:rsidR="00606CA9" w:rsidRPr="00043D2A" w:rsidRDefault="00606CA9" w:rsidP="00043D2A">
            <w:pPr>
              <w:jc w:val="both"/>
              <w:rPr>
                <w:sz w:val="28"/>
                <w:szCs w:val="28"/>
              </w:rPr>
            </w:pPr>
            <w:r w:rsidRPr="00043D2A">
              <w:rPr>
                <w:sz w:val="28"/>
                <w:szCs w:val="28"/>
              </w:rPr>
              <w:t>- Quang phổ phát xạ có thể chia làm hai loại: quang phổ liên tục và quang phổ vạch.</w:t>
            </w:r>
          </w:p>
          <w:p w:rsidR="00606CA9" w:rsidRPr="00043D2A" w:rsidRDefault="00606CA9" w:rsidP="00043D2A">
            <w:pPr>
              <w:jc w:val="both"/>
              <w:rPr>
                <w:sz w:val="28"/>
                <w:szCs w:val="28"/>
              </w:rPr>
            </w:pPr>
            <w:r w:rsidRPr="00043D2A">
              <w:rPr>
                <w:sz w:val="28"/>
                <w:szCs w:val="28"/>
              </w:rPr>
              <w:t xml:space="preserve">- Cho HS quan sát quang phổ liên tục </w:t>
            </w:r>
            <w:r w:rsidRPr="00043D2A">
              <w:rPr>
                <w:sz w:val="28"/>
                <w:szCs w:val="28"/>
              </w:rPr>
              <w:sym w:font="Symbol" w:char="F0AE"/>
            </w:r>
            <w:r w:rsidRPr="00043D2A">
              <w:rPr>
                <w:sz w:val="28"/>
                <w:szCs w:val="28"/>
              </w:rPr>
              <w:t xml:space="preserve"> Quang phổ liên tục là quang phổ như thế nào và do những vật nào phát ra?</w:t>
            </w:r>
          </w:p>
          <w:p w:rsidR="00606CA9" w:rsidRPr="00043D2A" w:rsidRDefault="00606CA9" w:rsidP="00043D2A">
            <w:pPr>
              <w:jc w:val="both"/>
              <w:rPr>
                <w:sz w:val="28"/>
                <w:szCs w:val="28"/>
              </w:rPr>
            </w:pPr>
            <w:r w:rsidRPr="00043D2A">
              <w:rPr>
                <w:sz w:val="28"/>
                <w:szCs w:val="28"/>
              </w:rPr>
              <w:t xml:space="preserve">- Cho HS xem quang phổ vạch phát xạ hoặc hấp thụ </w:t>
            </w:r>
            <w:r w:rsidRPr="00043D2A">
              <w:rPr>
                <w:sz w:val="28"/>
                <w:szCs w:val="28"/>
              </w:rPr>
              <w:sym w:font="Symbol" w:char="F0AE"/>
            </w:r>
            <w:r w:rsidRPr="00043D2A">
              <w:rPr>
                <w:sz w:val="28"/>
                <w:szCs w:val="28"/>
              </w:rPr>
              <w:t xml:space="preserve"> quang phổ vạch là quang phổ như thế nào?</w:t>
            </w:r>
          </w:p>
          <w:p w:rsidR="00606CA9" w:rsidRPr="00043D2A" w:rsidRDefault="00606CA9" w:rsidP="00043D2A">
            <w:pPr>
              <w:jc w:val="both"/>
              <w:rPr>
                <w:sz w:val="28"/>
                <w:szCs w:val="28"/>
              </w:rPr>
            </w:pPr>
            <w:r w:rsidRPr="00043D2A">
              <w:rPr>
                <w:sz w:val="28"/>
                <w:szCs w:val="28"/>
              </w:rPr>
              <w:t>- Quang phổ vạch có đặc điể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Mỗi nguyên tố hoá học ở trạng thái khí có áp suất thấp, khi bị kích thích, đều cho một quang phổ vạch đặc trưng cho nguyên tố đó.</w:t>
            </w:r>
          </w:p>
        </w:tc>
        <w:tc>
          <w:tcPr>
            <w:tcW w:w="3161" w:type="dxa"/>
            <w:gridSpan w:val="3"/>
            <w:shd w:val="clear" w:color="auto" w:fill="auto"/>
          </w:tcPr>
          <w:p w:rsidR="00606CA9" w:rsidRPr="00043D2A" w:rsidRDefault="00606CA9" w:rsidP="00043D2A">
            <w:pPr>
              <w:jc w:val="both"/>
              <w:rPr>
                <w:sz w:val="28"/>
                <w:szCs w:val="28"/>
              </w:rPr>
            </w:pPr>
            <w:r w:rsidRPr="00043D2A">
              <w:rPr>
                <w:sz w:val="28"/>
                <w:szCs w:val="28"/>
              </w:rPr>
              <w:t>- HS đọc Sgk và thảo luận để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ình bày cách khảo sá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kết hợp với hình ảnh quan sát được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kết hợp với hình ảnh quan sát được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ác nhau về số lượng các vạch, vị trí và độ sáng các vạch (</w:t>
            </w:r>
            <w:r w:rsidRPr="00043D2A">
              <w:rPr>
                <w:sz w:val="28"/>
                <w:szCs w:val="28"/>
              </w:rPr>
              <w:sym w:font="Symbol" w:char="F06C"/>
            </w:r>
            <w:r w:rsidRPr="00043D2A">
              <w:rPr>
                <w:sz w:val="28"/>
                <w:szCs w:val="28"/>
              </w:rPr>
              <w:t xml:space="preserve"> và cường độ của các vạch).</w:t>
            </w:r>
          </w:p>
        </w:tc>
        <w:tc>
          <w:tcPr>
            <w:tcW w:w="4007" w:type="dxa"/>
            <w:gridSpan w:val="4"/>
            <w:shd w:val="clear" w:color="auto" w:fill="auto"/>
          </w:tcPr>
          <w:p w:rsidR="00606CA9" w:rsidRPr="00043D2A" w:rsidRDefault="00606CA9" w:rsidP="00043D2A">
            <w:pPr>
              <w:jc w:val="both"/>
              <w:rPr>
                <w:b/>
                <w:sz w:val="28"/>
                <w:szCs w:val="28"/>
              </w:rPr>
            </w:pPr>
            <w:r w:rsidRPr="00043D2A">
              <w:rPr>
                <w:b/>
                <w:sz w:val="28"/>
                <w:szCs w:val="28"/>
              </w:rPr>
              <w:t>II. Quang phổ phát xạ</w:t>
            </w:r>
          </w:p>
          <w:p w:rsidR="00606CA9" w:rsidRPr="00043D2A" w:rsidRDefault="00606CA9" w:rsidP="00043D2A">
            <w:pPr>
              <w:jc w:val="both"/>
              <w:rPr>
                <w:sz w:val="28"/>
                <w:szCs w:val="28"/>
              </w:rPr>
            </w:pPr>
            <w:r w:rsidRPr="00043D2A">
              <w:rPr>
                <w:sz w:val="28"/>
                <w:szCs w:val="28"/>
              </w:rPr>
              <w:t>- Quang phổ phát xạ của một chất là quang phổ của ánh sáng do chất đó phát ra, khi được nung nóng đến nhiệt độ cao.</w:t>
            </w:r>
          </w:p>
          <w:p w:rsidR="00606CA9" w:rsidRPr="00043D2A" w:rsidRDefault="00606CA9" w:rsidP="00043D2A">
            <w:pPr>
              <w:jc w:val="both"/>
              <w:rPr>
                <w:sz w:val="28"/>
                <w:szCs w:val="28"/>
              </w:rPr>
            </w:pPr>
            <w:r w:rsidRPr="00043D2A">
              <w:rPr>
                <w:sz w:val="28"/>
                <w:szCs w:val="28"/>
              </w:rPr>
              <w:t>- Có thể chia thành 2 loại:</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a. Quang phổ liên tục</w:t>
            </w:r>
          </w:p>
          <w:p w:rsidR="00606CA9" w:rsidRPr="00043D2A" w:rsidRDefault="00606CA9" w:rsidP="00043D2A">
            <w:pPr>
              <w:jc w:val="both"/>
              <w:rPr>
                <w:sz w:val="28"/>
                <w:szCs w:val="28"/>
              </w:rPr>
            </w:pPr>
            <w:r w:rsidRPr="00043D2A">
              <w:rPr>
                <w:sz w:val="28"/>
                <w:szCs w:val="28"/>
              </w:rPr>
              <w:t>- Là quang phổ mà trên đó không có vạch quang phổ, và chỉ gồm một dải có màu thay đổi một cách liên tục.</w:t>
            </w:r>
          </w:p>
          <w:p w:rsidR="00606CA9" w:rsidRPr="00043D2A" w:rsidRDefault="00606CA9" w:rsidP="00043D2A">
            <w:pPr>
              <w:jc w:val="both"/>
              <w:rPr>
                <w:sz w:val="28"/>
                <w:szCs w:val="28"/>
              </w:rPr>
            </w:pPr>
            <w:r w:rsidRPr="00043D2A">
              <w:rPr>
                <w:sz w:val="28"/>
                <w:szCs w:val="28"/>
              </w:rPr>
              <w:t>- Do mọi chất rắn, lỏng, khí có áp suất lớn phát ra khi bị nung nón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b. Quang phổ vạch</w:t>
            </w:r>
          </w:p>
          <w:p w:rsidR="00606CA9" w:rsidRPr="00043D2A" w:rsidRDefault="00606CA9" w:rsidP="00043D2A">
            <w:pPr>
              <w:jc w:val="both"/>
              <w:rPr>
                <w:sz w:val="28"/>
                <w:szCs w:val="28"/>
              </w:rPr>
            </w:pPr>
            <w:r w:rsidRPr="00043D2A">
              <w:rPr>
                <w:sz w:val="28"/>
                <w:szCs w:val="28"/>
              </w:rPr>
              <w:t>- Là quang phổ chỉ chứa những vạch sáng riêng lẻ, ngăn cách nhau bởi những khoảng tối.</w:t>
            </w:r>
          </w:p>
          <w:p w:rsidR="00606CA9" w:rsidRPr="00043D2A" w:rsidRDefault="00606CA9" w:rsidP="00043D2A">
            <w:pPr>
              <w:jc w:val="both"/>
              <w:rPr>
                <w:sz w:val="28"/>
                <w:szCs w:val="28"/>
              </w:rPr>
            </w:pPr>
            <w:r w:rsidRPr="00043D2A">
              <w:rPr>
                <w:sz w:val="28"/>
                <w:szCs w:val="28"/>
              </w:rPr>
              <w:t>- Do các chất khí ở áp suất thấp khi bị kích thích phát ra.</w:t>
            </w:r>
          </w:p>
          <w:p w:rsidR="00606CA9" w:rsidRPr="00043D2A" w:rsidRDefault="00606CA9" w:rsidP="00043D2A">
            <w:pPr>
              <w:jc w:val="both"/>
              <w:rPr>
                <w:sz w:val="28"/>
                <w:szCs w:val="28"/>
              </w:rPr>
            </w:pPr>
            <w:r w:rsidRPr="00043D2A">
              <w:rPr>
                <w:sz w:val="28"/>
                <w:szCs w:val="28"/>
              </w:rPr>
              <w:t>- Quang phổ vạch của các nguyên tố khác nhau thì rất khác nhau (</w:t>
            </w:r>
            <w:r w:rsidRPr="00043D2A">
              <w:rPr>
                <w:i/>
                <w:sz w:val="28"/>
                <w:szCs w:val="28"/>
              </w:rPr>
              <w:t>số lượng các vạch, vị trí và độ sáng các vạch</w:t>
            </w:r>
            <w:r w:rsidRPr="00043D2A">
              <w:rPr>
                <w:sz w:val="28"/>
                <w:szCs w:val="28"/>
              </w:rPr>
              <w:t>), đặc trưng cho nguyên tố đó.</w:t>
            </w:r>
          </w:p>
        </w:tc>
      </w:tr>
      <w:tr w:rsidR="00606CA9" w:rsidRPr="00ED31E0" w:rsidTr="00043D2A">
        <w:tc>
          <w:tcPr>
            <w:tcW w:w="3022" w:type="dxa"/>
            <w:shd w:val="clear" w:color="auto" w:fill="auto"/>
          </w:tcPr>
          <w:p w:rsidR="00606CA9" w:rsidRPr="00043D2A" w:rsidRDefault="00606CA9" w:rsidP="00ED31E0">
            <w:pPr>
              <w:rPr>
                <w:sz w:val="28"/>
                <w:szCs w:val="28"/>
              </w:rPr>
            </w:pPr>
            <w:r w:rsidRPr="00043D2A">
              <w:rPr>
                <w:sz w:val="28"/>
                <w:szCs w:val="28"/>
              </w:rPr>
              <w:t>- Minh hoạ thí nghiệm làm xuất hiện quang phổ hấp thụ.</w:t>
            </w:r>
          </w:p>
          <w:p w:rsidR="00606CA9" w:rsidRPr="00043D2A" w:rsidRDefault="00606CA9" w:rsidP="00ED31E0">
            <w:pPr>
              <w:rPr>
                <w:sz w:val="28"/>
                <w:szCs w:val="28"/>
              </w:rPr>
            </w:pPr>
            <w:r w:rsidRPr="00043D2A">
              <w:rPr>
                <w:sz w:val="28"/>
                <w:szCs w:val="28"/>
              </w:rPr>
              <w:t>- Quang phổ hấp thụ là quang phổ như thế nào?</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Quang phổ hấp thụ thuộc loại quang phổ nào trong cách phân chia các loại quang phổ?</w:t>
            </w:r>
          </w:p>
        </w:tc>
        <w:tc>
          <w:tcPr>
            <w:tcW w:w="3347" w:type="dxa"/>
            <w:gridSpan w:val="4"/>
            <w:shd w:val="clear" w:color="auto" w:fill="auto"/>
          </w:tcPr>
          <w:p w:rsidR="00606CA9" w:rsidRPr="00043D2A" w:rsidRDefault="00606CA9" w:rsidP="00ED31E0">
            <w:pPr>
              <w:rPr>
                <w:sz w:val="28"/>
                <w:szCs w:val="28"/>
              </w:rPr>
            </w:pPr>
            <w:r w:rsidRPr="00043D2A">
              <w:rPr>
                <w:sz w:val="28"/>
                <w:szCs w:val="28"/>
              </w:rPr>
              <w:t>- HS ghi nhận kết quả thí nghiệm.</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hảo luận để trả lời.</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Quang phổ vạch.</w:t>
            </w:r>
          </w:p>
        </w:tc>
        <w:tc>
          <w:tcPr>
            <w:tcW w:w="4007" w:type="dxa"/>
            <w:gridSpan w:val="4"/>
            <w:shd w:val="clear" w:color="auto" w:fill="auto"/>
          </w:tcPr>
          <w:p w:rsidR="00606CA9" w:rsidRPr="00043D2A" w:rsidRDefault="00606CA9" w:rsidP="00ED31E0">
            <w:pPr>
              <w:rPr>
                <w:b/>
                <w:sz w:val="28"/>
                <w:szCs w:val="28"/>
              </w:rPr>
            </w:pPr>
            <w:r w:rsidRPr="00043D2A">
              <w:rPr>
                <w:b/>
                <w:sz w:val="28"/>
                <w:szCs w:val="28"/>
              </w:rPr>
              <w:t>III. Quang phổ hấp thụ</w:t>
            </w:r>
          </w:p>
          <w:p w:rsidR="00606CA9" w:rsidRPr="00043D2A" w:rsidRDefault="00606CA9" w:rsidP="00ED31E0">
            <w:pPr>
              <w:rPr>
                <w:sz w:val="28"/>
                <w:szCs w:val="28"/>
              </w:rPr>
            </w:pPr>
            <w:r w:rsidRPr="00043D2A">
              <w:rPr>
                <w:sz w:val="28"/>
                <w:szCs w:val="28"/>
              </w:rPr>
              <w:t>- Quang phổ liên tục, thiếu các bức xạ do bị dung dịch hấp thụ, được gọi là quang phổ hấp thụ của dung dịch.</w:t>
            </w:r>
          </w:p>
          <w:p w:rsidR="00606CA9" w:rsidRPr="00043D2A" w:rsidRDefault="00606CA9" w:rsidP="00ED31E0">
            <w:pPr>
              <w:rPr>
                <w:sz w:val="28"/>
                <w:szCs w:val="28"/>
              </w:rPr>
            </w:pPr>
            <w:r w:rsidRPr="00043D2A">
              <w:rPr>
                <w:sz w:val="28"/>
                <w:szCs w:val="28"/>
              </w:rPr>
              <w:t xml:space="preserve">- Các chất rắn, lỏng và khí </w:t>
            </w:r>
            <w:r w:rsidRPr="00043D2A">
              <w:rPr>
                <w:spacing w:val="-6"/>
                <w:sz w:val="28"/>
                <w:szCs w:val="28"/>
              </w:rPr>
              <w:t>đều cho quang phổ hấp thụ.</w:t>
            </w:r>
          </w:p>
          <w:p w:rsidR="00606CA9" w:rsidRPr="00043D2A" w:rsidRDefault="00606CA9" w:rsidP="00ED31E0">
            <w:pPr>
              <w:rPr>
                <w:sz w:val="28"/>
                <w:szCs w:val="28"/>
              </w:rPr>
            </w:pPr>
            <w:r w:rsidRPr="00043D2A">
              <w:rPr>
                <w:sz w:val="28"/>
                <w:szCs w:val="28"/>
              </w:rPr>
              <w:t>- Quang phổ hấp thụ của chất khí chỉ chứa các vạch hấp thụ. Quang phổ của chất lỏng và chất rắn chứa các “đám” gồm cách vạch hấp thụ nối tiếp nhau một cách liên tục.</w:t>
            </w: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8"/>
            <w:shd w:val="clear" w:color="auto" w:fill="auto"/>
            <w:vAlign w:val="center"/>
          </w:tcPr>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Máy quang phổ là dụng cụ dùng để</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tổng hợp ánh sáng trắng từ các ánh sáng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phân tích chùm sáng phức tạp ra các thành phần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đo bước sóng của các ánh sáng đơn sắ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nhận biết thành phần cấu tạo của một nguồn phát quang phổ liên tục</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Trong ống chuẩn trực của máy quang phổ</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Thấu kính L</w:t>
            </w:r>
            <w:r w:rsidRPr="00ED31E0">
              <w:rPr>
                <w:sz w:val="28"/>
                <w:szCs w:val="28"/>
                <w:vertAlign w:val="subscript"/>
              </w:rPr>
              <w:t>1</w:t>
            </w:r>
            <w:r w:rsidRPr="00ED31E0">
              <w:rPr>
                <w:sz w:val="28"/>
                <w:szCs w:val="28"/>
              </w:rPr>
              <w:t> dặt trước lăng kinh có tác dụng tạo ra các chùm sáng song song, thấu kính L</w:t>
            </w:r>
            <w:r w:rsidRPr="00ED31E0">
              <w:rPr>
                <w:sz w:val="28"/>
                <w:szCs w:val="28"/>
                <w:vertAlign w:val="subscript"/>
              </w:rPr>
              <w:t>2</w:t>
            </w:r>
            <w:r w:rsidRPr="00ED31E0">
              <w:rPr>
                <w:sz w:val="28"/>
                <w:szCs w:val="28"/>
              </w:rPr>
              <w:t> dặt sau lăng kinh có tác dụng hội tụ các chùm tia song so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Lăng kinh có tác dụng chính là làm lệch các tia sáng về phía đáy sao cho chúng đi gần trục chính của thấu kinh</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Khe sáng S đặt tại tiêu diện của thấu kinh L</w:t>
            </w:r>
            <w:r w:rsidRPr="00ED31E0">
              <w:rPr>
                <w:sz w:val="28"/>
                <w:szCs w:val="28"/>
                <w:vertAlign w:val="subscript"/>
              </w:rPr>
              <w:t>1</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Màn quan sát E đặt tại tiêu diện của thấu kính L</w:t>
            </w:r>
            <w:r w:rsidRPr="00ED31E0">
              <w:rPr>
                <w:sz w:val="28"/>
                <w:szCs w:val="28"/>
                <w:vertAlign w:val="subscript"/>
              </w:rPr>
              <w:t>2</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iếu ánh sáng Mặt Trời tới khe hẹp F của máy quang phổ lăng kính thì chùm sáng thu được khi ra khỏ hẹ tán sác là</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chùm ánh sáng trăng song so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nhiều chùm ánh sáng đơn sắc song song nhau truyền theo các phương khác nhau</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nhiều chùm ánh sáng đơn sắc song song nhau truyền theo cùng một phươ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gồm nhiều chùm ánh sáng đơn sắc hội tụ</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ho ánh sáng từ một nguồn qua máy quang phổ thì ở buồng ảnh ta thu được dải sáng có màu biến đổi liên tục từ đỏ đến vàng. Quang phổ của nguồn đó là quang phổ</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liên tục</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vạch phát xạ</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vạch hấp thụ</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vạch phát xạ và quang phổ vạch hấp thụ</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Một lượng khí bị nung nóng có thể phát ra quang phổ liên tục khi có</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khối lượng riêng nhỏ</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mật độ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áp suất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khối lượng riêng lớn</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hất nào dưới đây không phát ra quang phổ liên tục khi bị nung nó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chất rắn</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chất lỏ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C. chất khí ở áp suất thấp</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D. chất khí ở áp suất cao</w:t>
            </w:r>
          </w:p>
          <w:p w:rsidR="001E7786" w:rsidRPr="00ED31E0" w:rsidRDefault="001E7786"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Chọn phát biểu đúng</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A. Nguồn phát ra quang phổ liên tục là vật rắn, lỏng hoặc khí có tỉ khối lớn</w:t>
            </w:r>
          </w:p>
          <w:p w:rsidR="001E7786" w:rsidRPr="00ED31E0" w:rsidRDefault="001E7786" w:rsidP="00ED31E0">
            <w:pPr>
              <w:pStyle w:val="NormalWeb"/>
              <w:spacing w:before="0" w:beforeAutospacing="0" w:after="0" w:afterAutospacing="0"/>
              <w:ind w:left="48" w:right="48"/>
              <w:jc w:val="both"/>
              <w:rPr>
                <w:sz w:val="28"/>
                <w:szCs w:val="28"/>
              </w:rPr>
            </w:pPr>
            <w:r w:rsidRPr="00ED31E0">
              <w:rPr>
                <w:sz w:val="28"/>
                <w:szCs w:val="28"/>
              </w:rPr>
              <w:t>B. Nguồn phát ra quang phổ vạch phát xạ là các chất khi hoặc hơi có tỉ khối nhỏ bị nung nóng.</w:t>
            </w:r>
          </w:p>
          <w:p w:rsidR="001E7786" w:rsidRPr="00ED31E0" w:rsidRDefault="001E7786" w:rsidP="00ED31E0">
            <w:pPr>
              <w:ind w:left="48" w:right="48"/>
              <w:jc w:val="both"/>
              <w:rPr>
                <w:sz w:val="28"/>
                <w:szCs w:val="28"/>
              </w:rPr>
            </w:pPr>
            <w:r w:rsidRPr="00ED31E0">
              <w:rPr>
                <w:sz w:val="28"/>
                <w:szCs w:val="28"/>
              </w:rPr>
              <w:t>C. Nguồn phát ra quang phổ vạch hấp thụ là các chất hơi hoặc khí có tỉ khối nhỏ bị nung nóng.</w:t>
            </w:r>
          </w:p>
          <w:p w:rsidR="001E7786" w:rsidRPr="00ED31E0" w:rsidRDefault="001E7786" w:rsidP="00ED31E0">
            <w:pPr>
              <w:ind w:left="48" w:right="48"/>
              <w:jc w:val="both"/>
              <w:rPr>
                <w:sz w:val="28"/>
                <w:szCs w:val="28"/>
              </w:rPr>
            </w:pPr>
            <w:r w:rsidRPr="00ED31E0">
              <w:rPr>
                <w:sz w:val="28"/>
                <w:szCs w:val="28"/>
              </w:rPr>
              <w:t>D. Nguồn phát ra quang phổ vạch phát xạ là các chất hơi hoặc khí có tỉ khối nhỏ được chiếu sáng.</w:t>
            </w:r>
          </w:p>
          <w:p w:rsidR="001E7786" w:rsidRPr="00ED31E0" w:rsidRDefault="001E7786" w:rsidP="00ED31E0">
            <w:pPr>
              <w:ind w:left="48" w:right="48"/>
              <w:jc w:val="both"/>
              <w:rPr>
                <w:sz w:val="28"/>
                <w:szCs w:val="28"/>
              </w:rPr>
            </w:pPr>
            <w:r w:rsidRPr="00ED31E0">
              <w:rPr>
                <w:b/>
                <w:bCs/>
                <w:sz w:val="28"/>
                <w:szCs w:val="28"/>
              </w:rPr>
              <w:t>Câu 8:</w:t>
            </w:r>
            <w:r w:rsidRPr="00ED31E0">
              <w:rPr>
                <w:sz w:val="28"/>
                <w:szCs w:val="28"/>
              </w:rPr>
              <w:t> Quang phổ liên tục</w:t>
            </w:r>
          </w:p>
          <w:p w:rsidR="001E7786" w:rsidRPr="00ED31E0" w:rsidRDefault="001E7786" w:rsidP="00ED31E0">
            <w:pPr>
              <w:ind w:left="48" w:right="48"/>
              <w:jc w:val="both"/>
              <w:rPr>
                <w:sz w:val="28"/>
                <w:szCs w:val="28"/>
              </w:rPr>
            </w:pPr>
            <w:r w:rsidRPr="00ED31E0">
              <w:rPr>
                <w:sz w:val="28"/>
                <w:szCs w:val="28"/>
              </w:rPr>
              <w:t>A. phụ thuộc nhiệt độ của nguồn sáng</w:t>
            </w:r>
          </w:p>
          <w:p w:rsidR="001E7786" w:rsidRPr="00ED31E0" w:rsidRDefault="001E7786" w:rsidP="00ED31E0">
            <w:pPr>
              <w:ind w:left="48" w:right="48"/>
              <w:jc w:val="both"/>
              <w:rPr>
                <w:sz w:val="28"/>
                <w:szCs w:val="28"/>
              </w:rPr>
            </w:pPr>
            <w:r w:rsidRPr="00ED31E0">
              <w:rPr>
                <w:sz w:val="28"/>
                <w:szCs w:val="28"/>
              </w:rPr>
              <w:t>B. phụ thuộc bản chất của nguồn sáng</w:t>
            </w:r>
          </w:p>
          <w:p w:rsidR="001E7786" w:rsidRPr="00ED31E0" w:rsidRDefault="001E7786" w:rsidP="00ED31E0">
            <w:pPr>
              <w:ind w:left="48" w:right="48"/>
              <w:jc w:val="both"/>
              <w:rPr>
                <w:sz w:val="28"/>
                <w:szCs w:val="28"/>
              </w:rPr>
            </w:pPr>
            <w:r w:rsidRPr="00ED31E0">
              <w:rPr>
                <w:sz w:val="28"/>
                <w:szCs w:val="28"/>
              </w:rPr>
              <w:t>C. phụ thuộc đồng thời vào nhiệt độ và bản chất của nguồn sáng</w:t>
            </w:r>
          </w:p>
          <w:p w:rsidR="001E7786" w:rsidRPr="00ED31E0" w:rsidRDefault="001E7786" w:rsidP="00ED31E0">
            <w:pPr>
              <w:ind w:left="48" w:right="48"/>
              <w:jc w:val="both"/>
              <w:rPr>
                <w:sz w:val="28"/>
                <w:szCs w:val="28"/>
              </w:rPr>
            </w:pPr>
            <w:r w:rsidRPr="00ED31E0">
              <w:rPr>
                <w:sz w:val="28"/>
                <w:szCs w:val="28"/>
              </w:rPr>
              <w:t>D. không phụ thuộc vào nhiệt độ và bản chất của nguồn sáng</w:t>
            </w:r>
          </w:p>
          <w:p w:rsidR="001E7786" w:rsidRPr="00ED31E0" w:rsidRDefault="001E7786" w:rsidP="00ED31E0">
            <w:pPr>
              <w:ind w:left="48" w:right="48"/>
              <w:jc w:val="both"/>
              <w:rPr>
                <w:sz w:val="28"/>
                <w:szCs w:val="28"/>
              </w:rPr>
            </w:pPr>
            <w:r w:rsidRPr="00ED31E0">
              <w:rPr>
                <w:b/>
                <w:bCs/>
                <w:sz w:val="28"/>
                <w:szCs w:val="28"/>
              </w:rPr>
              <w:t>Câu 9:</w:t>
            </w:r>
            <w:r w:rsidRPr="00ED31E0">
              <w:rPr>
                <w:sz w:val="28"/>
                <w:szCs w:val="28"/>
              </w:rPr>
              <w:t> Biết quang phổ vạch phát xạ của một chất hơi có hai cjahc màu đơn sắc, ứng với các bước sóng λ</w:t>
            </w:r>
            <w:r w:rsidRPr="00ED31E0">
              <w:rPr>
                <w:sz w:val="28"/>
                <w:szCs w:val="28"/>
                <w:vertAlign w:val="subscript"/>
              </w:rPr>
              <w:t>1</w:t>
            </w:r>
            <w:r w:rsidRPr="00ED31E0">
              <w:rPr>
                <w:sz w:val="28"/>
                <w:szCs w:val="28"/>
              </w:rPr>
              <w:t> và λ</w:t>
            </w:r>
            <w:r w:rsidRPr="00ED31E0">
              <w:rPr>
                <w:sz w:val="28"/>
                <w:szCs w:val="28"/>
                <w:vertAlign w:val="subscript"/>
              </w:rPr>
              <w:t>2</w:t>
            </w:r>
            <w:r w:rsidRPr="00ED31E0">
              <w:rPr>
                <w:sz w:val="28"/>
                <w:szCs w:val="28"/>
              </w:rPr>
              <w:t> (với λ</w:t>
            </w:r>
            <w:r w:rsidRPr="00ED31E0">
              <w:rPr>
                <w:sz w:val="28"/>
                <w:szCs w:val="28"/>
                <w:vertAlign w:val="subscript"/>
              </w:rPr>
              <w:t>1</w:t>
            </w:r>
            <w:r w:rsidRPr="00ED31E0">
              <w:rPr>
                <w:sz w:val="28"/>
                <w:szCs w:val="28"/>
              </w:rPr>
              <w:t> &lt; λ</w:t>
            </w:r>
            <w:r w:rsidRPr="00ED31E0">
              <w:rPr>
                <w:sz w:val="28"/>
                <w:szCs w:val="28"/>
                <w:vertAlign w:val="subscript"/>
              </w:rPr>
              <w:t>2</w:t>
            </w:r>
            <w:r w:rsidRPr="00ED31E0">
              <w:rPr>
                <w:sz w:val="28"/>
                <w:szCs w:val="28"/>
              </w:rPr>
              <w:t>) thì quang phổ hấp thụ của chất hơi ấy sẽ là</w:t>
            </w:r>
          </w:p>
          <w:p w:rsidR="001E7786" w:rsidRPr="00ED31E0" w:rsidRDefault="001E7786" w:rsidP="00ED31E0">
            <w:pPr>
              <w:ind w:left="48" w:right="48"/>
              <w:jc w:val="both"/>
              <w:rPr>
                <w:sz w:val="28"/>
                <w:szCs w:val="28"/>
              </w:rPr>
            </w:pPr>
            <w:r w:rsidRPr="00ED31E0">
              <w:rPr>
                <w:sz w:val="28"/>
                <w:szCs w:val="28"/>
              </w:rPr>
              <w:t>A. quang phổ liên tục bị thiếu hai vạch ứng với các bước sóng λ</w:t>
            </w:r>
            <w:r w:rsidRPr="00ED31E0">
              <w:rPr>
                <w:sz w:val="28"/>
                <w:szCs w:val="28"/>
                <w:vertAlign w:val="subscript"/>
              </w:rPr>
              <w:t>1</w:t>
            </w:r>
            <w:r w:rsidRPr="00ED31E0">
              <w:rPr>
                <w:sz w:val="28"/>
                <w:szCs w:val="28"/>
              </w:rPr>
              <w:t> và λ</w:t>
            </w:r>
            <w:r w:rsidRPr="00ED31E0">
              <w:rPr>
                <w:sz w:val="28"/>
                <w:szCs w:val="28"/>
                <w:vertAlign w:val="subscript"/>
              </w:rPr>
              <w:t>2</w:t>
            </w:r>
          </w:p>
          <w:p w:rsidR="001E7786" w:rsidRPr="00ED31E0" w:rsidRDefault="001E7786" w:rsidP="00ED31E0">
            <w:pPr>
              <w:ind w:left="48" w:right="48"/>
              <w:jc w:val="both"/>
              <w:rPr>
                <w:sz w:val="28"/>
                <w:szCs w:val="28"/>
              </w:rPr>
            </w:pPr>
            <w:r w:rsidRPr="00ED31E0">
              <w:rPr>
                <w:sz w:val="28"/>
                <w:szCs w:val="28"/>
              </w:rPr>
              <w:t>B. quang phổ liên tục bị thiếu mọi vạch ứng với các bước sóng nhỏ hơn λ</w:t>
            </w:r>
            <w:r w:rsidRPr="00ED31E0">
              <w:rPr>
                <w:sz w:val="28"/>
                <w:szCs w:val="28"/>
                <w:vertAlign w:val="subscript"/>
              </w:rPr>
              <w:t>1</w:t>
            </w:r>
          </w:p>
          <w:p w:rsidR="001E7786" w:rsidRPr="00ED31E0" w:rsidRDefault="001E7786" w:rsidP="00ED31E0">
            <w:pPr>
              <w:ind w:left="48" w:right="48"/>
              <w:jc w:val="both"/>
              <w:rPr>
                <w:sz w:val="28"/>
                <w:szCs w:val="28"/>
              </w:rPr>
            </w:pPr>
            <w:r w:rsidRPr="00ED31E0">
              <w:rPr>
                <w:sz w:val="28"/>
                <w:szCs w:val="28"/>
              </w:rPr>
              <w:t>C. quang phổ liên tục bị thiếu mọi vạch ứng với các bước sóng trong khoảng từ λ</w:t>
            </w:r>
            <w:r w:rsidRPr="00ED31E0">
              <w:rPr>
                <w:sz w:val="28"/>
                <w:szCs w:val="28"/>
                <w:vertAlign w:val="subscript"/>
              </w:rPr>
              <w:t>1</w:t>
            </w:r>
            <w:r w:rsidRPr="00ED31E0">
              <w:rPr>
                <w:sz w:val="28"/>
                <w:szCs w:val="28"/>
              </w:rPr>
              <w:t> đến λ</w:t>
            </w:r>
            <w:r w:rsidRPr="00ED31E0">
              <w:rPr>
                <w:sz w:val="28"/>
                <w:szCs w:val="28"/>
                <w:vertAlign w:val="subscript"/>
              </w:rPr>
              <w:t>2</w:t>
            </w:r>
          </w:p>
          <w:p w:rsidR="001E7786" w:rsidRPr="00ED31E0" w:rsidRDefault="001E7786" w:rsidP="00ED31E0">
            <w:pPr>
              <w:ind w:left="48" w:right="48"/>
              <w:jc w:val="both"/>
              <w:rPr>
                <w:sz w:val="28"/>
                <w:szCs w:val="28"/>
              </w:rPr>
            </w:pPr>
            <w:r w:rsidRPr="00ED31E0">
              <w:rPr>
                <w:sz w:val="28"/>
                <w:szCs w:val="28"/>
              </w:rPr>
              <w:t>D. quang phổ liên tục bị thiếu mọi vạch ứng với các bước sóng lớn hơn λ</w:t>
            </w:r>
            <w:r w:rsidRPr="00ED31E0">
              <w:rPr>
                <w:sz w:val="28"/>
                <w:szCs w:val="28"/>
                <w:vertAlign w:val="subscript"/>
              </w:rPr>
              <w:t>2</w:t>
            </w:r>
          </w:p>
          <w:p w:rsidR="001E7786" w:rsidRPr="00ED31E0" w:rsidRDefault="001E7786" w:rsidP="00ED31E0">
            <w:pPr>
              <w:ind w:left="48" w:right="48"/>
              <w:jc w:val="center"/>
              <w:rPr>
                <w:sz w:val="28"/>
                <w:szCs w:val="28"/>
              </w:rPr>
            </w:pPr>
            <w:r w:rsidRPr="00ED31E0">
              <w:rPr>
                <w:b/>
                <w:bCs/>
                <w:sz w:val="28"/>
                <w:szCs w:val="28"/>
              </w:rPr>
              <w:t>Hướng dẫn giải và đáp án</w:t>
            </w:r>
          </w:p>
          <w:tbl>
            <w:tblPr>
              <w:tblW w:w="60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58"/>
              <w:gridCol w:w="511"/>
              <w:gridCol w:w="512"/>
              <w:gridCol w:w="512"/>
              <w:gridCol w:w="534"/>
              <w:gridCol w:w="534"/>
              <w:gridCol w:w="512"/>
              <w:gridCol w:w="512"/>
              <w:gridCol w:w="534"/>
              <w:gridCol w:w="534"/>
            </w:tblGrid>
            <w:tr w:rsidR="001E7786" w:rsidRPr="00ED31E0" w:rsidTr="001E778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9</w:t>
                  </w:r>
                </w:p>
              </w:tc>
            </w:tr>
            <w:tr w:rsidR="001E7786" w:rsidRPr="00ED31E0" w:rsidTr="001E7786">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E7786" w:rsidRPr="00ED31E0" w:rsidRDefault="001E7786"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3"/>
            <w:shd w:val="clear" w:color="auto" w:fill="auto"/>
          </w:tcPr>
          <w:p w:rsidR="00B53B02" w:rsidRPr="00ED31E0" w:rsidRDefault="00C03D71" w:rsidP="00ED31E0">
            <w:pPr>
              <w:jc w:val="both"/>
              <w:rPr>
                <w:sz w:val="28"/>
                <w:szCs w:val="28"/>
                <w:lang w:val="de-AT"/>
              </w:rPr>
            </w:pPr>
            <w:r w:rsidRPr="00ED31E0">
              <w:rPr>
                <w:sz w:val="28"/>
                <w:szCs w:val="28"/>
                <w:lang w:val="de-AT"/>
              </w:rPr>
              <w:t xml:space="preserve">- Yêu cầu HS thảo luận </w:t>
            </w:r>
          </w:p>
          <w:p w:rsidR="00B53B02" w:rsidRPr="00ED31E0" w:rsidRDefault="00B53B02" w:rsidP="00ED31E0">
            <w:pPr>
              <w:jc w:val="both"/>
              <w:rPr>
                <w:color w:val="000000"/>
                <w:sz w:val="28"/>
                <w:szCs w:val="28"/>
                <w:shd w:val="clear" w:color="auto" w:fill="FFFFFF"/>
              </w:rPr>
            </w:pPr>
            <w:r w:rsidRPr="00ED31E0">
              <w:rPr>
                <w:b/>
                <w:bCs/>
                <w:color w:val="008000"/>
                <w:sz w:val="28"/>
                <w:szCs w:val="28"/>
                <w:shd w:val="clear" w:color="auto" w:fill="FFFFFF"/>
              </w:rPr>
              <w:t xml:space="preserve">Bài 1 </w:t>
            </w:r>
            <w:r w:rsidRPr="00ED31E0">
              <w:rPr>
                <w:color w:val="000000"/>
                <w:sz w:val="28"/>
                <w:szCs w:val="28"/>
                <w:shd w:val="clear" w:color="auto" w:fill="FFFFFF"/>
              </w:rPr>
              <w:t>Cơ thể ta có thể phát ra quang phổ liên tục không ?</w:t>
            </w:r>
          </w:p>
          <w:p w:rsidR="00B53B02" w:rsidRPr="00ED31E0" w:rsidRDefault="00B53B02" w:rsidP="00ED31E0">
            <w:pPr>
              <w:jc w:val="both"/>
              <w:rPr>
                <w:color w:val="000000"/>
                <w:sz w:val="28"/>
                <w:szCs w:val="28"/>
                <w:shd w:val="clear" w:color="auto" w:fill="FFFFFF"/>
              </w:rPr>
            </w:pPr>
            <w:r w:rsidRPr="00ED31E0">
              <w:rPr>
                <w:b/>
                <w:bCs/>
                <w:color w:val="008000"/>
                <w:sz w:val="28"/>
                <w:szCs w:val="28"/>
                <w:shd w:val="clear" w:color="auto" w:fill="FFFFFF"/>
              </w:rPr>
              <w:t>Bài 2:</w:t>
            </w:r>
            <w:r w:rsidRPr="00ED31E0">
              <w:rPr>
                <w:color w:val="008000"/>
                <w:sz w:val="28"/>
                <w:szCs w:val="28"/>
                <w:shd w:val="clear" w:color="auto" w:fill="FFFFFF"/>
              </w:rPr>
              <w:t> Khi tăng dần nhiệt độ của một dây tóc đèn điện, thì quang phổ của ánh sáng do nó phát ra thay đổi như thế nào</w:t>
            </w:r>
          </w:p>
          <w:p w:rsidR="00C03D71" w:rsidRPr="00ED31E0" w:rsidRDefault="00C03D71" w:rsidP="00ED31E0">
            <w:pPr>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4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xml:space="preserve">+ Nhóm 1, 2: Trả lời </w:t>
            </w:r>
            <w:r w:rsidR="00AD0556" w:rsidRPr="00ED31E0">
              <w:rPr>
                <w:sz w:val="28"/>
                <w:szCs w:val="28"/>
                <w:lang w:val="de-AT"/>
              </w:rPr>
              <w:t>1</w:t>
            </w:r>
          </w:p>
          <w:p w:rsidR="00C03D71" w:rsidRPr="00ED31E0" w:rsidRDefault="00C03D71" w:rsidP="00ED31E0">
            <w:pPr>
              <w:jc w:val="both"/>
              <w:rPr>
                <w:sz w:val="28"/>
                <w:szCs w:val="28"/>
                <w:lang w:val="de-AT"/>
              </w:rPr>
            </w:pPr>
            <w:r w:rsidRPr="00ED31E0">
              <w:rPr>
                <w:sz w:val="28"/>
                <w:szCs w:val="28"/>
                <w:lang w:val="de-AT"/>
              </w:rPr>
              <w:t xml:space="preserve">+ Nhóm3, 4: Trả lời </w:t>
            </w:r>
            <w:r w:rsidR="00AD0556" w:rsidRPr="00ED31E0">
              <w:rPr>
                <w:sz w:val="28"/>
                <w:szCs w:val="28"/>
                <w:lang w:val="de-AT"/>
              </w:rPr>
              <w:t>2</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jc w:val="both"/>
              <w:rPr>
                <w:sz w:val="28"/>
                <w:szCs w:val="28"/>
              </w:rPr>
            </w:pPr>
            <w:r w:rsidRPr="00ED31E0">
              <w:rPr>
                <w:sz w:val="28"/>
                <w:szCs w:val="28"/>
              </w:rPr>
              <w:t>- Yêu cầu đại diện các nhóm treo kết quả lên bảng.</w:t>
            </w:r>
          </w:p>
          <w:p w:rsidR="00C03D71" w:rsidRPr="00ED31E0" w:rsidRDefault="00C03D71" w:rsidP="00ED31E0">
            <w:pPr>
              <w:jc w:val="both"/>
              <w:rPr>
                <w:sz w:val="28"/>
                <w:szCs w:val="28"/>
              </w:rPr>
            </w:pPr>
            <w:r w:rsidRPr="00ED31E0">
              <w:rPr>
                <w:sz w:val="28"/>
                <w:szCs w:val="28"/>
              </w:rPr>
              <w:t>- Yêu cầu nhóm 1 nhận xét nhóm 2, nhóm 3 nhận xét nhóm 4 và ngược lại</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treo bảng phụ lên bảng</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B53B02" w:rsidRPr="00ED31E0" w:rsidRDefault="00B53B02" w:rsidP="00ED31E0">
            <w:pPr>
              <w:pStyle w:val="NormalWeb"/>
              <w:spacing w:before="0" w:beforeAutospacing="0" w:after="0" w:afterAutospacing="0"/>
              <w:ind w:left="48" w:right="48"/>
              <w:jc w:val="both"/>
              <w:rPr>
                <w:color w:val="000000"/>
                <w:sz w:val="28"/>
                <w:szCs w:val="28"/>
              </w:rPr>
            </w:pPr>
            <w:r w:rsidRPr="00ED31E0">
              <w:rPr>
                <w:b/>
                <w:bCs/>
                <w:color w:val="008000"/>
                <w:sz w:val="28"/>
                <w:szCs w:val="28"/>
                <w:shd w:val="clear" w:color="auto" w:fill="FFFFFF"/>
              </w:rPr>
              <w:t xml:space="preserve">Bài </w:t>
            </w:r>
            <w:r w:rsidR="00AD0556" w:rsidRPr="00ED31E0">
              <w:rPr>
                <w:b/>
                <w:bCs/>
                <w:color w:val="008000"/>
                <w:sz w:val="28"/>
                <w:szCs w:val="28"/>
                <w:shd w:val="clear" w:color="auto" w:fill="FFFFFF"/>
              </w:rPr>
              <w:t>1</w:t>
            </w:r>
            <w:r w:rsidRPr="00ED31E0">
              <w:rPr>
                <w:color w:val="000000"/>
                <w:sz w:val="28"/>
                <w:szCs w:val="28"/>
                <w:shd w:val="clear" w:color="auto" w:fill="FFFFFF"/>
              </w:rPr>
              <w:t> </w:t>
            </w:r>
            <w:r w:rsidRPr="00ED31E0">
              <w:rPr>
                <w:color w:val="000000"/>
                <w:sz w:val="28"/>
                <w:szCs w:val="28"/>
              </w:rPr>
              <w:t>Cơ thể con người phát ra quang phổ liên tục ở vùng hồng ngoại, do đó ta không thể thấy được quang phổ này qua máy quang phổ. Thí nghiệm cho biết rằng bắt đầu từ nhiệt độ 500ºC thì ta mới thấy được quang phổ liên tục do vật phát ra.</w:t>
            </w:r>
          </w:p>
          <w:p w:rsidR="00C03D71" w:rsidRPr="00ED31E0" w:rsidRDefault="00AD0556" w:rsidP="00ED31E0">
            <w:pPr>
              <w:jc w:val="both"/>
              <w:rPr>
                <w:b/>
                <w:bCs/>
                <w:sz w:val="28"/>
                <w:szCs w:val="28"/>
                <w:lang w:val="de-AT"/>
              </w:rPr>
            </w:pPr>
            <w:r w:rsidRPr="00ED31E0">
              <w:rPr>
                <w:b/>
                <w:bCs/>
                <w:sz w:val="28"/>
                <w:szCs w:val="28"/>
                <w:lang w:val="de-AT"/>
              </w:rPr>
              <w:t xml:space="preserve">Bài 2: </w:t>
            </w:r>
            <w:r w:rsidRPr="00ED31E0">
              <w:rPr>
                <w:color w:val="000000"/>
                <w:sz w:val="28"/>
                <w:szCs w:val="28"/>
                <w:shd w:val="clear" w:color="auto" w:fill="FFFFFF"/>
              </w:rPr>
              <w:t>Vừa sáng dần thêm, vừa trải rộng dần, từ màu đỏ, qua các màu cam , vàng,... cuối cùng, khi nhiệt độ đủ cao, mới có đủ bảy màu.</w:t>
            </w:r>
          </w:p>
        </w:tc>
      </w:tr>
      <w:tr w:rsidR="00C03D71" w:rsidRPr="00ED31E0" w:rsidTr="00944BBE">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8"/>
            <w:shd w:val="clear" w:color="auto" w:fill="auto"/>
          </w:tcPr>
          <w:p w:rsidR="00C03D71" w:rsidRPr="00ED31E0" w:rsidRDefault="00B53B02" w:rsidP="00ED31E0">
            <w:pPr>
              <w:jc w:val="both"/>
              <w:rPr>
                <w:color w:val="000000"/>
                <w:sz w:val="28"/>
                <w:szCs w:val="28"/>
                <w:shd w:val="clear" w:color="auto" w:fill="FFFFFF"/>
              </w:rPr>
            </w:pPr>
            <w:r w:rsidRPr="00ED31E0">
              <w:rPr>
                <w:color w:val="000000"/>
                <w:sz w:val="28"/>
                <w:szCs w:val="28"/>
                <w:shd w:val="clear" w:color="auto" w:fill="FFFFFF"/>
              </w:rPr>
              <w:t>Cho một hạt muối rơi vào ngọn lửa bếp ga, em sẽ thấy gì?</w:t>
            </w:r>
          </w:p>
          <w:p w:rsidR="00B53B02" w:rsidRPr="00ED31E0" w:rsidRDefault="00B53B02" w:rsidP="00ED31E0">
            <w:pPr>
              <w:jc w:val="both"/>
              <w:rPr>
                <w:b/>
                <w:bCs/>
                <w:sz w:val="28"/>
                <w:szCs w:val="28"/>
                <w:lang w:val="de-AT"/>
              </w:rPr>
            </w:pPr>
            <w:r w:rsidRPr="00ED31E0">
              <w:rPr>
                <w:color w:val="000000"/>
                <w:sz w:val="28"/>
                <w:szCs w:val="28"/>
                <w:shd w:val="clear" w:color="auto" w:fill="FFFFFF"/>
              </w:rPr>
              <w:t>Điều chỉnh cho ngọn lửa bếp ga tăng dần và nhìn vào ngọn lửa, em thấy màu của nó thay đổi thế nào?</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33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5</w:t>
      </w:r>
    </w:p>
    <w:p w:rsidR="00606CA9" w:rsidRPr="00ED31E0" w:rsidRDefault="00606CA9" w:rsidP="00ED31E0">
      <w:pPr>
        <w:jc w:val="center"/>
        <w:rPr>
          <w:b/>
          <w:sz w:val="28"/>
          <w:szCs w:val="28"/>
        </w:rPr>
      </w:pPr>
      <w:r w:rsidRPr="00ED31E0">
        <w:rPr>
          <w:b/>
          <w:sz w:val="28"/>
          <w:szCs w:val="28"/>
        </w:rPr>
        <w:t>TIA HỒNG NGOẠI VÀ TIA TỬ NGOẠI</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bản chất, tính chất của tia hồng ngoại và tia tử ngoại.</w:t>
      </w:r>
    </w:p>
    <w:p w:rsidR="00606CA9" w:rsidRPr="00ED31E0" w:rsidRDefault="00606CA9" w:rsidP="00ED31E0">
      <w:pPr>
        <w:jc w:val="both"/>
        <w:rPr>
          <w:b/>
          <w:sz w:val="28"/>
          <w:szCs w:val="28"/>
        </w:rPr>
      </w:pPr>
      <w:r w:rsidRPr="00ED31E0">
        <w:rPr>
          <w:sz w:val="28"/>
          <w:szCs w:val="28"/>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71"/>
        <w:gridCol w:w="1385"/>
        <w:gridCol w:w="1268"/>
        <w:gridCol w:w="727"/>
        <w:gridCol w:w="1101"/>
        <w:gridCol w:w="2396"/>
        <w:gridCol w:w="61"/>
      </w:tblGrid>
      <w:tr w:rsidR="00BB2118" w:rsidRPr="00ED31E0" w:rsidTr="00944BB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44BB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44BBE">
        <w:trPr>
          <w:gridAfter w:val="1"/>
          <w:wAfter w:w="62" w:type="dxa"/>
        </w:trPr>
        <w:tc>
          <w:tcPr>
            <w:tcW w:w="4786" w:type="dxa"/>
            <w:gridSpan w:val="3"/>
            <w:shd w:val="clear" w:color="auto" w:fill="auto"/>
          </w:tcPr>
          <w:p w:rsidR="001E7786" w:rsidRPr="00ED31E0" w:rsidRDefault="001E7786" w:rsidP="00ED31E0">
            <w:pPr>
              <w:jc w:val="both"/>
              <w:rPr>
                <w:sz w:val="28"/>
                <w:szCs w:val="28"/>
              </w:rPr>
            </w:pPr>
            <w:r w:rsidRPr="00ED31E0">
              <w:rPr>
                <w:sz w:val="28"/>
                <w:szCs w:val="28"/>
              </w:rPr>
              <w:t>- Tại sao người thợ hàn hồ quang phải cần “mặt nạ” che mặt, mỗi khi cho phóng hồ quang?</w:t>
            </w:r>
          </w:p>
          <w:p w:rsidR="00BB2118" w:rsidRPr="00ED31E0" w:rsidRDefault="001E7786" w:rsidP="00ED31E0">
            <w:pPr>
              <w:jc w:val="both"/>
              <w:rPr>
                <w:sz w:val="28"/>
                <w:szCs w:val="28"/>
              </w:rPr>
            </w:pPr>
            <w:r w:rsidRPr="00ED31E0">
              <w:rPr>
                <w:sz w:val="28"/>
                <w:szCs w:val="28"/>
              </w:rPr>
              <w:t xml:space="preserve">- Vì nó phát nhiều tia tử ngoại </w:t>
            </w:r>
            <w:r w:rsidRPr="00ED31E0">
              <w:rPr>
                <w:sz w:val="28"/>
                <w:szCs w:val="28"/>
              </w:rPr>
              <w:sym w:font="Symbol" w:char="F0AE"/>
            </w:r>
            <w:r w:rsidRPr="00ED31E0">
              <w:rPr>
                <w:sz w:val="28"/>
                <w:szCs w:val="28"/>
              </w:rPr>
              <w:t xml:space="preserve"> nhìn lâu </w:t>
            </w:r>
            <w:r w:rsidRPr="00ED31E0">
              <w:rPr>
                <w:sz w:val="28"/>
                <w:szCs w:val="28"/>
              </w:rPr>
              <w:sym w:font="Symbol" w:char="F0AE"/>
            </w:r>
            <w:r w:rsidRPr="00ED31E0">
              <w:rPr>
                <w:sz w:val="28"/>
                <w:szCs w:val="28"/>
              </w:rPr>
              <w:t xml:space="preserve"> tổn thương mắt. Tại sao lại như vậy, ta cùng tìm hiểu bài học hôm nay</w:t>
            </w:r>
          </w:p>
        </w:tc>
        <w:tc>
          <w:tcPr>
            <w:tcW w:w="3119" w:type="dxa"/>
            <w:gridSpan w:val="3"/>
            <w:shd w:val="clear" w:color="auto" w:fill="auto"/>
          </w:tcPr>
          <w:p w:rsidR="001E7786" w:rsidRPr="00ED31E0" w:rsidRDefault="001E7786"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1E7786" w:rsidRPr="00ED31E0" w:rsidRDefault="001E7786" w:rsidP="00ED31E0">
            <w:pPr>
              <w:rPr>
                <w:sz w:val="28"/>
                <w:szCs w:val="28"/>
              </w:rPr>
            </w:pPr>
            <w:r w:rsidRPr="00ED31E0">
              <w:rPr>
                <w:sz w:val="28"/>
                <w:szCs w:val="28"/>
              </w:rPr>
              <w:t>Tiết 45</w:t>
            </w:r>
          </w:p>
          <w:p w:rsidR="001E7786" w:rsidRPr="00ED31E0" w:rsidRDefault="001E7786" w:rsidP="00ED31E0">
            <w:pPr>
              <w:jc w:val="center"/>
              <w:rPr>
                <w:b/>
                <w:sz w:val="28"/>
                <w:szCs w:val="28"/>
              </w:rPr>
            </w:pPr>
            <w:r w:rsidRPr="00ED31E0">
              <w:rPr>
                <w:b/>
                <w:sz w:val="28"/>
                <w:szCs w:val="28"/>
              </w:rPr>
              <w:t>TIA HỒNG NGOẠI VÀ TIA TỬ NGOẠI</w:t>
            </w:r>
          </w:p>
          <w:p w:rsidR="00BB2118" w:rsidRPr="00ED31E0" w:rsidRDefault="00BB2118" w:rsidP="00ED31E0">
            <w:pPr>
              <w:jc w:val="center"/>
              <w:rPr>
                <w:sz w:val="28"/>
                <w:szCs w:val="28"/>
                <w:lang w:val="pt-BR"/>
              </w:rPr>
            </w:pPr>
          </w:p>
        </w:tc>
      </w:tr>
      <w:tr w:rsidR="00BB2118" w:rsidRPr="00ED31E0" w:rsidTr="00944BB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E7786"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E7786" w:rsidRPr="00ED31E0">
              <w:rPr>
                <w:sz w:val="28"/>
                <w:szCs w:val="28"/>
              </w:rPr>
              <w:t>- Nêu được bản chất, tính chất của tia hồng ngoại và tia tử ngoại.</w:t>
            </w:r>
          </w:p>
          <w:p w:rsidR="00BB2118" w:rsidRPr="00ED31E0" w:rsidRDefault="001E7786" w:rsidP="00ED31E0">
            <w:pPr>
              <w:jc w:val="both"/>
              <w:rPr>
                <w:b/>
                <w:sz w:val="28"/>
                <w:szCs w:val="28"/>
              </w:rPr>
            </w:pPr>
            <w:r w:rsidRPr="00ED31E0">
              <w:rPr>
                <w:sz w:val="28"/>
                <w:szCs w:val="28"/>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Mô tả thí nghiệm phát hiện tia hồng ngoại và tử ngoại</w:t>
            </w:r>
          </w:p>
          <w:p w:rsidR="00606CA9" w:rsidRPr="00043D2A" w:rsidRDefault="00606CA9" w:rsidP="00043D2A">
            <w:pPr>
              <w:jc w:val="both"/>
              <w:rPr>
                <w:sz w:val="28"/>
                <w:szCs w:val="28"/>
              </w:rPr>
            </w:pPr>
            <w:r w:rsidRPr="00043D2A">
              <w:rPr>
                <w:sz w:val="28"/>
                <w:szCs w:val="28"/>
              </w:rPr>
              <w:t>- Mô tả cấu tạo và hoạt động của cặp nhiệt điện.</w:t>
            </w:r>
          </w:p>
          <w:p w:rsidR="00606CA9" w:rsidRPr="00043D2A" w:rsidRDefault="00606CA9" w:rsidP="00043D2A">
            <w:pPr>
              <w:jc w:val="both"/>
              <w:rPr>
                <w:sz w:val="28"/>
                <w:szCs w:val="28"/>
              </w:rPr>
            </w:pPr>
            <w:r w:rsidRPr="00043D2A">
              <w:rPr>
                <w:sz w:val="28"/>
                <w:szCs w:val="28"/>
              </w:rPr>
              <w:t>- Thông báo các kết quả thu được khi đưa mối hàn H trong vùng ánh sáng nhìn thấy cũng như khi đưa ra về phía đầu Đỏ (A) và đầu Tím (B).</w:t>
            </w:r>
          </w:p>
          <w:p w:rsidR="00606CA9" w:rsidRPr="00043D2A" w:rsidRDefault="00606CA9" w:rsidP="00043D2A">
            <w:pPr>
              <w:jc w:val="both"/>
              <w:rPr>
                <w:sz w:val="28"/>
                <w:szCs w:val="28"/>
              </w:rPr>
            </w:pPr>
            <w:r w:rsidRPr="00043D2A">
              <w:rPr>
                <w:sz w:val="28"/>
                <w:szCs w:val="28"/>
              </w:rPr>
              <w:t xml:space="preserve">+ Kim điện kết lệch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Ngoài vùng ánh sáng nhìn thấy A (vẫn lệch, thậm chí lệch nhiều hơn ở Đ)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Ngoài vùng ánh sáng nhìn thấy B (vẫn lệch, lệch ít hơn ở T)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xml:space="preserve">+ Thay màn M bằng một tấm bìa có phủ bột huỳnh quang </w:t>
            </w:r>
            <w:r w:rsidRPr="00043D2A">
              <w:rPr>
                <w:sz w:val="28"/>
                <w:szCs w:val="28"/>
              </w:rPr>
              <w:sym w:font="Symbol" w:char="F0AE"/>
            </w:r>
            <w:r w:rsidRPr="00043D2A">
              <w:rPr>
                <w:sz w:val="28"/>
                <w:szCs w:val="28"/>
              </w:rPr>
              <w:t xml:space="preserve"> phần màu tím và phần kéo dài của quang phổ khỏi màu tím </w:t>
            </w:r>
            <w:r w:rsidRPr="00043D2A">
              <w:rPr>
                <w:sz w:val="28"/>
                <w:szCs w:val="28"/>
              </w:rPr>
              <w:sym w:font="Symbol" w:char="F0AE"/>
            </w:r>
            <w:r w:rsidRPr="00043D2A">
              <w:rPr>
                <w:sz w:val="28"/>
                <w:szCs w:val="28"/>
              </w:rPr>
              <w:t xml:space="preserve"> phát sáng rất mạnh.</w:t>
            </w:r>
          </w:p>
          <w:p w:rsidR="00606CA9" w:rsidRPr="00043D2A" w:rsidRDefault="00606CA9" w:rsidP="00043D2A">
            <w:pPr>
              <w:jc w:val="both"/>
              <w:rPr>
                <w:spacing w:val="-4"/>
                <w:sz w:val="28"/>
                <w:szCs w:val="28"/>
              </w:rPr>
            </w:pPr>
            <w:r w:rsidRPr="00043D2A">
              <w:rPr>
                <w:sz w:val="28"/>
                <w:szCs w:val="28"/>
              </w:rPr>
              <w:t xml:space="preserve">- Cả hai loại bức xạ (hồng ngoại và tử </w:t>
            </w:r>
            <w:r w:rsidRPr="00043D2A">
              <w:rPr>
                <w:spacing w:val="-4"/>
                <w:sz w:val="28"/>
                <w:szCs w:val="28"/>
              </w:rPr>
              <w:t>ngoại) mắt con người có thể nhìn thấy?</w:t>
            </w:r>
          </w:p>
          <w:p w:rsidR="00606CA9" w:rsidRPr="00043D2A" w:rsidRDefault="00606CA9" w:rsidP="00043D2A">
            <w:pPr>
              <w:tabs>
                <w:tab w:val="left" w:pos="520"/>
                <w:tab w:val="left" w:pos="558"/>
                <w:tab w:val="left" w:pos="910"/>
                <w:tab w:val="center" w:pos="5070"/>
              </w:tabs>
              <w:jc w:val="both"/>
              <w:rPr>
                <w:sz w:val="28"/>
                <w:szCs w:val="28"/>
              </w:rPr>
            </w:pPr>
            <w:r w:rsidRPr="00043D2A">
              <w:rPr>
                <w:spacing w:val="-4"/>
                <w:sz w:val="28"/>
                <w:szCs w:val="28"/>
              </w:rPr>
              <w:t>- Một số người gọi tia từ ngoại là “</w:t>
            </w:r>
            <w:r w:rsidRPr="00043D2A">
              <w:rPr>
                <w:i/>
                <w:spacing w:val="-4"/>
                <w:sz w:val="28"/>
                <w:szCs w:val="28"/>
              </w:rPr>
              <w:t>tia cực tím</w:t>
            </w:r>
            <w:r w:rsidRPr="00043D2A">
              <w:rPr>
                <w:spacing w:val="-4"/>
                <w:sz w:val="28"/>
                <w:szCs w:val="28"/>
              </w:rPr>
              <w:t>”, gọi thế thì sai ở điểm nào?</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các kết quả thí nghiệ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mô tả cấu tạo và nêu hoạt động.</w:t>
            </w:r>
          </w:p>
          <w:p w:rsidR="00606CA9" w:rsidRPr="00043D2A" w:rsidRDefault="00606CA9" w:rsidP="00043D2A">
            <w:pPr>
              <w:jc w:val="both"/>
              <w:rPr>
                <w:sz w:val="28"/>
                <w:szCs w:val="28"/>
              </w:rPr>
            </w:pPr>
            <w:r w:rsidRPr="00043D2A">
              <w:rPr>
                <w:sz w:val="28"/>
                <w:szCs w:val="28"/>
              </w:rPr>
              <w:t>- HS ghi nhận các kết quả.</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Ở hai vùng ngoài vùng ánh sáng nhìn thấy, có những bức xạ làm nóng mối hàn, không nhìn thấy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nhìn thấy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ực tím </w:t>
            </w:r>
            <w:r w:rsidRPr="00043D2A">
              <w:rPr>
                <w:sz w:val="28"/>
                <w:szCs w:val="28"/>
              </w:rPr>
              <w:sym w:font="Symbol" w:char="F0AE"/>
            </w:r>
            <w:r w:rsidRPr="00043D2A">
              <w:rPr>
                <w:sz w:val="28"/>
                <w:szCs w:val="28"/>
              </w:rPr>
              <w:t xml:space="preserve"> rất tím </w:t>
            </w:r>
            <w:r w:rsidRPr="00043D2A">
              <w:rPr>
                <w:sz w:val="28"/>
                <w:szCs w:val="28"/>
              </w:rPr>
              <w:sym w:font="Symbol" w:char="F0AE"/>
            </w:r>
            <w:r w:rsidRPr="00043D2A">
              <w:rPr>
                <w:sz w:val="28"/>
                <w:szCs w:val="28"/>
              </w:rPr>
              <w:t xml:space="preserve"> mắt ta không nhìn thấy thì có thể có màu gì nữa.</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Phát hiện tia hồng ngoại và tia tử ngoại</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3296" behindDoc="0" locked="0" layoutInCell="1" allowOverlap="1">
                      <wp:simplePos x="0" y="0"/>
                      <wp:positionH relativeFrom="column">
                        <wp:posOffset>90170</wp:posOffset>
                      </wp:positionH>
                      <wp:positionV relativeFrom="paragraph">
                        <wp:posOffset>635</wp:posOffset>
                      </wp:positionV>
                      <wp:extent cx="2468880" cy="1404620"/>
                      <wp:effectExtent l="4445" t="635" r="3175" b="4445"/>
                      <wp:wrapNone/>
                      <wp:docPr id="207" name="Group 2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8880" cy="1404620"/>
                                <a:chOff x="1512" y="5663"/>
                                <a:chExt cx="3888" cy="2212"/>
                              </a:xfrm>
                            </wpg:grpSpPr>
                            <wps:wsp>
                              <wps:cNvPr id="208" name="AutoShape 2454"/>
                              <wps:cNvCnPr>
                                <a:cxnSpLocks noChangeShapeType="1"/>
                              </wps:cNvCnPr>
                              <wps:spPr bwMode="auto">
                                <a:xfrm>
                                  <a:off x="2319" y="6214"/>
                                  <a:ext cx="1" cy="92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2455"/>
                              <wps:cNvCnPr>
                                <a:cxnSpLocks noChangeShapeType="1"/>
                              </wps:cNvCnPr>
                              <wps:spPr bwMode="auto">
                                <a:xfrm>
                                  <a:off x="2319" y="7218"/>
                                  <a:ext cx="1" cy="5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2456"/>
                              <wps:cNvSpPr>
                                <a:spLocks noChangeArrowheads="1"/>
                              </wps:cNvSpPr>
                              <wps:spPr bwMode="auto">
                                <a:xfrm>
                                  <a:off x="2804" y="6529"/>
                                  <a:ext cx="600" cy="86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2457"/>
                              <wps:cNvCnPr>
                                <a:cxnSpLocks noChangeShapeType="1"/>
                              </wps:cNvCnPr>
                              <wps:spPr bwMode="auto">
                                <a:xfrm>
                                  <a:off x="1848" y="7222"/>
                                  <a:ext cx="440" cy="1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2458"/>
                              <wps:cNvCnPr>
                                <a:cxnSpLocks noChangeShapeType="1"/>
                              </wps:cNvCnPr>
                              <wps:spPr bwMode="auto">
                                <a:xfrm>
                                  <a:off x="1832" y="7244"/>
                                  <a:ext cx="440" cy="165"/>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g:grpSp>
                              <wpg:cNvPr id="213" name="Group 2459"/>
                              <wpg:cNvGrpSpPr>
                                <a:grpSpLocks/>
                              </wpg:cNvGrpSpPr>
                              <wpg:grpSpPr bwMode="auto">
                                <a:xfrm>
                                  <a:off x="1512" y="5768"/>
                                  <a:ext cx="437" cy="437"/>
                                  <a:chOff x="1571" y="6000"/>
                                  <a:chExt cx="437" cy="437"/>
                                </a:xfrm>
                              </wpg:grpSpPr>
                              <wps:wsp>
                                <wps:cNvPr id="214" name="AutoShape 2460"/>
                                <wps:cNvCnPr>
                                  <a:cxnSpLocks noChangeShapeType="1"/>
                                </wps:cNvCnPr>
                                <wps:spPr bwMode="auto">
                                  <a:xfrm>
                                    <a:off x="1784" y="6005"/>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AutoShape 2461"/>
                                <wps:cNvCnPr>
                                  <a:cxnSpLocks noChangeShapeType="1"/>
                                </wps:cNvCnPr>
                                <wps:spPr bwMode="auto">
                                  <a:xfrm rot="5400000">
                                    <a:off x="1792" y="6003"/>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AutoShape 2462"/>
                                <wps:cNvCnPr>
                                  <a:cxnSpLocks noChangeShapeType="1"/>
                                </wps:cNvCnPr>
                                <wps:spPr bwMode="auto">
                                  <a:xfrm rot="8100000">
                                    <a:off x="1780" y="6000"/>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7" name="AutoShape 2463"/>
                                <wps:cNvCnPr>
                                  <a:cxnSpLocks noChangeShapeType="1"/>
                                </wps:cNvCnPr>
                                <wps:spPr bwMode="auto">
                                  <a:xfrm rot="13500000">
                                    <a:off x="1787" y="5998"/>
                                    <a:ext cx="0" cy="43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 name="Oval 2464"/>
                                <wps:cNvSpPr>
                                  <a:spLocks noChangeArrowheads="1"/>
                                </wps:cNvSpPr>
                                <wps:spPr bwMode="auto">
                                  <a:xfrm>
                                    <a:off x="1710" y="6144"/>
                                    <a:ext cx="144" cy="14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219" name="Group 2465"/>
                              <wpg:cNvGrpSpPr>
                                <a:grpSpLocks/>
                              </wpg:cNvGrpSpPr>
                              <wpg:grpSpPr bwMode="auto">
                                <a:xfrm rot="2700000">
                                  <a:off x="1911" y="6353"/>
                                  <a:ext cx="352" cy="0"/>
                                  <a:chOff x="2048" y="6177"/>
                                  <a:chExt cx="352" cy="0"/>
                                </a:xfrm>
                              </wpg:grpSpPr>
                              <wps:wsp>
                                <wps:cNvPr id="220" name="AutoShape 2466"/>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1" name="AutoShape 2467"/>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222" name="Group 2468"/>
                              <wpg:cNvGrpSpPr>
                                <a:grpSpLocks/>
                              </wpg:cNvGrpSpPr>
                              <wpg:grpSpPr bwMode="auto">
                                <a:xfrm rot="4500000">
                                  <a:off x="1648" y="6493"/>
                                  <a:ext cx="432" cy="0"/>
                                  <a:chOff x="2048" y="6177"/>
                                  <a:chExt cx="352" cy="0"/>
                                </a:xfrm>
                              </wpg:grpSpPr>
                              <wps:wsp>
                                <wps:cNvPr id="800" name="AutoShape 2469"/>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01" name="AutoShape 2470"/>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02" name="AutoShape 2471"/>
                              <wps:cNvCnPr>
                                <a:cxnSpLocks noChangeShapeType="1"/>
                              </wps:cNvCnPr>
                              <wps:spPr bwMode="auto">
                                <a:xfrm rot="4500000">
                                  <a:off x="1772" y="6941"/>
                                  <a:ext cx="432" cy="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803" name="Group 2472"/>
                              <wpg:cNvGrpSpPr>
                                <a:grpSpLocks/>
                              </wpg:cNvGrpSpPr>
                              <wpg:grpSpPr bwMode="auto">
                                <a:xfrm rot="5100000">
                                  <a:off x="1484" y="6563"/>
                                  <a:ext cx="576" cy="0"/>
                                  <a:chOff x="2048" y="6177"/>
                                  <a:chExt cx="352" cy="0"/>
                                </a:xfrm>
                              </wpg:grpSpPr>
                              <wps:wsp>
                                <wps:cNvPr id="804" name="AutoShape 2473"/>
                                <wps:cNvCnPr>
                                  <a:cxnSpLocks noChangeShapeType="1"/>
                                </wps:cNvCnPr>
                                <wps:spPr bwMode="auto">
                                  <a:xfrm>
                                    <a:off x="2048" y="6177"/>
                                    <a:ext cx="216"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05" name="AutoShape 2474"/>
                                <wps:cNvCnPr>
                                  <a:cxnSpLocks noChangeShapeType="1"/>
                                </wps:cNvCnPr>
                                <wps:spPr bwMode="auto">
                                  <a:xfrm>
                                    <a:off x="2253" y="6177"/>
                                    <a:ext cx="147"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806" name="Text Box 2475"/>
                              <wps:cNvSpPr txBox="1">
                                <a:spLocks noChangeArrowheads="1"/>
                              </wps:cNvSpPr>
                              <wps:spPr bwMode="auto">
                                <a:xfrm>
                                  <a:off x="1898" y="5663"/>
                                  <a:ext cx="1399"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786BAE">
                                      <w:rPr>
                                        <w:sz w:val="20"/>
                                      </w:rPr>
                                      <w:t>Mặt Trời</w:t>
                                    </w:r>
                                  </w:p>
                                </w:txbxContent>
                              </wps:txbx>
                              <wps:bodyPr rot="0" vert="horz" wrap="square" lIns="91440" tIns="45720" rIns="91440" bIns="45720" anchor="t" anchorCtr="0" upright="1">
                                <a:noAutofit/>
                              </wps:bodyPr>
                            </wps:wsp>
                            <wps:wsp>
                              <wps:cNvPr id="807" name="Text Box 2476"/>
                              <wps:cNvSpPr txBox="1">
                                <a:spLocks noChangeArrowheads="1"/>
                              </wps:cNvSpPr>
                              <wps:spPr bwMode="auto">
                                <a:xfrm>
                                  <a:off x="1529" y="722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G</w:t>
                                    </w:r>
                                  </w:p>
                                </w:txbxContent>
                              </wps:txbx>
                              <wps:bodyPr rot="0" vert="horz" wrap="square" lIns="91440" tIns="45720" rIns="91440" bIns="45720" anchor="t" anchorCtr="0" upright="1">
                                <a:noAutofit/>
                              </wps:bodyPr>
                            </wps:wsp>
                            <wps:wsp>
                              <wps:cNvPr id="808" name="Text Box 2477"/>
                              <wps:cNvSpPr txBox="1">
                                <a:spLocks noChangeArrowheads="1"/>
                              </wps:cNvSpPr>
                              <wps:spPr bwMode="auto">
                                <a:xfrm>
                                  <a:off x="2313" y="71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F</w:t>
                                    </w:r>
                                  </w:p>
                                </w:txbxContent>
                              </wps:txbx>
                              <wps:bodyPr rot="0" vert="horz" wrap="square" lIns="91440" tIns="45720" rIns="91440" bIns="45720" anchor="t" anchorCtr="0" upright="1">
                                <a:noAutofit/>
                              </wps:bodyPr>
                            </wps:wsp>
                            <wps:wsp>
                              <wps:cNvPr id="809" name="Text Box 2478"/>
                              <wps:cNvSpPr txBox="1">
                                <a:spLocks noChangeArrowheads="1"/>
                              </wps:cNvSpPr>
                              <wps:spPr bwMode="auto">
                                <a:xfrm>
                                  <a:off x="4080" y="630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810" name="AutoShape 2479"/>
                              <wps:cNvCnPr>
                                <a:cxnSpLocks noChangeShapeType="1"/>
                              </wps:cNvCnPr>
                              <wps:spPr bwMode="auto">
                                <a:xfrm rot="20400000">
                                  <a:off x="1980" y="7099"/>
                                  <a:ext cx="1008"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811" name="AutoShape 2480"/>
                              <wps:cNvCnPr>
                                <a:cxnSpLocks noChangeShapeType="1"/>
                              </wps:cNvCnPr>
                              <wps:spPr bwMode="auto">
                                <a:xfrm rot="20400000">
                                  <a:off x="2022" y="7132"/>
                                  <a:ext cx="950" cy="0"/>
                                </a:xfrm>
                                <a:prstGeom prst="straightConnector1">
                                  <a:avLst/>
                                </a:prstGeom>
                                <a:noFill/>
                                <a:ln w="6350">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812" name="AutoShape 2481"/>
                              <wps:cNvCnPr>
                                <a:cxnSpLocks noChangeShapeType="1"/>
                              </wps:cNvCnPr>
                              <wps:spPr bwMode="auto">
                                <a:xfrm>
                                  <a:off x="4128" y="6216"/>
                                  <a:ext cx="1" cy="155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3" name="Freeform 2482"/>
                              <wps:cNvSpPr>
                                <a:spLocks/>
                              </wps:cNvSpPr>
                              <wps:spPr bwMode="auto">
                                <a:xfrm>
                                  <a:off x="2972" y="6871"/>
                                  <a:ext cx="1144" cy="54"/>
                                </a:xfrm>
                                <a:custGeom>
                                  <a:avLst/>
                                  <a:gdLst>
                                    <a:gd name="T0" fmla="*/ 0 w 1144"/>
                                    <a:gd name="T1" fmla="*/ 54 h 54"/>
                                    <a:gd name="T2" fmla="*/ 256 w 1144"/>
                                    <a:gd name="T3" fmla="*/ 0 h 54"/>
                                    <a:gd name="T4" fmla="*/ 1144 w 1144"/>
                                    <a:gd name="T5" fmla="*/ 0 h 54"/>
                                  </a:gdLst>
                                  <a:ahLst/>
                                  <a:cxnLst>
                                    <a:cxn ang="0">
                                      <a:pos x="T0" y="T1"/>
                                    </a:cxn>
                                    <a:cxn ang="0">
                                      <a:pos x="T2" y="T3"/>
                                    </a:cxn>
                                    <a:cxn ang="0">
                                      <a:pos x="T4" y="T5"/>
                                    </a:cxn>
                                  </a:cxnLst>
                                  <a:rect l="0" t="0" r="r" b="b"/>
                                  <a:pathLst>
                                    <a:path w="1144" h="54">
                                      <a:moveTo>
                                        <a:pt x="0" y="54"/>
                                      </a:moveTo>
                                      <a:lnTo>
                                        <a:pt x="256" y="0"/>
                                      </a:lnTo>
                                      <a:lnTo>
                                        <a:pt x="11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4" name="Freeform 2483"/>
                              <wps:cNvSpPr>
                                <a:spLocks/>
                              </wps:cNvSpPr>
                              <wps:spPr bwMode="auto">
                                <a:xfrm>
                                  <a:off x="2960" y="6956"/>
                                  <a:ext cx="1167" cy="259"/>
                                </a:xfrm>
                                <a:custGeom>
                                  <a:avLst/>
                                  <a:gdLst>
                                    <a:gd name="T0" fmla="*/ 0 w 1167"/>
                                    <a:gd name="T1" fmla="*/ 10 h 259"/>
                                    <a:gd name="T2" fmla="*/ 293 w 1167"/>
                                    <a:gd name="T3" fmla="*/ 0 h 259"/>
                                    <a:gd name="T4" fmla="*/ 1167 w 1167"/>
                                    <a:gd name="T5" fmla="*/ 259 h 259"/>
                                  </a:gdLst>
                                  <a:ahLst/>
                                  <a:cxnLst>
                                    <a:cxn ang="0">
                                      <a:pos x="T0" y="T1"/>
                                    </a:cxn>
                                    <a:cxn ang="0">
                                      <a:pos x="T2" y="T3"/>
                                    </a:cxn>
                                    <a:cxn ang="0">
                                      <a:pos x="T4" y="T5"/>
                                    </a:cxn>
                                  </a:cxnLst>
                                  <a:rect l="0" t="0" r="r" b="b"/>
                                  <a:pathLst>
                                    <a:path w="1167" h="259">
                                      <a:moveTo>
                                        <a:pt x="0" y="10"/>
                                      </a:moveTo>
                                      <a:lnTo>
                                        <a:pt x="293" y="0"/>
                                      </a:lnTo>
                                      <a:lnTo>
                                        <a:pt x="1167" y="25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5" name="Text Box 2484"/>
                              <wps:cNvSpPr txBox="1">
                                <a:spLocks noChangeArrowheads="1"/>
                              </wps:cNvSpPr>
                              <wps:spPr bwMode="auto">
                                <a:xfrm>
                                  <a:off x="3888" y="5849"/>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M</w:t>
                                    </w:r>
                                  </w:p>
                                </w:txbxContent>
                              </wps:txbx>
                              <wps:bodyPr rot="0" vert="horz" wrap="square" lIns="91440" tIns="45720" rIns="91440" bIns="45720" anchor="t" anchorCtr="0" upright="1">
                                <a:noAutofit/>
                              </wps:bodyPr>
                            </wps:wsp>
                            <wps:wsp>
                              <wps:cNvPr id="816" name="Rectangle 2485"/>
                              <wps:cNvSpPr>
                                <a:spLocks noChangeArrowheads="1"/>
                              </wps:cNvSpPr>
                              <wps:spPr bwMode="auto">
                                <a:xfrm>
                                  <a:off x="4488" y="6870"/>
                                  <a:ext cx="144" cy="3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7" name="AutoShape 2486"/>
                              <wps:cNvCnPr>
                                <a:cxnSpLocks noChangeShapeType="1"/>
                              </wps:cNvCnPr>
                              <wps:spPr bwMode="auto">
                                <a:xfrm flipV="1">
                                  <a:off x="4488" y="6279"/>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8" name="AutoShape 2487"/>
                              <wps:cNvCnPr>
                                <a:cxnSpLocks noChangeShapeType="1"/>
                              </wps:cNvCnPr>
                              <wps:spPr bwMode="auto">
                                <a:xfrm flipV="1">
                                  <a:off x="4632" y="6273"/>
                                  <a:ext cx="0" cy="59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9" name="AutoShape 2488"/>
                              <wps:cNvCnPr>
                                <a:cxnSpLocks noChangeShapeType="1"/>
                              </wps:cNvCnPr>
                              <wps:spPr bwMode="auto">
                                <a:xfrm flipV="1">
                                  <a:off x="4489" y="7240"/>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0" name="AutoShape 2489"/>
                              <wps:cNvCnPr>
                                <a:cxnSpLocks noChangeShapeType="1"/>
                              </wps:cNvCnPr>
                              <wps:spPr bwMode="auto">
                                <a:xfrm flipV="1">
                                  <a:off x="4633" y="7234"/>
                                  <a:ext cx="0" cy="43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1" name="AutoShape 2490"/>
                              <wps:cNvCnPr>
                                <a:cxnSpLocks noChangeShapeType="1"/>
                              </wps:cNvCnPr>
                              <wps:spPr bwMode="auto">
                                <a:xfrm rot="5400000" flipV="1">
                                  <a:off x="4317" y="6710"/>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2" name="AutoShape 2491"/>
                              <wps:cNvCnPr>
                                <a:cxnSpLocks noChangeShapeType="1"/>
                              </wps:cNvCnPr>
                              <wps:spPr bwMode="auto">
                                <a:xfrm rot="5400000" flipV="1">
                                  <a:off x="4317" y="7058"/>
                                  <a:ext cx="0" cy="317"/>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3" name="AutoShape 2492"/>
                              <wps:cNvSpPr>
                                <a:spLocks noChangeArrowheads="1"/>
                              </wps:cNvSpPr>
                              <wps:spPr bwMode="auto">
                                <a:xfrm>
                                  <a:off x="4111" y="6481"/>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24" name="AutoShape 2493"/>
                              <wps:cNvSpPr>
                                <a:spLocks noChangeArrowheads="1"/>
                              </wps:cNvSpPr>
                              <wps:spPr bwMode="auto">
                                <a:xfrm>
                                  <a:off x="4104" y="749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25" name="Text Box 2494"/>
                              <wps:cNvSpPr txBox="1">
                                <a:spLocks noChangeArrowheads="1"/>
                              </wps:cNvSpPr>
                              <wps:spPr bwMode="auto">
                                <a:xfrm>
                                  <a:off x="4080" y="656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C50FBE">
                                      <w:rPr>
                                        <w:sz w:val="20"/>
                                      </w:rPr>
                                      <w:t>Đ</w:t>
                                    </w:r>
                                  </w:p>
                                </w:txbxContent>
                              </wps:txbx>
                              <wps:bodyPr rot="0" vert="horz" wrap="square" lIns="91440" tIns="45720" rIns="91440" bIns="45720" anchor="t" anchorCtr="0" upright="1">
                                <a:noAutofit/>
                              </wps:bodyPr>
                            </wps:wsp>
                            <wps:wsp>
                              <wps:cNvPr id="826" name="Text Box 2495"/>
                              <wps:cNvSpPr txBox="1">
                                <a:spLocks noChangeArrowheads="1"/>
                              </wps:cNvSpPr>
                              <wps:spPr bwMode="auto">
                                <a:xfrm>
                                  <a:off x="4080" y="685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H</w:t>
                                    </w:r>
                                  </w:p>
                                </w:txbxContent>
                              </wps:txbx>
                              <wps:bodyPr rot="0" vert="horz" wrap="square" lIns="91440" tIns="45720" rIns="91440" bIns="45720" anchor="t" anchorCtr="0" upright="1">
                                <a:noAutofit/>
                              </wps:bodyPr>
                            </wps:wsp>
                            <wps:wsp>
                              <wps:cNvPr id="827" name="Text Box 2496"/>
                              <wps:cNvSpPr txBox="1">
                                <a:spLocks noChangeArrowheads="1"/>
                              </wps:cNvSpPr>
                              <wps:spPr bwMode="auto">
                                <a:xfrm>
                                  <a:off x="4087" y="7180"/>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T</w:t>
                                    </w:r>
                                  </w:p>
                                </w:txbxContent>
                              </wps:txbx>
                              <wps:bodyPr rot="0" vert="horz" wrap="square" lIns="91440" tIns="45720" rIns="91440" bIns="45720" anchor="t" anchorCtr="0" upright="1">
                                <a:noAutofit/>
                              </wps:bodyPr>
                            </wps:wsp>
                            <wps:wsp>
                              <wps:cNvPr id="828" name="Text Box 2497"/>
                              <wps:cNvSpPr txBox="1">
                                <a:spLocks noChangeArrowheads="1"/>
                              </wps:cNvSpPr>
                              <wps:spPr bwMode="auto">
                                <a:xfrm>
                                  <a:off x="4092" y="737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829" name="Text Box 2498"/>
                              <wps:cNvSpPr txBox="1">
                                <a:spLocks noChangeArrowheads="1"/>
                              </wps:cNvSpPr>
                              <wps:spPr bwMode="auto">
                                <a:xfrm>
                                  <a:off x="4631" y="6616"/>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sidRPr="00C50FBE">
                                      <w:rPr>
                                        <w:sz w:val="20"/>
                                      </w:rPr>
                                      <w:t>Đ</w:t>
                                    </w:r>
                                    <w:r w:rsidRPr="00E22EE9">
                                      <w:rPr>
                                        <w:sz w:val="20"/>
                                      </w:rPr>
                                      <w:t>ỏ</w:t>
                                    </w:r>
                                  </w:p>
                                </w:txbxContent>
                              </wps:txbx>
                              <wps:bodyPr rot="0" vert="horz" wrap="square" lIns="91440" tIns="45720" rIns="91440" bIns="45720" anchor="t" anchorCtr="0" upright="1">
                                <a:noAutofit/>
                              </wps:bodyPr>
                            </wps:wsp>
                            <wps:wsp>
                              <wps:cNvPr id="830" name="Text Box 2499"/>
                              <wps:cNvSpPr txBox="1">
                                <a:spLocks noChangeArrowheads="1"/>
                              </wps:cNvSpPr>
                              <wps:spPr bwMode="auto">
                                <a:xfrm>
                                  <a:off x="4621" y="7033"/>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T</w:t>
                                    </w:r>
                                    <w:r w:rsidRPr="00E22EE9">
                                      <w:rPr>
                                        <w:sz w:val="20"/>
                                      </w:rPr>
                                      <w:t>ím</w:t>
                                    </w:r>
                                  </w:p>
                                </w:txbxContent>
                              </wps:txbx>
                              <wps:bodyPr rot="0" vert="horz" wrap="square" lIns="91440" tIns="45720" rIns="91440" bIns="45720" anchor="t" anchorCtr="0" upright="1">
                                <a:noAutofit/>
                              </wps:bodyPr>
                            </wps:wsp>
                            <wps:wsp>
                              <wps:cNvPr id="831" name="Text Box 2500"/>
                              <wps:cNvSpPr txBox="1">
                                <a:spLocks noChangeArrowheads="1"/>
                              </wps:cNvSpPr>
                              <wps:spPr bwMode="auto">
                                <a:xfrm>
                                  <a:off x="4645" y="6301"/>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A</w:t>
                                    </w:r>
                                  </w:p>
                                </w:txbxContent>
                              </wps:txbx>
                              <wps:bodyPr rot="0" vert="horz" wrap="square" lIns="91440" tIns="45720" rIns="91440" bIns="45720" anchor="t" anchorCtr="0" upright="1">
                                <a:noAutofit/>
                              </wps:bodyPr>
                            </wps:wsp>
                            <wps:wsp>
                              <wps:cNvPr id="832" name="AutoShape 2501"/>
                              <wps:cNvSpPr>
                                <a:spLocks noChangeArrowheads="1"/>
                              </wps:cNvSpPr>
                              <wps:spPr bwMode="auto">
                                <a:xfrm>
                                  <a:off x="4532" y="6473"/>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s:wsp>
                              <wps:cNvPr id="833" name="Text Box 2502"/>
                              <wps:cNvSpPr txBox="1">
                                <a:spLocks noChangeArrowheads="1"/>
                              </wps:cNvSpPr>
                              <wps:spPr bwMode="auto">
                                <a:xfrm>
                                  <a:off x="4657" y="7342"/>
                                  <a:ext cx="743"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86BAE" w:rsidRDefault="002600CC" w:rsidP="00606CA9">
                                    <w:pPr>
                                      <w:rPr>
                                        <w:sz w:val="20"/>
                                      </w:rPr>
                                    </w:pPr>
                                    <w:r>
                                      <w:rPr>
                                        <w:sz w:val="20"/>
                                      </w:rPr>
                                      <w:t>B</w:t>
                                    </w:r>
                                  </w:p>
                                </w:txbxContent>
                              </wps:txbx>
                              <wps:bodyPr rot="0" vert="horz" wrap="square" lIns="91440" tIns="45720" rIns="91440" bIns="45720" anchor="t" anchorCtr="0" upright="1">
                                <a:noAutofit/>
                              </wps:bodyPr>
                            </wps:wsp>
                            <wps:wsp>
                              <wps:cNvPr id="834" name="AutoShape 2503"/>
                              <wps:cNvSpPr>
                                <a:spLocks noChangeArrowheads="1"/>
                              </wps:cNvSpPr>
                              <wps:spPr bwMode="auto">
                                <a:xfrm>
                                  <a:off x="4544" y="7486"/>
                                  <a:ext cx="43" cy="43"/>
                                </a:xfrm>
                                <a:prstGeom prst="flowChartConnector">
                                  <a:avLst/>
                                </a:prstGeom>
                                <a:solidFill>
                                  <a:srgbClr val="0D0D0D"/>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53" o:spid="_x0000_s2387" style="position:absolute;left:0;text-align:left;margin-left:7.1pt;margin-top:.05pt;width:194.4pt;height:110.6pt;z-index:251703296" coordorigin="1512,5663" coordsize="3888,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">
                      <v:shape id="AutoShape 2454" o:spid="_x0000_s2388" type="#_x0000_t32" style="position:absolute;left:2319;top:6214;width:1;height:9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Xp38AAAADcAAAADwAAAGRycy9kb3ducmV2LnhtbERPu2rDMBTdC/0HcQvZGqkJlOBYMU6h&#10;kCVDHku2i3VtmVhXjqU6zt9HQ6Dj4bzzYnKdGGkIrWcNX3MFgrjypuVGw/n0+7kCESKywc4zaXhQ&#10;gGLz/pZjZvydDzQeYyNSCIcMNdgY+0zKUFlyGOa+J05c7QeHMcGhkWbAewp3nVwo9S0dtpwaLPb0&#10;Y6m6Hv+cBtcbd9t7ay7XdtltaVeXWzVqPfuYyjWISFP8F7/cO6NhodLadCYdAbl5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F6d/AAAAA3AAAAA8AAAAAAAAAAAAAAAAA&#10;oQIAAGRycy9kb3ducmV2LnhtbFBLBQYAAAAABAAEAPkAAACOAwAAAAA=&#10;" strokeweight="1.5pt"/>
                      <v:shape id="AutoShape 2455" o:spid="_x0000_s2389" type="#_x0000_t32" style="position:absolute;left:2319;top:7218;width:1;height:5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MRMIAAADcAAAADwAAAGRycy9kb3ducmV2LnhtbESPT4vCMBTE74LfITxhbzZZF8TtGkUX&#10;BC8e/HPZ26N5NsXmpdvEWr+9EQSPw8z8hpkve1eLjtpQedbwmSkQxIU3FZcaTsfNeAYiRGSDtWfS&#10;cKcAy8VwMMfc+BvvqTvEUiQIhxw12BibXMpQWHIYMt8QJ+/sW4cxybaUpsVbgrtaTpSaSocVpwWL&#10;Df1aKi6Hq9PgGuP+d96av0v1Va9pe16tVaf1x6hf/YCI1Md3+NXeGg0T9Q3PM+k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UlMRMIAAADcAAAADwAAAAAAAAAAAAAA&#10;AAChAgAAZHJzL2Rvd25yZXYueG1sUEsFBgAAAAAEAAQA+QAAAJADAAAAAA==&#10;" strokeweight="1.5pt"/>
                      <v:shape id="AutoShape 2456" o:spid="_x0000_s2390" type="#_x0000_t5" style="position:absolute;left:2804;top:6529;width:600;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QOg8IA&#10;AADcAAAADwAAAGRycy9kb3ducmV2LnhtbERPTWuDQBC9F/Iflgn0Upo1Hppis0oIhIReSmIoeBvc&#10;iYrurLhrtP++ewjk+Hjf22w2nbjT4BrLCtarCARxaXXDlYJrfnj/BOE8ssbOMin4IwdZunjZYqLt&#10;xGe6X3wlQgi7BBXU3veJlK6syaBb2Z44cDc7GPQBDpXUA04h3HQyjqIPabDh0FBjT/uayvYyGgXY&#10;Fr/fRv/IMa+a6FiMb5u8JaVel/PuC4Sn2T/FD/dJK4jXYX44E46AT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tA6DwgAAANwAAAAPAAAAAAAAAAAAAAAAAJgCAABkcnMvZG93&#10;bnJldi54bWxQSwUGAAAAAAQABAD1AAAAhwMAAAAA&#10;"/>
                      <v:shape id="AutoShape 2457" o:spid="_x0000_s2391" type="#_x0000_t32" style="position:absolute;left:1848;top:7222;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jQ+cYAAADcAAAADwAAAGRycy9kb3ducmV2LnhtbESPzWrDMBCE74W+g9hCL6WWHWgIbpTg&#10;BgJJIYf89L61tpaotXItJXHfPgoEchxm5htmOh9cK07UB+tZQZHlIIhrry03Cg775esERIjIGlvP&#10;pOCfAsxnjw9TLLU/85ZOu9iIBOFQogITY1dKGWpDDkPmO+Lk/fjeYUyyb6Tu8ZzgrpWjPB9Lh5bT&#10;gsGOFobq393RKdisi4/q29j15/bPbt6WVXtsXr6Uen4aqncQkYZ4D9/aK61gVBR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Y0PnGAAAA3AAAAA8AAAAAAAAA&#10;AAAAAAAAoQIAAGRycy9kb3ducmV2LnhtbFBLBQYAAAAABAAEAPkAAACUAwAAAAA=&#10;"/>
                      <v:shape id="AutoShape 2458" o:spid="_x0000_s2392" type="#_x0000_t32" style="position:absolute;left:1832;top:7244;width:440;height:1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qeXcUAAADcAAAADwAAAGRycy9kb3ducmV2LnhtbESPQWvCQBSE7wX/w/IEb7oxopTUTRCl&#10;pQcvtab1+Mi+ZoPZtyG70fTfdwuFHoeZ+YbZFqNtxY163zhWsFwkIIgrpxuuFZzfn+ePIHxA1tg6&#10;JgXf5KHIJw9bzLS78xvdTqEWEcI+QwUmhC6T0leGLPqF64ij9+V6iyHKvpa6x3uE21amSbKRFhuO&#10;CwY72huqrqfBKiiPl/XQuJfhcK7M54U/ypWtS6Vm03H3BCLQGP7Df+1XrSBdpvB7Jh4Bm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wqeXcUAAADcAAAADwAAAAAAAAAA&#10;AAAAAAChAgAAZHJzL2Rvd25yZXYueG1sUEsFBgAAAAAEAAQA+QAAAJMDAAAAAA==&#10;" strokeweight="2.25pt">
                        <v:stroke r:id="rId450" o:title="" filltype="pattern"/>
                      </v:shape>
                      <v:group id="Group 2459" o:spid="_x0000_s2393" style="position:absolute;left:1512;top:5768;width:437;height:437" coordorigin="1571,6000" coordsize="437,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AutoShape 2460" o:spid="_x0000_s2394" type="#_x0000_t32" style="position:absolute;left:1784;top:6005;width:0;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tfj8UAAADcAAAADwAAAGRycy9kb3ducmV2LnhtbESPQWsCMRSE74X+h/AKvdWsIiKrUaSl&#10;YgWR2h48Pjavm+jmZUniuv57Uyj0OMzMN8x82btGdBSi9axgOChAEFdeW64VfH+9v0xBxISssfFM&#10;Cm4UYbl4fJhjqf2VP6k7pFpkCMcSFZiU2lLKWBlyGAe+Jc7ejw8OU5ahljrgNcNdI0dFMZEOLecF&#10;gy29GqrOh4tT8Hba2tXHfjs+2ssprHfnvjNolHp+6lczEIn69B/+a2+0gtFwDL9n8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tfj8UAAADcAAAADwAAAAAAAAAA&#10;AAAAAAChAgAAZHJzL2Rvd25yZXYueG1sUEsFBgAAAAAEAAQA+QAAAJMDAAAAAA==&#10;" strokeweight=".5pt"/>
                        <v:shape id="AutoShape 2461" o:spid="_x0000_s2395" type="#_x0000_t32" style="position:absolute;left:1792;top:6003;width:0;height:432;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uo+cYAAADcAAAADwAAAGRycy9kb3ducmV2LnhtbESPQWsCMRSE70L/Q3iCN82uYJGtUWrB&#10;UuxBakvR23PzullMXpZNVrf/vhEKHoeZ+YZZrHpnxYXaUHtWkE8yEMSl1zVXCr4+N+M5iBCRNVrP&#10;pOCXAqyWD4MFFtpf+YMu+1iJBOFQoAITY1NIGUpDDsPEN8TJ+/Gtw5hkW0nd4jXBnZXTLHuUDmtO&#10;CwYbejFUnvedUzA/7Y7da8fm3a7z7TdvN+vDwSo1GvbPTyAi9fEe/m+/aQXTfAa3M+k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LqPnGAAAA3AAAAA8AAAAAAAAA&#10;AAAAAAAAoQIAAGRycy9kb3ducmV2LnhtbFBLBQYAAAAABAAEAPkAAACUAwAAAAA=&#10;" strokeweight=".5pt"/>
                        <v:shape id="AutoShape 2462" o:spid="_x0000_s2396" type="#_x0000_t32" style="position:absolute;left:1780;top:6000;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HmWMUAAADcAAAADwAAAGRycy9kb3ducmV2LnhtbESPT4vCMBTE78J+h/AWvGmqLiLVKMvK&#10;igdB/IPg7dE827rNS0mi1v30RhA8DjPzG2Yya0wlruR8aVlBr5uAIM6sLjlXsN/9dkYgfEDWWFkm&#10;BXfyMJt+tCaYanvjDV23IRcRwj5FBUUIdSqlzwoy6Lu2Jo7eyTqDIUqXS+3wFuGmkv0kGUqDJceF&#10;Amv6KSj7216MgtE8DM7JyZV6sTrO7eLwv86+dkq1P5vvMYhATXiHX+2lVtDvDeF5Jh4BO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HmWMUAAADcAAAADwAAAAAAAAAA&#10;AAAAAAChAgAAZHJzL2Rvd25yZXYueG1sUEsFBgAAAAAEAAQA+QAAAJMDAAAAAA==&#10;" strokeweight=".5pt"/>
                        <v:shape id="AutoShape 2463" o:spid="_x0000_s2397" type="#_x0000_t32" style="position:absolute;left:1787;top:5998;width:0;height:432;rotation:-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w6cQAAADcAAAADwAAAGRycy9kb3ducmV2LnhtbESPwWrDMBBE74X8g9hCb7WcENzgWgkm&#10;UOghGOL20NwWa2ubWithKY7991Wg0OMwM2+Y4jCbQUw0+t6ygnWSgiBurO65VfD58fa8A+EDssbB&#10;MilYyMNhv3ooMNf2xmea6tCKCGGfo4IuBJdL6ZuODPrEOuLofdvRYIhybKUe8RbhZpCbNM2kwZ7j&#10;QoeOjh01P/XVKHDL4r/c9SKnU7atmrKspOVKqafHuXwFEWgO/+G/9rtWsFm/wP1MP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7DpxAAAANwAAAAPAAAAAAAAAAAA&#10;AAAAAKECAABkcnMvZG93bnJldi54bWxQSwUGAAAAAAQABAD5AAAAkgMAAAAA&#10;" strokeweight=".5pt"/>
                        <v:oval id="Oval 2464" o:spid="_x0000_s2398" style="position:absolute;left:1710;top:6144;width:144;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SScAA&#10;AADcAAAADwAAAGRycy9kb3ducmV2LnhtbERPTWvCQBC9C/6HZQq96SYGpaSuIopgDx5M2/uQHZNg&#10;djZkx5j+++5B8Ph43+vt6Fo1UB8azwbSeQKKuPS24crAz/dx9gEqCLLF1jMZ+KMA2810ssbc+gdf&#10;aCikUjGEQ44GapEu1zqUNTkMc98RR+7qe4cSYV9p2+MjhrtWL5JkpR02HBtq7GhfU3kr7s7AodoV&#10;q0Fnssyuh5Msb7/nryw15v1t3H2CEhrlJX66T9bAIo1r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uSScAAAADcAAAADwAAAAAAAAAAAAAAAACYAgAAZHJzL2Rvd25y&#10;ZXYueG1sUEsFBgAAAAAEAAQA9QAAAIUDAAAAAA==&#10;"/>
                      </v:group>
                      <v:group id="Group 2465" o:spid="_x0000_s2399" style="position:absolute;left:1911;top:6353;width:352;height:0;rotation:4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HGEd8QAAADcAAAA&#10;DwAAAAAAAAAAAAAAAACqAgAAZHJzL2Rvd25yZXYueG1sUEsFBgAAAAAEAAQA+gAAAJsDAAAAAA==&#10;">
                        <v:shape id="AutoShape 2466" o:spid="_x0000_s2400"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VQsQAAADcAAAADwAAAGRycy9kb3ducmV2LnhtbERPz2vCMBS+D/Y/hCfsMjS1BxnVtOhg&#10;MHaYTMXi7dE822rzUpJUu/31y2Gw48f3e1WMphM3cr61rGA+S0AQV1a3XCs47N+mLyB8QNbYWSYF&#10;3+ShyB8fVphpe+cvuu1CLWII+wwVNCH0mZS+asign9meOHJn6wyGCF0ttcN7DDedTJNkIQ22HBsa&#10;7Om1oeq6G4yC5+FY1u4zaQecf2zLzeWEP9deqafJuF6CCDSGf/Gf+10rSNM4P56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elVCxAAAANwAAAAPAAAAAAAAAAAA&#10;AAAAAKECAABkcnMvZG93bnJldi54bWxQSwUGAAAAAAQABAD5AAAAkgMAAAAA&#10;" strokeweight=".5pt">
                          <v:stroke endarrow="block" endarrowwidth="narrow" endarrowlength="short"/>
                        </v:shape>
                        <v:shape id="AutoShape 2467" o:spid="_x0000_s2401"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qsUAAADcAAAADwAAAGRycy9kb3ducmV2LnhtbESPQUsDMRSE7wX/Q3gFb222i4isTUup&#10;KFoQcfXQ42Pzukm7eVmSdLv+eyMIPQ4z8w2zXI+uEwOFaD0rWMwLEMSN15ZbBd9fz7MHEDEha+w8&#10;k4IfirBe3UyWWGl/4U8a6tSKDOFYoQKTUl9JGRtDDuPc98TZO/jgMGUZWqkDXjLcdbIsinvp0HJe&#10;MNjT1lBzqs9OwdNxZzdvH7u7vT0fw8v7aRwMGqVup+PmEUSiMV3D/+1XraAsF/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2qsUAAADcAAAADwAAAAAAAAAA&#10;AAAAAAChAgAAZHJzL2Rvd25yZXYueG1sUEsFBgAAAAAEAAQA+QAAAJMDAAAAAA==&#10;" strokeweight=".5pt"/>
                      </v:group>
                      <v:group id="Group 2468" o:spid="_x0000_s2402" style="position:absolute;left:1648;top:6493;width:432;height:0;rotation:7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yMJXccAAADc&#10;AAAADwAAAAAAAAAAAAAAAACqAgAAZHJzL2Rvd25yZXYueG1sUEsFBgAAAAAEAAQA+gAAAJ4DAAAA&#10;AA==&#10;">
                        <v:shape id="AutoShape 2469" o:spid="_x0000_s2403"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8MMAAADcAAAADwAAAGRycy9kb3ducmV2LnhtbERPz2vCMBS+D/Y/hCfsMmziDiLVVHQw&#10;GDtsTEXx9miebbV5KUmqnX/9chjs+PH9XiwH24or+dA41jDJFAji0pmGKw277dt4BiJEZIOtY9Lw&#10;QwGWxePDAnPjbvxN102sRArhkKOGOsYulzKUNVkMmeuIE3dy3mJM0FfSeLylcNvKF6Wm0mLDqaHG&#10;jl5rKi+b3mp47veHyn+qpsfJx9dhfT7i/dJp/TQaVnMQkYb4L/5zvxsNM5XmpzPpCM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VPvDDAAAA3AAAAA8AAAAAAAAAAAAA&#10;AAAAoQIAAGRycy9kb3ducmV2LnhtbFBLBQYAAAAABAAEAPkAAACRAwAAAAA=&#10;" strokeweight=".5pt">
                          <v:stroke endarrow="block" endarrowwidth="narrow" endarrowlength="short"/>
                        </v:shape>
                        <v:shape id="AutoShape 2470" o:spid="_x0000_s2404"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9dGMQAAADcAAAADwAAAGRycy9kb3ducmV2LnhtbESPQWsCMRSE74X+h/AKvdWspYhsjSIt&#10;LVUQqe3B42Pz3EQ3L0sS1/XfG0HwOMzMN8xk1rtGdBSi9axgOChAEFdeW64V/P99vYxBxISssfFM&#10;Cs4UYTZ9fJhgqf2Jf6nbpFpkCMcSFZiU2lLKWBlyGAe+Jc7ezgeHKctQSx3wlOGuka9FMZIOLecF&#10;gy19GKoOm6NT8Llf2vlivXzb2uM+fK8OfWfQKPX81M/fQSTq0z18a/9oBeNiCNcz+QjI6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j10YxAAAANwAAAAPAAAAAAAAAAAA&#10;AAAAAKECAABkcnMvZG93bnJldi54bWxQSwUGAAAAAAQABAD5AAAAkgMAAAAA&#10;" strokeweight=".5pt"/>
                      </v:group>
                      <v:shape id="AutoShape 2471" o:spid="_x0000_s2405" type="#_x0000_t32" style="position:absolute;left:1772;top:6941;width:432;height:0;rotation: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N2IcUAAADcAAAADwAAAGRycy9kb3ducmV2LnhtbESP3WoCMRSE7wt9h3AK3pSaVKTI1ij+&#10;IHohtLV9gNPNcXfp5iRN4rq+vREKvRxm5htmOu9tKzoKsXGs4XmoQBCXzjRcafj63DxNQMSEbLB1&#10;TBouFGE+u7+bYmHcmT+oO6RKZAjHAjXUKflCyljWZDEOnSfO3tEFiynLUEkT8JzhtpUjpV6kxYbz&#10;Qo2eVjWVP4eT1SD98rENfv2r9m+0XRy/d+V7N9Z68NAvXkEk6tN/+K+9MxomagS3M/k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N2IcUAAADcAAAADwAAAAAAAAAA&#10;AAAAAAChAgAAZHJzL2Rvd25yZXYueG1sUEsFBgAAAAAEAAQA+QAAAJMDAAAAAA==&#10;" strokeweight=".5pt">
                        <v:stroke dashstyle="1 1"/>
                      </v:shape>
                      <v:group id="Group 2472" o:spid="_x0000_s2406" style="position:absolute;left:1484;top:6563;width:576;height:0;rotation:85" coordorigin="2048,6177" coordsize="3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Gv6sxgAAANwA&#10;AAAPAAAAAAAAAAAAAAAAAKoCAABkcnMvZG93bnJldi54bWxQSwUGAAAAAAQABAD6AAAAnQMAAAAA&#10;">
                        <v:shape id="AutoShape 2473" o:spid="_x0000_s2407" type="#_x0000_t32" style="position:absolute;left:2048;top:6177;width:21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4488YAAADcAAAADwAAAGRycy9kb3ducmV2LnhtbESPQWsCMRSE70L/Q3iFXkQTSxFZjVKF&#10;QumhohXF22Pz3N26eVmSrG799U1B6HGYmW+Y2aKztbiQD5VjDaOhAkGcO1NxoWH39TaYgAgR2WDt&#10;mDT8UIDF/KE3w8y4K2/oso2FSBAOGWooY2wyKUNeksUwdA1x8k7OW4xJ+kIaj9cEt7V8VmosLVac&#10;FkpsaFVSft62VkO/3R8K/6mqFkcf68Py+4i3c6P102P3OgURqYv/4Xv73WiYqBf4O5OOgJ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uOPPGAAAA3AAAAA8AAAAAAAAA&#10;AAAAAAAAoQIAAGRycy9kb3ducmV2LnhtbFBLBQYAAAAABAAEAPkAAACUAwAAAAA=&#10;" strokeweight=".5pt">
                          <v:stroke endarrow="block" endarrowwidth="narrow" endarrowlength="short"/>
                        </v:shape>
                        <v:shape id="AutoShape 2474" o:spid="_x0000_s2408" type="#_x0000_t32" style="position:absolute;left:2253;top:6177;width: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RbG8UAAADcAAAADwAAAGRycy9kb3ducmV2LnhtbESPQWsCMRSE74X+h/CE3jSrtEVWo0il&#10;pRWK1Hrw+Ng8N9HNy5LEdfvvm4LQ4zAz3zDzZe8a0VGI1rOC8agAQVx5bblWsP9+HU5BxISssfFM&#10;Cn4ownJxfzfHUvsrf1G3S7XIEI4lKjAptaWUsTLkMI58S5y9ow8OU5ahljrgNcNdIydF8SwdWs4L&#10;Blt6MVSddxenYH3a2NXHdvN4sJdTePs8951Bo9TDoF/NQCTq03/41n7XCqbFE/ydy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RbG8UAAADcAAAADwAAAAAAAAAA&#10;AAAAAAChAgAAZHJzL2Rvd25yZXYueG1sUEsFBgAAAAAEAAQA+QAAAJMDAAAAAA==&#10;" strokeweight=".5pt"/>
                      </v:group>
                      <v:shape id="Text Box 2475" o:spid="_x0000_s2409" type="#_x0000_t202" style="position:absolute;left:1898;top:5663;width:1399;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0ocIA&#10;AADcAAAADwAAAGRycy9kb3ducmV2LnhtbESPQYvCMBSE74L/ITzBmybKKm7XKKIseFJ0dwVvj+bZ&#10;lm1eShNt/fdGEDwOM/MNM1+2thQ3qn3hWMNoqEAQp84UnGn4/fkezED4gGywdEwa7uRhueh25pgY&#10;1/CBbseQiQhhn6CGPIQqkdKnOVn0Q1cRR+/iaoshyjqTpsYmwm0px0pNpcWC40KOFa1zSv+PV6vh&#10;b3c5nz7UPtvYSdW4Vkm2n1Lrfq9dfYEI1IZ3+NXeGg0zNYX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nShwgAAANwAAAAPAAAAAAAAAAAAAAAAAJgCAABkcnMvZG93&#10;bnJldi54bWxQSwUGAAAAAAQABAD1AAAAhwMAAAAA&#10;" filled="f" stroked="f">
                        <v:textbox>
                          <w:txbxContent>
                            <w:p w:rsidR="002600CC" w:rsidRPr="00786BAE" w:rsidRDefault="002600CC" w:rsidP="00606CA9">
                              <w:pPr>
                                <w:rPr>
                                  <w:sz w:val="20"/>
                                </w:rPr>
                              </w:pPr>
                              <w:r w:rsidRPr="00786BAE">
                                <w:rPr>
                                  <w:sz w:val="20"/>
                                </w:rPr>
                                <w:t>Mặt Trời</w:t>
                              </w:r>
                            </w:p>
                          </w:txbxContent>
                        </v:textbox>
                      </v:shape>
                      <v:shape id="Text Box 2476" o:spid="_x0000_s2410" type="#_x0000_t202" style="position:absolute;left:1529;top:722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2600CC" w:rsidRPr="00786BAE" w:rsidRDefault="002600CC" w:rsidP="00606CA9">
                              <w:pPr>
                                <w:rPr>
                                  <w:sz w:val="20"/>
                                </w:rPr>
                              </w:pPr>
                              <w:r>
                                <w:rPr>
                                  <w:sz w:val="20"/>
                                </w:rPr>
                                <w:t>G</w:t>
                              </w:r>
                            </w:p>
                          </w:txbxContent>
                        </v:textbox>
                      </v:shape>
                      <v:shape id="Text Box 2477" o:spid="_x0000_s2411" type="#_x0000_t202" style="position:absolute;left:2313;top:71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FSMEA&#10;AADcAAAADwAAAGRycy9kb3ducmV2LnhtbERPW2vCMBR+H/gfwhH2tiaObdRqFHEIPm3MG/h2aI5p&#10;sTkpTbT13y8Pgz1+fPf5cnCNuFMXas8aJpkCQVx6U7PVcNhvXnIQISIbbDyThgcFWC5GT3MsjO/5&#10;h+67aEUK4VCghirGtpAylBU5DJlviRN38Z3DmGBnpemwT+Guka9KfUiHNaeGCltaV1Redzen4fh1&#10;OZ/e1Lf9dO9t7wcl2U2l1s/jYTUDEWmI/+I/99ZoyFV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ZRUjBAAAA3AAAAA8AAAAAAAAAAAAAAAAAmAIAAGRycy9kb3du&#10;cmV2LnhtbFBLBQYAAAAABAAEAPUAAACGAwAAAAA=&#10;" filled="f" stroked="f">
                        <v:textbox>
                          <w:txbxContent>
                            <w:p w:rsidR="002600CC" w:rsidRPr="00786BAE" w:rsidRDefault="002600CC" w:rsidP="00606CA9">
                              <w:pPr>
                                <w:rPr>
                                  <w:sz w:val="20"/>
                                </w:rPr>
                              </w:pPr>
                              <w:r>
                                <w:rPr>
                                  <w:sz w:val="20"/>
                                </w:rPr>
                                <w:t>F</w:t>
                              </w:r>
                            </w:p>
                          </w:txbxContent>
                        </v:textbox>
                      </v:shape>
                      <v:shape id="Text Box 2478" o:spid="_x0000_s2412" type="#_x0000_t202" style="position:absolute;left:4080;top:630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g08IA&#10;AADcAAAADwAAAGRycy9kb3ducmV2LnhtbESPT4vCMBTE7wt+h/CEva2JsitajSKKsKcV/4K3R/Ns&#10;i81LaaLtfnsjCB6HmfkNM523thR3qn3hWEO/p0AQp84UnGk47NdfIxA+IBssHZOGf/Iwn3U+ppgY&#10;1/CW7ruQiQhhn6CGPIQqkdKnOVn0PVcRR+/iaoshyjqTpsYmwm0pB0oNpcWC40KOFS1zSq+7m9Vw&#10;/LucT99qk63sT9W4Vkm2Y6n1Z7ddTEAEasM7/Gr/Gg0jNYb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leDTwgAAANwAAAAPAAAAAAAAAAAAAAAAAJgCAABkcnMvZG93&#10;bnJldi54bWxQSwUGAAAAAAQABAD1AAAAhwMAAAAA&#10;" filled="f" stroked="f">
                        <v:textbox>
                          <w:txbxContent>
                            <w:p w:rsidR="002600CC" w:rsidRPr="00786BAE" w:rsidRDefault="002600CC" w:rsidP="00606CA9">
                              <w:pPr>
                                <w:rPr>
                                  <w:sz w:val="20"/>
                                </w:rPr>
                              </w:pPr>
                              <w:r>
                                <w:rPr>
                                  <w:sz w:val="20"/>
                                </w:rPr>
                                <w:t>A</w:t>
                              </w:r>
                            </w:p>
                          </w:txbxContent>
                        </v:textbox>
                      </v:shape>
                      <v:shape id="AutoShape 2479" o:spid="_x0000_s2413" type="#_x0000_t32" style="position:absolute;left:1980;top:7099;width:1008;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mLqscAAADcAAAADwAAAGRycy9kb3ducmV2LnhtbESPwUrDQBCG74W+wzKCt3ZTFSlptyUU&#10;BAsi2orU2zQ7zQazsyG7TeLbOwfB4/DP/8186+3oG9VTF+vABhbzDBRxGWzNlYGP49NsCSomZItN&#10;YDLwQxG2m+lkjbkNA79Tf0iVEgjHHA24lNpc61g68hjnoSWW7BI6j0nGrtK2w0HgvtF3WfaoPdYs&#10;Fxy2tHNUfh+uXijXl/7+MvRfrw+fxd7tj6fzW3Ey5vZmLFagEo3pf/mv/WwNLBfyvsiICO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GYuqxwAAANwAAAAPAAAAAAAA&#10;AAAAAAAAAKECAABkcnMvZG93bnJldi54bWxQSwUGAAAAAAQABAD5AAAAlQMAAAAA&#10;" strokeweight=".5pt">
                        <v:stroke endarrowwidth="narrow" endarrowlength="short"/>
                      </v:shape>
                      <v:shape id="AutoShape 2480" o:spid="_x0000_s2414" type="#_x0000_t32" style="position:absolute;left:2022;top:7132;width:950;height:0;rotation:-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UuMcYAAADcAAAADwAAAGRycy9kb3ducmV2LnhtbESPQWvCQBSE74X+h+UVvNVNaikSXSUU&#10;CgpSrJZib8/sMxuafRuyaxL/vSsIPQ4z8w0zXw62Fh21vnKsIB0nIIgLpysuFXzvP56nIHxA1lg7&#10;JgUX8rBcPD7MMdOu5y/qdqEUEcI+QwUmhCaT0heGLPqxa4ijd3KtxRBlW0rdYh/htpYvSfImLVYc&#10;Fww29G6o+NudbaScN93k1He/n68/+dqs94fjNj8oNXoa8hmIQEP4D9/bK61gmqZ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VLjHGAAAA3AAAAA8AAAAAAAAA&#10;AAAAAAAAoQIAAGRycy9kb3ducmV2LnhtbFBLBQYAAAAABAAEAPkAAACUAwAAAAA=&#10;" strokeweight=".5pt">
                        <v:stroke endarrowwidth="narrow" endarrowlength="short"/>
                      </v:shape>
                      <v:shape id="AutoShape 2481" o:spid="_x0000_s2415" type="#_x0000_t32" style="position:absolute;left:4128;top:6216;width:1;height:1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5/Or8AAADcAAAADwAAAGRycy9kb3ducmV2LnhtbESPzQrCMBCE74LvEFbwpqkKItUoKghe&#10;PPhz8bY0a1NsNrWJtb69EQSPw8x8wyxWrS1FQ7UvHCsYDRMQxJnTBecKLufdYAbCB2SNpWNS8CYP&#10;q2W3s8BUuxcfqTmFXEQI+xQVmBCqVEqfGbLoh64ijt7N1RZDlHUudY2vCLelHCfJVFosOC4YrGhr&#10;KLufnlaBrbR9HJzR13sxKTe0v603SaNUv9eu5yACteEf/rX3WsFsNIb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e5/Or8AAADcAAAADwAAAAAAAAAAAAAAAACh&#10;AgAAZHJzL2Rvd25yZXYueG1sUEsFBgAAAAAEAAQA+QAAAI0DAAAAAA==&#10;" strokeweight="1.5pt"/>
                      <v:shape id="Freeform 2482" o:spid="_x0000_s2416" style="position:absolute;left:2972;top:6871;width:1144;height:54;visibility:visible;mso-wrap-style:square;v-text-anchor:top" coordsize="114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02s8QA&#10;AADcAAAADwAAAGRycy9kb3ducmV2LnhtbESP3YrCMBSE7xd8h3AE79bUlV1KNYoIwopF8OcBDs1J&#10;W2xOShO1+vRmQdjLYWa+YebL3jbiRp2vHSuYjBMQxIXTNZcKzqfNZwrCB2SNjWNS8CAPy8XgY46Z&#10;dnc+0O0YShEh7DNUUIXQZlL6oiKLfuxa4ugZ11kMUXal1B3eI9w28itJfqTFmuNChS2tKyoux6tV&#10;cD3kuTFmavJdWja2338/ntutUqNhv5qBCNSH//C7/asVpJMp/J2JR0A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9NrPEAAAA3AAAAA8AAAAAAAAAAAAAAAAAmAIAAGRycy9k&#10;b3ducmV2LnhtbFBLBQYAAAAABAAEAPUAAACJAwAAAAA=&#10;" path="m,54l256,r888,e" filled="f" strokeweight=".5pt">
                        <v:path arrowok="t" o:connecttype="custom" o:connectlocs="0,54;256,0;1144,0" o:connectangles="0,0,0"/>
                      </v:shape>
                      <v:shape id="Freeform 2483" o:spid="_x0000_s2417" style="position:absolute;left:2960;top:6956;width:1167;height:259;visibility:visible;mso-wrap-style:square;v-text-anchor:top" coordsize="1167,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xPpsYA&#10;AADcAAAADwAAAGRycy9kb3ducmV2LnhtbESPQWvCQBSE7wX/w/KE3uomVopEV7GiIJRSjSJ4e2Sf&#10;SWz2bchuY+yv7xYEj8PMfMNM552pREuNKy0riAcRCOLM6pJzBYf9+mUMwnlkjZVlUnAjB/NZ72mK&#10;ibZX3lGb+lwECLsEFRTe14mULivIoBvYmjh4Z9sY9EE2udQNXgPcVHIYRW/SYMlhocCalgVl3+mP&#10;UfCavh9NvLn4z1X7dfpYuX23Xf4q9dzvFhMQnjr/CN/bG61gHI/g/0w4AnL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xPpsYAAADcAAAADwAAAAAAAAAAAAAAAACYAgAAZHJz&#10;L2Rvd25yZXYueG1sUEsFBgAAAAAEAAQA9QAAAIsDAAAAAA==&#10;" path="m,10l293,r874,259e" filled="f" strokeweight=".5pt">
                        <v:path arrowok="t" o:connecttype="custom" o:connectlocs="0,10;293,0;1167,259" o:connectangles="0,0,0"/>
                      </v:shape>
                      <v:shape id="Text Box 2484" o:spid="_x0000_s2418" type="#_x0000_t202" style="position:absolute;left:3888;top:5849;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8C8MA&#10;AADcAAAADwAAAGRycy9kb3ducmV2LnhtbESPQYvCMBSE78L+h/AWvGmiqGjXKIsieFLUXWFvj+bZ&#10;lm1eShNt/fdGEDwOM/MNM1+2thQ3qn3hWMOgr0AQp84UnGn4OW16UxA+IBssHZOGO3lYLj46c0yM&#10;a/hAt2PIRISwT1BDHkKVSOnTnCz6vquIo3dxtcUQZZ1JU2MT4baUQ6Um0mLBcSHHilY5pf/Hq9Xw&#10;u7v8nUdqn63tuGpcqyTbmdS6+9l+f4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8C8MAAADcAAAADwAAAAAAAAAAAAAAAACYAgAAZHJzL2Rv&#10;d25yZXYueG1sUEsFBgAAAAAEAAQA9QAAAIgDAAAAAA==&#10;" filled="f" stroked="f">
                        <v:textbox>
                          <w:txbxContent>
                            <w:p w:rsidR="002600CC" w:rsidRPr="00786BAE" w:rsidRDefault="002600CC" w:rsidP="00606CA9">
                              <w:pPr>
                                <w:rPr>
                                  <w:sz w:val="20"/>
                                </w:rPr>
                              </w:pPr>
                              <w:r>
                                <w:rPr>
                                  <w:sz w:val="20"/>
                                </w:rPr>
                                <w:t>M</w:t>
                              </w:r>
                            </w:p>
                          </w:txbxContent>
                        </v:textbox>
                      </v:shape>
                      <v:rect id="Rectangle 2485" o:spid="_x0000_s2419" style="position:absolute;left:4488;top:6870;width:144;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CDsIA&#10;AADcAAAADwAAAGRycy9kb3ducmV2LnhtbESPQYvCMBSE74L/ITzBm6YqiHaNIoqiR60Xb2+bt23X&#10;5qU0Uau/3giCx2FmvmFmi8aU4ka1KywrGPQjEMSp1QVnCk7JpjcB4TyyxtIyKXiQg8W83ZphrO2d&#10;D3Q7+kwECLsYFeTeV7GULs3JoOvbijh4f7Y26IOsM6lrvAe4KeUwisbSYMFhIceKVjmll+PVKPgt&#10;hid8HpJtZKabkd83yf/1vFaq22mWPyA8Nf4b/rR3WsFkMIb3mXAE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IIOwgAAANwAAAAPAAAAAAAAAAAAAAAAAJgCAABkcnMvZG93&#10;bnJldi54bWxQSwUGAAAAAAQABAD1AAAAhwMAAAAA&#10;"/>
                      <v:shape id="AutoShape 2486" o:spid="_x0000_s2420" type="#_x0000_t32" style="position:absolute;left:4488;top:6279;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SshscAAADcAAAADwAAAGRycy9kb3ducmV2LnhtbESPQUvDQBSE74L/YXmCF7GberAldltK&#10;obSCgtaKPT6yr0na7Nt095mm/94VBI/DzHzDTGa9a1RHIdaeDQwHGSjiwtuaSwPbj+X9GFQUZIuN&#10;ZzJwoQiz6fXVBHPrz/xO3UZKlSAcczRQibS51rGoyGEc+JY4eXsfHEqSodQ24DnBXaMfsuxRO6w5&#10;LVTY0qKi4rj5dgaOX8+Ht1UMxd1IltvPbvf6crqIMbc3/fwJlFAv/+G/9toaGA9H8HsmHQE9/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KyGxwAAANwAAAAPAAAAAAAA&#10;AAAAAAAAAKECAABkcnMvZG93bnJldi54bWxQSwUGAAAAAAQABAD5AAAAlQMAAAAA&#10;" strokeweight=".5pt">
                        <v:stroke dashstyle="dash"/>
                      </v:shape>
                      <v:shape id="AutoShape 2487" o:spid="_x0000_s2421" type="#_x0000_t32" style="position:absolute;left:4632;top:6273;width:0;height: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s49MQAAADcAAAADwAAAGRycy9kb3ducmV2LnhtbERPTWvCQBC9F/oflil4KXVjD1ZSVykF&#10;sYJCaxV7HLLTJDU7G3fHGP9991Do8fG+p/PeNaqjEGvPBkbDDBRx4W3NpYHd5+JhAioKssXGMxm4&#10;UoT57PZmirn1F/6gbiulSiEcczRQibS51rGoyGEc+pY4cd8+OJQEQ6ltwEsKd41+zLKxdlhzaqiw&#10;pdeKiuP27AwcD6uf92UMxf2TLHb77muzPl3FmMFd//IMSqiXf/Gf+80amIzS2nQmHQE9+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zj0xAAAANwAAAAPAAAAAAAAAAAA&#10;AAAAAKECAABkcnMvZG93bnJldi54bWxQSwUGAAAAAAQABAD5AAAAkgMAAAAA&#10;" strokeweight=".5pt">
                        <v:stroke dashstyle="dash"/>
                      </v:shape>
                      <v:shape id="AutoShape 2488" o:spid="_x0000_s2422" type="#_x0000_t32" style="position:absolute;left:4489;top:7240;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edb8cAAADcAAAADwAAAGRycy9kb3ducmV2LnhtbESPQUvDQBSE74L/YXmCF7Gb9qA1dltK&#10;oVRBQWtFj4/sM0mbfZvuvqbpv+8KgsdhZr5hJrPeNaqjEGvPBoaDDBRx4W3NpYHNx/J2DCoKssXG&#10;Mxk4UYTZ9PJigrn1R36nbi2lShCOORqoRNpc61hU5DAOfEucvB8fHEqSodQ24DHBXaNHWXanHdac&#10;FipsaVFRsVsfnIHd1/P2bRVDcXMvy81n9/36sj+JMddX/fwRlFAv/+G/9pM1MB4+wO+ZdAT09Aw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951vxwAAANwAAAAPAAAAAAAA&#10;AAAAAAAAAKECAABkcnMvZG93bnJldi54bWxQSwUGAAAAAAQABAD5AAAAlQMAAAAA&#10;" strokeweight=".5pt">
                        <v:stroke dashstyle="dash"/>
                      </v:shape>
                      <v:shape id="AutoShape 2489" o:spid="_x0000_s2423" type="#_x0000_t32" style="position:absolute;left:4633;top:7234;width:0;height: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T8QAAADcAAAADwAAAGRycy9kb3ducmV2LnhtbERPTWvCQBC9F/oflil4KXVTD61EVykF&#10;aYUWrFX0OGTHJJqdTXenMf5791Do8fG+p/PeNaqjEGvPBh6HGSjiwtuaSwOb78XDGFQUZIuNZzJw&#10;oQjz2e3NFHPrz/xF3VpKlUI45migEmlzrWNRkcM49C1x4g4+OJQEQ6ltwHMKd40eZdmTdlhzaqiw&#10;pdeKitP61xk47ZbH1VsMxf2zLDbbbv/58XMRYwZ3/csElFAv/+I/97s1MB6l+elMOgJ6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5PxAAAANwAAAAPAAAAAAAAAAAA&#10;AAAAAKECAABkcnMvZG93bnJldi54bWxQSwUGAAAAAAQABAD5AAAAkgMAAAAA&#10;" strokeweight=".5pt">
                        <v:stroke dashstyle="dash"/>
                      </v:shape>
                      <v:shape id="AutoShape 2490" o:spid="_x0000_s2424" type="#_x0000_t32" style="position:absolute;left:4317;top:6710;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Wr18UAAADcAAAADwAAAGRycy9kb3ducmV2LnhtbESP0WrCQBRE3wv9h+UWfKubRCxp6iql&#10;RfBBq41+wCV7m4Rm74bsapK/dwXBx2FmzjCL1WAacaHO1ZYVxNMIBHFhdc2lgtNx/ZqCcB5ZY2OZ&#10;FIzkYLV8flpgpm3Pv3TJfSkChF2GCirv20xKV1Rk0E1tSxy8P9sZ9EF2pdQd9gFuGplE0Zs0WHNY&#10;qLClr4qK//xsFOzGfZ8W62T+vU3j2fuPGQ+HfFRq8jJ8foDwNPhH+N7eaAVpEsPtTDg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Wr18UAAADcAAAADwAAAAAAAAAA&#10;AAAAAAChAgAAZHJzL2Rvd25yZXYueG1sUEsFBgAAAAAEAAQA+QAAAJMDAAAAAA==&#10;" strokeweight=".5pt">
                        <v:stroke dashstyle="dash"/>
                      </v:shape>
                      <v:shape id="AutoShape 2491" o:spid="_x0000_s2425" type="#_x0000_t32" style="position:absolute;left:4317;top:7058;width:0;height:317;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1oMUAAADcAAAADwAAAGRycy9kb3ducmV2LnhtbESP0WrCQBRE3wX/YblC33RjpJJGVxFF&#10;6ENrbdoPuGSvSTB7N2RXk/x9VxD6OMzMGWa97U0t7tS6yrKC+SwCQZxbXXGh4PfnOE1AOI+ssbZM&#10;CgZysN2MR2tMte34m+6ZL0SAsEtRQel9k0rp8pIMupltiIN3sa1BH2RbSN1iF+CmlnEULaXBisNC&#10;iQ3tS8qv2c0o+By+uiQ/xq+Hj2S+eDuZ4XzOBqVeJv1uBcJT7//Dz/a7VpDEMTzO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1oMUAAADcAAAADwAAAAAAAAAA&#10;AAAAAAChAgAAZHJzL2Rvd25yZXYueG1sUEsFBgAAAAAEAAQA+QAAAJMDAAAAAA==&#10;" strokeweight=".5pt">
                        <v:stroke dashstyle="dash"/>
                      </v:shape>
                      <v:shape id="AutoShape 2492" o:spid="_x0000_s2426" type="#_x0000_t120" style="position:absolute;left:4111;top:6481;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l47sMA&#10;AADcAAAADwAAAGRycy9kb3ducmV2LnhtbESPQYvCMBSE74L/ITxhb5raokjXKKsgLHsRq7DXR/Ns&#10;yzYvoYm2/vuNIHgcZuYbZr0dTCvu1PnGsoL5LAFBXFrdcKXgcj5MVyB8QNbYWiYFD/Kw3YxHa8y1&#10;7flE9yJUIkLY56igDsHlUvqyJoN+Zh1x9K62Mxii7CqpO+wj3LQyTZKlNNhwXKjR0b6m8q+4GQX6&#10;cU3S3WJRZD84z86/hTv2vVPqYzJ8fYIINIR3+NX+1gpWaQbPM/EI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l47sMAAADcAAAADwAAAAAAAAAAAAAAAACYAgAAZHJzL2Rv&#10;d25yZXYueG1sUEsFBgAAAAAEAAQA9QAAAIgDAAAAAA==&#10;" fillcolor="#0d0d0d"/>
                      <v:shape id="AutoShape 2493" o:spid="_x0000_s2427" type="#_x0000_t120" style="position:absolute;left:4104;top:749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DgmsQA&#10;AADcAAAADwAAAGRycy9kb3ducmV2LnhtbESPzWrDMBCE74W8g9hCb40cOy7BjRLSQKD0EuoUel2s&#10;jW1qrYSl+uftq0Cgx2FmvmG2+8l0YqDet5YVrJYJCOLK6pZrBV+X0/MGhA/IGjvLpGAmD/vd4mGL&#10;hbYjf9JQhlpECPsCFTQhuEJKXzVk0C+tI47e1fYGQ5R9LXWPY4SbTqZJ8iINthwXGnR0bKj6KX+N&#10;Aj1fk/Qtz8vsA1fZ5bt053F0Sj09TodXEIGm8B++t9+1gk26htuZe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g4JrEAAAA3AAAAA8AAAAAAAAAAAAAAAAAmAIAAGRycy9k&#10;b3ducmV2LnhtbFBLBQYAAAAABAAEAPUAAACJAwAAAAA=&#10;" fillcolor="#0d0d0d"/>
                      <v:shape id="Text Box 2494" o:spid="_x0000_s2428" type="#_x0000_t202" style="position:absolute;left:4080;top:656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22tsQA&#10;AADcAAAADwAAAGRycy9kb3ducmV2LnhtbESPQWvCQBSE7wX/w/KE3uquYopGN0EsQk8tTVXw9sg+&#10;k2D2bchuTfrvu4VCj8PMfMNs89G24k69bxxrmM8UCOLSmYYrDcfPw9MKhA/IBlvHpOGbPOTZ5GGL&#10;qXEDf9C9CJWIEPYpaqhD6FIpfVmTRT9zHXH0rq63GKLsK2l6HCLctnKh1LO02HBcqLGjfU3lrfiy&#10;Gk5v18t5qd6rF5t0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ttrbEAAAA3AAAAA8AAAAAAAAAAAAAAAAAmAIAAGRycy9k&#10;b3ducmV2LnhtbFBLBQYAAAAABAAEAPUAAACJAwAAAAA=&#10;" filled="f" stroked="f">
                        <v:textbox>
                          <w:txbxContent>
                            <w:p w:rsidR="002600CC" w:rsidRPr="00786BAE" w:rsidRDefault="002600CC" w:rsidP="00606CA9">
                              <w:pPr>
                                <w:rPr>
                                  <w:sz w:val="20"/>
                                </w:rPr>
                              </w:pPr>
                              <w:r w:rsidRPr="00C50FBE">
                                <w:rPr>
                                  <w:sz w:val="20"/>
                                </w:rPr>
                                <w:t>Đ</w:t>
                              </w:r>
                            </w:p>
                          </w:txbxContent>
                        </v:textbox>
                      </v:shape>
                      <v:shape id="Text Box 2495" o:spid="_x0000_s2429" type="#_x0000_t202" style="position:absolute;left:4080;top:685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8owcQA&#10;AADcAAAADwAAAGRycy9kb3ducmV2LnhtbESPQWvCQBSE7wX/w/KE3uquYoNGN0EsQk8tTVXw9sg+&#10;k2D2bchuTfrvu4VCj8PMfMNs89G24k69bxxrmM8UCOLSmYYrDcfPw9MKhA/IBlvHpOGbPOTZ5GGL&#10;qXEDf9C9CJWIEPYpaqhD6FIpfVmTRT9zHXH0rq63GKLsK2l6HCLctnKhVCItNhwXauxoX1N5K76s&#10;htPb9XJeqvfqxT53gxuVZLuWWj9Ox90GRKAx/If/2q9Gw2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KMHEAAAA3AAAAA8AAAAAAAAAAAAAAAAAmAIAAGRycy9k&#10;b3ducmV2LnhtbFBLBQYAAAAABAAEAPUAAACJAwAAAAA=&#10;" filled="f" stroked="f">
                        <v:textbox>
                          <w:txbxContent>
                            <w:p w:rsidR="002600CC" w:rsidRPr="00786BAE" w:rsidRDefault="002600CC" w:rsidP="00606CA9">
                              <w:pPr>
                                <w:rPr>
                                  <w:sz w:val="20"/>
                                </w:rPr>
                              </w:pPr>
                              <w:r>
                                <w:rPr>
                                  <w:sz w:val="20"/>
                                </w:rPr>
                                <w:t>H</w:t>
                              </w:r>
                            </w:p>
                          </w:txbxContent>
                        </v:textbox>
                      </v:shape>
                      <v:shape id="Text Box 2496" o:spid="_x0000_s2430" type="#_x0000_t202" style="position:absolute;left:4087;top:7180;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NWsMA&#10;AADcAAAADwAAAGRycy9kb3ducmV2LnhtbESPT4vCMBTE7wt+h/AEb5ooumo1iuyy4MnFv+Dt0Tzb&#10;YvNSmqztfvuNIOxxmJnfMMt1a0vxoNoXjjUMBwoEcepMwZmG0/GrPwPhA7LB0jFp+CUP61XnbYmJ&#10;cQ3v6XEImYgQ9glqyEOoEil9mpNFP3AVcfRurrYYoqwzaWpsItyWcqTUu7RYcFzIsaKPnNL74cdq&#10;OO9u18tYfWefdlI1rlWS7Vxq3eu2mwWIQG34D7/aW6NhNpr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NWsMAAADcAAAADwAAAAAAAAAAAAAAAACYAgAAZHJzL2Rv&#10;d25yZXYueG1sUEsFBgAAAAAEAAQA9QAAAIgDAAAAAA==&#10;" filled="f" stroked="f">
                        <v:textbox>
                          <w:txbxContent>
                            <w:p w:rsidR="002600CC" w:rsidRPr="00786BAE" w:rsidRDefault="002600CC" w:rsidP="00606CA9">
                              <w:pPr>
                                <w:rPr>
                                  <w:sz w:val="20"/>
                                </w:rPr>
                              </w:pPr>
                              <w:r>
                                <w:rPr>
                                  <w:sz w:val="20"/>
                                </w:rPr>
                                <w:t>T</w:t>
                              </w:r>
                            </w:p>
                          </w:txbxContent>
                        </v:textbox>
                      </v:shape>
                      <v:shape id="Text Box 2497" o:spid="_x0000_s2431" type="#_x0000_t202" style="position:absolute;left:4092;top:737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2600CC" w:rsidRPr="00786BAE" w:rsidRDefault="002600CC" w:rsidP="00606CA9">
                              <w:pPr>
                                <w:rPr>
                                  <w:sz w:val="20"/>
                                </w:rPr>
                              </w:pPr>
                              <w:r>
                                <w:rPr>
                                  <w:sz w:val="20"/>
                                </w:rPr>
                                <w:t>B</w:t>
                              </w:r>
                            </w:p>
                          </w:txbxContent>
                        </v:textbox>
                      </v:shape>
                      <v:shape id="Text Box 2498" o:spid="_x0000_s2432" type="#_x0000_t202" style="position:absolute;left:4631;top:6616;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2600CC" w:rsidRPr="00786BAE" w:rsidRDefault="002600CC" w:rsidP="00606CA9">
                              <w:pPr>
                                <w:rPr>
                                  <w:sz w:val="20"/>
                                </w:rPr>
                              </w:pPr>
                              <w:r w:rsidRPr="00C50FBE">
                                <w:rPr>
                                  <w:sz w:val="20"/>
                                </w:rPr>
                                <w:t>Đ</w:t>
                              </w:r>
                              <w:r w:rsidRPr="00E22EE9">
                                <w:rPr>
                                  <w:sz w:val="20"/>
                                </w:rPr>
                                <w:t>ỏ</w:t>
                              </w:r>
                            </w:p>
                          </w:txbxContent>
                        </v:textbox>
                      </v:shape>
                      <v:shape id="Text Box 2499" o:spid="_x0000_s2433" type="#_x0000_t202" style="position:absolute;left:4621;top:7033;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D88AA&#10;AADcAAAADwAAAGRycy9kb3ducmV2LnhtbERPy4rCMBTdC/5DuII7TdRRnGoUUQRXIz5mYHaX5toW&#10;m5vSRNv5+8lCcHk47+W6taV4Uu0LxxpGQwWCOHWm4EzD9bIfzEH4gGywdEwa/sjDetXtLDExruET&#10;Pc8hEzGEfYIa8hCqREqf5mTRD11FHLmbqy2GCOtMmhqbGG5LOVZqJi0WHBtyrGibU3o/P6yG76/b&#10;78+HOmY7O60a1yrJ9lN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OD88AAAADcAAAADwAAAAAAAAAAAAAAAACYAgAAZHJzL2Rvd25y&#10;ZXYueG1sUEsFBgAAAAAEAAQA9QAAAIUDAAAAAA==&#10;" filled="f" stroked="f">
                        <v:textbox>
                          <w:txbxContent>
                            <w:p w:rsidR="002600CC" w:rsidRPr="00786BAE" w:rsidRDefault="002600CC" w:rsidP="00606CA9">
                              <w:pPr>
                                <w:rPr>
                                  <w:sz w:val="20"/>
                                </w:rPr>
                              </w:pPr>
                              <w:r>
                                <w:rPr>
                                  <w:sz w:val="20"/>
                                </w:rPr>
                                <w:t>T</w:t>
                              </w:r>
                              <w:r w:rsidRPr="00E22EE9">
                                <w:rPr>
                                  <w:sz w:val="20"/>
                                </w:rPr>
                                <w:t>ím</w:t>
                              </w:r>
                            </w:p>
                          </w:txbxContent>
                        </v:textbox>
                      </v:shape>
                      <v:shape id="Text Box 2500" o:spid="_x0000_s2434" type="#_x0000_t202" style="position:absolute;left:4645;top:6301;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2600CC" w:rsidRPr="00786BAE" w:rsidRDefault="002600CC" w:rsidP="00606CA9">
                              <w:pPr>
                                <w:rPr>
                                  <w:sz w:val="20"/>
                                </w:rPr>
                              </w:pPr>
                              <w:r>
                                <w:rPr>
                                  <w:sz w:val="20"/>
                                </w:rPr>
                                <w:t>A</w:t>
                              </w:r>
                            </w:p>
                          </w:txbxContent>
                        </v:textbox>
                      </v:shape>
                      <v:shape id="AutoShape 2501" o:spid="_x0000_s2435" type="#_x0000_t120" style="position:absolute;left:4532;top:6473;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xLqMMA&#10;AADcAAAADwAAAGRycy9kb3ducmV2LnhtbESPQYvCMBSE74L/ITxhb5raokjXKKsgLHsRq7DXR/Ns&#10;yzYvoYm2/vuNIHgcZuYbZr0dTCvu1PnGsoL5LAFBXFrdcKXgcj5MVyB8QNbYWiYFD/Kw3YxHa8y1&#10;7flE9yJUIkLY56igDsHlUvqyJoN+Zh1x9K62Mxii7CqpO+wj3LQyTZKlNNhwXKjR0b6m8q+4GQX6&#10;cU3S3WJRZD84z86/hTv2vVPqYzJ8fYIINIR3+NX+1gpWWQrPM/EI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xLqMMAAADcAAAADwAAAAAAAAAAAAAAAACYAgAAZHJzL2Rv&#10;d25yZXYueG1sUEsFBgAAAAAEAAQA9QAAAIgDAAAAAA==&#10;" fillcolor="#0d0d0d"/>
                      <v:shape id="Text Box 2502" o:spid="_x0000_s2436" type="#_x0000_t202" style="position:absolute;left:4657;top:7342;width:74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v:textbox>
                          <w:txbxContent>
                            <w:p w:rsidR="002600CC" w:rsidRPr="00786BAE" w:rsidRDefault="002600CC" w:rsidP="00606CA9">
                              <w:pPr>
                                <w:rPr>
                                  <w:sz w:val="20"/>
                                </w:rPr>
                              </w:pPr>
                              <w:r>
                                <w:rPr>
                                  <w:sz w:val="20"/>
                                </w:rPr>
                                <w:t>B</w:t>
                              </w:r>
                            </w:p>
                          </w:txbxContent>
                        </v:textbox>
                      </v:shape>
                      <v:shape id="AutoShape 2503" o:spid="_x0000_s2437" type="#_x0000_t120" style="position:absolute;left:4544;top:7486;width:43;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2R8QA&#10;AADcAAAADwAAAGRycy9kb3ducmV2LnhtbESPzWrDMBCE74W8g9hCb40cOy7BjRLSQKD0EuoUel2s&#10;jW1qrYSl+uftq0Cgx2FmvmG2+8l0YqDet5YVrJYJCOLK6pZrBV+X0/MGhA/IGjvLpGAmD/vd4mGL&#10;hbYjf9JQhlpECPsCFTQhuEJKXzVk0C+tI47e1fYGQ5R9LXWPY4SbTqZJ8iINthwXGnR0bKj6KX+N&#10;Aj1fk/Qtz8vsA1fZ5bt053F0Sj09TodXEIGm8B++t9+1gk22htuZeAT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dkfEAAAA3AAAAA8AAAAAAAAAAAAAAAAAmAIAAGRycy9k&#10;b3ducmV2LnhtbFBLBQYAAAAABAAEAPUAAACJAwAAAAA=&#10;" fillcolor="#0d0d0d"/>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ưa mối hàn của cặp nhiệt điện:</w:t>
            </w:r>
          </w:p>
          <w:p w:rsidR="00606CA9" w:rsidRPr="00043D2A" w:rsidRDefault="00606CA9" w:rsidP="00043D2A">
            <w:pPr>
              <w:jc w:val="both"/>
              <w:rPr>
                <w:sz w:val="28"/>
                <w:szCs w:val="28"/>
              </w:rPr>
            </w:pPr>
            <w:r w:rsidRPr="00043D2A">
              <w:rPr>
                <w:sz w:val="28"/>
                <w:szCs w:val="28"/>
              </w:rPr>
              <w:t xml:space="preserve">+ Vùng từ Đ </w:t>
            </w:r>
            <w:r w:rsidRPr="00043D2A">
              <w:rPr>
                <w:sz w:val="28"/>
                <w:szCs w:val="28"/>
              </w:rPr>
              <w:sym w:font="Symbol" w:char="F0AE"/>
            </w:r>
            <w:r w:rsidRPr="00043D2A">
              <w:rPr>
                <w:sz w:val="28"/>
                <w:szCs w:val="28"/>
              </w:rPr>
              <w:t xml:space="preserve"> T: kim điện kế bị lệch.</w:t>
            </w:r>
          </w:p>
          <w:p w:rsidR="00606CA9" w:rsidRPr="00043D2A" w:rsidRDefault="00606CA9" w:rsidP="00043D2A">
            <w:pPr>
              <w:jc w:val="both"/>
              <w:rPr>
                <w:sz w:val="28"/>
                <w:szCs w:val="28"/>
              </w:rPr>
            </w:pPr>
            <w:r w:rsidRPr="00043D2A">
              <w:rPr>
                <w:sz w:val="28"/>
                <w:szCs w:val="28"/>
              </w:rPr>
              <w:t>+ Đưa ra khỏi đầu Đ (A): kim điện kế vẫn lệch.</w:t>
            </w:r>
          </w:p>
          <w:p w:rsidR="00606CA9" w:rsidRPr="00043D2A" w:rsidRDefault="00606CA9" w:rsidP="00043D2A">
            <w:pPr>
              <w:jc w:val="both"/>
              <w:rPr>
                <w:sz w:val="28"/>
                <w:szCs w:val="28"/>
              </w:rPr>
            </w:pPr>
            <w:r w:rsidRPr="00043D2A">
              <w:rPr>
                <w:sz w:val="28"/>
                <w:szCs w:val="28"/>
              </w:rPr>
              <w:t>+ Đưa ra khỏi đầu T (B): kim điện kế vẫn tiếp tục lệch.</w:t>
            </w:r>
          </w:p>
          <w:p w:rsidR="00606CA9" w:rsidRPr="00043D2A" w:rsidRDefault="00606CA9" w:rsidP="00043D2A">
            <w:pPr>
              <w:jc w:val="both"/>
              <w:rPr>
                <w:sz w:val="28"/>
                <w:szCs w:val="28"/>
              </w:rPr>
            </w:pPr>
            <w:r w:rsidRPr="00043D2A">
              <w:rPr>
                <w:sz w:val="28"/>
                <w:szCs w:val="28"/>
              </w:rPr>
              <w:t xml:space="preserve">+ Thay màn M bằng một tấm bìa có phủ bột huỳnh quang </w:t>
            </w:r>
            <w:r w:rsidRPr="00043D2A">
              <w:rPr>
                <w:sz w:val="28"/>
                <w:szCs w:val="28"/>
              </w:rPr>
              <w:sym w:font="Symbol" w:char="F0AE"/>
            </w:r>
            <w:r w:rsidRPr="00043D2A">
              <w:rPr>
                <w:sz w:val="28"/>
                <w:szCs w:val="28"/>
              </w:rPr>
              <w:t xml:space="preserve"> ở phần màu tím và phần kéo dài của quang phổ khỏi màu tím </w:t>
            </w:r>
            <w:r w:rsidRPr="00043D2A">
              <w:rPr>
                <w:sz w:val="28"/>
                <w:szCs w:val="28"/>
              </w:rPr>
              <w:sym w:font="Symbol" w:char="F0AE"/>
            </w:r>
            <w:r w:rsidRPr="00043D2A">
              <w:rPr>
                <w:sz w:val="28"/>
                <w:szCs w:val="28"/>
              </w:rPr>
              <w:t xml:space="preserve"> phát sáng rất mạn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Vậy</w:t>
            </w:r>
            <w:r w:rsidRPr="00043D2A">
              <w:rPr>
                <w:sz w:val="28"/>
                <w:szCs w:val="28"/>
              </w:rPr>
              <w:t>, ở ngoài quang phổ ánh sáng nhìn thấy được, ở cả hai đầu đỏ và tím, còn có những bức xạ mà mắt không trông thấy, nhưng mối hàn của cặp nhiệt điện và bột huỳnh quang phát hiện được.</w:t>
            </w:r>
          </w:p>
          <w:p w:rsidR="00606CA9" w:rsidRPr="00043D2A" w:rsidRDefault="00606CA9" w:rsidP="00043D2A">
            <w:pPr>
              <w:jc w:val="both"/>
              <w:rPr>
                <w:sz w:val="28"/>
                <w:szCs w:val="28"/>
              </w:rPr>
            </w:pPr>
            <w:r w:rsidRPr="00043D2A">
              <w:rPr>
                <w:sz w:val="28"/>
                <w:szCs w:val="28"/>
              </w:rPr>
              <w:t>- Bức xạ ở điểm A: bức xạ (hay tia) hồng ngoại.</w:t>
            </w:r>
          </w:p>
          <w:p w:rsidR="00606CA9" w:rsidRPr="00043D2A" w:rsidRDefault="00606CA9" w:rsidP="00043D2A">
            <w:pPr>
              <w:jc w:val="both"/>
              <w:rPr>
                <w:sz w:val="28"/>
                <w:szCs w:val="28"/>
              </w:rPr>
            </w:pPr>
            <w:r w:rsidRPr="00043D2A">
              <w:rPr>
                <w:sz w:val="28"/>
                <w:szCs w:val="28"/>
              </w:rPr>
              <w:t>- Bức xạ ở điểm B: bức xạ (hay tia) tử ngoại.</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ách và trả lời các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Bản chất của tia hồng ngoại và tử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có những tính chất gì chu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ùng bản chất với ánh sáng, khác là không nhìn thấy.</w:t>
            </w:r>
          </w:p>
          <w:p w:rsidR="00606CA9" w:rsidRPr="00043D2A" w:rsidRDefault="00606CA9" w:rsidP="00043D2A">
            <w:pPr>
              <w:jc w:val="both"/>
              <w:rPr>
                <w:sz w:val="28"/>
                <w:szCs w:val="28"/>
              </w:rPr>
            </w:pPr>
            <w:r w:rsidRPr="00043D2A">
              <w:rPr>
                <w:sz w:val="28"/>
                <w:szCs w:val="28"/>
              </w:rPr>
              <w:t>(cùng phát hiện bằng một dụng cụ)</w:t>
            </w:r>
          </w:p>
          <w:p w:rsidR="00606CA9" w:rsidRPr="00043D2A" w:rsidRDefault="00606CA9" w:rsidP="00043D2A">
            <w:pPr>
              <w:jc w:val="both"/>
              <w:rPr>
                <w:sz w:val="28"/>
                <w:szCs w:val="28"/>
              </w:rPr>
            </w:pPr>
            <w:r w:rsidRPr="00043D2A">
              <w:rPr>
                <w:sz w:val="28"/>
                <w:szCs w:val="28"/>
              </w:rPr>
              <w:t>- HS nêu các tính chất chung.</w:t>
            </w:r>
          </w:p>
          <w:p w:rsidR="00606CA9" w:rsidRPr="00043D2A" w:rsidRDefault="00606CA9" w:rsidP="00043D2A">
            <w:pPr>
              <w:jc w:val="both"/>
              <w:rPr>
                <w:sz w:val="28"/>
                <w:szCs w:val="28"/>
              </w:rPr>
            </w:pPr>
            <w:r w:rsidRPr="00043D2A">
              <w:rPr>
                <w:sz w:val="28"/>
                <w:szCs w:val="28"/>
              </w:rPr>
              <w:t>- Dùng phương pháp giao thoa:</w:t>
            </w:r>
          </w:p>
          <w:p w:rsidR="00606CA9" w:rsidRPr="00043D2A" w:rsidRDefault="00606CA9" w:rsidP="00043D2A">
            <w:pPr>
              <w:jc w:val="both"/>
              <w:rPr>
                <w:sz w:val="28"/>
                <w:szCs w:val="28"/>
              </w:rPr>
            </w:pPr>
            <w:r w:rsidRPr="00043D2A">
              <w:rPr>
                <w:sz w:val="28"/>
                <w:szCs w:val="28"/>
              </w:rPr>
              <w:t xml:space="preserve">+ “miền hồng ngoại”: từ 760nm </w:t>
            </w:r>
            <w:r w:rsidRPr="00043D2A">
              <w:rPr>
                <w:sz w:val="28"/>
                <w:szCs w:val="28"/>
              </w:rPr>
              <w:sym w:font="Symbol" w:char="F0AE"/>
            </w:r>
            <w:r w:rsidRPr="00043D2A">
              <w:rPr>
                <w:sz w:val="28"/>
                <w:szCs w:val="28"/>
              </w:rPr>
              <w:t xml:space="preserve"> vài milimét.</w:t>
            </w:r>
          </w:p>
          <w:p w:rsidR="00606CA9" w:rsidRPr="00043D2A" w:rsidRDefault="00606CA9" w:rsidP="00043D2A">
            <w:pPr>
              <w:jc w:val="both"/>
              <w:rPr>
                <w:sz w:val="28"/>
                <w:szCs w:val="28"/>
              </w:rPr>
            </w:pPr>
            <w:r w:rsidRPr="00043D2A">
              <w:rPr>
                <w:sz w:val="28"/>
                <w:szCs w:val="28"/>
              </w:rPr>
              <w:t xml:space="preserve">+ “miền tử ngoại”: từ 380nm </w:t>
            </w:r>
            <w:r w:rsidRPr="00043D2A">
              <w:rPr>
                <w:sz w:val="28"/>
                <w:szCs w:val="28"/>
              </w:rPr>
              <w:sym w:font="Symbol" w:char="F0AE"/>
            </w:r>
            <w:r w:rsidRPr="00043D2A">
              <w:rPr>
                <w:sz w:val="28"/>
                <w:szCs w:val="28"/>
              </w:rPr>
              <w:t xml:space="preserve"> vài nanomét.</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Bản chất và tính chất chung của tia hồng ngoại và tử ngoại</w:t>
            </w:r>
          </w:p>
          <w:p w:rsidR="00606CA9" w:rsidRPr="00043D2A" w:rsidRDefault="00606CA9" w:rsidP="00043D2A">
            <w:pPr>
              <w:jc w:val="both"/>
              <w:rPr>
                <w:b/>
                <w:i/>
                <w:sz w:val="28"/>
                <w:szCs w:val="28"/>
              </w:rPr>
            </w:pPr>
            <w:r w:rsidRPr="00043D2A">
              <w:rPr>
                <w:b/>
                <w:i/>
                <w:sz w:val="28"/>
                <w:szCs w:val="28"/>
              </w:rPr>
              <w:t>1. Bản chất</w:t>
            </w:r>
          </w:p>
          <w:p w:rsidR="00606CA9" w:rsidRPr="00043D2A" w:rsidRDefault="00606CA9" w:rsidP="00043D2A">
            <w:pPr>
              <w:jc w:val="both"/>
              <w:rPr>
                <w:sz w:val="28"/>
                <w:szCs w:val="28"/>
              </w:rPr>
            </w:pPr>
            <w:r w:rsidRPr="00043D2A">
              <w:rPr>
                <w:sz w:val="28"/>
                <w:szCs w:val="28"/>
              </w:rPr>
              <w:t>- Tia hồng ngoại và tia tử ngoại có cùng bản chất với ánh sáng thông thường, và chỉ khác ở chỗ, không nhìn thấy đượ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Chúng tuân theo các định luật: truyền thẳng, phản xạ, khúc xạ, và cũng gây được hiện tượng nhiễu xạ, giao thoa như ánh sáng thông thường.</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cách tạo tia hồng ngoại.</w:t>
            </w:r>
          </w:p>
          <w:p w:rsidR="00606CA9" w:rsidRPr="00043D2A" w:rsidRDefault="00606CA9" w:rsidP="00043D2A">
            <w:pPr>
              <w:jc w:val="both"/>
              <w:rPr>
                <w:sz w:val="28"/>
                <w:szCs w:val="28"/>
              </w:rPr>
            </w:pPr>
            <w:r w:rsidRPr="00043D2A">
              <w:rPr>
                <w:sz w:val="28"/>
                <w:szCs w:val="28"/>
              </w:rPr>
              <w:t xml:space="preserve">- Vật có nhiệt độ càng thấp thì phát càng ít tia có </w:t>
            </w:r>
            <w:r w:rsidRPr="00043D2A">
              <w:rPr>
                <w:sz w:val="28"/>
                <w:szCs w:val="28"/>
              </w:rPr>
              <w:sym w:font="Symbol" w:char="F06C"/>
            </w:r>
            <w:r w:rsidRPr="00043D2A">
              <w:rPr>
                <w:sz w:val="28"/>
                <w:szCs w:val="28"/>
              </w:rPr>
              <w:t xml:space="preserve"> ngắn, chỉ phát các tia có </w:t>
            </w:r>
            <w:r w:rsidRPr="00043D2A">
              <w:rPr>
                <w:sz w:val="28"/>
                <w:szCs w:val="28"/>
              </w:rPr>
              <w:sym w:font="Symbol" w:char="F06C"/>
            </w:r>
            <w:r w:rsidRPr="00043D2A">
              <w:rPr>
                <w:sz w:val="28"/>
                <w:szCs w:val="28"/>
              </w:rPr>
              <w:t xml:space="preserve"> dài.</w:t>
            </w:r>
          </w:p>
          <w:p w:rsidR="00606CA9" w:rsidRPr="00043D2A" w:rsidRDefault="00606CA9" w:rsidP="00043D2A">
            <w:pPr>
              <w:jc w:val="both"/>
              <w:rPr>
                <w:sz w:val="28"/>
                <w:szCs w:val="28"/>
              </w:rPr>
            </w:pPr>
            <w:r w:rsidRPr="00043D2A">
              <w:rPr>
                <w:sz w:val="28"/>
                <w:szCs w:val="28"/>
              </w:rPr>
              <w:t>- Người có nhiệt độ 37</w:t>
            </w:r>
            <w:r w:rsidRPr="00043D2A">
              <w:rPr>
                <w:sz w:val="28"/>
                <w:szCs w:val="28"/>
                <w:vertAlign w:val="superscript"/>
              </w:rPr>
              <w:t>o</w:t>
            </w:r>
            <w:r w:rsidRPr="00043D2A">
              <w:rPr>
                <w:sz w:val="28"/>
                <w:szCs w:val="28"/>
              </w:rPr>
              <w:t>C (310K) cũng là nguồn phát ra tia hồng ngoại (</w:t>
            </w:r>
            <w:r w:rsidRPr="00043D2A">
              <w:rPr>
                <w:i/>
                <w:sz w:val="28"/>
                <w:szCs w:val="28"/>
              </w:rPr>
              <w:t xml:space="preserve">chủ yếu là các tia có </w:t>
            </w:r>
            <w:r w:rsidRPr="00043D2A">
              <w:rPr>
                <w:i/>
                <w:sz w:val="28"/>
                <w:szCs w:val="28"/>
              </w:rPr>
              <w:sym w:font="Symbol" w:char="F06C"/>
            </w:r>
            <w:r w:rsidRPr="00043D2A">
              <w:rPr>
                <w:i/>
                <w:sz w:val="28"/>
                <w:szCs w:val="28"/>
              </w:rPr>
              <w:t xml:space="preserve"> = 9</w:t>
            </w:r>
            <w:r w:rsidRPr="00043D2A">
              <w:rPr>
                <w:i/>
                <w:sz w:val="28"/>
                <w:szCs w:val="28"/>
              </w:rPr>
              <w:sym w:font="Symbol" w:char="F06D"/>
            </w:r>
            <w:r w:rsidRPr="00043D2A">
              <w:rPr>
                <w:i/>
                <w:sz w:val="28"/>
                <w:szCs w:val="28"/>
              </w:rPr>
              <w:t>m trở lên</w:t>
            </w:r>
            <w:r w:rsidRPr="00043D2A">
              <w:rPr>
                <w:sz w:val="28"/>
                <w:szCs w:val="28"/>
              </w:rPr>
              <w:t>).</w:t>
            </w:r>
          </w:p>
          <w:p w:rsidR="00606CA9" w:rsidRPr="00043D2A" w:rsidRDefault="00606CA9" w:rsidP="00043D2A">
            <w:pPr>
              <w:jc w:val="both"/>
              <w:rPr>
                <w:sz w:val="28"/>
                <w:szCs w:val="28"/>
              </w:rPr>
            </w:pPr>
            <w:r w:rsidRPr="00043D2A">
              <w:rPr>
                <w:sz w:val="28"/>
                <w:szCs w:val="28"/>
              </w:rPr>
              <w:t>- Những nguồn nào phát ra tia hồng ngoại?</w:t>
            </w:r>
          </w:p>
          <w:p w:rsidR="00606CA9" w:rsidRPr="00043D2A" w:rsidRDefault="00606CA9" w:rsidP="00043D2A">
            <w:pPr>
              <w:jc w:val="both"/>
              <w:rPr>
                <w:sz w:val="28"/>
                <w:szCs w:val="28"/>
              </w:rPr>
            </w:pPr>
            <w:r w:rsidRPr="00043D2A">
              <w:rPr>
                <w:sz w:val="28"/>
                <w:szCs w:val="28"/>
              </w:rPr>
              <w:t>- Thông báo về các nguồn phát tia hồng ngoại thường dùng.</w:t>
            </w:r>
          </w:p>
          <w:p w:rsidR="00606CA9" w:rsidRPr="00043D2A" w:rsidRDefault="00606CA9" w:rsidP="00043D2A">
            <w:pPr>
              <w:jc w:val="both"/>
              <w:rPr>
                <w:sz w:val="28"/>
                <w:szCs w:val="28"/>
              </w:rPr>
            </w:pPr>
            <w:r w:rsidRPr="00043D2A">
              <w:rPr>
                <w:sz w:val="28"/>
                <w:szCs w:val="28"/>
              </w:rPr>
              <w:t>- Tia hồng ngoại có những tính chất và công dụng gì?</w:t>
            </w:r>
          </w:p>
          <w:p w:rsidR="00606CA9" w:rsidRPr="00043D2A" w:rsidRDefault="00606CA9" w:rsidP="00043D2A">
            <w:pPr>
              <w:jc w:val="both"/>
              <w:rPr>
                <w:sz w:val="28"/>
                <w:szCs w:val="28"/>
              </w:rPr>
            </w:pPr>
            <w:r w:rsidRPr="00043D2A">
              <w:rPr>
                <w:sz w:val="28"/>
                <w:szCs w:val="28"/>
              </w:rPr>
              <w:t>- Thông báo các tính chất và ứng dụ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phân biệt được tia hồng ngoại do vật phát ra, thì vật phải có nhiệt độ cao hơn môi trường. Vì môi trường xung quanh có nhiệt độ và cũng phát tia hồng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các nguồn phát tia hồng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kết hợp với kiến thức thực tế thảo luận để trả l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Tia hồng ngoại</w:t>
            </w:r>
          </w:p>
          <w:p w:rsidR="00606CA9" w:rsidRPr="00043D2A" w:rsidRDefault="00606CA9" w:rsidP="00043D2A">
            <w:pPr>
              <w:jc w:val="both"/>
              <w:rPr>
                <w:b/>
                <w:i/>
                <w:sz w:val="28"/>
                <w:szCs w:val="28"/>
              </w:rPr>
            </w:pPr>
            <w:r w:rsidRPr="00043D2A">
              <w:rPr>
                <w:b/>
                <w:i/>
                <w:sz w:val="28"/>
                <w:szCs w:val="28"/>
              </w:rPr>
              <w:t>1. Cách tạo</w:t>
            </w:r>
          </w:p>
          <w:p w:rsidR="00606CA9" w:rsidRPr="00043D2A" w:rsidRDefault="00606CA9" w:rsidP="00043D2A">
            <w:pPr>
              <w:jc w:val="both"/>
              <w:rPr>
                <w:sz w:val="28"/>
                <w:szCs w:val="28"/>
              </w:rPr>
            </w:pPr>
            <w:r w:rsidRPr="00043D2A">
              <w:rPr>
                <w:sz w:val="28"/>
                <w:szCs w:val="28"/>
              </w:rPr>
              <w:t>- Mọi vật có nhiệt độ cao hơn 0K đều phát ra tia hồng ngoại.</w:t>
            </w:r>
          </w:p>
          <w:p w:rsidR="00606CA9" w:rsidRPr="00043D2A" w:rsidRDefault="00606CA9" w:rsidP="00043D2A">
            <w:pPr>
              <w:jc w:val="both"/>
              <w:rPr>
                <w:sz w:val="28"/>
                <w:szCs w:val="28"/>
              </w:rPr>
            </w:pPr>
            <w:r w:rsidRPr="00043D2A">
              <w:rPr>
                <w:sz w:val="28"/>
                <w:szCs w:val="28"/>
              </w:rPr>
              <w:t>- Vật có nhiệt độ cao hơn môi trường xung quanh thì phát bức xạ hồng ngoại ra môi trường.</w:t>
            </w:r>
          </w:p>
          <w:p w:rsidR="00606CA9" w:rsidRPr="00043D2A" w:rsidRDefault="00606CA9" w:rsidP="00043D2A">
            <w:pPr>
              <w:jc w:val="both"/>
              <w:rPr>
                <w:sz w:val="28"/>
                <w:szCs w:val="28"/>
              </w:rPr>
            </w:pPr>
            <w:r w:rsidRPr="00043D2A">
              <w:rPr>
                <w:sz w:val="28"/>
                <w:szCs w:val="28"/>
              </w:rPr>
              <w:t>- Nguồn phát tia hồng ngoại thông dụng: bóng đèn dây tóc, bếp ga, bếp than, điôt hồng ngoại…</w:t>
            </w:r>
          </w:p>
          <w:p w:rsidR="00606CA9" w:rsidRPr="00043D2A" w:rsidRDefault="00606CA9" w:rsidP="00043D2A">
            <w:pPr>
              <w:jc w:val="both"/>
              <w:rPr>
                <w:b/>
                <w:i/>
                <w:sz w:val="28"/>
                <w:szCs w:val="28"/>
              </w:rPr>
            </w:pPr>
            <w:r w:rsidRPr="00043D2A">
              <w:rPr>
                <w:b/>
                <w:i/>
                <w:sz w:val="28"/>
                <w:szCs w:val="28"/>
              </w:rPr>
              <w:t>2. Tính chất và công dụng</w:t>
            </w:r>
          </w:p>
          <w:p w:rsidR="00606CA9" w:rsidRPr="00043D2A" w:rsidRDefault="00606CA9" w:rsidP="00043D2A">
            <w:pPr>
              <w:jc w:val="both"/>
              <w:rPr>
                <w:sz w:val="28"/>
                <w:szCs w:val="28"/>
              </w:rPr>
            </w:pPr>
            <w:r w:rsidRPr="00043D2A">
              <w:rPr>
                <w:sz w:val="28"/>
                <w:szCs w:val="28"/>
              </w:rPr>
              <w:t xml:space="preserve">- Tác dụng nhiệt rất mạnh </w:t>
            </w:r>
            <w:r w:rsidRPr="00043D2A">
              <w:rPr>
                <w:sz w:val="28"/>
                <w:szCs w:val="28"/>
              </w:rPr>
              <w:sym w:font="Symbol" w:char="F0AE"/>
            </w:r>
            <w:r w:rsidRPr="00043D2A">
              <w:rPr>
                <w:sz w:val="28"/>
                <w:szCs w:val="28"/>
              </w:rPr>
              <w:t xml:space="preserve"> sấy khô, sưởi ấm…</w:t>
            </w:r>
          </w:p>
          <w:p w:rsidR="00606CA9" w:rsidRPr="00043D2A" w:rsidRDefault="00606CA9" w:rsidP="00043D2A">
            <w:pPr>
              <w:jc w:val="both"/>
              <w:rPr>
                <w:sz w:val="28"/>
                <w:szCs w:val="28"/>
              </w:rPr>
            </w:pPr>
            <w:r w:rsidRPr="00043D2A">
              <w:rPr>
                <w:sz w:val="28"/>
                <w:szCs w:val="28"/>
              </w:rPr>
              <w:t xml:space="preserve">- Gây một số phản ứng hoá học </w:t>
            </w:r>
            <w:r w:rsidRPr="00043D2A">
              <w:rPr>
                <w:sz w:val="28"/>
                <w:szCs w:val="28"/>
              </w:rPr>
              <w:sym w:font="Symbol" w:char="F0AE"/>
            </w:r>
            <w:r w:rsidRPr="00043D2A">
              <w:rPr>
                <w:sz w:val="28"/>
                <w:szCs w:val="28"/>
              </w:rPr>
              <w:t xml:space="preserve"> chụp ảnh hồng ngoại.</w:t>
            </w:r>
          </w:p>
          <w:p w:rsidR="00606CA9" w:rsidRPr="00043D2A" w:rsidRDefault="00606CA9" w:rsidP="00043D2A">
            <w:pPr>
              <w:jc w:val="both"/>
              <w:rPr>
                <w:spacing w:val="-6"/>
                <w:sz w:val="28"/>
                <w:szCs w:val="28"/>
              </w:rPr>
            </w:pPr>
            <w:r w:rsidRPr="00043D2A">
              <w:rPr>
                <w:sz w:val="28"/>
                <w:szCs w:val="28"/>
              </w:rPr>
              <w:t xml:space="preserve">- Có thể biến điệu như sóng điện từ cao tần </w:t>
            </w:r>
            <w:r w:rsidRPr="00043D2A">
              <w:rPr>
                <w:sz w:val="28"/>
                <w:szCs w:val="28"/>
              </w:rPr>
              <w:sym w:font="Symbol" w:char="F0AE"/>
            </w:r>
            <w:r w:rsidRPr="00043D2A">
              <w:rPr>
                <w:sz w:val="28"/>
                <w:szCs w:val="28"/>
              </w:rPr>
              <w:t xml:space="preserve"> </w:t>
            </w:r>
            <w:r w:rsidRPr="00043D2A">
              <w:rPr>
                <w:spacing w:val="-6"/>
                <w:sz w:val="28"/>
                <w:szCs w:val="28"/>
              </w:rPr>
              <w:t>điều khiển dùng hồng ngoại.</w:t>
            </w:r>
          </w:p>
          <w:p w:rsidR="00606CA9" w:rsidRPr="00043D2A" w:rsidRDefault="00606CA9" w:rsidP="00043D2A">
            <w:pPr>
              <w:jc w:val="both"/>
              <w:rPr>
                <w:sz w:val="28"/>
                <w:szCs w:val="28"/>
              </w:rPr>
            </w:pPr>
            <w:r w:rsidRPr="00043D2A">
              <w:rPr>
                <w:sz w:val="28"/>
                <w:szCs w:val="28"/>
              </w:rPr>
              <w:t>- Trong lĩnh vực quân sự.</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nguồn phát tia tử ngoại?</w:t>
            </w:r>
          </w:p>
          <w:p w:rsidR="00606CA9" w:rsidRPr="00043D2A" w:rsidRDefault="00606CA9" w:rsidP="00043D2A">
            <w:pPr>
              <w:jc w:val="both"/>
              <w:rPr>
                <w:sz w:val="28"/>
                <w:szCs w:val="28"/>
              </w:rPr>
            </w:pPr>
            <w:r w:rsidRPr="00043D2A">
              <w:rPr>
                <w:sz w:val="28"/>
                <w:szCs w:val="28"/>
              </w:rPr>
              <w:t xml:space="preserve">- Thông báo các nguồn phát tia tử ngoại. </w:t>
            </w:r>
          </w:p>
          <w:p w:rsidR="00606CA9" w:rsidRPr="00043D2A" w:rsidRDefault="00606CA9" w:rsidP="00043D2A">
            <w:pPr>
              <w:jc w:val="both"/>
              <w:rPr>
                <w:sz w:val="28"/>
                <w:szCs w:val="28"/>
              </w:rPr>
            </w:pPr>
            <w:r w:rsidRPr="00043D2A">
              <w:rPr>
                <w:sz w:val="28"/>
                <w:szCs w:val="28"/>
              </w:rPr>
              <w:t>(</w:t>
            </w:r>
            <w:r w:rsidRPr="00043D2A">
              <w:rPr>
                <w:i/>
                <w:sz w:val="28"/>
                <w:szCs w:val="28"/>
              </w:rPr>
              <w:t>Nhiệt độ càng cao càng nhiều tia tử ngoại có bước sóng ngắn</w:t>
            </w:r>
            <w:r w:rsidRPr="00043D2A">
              <w:rPr>
                <w:sz w:val="28"/>
                <w:szCs w:val="28"/>
              </w:rPr>
              <w:t>)</w:t>
            </w:r>
          </w:p>
          <w:p w:rsidR="00606CA9" w:rsidRPr="00043D2A" w:rsidRDefault="00606CA9" w:rsidP="00043D2A">
            <w:pPr>
              <w:jc w:val="both"/>
              <w:rPr>
                <w:sz w:val="28"/>
                <w:szCs w:val="28"/>
              </w:rPr>
            </w:pPr>
            <w:r w:rsidRPr="00043D2A">
              <w:rPr>
                <w:sz w:val="28"/>
                <w:szCs w:val="28"/>
              </w:rPr>
              <w:t>- Y/c Hs đọc Sgk để nêu các tính chất từ đó cho biết công dụng của tia tử ngoại?</w:t>
            </w:r>
          </w:p>
          <w:p w:rsidR="00606CA9" w:rsidRPr="00043D2A" w:rsidRDefault="00606CA9" w:rsidP="00043D2A">
            <w:pPr>
              <w:jc w:val="both"/>
              <w:rPr>
                <w:sz w:val="28"/>
                <w:szCs w:val="28"/>
              </w:rPr>
            </w:pPr>
            <w:r w:rsidRPr="00043D2A">
              <w:rPr>
                <w:sz w:val="28"/>
                <w:szCs w:val="28"/>
              </w:rPr>
              <w:t>- Nêu các tính chất và công dụng của tia tử ngoại.</w:t>
            </w:r>
          </w:p>
          <w:p w:rsidR="00606CA9" w:rsidRPr="00043D2A" w:rsidRDefault="00606CA9" w:rsidP="00043D2A">
            <w:pPr>
              <w:jc w:val="both"/>
              <w:rPr>
                <w:sz w:val="28"/>
                <w:szCs w:val="28"/>
              </w:rPr>
            </w:pPr>
            <w:r w:rsidRPr="00043D2A">
              <w:rPr>
                <w:sz w:val="28"/>
                <w:szCs w:val="28"/>
              </w:rPr>
              <w:t>- Tại sao người thợ hàn hồ quang phải cần “mặt nạ” che mặt, mỗi khi cho phóng hồ quang?</w:t>
            </w:r>
          </w:p>
          <w:p w:rsidR="00606CA9" w:rsidRPr="00043D2A" w:rsidRDefault="00606CA9" w:rsidP="00043D2A">
            <w:pPr>
              <w:jc w:val="both"/>
              <w:rPr>
                <w:sz w:val="28"/>
                <w:szCs w:val="28"/>
              </w:rPr>
            </w:pPr>
            <w:r w:rsidRPr="00043D2A">
              <w:rPr>
                <w:sz w:val="28"/>
                <w:szCs w:val="28"/>
              </w:rPr>
              <w:t xml:space="preserve">- Tia tử ngoại bị thuỷ tinh, nước, tầng ozon  ..  hấp thụ rất mạnh. Thạch anh thì gần như trong suốt đối với các tia tử  ngoại có bước sóng nằm trong  vùng từ  0,18 </w:t>
            </w:r>
            <w:r w:rsidRPr="00043D2A">
              <w:rPr>
                <w:sz w:val="28"/>
                <w:szCs w:val="28"/>
              </w:rPr>
              <w:sym w:font="Symbol" w:char="006D"/>
            </w:r>
            <w:r w:rsidRPr="00043D2A">
              <w:rPr>
                <w:sz w:val="28"/>
                <w:szCs w:val="28"/>
              </w:rPr>
              <w:t xml:space="preserve">m đến 0,4 </w:t>
            </w:r>
            <w:r w:rsidRPr="00043D2A">
              <w:rPr>
                <w:sz w:val="28"/>
                <w:szCs w:val="28"/>
              </w:rPr>
              <w:sym w:font="Symbol" w:char="006D"/>
            </w:r>
            <w:r w:rsidRPr="00043D2A">
              <w:rPr>
                <w:sz w:val="28"/>
                <w:szCs w:val="28"/>
              </w:rPr>
              <w:t>m (gọi là vùng tử ngoại gần).</w:t>
            </w:r>
          </w:p>
          <w:p w:rsidR="00606CA9" w:rsidRPr="00043D2A" w:rsidRDefault="00606CA9" w:rsidP="00043D2A">
            <w:pPr>
              <w:jc w:val="both"/>
              <w:rPr>
                <w:sz w:val="28"/>
                <w:szCs w:val="28"/>
              </w:rPr>
            </w:pPr>
            <w:r w:rsidRPr="00043D2A">
              <w:rPr>
                <w:sz w:val="28"/>
                <w:szCs w:val="28"/>
              </w:rPr>
              <w:t>- Y/c HS đọc Sgk để tìm hiểu các công dụng của tia tử ngoại.</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kiến thức thực tế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kiến thức thực tế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Vì nó phát nhiều tia tử ngoại </w:t>
            </w:r>
            <w:r w:rsidRPr="00043D2A">
              <w:rPr>
                <w:sz w:val="28"/>
                <w:szCs w:val="28"/>
              </w:rPr>
              <w:sym w:font="Symbol" w:char="F0AE"/>
            </w:r>
            <w:r w:rsidRPr="00043D2A">
              <w:rPr>
                <w:sz w:val="28"/>
                <w:szCs w:val="28"/>
              </w:rPr>
              <w:t xml:space="preserve"> nhìn lâu </w:t>
            </w:r>
            <w:r w:rsidRPr="00043D2A">
              <w:rPr>
                <w:sz w:val="28"/>
                <w:szCs w:val="28"/>
              </w:rPr>
              <w:sym w:font="Symbol" w:char="F0AE"/>
            </w:r>
            <w:r w:rsidRPr="00043D2A">
              <w:rPr>
                <w:sz w:val="28"/>
                <w:szCs w:val="28"/>
              </w:rPr>
              <w:t xml:space="preserve"> tổn thương mắt </w:t>
            </w:r>
            <w:r w:rsidRPr="00043D2A">
              <w:rPr>
                <w:sz w:val="28"/>
                <w:szCs w:val="28"/>
              </w:rPr>
              <w:sym w:font="Symbol" w:char="F0AE"/>
            </w:r>
            <w:r w:rsidRPr="00043D2A">
              <w:rPr>
                <w:sz w:val="28"/>
                <w:szCs w:val="28"/>
              </w:rPr>
              <w:t xml:space="preserve"> hàn thì không thể không nhìn </w:t>
            </w:r>
            <w:r w:rsidRPr="00043D2A">
              <w:rPr>
                <w:sz w:val="28"/>
                <w:szCs w:val="28"/>
              </w:rPr>
              <w:sym w:font="Symbol" w:char="F0AE"/>
            </w:r>
            <w:r w:rsidRPr="00043D2A">
              <w:rPr>
                <w:sz w:val="28"/>
                <w:szCs w:val="28"/>
              </w:rPr>
              <w:t xml:space="preserve"> mang kính màu tím: vừa hấp thụ vừa giảm cường độ ánh sáng khả kiến.</w:t>
            </w:r>
          </w:p>
          <w:p w:rsidR="00606CA9" w:rsidRPr="00043D2A" w:rsidRDefault="00606CA9" w:rsidP="00043D2A">
            <w:pPr>
              <w:jc w:val="both"/>
              <w:rPr>
                <w:sz w:val="28"/>
                <w:szCs w:val="28"/>
              </w:rPr>
            </w:pPr>
            <w:r w:rsidRPr="00043D2A">
              <w:rPr>
                <w:sz w:val="28"/>
                <w:szCs w:val="28"/>
              </w:rPr>
              <w:t>- HS ghi nhận sự hấp thụ tia tử ngoại của các chất. Đồng thời ghi nhận tác dụng bảo vệ của tầng ozon đối với sự sống trên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ự tìm hiểu các công dụng ở Sgk.</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V. Tia tử ngoại</w:t>
            </w:r>
          </w:p>
          <w:p w:rsidR="00606CA9" w:rsidRPr="00043D2A" w:rsidRDefault="00606CA9" w:rsidP="00043D2A">
            <w:pPr>
              <w:jc w:val="both"/>
              <w:rPr>
                <w:b/>
                <w:i/>
                <w:sz w:val="28"/>
                <w:szCs w:val="28"/>
              </w:rPr>
            </w:pPr>
            <w:r w:rsidRPr="00043D2A">
              <w:rPr>
                <w:b/>
                <w:i/>
                <w:sz w:val="28"/>
                <w:szCs w:val="28"/>
              </w:rPr>
              <w:t>1. Nguồn tia tử ngoại</w:t>
            </w:r>
          </w:p>
          <w:p w:rsidR="00606CA9" w:rsidRPr="00043D2A" w:rsidRDefault="00606CA9" w:rsidP="00043D2A">
            <w:pPr>
              <w:jc w:val="both"/>
              <w:rPr>
                <w:sz w:val="28"/>
                <w:szCs w:val="28"/>
              </w:rPr>
            </w:pPr>
            <w:r w:rsidRPr="00043D2A">
              <w:rPr>
                <w:sz w:val="28"/>
                <w:szCs w:val="28"/>
              </w:rPr>
              <w:t>- Những vật có nhiệt độ cao (từ 2000</w:t>
            </w:r>
            <w:r w:rsidRPr="00043D2A">
              <w:rPr>
                <w:sz w:val="28"/>
                <w:szCs w:val="28"/>
                <w:vertAlign w:val="superscript"/>
              </w:rPr>
              <w:t>o</w:t>
            </w:r>
            <w:r w:rsidRPr="00043D2A">
              <w:rPr>
                <w:sz w:val="28"/>
                <w:szCs w:val="28"/>
              </w:rPr>
              <w:t>C trở lên) đều phát tia tử ngoại.</w:t>
            </w:r>
          </w:p>
          <w:p w:rsidR="00606CA9" w:rsidRPr="00043D2A" w:rsidRDefault="00606CA9" w:rsidP="00043D2A">
            <w:pPr>
              <w:jc w:val="both"/>
              <w:rPr>
                <w:sz w:val="28"/>
                <w:szCs w:val="28"/>
              </w:rPr>
            </w:pPr>
            <w:r w:rsidRPr="00043D2A">
              <w:rPr>
                <w:sz w:val="28"/>
                <w:szCs w:val="28"/>
              </w:rPr>
              <w:t>- Nguồn phát thông thường: hồ quang điện, Mặt trời, phổ biến là đèn hơi thuỷ ngân.</w:t>
            </w: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Tác dụng lên phim ảnh.</w:t>
            </w:r>
          </w:p>
          <w:p w:rsidR="00606CA9" w:rsidRPr="00043D2A" w:rsidRDefault="00606CA9" w:rsidP="00043D2A">
            <w:pPr>
              <w:jc w:val="both"/>
              <w:rPr>
                <w:sz w:val="28"/>
                <w:szCs w:val="28"/>
              </w:rPr>
            </w:pPr>
            <w:r w:rsidRPr="00043D2A">
              <w:rPr>
                <w:sz w:val="28"/>
                <w:szCs w:val="28"/>
              </w:rPr>
              <w:t>- Kích thích sự phát quang của nhiều chất.</w:t>
            </w:r>
          </w:p>
          <w:p w:rsidR="00606CA9" w:rsidRPr="00043D2A" w:rsidRDefault="00606CA9" w:rsidP="00043D2A">
            <w:pPr>
              <w:jc w:val="both"/>
              <w:rPr>
                <w:sz w:val="28"/>
                <w:szCs w:val="28"/>
              </w:rPr>
            </w:pPr>
            <w:r w:rsidRPr="00043D2A">
              <w:rPr>
                <w:sz w:val="28"/>
                <w:szCs w:val="28"/>
              </w:rPr>
              <w:t>- Kích thích nhiều phản ứng hoá học.</w:t>
            </w:r>
          </w:p>
          <w:p w:rsidR="00606CA9" w:rsidRPr="00043D2A" w:rsidRDefault="00606CA9" w:rsidP="00043D2A">
            <w:pPr>
              <w:jc w:val="both"/>
              <w:rPr>
                <w:sz w:val="28"/>
                <w:szCs w:val="28"/>
              </w:rPr>
            </w:pPr>
            <w:r w:rsidRPr="00043D2A">
              <w:rPr>
                <w:sz w:val="28"/>
                <w:szCs w:val="28"/>
              </w:rPr>
              <w:t>- Làm ion hoá không khí và nhiều chất khí khác.</w:t>
            </w:r>
          </w:p>
          <w:p w:rsidR="00606CA9" w:rsidRPr="00043D2A" w:rsidRDefault="00606CA9" w:rsidP="00043D2A">
            <w:pPr>
              <w:jc w:val="both"/>
              <w:rPr>
                <w:sz w:val="28"/>
                <w:szCs w:val="28"/>
              </w:rPr>
            </w:pPr>
            <w:r w:rsidRPr="00043D2A">
              <w:rPr>
                <w:sz w:val="28"/>
                <w:szCs w:val="28"/>
              </w:rPr>
              <w:t>- Tác dụng sinh họ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Sự hấp thụ</w:t>
            </w:r>
          </w:p>
          <w:p w:rsidR="00606CA9" w:rsidRPr="00043D2A" w:rsidRDefault="00606CA9" w:rsidP="00043D2A">
            <w:pPr>
              <w:jc w:val="both"/>
              <w:rPr>
                <w:sz w:val="28"/>
                <w:szCs w:val="28"/>
              </w:rPr>
            </w:pPr>
            <w:r w:rsidRPr="00043D2A">
              <w:rPr>
                <w:sz w:val="28"/>
                <w:szCs w:val="28"/>
              </w:rPr>
              <w:t>- Bị thuỷ tinh hấp thụ mạnh.</w:t>
            </w:r>
          </w:p>
          <w:p w:rsidR="00606CA9" w:rsidRPr="00043D2A" w:rsidRDefault="00606CA9" w:rsidP="00043D2A">
            <w:pPr>
              <w:jc w:val="both"/>
              <w:rPr>
                <w:sz w:val="28"/>
                <w:szCs w:val="28"/>
              </w:rPr>
            </w:pPr>
            <w:r w:rsidRPr="00043D2A">
              <w:rPr>
                <w:sz w:val="28"/>
                <w:szCs w:val="28"/>
              </w:rPr>
              <w:t>- Thạch anh, nước hấp thụ mạnh các tia từ ngoại có bước sóng ngắn hơn.</w:t>
            </w:r>
          </w:p>
          <w:p w:rsidR="00606CA9" w:rsidRPr="00043D2A" w:rsidRDefault="00606CA9" w:rsidP="00043D2A">
            <w:pPr>
              <w:jc w:val="both"/>
              <w:rPr>
                <w:sz w:val="28"/>
                <w:szCs w:val="28"/>
              </w:rPr>
            </w:pPr>
            <w:r w:rsidRPr="00043D2A">
              <w:rPr>
                <w:sz w:val="28"/>
                <w:szCs w:val="28"/>
              </w:rPr>
              <w:t>- Tần ozon hấp thụ hầu hết các tia tử ngoại có bước sóng dưới 300nm.</w:t>
            </w:r>
          </w:p>
          <w:p w:rsidR="00606CA9" w:rsidRPr="00043D2A" w:rsidRDefault="00606CA9" w:rsidP="00043D2A">
            <w:pPr>
              <w:jc w:val="both"/>
              <w:rPr>
                <w:b/>
                <w:i/>
                <w:sz w:val="28"/>
                <w:szCs w:val="28"/>
              </w:rPr>
            </w:pPr>
            <w:r w:rsidRPr="00043D2A">
              <w:rPr>
                <w:b/>
                <w:i/>
                <w:sz w:val="28"/>
                <w:szCs w:val="28"/>
              </w:rPr>
              <w:t>4. Công dụng</w:t>
            </w:r>
          </w:p>
          <w:p w:rsidR="00606CA9" w:rsidRPr="00043D2A" w:rsidRDefault="00606CA9" w:rsidP="00043D2A">
            <w:pPr>
              <w:jc w:val="both"/>
              <w:rPr>
                <w:sz w:val="28"/>
                <w:szCs w:val="28"/>
              </w:rPr>
            </w:pPr>
            <w:r w:rsidRPr="00043D2A">
              <w:rPr>
                <w:sz w:val="28"/>
                <w:szCs w:val="28"/>
              </w:rPr>
              <w:t>- Trong y học: tiệt trùng, chữa bệnh còi xương.</w:t>
            </w:r>
          </w:p>
          <w:p w:rsidR="00606CA9" w:rsidRPr="00043D2A" w:rsidRDefault="00606CA9" w:rsidP="00043D2A">
            <w:pPr>
              <w:jc w:val="both"/>
              <w:rPr>
                <w:sz w:val="28"/>
                <w:szCs w:val="28"/>
              </w:rPr>
            </w:pPr>
            <w:r w:rsidRPr="00043D2A">
              <w:rPr>
                <w:sz w:val="28"/>
                <w:szCs w:val="28"/>
              </w:rPr>
              <w:t>- Trong CN thực phẩm: tiệt trùng thực phẩm.</w:t>
            </w:r>
          </w:p>
          <w:p w:rsidR="00606CA9" w:rsidRPr="00043D2A" w:rsidRDefault="00606CA9" w:rsidP="00043D2A">
            <w:pPr>
              <w:jc w:val="both"/>
              <w:rPr>
                <w:sz w:val="28"/>
                <w:szCs w:val="28"/>
              </w:rPr>
            </w:pPr>
            <w:r w:rsidRPr="00043D2A">
              <w:rPr>
                <w:sz w:val="28"/>
                <w:szCs w:val="28"/>
              </w:rPr>
              <w:t>- CN cơ khí: tìm vết nứt trên bề mặt các vật bằng kim loại.</w:t>
            </w: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7"/>
            <w:shd w:val="clear" w:color="auto" w:fill="auto"/>
            <w:vAlign w:val="center"/>
          </w:tcPr>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ia hồng ngoại có</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ần số lớn hơn tần số của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bước sóng nhỏ hơn bước sóng của tia tử ngoạ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ác dụng lên loại kính ảnh đặc bi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ốc độ truyền đi luôn nhỏ hơn tốc độ của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ia hồng ngoại có bước sóng nằm trong khoảng từ</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10</w:t>
            </w:r>
            <w:r w:rsidRPr="00ED31E0">
              <w:rPr>
                <w:sz w:val="28"/>
                <w:szCs w:val="28"/>
                <w:vertAlign w:val="superscript"/>
              </w:rPr>
              <w:t>-10</w:t>
            </w:r>
            <w:r w:rsidRPr="00ED31E0">
              <w:rPr>
                <w:sz w:val="28"/>
                <w:szCs w:val="28"/>
              </w:rPr>
              <w:t> m đến 10</w:t>
            </w:r>
            <w:r w:rsidRPr="00ED31E0">
              <w:rPr>
                <w:sz w:val="28"/>
                <w:szCs w:val="28"/>
                <w:vertAlign w:val="superscript"/>
              </w:rPr>
              <w:t>-8</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10</w:t>
            </w:r>
            <w:r w:rsidRPr="00ED31E0">
              <w:rPr>
                <w:sz w:val="28"/>
                <w:szCs w:val="28"/>
                <w:vertAlign w:val="superscript"/>
              </w:rPr>
              <w:t>-9</w:t>
            </w:r>
            <w:r w:rsidRPr="00ED31E0">
              <w:rPr>
                <w:sz w:val="28"/>
                <w:szCs w:val="28"/>
              </w:rPr>
              <w:t> m đến 4.10</w:t>
            </w:r>
            <w:r w:rsidRPr="00ED31E0">
              <w:rPr>
                <w:sz w:val="28"/>
                <w:szCs w:val="28"/>
                <w:vertAlign w:val="superscript"/>
              </w:rPr>
              <w:t>-7</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4.10</w:t>
            </w:r>
            <w:r w:rsidRPr="00ED31E0">
              <w:rPr>
                <w:sz w:val="28"/>
                <w:szCs w:val="28"/>
                <w:vertAlign w:val="superscript"/>
              </w:rPr>
              <w:t>-7</w:t>
            </w:r>
            <w:r w:rsidRPr="00ED31E0">
              <w:rPr>
                <w:sz w:val="28"/>
                <w:szCs w:val="28"/>
              </w:rPr>
              <w:t> m đến 7,5.10</w:t>
            </w:r>
            <w:r w:rsidRPr="00ED31E0">
              <w:rPr>
                <w:sz w:val="28"/>
                <w:szCs w:val="28"/>
                <w:vertAlign w:val="superscript"/>
              </w:rPr>
              <w:t>-7</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7,6.10</w:t>
            </w:r>
            <w:r w:rsidRPr="00ED31E0">
              <w:rPr>
                <w:sz w:val="28"/>
                <w:szCs w:val="28"/>
                <w:vertAlign w:val="superscript"/>
              </w:rPr>
              <w:t>-7</w:t>
            </w:r>
            <w:r w:rsidRPr="00ED31E0">
              <w:rPr>
                <w:sz w:val="28"/>
                <w:szCs w:val="28"/>
              </w:rPr>
              <w:t> m đến 10</w:t>
            </w:r>
            <w:r w:rsidRPr="00ED31E0">
              <w:rPr>
                <w:sz w:val="28"/>
                <w:szCs w:val="28"/>
                <w:vertAlign w:val="superscript"/>
              </w:rPr>
              <w:t>-3</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ia hồng ngoại được ứng dụ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để tiệt trùng trong bảo quản thực phẩ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rong điều khiển từ xa của tiv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rong y tế để chụp điện</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rong công nghiệp để tìm khuyết tật của sản phẩ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ia hồng ngoại không có tính chấ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có tác dụng nhiệt rõ r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làm ion hóa không khí</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mang năng lượ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phản xạ, khúc xạ, giao thoa</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Vật chỉ phát ra tia hồng ngoại mà không phát ánh sáng đỏ là</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vật có nhiệt độ nhỏ hơn 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vật có nhiệt độ lớn hơn 500</w:t>
            </w:r>
            <w:r w:rsidRPr="00ED31E0">
              <w:rPr>
                <w:sz w:val="28"/>
                <w:szCs w:val="28"/>
                <w:vertAlign w:val="superscript"/>
              </w:rPr>
              <w:t>o</w:t>
            </w:r>
            <w:r w:rsidRPr="00ED31E0">
              <w:rPr>
                <w:sz w:val="28"/>
                <w:szCs w:val="28"/>
              </w:rPr>
              <w:t>C và nhỏ hơn 2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vật có nhiệt độ lớn hơn 2500</w:t>
            </w:r>
            <w:r w:rsidRPr="00ED31E0">
              <w:rPr>
                <w:sz w:val="28"/>
                <w:szCs w:val="28"/>
                <w:vertAlign w:val="superscript"/>
              </w:rPr>
              <w:t>o</w:t>
            </w:r>
            <w:r w:rsidRPr="00ED31E0">
              <w:rPr>
                <w:sz w:val="28"/>
                <w:szCs w:val="28"/>
              </w:rPr>
              <w:t>C</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mọi vật được nung nóng</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về tia hồng ngoạ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ia hồng ngoại do các vật nung nóng phát ra</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ác dụng nổi bật nhất của tia hồng ngoại là tác dụng nhiệ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Tia hồng ngoại làm phát quang một số chất</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ia hông ngoại không có tác dụng ion hóa</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ia tử ngoại có bước sóng nằm trong khoả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10</w:t>
            </w:r>
            <w:r w:rsidRPr="00ED31E0">
              <w:rPr>
                <w:sz w:val="28"/>
                <w:szCs w:val="28"/>
                <w:vertAlign w:val="superscript"/>
              </w:rPr>
              <w:t>-7</w:t>
            </w:r>
            <w:r w:rsidRPr="00ED31E0">
              <w:rPr>
                <w:sz w:val="28"/>
                <w:szCs w:val="28"/>
              </w:rPr>
              <w:t>m đến 7,6.10</w:t>
            </w:r>
            <w:r w:rsidRPr="00ED31E0">
              <w:rPr>
                <w:sz w:val="28"/>
                <w:szCs w:val="28"/>
                <w:vertAlign w:val="superscript"/>
              </w:rPr>
              <w:t>-9</w:t>
            </w:r>
            <w:r w:rsidRPr="00ED31E0">
              <w:rPr>
                <w:sz w:val="28"/>
                <w:szCs w:val="28"/>
              </w:rPr>
              <w:t>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4.10</w:t>
            </w:r>
            <w:r w:rsidRPr="00ED31E0">
              <w:rPr>
                <w:sz w:val="28"/>
                <w:szCs w:val="28"/>
                <w:vertAlign w:val="superscript"/>
              </w:rPr>
              <w:t>-7</w:t>
            </w:r>
            <w:r w:rsidRPr="00ED31E0">
              <w:rPr>
                <w:sz w:val="28"/>
                <w:szCs w:val="28"/>
              </w:rPr>
              <w:t> m đến 10</w:t>
            </w:r>
            <w:r w:rsidRPr="00ED31E0">
              <w:rPr>
                <w:sz w:val="28"/>
                <w:szCs w:val="28"/>
                <w:vertAlign w:val="superscript"/>
              </w:rPr>
              <w:t>-9</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4.10</w:t>
            </w:r>
            <w:r w:rsidRPr="00ED31E0">
              <w:rPr>
                <w:sz w:val="28"/>
                <w:szCs w:val="28"/>
                <w:vertAlign w:val="superscript"/>
              </w:rPr>
              <w:t>-7</w:t>
            </w:r>
            <w:r w:rsidRPr="00ED31E0">
              <w:rPr>
                <w:sz w:val="28"/>
                <w:szCs w:val="28"/>
              </w:rPr>
              <w:t> m đến 10</w:t>
            </w:r>
            <w:r w:rsidRPr="00ED31E0">
              <w:rPr>
                <w:sz w:val="28"/>
                <w:szCs w:val="28"/>
                <w:vertAlign w:val="superscript"/>
              </w:rPr>
              <w:t>-12</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7,6.10</w:t>
            </w:r>
            <w:r w:rsidRPr="00ED31E0">
              <w:rPr>
                <w:sz w:val="28"/>
                <w:szCs w:val="28"/>
                <w:vertAlign w:val="superscript"/>
              </w:rPr>
              <w:t>-7</w:t>
            </w:r>
            <w:r w:rsidRPr="00ED31E0">
              <w:rPr>
                <w:sz w:val="28"/>
                <w:szCs w:val="28"/>
              </w:rPr>
              <w:t> m đến 10</w:t>
            </w:r>
            <w:r w:rsidRPr="00ED31E0">
              <w:rPr>
                <w:sz w:val="28"/>
                <w:szCs w:val="28"/>
                <w:vertAlign w:val="superscript"/>
              </w:rPr>
              <w:t>-9</w:t>
            </w:r>
            <w:r w:rsidRPr="00ED31E0">
              <w:rPr>
                <w:sz w:val="28"/>
                <w:szCs w:val="28"/>
              </w:rPr>
              <w:t> 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Tìm phát biểu sai</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Tia tử ngoại không bị thủy tinh hấp thụ</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ia tử ngoại có tác dụng lên kính ảnh</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C. Vật có nhiệt độ trên 3000</w:t>
            </w:r>
            <w:r w:rsidRPr="00ED31E0">
              <w:rPr>
                <w:sz w:val="28"/>
                <w:szCs w:val="28"/>
                <w:vertAlign w:val="superscript"/>
              </w:rPr>
              <w:t>o</w:t>
            </w:r>
            <w:r w:rsidRPr="00ED31E0">
              <w:rPr>
                <w:sz w:val="28"/>
                <w:szCs w:val="28"/>
              </w:rPr>
              <w:t>C phát ra tia tử ngoại rất mạnh</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D. Tia tử ngoại là sóng điện từ có bước sóng nhỏ hơn bước sóng của ánh sáng tím.</w:t>
            </w:r>
          </w:p>
          <w:p w:rsidR="00823A7A" w:rsidRPr="00ED31E0" w:rsidRDefault="00823A7A"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Chọn phát biểu đúng</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A. Khi đi qua các chất, tia tử ngoại luôn luôn bị hấp thụ ít hơn ánh sáng nhìn thấy</w:t>
            </w:r>
          </w:p>
          <w:p w:rsidR="00823A7A" w:rsidRPr="00ED31E0" w:rsidRDefault="00823A7A" w:rsidP="00ED31E0">
            <w:pPr>
              <w:pStyle w:val="NormalWeb"/>
              <w:spacing w:before="0" w:beforeAutospacing="0" w:after="0" w:afterAutospacing="0"/>
              <w:ind w:left="48" w:right="48"/>
              <w:jc w:val="both"/>
              <w:rPr>
                <w:sz w:val="28"/>
                <w:szCs w:val="28"/>
              </w:rPr>
            </w:pPr>
            <w:r w:rsidRPr="00ED31E0">
              <w:rPr>
                <w:sz w:val="28"/>
                <w:szCs w:val="28"/>
              </w:rPr>
              <w:t>B. Tia tử ngoại có tác dụng lên kính ảnh còn tia hồng ngoại thì không</w:t>
            </w:r>
          </w:p>
          <w:p w:rsidR="00823A7A" w:rsidRPr="00ED31E0" w:rsidRDefault="00823A7A" w:rsidP="00ED31E0">
            <w:pPr>
              <w:ind w:left="48" w:right="48"/>
              <w:jc w:val="both"/>
              <w:rPr>
                <w:sz w:val="28"/>
                <w:szCs w:val="28"/>
              </w:rPr>
            </w:pPr>
            <w:r w:rsidRPr="00ED31E0">
              <w:rPr>
                <w:sz w:val="28"/>
                <w:szCs w:val="28"/>
              </w:rPr>
              <w:t>C. Khi truyền tới một vật, chỉ có tia hồng ngoại mới làm vật nóng lên</w:t>
            </w:r>
          </w:p>
          <w:p w:rsidR="00823A7A" w:rsidRPr="00ED31E0" w:rsidRDefault="00823A7A" w:rsidP="00ED31E0">
            <w:pPr>
              <w:ind w:left="48" w:right="48"/>
              <w:jc w:val="both"/>
              <w:rPr>
                <w:sz w:val="28"/>
                <w:szCs w:val="28"/>
              </w:rPr>
            </w:pPr>
            <w:r w:rsidRPr="00ED31E0">
              <w:rPr>
                <w:sz w:val="28"/>
                <w:szCs w:val="28"/>
              </w:rPr>
              <w:t>D. Tia hồng ngoại và tia tử ngoại đều có tác dụng sinh học</w:t>
            </w:r>
          </w:p>
          <w:p w:rsidR="00823A7A" w:rsidRPr="00ED31E0" w:rsidRDefault="00823A7A"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39"/>
              <w:gridCol w:w="542"/>
              <w:gridCol w:w="565"/>
              <w:gridCol w:w="542"/>
              <w:gridCol w:w="542"/>
              <w:gridCol w:w="565"/>
              <w:gridCol w:w="542"/>
              <w:gridCol w:w="542"/>
              <w:gridCol w:w="565"/>
              <w:gridCol w:w="565"/>
            </w:tblGrid>
            <w:tr w:rsidR="00823A7A" w:rsidRPr="00ED31E0" w:rsidTr="00823A7A">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9</w:t>
                  </w:r>
                </w:p>
              </w:tc>
            </w:tr>
            <w:tr w:rsidR="00823A7A" w:rsidRPr="00ED31E0" w:rsidTr="00823A7A">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FFFFFF"/>
                  <w:tcMar>
                    <w:top w:w="92" w:type="dxa"/>
                    <w:left w:w="92" w:type="dxa"/>
                    <w:bottom w:w="92" w:type="dxa"/>
                    <w:right w:w="92" w:type="dxa"/>
                  </w:tcMar>
                  <w:hideMark/>
                </w:tcPr>
                <w:p w:rsidR="00823A7A" w:rsidRPr="00ED31E0" w:rsidRDefault="00823A7A" w:rsidP="00ED31E0">
                  <w:pPr>
                    <w:rPr>
                      <w:sz w:val="28"/>
                      <w:szCs w:val="28"/>
                    </w:rPr>
                  </w:pPr>
                  <w:r w:rsidRPr="00ED31E0">
                    <w:rPr>
                      <w:sz w:val="28"/>
                      <w:szCs w:val="28"/>
                    </w:rPr>
                    <w:t>D</w:t>
                  </w:r>
                  <w:r w:rsidRPr="00ED31E0">
                    <w:rPr>
                      <w:sz w:val="28"/>
                      <w:szCs w:val="28"/>
                    </w:rPr>
                    <w:br/>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D0556" w:rsidRPr="00ED31E0">
              <w:rPr>
                <w:sz w:val="28"/>
                <w:szCs w:val="28"/>
                <w:lang w:val="de-AT"/>
              </w:rPr>
              <w:t>:</w:t>
            </w:r>
          </w:p>
          <w:p w:rsidR="00AD0556"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C1:Giải thích tại sao có thể chụp ảnh ban đêm nhờ camera hồng ngoạ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C2 :</w:t>
            </w:r>
            <w:r w:rsidRPr="00ED31E0">
              <w:rPr>
                <w:color w:val="000000"/>
                <w:sz w:val="28"/>
                <w:szCs w:val="28"/>
              </w:rPr>
              <w:t>Tại sao khi làm việc, người thợ hàn hồ quang phải cầm dụng cụ che mắt (và cả mặt)?</w:t>
            </w:r>
          </w:p>
          <w:p w:rsidR="00AD0556" w:rsidRPr="00ED31E0" w:rsidRDefault="00AD0556"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4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Nhóm 1, 2: Trả lời C1.</w:t>
            </w:r>
          </w:p>
          <w:p w:rsidR="00C03D71" w:rsidRPr="00ED31E0" w:rsidRDefault="00C03D71" w:rsidP="00ED31E0">
            <w:pPr>
              <w:jc w:val="both"/>
              <w:rPr>
                <w:sz w:val="28"/>
                <w:szCs w:val="28"/>
                <w:lang w:val="de-AT"/>
              </w:rPr>
            </w:pPr>
            <w:r w:rsidRPr="00ED31E0">
              <w:rPr>
                <w:sz w:val="28"/>
                <w:szCs w:val="28"/>
                <w:lang w:val="de-AT"/>
              </w:rPr>
              <w:t>+ Nhóm3, 4: Trả lời C</w:t>
            </w:r>
            <w:r w:rsidR="00AD0556" w:rsidRPr="00ED31E0">
              <w:rPr>
                <w:sz w:val="28"/>
                <w:szCs w:val="28"/>
                <w:lang w:val="de-AT"/>
              </w:rPr>
              <w:t>2</w:t>
            </w:r>
            <w:r w:rsidRPr="00ED31E0">
              <w:rPr>
                <w:sz w:val="28"/>
                <w:szCs w:val="28"/>
                <w:lang w:val="de-AT"/>
              </w:rPr>
              <w: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jc w:val="both"/>
              <w:rPr>
                <w:sz w:val="28"/>
                <w:szCs w:val="28"/>
              </w:rPr>
            </w:pPr>
            <w:r w:rsidRPr="00ED31E0">
              <w:rPr>
                <w:sz w:val="28"/>
                <w:szCs w:val="28"/>
              </w:rPr>
              <w:t>- Yêu cầu đại diện các nhóm treo kết quả lên bảng.</w:t>
            </w:r>
          </w:p>
          <w:p w:rsidR="00C03D71" w:rsidRPr="00ED31E0" w:rsidRDefault="00C03D71" w:rsidP="00ED31E0">
            <w:pPr>
              <w:jc w:val="both"/>
              <w:rPr>
                <w:sz w:val="28"/>
                <w:szCs w:val="28"/>
              </w:rPr>
            </w:pPr>
            <w:r w:rsidRPr="00ED31E0">
              <w:rPr>
                <w:sz w:val="28"/>
                <w:szCs w:val="28"/>
              </w:rPr>
              <w:t>- Yêu cầu nhóm 1 nhận xét nhóm 2, nhóm 3 nhận xét nhóm 4 và ngược lại</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treo bảng phụ lên bảng</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b/>
                <w:bCs/>
                <w:sz w:val="28"/>
                <w:szCs w:val="28"/>
                <w:lang w:val="de-AT"/>
              </w:rPr>
              <w:t>C1:</w:t>
            </w:r>
            <w:r w:rsidRPr="00ED31E0">
              <w:rPr>
                <w:b/>
                <w:bCs/>
                <w:color w:val="008000"/>
                <w:sz w:val="28"/>
                <w:szCs w:val="28"/>
              </w:rPr>
              <w:t xml:space="preserve"> 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Ta có thể chụp ảnh ban đêm nhờ camera hồng ngoại vì tất cả các vật bị nung nóng đều phát ra tia hồng ngoại, ngay cả thân nhiệt động vật máu nóng cũng phát ra tia hồng ngoại.</w:t>
            </w:r>
          </w:p>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color w:val="000000"/>
                <w:sz w:val="28"/>
                <w:szCs w:val="28"/>
              </w:rPr>
              <w:t xml:space="preserve">C2: </w:t>
            </w:r>
            <w:r w:rsidRPr="00ED31E0">
              <w:rPr>
                <w:b/>
                <w:bCs/>
                <w:color w:val="008000"/>
                <w:sz w:val="28"/>
                <w:szCs w:val="28"/>
              </w:rPr>
              <w:t>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Vì bức xạ phát ra từ hồ quang điện lúc hàn điện chứa rất nhiều tia tử ngoại có thể làm hỏng giác mạc của mắt và gây ung thư da, do đó thợ hàn phải có mặt nạ chuyên dụng che mắt và mặt trong lúc hàn.</w:t>
            </w:r>
          </w:p>
          <w:p w:rsidR="00AD0556" w:rsidRPr="00ED31E0" w:rsidRDefault="00AD0556" w:rsidP="00ED31E0">
            <w:pPr>
              <w:pStyle w:val="NormalWeb"/>
              <w:spacing w:before="0" w:beforeAutospacing="0" w:after="0" w:afterAutospacing="0"/>
              <w:ind w:left="48" w:right="48"/>
              <w:jc w:val="both"/>
              <w:rPr>
                <w:color w:val="000000"/>
                <w:sz w:val="28"/>
                <w:szCs w:val="28"/>
              </w:rPr>
            </w:pPr>
          </w:p>
          <w:p w:rsidR="00C03D71" w:rsidRPr="00ED31E0" w:rsidRDefault="00C03D71" w:rsidP="00ED31E0">
            <w:pPr>
              <w:jc w:val="both"/>
              <w:rPr>
                <w:b/>
                <w:bCs/>
                <w:sz w:val="28"/>
                <w:szCs w:val="28"/>
                <w:lang w:val="de-AT"/>
              </w:rPr>
            </w:pPr>
          </w:p>
        </w:tc>
      </w:tr>
      <w:tr w:rsidR="00C03D71" w:rsidRPr="00ED31E0" w:rsidTr="00944BBE">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7"/>
            <w:shd w:val="clear" w:color="auto" w:fill="auto"/>
          </w:tcPr>
          <w:p w:rsidR="00C03D71"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Dây tóc nóng sáng của bóng đèn điện có phát ra tia tử ngoại không ? Liệu da bạn có bị xạm đen khi đứng gần đèn điện bật sáng?</w:t>
            </w:r>
          </w:p>
          <w:p w:rsidR="00AD0556" w:rsidRPr="00ED31E0" w:rsidRDefault="00AD0556" w:rsidP="00ED31E0">
            <w:pPr>
              <w:pStyle w:val="NormalWeb"/>
              <w:spacing w:before="0" w:beforeAutospacing="0" w:after="0" w:afterAutospacing="0"/>
              <w:ind w:left="48" w:right="48"/>
              <w:jc w:val="both"/>
              <w:rPr>
                <w:color w:val="008000"/>
                <w:sz w:val="28"/>
                <w:szCs w:val="28"/>
              </w:rPr>
            </w:pPr>
            <w:r w:rsidRPr="00ED31E0">
              <w:rPr>
                <w:b/>
                <w:bCs/>
                <w:color w:val="008000"/>
                <w:sz w:val="28"/>
                <w:szCs w:val="28"/>
              </w:rPr>
              <w:t>Lời giải:</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Dây tóc nóng sáng của bóng đèn điện có nhiệt độ cỡ 2000oC mà những vật nung nóng đến trên 2000oC đều phát tia tử ngoại nên đèn có thể phát ra tia tử ngoại, tuy nhiên liều lượng không nhiều và bị hấp thụ bớt bởi bóng thuỷ tinh của bóng đèn (thủy tinh hấp thụ mạnh tia tử ngoại), vì vậy da không bị xạm đen khi đứng gần đèn điện bật sáng.</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43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rPr>
          <w:sz w:val="28"/>
          <w:szCs w:val="28"/>
        </w:rPr>
      </w:pPr>
    </w:p>
    <w:p w:rsidR="00606CA9" w:rsidRPr="00ED31E0" w:rsidRDefault="00606CA9"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2D198B" w:rsidRPr="00ED31E0" w:rsidRDefault="002D198B"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Tiết 46</w:t>
      </w:r>
    </w:p>
    <w:p w:rsidR="00606CA9" w:rsidRPr="00ED31E0" w:rsidRDefault="00606CA9" w:rsidP="00ED31E0">
      <w:pPr>
        <w:jc w:val="center"/>
        <w:rPr>
          <w:b/>
          <w:sz w:val="28"/>
          <w:szCs w:val="28"/>
        </w:rPr>
      </w:pPr>
      <w:r w:rsidRPr="00ED31E0">
        <w:rPr>
          <w:b/>
          <w:sz w:val="28"/>
          <w:szCs w:val="28"/>
        </w:rPr>
        <w:t>TIA X</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cách tạo, tính chất và bản chất tia X.</w:t>
      </w:r>
    </w:p>
    <w:p w:rsidR="00606CA9" w:rsidRPr="00ED31E0" w:rsidRDefault="00606CA9" w:rsidP="00ED31E0">
      <w:pPr>
        <w:jc w:val="both"/>
        <w:rPr>
          <w:sz w:val="28"/>
          <w:szCs w:val="28"/>
        </w:rPr>
      </w:pPr>
      <w:r w:rsidRPr="00ED31E0">
        <w:rPr>
          <w:sz w:val="28"/>
          <w:szCs w:val="28"/>
        </w:rPr>
        <w:t>- Nhớ được một số ứng dụng quan trọng của tia X.</w:t>
      </w:r>
    </w:p>
    <w:p w:rsidR="00606CA9" w:rsidRPr="00ED31E0" w:rsidRDefault="00606CA9" w:rsidP="00ED31E0">
      <w:pPr>
        <w:jc w:val="both"/>
        <w:rPr>
          <w:b/>
          <w:sz w:val="28"/>
          <w:szCs w:val="28"/>
        </w:rPr>
      </w:pPr>
      <w:r w:rsidRPr="00ED31E0">
        <w:rPr>
          <w:sz w:val="28"/>
          <w:szCs w:val="28"/>
        </w:rPr>
        <w:t>- Thấy được sự rộng lớn của phổ sóng điện từ, do đó thấy được sự cần thiết phải chia phổ ấy thành các miền, theo kĩ thuật sử dụng để nghiên cứu và ứng dụng sóng điện từ trong mỗi miề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44BBE" w:rsidRPr="00ED31E0" w:rsidRDefault="00944BBE" w:rsidP="00ED31E0">
      <w:pPr>
        <w:jc w:val="both"/>
        <w:rPr>
          <w:b/>
          <w:sz w:val="28"/>
          <w:szCs w:val="28"/>
        </w:rPr>
      </w:pPr>
      <w:r w:rsidRPr="00ED31E0">
        <w:rPr>
          <w:b/>
          <w:sz w:val="28"/>
          <w:szCs w:val="28"/>
        </w:rPr>
        <w:t>II. PHƯƠNG PHÁP-KĨ THUẬT</w:t>
      </w:r>
    </w:p>
    <w:p w:rsidR="00944BBE" w:rsidRPr="00ED31E0" w:rsidRDefault="00944BBE" w:rsidP="00ED31E0">
      <w:pPr>
        <w:jc w:val="both"/>
        <w:rPr>
          <w:b/>
          <w:sz w:val="28"/>
          <w:szCs w:val="28"/>
        </w:rPr>
      </w:pPr>
      <w:r w:rsidRPr="00ED31E0">
        <w:rPr>
          <w:b/>
          <w:sz w:val="28"/>
          <w:szCs w:val="28"/>
        </w:rPr>
        <w:t>1. Phương pháp</w:t>
      </w:r>
    </w:p>
    <w:p w:rsidR="00944BBE" w:rsidRPr="00ED31E0" w:rsidRDefault="00944BBE" w:rsidP="00ED31E0">
      <w:pPr>
        <w:rPr>
          <w:sz w:val="28"/>
          <w:szCs w:val="28"/>
        </w:rPr>
      </w:pPr>
      <w:r w:rsidRPr="00ED31E0">
        <w:rPr>
          <w:sz w:val="28"/>
          <w:szCs w:val="28"/>
        </w:rPr>
        <w:t>PP dạy học Gợi mở - vấn đáp, PP thuyết trình, PP hoạt động nhóm, PP công tác độc lập</w:t>
      </w:r>
    </w:p>
    <w:p w:rsidR="00944BBE" w:rsidRPr="00ED31E0" w:rsidRDefault="00944BBE" w:rsidP="00ED31E0">
      <w:pPr>
        <w:jc w:val="both"/>
        <w:rPr>
          <w:b/>
          <w:sz w:val="28"/>
          <w:szCs w:val="28"/>
        </w:rPr>
      </w:pPr>
      <w:r w:rsidRPr="00ED31E0">
        <w:rPr>
          <w:b/>
          <w:sz w:val="28"/>
          <w:szCs w:val="28"/>
        </w:rPr>
        <w:t>2. Kĩ thuật dạy học</w:t>
      </w:r>
    </w:p>
    <w:p w:rsidR="00944BBE" w:rsidRPr="00ED31E0" w:rsidRDefault="00944BBE" w:rsidP="00ED31E0">
      <w:pPr>
        <w:jc w:val="both"/>
        <w:rPr>
          <w:sz w:val="28"/>
          <w:szCs w:val="28"/>
        </w:rPr>
      </w:pPr>
      <w:r w:rsidRPr="00ED31E0">
        <w:rPr>
          <w:sz w:val="28"/>
          <w:szCs w:val="28"/>
        </w:rPr>
        <w:t>Kĩ thật dặt câu hỏi, kĩ thuật XYZ</w:t>
      </w:r>
    </w:p>
    <w:p w:rsidR="00944BBE" w:rsidRPr="00ED31E0" w:rsidRDefault="00944BBE" w:rsidP="00ED31E0">
      <w:pPr>
        <w:jc w:val="both"/>
        <w:rPr>
          <w:b/>
          <w:sz w:val="28"/>
          <w:szCs w:val="28"/>
          <w:lang w:val="pt-BR"/>
        </w:rPr>
      </w:pPr>
      <w:r w:rsidRPr="00ED31E0">
        <w:rPr>
          <w:b/>
          <w:sz w:val="28"/>
          <w:szCs w:val="28"/>
          <w:lang w:val="pt-BR"/>
        </w:rPr>
        <w:t>III. CHUẨN BỊ</w:t>
      </w:r>
    </w:p>
    <w:p w:rsidR="00944BBE" w:rsidRPr="00ED31E0" w:rsidRDefault="00944BBE" w:rsidP="00ED31E0">
      <w:pPr>
        <w:jc w:val="both"/>
        <w:rPr>
          <w:b/>
          <w:sz w:val="28"/>
          <w:szCs w:val="28"/>
          <w:lang w:val="pt-BR"/>
        </w:rPr>
      </w:pPr>
      <w:r w:rsidRPr="00ED31E0">
        <w:rPr>
          <w:b/>
          <w:sz w:val="28"/>
          <w:szCs w:val="28"/>
          <w:lang w:val="pt-BR"/>
        </w:rPr>
        <w:t>1. Chuẩn bị của giáo viên:</w:t>
      </w:r>
    </w:p>
    <w:p w:rsidR="00944BBE" w:rsidRPr="00ED31E0" w:rsidRDefault="00944BBE" w:rsidP="00ED31E0">
      <w:pPr>
        <w:jc w:val="both"/>
        <w:rPr>
          <w:sz w:val="28"/>
          <w:szCs w:val="28"/>
        </w:rPr>
      </w:pPr>
      <w:r w:rsidRPr="00ED31E0">
        <w:rPr>
          <w:sz w:val="28"/>
          <w:szCs w:val="28"/>
        </w:rPr>
        <w:t>- Gíao án, tranh, ảnh trong SGK.</w:t>
      </w:r>
    </w:p>
    <w:p w:rsidR="00944BBE" w:rsidRPr="00ED31E0" w:rsidRDefault="00944BBE" w:rsidP="00ED31E0">
      <w:pPr>
        <w:jc w:val="both"/>
        <w:rPr>
          <w:sz w:val="28"/>
          <w:szCs w:val="28"/>
        </w:rPr>
      </w:pPr>
      <w:r w:rsidRPr="00ED31E0">
        <w:rPr>
          <w:sz w:val="28"/>
          <w:szCs w:val="28"/>
        </w:rPr>
        <w:t>- SGK, SGV, một số dụng cụ thí nghiệm</w:t>
      </w:r>
    </w:p>
    <w:p w:rsidR="00944BBE" w:rsidRPr="00ED31E0" w:rsidRDefault="00944BBE" w:rsidP="00ED31E0">
      <w:pPr>
        <w:jc w:val="both"/>
        <w:rPr>
          <w:sz w:val="28"/>
          <w:szCs w:val="28"/>
        </w:rPr>
      </w:pPr>
      <w:r w:rsidRPr="00ED31E0">
        <w:rPr>
          <w:sz w:val="28"/>
          <w:szCs w:val="28"/>
        </w:rPr>
        <w:t>- Giao một số câu hỏi trong bài học mới cho học sinh tìm hiểu trước ở nhà.</w:t>
      </w:r>
    </w:p>
    <w:p w:rsidR="00944BBE" w:rsidRPr="00ED31E0" w:rsidRDefault="00944BBE" w:rsidP="00ED31E0">
      <w:pPr>
        <w:jc w:val="both"/>
        <w:rPr>
          <w:b/>
          <w:sz w:val="28"/>
          <w:szCs w:val="28"/>
          <w:lang w:val="pt-BR"/>
        </w:rPr>
      </w:pPr>
      <w:r w:rsidRPr="00ED31E0">
        <w:rPr>
          <w:b/>
          <w:sz w:val="28"/>
          <w:szCs w:val="28"/>
          <w:lang w:val="pt-BR"/>
        </w:rPr>
        <w:t>2. Chuẩn bị của học sinh:</w:t>
      </w:r>
    </w:p>
    <w:p w:rsidR="00944BBE" w:rsidRPr="00ED31E0" w:rsidRDefault="00944BBE"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44BBE" w:rsidRPr="00ED31E0" w:rsidRDefault="00944BBE"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61"/>
        <w:gridCol w:w="1321"/>
        <w:gridCol w:w="1266"/>
        <w:gridCol w:w="310"/>
        <w:gridCol w:w="420"/>
        <w:gridCol w:w="1102"/>
        <w:gridCol w:w="2389"/>
        <w:gridCol w:w="61"/>
      </w:tblGrid>
      <w:tr w:rsidR="00BB2118" w:rsidRPr="00ED31E0" w:rsidTr="002D198B">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2D198B">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D198B">
        <w:trPr>
          <w:gridAfter w:val="1"/>
          <w:wAfter w:w="62" w:type="dxa"/>
        </w:trPr>
        <w:tc>
          <w:tcPr>
            <w:tcW w:w="4786" w:type="dxa"/>
            <w:gridSpan w:val="4"/>
            <w:shd w:val="clear" w:color="auto" w:fill="auto"/>
          </w:tcPr>
          <w:p w:rsidR="00756139" w:rsidRPr="00ED31E0" w:rsidRDefault="002D198B" w:rsidP="00ED31E0">
            <w:pPr>
              <w:pStyle w:val="NormalWeb"/>
              <w:shd w:val="clear" w:color="auto" w:fill="FFFFFF"/>
              <w:spacing w:before="0" w:beforeAutospacing="0" w:after="0" w:afterAutospacing="0"/>
              <w:jc w:val="both"/>
              <w:rPr>
                <w:sz w:val="28"/>
                <w:szCs w:val="28"/>
              </w:rPr>
            </w:pPr>
            <w:r w:rsidRPr="00ED31E0">
              <w:rPr>
                <w:sz w:val="28"/>
                <w:szCs w:val="28"/>
              </w:rPr>
              <w:t>Cho HS xem video X-quang ghi lại cảnh quá trình một người đang uống nước. Và giới thiệu về câu chuyện khám phá ra tía X vĩ đại của R.ghen</w:t>
            </w:r>
          </w:p>
          <w:p w:rsidR="00756139" w:rsidRPr="00ED31E0" w:rsidRDefault="00756139" w:rsidP="00ED31E0">
            <w:pPr>
              <w:pStyle w:val="NormalWeb"/>
              <w:shd w:val="clear" w:color="auto" w:fill="FFFFFF"/>
              <w:spacing w:before="0" w:beforeAutospacing="0" w:after="0" w:afterAutospacing="0"/>
              <w:jc w:val="both"/>
              <w:rPr>
                <w:sz w:val="28"/>
                <w:szCs w:val="28"/>
              </w:rPr>
            </w:pPr>
            <w:r w:rsidRPr="00ED31E0">
              <w:rPr>
                <w:sz w:val="28"/>
                <w:szCs w:val="28"/>
              </w:rPr>
              <w:t xml:space="preserve"> Ông đã phát hiện ra rằng khi đặt trong bóng tối hoàn toàn, tia X sẽ đi xuyên qua các vật thể có mật độ vật chất khác nhau, từ đó dựng lại khá rõ các cơ bắp và thớ thịt trên bàn tay của vợ ông. Những đoạn xương và chiếc nhẫn dày hơn thì sẽ để lại những bóng đen trên một tấm phim đặc biệt được bao phủ </w:t>
            </w:r>
            <w:r w:rsidRPr="00ED31E0">
              <w:rPr>
                <w:rStyle w:val="Strong"/>
                <w:sz w:val="28"/>
                <w:szCs w:val="28"/>
                <w:bdr w:val="none" w:sz="0" w:space="0" w:color="auto" w:frame="1"/>
              </w:rPr>
              <w:t>chất barium platinocyanide</w:t>
            </w:r>
            <w:r w:rsidRPr="00ED31E0">
              <w:rPr>
                <w:sz w:val="28"/>
                <w:szCs w:val="28"/>
              </w:rPr>
              <w:t>. Cũng từ đó cái tên tia X gắn liền với loại tia mới này, mặc dù đôi khi nó còn được gọi là </w:t>
            </w:r>
            <w:r w:rsidRPr="00ED31E0">
              <w:rPr>
                <w:rStyle w:val="Strong"/>
                <w:sz w:val="28"/>
                <w:szCs w:val="28"/>
                <w:bdr w:val="none" w:sz="0" w:space="0" w:color="auto" w:frame="1"/>
              </w:rPr>
              <w:t>tia Röntgen</w:t>
            </w:r>
            <w:r w:rsidRPr="00ED31E0">
              <w:rPr>
                <w:sz w:val="28"/>
                <w:szCs w:val="28"/>
              </w:rPr>
              <w:t> ở các nước nói tiếng Đức (và ở cả Việt Nam).</w:t>
            </w:r>
          </w:p>
          <w:p w:rsidR="00BB2118" w:rsidRPr="00ED31E0" w:rsidRDefault="00756139" w:rsidP="00ED31E0">
            <w:pPr>
              <w:jc w:val="both"/>
              <w:rPr>
                <w:sz w:val="28"/>
                <w:szCs w:val="28"/>
              </w:rPr>
            </w:pPr>
            <w:r w:rsidRPr="00ED31E0">
              <w:rPr>
                <w:sz w:val="28"/>
                <w:szCs w:val="28"/>
              </w:rPr>
              <w:t xml:space="preserve">Cụ thể chúng ta </w:t>
            </w:r>
            <w:r w:rsidR="00AD0556" w:rsidRPr="00ED31E0">
              <w:rPr>
                <w:sz w:val="28"/>
                <w:szCs w:val="28"/>
              </w:rPr>
              <w:t>tìm</w:t>
            </w:r>
            <w:r w:rsidRPr="00ED31E0">
              <w:rPr>
                <w:sz w:val="28"/>
                <w:szCs w:val="28"/>
              </w:rPr>
              <w:t xml:space="preserve"> hiểu….</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756139" w:rsidRPr="00ED31E0" w:rsidRDefault="00756139" w:rsidP="00ED31E0">
            <w:pPr>
              <w:jc w:val="both"/>
              <w:rPr>
                <w:sz w:val="28"/>
                <w:szCs w:val="28"/>
              </w:rPr>
            </w:pPr>
          </w:p>
          <w:p w:rsidR="00756139" w:rsidRPr="00ED31E0" w:rsidRDefault="00756139" w:rsidP="00ED31E0">
            <w:pPr>
              <w:jc w:val="both"/>
              <w:rPr>
                <w:sz w:val="28"/>
                <w:szCs w:val="28"/>
              </w:rPr>
            </w:pPr>
          </w:p>
          <w:p w:rsidR="00756139" w:rsidRPr="00ED31E0" w:rsidRDefault="00756139"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rPr>
                <w:sz w:val="28"/>
                <w:szCs w:val="28"/>
              </w:rPr>
            </w:pPr>
          </w:p>
          <w:p w:rsidR="00AD0556" w:rsidRPr="00ED31E0" w:rsidRDefault="00AD0556" w:rsidP="00ED31E0">
            <w:pPr>
              <w:rPr>
                <w:sz w:val="28"/>
                <w:szCs w:val="28"/>
              </w:rPr>
            </w:pPr>
          </w:p>
          <w:p w:rsidR="00BB2118" w:rsidRPr="00ED31E0" w:rsidRDefault="00AD0556" w:rsidP="00ED31E0">
            <w:pPr>
              <w:rPr>
                <w:sz w:val="28"/>
                <w:szCs w:val="28"/>
              </w:rPr>
            </w:pPr>
            <w:r w:rsidRPr="00ED31E0">
              <w:rPr>
                <w:sz w:val="28"/>
                <w:szCs w:val="28"/>
              </w:rPr>
              <w:t>Định hướng nội dung của bài</w:t>
            </w:r>
          </w:p>
        </w:tc>
        <w:tc>
          <w:tcPr>
            <w:tcW w:w="2409" w:type="dxa"/>
            <w:shd w:val="clear" w:color="auto" w:fill="auto"/>
          </w:tcPr>
          <w:p w:rsidR="00756139" w:rsidRPr="00ED31E0" w:rsidRDefault="00756139" w:rsidP="00ED31E0">
            <w:pPr>
              <w:rPr>
                <w:sz w:val="28"/>
                <w:szCs w:val="28"/>
              </w:rPr>
            </w:pPr>
            <w:r w:rsidRPr="00ED31E0">
              <w:rPr>
                <w:sz w:val="28"/>
                <w:szCs w:val="28"/>
              </w:rPr>
              <w:t>Tiết 46</w:t>
            </w:r>
          </w:p>
          <w:p w:rsidR="00756139" w:rsidRPr="00ED31E0" w:rsidRDefault="00756139" w:rsidP="00ED31E0">
            <w:pPr>
              <w:jc w:val="center"/>
              <w:rPr>
                <w:b/>
                <w:sz w:val="28"/>
                <w:szCs w:val="28"/>
              </w:rPr>
            </w:pPr>
            <w:r w:rsidRPr="00ED31E0">
              <w:rPr>
                <w:b/>
                <w:sz w:val="28"/>
                <w:szCs w:val="28"/>
              </w:rPr>
              <w:t>TIA X</w:t>
            </w:r>
          </w:p>
          <w:p w:rsidR="00BB2118" w:rsidRPr="00ED31E0" w:rsidRDefault="00BB2118" w:rsidP="00ED31E0">
            <w:pPr>
              <w:jc w:val="center"/>
              <w:rPr>
                <w:sz w:val="28"/>
                <w:szCs w:val="28"/>
                <w:lang w:val="pt-BR"/>
              </w:rPr>
            </w:pPr>
          </w:p>
        </w:tc>
      </w:tr>
      <w:tr w:rsidR="00BB2118" w:rsidRPr="00ED31E0" w:rsidTr="002D198B">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56139"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56139" w:rsidRPr="00ED31E0">
              <w:rPr>
                <w:sz w:val="28"/>
                <w:szCs w:val="28"/>
              </w:rPr>
              <w:t>- Nêu được cách tạo, tính chất và bản chất tia X.</w:t>
            </w:r>
          </w:p>
          <w:p w:rsidR="00756139" w:rsidRPr="00ED31E0" w:rsidRDefault="00756139" w:rsidP="00ED31E0">
            <w:pPr>
              <w:jc w:val="both"/>
              <w:rPr>
                <w:sz w:val="28"/>
                <w:szCs w:val="28"/>
              </w:rPr>
            </w:pPr>
            <w:r w:rsidRPr="00ED31E0">
              <w:rPr>
                <w:sz w:val="28"/>
                <w:szCs w:val="28"/>
              </w:rPr>
              <w:t>- một số ứng dụng quan trọng của tia X.</w:t>
            </w:r>
          </w:p>
          <w:p w:rsidR="00BB2118" w:rsidRPr="00ED31E0" w:rsidRDefault="00756139" w:rsidP="00ED31E0">
            <w:pPr>
              <w:jc w:val="both"/>
              <w:rPr>
                <w:b/>
                <w:sz w:val="28"/>
                <w:szCs w:val="28"/>
              </w:rPr>
            </w:pPr>
            <w:r w:rsidRPr="00ED31E0">
              <w:rPr>
                <w:sz w:val="28"/>
                <w:szCs w:val="28"/>
              </w:rPr>
              <w:t>- Thấy được sự rộng lớn của phổ sóng điện từ, do đó thấy được sự cần thiết phải chia phổ ấy thành các miền, theo kĩ thuật sử dụng để nghiên cứu và ứng dụng sóng điện từ trong mỗi miề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62" w:type="dxa"/>
        </w:trPr>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thí nghiệm phát hiện về tia X của Rơn-ghen năm 1895.</w:t>
            </w:r>
          </w:p>
        </w:tc>
        <w:tc>
          <w:tcPr>
            <w:tcW w:w="3038" w:type="dxa"/>
            <w:gridSpan w:val="4"/>
            <w:shd w:val="clear" w:color="auto" w:fill="auto"/>
          </w:tcPr>
          <w:p w:rsidR="00606CA9" w:rsidRPr="00043D2A" w:rsidRDefault="00606CA9" w:rsidP="00ED31E0">
            <w:pPr>
              <w:rPr>
                <w:sz w:val="28"/>
                <w:szCs w:val="28"/>
              </w:rPr>
            </w:pPr>
            <w:r w:rsidRPr="00043D2A">
              <w:rPr>
                <w:sz w:val="28"/>
                <w:szCs w:val="28"/>
              </w:rPr>
              <w:t>- Ghi nhận về thí nghiệm phát hiện tia X của Rơn-ghen.</w:t>
            </w:r>
          </w:p>
        </w:tc>
        <w:tc>
          <w:tcPr>
            <w:tcW w:w="4254" w:type="dxa"/>
            <w:gridSpan w:val="4"/>
            <w:shd w:val="clear" w:color="auto" w:fill="auto"/>
          </w:tcPr>
          <w:p w:rsidR="00606CA9" w:rsidRPr="00043D2A" w:rsidRDefault="00606CA9" w:rsidP="00043D2A">
            <w:pPr>
              <w:jc w:val="both"/>
              <w:rPr>
                <w:b/>
                <w:sz w:val="28"/>
                <w:szCs w:val="28"/>
              </w:rPr>
            </w:pPr>
            <w:r w:rsidRPr="00043D2A">
              <w:rPr>
                <w:b/>
                <w:sz w:val="28"/>
                <w:szCs w:val="28"/>
              </w:rPr>
              <w:t>I. Phát hiện về tia X</w:t>
            </w:r>
          </w:p>
          <w:p w:rsidR="00606CA9" w:rsidRPr="00043D2A" w:rsidRDefault="00606CA9" w:rsidP="00043D2A">
            <w:pPr>
              <w:jc w:val="both"/>
              <w:rPr>
                <w:sz w:val="28"/>
                <w:szCs w:val="28"/>
              </w:rPr>
            </w:pPr>
            <w:r w:rsidRPr="00043D2A">
              <w:rPr>
                <w:sz w:val="28"/>
                <w:szCs w:val="28"/>
              </w:rPr>
              <w:t>- Mỗi khi một chùm catôt - tức là một chùm êlectron có năng lượng lớn - đập vào một vật rắn thì vật đó phát ra tia X.</w:t>
            </w:r>
          </w:p>
        </w:tc>
      </w:tr>
      <w:tr w:rsidR="00606CA9" w:rsidRPr="00ED31E0" w:rsidTr="00043D2A">
        <w:tc>
          <w:tcPr>
            <w:tcW w:w="3456" w:type="dxa"/>
            <w:gridSpan w:val="3"/>
            <w:shd w:val="clear" w:color="auto" w:fill="auto"/>
          </w:tcPr>
          <w:p w:rsidR="00606CA9" w:rsidRPr="00043D2A" w:rsidRDefault="00606CA9" w:rsidP="00ED31E0">
            <w:pPr>
              <w:rPr>
                <w:sz w:val="28"/>
                <w:szCs w:val="28"/>
              </w:rPr>
            </w:pPr>
            <w:r w:rsidRPr="00043D2A">
              <w:rPr>
                <w:sz w:val="28"/>
                <w:szCs w:val="28"/>
              </w:rPr>
              <w:t>- Vẽ minh hoạ ống Cu-lít-giơ dùng tạo ra tia X</w:t>
            </w:r>
          </w:p>
          <w:p w:rsidR="00606CA9" w:rsidRPr="00043D2A" w:rsidRDefault="00F5559C" w:rsidP="00043D2A">
            <w:pPr>
              <w:tabs>
                <w:tab w:val="left" w:pos="520"/>
                <w:tab w:val="left" w:pos="558"/>
                <w:tab w:val="left" w:pos="910"/>
                <w:tab w:val="center" w:pos="5070"/>
              </w:tabs>
              <w:jc w:val="both"/>
              <w:rPr>
                <w:sz w:val="28"/>
                <w:szCs w:val="28"/>
              </w:rPr>
            </w:pPr>
            <w:r>
              <w:rPr>
                <w:noProof/>
                <w:sz w:val="28"/>
                <w:szCs w:val="28"/>
              </w:rPr>
              <mc:AlternateContent>
                <mc:Choice Requires="wpg">
                  <w:drawing>
                    <wp:anchor distT="0" distB="0" distL="114300" distR="114300" simplePos="0" relativeHeight="251704320" behindDoc="0" locked="0" layoutInCell="1" allowOverlap="1">
                      <wp:simplePos x="0" y="0"/>
                      <wp:positionH relativeFrom="column">
                        <wp:posOffset>-57785</wp:posOffset>
                      </wp:positionH>
                      <wp:positionV relativeFrom="paragraph">
                        <wp:posOffset>200660</wp:posOffset>
                      </wp:positionV>
                      <wp:extent cx="2223135" cy="1372235"/>
                      <wp:effectExtent l="8890" t="635" r="0" b="0"/>
                      <wp:wrapNone/>
                      <wp:docPr id="581" name="Group 25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3135" cy="1372235"/>
                                <a:chOff x="1680" y="8036"/>
                                <a:chExt cx="3642" cy="2118"/>
                              </a:xfrm>
                            </wpg:grpSpPr>
                            <wpg:grpSp>
                              <wpg:cNvPr id="582" name="Group 2505"/>
                              <wpg:cNvGrpSpPr>
                                <a:grpSpLocks/>
                              </wpg:cNvGrpSpPr>
                              <wpg:grpSpPr bwMode="auto">
                                <a:xfrm>
                                  <a:off x="1842" y="8072"/>
                                  <a:ext cx="3000" cy="1453"/>
                                  <a:chOff x="1920" y="8303"/>
                                  <a:chExt cx="3000" cy="1453"/>
                                </a:xfrm>
                              </wpg:grpSpPr>
                              <wps:wsp>
                                <wps:cNvPr id="583" name="Arc 2506"/>
                                <wps:cNvSpPr>
                                  <a:spLocks/>
                                </wps:cNvSpPr>
                                <wps:spPr bwMode="auto">
                                  <a:xfrm>
                                    <a:off x="2654" y="8303"/>
                                    <a:ext cx="1413" cy="720"/>
                                  </a:xfrm>
                                  <a:custGeom>
                                    <a:avLst/>
                                    <a:gdLst>
                                      <a:gd name="G0" fmla="+- 21189 0 0"/>
                                      <a:gd name="G1" fmla="+- 21600 0 0"/>
                                      <a:gd name="G2" fmla="+- 21600 0 0"/>
                                      <a:gd name="T0" fmla="*/ 0 w 42399"/>
                                      <a:gd name="T1" fmla="*/ 17408 h 21600"/>
                                      <a:gd name="T2" fmla="*/ 42399 w 42399"/>
                                      <a:gd name="T3" fmla="*/ 17513 h 21600"/>
                                      <a:gd name="T4" fmla="*/ 21189 w 42399"/>
                                      <a:gd name="T5" fmla="*/ 21600 h 21600"/>
                                    </a:gdLst>
                                    <a:ahLst/>
                                    <a:cxnLst>
                                      <a:cxn ang="0">
                                        <a:pos x="T0" y="T1"/>
                                      </a:cxn>
                                      <a:cxn ang="0">
                                        <a:pos x="T2" y="T3"/>
                                      </a:cxn>
                                      <a:cxn ang="0">
                                        <a:pos x="T4" y="T5"/>
                                      </a:cxn>
                                    </a:cxnLst>
                                    <a:rect l="0" t="0" r="r" b="b"/>
                                    <a:pathLst>
                                      <a:path w="42399" h="21600" fill="none" extrusionOk="0">
                                        <a:moveTo>
                                          <a:pt x="-1" y="17407"/>
                                        </a:moveTo>
                                        <a:cubicBezTo>
                                          <a:pt x="2001" y="7290"/>
                                          <a:pt x="10875" y="-1"/>
                                          <a:pt x="21189" y="0"/>
                                        </a:cubicBezTo>
                                        <a:cubicBezTo>
                                          <a:pt x="31542" y="0"/>
                                          <a:pt x="40439" y="7346"/>
                                          <a:pt x="42398" y="17513"/>
                                        </a:cubicBezTo>
                                      </a:path>
                                      <a:path w="42399" h="21600" stroke="0" extrusionOk="0">
                                        <a:moveTo>
                                          <a:pt x="-1" y="17407"/>
                                        </a:moveTo>
                                        <a:cubicBezTo>
                                          <a:pt x="2001" y="7290"/>
                                          <a:pt x="10875" y="-1"/>
                                          <a:pt x="21189" y="0"/>
                                        </a:cubicBezTo>
                                        <a:cubicBezTo>
                                          <a:pt x="31542" y="0"/>
                                          <a:pt x="40439" y="7346"/>
                                          <a:pt x="42398" y="17513"/>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Arc 2507"/>
                                <wps:cNvSpPr>
                                  <a:spLocks/>
                                </wps:cNvSpPr>
                                <wps:spPr bwMode="auto">
                                  <a:xfrm flipV="1">
                                    <a:off x="2654" y="9036"/>
                                    <a:ext cx="1412" cy="720"/>
                                  </a:xfrm>
                                  <a:custGeom>
                                    <a:avLst/>
                                    <a:gdLst>
                                      <a:gd name="G0" fmla="+- 21189 0 0"/>
                                      <a:gd name="G1" fmla="+- 21600 0 0"/>
                                      <a:gd name="G2" fmla="+- 21600 0 0"/>
                                      <a:gd name="T0" fmla="*/ 0 w 42378"/>
                                      <a:gd name="T1" fmla="*/ 17408 h 21600"/>
                                      <a:gd name="T2" fmla="*/ 42378 w 42378"/>
                                      <a:gd name="T3" fmla="*/ 17404 h 21600"/>
                                      <a:gd name="T4" fmla="*/ 21189 w 42378"/>
                                      <a:gd name="T5" fmla="*/ 21600 h 21600"/>
                                    </a:gdLst>
                                    <a:ahLst/>
                                    <a:cxnLst>
                                      <a:cxn ang="0">
                                        <a:pos x="T0" y="T1"/>
                                      </a:cxn>
                                      <a:cxn ang="0">
                                        <a:pos x="T2" y="T3"/>
                                      </a:cxn>
                                      <a:cxn ang="0">
                                        <a:pos x="T4" y="T5"/>
                                      </a:cxn>
                                    </a:cxnLst>
                                    <a:rect l="0" t="0" r="r" b="b"/>
                                    <a:pathLst>
                                      <a:path w="42378" h="21600" fill="none" extrusionOk="0">
                                        <a:moveTo>
                                          <a:pt x="-1" y="17407"/>
                                        </a:moveTo>
                                        <a:cubicBezTo>
                                          <a:pt x="2001" y="7290"/>
                                          <a:pt x="10875" y="-1"/>
                                          <a:pt x="21189" y="0"/>
                                        </a:cubicBezTo>
                                        <a:cubicBezTo>
                                          <a:pt x="31500" y="0"/>
                                          <a:pt x="40374" y="7288"/>
                                          <a:pt x="42377" y="17404"/>
                                        </a:cubicBezTo>
                                      </a:path>
                                      <a:path w="42378" h="21600" stroke="0" extrusionOk="0">
                                        <a:moveTo>
                                          <a:pt x="-1" y="17407"/>
                                        </a:moveTo>
                                        <a:cubicBezTo>
                                          <a:pt x="2001" y="7290"/>
                                          <a:pt x="10875" y="-1"/>
                                          <a:pt x="21189" y="0"/>
                                        </a:cubicBezTo>
                                        <a:cubicBezTo>
                                          <a:pt x="31500" y="0"/>
                                          <a:pt x="40374" y="7288"/>
                                          <a:pt x="42377" y="17404"/>
                                        </a:cubicBezTo>
                                        <a:lnTo>
                                          <a:pt x="21189"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6" name="Arc 2508"/>
                                <wps:cNvSpPr>
                                  <a:spLocks/>
                                </wps:cNvSpPr>
                                <wps:spPr bwMode="auto">
                                  <a:xfrm>
                                    <a:off x="4769" y="8883"/>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3"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3"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Arc 2509"/>
                                <wps:cNvSpPr>
                                  <a:spLocks/>
                                </wps:cNvSpPr>
                                <wps:spPr bwMode="auto">
                                  <a:xfrm flipH="1">
                                    <a:off x="1920" y="8885"/>
                                    <a:ext cx="151" cy="288"/>
                                  </a:xfrm>
                                  <a:custGeom>
                                    <a:avLst/>
                                    <a:gdLst>
                                      <a:gd name="G0" fmla="+- 1004 0 0"/>
                                      <a:gd name="G1" fmla="+- 21600 0 0"/>
                                      <a:gd name="G2" fmla="+- 21600 0 0"/>
                                      <a:gd name="T0" fmla="*/ 1004 w 22604"/>
                                      <a:gd name="T1" fmla="*/ 0 h 43200"/>
                                      <a:gd name="T2" fmla="*/ 0 w 22604"/>
                                      <a:gd name="T3" fmla="*/ 43177 h 43200"/>
                                      <a:gd name="T4" fmla="*/ 1004 w 22604"/>
                                      <a:gd name="T5" fmla="*/ 21600 h 43200"/>
                                    </a:gdLst>
                                    <a:ahLst/>
                                    <a:cxnLst>
                                      <a:cxn ang="0">
                                        <a:pos x="T0" y="T1"/>
                                      </a:cxn>
                                      <a:cxn ang="0">
                                        <a:pos x="T2" y="T3"/>
                                      </a:cxn>
                                      <a:cxn ang="0">
                                        <a:pos x="T4" y="T5"/>
                                      </a:cxn>
                                    </a:cxnLst>
                                    <a:rect l="0" t="0" r="r" b="b"/>
                                    <a:pathLst>
                                      <a:path w="22604" h="43200" fill="none" extrusionOk="0">
                                        <a:moveTo>
                                          <a:pt x="1003" y="0"/>
                                        </a:moveTo>
                                        <a:cubicBezTo>
                                          <a:pt x="12933" y="0"/>
                                          <a:pt x="22604" y="9670"/>
                                          <a:pt x="22604" y="21600"/>
                                        </a:cubicBezTo>
                                        <a:cubicBezTo>
                                          <a:pt x="22604" y="33529"/>
                                          <a:pt x="12933" y="43200"/>
                                          <a:pt x="1004" y="43200"/>
                                        </a:cubicBezTo>
                                        <a:cubicBezTo>
                                          <a:pt x="669" y="43200"/>
                                          <a:pt x="334" y="43192"/>
                                          <a:pt x="0" y="43176"/>
                                        </a:cubicBezTo>
                                      </a:path>
                                      <a:path w="22604" h="43200" stroke="0" extrusionOk="0">
                                        <a:moveTo>
                                          <a:pt x="1003" y="0"/>
                                        </a:moveTo>
                                        <a:cubicBezTo>
                                          <a:pt x="12933" y="0"/>
                                          <a:pt x="22604" y="9670"/>
                                          <a:pt x="22604" y="21600"/>
                                        </a:cubicBezTo>
                                        <a:cubicBezTo>
                                          <a:pt x="22604" y="33529"/>
                                          <a:pt x="12933" y="43200"/>
                                          <a:pt x="1004" y="43200"/>
                                        </a:cubicBezTo>
                                        <a:cubicBezTo>
                                          <a:pt x="669" y="43200"/>
                                          <a:pt x="334" y="43192"/>
                                          <a:pt x="0" y="43176"/>
                                        </a:cubicBezTo>
                                        <a:lnTo>
                                          <a:pt x="1004"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8" name="AutoShape 2510"/>
                                <wps:cNvCnPr>
                                  <a:cxnSpLocks noChangeShapeType="1"/>
                                </wps:cNvCnPr>
                                <wps:spPr bwMode="auto">
                                  <a:xfrm>
                                    <a:off x="4067" y="8884"/>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2511"/>
                                <wps:cNvCnPr>
                                  <a:cxnSpLocks noChangeShapeType="1"/>
                                </wps:cNvCnPr>
                                <wps:spPr bwMode="auto">
                                  <a:xfrm>
                                    <a:off x="4067" y="9173"/>
                                    <a:ext cx="7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2512"/>
                                <wps:cNvCnPr>
                                  <a:cxnSpLocks noChangeShapeType="1"/>
                                </wps:cNvCnPr>
                                <wps:spPr bwMode="auto">
                                  <a:xfrm>
                                    <a:off x="2071" y="888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2513"/>
                                <wps:cNvCnPr>
                                  <a:cxnSpLocks noChangeShapeType="1"/>
                                </wps:cNvCnPr>
                                <wps:spPr bwMode="auto">
                                  <a:xfrm>
                                    <a:off x="2071" y="9173"/>
                                    <a:ext cx="58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Arc 2514"/>
                              <wps:cNvSpPr>
                                <a:spLocks/>
                              </wps:cNvSpPr>
                              <wps:spPr bwMode="auto">
                                <a:xfrm rot="-10800000">
                                  <a:off x="2562" y="8698"/>
                                  <a:ext cx="720" cy="195"/>
                                </a:xfrm>
                                <a:custGeom>
                                  <a:avLst/>
                                  <a:gdLst>
                                    <a:gd name="G0" fmla="+- 0 0 0"/>
                                    <a:gd name="G1" fmla="+- 2856 0 0"/>
                                    <a:gd name="G2" fmla="+- 21600 0 0"/>
                                    <a:gd name="T0" fmla="*/ 21410 w 21600"/>
                                    <a:gd name="T1" fmla="*/ 0 h 5857"/>
                                    <a:gd name="T2" fmla="*/ 21391 w 21600"/>
                                    <a:gd name="T3" fmla="*/ 5857 h 5857"/>
                                    <a:gd name="T4" fmla="*/ 0 w 21600"/>
                                    <a:gd name="T5" fmla="*/ 2856 h 5857"/>
                                  </a:gdLst>
                                  <a:ahLst/>
                                  <a:cxnLst>
                                    <a:cxn ang="0">
                                      <a:pos x="T0" y="T1"/>
                                    </a:cxn>
                                    <a:cxn ang="0">
                                      <a:pos x="T2" y="T3"/>
                                    </a:cxn>
                                    <a:cxn ang="0">
                                      <a:pos x="T4" y="T5"/>
                                    </a:cxn>
                                  </a:cxnLst>
                                  <a:rect l="0" t="0" r="r" b="b"/>
                                  <a:pathLst>
                                    <a:path w="21600" h="5857" fill="none" extrusionOk="0">
                                      <a:moveTo>
                                        <a:pt x="21410" y="-1"/>
                                      </a:moveTo>
                                      <a:cubicBezTo>
                                        <a:pt x="21536" y="946"/>
                                        <a:pt x="21600" y="1900"/>
                                        <a:pt x="21600" y="2856"/>
                                      </a:cubicBezTo>
                                      <a:cubicBezTo>
                                        <a:pt x="21600" y="3859"/>
                                        <a:pt x="21530" y="4862"/>
                                        <a:pt x="21390" y="5856"/>
                                      </a:cubicBezTo>
                                    </a:path>
                                    <a:path w="21600" h="5857" stroke="0" extrusionOk="0">
                                      <a:moveTo>
                                        <a:pt x="21410" y="-1"/>
                                      </a:moveTo>
                                      <a:cubicBezTo>
                                        <a:pt x="21536" y="946"/>
                                        <a:pt x="21600" y="1900"/>
                                        <a:pt x="21600" y="2856"/>
                                      </a:cubicBezTo>
                                      <a:cubicBezTo>
                                        <a:pt x="21600" y="3859"/>
                                        <a:pt x="21530" y="4862"/>
                                        <a:pt x="21390" y="5856"/>
                                      </a:cubicBezTo>
                                      <a:lnTo>
                                        <a:pt x="0" y="2856"/>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3" name="Freeform 2515"/>
                              <wps:cNvSpPr>
                                <a:spLocks/>
                              </wps:cNvSpPr>
                              <wps:spPr bwMode="auto">
                                <a:xfrm>
                                  <a:off x="1722" y="8365"/>
                                  <a:ext cx="578" cy="425"/>
                                </a:xfrm>
                                <a:custGeom>
                                  <a:avLst/>
                                  <a:gdLst>
                                    <a:gd name="T0" fmla="*/ 840 w 840"/>
                                    <a:gd name="T1" fmla="*/ 425 h 425"/>
                                    <a:gd name="T2" fmla="*/ 0 w 840"/>
                                    <a:gd name="T3" fmla="*/ 425 h 425"/>
                                    <a:gd name="T4" fmla="*/ 0 w 840"/>
                                    <a:gd name="T5" fmla="*/ 0 h 425"/>
                                  </a:gdLst>
                                  <a:ahLst/>
                                  <a:cxnLst>
                                    <a:cxn ang="0">
                                      <a:pos x="T0" y="T1"/>
                                    </a:cxn>
                                    <a:cxn ang="0">
                                      <a:pos x="T2" y="T3"/>
                                    </a:cxn>
                                    <a:cxn ang="0">
                                      <a:pos x="T4" y="T5"/>
                                    </a:cxn>
                                  </a:cxnLst>
                                  <a:rect l="0" t="0" r="r" b="b"/>
                                  <a:pathLst>
                                    <a:path w="840" h="425">
                                      <a:moveTo>
                                        <a:pt x="840" y="425"/>
                                      </a:moveTo>
                                      <a:lnTo>
                                        <a:pt x="0" y="425"/>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Text Box 2516"/>
                              <wps:cNvSpPr txBox="1">
                                <a:spLocks noChangeArrowheads="1"/>
                              </wps:cNvSpPr>
                              <wps:spPr bwMode="auto">
                                <a:xfrm>
                                  <a:off x="1688" y="809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w:t>
                                    </w:r>
                                  </w:p>
                                </w:txbxContent>
                              </wps:txbx>
                              <wps:bodyPr rot="0" vert="horz" wrap="square" lIns="91440" tIns="45720" rIns="91440" bIns="45720" anchor="t" anchorCtr="0" upright="1">
                                <a:noAutofit/>
                              </wps:bodyPr>
                            </wps:wsp>
                            <wpg:grpSp>
                              <wpg:cNvPr id="595" name="Group 2517"/>
                              <wpg:cNvGrpSpPr>
                                <a:grpSpLocks/>
                              </wpg:cNvGrpSpPr>
                              <wpg:grpSpPr bwMode="auto">
                                <a:xfrm>
                                  <a:off x="1680" y="8278"/>
                                  <a:ext cx="86" cy="86"/>
                                  <a:chOff x="6288" y="9705"/>
                                  <a:chExt cx="210" cy="210"/>
                                </a:xfrm>
                              </wpg:grpSpPr>
                              <wps:wsp>
                                <wps:cNvPr id="596" name="AutoShape 2518"/>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7" name="Line 2519"/>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8" name="Text Box 2520"/>
                              <wps:cNvSpPr txBox="1">
                                <a:spLocks noChangeArrowheads="1"/>
                              </wps:cNvSpPr>
                              <wps:spPr bwMode="auto">
                                <a:xfrm>
                                  <a:off x="4510" y="8036"/>
                                  <a:ext cx="36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Default="002600CC" w:rsidP="00606CA9">
                                    <w:r>
                                      <w:t>+</w:t>
                                    </w:r>
                                  </w:p>
                                </w:txbxContent>
                              </wps:txbx>
                              <wps:bodyPr rot="0" vert="horz" wrap="square" lIns="91440" tIns="45720" rIns="91440" bIns="45720" anchor="t" anchorCtr="0" upright="1">
                                <a:noAutofit/>
                              </wps:bodyPr>
                            </wps:wsp>
                            <wps:wsp>
                              <wps:cNvPr id="599" name="AutoShape 2521"/>
                              <wps:cNvCnPr>
                                <a:cxnSpLocks noChangeShapeType="1"/>
                              </wps:cNvCnPr>
                              <wps:spPr bwMode="auto">
                                <a:xfrm flipV="1">
                                  <a:off x="4894" y="8272"/>
                                  <a:ext cx="0" cy="4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0" name="Group 2522"/>
                              <wpg:cNvGrpSpPr>
                                <a:grpSpLocks/>
                              </wpg:cNvGrpSpPr>
                              <wpg:grpSpPr bwMode="auto">
                                <a:xfrm>
                                  <a:off x="4850" y="8201"/>
                                  <a:ext cx="86" cy="86"/>
                                  <a:chOff x="6288" y="9705"/>
                                  <a:chExt cx="210" cy="210"/>
                                </a:xfrm>
                              </wpg:grpSpPr>
                              <wps:wsp>
                                <wps:cNvPr id="601" name="AutoShape 2523"/>
                                <wps:cNvSpPr>
                                  <a:spLocks noChangeArrowheads="1"/>
                                </wps:cNvSpPr>
                                <wps:spPr bwMode="auto">
                                  <a:xfrm>
                                    <a:off x="6300" y="9720"/>
                                    <a:ext cx="180" cy="18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2" name="Line 2524"/>
                                <wps:cNvCnPr/>
                                <wps:spPr bwMode="auto">
                                  <a:xfrm flipH="1">
                                    <a:off x="6288" y="9705"/>
                                    <a:ext cx="21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Freeform 2525"/>
                              <wps:cNvSpPr>
                                <a:spLocks/>
                              </wps:cNvSpPr>
                              <wps:spPr bwMode="auto">
                                <a:xfrm>
                                  <a:off x="4967" y="8501"/>
                                  <a:ext cx="11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2526"/>
                              <wps:cNvSpPr>
                                <a:spLocks/>
                              </wps:cNvSpPr>
                              <wps:spPr bwMode="auto">
                                <a:xfrm flipV="1">
                                  <a:off x="4962" y="8817"/>
                                  <a:ext cx="179" cy="275"/>
                                </a:xfrm>
                                <a:custGeom>
                                  <a:avLst/>
                                  <a:gdLst>
                                    <a:gd name="T0" fmla="*/ 0 w 188"/>
                                    <a:gd name="T1" fmla="*/ 275 h 275"/>
                                    <a:gd name="T2" fmla="*/ 188 w 188"/>
                                    <a:gd name="T3" fmla="*/ 274 h 275"/>
                                    <a:gd name="T4" fmla="*/ 188 w 188"/>
                                    <a:gd name="T5" fmla="*/ 0 h 275"/>
                                  </a:gdLst>
                                  <a:ahLst/>
                                  <a:cxnLst>
                                    <a:cxn ang="0">
                                      <a:pos x="T0" y="T1"/>
                                    </a:cxn>
                                    <a:cxn ang="0">
                                      <a:pos x="T2" y="T3"/>
                                    </a:cxn>
                                    <a:cxn ang="0">
                                      <a:pos x="T4" y="T5"/>
                                    </a:cxn>
                                  </a:cxnLst>
                                  <a:rect l="0" t="0" r="r" b="b"/>
                                  <a:pathLst>
                                    <a:path w="188" h="275">
                                      <a:moveTo>
                                        <a:pt x="0" y="275"/>
                                      </a:moveTo>
                                      <a:lnTo>
                                        <a:pt x="188" y="274"/>
                                      </a:lnTo>
                                      <a:lnTo>
                                        <a:pt x="1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5" name="AutoShape 2527"/>
                              <wps:cNvCnPr>
                                <a:cxnSpLocks noChangeShapeType="1"/>
                              </wps:cNvCnPr>
                              <wps:spPr bwMode="auto">
                                <a:xfrm flipV="1">
                                  <a:off x="5086" y="8547"/>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06" name="AutoShape 2528"/>
                              <wps:cNvCnPr>
                                <a:cxnSpLocks noChangeShapeType="1"/>
                              </wps:cNvCnPr>
                              <wps:spPr bwMode="auto">
                                <a:xfrm>
                                  <a:off x="5142" y="8946"/>
                                  <a:ext cx="0" cy="49"/>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607" name="Group 2529"/>
                              <wpg:cNvGrpSpPr>
                                <a:grpSpLocks/>
                              </wpg:cNvGrpSpPr>
                              <wpg:grpSpPr bwMode="auto">
                                <a:xfrm rot="5400000" flipH="1">
                                  <a:off x="2542" y="8768"/>
                                  <a:ext cx="158" cy="58"/>
                                  <a:chOff x="2861" y="9219"/>
                                  <a:chExt cx="552" cy="148"/>
                                </a:xfrm>
                              </wpg:grpSpPr>
                              <wps:wsp>
                                <wps:cNvPr id="160" name="Arc 2530"/>
                                <wps:cNvSpPr>
                                  <a:spLocks/>
                                </wps:cNvSpPr>
                                <wps:spPr bwMode="auto">
                                  <a:xfrm rot="10800000">
                                    <a:off x="2861" y="9261"/>
                                    <a:ext cx="96" cy="106"/>
                                  </a:xfrm>
                                  <a:custGeom>
                                    <a:avLst/>
                                    <a:gdLst>
                                      <a:gd name="G0" fmla="+- 0 0 0"/>
                                      <a:gd name="G1" fmla="+- 21600 0 0"/>
                                      <a:gd name="G2" fmla="+- 21600 0 0"/>
                                      <a:gd name="T0" fmla="*/ 0 w 21239"/>
                                      <a:gd name="T1" fmla="*/ 0 h 21600"/>
                                      <a:gd name="T2" fmla="*/ 21239 w 21239"/>
                                      <a:gd name="T3" fmla="*/ 17669 h 21600"/>
                                      <a:gd name="T4" fmla="*/ 0 w 21239"/>
                                      <a:gd name="T5" fmla="*/ 21600 h 21600"/>
                                    </a:gdLst>
                                    <a:ahLst/>
                                    <a:cxnLst>
                                      <a:cxn ang="0">
                                        <a:pos x="T0" y="T1"/>
                                      </a:cxn>
                                      <a:cxn ang="0">
                                        <a:pos x="T2" y="T3"/>
                                      </a:cxn>
                                      <a:cxn ang="0">
                                        <a:pos x="T4" y="T5"/>
                                      </a:cxn>
                                    </a:cxnLst>
                                    <a:rect l="0" t="0" r="r" b="b"/>
                                    <a:pathLst>
                                      <a:path w="21239" h="21600" fill="none" extrusionOk="0">
                                        <a:moveTo>
                                          <a:pt x="-1" y="0"/>
                                        </a:moveTo>
                                        <a:cubicBezTo>
                                          <a:pt x="10413" y="0"/>
                                          <a:pt x="19344" y="7429"/>
                                          <a:pt x="21239" y="17668"/>
                                        </a:cubicBezTo>
                                      </a:path>
                                      <a:path w="21239" h="21600" stroke="0" extrusionOk="0">
                                        <a:moveTo>
                                          <a:pt x="-1" y="0"/>
                                        </a:moveTo>
                                        <a:cubicBezTo>
                                          <a:pt x="10413" y="0"/>
                                          <a:pt x="19344" y="7429"/>
                                          <a:pt x="21239" y="17668"/>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 name="Arc 2531"/>
                                <wps:cNvSpPr>
                                  <a:spLocks/>
                                </wps:cNvSpPr>
                                <wps:spPr bwMode="auto">
                                  <a:xfrm rot="10800000" flipH="1">
                                    <a:off x="2956" y="9261"/>
                                    <a:ext cx="97" cy="1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2" name="Group 2532"/>
                                <wpg:cNvGrpSpPr>
                                  <a:grpSpLocks/>
                                </wpg:cNvGrpSpPr>
                                <wpg:grpSpPr bwMode="auto">
                                  <a:xfrm rot="10800000">
                                    <a:off x="2980" y="9223"/>
                                    <a:ext cx="193" cy="142"/>
                                    <a:chOff x="2880" y="2520"/>
                                    <a:chExt cx="1440" cy="1440"/>
                                  </a:xfrm>
                                </wpg:grpSpPr>
                                <wpg:grpSp>
                                  <wpg:cNvPr id="163" name="Group 2533"/>
                                  <wpg:cNvGrpSpPr>
                                    <a:grpSpLocks/>
                                  </wpg:cNvGrpSpPr>
                                  <wpg:grpSpPr bwMode="auto">
                                    <a:xfrm>
                                      <a:off x="2880" y="2520"/>
                                      <a:ext cx="1440" cy="1080"/>
                                      <a:chOff x="2880" y="2520"/>
                                      <a:chExt cx="2160" cy="1080"/>
                                    </a:xfrm>
                                  </wpg:grpSpPr>
                                  <wps:wsp>
                                    <wps:cNvPr id="164" name="Arc 253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Arc 253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6" name="Group 2536"/>
                                  <wpg:cNvGrpSpPr>
                                    <a:grpSpLocks/>
                                  </wpg:cNvGrpSpPr>
                                  <wpg:grpSpPr bwMode="auto">
                                    <a:xfrm flipV="1">
                                      <a:off x="3780" y="3600"/>
                                      <a:ext cx="540" cy="360"/>
                                      <a:chOff x="2880" y="2520"/>
                                      <a:chExt cx="2160" cy="1080"/>
                                    </a:xfrm>
                                  </wpg:grpSpPr>
                                  <wps:wsp>
                                    <wps:cNvPr id="167" name="Arc 253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253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69" name="Group 2539"/>
                                <wpg:cNvGrpSpPr>
                                  <a:grpSpLocks/>
                                </wpg:cNvGrpSpPr>
                                <wpg:grpSpPr bwMode="auto">
                                  <a:xfrm>
                                    <a:off x="3101" y="9222"/>
                                    <a:ext cx="193" cy="142"/>
                                    <a:chOff x="3220" y="9461"/>
                                    <a:chExt cx="193" cy="142"/>
                                  </a:xfrm>
                                </wpg:grpSpPr>
                                <wpg:grpSp>
                                  <wpg:cNvPr id="170" name="Group 2540"/>
                                  <wpg:cNvGrpSpPr>
                                    <a:grpSpLocks/>
                                  </wpg:cNvGrpSpPr>
                                  <wpg:grpSpPr bwMode="auto">
                                    <a:xfrm rot="10800000">
                                      <a:off x="3220" y="9496"/>
                                      <a:ext cx="193" cy="107"/>
                                      <a:chOff x="2880" y="2520"/>
                                      <a:chExt cx="2160" cy="1080"/>
                                    </a:xfrm>
                                  </wpg:grpSpPr>
                                  <wps:wsp>
                                    <wps:cNvPr id="171" name="Arc 254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rc 254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2543"/>
                                  <wpg:cNvGrpSpPr>
                                    <a:grpSpLocks/>
                                  </wpg:cNvGrpSpPr>
                                  <wpg:grpSpPr bwMode="auto">
                                    <a:xfrm rot="10800000" flipV="1">
                                      <a:off x="3221" y="9461"/>
                                      <a:ext cx="72" cy="35"/>
                                      <a:chOff x="2880" y="2520"/>
                                      <a:chExt cx="2160" cy="1080"/>
                                    </a:xfrm>
                                  </wpg:grpSpPr>
                                  <wps:wsp>
                                    <wps:cNvPr id="174" name="Arc 2544"/>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2545"/>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76" name="Group 2546"/>
                                <wpg:cNvGrpSpPr>
                                  <a:grpSpLocks/>
                                </wpg:cNvGrpSpPr>
                                <wpg:grpSpPr bwMode="auto">
                                  <a:xfrm rot="10800000">
                                    <a:off x="3220" y="9254"/>
                                    <a:ext cx="193" cy="107"/>
                                    <a:chOff x="2880" y="2520"/>
                                    <a:chExt cx="2160" cy="1080"/>
                                  </a:xfrm>
                                </wpg:grpSpPr>
                                <wps:wsp>
                                  <wps:cNvPr id="177" name="Arc 254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254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9" name="Group 2549"/>
                                <wpg:cNvGrpSpPr>
                                  <a:grpSpLocks/>
                                </wpg:cNvGrpSpPr>
                                <wpg:grpSpPr bwMode="auto">
                                  <a:xfrm rot="10800000" flipV="1">
                                    <a:off x="3221" y="9219"/>
                                    <a:ext cx="72" cy="35"/>
                                    <a:chOff x="2880" y="2520"/>
                                    <a:chExt cx="2160" cy="1080"/>
                                  </a:xfrm>
                                </wpg:grpSpPr>
                                <wps:wsp>
                                  <wps:cNvPr id="180" name="Arc 2550"/>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2551"/>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2" name="Freeform 2552"/>
                              <wps:cNvSpPr>
                                <a:spLocks/>
                              </wps:cNvSpPr>
                              <wps:spPr bwMode="auto">
                                <a:xfrm>
                                  <a:off x="2387" y="8493"/>
                                  <a:ext cx="247" cy="224"/>
                                </a:xfrm>
                                <a:custGeom>
                                  <a:avLst/>
                                  <a:gdLst>
                                    <a:gd name="T0" fmla="*/ 246 w 247"/>
                                    <a:gd name="T1" fmla="*/ 224 h 224"/>
                                    <a:gd name="T2" fmla="*/ 247 w 247"/>
                                    <a:gd name="T3" fmla="*/ 69 h 224"/>
                                    <a:gd name="T4" fmla="*/ 196 w 247"/>
                                    <a:gd name="T5" fmla="*/ 0 h 224"/>
                                    <a:gd name="T6" fmla="*/ 0 w 247"/>
                                    <a:gd name="T7" fmla="*/ 0 h 224"/>
                                  </a:gdLst>
                                  <a:ahLst/>
                                  <a:cxnLst>
                                    <a:cxn ang="0">
                                      <a:pos x="T0" y="T1"/>
                                    </a:cxn>
                                    <a:cxn ang="0">
                                      <a:pos x="T2" y="T3"/>
                                    </a:cxn>
                                    <a:cxn ang="0">
                                      <a:pos x="T4" y="T5"/>
                                    </a:cxn>
                                    <a:cxn ang="0">
                                      <a:pos x="T6" y="T7"/>
                                    </a:cxn>
                                  </a:cxnLst>
                                  <a:rect l="0" t="0" r="r" b="b"/>
                                  <a:pathLst>
                                    <a:path w="247" h="224">
                                      <a:moveTo>
                                        <a:pt x="246" y="224"/>
                                      </a:moveTo>
                                      <a:lnTo>
                                        <a:pt x="247" y="69"/>
                                      </a:lnTo>
                                      <a:lnTo>
                                        <a:pt x="196" y="0"/>
                                      </a:lnTo>
                                      <a:lnTo>
                                        <a:pt x="0" y="0"/>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Freeform 2553"/>
                              <wps:cNvSpPr>
                                <a:spLocks/>
                              </wps:cNvSpPr>
                              <wps:spPr bwMode="auto">
                                <a:xfrm>
                                  <a:off x="2377" y="8875"/>
                                  <a:ext cx="248" cy="224"/>
                                </a:xfrm>
                                <a:custGeom>
                                  <a:avLst/>
                                  <a:gdLst>
                                    <a:gd name="T0" fmla="*/ 247 w 248"/>
                                    <a:gd name="T1" fmla="*/ 0 h 224"/>
                                    <a:gd name="T2" fmla="*/ 248 w 248"/>
                                    <a:gd name="T3" fmla="*/ 155 h 224"/>
                                    <a:gd name="T4" fmla="*/ 197 w 248"/>
                                    <a:gd name="T5" fmla="*/ 224 h 224"/>
                                    <a:gd name="T6" fmla="*/ 0 w 248"/>
                                    <a:gd name="T7" fmla="*/ 224 h 224"/>
                                  </a:gdLst>
                                  <a:ahLst/>
                                  <a:cxnLst>
                                    <a:cxn ang="0">
                                      <a:pos x="T0" y="T1"/>
                                    </a:cxn>
                                    <a:cxn ang="0">
                                      <a:pos x="T2" y="T3"/>
                                    </a:cxn>
                                    <a:cxn ang="0">
                                      <a:pos x="T4" y="T5"/>
                                    </a:cxn>
                                    <a:cxn ang="0">
                                      <a:pos x="T6" y="T7"/>
                                    </a:cxn>
                                  </a:cxnLst>
                                  <a:rect l="0" t="0" r="r" b="b"/>
                                  <a:pathLst>
                                    <a:path w="248" h="224">
                                      <a:moveTo>
                                        <a:pt x="247" y="0"/>
                                      </a:moveTo>
                                      <a:lnTo>
                                        <a:pt x="248" y="155"/>
                                      </a:lnTo>
                                      <a:lnTo>
                                        <a:pt x="197" y="224"/>
                                      </a:lnTo>
                                      <a:lnTo>
                                        <a:pt x="0" y="224"/>
                                      </a:lnTo>
                                    </a:path>
                                  </a:pathLst>
                                </a:custGeom>
                                <a:noFill/>
                                <a:ln w="6350">
                                  <a:solidFill>
                                    <a:srgbClr val="000000"/>
                                  </a:solidFill>
                                  <a:round/>
                                  <a:headEnd/>
                                  <a:tailEnd type="triangl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Text Box 2554"/>
                              <wps:cNvSpPr txBox="1">
                                <a:spLocks noChangeArrowheads="1"/>
                              </wps:cNvSpPr>
                              <wps:spPr bwMode="auto">
                                <a:xfrm>
                                  <a:off x="2092" y="8295"/>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sidRPr="00F678E7">
                                      <w:rPr>
                                        <w:sz w:val="20"/>
                                        <w:szCs w:val="20"/>
                                      </w:rPr>
                                      <w:t>F</w:t>
                                    </w:r>
                                  </w:p>
                                </w:txbxContent>
                              </wps:txbx>
                              <wps:bodyPr rot="0" vert="horz" wrap="square" lIns="91440" tIns="45720" rIns="91440" bIns="45720" anchor="t" anchorCtr="0" upright="1">
                                <a:noAutofit/>
                              </wps:bodyPr>
                            </wps:wsp>
                            <wps:wsp>
                              <wps:cNvPr id="187" name="Text Box 2555"/>
                              <wps:cNvSpPr txBox="1">
                                <a:spLocks noChangeArrowheads="1"/>
                              </wps:cNvSpPr>
                              <wps:spPr bwMode="auto">
                                <a:xfrm>
                                  <a:off x="2062" y="8908"/>
                                  <a:ext cx="568"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sidRPr="00F678E7">
                                      <w:rPr>
                                        <w:sz w:val="20"/>
                                        <w:szCs w:val="20"/>
                                      </w:rPr>
                                      <w:t>F</w:t>
                                    </w:r>
                                    <w:r>
                                      <w:rPr>
                                        <w:sz w:val="20"/>
                                        <w:szCs w:val="20"/>
                                      </w:rPr>
                                      <w:t>’</w:t>
                                    </w:r>
                                  </w:p>
                                </w:txbxContent>
                              </wps:txbx>
                              <wps:bodyPr rot="0" vert="horz" wrap="square" lIns="91440" tIns="45720" rIns="91440" bIns="45720" anchor="t" anchorCtr="0" upright="1">
                                <a:noAutofit/>
                              </wps:bodyPr>
                            </wps:wsp>
                            <wps:wsp>
                              <wps:cNvPr id="188" name="Text Box 2556"/>
                              <wps:cNvSpPr txBox="1">
                                <a:spLocks noChangeArrowheads="1"/>
                              </wps:cNvSpPr>
                              <wps:spPr bwMode="auto">
                                <a:xfrm>
                                  <a:off x="2175" y="859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K</w:t>
                                    </w:r>
                                  </w:p>
                                </w:txbxContent>
                              </wps:txbx>
                              <wps:bodyPr rot="0" vert="horz" wrap="square" lIns="91440" tIns="45720" rIns="91440" bIns="45720" anchor="t" anchorCtr="0" upright="1">
                                <a:noAutofit/>
                              </wps:bodyPr>
                            </wps:wsp>
                            <wps:wsp>
                              <wps:cNvPr id="189" name="AutoShape 2557"/>
                              <wps:cNvCnPr>
                                <a:cxnSpLocks noChangeShapeType="1"/>
                              </wps:cNvCnPr>
                              <wps:spPr bwMode="auto">
                                <a:xfrm>
                                  <a:off x="2425" y="8786"/>
                                  <a:ext cx="1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Text Box 2558"/>
                              <wps:cNvSpPr txBox="1">
                                <a:spLocks noChangeArrowheads="1"/>
                              </wps:cNvSpPr>
                              <wps:spPr bwMode="auto">
                                <a:xfrm>
                                  <a:off x="3126" y="8348"/>
                                  <a:ext cx="42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A</w:t>
                                    </w:r>
                                  </w:p>
                                </w:txbxContent>
                              </wps:txbx>
                              <wps:bodyPr rot="0" vert="horz" wrap="square" lIns="91440" tIns="45720" rIns="91440" bIns="45720" anchor="t" anchorCtr="0" upright="1">
                                <a:noAutofit/>
                              </wps:bodyPr>
                            </wps:wsp>
                            <wps:wsp>
                              <wps:cNvPr id="191" name="Text Box 2559"/>
                              <wps:cNvSpPr txBox="1">
                                <a:spLocks noChangeArrowheads="1"/>
                              </wps:cNvSpPr>
                              <wps:spPr bwMode="auto">
                                <a:xfrm>
                                  <a:off x="4362" y="9017"/>
                                  <a:ext cx="96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EE7F2F" w:rsidRDefault="002600CC" w:rsidP="00606CA9">
                                    <w:pPr>
                                      <w:jc w:val="right"/>
                                      <w:rPr>
                                        <w:sz w:val="16"/>
                                        <w:szCs w:val="16"/>
                                      </w:rPr>
                                    </w:pPr>
                                    <w:r w:rsidRPr="00EE7F2F">
                                      <w:rPr>
                                        <w:sz w:val="16"/>
                                        <w:szCs w:val="16"/>
                                      </w:rPr>
                                      <w:t>Nước làm nguội</w:t>
                                    </w:r>
                                  </w:p>
                                </w:txbxContent>
                              </wps:txbx>
                              <wps:bodyPr rot="0" vert="horz" wrap="square" lIns="91440" tIns="45720" rIns="91440" bIns="45720" anchor="t" anchorCtr="0" upright="1">
                                <a:noAutofit/>
                              </wps:bodyPr>
                            </wps:wsp>
                            <wps:wsp>
                              <wps:cNvPr id="192" name="Text Box 2560"/>
                              <wps:cNvSpPr txBox="1">
                                <a:spLocks noChangeArrowheads="1"/>
                              </wps:cNvSpPr>
                              <wps:spPr bwMode="auto">
                                <a:xfrm>
                                  <a:off x="3174" y="9705"/>
                                  <a:ext cx="960"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678E7" w:rsidRDefault="002600CC" w:rsidP="00606CA9">
                                    <w:pPr>
                                      <w:rPr>
                                        <w:sz w:val="20"/>
                                        <w:szCs w:val="20"/>
                                      </w:rPr>
                                    </w:pPr>
                                    <w:r>
                                      <w:rPr>
                                        <w:sz w:val="20"/>
                                        <w:szCs w:val="20"/>
                                      </w:rPr>
                                      <w:t>Tia X</w:t>
                                    </w:r>
                                  </w:p>
                                </w:txbxContent>
                              </wps:txbx>
                              <wps:bodyPr rot="0" vert="horz" wrap="square" lIns="91440" tIns="45720" rIns="91440" bIns="45720" anchor="t" anchorCtr="0" upright="1">
                                <a:noAutofit/>
                              </wps:bodyPr>
                            </wps:wsp>
                            <wps:wsp>
                              <wps:cNvPr id="193" name="AutoShape 2561"/>
                              <wps:cNvCnPr>
                                <a:cxnSpLocks noChangeShapeType="1"/>
                              </wps:cNvCnPr>
                              <wps:spPr bwMode="auto">
                                <a:xfrm>
                                  <a:off x="2650" y="8723"/>
                                  <a:ext cx="632" cy="90"/>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AutoShape 2562"/>
                              <wps:cNvCnPr>
                                <a:cxnSpLocks noChangeShapeType="1"/>
                              </wps:cNvCnPr>
                              <wps:spPr bwMode="auto">
                                <a:xfrm flipV="1">
                                  <a:off x="2647" y="8811"/>
                                  <a:ext cx="635" cy="71"/>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utoShape 2563"/>
                              <wps:cNvCnPr>
                                <a:cxnSpLocks noChangeShapeType="1"/>
                              </wps:cNvCnPr>
                              <wps:spPr bwMode="auto">
                                <a:xfrm>
                                  <a:off x="3282" y="8823"/>
                                  <a:ext cx="2" cy="935"/>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6" name="AutoShape 2564"/>
                              <wps:cNvCnPr>
                                <a:cxnSpLocks noChangeShapeType="1"/>
                              </wps:cNvCnPr>
                              <wps:spPr bwMode="auto">
                                <a:xfrm>
                                  <a:off x="3284" y="8819"/>
                                  <a:ext cx="271" cy="844"/>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7" name="AutoShape 2565"/>
                              <wps:cNvCnPr>
                                <a:cxnSpLocks noChangeShapeType="1"/>
                              </wps:cNvCnPr>
                              <wps:spPr bwMode="auto">
                                <a:xfrm flipH="1">
                                  <a:off x="3047" y="8811"/>
                                  <a:ext cx="235" cy="888"/>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8" name="AutoShape 2566"/>
                              <wps:cNvCnPr>
                                <a:cxnSpLocks noChangeShapeType="1"/>
                              </wps:cNvCnPr>
                              <wps:spPr bwMode="auto">
                                <a:xfrm flipH="1">
                                  <a:off x="2747" y="8815"/>
                                  <a:ext cx="531" cy="719"/>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cNvPr id="199" name="Group 2567"/>
                              <wpg:cNvGrpSpPr>
                                <a:grpSpLocks/>
                              </wpg:cNvGrpSpPr>
                              <wpg:grpSpPr bwMode="auto">
                                <a:xfrm>
                                  <a:off x="3455" y="8771"/>
                                  <a:ext cx="1512" cy="49"/>
                                  <a:chOff x="3530" y="8989"/>
                                  <a:chExt cx="1512" cy="49"/>
                                </a:xfrm>
                              </wpg:grpSpPr>
                              <wps:wsp>
                                <wps:cNvPr id="200" name="AutoShape 2568"/>
                                <wps:cNvCnPr>
                                  <a:cxnSpLocks noChangeShapeType="1"/>
                                </wps:cNvCnPr>
                                <wps:spPr bwMode="auto">
                                  <a:xfrm>
                                    <a:off x="3530" y="8990"/>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2569"/>
                                <wps:cNvCnPr>
                                  <a:cxnSpLocks noChangeShapeType="1"/>
                                </wps:cNvCnPr>
                                <wps:spPr bwMode="auto">
                                  <a:xfrm>
                                    <a:off x="3530" y="9038"/>
                                    <a:ext cx="15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2570"/>
                                <wps:cNvCnPr>
                                  <a:cxnSpLocks noChangeShapeType="1"/>
                                </wps:cNvCnPr>
                                <wps:spPr bwMode="auto">
                                  <a:xfrm>
                                    <a:off x="5042" y="8989"/>
                                    <a:ext cx="0" cy="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3" name="Freeform 2571" descr="Light upward diagonal"/>
                              <wps:cNvSpPr>
                                <a:spLocks/>
                              </wps:cNvSpPr>
                              <wps:spPr bwMode="auto">
                                <a:xfrm>
                                  <a:off x="3184" y="8674"/>
                                  <a:ext cx="296" cy="237"/>
                                </a:xfrm>
                                <a:custGeom>
                                  <a:avLst/>
                                  <a:gdLst>
                                    <a:gd name="T0" fmla="*/ 0 w 296"/>
                                    <a:gd name="T1" fmla="*/ 0 h 237"/>
                                    <a:gd name="T2" fmla="*/ 296 w 296"/>
                                    <a:gd name="T3" fmla="*/ 3 h 237"/>
                                    <a:gd name="T4" fmla="*/ 293 w 296"/>
                                    <a:gd name="T5" fmla="*/ 237 h 237"/>
                                    <a:gd name="T6" fmla="*/ 248 w 296"/>
                                    <a:gd name="T7" fmla="*/ 225 h 237"/>
                                    <a:gd name="T8" fmla="*/ 179 w 296"/>
                                    <a:gd name="T9" fmla="*/ 195 h 237"/>
                                    <a:gd name="T10" fmla="*/ 125 w 296"/>
                                    <a:gd name="T11" fmla="*/ 156 h 237"/>
                                    <a:gd name="T12" fmla="*/ 80 w 296"/>
                                    <a:gd name="T13" fmla="*/ 114 h 237"/>
                                    <a:gd name="T14" fmla="*/ 44 w 296"/>
                                    <a:gd name="T15" fmla="*/ 63 h 237"/>
                                    <a:gd name="T16" fmla="*/ 0 w 296"/>
                                    <a:gd name="T17"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6" h="237">
                                      <a:moveTo>
                                        <a:pt x="0" y="0"/>
                                      </a:moveTo>
                                      <a:lnTo>
                                        <a:pt x="296" y="3"/>
                                      </a:lnTo>
                                      <a:lnTo>
                                        <a:pt x="293" y="237"/>
                                      </a:lnTo>
                                      <a:lnTo>
                                        <a:pt x="248" y="225"/>
                                      </a:lnTo>
                                      <a:lnTo>
                                        <a:pt x="179" y="195"/>
                                      </a:lnTo>
                                      <a:lnTo>
                                        <a:pt x="125" y="156"/>
                                      </a:lnTo>
                                      <a:lnTo>
                                        <a:pt x="80" y="114"/>
                                      </a:lnTo>
                                      <a:lnTo>
                                        <a:pt x="44" y="63"/>
                                      </a:lnTo>
                                      <a:lnTo>
                                        <a:pt x="0"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Arc 2572"/>
                              <wps:cNvSpPr>
                                <a:spLocks/>
                              </wps:cNvSpPr>
                              <wps:spPr bwMode="auto">
                                <a:xfrm rot="-758354" flipH="1" flipV="1">
                                  <a:off x="3202" y="8539"/>
                                  <a:ext cx="423" cy="391"/>
                                </a:xfrm>
                                <a:custGeom>
                                  <a:avLst/>
                                  <a:gdLst>
                                    <a:gd name="G0" fmla="+- 0 0 0"/>
                                    <a:gd name="G1" fmla="+- 19561 0 0"/>
                                    <a:gd name="G2" fmla="+- 21600 0 0"/>
                                    <a:gd name="T0" fmla="*/ 9161 w 21174"/>
                                    <a:gd name="T1" fmla="*/ 0 h 19561"/>
                                    <a:gd name="T2" fmla="*/ 21174 w 21174"/>
                                    <a:gd name="T3" fmla="*/ 15290 h 19561"/>
                                    <a:gd name="T4" fmla="*/ 0 w 21174"/>
                                    <a:gd name="T5" fmla="*/ 19561 h 19561"/>
                                  </a:gdLst>
                                  <a:ahLst/>
                                  <a:cxnLst>
                                    <a:cxn ang="0">
                                      <a:pos x="T0" y="T1"/>
                                    </a:cxn>
                                    <a:cxn ang="0">
                                      <a:pos x="T2" y="T3"/>
                                    </a:cxn>
                                    <a:cxn ang="0">
                                      <a:pos x="T4" y="T5"/>
                                    </a:cxn>
                                  </a:cxnLst>
                                  <a:rect l="0" t="0" r="r" b="b"/>
                                  <a:pathLst>
                                    <a:path w="21174" h="19561" fill="none" extrusionOk="0">
                                      <a:moveTo>
                                        <a:pt x="9161" y="-1"/>
                                      </a:moveTo>
                                      <a:cubicBezTo>
                                        <a:pt x="15362" y="2904"/>
                                        <a:pt x="19819" y="8577"/>
                                        <a:pt x="21173" y="15290"/>
                                      </a:cubicBezTo>
                                    </a:path>
                                    <a:path w="21174" h="19561" stroke="0" extrusionOk="0">
                                      <a:moveTo>
                                        <a:pt x="9161" y="-1"/>
                                      </a:moveTo>
                                      <a:cubicBezTo>
                                        <a:pt x="15362" y="2904"/>
                                        <a:pt x="19819" y="8577"/>
                                        <a:pt x="21173" y="15290"/>
                                      </a:cubicBezTo>
                                      <a:lnTo>
                                        <a:pt x="0" y="195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 name="Freeform 2573"/>
                              <wps:cNvSpPr>
                                <a:spLocks/>
                              </wps:cNvSpPr>
                              <wps:spPr bwMode="auto">
                                <a:xfrm>
                                  <a:off x="3184" y="8670"/>
                                  <a:ext cx="302" cy="101"/>
                                </a:xfrm>
                                <a:custGeom>
                                  <a:avLst/>
                                  <a:gdLst>
                                    <a:gd name="T0" fmla="*/ 0 w 241"/>
                                    <a:gd name="T1" fmla="*/ 0 h 111"/>
                                    <a:gd name="T2" fmla="*/ 241 w 241"/>
                                    <a:gd name="T3" fmla="*/ 0 h 111"/>
                                    <a:gd name="T4" fmla="*/ 241 w 241"/>
                                    <a:gd name="T5" fmla="*/ 111 h 111"/>
                                  </a:gdLst>
                                  <a:ahLst/>
                                  <a:cxnLst>
                                    <a:cxn ang="0">
                                      <a:pos x="T0" y="T1"/>
                                    </a:cxn>
                                    <a:cxn ang="0">
                                      <a:pos x="T2" y="T3"/>
                                    </a:cxn>
                                    <a:cxn ang="0">
                                      <a:pos x="T4" y="T5"/>
                                    </a:cxn>
                                  </a:cxnLst>
                                  <a:rect l="0" t="0" r="r" b="b"/>
                                  <a:pathLst>
                                    <a:path w="241" h="111">
                                      <a:moveTo>
                                        <a:pt x="0" y="0"/>
                                      </a:moveTo>
                                      <a:lnTo>
                                        <a:pt x="241" y="0"/>
                                      </a:lnTo>
                                      <a:lnTo>
                                        <a:pt x="241" y="11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utoShape 2574"/>
                              <wps:cNvCnPr>
                                <a:cxnSpLocks noChangeShapeType="1"/>
                              </wps:cNvCnPr>
                              <wps:spPr bwMode="auto">
                                <a:xfrm>
                                  <a:off x="3483" y="8818"/>
                                  <a:ext cx="2" cy="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04" o:spid="_x0000_s2438" style="position:absolute;left:0;text-align:left;margin-left:-4.55pt;margin-top:15.8pt;width:175.05pt;height:108.05pt;z-index:251704320" coordorigin="1680,8036" coordsize="3642,2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">
                      <v:group id="Group 2505" o:spid="_x0000_s2439" style="position:absolute;left:1842;top:8072;width:3000;height:1453" coordorigin="1920,8303" coordsize="3000,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shape id="Arc 2506" o:spid="_x0000_s2440" style="position:absolute;left:2654;top:8303;width:1413;height:720;visibility:visible;mso-wrap-style:square;v-text-anchor:top" coordsize="4239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xqcYA&#10;AADcAAAADwAAAGRycy9kb3ducmV2LnhtbESPQWvCQBSE7wX/w/KE3urG1AabuooIhVaoYOyhx0f2&#10;mY1m34bsVpN/7wqFHoeZ+YZZrHrbiAt1vnasYDpJQBCXTtdcKfg+vD/NQfiArLFxTAoG8rBajh4W&#10;mGt35T1dilCJCGGfowITQptL6UtDFv3EtcTRO7rOYoiyq6Tu8BrhtpFpkmTSYs1xwWBLG0Plufi1&#10;CrJh9nnuB7MrqExf1+nX9sedMqUex/36DUSgPvyH/9ofWsHL/Bnu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0xqcYAAADcAAAADwAAAAAAAAAAAAAAAACYAgAAZHJz&#10;L2Rvd25yZXYueG1sUEsFBgAAAAAEAAQA9QAAAIsDAAAAAA==&#10;" path="m-1,17407nfc2001,7290,10875,-1,21189,,31542,,40439,7346,42398,17513em-1,17407nsc2001,7290,10875,-1,21189,,31542,,40439,7346,42398,17513l21189,21600,-1,17407xe" filled="f">
                          <v:path arrowok="t" o:extrusionok="f" o:connecttype="custom" o:connectlocs="0,580;1413,584;706,720" o:connectangles="0,0,0"/>
                        </v:shape>
                        <v:shape id="Arc 2507" o:spid="_x0000_s2441" style="position:absolute;left:2654;top:9036;width:1412;height:720;flip:y;visibility:visible;mso-wrap-style:square;v-text-anchor:top" coordsize="423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w9cMA&#10;AADcAAAADwAAAGRycy9kb3ducmV2LnhtbESPT2vCQBTE74V+h+UJ3pqNQjSk2YgILSpe/Hd/ZF+T&#10;YPZtyG5j/PauUOhxmJnfMPlqNK0YqHeNZQWzKAZBXFrdcKXgcv76SEE4j6yxtUwKHuRgVby/5Zhp&#10;e+cjDSdfiQBhl6GC2vsuk9KVNRl0ke2Ig/dje4M+yL6Susd7gJtWzuN4IQ02HBZq7GhTU3k7/RoF&#10;1V4uv4ddM1/PuoPTiXF03RyUmk7G9ScIT6P/D/+1t1pBkibwOhOOgCy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zw9cMAAADcAAAADwAAAAAAAAAAAAAAAACYAgAAZHJzL2Rv&#10;d25yZXYueG1sUEsFBgAAAAAEAAQA9QAAAIgDAAAAAA==&#10;" path="m-1,17407nfc2001,7290,10875,-1,21189,,31500,,40374,7288,42377,17404em-1,17407nsc2001,7290,10875,-1,21189,,31500,,40374,7288,42377,17404l21189,21600,-1,17407xe" filled="f">
                          <v:path arrowok="t" o:extrusionok="f" o:connecttype="custom" o:connectlocs="0,580;1412,580;706,720" o:connectangles="0,0,0"/>
                        </v:shape>
                        <v:shape id="Arc 2508" o:spid="_x0000_s2442" style="position:absolute;left:4769;top:8883;width:151;height:288;visibility:visible;mso-wrap-style:square;v-text-anchor:top" coordsize="2260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VFisQA&#10;AADcAAAADwAAAGRycy9kb3ducmV2LnhtbESPQYvCMBSE78L+h/AEb5oqKto1yqKIggiu62GPj+bZ&#10;VJuX0kTt/vuNIHgcZuYbZrZobCnuVPvCsYJ+LwFBnDldcK7g9LPuTkD4gKyxdEwK/sjDYv7RmmGq&#10;3YO/6X4MuYgQ9ikqMCFUqZQ+M2TR91xFHL2zqy2GKOtc6hofEW5LOUiSsbRYcFwwWNHSUHY93qyC&#10;vTtheTG/Q6oO691quZv2i81UqU67+foEEagJ7/CrvdUKRpMxPM/E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1RYrEAAAA3AAAAA8AAAAAAAAAAAAAAAAAmAIAAGRycy9k&#10;b3ducmV2LnhtbFBLBQYAAAAABAAEAPUAAACJAwAAAAA=&#10;" path="m1003,nfc12933,,22604,9670,22604,21600v,11929,-9671,21600,-21600,21600c669,43200,334,43192,,43176em1003,nsc12933,,22604,9670,22604,21600v,11929,-9671,21600,-21600,21600c669,43200,334,43192,,43176l1004,21600,1003,xe" filled="f">
                          <v:path arrowok="t" o:extrusionok="f" o:connecttype="custom" o:connectlocs="7,0;0,288;7,144" o:connectangles="0,0,0"/>
                        </v:shape>
                        <v:shape id="Arc 2509" o:spid="_x0000_s2443" style="position:absolute;left:1920;top:8885;width:151;height:288;flip:x;visibility:visible;mso-wrap-style:square;v-text-anchor:top" coordsize="22604,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We1MMA&#10;AADcAAAADwAAAGRycy9kb3ducmV2LnhtbESPQWvCQBSE74X+h+UVvNVNLWqIrlJbAoInrXh+ZJ/J&#10;avZtyG5N9Ne7gtDjMDPfMPNlb2txodYbxwo+hgkI4sJpw6WC/W/+noLwAVlj7ZgUXMnDcvH6MsdM&#10;u463dNmFUkQI+wwVVCE0mZS+qMiiH7qGOHpH11oMUbal1C12EW5rOUqSibRoOC5U2NB3RcV592cV&#10;3HKd17054eePSUO6WR268dQqNXjrv2YgAvXhP/xsr7WCcTqFx5l4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We1MMAAADcAAAADwAAAAAAAAAAAAAAAACYAgAAZHJzL2Rv&#10;d25yZXYueG1sUEsFBgAAAAAEAAQA9QAAAIgDAAAAAA==&#10;" path="m1003,nfc12933,,22604,9670,22604,21600v,11929,-9671,21600,-21600,21600c669,43200,334,43192,,43176em1003,nsc12933,,22604,9670,22604,21600v,11929,-9671,21600,-21600,21600c669,43200,334,43192,,43176l1004,21600,1003,xe" filled="f">
                          <v:path arrowok="t" o:extrusionok="f" o:connecttype="custom" o:connectlocs="7,0;0,288;7,144" o:connectangles="0,0,0"/>
                        </v:shape>
                        <v:shape id="AutoShape 2510" o:spid="_x0000_s2444" type="#_x0000_t32" style="position:absolute;left:4067;top:8884;width: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hsIAAADcAAAADwAAAGRycy9kb3ducmV2LnhtbERPTWsCMRC9C/0PYQq9SM1aUGQ1yioI&#10;KnjQtvdxM92EbibrJur6781B8Ph437NF52pxpTZYzwqGgwwEcem15UrBz/f6cwIiRGSNtWdScKcA&#10;i/lbb4a59jc+0PUYK5FCOOSowMTY5FKG0pDDMPANceL+fOswJthWUrd4S+Gull9ZNpYOLacGgw2t&#10;DJX/x4tTsN8Ol8XJ2O3ucLb70bqoL1X/V6mP966YgojUxZf46d5oBaNJWpv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hhsIAAADcAAAADwAAAAAAAAAAAAAA&#10;AAChAgAAZHJzL2Rvd25yZXYueG1sUEsFBgAAAAAEAAQA+QAAAJADAAAAAA==&#10;"/>
                        <v:shape id="AutoShape 2511" o:spid="_x0000_s2445" type="#_x0000_t32" style="position:absolute;left:4067;top:9173;width:7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2512" o:spid="_x0000_s2446" type="#_x0000_t32" style="position:absolute;left:2071;top:8883;width:5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7XcIAAADcAAAADwAAAGRycy9kb3ducmV2LnhtbERPy2oCMRTdF/oP4QrdFM1YUHRqlKkg&#10;VMGFj+5vJ7eT4ORmnESd/r1ZCC4P5z1bdK4WV2qD9axgOMhAEJdeW64UHA+r/gREiMgaa8+k4J8C&#10;LOavLzPMtb/xjq77WIkUwiFHBSbGJpcylIYchoFviBP351uHMcG2krrFWwp3tfzIsrF0aDk1GGxo&#10;aag87S9OwXY9/Cp+jV1vdme7Ha2K+lK9/yj11uuKTxCRuvgUP9zfWsFomu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27XcIAAADcAAAADwAAAAAAAAAAAAAA&#10;AAChAgAAZHJzL2Rvd25yZXYueG1sUEsFBgAAAAAEAAQA+QAAAJADAAAAAA==&#10;"/>
                        <v:shape id="AutoShape 2513" o:spid="_x0000_s2447" type="#_x0000_t32" style="position:absolute;left:2071;top:9173;width:5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group>
                      <v:shape id="Arc 2514" o:spid="_x0000_s2448" style="position:absolute;left:2562;top:8698;width:720;height:195;rotation:180;visibility:visible;mso-wrap-style:square;v-text-anchor:top" coordsize="21600,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4VsUA&#10;AADcAAAADwAAAGRycy9kb3ducmV2LnhtbESPQWvCQBSE74L/YXmF3nRjwNpGVxFB2kMFY4teH7vP&#10;JDT7NmZXTf+9Kwgeh5n5hpktOluLC7W+cqxgNExAEGtnKi4U/P6sB+8gfEA2WDsmBf/kYTHv92aY&#10;GXflnC67UIgIYZ+hgjKEJpPS65Is+qFriKN3dK3FEGVbSNPiNcJtLdMkeZMWK44LJTa0Kkn/7c5W&#10;QXU6b9LPw2oyWY+3ern/zrd6lCv1+tItpyACdeEZfrS/jILxRwr3M/EI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4vhWxQAAANwAAAAPAAAAAAAAAAAAAAAAAJgCAABkcnMv&#10;ZG93bnJldi54bWxQSwUGAAAAAAQABAD1AAAAigMAAAAA&#10;" path="m21410,-1nfc21536,946,21600,1900,21600,2856v,1003,-70,2006,-210,3000em21410,-1nsc21536,946,21600,1900,21600,2856v,1003,-70,2006,-210,3000l,2856,21410,-1xe" filled="f" strokeweight="1pt">
                        <v:path arrowok="t" o:extrusionok="f" o:connecttype="custom" o:connectlocs="714,0;713,195;0,95" o:connectangles="0,0,0"/>
                      </v:shape>
                      <v:shape id="Freeform 2515" o:spid="_x0000_s2449" style="position:absolute;left:1722;top:8365;width:578;height:425;visibility:visible;mso-wrap-style:square;v-text-anchor:top" coordsize="840,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G7g8gA&#10;AADcAAAADwAAAGRycy9kb3ducmV2LnhtbESPT2vCQBTE70K/w/IKXqRu/FNp0qwigtJLDtUe2tsj&#10;+5pEs2/D7qppP71bEHocZuY3TL7qTSsu5HxjWcFknIAgLq1uuFLwcdg+vYDwAVlja5kU/JCH1fJh&#10;kGOm7ZXf6bIPlYgQ9hkqqEPoMil9WZNBP7YdcfS+rTMYonSV1A6vEW5aOU2ShTTYcFyosaNNTeVp&#10;fzYKmvnosDuPiq/fdLF2x089KUzRKjV87NevIAL14T98b79pBc/pDP7OxCM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AbuDyAAAANwAAAAPAAAAAAAAAAAAAAAAAJgCAABk&#10;cnMvZG93bnJldi54bWxQSwUGAAAAAAQABAD1AAAAjQMAAAAA&#10;" path="m840,425l,425,,e" filled="f">
                        <v:path arrowok="t" o:connecttype="custom" o:connectlocs="578,425;0,425;0,0" o:connectangles="0,0,0"/>
                      </v:shape>
                      <v:shape id="Text Box 2516" o:spid="_x0000_s2450" type="#_x0000_t202" style="position:absolute;left:1688;top:80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2600CC" w:rsidRDefault="002600CC" w:rsidP="00606CA9">
                              <w:r>
                                <w:t>-</w:t>
                              </w:r>
                            </w:p>
                          </w:txbxContent>
                        </v:textbox>
                      </v:shape>
                      <v:group id="Group 2517" o:spid="_x0000_s2451" style="position:absolute;left:1680;top:8278;width:86;height:86" coordorigin="6288,9705" coordsize="2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shape id="AutoShape 2518" o:spid="_x0000_s2452" type="#_x0000_t120" style="position:absolute;left:6300;top:97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voMQA&#10;AADcAAAADwAAAGRycy9kb3ducmV2LnhtbESPW4vCMBSE3xf8D+EIvq2pirdqFFdcKPsiXsDXQ3Ns&#10;i8lJabK2/vvNwsI+DjPzDbPedtaIJzW+cqxgNExAEOdOV1wouF4+3xcgfEDWaByTghd52G56b2tM&#10;tWv5RM9zKESEsE9RQRlCnUrp85Is+qGriaN3d43FEGVTSN1gG+HWyHGSzKTFiuNCiTXtS8of52+r&#10;IGQv81W15mjnh92tnXxMM6ZaqUG/261ABOrCf/ivnWkF0+UM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Bb6DEAAAA3AAAAA8AAAAAAAAAAAAAAAAAmAIAAGRycy9k&#10;b3ducmV2LnhtbFBLBQYAAAAABAAEAPUAAACJAwAAAAA=&#10;"/>
                        <v:line id="Line 2519" o:spid="_x0000_s2453" style="position:absolute;flip:x;visibility:visible;mso-wrap-style:square" from="6288,9705" to="649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EgS8cAAADcAAAADwAAAGRycy9kb3ducmV2LnhtbESPQWsCMRSE74X+h/AKvRTNtrRVt0aR&#10;QqEHL1pZ8fbcPDfLbl62SarrvzeC0OMwM98w03lvW3EkH2rHCp6HGQji0umaKwWbn6/BGESIyBpb&#10;x6TgTAHms/u7KebanXhFx3WsRIJwyFGBibHLpQylIYth6Dri5B2ctxiT9JXUHk8Jblv5kmXv0mLN&#10;acFgR5+Gymb9ZxXI8fLp1y/2r03RbLcTU5RFt1sq9fjQLz5AROrjf/jW/tYK3iY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sSBLxwAAANwAAAAPAAAAAAAA&#10;AAAAAAAAAKECAABkcnMvZG93bnJldi54bWxQSwUGAAAAAAQABAD5AAAAlQMAAAAA&#10;"/>
                      </v:group>
                      <v:shape id="Text Box 2520" o:spid="_x0000_s2454" type="#_x0000_t202" style="position:absolute;left:4510;top:8036;width:36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2600CC" w:rsidRDefault="002600CC" w:rsidP="00606CA9">
                              <w:r>
                                <w:t>+</w:t>
                              </w:r>
                            </w:p>
                          </w:txbxContent>
                        </v:textbox>
                      </v:shape>
                      <v:shape id="AutoShape 2521" o:spid="_x0000_s2455" type="#_x0000_t32" style="position:absolute;left:4894;top:8272;width:0;height: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Sq8UAAADcAAAADwAAAGRycy9kb3ducmV2LnhtbESPQWsCMRSE7wX/Q3hCL0WzK1h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DaSq8UAAADcAAAADwAAAAAAAAAA&#10;AAAAAAChAgAAZHJzL2Rvd25yZXYueG1sUEsFBgAAAAAEAAQA+QAAAJMDAAAAAA==&#10;"/>
                      <v:group id="Group 2522" o:spid="_x0000_s2456" style="position:absolute;left:4850;top:8201;width:86;height:86" coordorigin="6288,9705" coordsize="210,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shape id="AutoShape 2523" o:spid="_x0000_s2457" type="#_x0000_t120" style="position:absolute;left:6300;top:972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DL8QA&#10;AADcAAAADwAAAGRycy9kb3ducmV2LnhtbESPzWrDMBCE74W8g9hCb7WclvzgRglJScH0UuIEcl2s&#10;rW0qrYykxM7bV4FCj8PMfMOsNqM14ko+dI4VTLMcBHHtdMeNgtPx43kJIkRkjcYxKbhRgM168rDC&#10;QruBD3StYiMShEOBCtoY+0LKULdkMWSuJ07et/MWY5K+kdrjkODWyJc8n0uLHaeFFnt6b6n+qS5W&#10;QSxv5rMbzJdd7Lfn4XU3K5l6pZ4ex+0biEhj/A//tUutYJ5P4X4mH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HAy/EAAAA3AAAAA8AAAAAAAAAAAAAAAAAmAIAAGRycy9k&#10;b3ducmV2LnhtbFBLBQYAAAAABAAEAPUAAACJAwAAAAA=&#10;"/>
                        <v:line id="Line 2524" o:spid="_x0000_s2458" style="position:absolute;flip:x;visibility:visible;mso-wrap-style:square" from="6288,9705" to="649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group>
                      <v:shape id="Freeform 2525" o:spid="_x0000_s2459" style="position:absolute;left:4967;top:8501;width:119;height:275;visibility:visible;mso-wrap-style:square;v-text-anchor:top" coordsize="18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XxQsYA&#10;AADcAAAADwAAAGRycy9kb3ducmV2LnhtbESP0WrCQBRE3wv9h+UWfKubGNSSuooIYh9aResHXLO3&#10;STR7N+yuGv36rlDo4zAzZ5jJrDONuJDztWUFaT8BQVxYXXOpYP+9fH0D4QOyxsYyKbiRh9n0+WmC&#10;ubZX3tJlF0oRIexzVFCF0OZS+qIig75vW+Lo/VhnMETpSqkdXiPcNHKQJCNpsOa4UGFLi4qK0+5s&#10;FAw2X254vH8OQ3paZ8cDrcZtminVe+nm7yACdeE//Nf+0ApGSQaPM/EIy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XxQsYAAADcAAAADwAAAAAAAAAAAAAAAACYAgAAZHJz&#10;L2Rvd25yZXYueG1sUEsFBgAAAAAEAAQA9QAAAIsDAAAAAA==&#10;" path="m,275r188,-1l188,e" filled="f">
                        <v:path arrowok="t" o:connecttype="custom" o:connectlocs="0,275;119,274;119,0" o:connectangles="0,0,0"/>
                      </v:shape>
                      <v:shape id="Freeform 2526" o:spid="_x0000_s2460" style="position:absolute;left:4962;top:8817;width:179;height:275;flip:y;visibility:visible;mso-wrap-style:square;v-text-anchor:top" coordsize="188,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QvMYA&#10;AADcAAAADwAAAGRycy9kb3ducmV2LnhtbESPQWsCMRSE74X+h/AKvZSabRFbtkaRtuLiybVevD02&#10;r5ttNy9LEt313xtB8DjMzDfMdD7YVhzJh8axgpdRBoK4crrhWsHuZ/n8DiJEZI2tY1JwogDz2f3d&#10;FHPtei7puI21SBAOOSowMXa5lKEyZDGMXEecvF/nLcYkfS21xz7BbStfs2wiLTacFgx29Gmo+t8e&#10;rIJFuZLfX5u/tdmHcuP1qejfngqlHh+GxQeISEO8ha/tQiuYZGO4nElHQM7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6QvMYAAADcAAAADwAAAAAAAAAAAAAAAACYAgAAZHJz&#10;L2Rvd25yZXYueG1sUEsFBgAAAAAEAAQA9QAAAIsDAAAAAA==&#10;" path="m,275r188,-1l188,e" filled="f">
                        <v:path arrowok="t" o:connecttype="custom" o:connectlocs="0,275;179,274;179,0" o:connectangles="0,0,0"/>
                      </v:shape>
                      <v:shape id="AutoShape 2527" o:spid="_x0000_s2461" type="#_x0000_t32" style="position:absolute;left:5086;top:8547;width:0;height: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FtcUAAADcAAAADwAAAGRycy9kb3ducmV2LnhtbESPS2vDMBCE74H+B7GF3hKpKTHBjRKS&#10;0EIvgTx8yW2x1g9srYylxu6/rwKBHIeZ+YZZbUbbihv1vnas4X2mQBDnztRcasgu39MlCB+QDbaO&#10;ScMfedisXyYrTI0b+ES3cyhFhLBPUUMVQpdK6fOKLPqZ64ijV7jeYoiyL6XpcYhw28q5Uom0WHNc&#10;qLCjfUV5c/61Gg6n3a7NhuyYKLctPq7FV9Jgo/Xb67j9BBFoDM/wo/1jNCRqAfcz8QjI9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pzFtcUAAADcAAAADwAAAAAAAAAA&#10;AAAAAAChAgAAZHJzL2Rvd25yZXYueG1sUEsFBgAAAAAEAAQA+QAAAJMDAAAAAA==&#10;">
                        <v:stroke endarrow="block" endarrowwidth="narrow" endarrowlength="short"/>
                      </v:shape>
                      <v:shape id="AutoShape 2528" o:spid="_x0000_s2462" type="#_x0000_t32" style="position:absolute;left:5142;top:8946;width:0;height: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YrDcUAAADcAAAADwAAAGRycy9kb3ducmV2LnhtbESPQWsCMRSE74X+h/AKvZSabaFLWY0i&#10;FsEWPajF82Pz3AQ3L+sm7m7/vRGEHoeZ+YaZzAZXi47aYD0reBtlIIhLry1XCn73y9dPECEia6w9&#10;k4I/CjCbPj5MsNC+5y11u1iJBOFQoAITY1NIGUpDDsPIN8TJO/rWYUyyraRusU9wV8v3LMulQ8tp&#10;wWBDC0PlaXdxCi68PdiN+bFfzd58nF++5+tu3Sv1/DTMxyAiDfE/fG+vtII8y+F2Jh0B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YrDcUAAADcAAAADwAAAAAAAAAA&#10;AAAAAAChAgAAZHJzL2Rvd25yZXYueG1sUEsFBgAAAAAEAAQA+QAAAJMDAAAAAA==&#10;">
                        <v:stroke endarrow="block" endarrowwidth="narrow" endarrowlength="short"/>
                      </v:shape>
                      <v:group id="Group 2529" o:spid="_x0000_s2463" style="position:absolute;left:2542;top:8768;width:158;height:58;rotation:-90;flip:x" coordorigin="2861,9219" coordsize="552,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9gZwwAAANwAAAAP&#10;AAAAAAAAAAAAAAAAAKoCAABkcnMvZG93bnJldi54bWxQSwUGAAAAAAQABAD6AAAAmgMAAAAA&#10;">
                        <v:shape id="Arc 2530" o:spid="_x0000_s2464" style="position:absolute;left:2861;top:9261;width:96;height:106;rotation:180;visibility:visible;mso-wrap-style:square;v-text-anchor:top" coordsize="2123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krhMUA&#10;AADcAAAADwAAAGRycy9kb3ducmV2LnhtbESPT4vCQAzF7wt+hyGCF1mn6iLSdRQVBAVZ8M9lb7ET&#10;27KdTOmMWr+9OQh7S3gv7/0yW7SuUndqQunZwHCQgCLOvC05N3A+bT6noEJEtlh5JgNPCrCYdz5m&#10;mFr/4APdjzFXEsIhRQNFjHWqdcgKchgGviYW7eobh1HWJte2wYeEu0qPkmSiHZYsDQXWtC4o+zve&#10;nIGxX/Vvq0v7tXfr3fL3eqHsZ9Q3ptdtl9+gIrXx3/y+3lrBnwi+PCMT6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ySuExQAAANwAAAAPAAAAAAAAAAAAAAAAAJgCAABkcnMv&#10;ZG93bnJldi54bWxQSwUGAAAAAAQABAD1AAAAigMAAAAA&#10;" path="m-1,nfc10413,,19344,7429,21239,17668em-1,nsc10413,,19344,7429,21239,17668l,21600,-1,xe" filled="f" strokeweight=".5pt">
                          <v:path arrowok="t" o:extrusionok="f" o:connecttype="custom" o:connectlocs="0,0;96,87;0,106" o:connectangles="0,0,0"/>
                        </v:shape>
                        <v:shape id="Arc 2531" o:spid="_x0000_s2465" style="position:absolute;left:2956;top:9261;width:97;height:106;rotation: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RvHcMA&#10;AADcAAAADwAAAGRycy9kb3ducmV2LnhtbERPTWvCQBC9F/wPywheiu7Gg5XoKkFrEW+1evA2ZMck&#10;mJ2N2a0m/75bKPQ2j/c5y3Vna/Gg1leONSQTBYI4d6biQsPpazeeg/AB2WDtmDT05GG9GrwsMTXu&#10;yZ/0OIZCxBD2KWooQ2hSKX1ekkU/cQ1x5K6utRgibAtpWnzGcFvLqVIzabHi2FBiQ5uS8tvx22rY&#10;nC/Zfnvos4+3Q/OuXpXt78lU69GwyxYgAnXhX/zn3ps4f5bA7zPxAr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RvHcMAAADcAAAADwAAAAAAAAAAAAAAAACYAgAAZHJzL2Rv&#10;d25yZXYueG1sUEsFBgAAAAAEAAQA9QAAAIgDAAAAAA==&#10;" path="m-1,nfc11929,,21600,9670,21600,21600em-1,nsc11929,,21600,9670,21600,21600l,21600,-1,xe" filled="f" strokeweight=".5pt">
                          <v:path arrowok="t" o:extrusionok="f" o:connecttype="custom" o:connectlocs="0,0;97,106;0,106" o:connectangles="0,0,0"/>
                        </v:shape>
                        <v:group id="Group 2532" o:spid="_x0000_s2466" style="position:absolute;left:2980;top:9223;width:193;height:142;rotation:180" coordorigin="2880,252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bimsEAAADcAAAADwAAAGRycy9kb3ducmV2LnhtbERP32vCMBB+H+x/CDfw&#10;babWKdIZRYSxPg20gq9HczadzaUkUbv/fhEE3+7j+3nL9WA7cSUfWscKJuMMBHHtdMuNgkP19b4A&#10;ESKyxs4xKfijAOvV68sSC+1uvKPrPjYihXAoUIGJsS+kDLUhi2HseuLEnZy3GBP0jdQebyncdjLP&#10;srm02HJqMNjT1lB93l+sAv0Rpgcqy43Pf36rWTv7Ns3pqNTobdh8gog0xKf44S51mj/P4f5MukC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obimsEAAADcAAAADwAA&#10;AAAAAAAAAAAAAACqAgAAZHJzL2Rvd25yZXYueG1sUEsFBgAAAAAEAAQA+gAAAJgDAAAAAA==&#10;">
                          <v:group id="Group 2533" o:spid="_x0000_s2467" style="position:absolute;left:2880;top:2520;width:1440;height:10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Arc 2534" o:spid="_x0000_s246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d0G8MA&#10;AADcAAAADwAAAGRycy9kb3ducmV2LnhtbERPTWvCQBC9C/6HZQq9mU1DEUmzEStE2pvV9tDbkB2T&#10;2Oxs2F01+uu7hYK3ebzPKZaj6cWZnO8sK3hKUhDEtdUdNwo+99VsAcIHZI29ZVJwJQ/LcjopMNf2&#10;wh903oVGxBD2OSpoQxhyKX3dkkGf2IE4cgfrDIYIXSO1w0sMN73M0nQuDXYcG1ocaN1S/bM7GQX7&#10;xfvXqxm71fc2aL9x1XHbZzelHh/G1QuIQGO4i//dbzrOnz/D3zPxAl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d0G8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shape id="Arc 2535" o:spid="_x0000_s246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4facMA&#10;AADcAAAADwAAAGRycy9kb3ducmV2LnhtbERPS4vCMBC+C/6HMMLebLoLFalGkQVhWRDxcdDb0Ixt&#10;tZnUJtbqrzcLC97m43vOdN6ZSrTUuNKygs8oBkGcWV1yrmC/Ww7HIJxH1lhZJgUPcjCf9XtTTLW9&#10;84barc9FCGGXooLC+zqV0mUFGXSRrYkDd7KNQR9gk0vd4D2Em0p+xfFIGiw5NBRY03dB2WV7Mwry&#10;87hNnst69byudvv1QR9vv9dEqY9Bt5iA8NT5t/jf/aPD/FECf8+EC+Ts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4fac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group>
                          <v:group id="Group 2536" o:spid="_x0000_s2470" style="position:absolute;left:3780;top:3600;width:540;height:36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iwK8AAAADcAAAADwAAAGRycy9kb3ducmV2LnhtbERPTYvCMBC9L/gfwgje&#10;1tSllKUaRQQXWbzYVfE4NGMbbCalyWr990YQvM3jfc5s0dtGXKnzxrGCyTgBQVw6bbhSsP9bf36D&#10;8AFZY+OYFNzJw2I++Jhhrt2Nd3QtQiViCPscFdQhtLmUvqzJoh+7ljhyZ9dZDBF2ldQd3mK4beRX&#10;kmTSouHYUGNLq5rKS/FvFRyWJqX0ePrdJiXRRsvTT2FSpUbDfjkFEagPb/HLvdFxfpbB85l4gZw/&#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lGLArwAAAANwAAAAPAAAA&#10;AAAAAAAAAAAAAKoCAABkcnMvZG93bnJldi54bWxQSwUGAAAAAAQABAD6AAAAlwMAAAAA&#10;">
                            <v:shape id="Arc 2537" o:spid="_x0000_s247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qbMMA&#10;AADcAAAADwAAAGRycy9kb3ducmV2LnhtbERPO2/CMBDekfgP1lXqBk4ZUhQwiCJRlS3lMbCd4iMJ&#10;jc+R7Sahv76uVIntPn3PW64H04iOnK8tK3iZJiCIC6trLhWcjrvJHIQPyBoby6TgTh7Wq/FoiZm2&#10;PX9SdwiliCHsM1RQhdBmUvqiIoN+alviyF2tMxgidKXUDvsYbho5S5JUGqw5NlTY0rai4uvwbRQc&#10;5/vzmxnqzSUP2r+73S1vZj9KPT8NmwWIQEN4iP/dHzrOT1/h75l4gV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XqbM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shape id="Arc 2538" o:spid="_x0000_s247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w98YA&#10;AADcAAAADwAAAGRycy9kb3ducmV2LnhtbESPQWvCQBCF74L/YRmhN90oKBJdpQiCFKRUPehtyE6T&#10;tNnZmF1j6q/vHARvM7w3732zXHeuUi01ofRsYDxKQBFn3pacGzgdt8M5qBCRLVaeycAfBViv+r0l&#10;ptbf+YvaQ8yVhHBI0UARY51qHbKCHIaRr4lF+/aNwyhrk2vb4F3CXaUnSTLTDkuWhgJr2hSU/R5u&#10;zkD+M2+nj229f1z3x9Pn2V5uH9epMW+D7n0BKlIXX+bn9c4K/kxo5RmZ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0+w98YAAADcAAAADwAAAAAAAAAAAAAAAACYAgAAZHJz&#10;L2Rvd25yZXYueG1sUEsFBgAAAAAEAAQA9QAAAIsDAAAAAA==&#10;" path="m-1,nfc11929,,21600,9670,21600,21600em-1,nsc11929,,21600,9670,21600,21600l,21600,-1,xe" filled="f" strokeweight=".5pt">
                              <v:path arrowok="t" o:extrusionok="f" o:connecttype="custom" o:connectlocs="0,0;1080,1080;0,1080" o:connectangles="0,0,0"/>
                            </v:shape>
                          </v:group>
                        </v:group>
                        <v:group id="Group 2539" o:spid="_x0000_s2473" style="position:absolute;left:3101;top:9222;width:193;height:142" coordorigin="3220,9461" coordsize="193,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2540" o:spid="_x0000_s2474" style="position:absolute;left:3220;top:9496;width:193;height:107;rotation:1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zBT6vFAAAA3AAA&#10;AA8AAAAAAAAAAAAAAAAAqgIAAGRycy9kb3ducmV2LnhtbFBLBQYAAAAABAAEAPoAAACcAwAAAAA=&#10;">
                            <v:shape id="Arc 2541" o:spid="_x0000_s2475"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BXsMA&#10;AADcAAAADwAAAGRycy9kb3ducmV2LnhtbERPPW/CMBDdkfofrKvUjTgwFJRiohQJVLYU2qHbKT6S&#10;0Pgc2S4J/Pq6UiW2e3qft8pH04kLOd9aVjBLUhDEldUt1wo+jtvpEoQPyBo7y6TgSh7y9cNkhZm2&#10;A7/T5RBqEUPYZ6igCaHPpPRVQwZ9YnviyJ2sMxgidLXUDocYbjo5T9NnabDl2NBgT5uGqu/Dj1Fw&#10;XO4/X83YFl9l0H7ntueym9+UenocixcQgcZwF/+733Scv5jB3zPxA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ElBXs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shape id="Arc 2542" o:spid="_x0000_s2476"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4RwMMA&#10;AADcAAAADwAAAGRycy9kb3ducmV2LnhtbERPTYvCMBC9C/6HMII3TRVcpRplEQQRZFntYb0NzdjW&#10;bSa1ibX66zeCsLd5vM9ZrFpTioZqV1hWMBpGIIhTqwvOFCTHzWAGwnlkjaVlUvAgB6tlt7PAWNs7&#10;f1Nz8JkIIexiVJB7X8VSujQng25oK+LAnW1t0AdYZ1LXeA/hppTjKPqQBgsODTlWtM4p/T3cjILs&#10;Mmsmz021f173x+TrR59uu+tEqX6v/ZyD8NT6f/HbvdVh/nQMr2fCB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4RwM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group>
                          <v:group id="Group 2543" o:spid="_x0000_s2477" style="position:absolute;left:3221;top:9461;width:72;height:35;rotation:18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e432wwAAANwAAAAP&#10;AAAAAAAAAAAAAAAAAKoCAABkcnMvZG93bnJldi54bWxQSwUGAAAAAAQABAD6AAAAmgMAAAAA&#10;">
                            <v:shape id="Arc 2544" o:spid="_x0000_s2478"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7ixsMA&#10;AADcAAAADwAAAGRycy9kb3ducmV2LnhtbERPTWvCQBC9F/wPyxS81U1DsRJdRQsperNaD96G7Jik&#10;zc6G3W0S/fXdgtDbPN7nLFaDaURHzteWFTxPEhDEhdU1lwo+j/nTDIQPyBoby6TgSh5Wy9HDAjNt&#10;e/6g7hBKEUPYZ6igCqHNpPRFRQb9xLbEkbtYZzBE6EqpHfYx3DQyTZKpNFhzbKiwpbeKiu/Dj1Fw&#10;nO1OGzPU6/M+aP/u8q99k96UGj8O6zmIQEP4F9/dWx3nv77A3zPxA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7ixs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shape id="Arc 2545" o:spid="_x0000_s2479"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eJtMUA&#10;AADcAAAADwAAAGRycy9kb3ducmV2LnhtbERPS2vCQBC+F/wPywi91Y1CWomuIoJQCqH4OLS3ITsm&#10;abOzMbt5NL/eLRR6m4/vOevtYCrRUeNKywrmswgEcWZ1ybmCy/nwtAThPLLGyjIp+CEH283kYY2J&#10;tj0fqTv5XIQQdgkqKLyvEyldVpBBN7M1ceCutjHoA2xyqRvsQ7ip5CKKnqXBkkNDgTXtC8q+T61R&#10;kH8tu3g81Ol4S8+X9w/92b7dYqUep8NuBcLT4P/Ff+5XHea/xPD7TLh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4m0xQAAANwAAAAPAAAAAAAAAAAAAAAAAJgCAABkcnMv&#10;ZG93bnJldi54bWxQSwUGAAAAAAQABAD1AAAAigMAAAAA&#10;" path="m-1,nfc11929,,21600,9670,21600,21600em-1,nsc11929,,21600,9670,21600,21600l,21600,-1,xe" filled="f" strokeweight=".5pt">
                              <v:path arrowok="t" o:extrusionok="f" o:connecttype="custom" o:connectlocs="0,0;1080,1080;0,1080" o:connectangles="0,0,0"/>
                            </v:shape>
                          </v:group>
                        </v:group>
                        <v:group id="Group 2546" o:spid="_x0000_s2480" style="position:absolute;left:3220;top:9254;width:193;height:107;rotation:180"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GRyRMEAAADcAAAADwAA&#10;AAAAAAAAAAAAAACqAgAAZHJzL2Rvd25yZXYueG1sUEsFBgAAAAAEAAQA+gAAAJgDAAAAAA==&#10;">
                          <v:shape id="Arc 2547" o:spid="_x0000_s2481"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x8scMA&#10;AADcAAAADwAAAGRycy9kb3ducmV2LnhtbERPPW/CMBDdkfgP1lXqRpxmKCiNgyhSULtRaIdup/hI&#10;QuNzZBsI/Pq6UiW2e3qfVyxH04szOd9ZVvCUpCCIa6s7bhR87qvZAoQPyBp7y6TgSh6W5XRSYK7t&#10;hT/ovAuNiCHsc1TQhjDkUvq6JYM+sQNx5A7WGQwRukZqh5cYbnqZpemzNNhxbGhxoHVL9c/uZBTs&#10;F+9fr2bsVt/boP3GVcdtn92UenwYVy8gAo3hLv53v+k4fz6Hv2fiBb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x8sc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shape id="Arc 2548" o:spid="_x0000_s2482"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mKsYA&#10;AADcAAAADwAAAGRycy9kb3ducmV2LnhtbESPQWvCQBCF70L/wzIFb7pR0ErqKiIIpSBS9aC3ITtN&#10;0mZnY3aN0V/fORS8zfDevPfNfNm5SrXUhNKzgdEwAUWceVtybuB42AxmoEJEtlh5JgN3CrBcvPTm&#10;mFp/4y9q9zFXEsIhRQNFjHWqdcgKchiGviYW7ds3DqOsTa5tgzcJd5UeJ8lUOyxZGgqsaV1Q9ru/&#10;OgP5z6ydPDb19nHZHo67kz1fPy8TY/qv3eodVKQuPs3/1x9W8N+EVp6RC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YmKsYAAADcAAAADwAAAAAAAAAAAAAAAACYAgAAZHJz&#10;L2Rvd25yZXYueG1sUEsFBgAAAAAEAAQA9QAAAIsDAAAAAA==&#10;" path="m-1,nfc11929,,21600,9670,21600,21600em-1,nsc11929,,21600,9670,21600,21600l,21600,-1,xe" filled="f" strokeweight=".5pt">
                            <v:path arrowok="t" o:extrusionok="f" o:connecttype="custom" o:connectlocs="0,0;1080,1080;0,1080" o:connectangles="0,0,0"/>
                          </v:shape>
                        </v:group>
                        <v:group id="Group 2549" o:spid="_x0000_s2483" style="position:absolute;left:3221;top:9219;width:72;height:35;rotation:180;flip:y" coordorigin="2880,2520" coordsize="21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k7ocwwAAANwAAAAP&#10;AAAAAAAAAAAAAAAAAKoCAABkcnMvZG93bnJldi54bWxQSwUGAAAAAAQABAD6AAAAmgMAAAAA&#10;">
                          <v:shape id="Arc 2550" o:spid="_x0000_s2484" style="position:absolute;left:3960;top:2520;width:1080;height:10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CU4sQA&#10;AADcAAAADwAAAGRycy9kb3ducmV2LnhtbESPQW/CMAyF75P4D5GRdhspHKaqEBAgMcGNwXbgZjWm&#10;LTROlWRQ+PXzYdJutt7ze59ni9616kYhNp4NjEcZKOLS24YrA1/HzVsOKiZki61nMvCgCIv54GWG&#10;hfV3/qTbIVVKQjgWaKBOqSu0jmVNDuPId8SinX1wmGQNlbYB7xLuWj3JsnftsGFpqLGjdU3l9fDj&#10;DBzz3ffK9c3ytE82foTNZd9Onsa8DvvlFFSiPv2b/663VvBzwZd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lOLEAAAA3AAAAA8AAAAAAAAAAAAAAAAAmAIAAGRycy9k&#10;b3ducmV2LnhtbFBLBQYAAAAABAAEAPUAAACJAwAAAAA=&#10;" path="m-1,nfc11929,,21600,9670,21600,21600em-1,nsc11929,,21600,9670,21600,21600l,21600,-1,xe" filled="f" strokeweight=".5pt">
                            <v:path arrowok="t" o:extrusionok="f" o:connecttype="custom" o:connectlocs="0,0;1080,1080;0,1080" o:connectangles="0,0,0"/>
                          </v:shape>
                          <v:shape id="Arc 2551" o:spid="_x0000_s2485" style="position:absolute;left:2880;top:2520;width:1080;height:10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n/kMMA&#10;AADcAAAADwAAAGRycy9kb3ducmV2LnhtbERPS4vCMBC+C/sfwizszaYKSukaRRaERZDFx8G9Dc3Y&#10;VptJbWKt/nojCN7m43vOZNaZSrTUuNKygkEUgyDOrC45V7DbLvoJCOeRNVaWScGNHMymH70Jptpe&#10;eU3txucihLBLUUHhfZ1K6bKCDLrI1sSBO9jGoA+wyaVu8BrCTSWHcTyWBksODQXW9FNQdtpcjIL8&#10;mLSj+6Je3c+r7e5vr/8vy/NIqa/Pbv4NwlPn3+KX+1eH+ckAns+EC+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n/kMMAAADcAAAADwAAAAAAAAAAAAAAAACYAgAAZHJzL2Rv&#10;d25yZXYueG1sUEsFBgAAAAAEAAQA9QAAAIgDAAAAAA==&#10;" path="m-1,nfc11929,,21600,9670,21600,21600em-1,nsc11929,,21600,9670,21600,21600l,21600,-1,xe" filled="f" strokeweight=".5pt">
                            <v:path arrowok="t" o:extrusionok="f" o:connecttype="custom" o:connectlocs="0,0;1080,1080;0,1080" o:connectangles="0,0,0"/>
                          </v:shape>
                        </v:group>
                      </v:group>
                      <v:shape id="Freeform 2552" o:spid="_x0000_s2486" style="position:absolute;left:2387;top:8493;width:247;height:224;visibility:visible;mso-wrap-style:square;v-text-anchor:top" coordsize="247,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UcEA&#10;AADcAAAADwAAAGRycy9kb3ducmV2LnhtbERPTWvCQBC9F/oflil4q5sqSEhdRSuWgpc0DT2P2WkS&#10;zM6G3W1M/n1XEHqbx/uc9XY0nRjI+daygpd5AoK4srrlWkH5dXxOQfiArLGzTAom8rDdPD6sMdP2&#10;yp80FKEWMYR9hgqaEPpMSl81ZNDPbU8cuR/rDIYIXS21w2sMN51cJMlKGmw5NjTY01tD1aX4NQre&#10;c/wuz6fJ5ns/TIcz43LnUKnZ07h7BRFoDP/iu/tDx/npAm7PxAv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2FvlHBAAAA3AAAAA8AAAAAAAAAAAAAAAAAmAIAAGRycy9kb3du&#10;cmV2LnhtbFBLBQYAAAAABAAEAPUAAACGAwAAAAA=&#10;" path="m246,224l247,69,196,,,e" filled="f" strokeweight=".5pt">
                        <v:stroke endarrow="block" endarrowwidth="narrow" endarrowlength="short"/>
                        <v:path arrowok="t" o:connecttype="custom" o:connectlocs="246,224;247,69;196,0;0,0" o:connectangles="0,0,0,0"/>
                      </v:shape>
                      <v:shape id="Freeform 2553" o:spid="_x0000_s2487" style="position:absolute;left:2377;top:8875;width:248;height:224;visibility:visible;mso-wrap-style:square;v-text-anchor:top" coordsize="248,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D6f8MA&#10;AADcAAAADwAAAGRycy9kb3ducmV2LnhtbERP22rCQBB9L/gPywh9qxtbSCVmFRHrBVqomg8YsmMS&#10;zM6G3VVjv74rFPo2h3OdfN6bVlzJ+caygvEoAUFcWt1wpaA4frxMQPiArLG1TAru5GE+GzzlmGl7&#10;4z1dD6ESMYR9hgrqELpMSl/WZNCPbEccuZN1BkOErpLa4S2Gm1a+JkkqDTYcG2rsaFlTeT5cjIL1&#10;6v37y/1UmBaf6XaXnpKNWZyVeh72iymIQH34F/+5tzrOn7zB45l4gZ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D6f8MAAADcAAAADwAAAAAAAAAAAAAAAACYAgAAZHJzL2Rv&#10;d25yZXYueG1sUEsFBgAAAAAEAAQA9QAAAIgDAAAAAA==&#10;" path="m247,r1,155l197,224,,224e" filled="f" strokeweight=".5pt">
                        <v:stroke endarrow="block" endarrowwidth="narrow" endarrowlength="short"/>
                        <v:path arrowok="t" o:connecttype="custom" o:connectlocs="247,0;248,155;197,224;0,224" o:connectangles="0,0,0,0"/>
                      </v:shape>
                      <v:shape id="Text Box 2554" o:spid="_x0000_s2488" type="#_x0000_t202" style="position:absolute;left:2092;top:8295;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600CC" w:rsidRPr="00F678E7" w:rsidRDefault="002600CC" w:rsidP="00606CA9">
                              <w:pPr>
                                <w:rPr>
                                  <w:sz w:val="20"/>
                                  <w:szCs w:val="20"/>
                                </w:rPr>
                              </w:pPr>
                              <w:r w:rsidRPr="00F678E7">
                                <w:rPr>
                                  <w:sz w:val="20"/>
                                  <w:szCs w:val="20"/>
                                </w:rPr>
                                <w:t>F</w:t>
                              </w:r>
                            </w:p>
                          </w:txbxContent>
                        </v:textbox>
                      </v:shape>
                      <v:shape id="Text Box 2555" o:spid="_x0000_s2489" type="#_x0000_t202" style="position:absolute;left:2062;top:8908;width:568;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2600CC" w:rsidRPr="00F678E7" w:rsidRDefault="002600CC" w:rsidP="00606CA9">
                              <w:pPr>
                                <w:rPr>
                                  <w:sz w:val="20"/>
                                  <w:szCs w:val="20"/>
                                </w:rPr>
                              </w:pPr>
                              <w:r w:rsidRPr="00F678E7">
                                <w:rPr>
                                  <w:sz w:val="20"/>
                                  <w:szCs w:val="20"/>
                                </w:rPr>
                                <w:t>F</w:t>
                              </w:r>
                              <w:r>
                                <w:rPr>
                                  <w:sz w:val="20"/>
                                  <w:szCs w:val="20"/>
                                </w:rPr>
                                <w:t>’</w:t>
                              </w:r>
                            </w:p>
                          </w:txbxContent>
                        </v:textbox>
                      </v:shape>
                      <v:shape id="Text Box 2556" o:spid="_x0000_s2490" type="#_x0000_t202" style="position:absolute;left:2175;top:8598;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2600CC" w:rsidRPr="00F678E7" w:rsidRDefault="002600CC" w:rsidP="00606CA9">
                              <w:pPr>
                                <w:rPr>
                                  <w:sz w:val="20"/>
                                  <w:szCs w:val="20"/>
                                </w:rPr>
                              </w:pPr>
                              <w:r>
                                <w:rPr>
                                  <w:sz w:val="20"/>
                                  <w:szCs w:val="20"/>
                                </w:rPr>
                                <w:t>K</w:t>
                              </w:r>
                            </w:p>
                          </w:txbxContent>
                        </v:textbox>
                      </v:shape>
                      <v:shape id="AutoShape 2557" o:spid="_x0000_s2491" type="#_x0000_t32" style="position:absolute;left:2425;top:8786;width:1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EoBMMAAADcAAAADwAAAGRycy9kb3ducmV2LnhtbERPTWsCMRC9C/6HMIIXqVkFi90aZSsI&#10;KnjQtvfpZroJ3Uy2m6jrvzcFobd5vM9ZrDpXiwu1wXpWMBlnIIhLry1XCj7eN09zECEia6w9k4Ib&#10;BVgt+70F5tpf+UiXU6xECuGQowITY5NLGUpDDsPYN8SJ+/atw5hgW0nd4jWFu1pOs+xZOrScGgw2&#10;tDZU/pzOTsFhN3krvozd7Y+/9jDbFPW5Gn0qNRx0xSuISF38Fz/cW53mz1/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BKATDAAAA3AAAAA8AAAAAAAAAAAAA&#10;AAAAoQIAAGRycy9kb3ducmV2LnhtbFBLBQYAAAAABAAEAPkAAACRAwAAAAA=&#10;"/>
                      <v:shape id="Text Box 2558" o:spid="_x0000_s2492" type="#_x0000_t202" style="position:absolute;left:3126;top:8348;width:429;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2600CC" w:rsidRPr="00F678E7" w:rsidRDefault="002600CC" w:rsidP="00606CA9">
                              <w:pPr>
                                <w:rPr>
                                  <w:sz w:val="20"/>
                                  <w:szCs w:val="20"/>
                                </w:rPr>
                              </w:pPr>
                              <w:r>
                                <w:rPr>
                                  <w:sz w:val="20"/>
                                  <w:szCs w:val="20"/>
                                </w:rPr>
                                <w:t>A</w:t>
                              </w:r>
                            </w:p>
                          </w:txbxContent>
                        </v:textbox>
                      </v:shape>
                      <v:shape id="Text Box 2559" o:spid="_x0000_s2493" type="#_x0000_t202" style="position:absolute;left:4362;top:9017;width:9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2600CC" w:rsidRPr="00EE7F2F" w:rsidRDefault="002600CC" w:rsidP="00606CA9">
                              <w:pPr>
                                <w:jc w:val="right"/>
                                <w:rPr>
                                  <w:sz w:val="16"/>
                                  <w:szCs w:val="16"/>
                                </w:rPr>
                              </w:pPr>
                              <w:r w:rsidRPr="00EE7F2F">
                                <w:rPr>
                                  <w:sz w:val="16"/>
                                  <w:szCs w:val="16"/>
                                </w:rPr>
                                <w:t>Nước làm nguội</w:t>
                              </w:r>
                            </w:p>
                          </w:txbxContent>
                        </v:textbox>
                      </v:shape>
                      <v:shape id="Text Box 2560" o:spid="_x0000_s2494" type="#_x0000_t202" style="position:absolute;left:3174;top:9705;width:960;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2600CC" w:rsidRPr="00F678E7" w:rsidRDefault="002600CC" w:rsidP="00606CA9">
                              <w:pPr>
                                <w:rPr>
                                  <w:sz w:val="20"/>
                                  <w:szCs w:val="20"/>
                                </w:rPr>
                              </w:pPr>
                              <w:r>
                                <w:rPr>
                                  <w:sz w:val="20"/>
                                  <w:szCs w:val="20"/>
                                </w:rPr>
                                <w:t>Tia X</w:t>
                              </w:r>
                            </w:p>
                          </w:txbxContent>
                        </v:textbox>
                      </v:shape>
                      <v:shape id="AutoShape 2561" o:spid="_x0000_s2495" type="#_x0000_t32" style="position:absolute;left:2650;top:8723;width:632;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BLH8QAAADcAAAADwAAAGRycy9kb3ducmV2LnhtbERPTWvCQBC9F/oflhF6qxsVpE3dBClG&#10;FFFaLfQ6ZMckmJ0N2W0S/fVuodDbPN7nLNLB1KKj1lWWFUzGEQji3OqKCwVfp+z5BYTzyBpry6Tg&#10;Sg7S5PFhgbG2PX9Sd/SFCCHsYlRQet/EUrq8JINubBviwJ1ta9AH2BZSt9iHcFPLaRTNpcGKQ0OJ&#10;Db2XlF+OP0ZBts0+ulm/tqvTfr773t3qw7SbKPU0GpZvIDwN/l/8597oMP91Br/PhAtk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0EsfxAAAANwAAAAPAAAAAAAAAAAA&#10;AAAAAKECAABkcnMvZG93bnJldi54bWxQSwUGAAAAAAQABAD5AAAAkgMAAAAA&#10;" strokeweight=".5pt">
                        <v:stroke dashstyle="dash"/>
                      </v:shape>
                      <v:shape id="AutoShape 2562" o:spid="_x0000_s2496" type="#_x0000_t32" style="position:absolute;left:2647;top:8811;width:635;height: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pnBcUAAADcAAAADwAAAGRycy9kb3ducmV2LnhtbERP20rDQBB9L/gPywi+iN1UxEvstkih&#10;VMGC1oo+Dtkxic3OprvTNP37riD0bQ7nOuNp7xrVUYi1ZwOjYQaKuPC25tLA+mN+dQ8qCrLFxjMZ&#10;OFCE6eRsMMbc+j2/U7eSUqUQjjkaqETaXOtYVOQwDn1LnLgfHxxKgqHUNuA+hbtGX2fZrXZYc2qo&#10;sKVZRcVmtXMGNl8vv2+LGIrLO5mvP7vv5ev2IMZcnPdPj6CEejmJ/93PNs1/uIG/Z9IFenI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9pnBcUAAADcAAAADwAAAAAAAAAA&#10;AAAAAAChAgAAZHJzL2Rvd25yZXYueG1sUEsFBgAAAAAEAAQA+QAAAJMDAAAAAA==&#10;" strokeweight=".5pt">
                        <v:stroke dashstyle="dash"/>
                      </v:shape>
                      <v:shape id="AutoShape 2563" o:spid="_x0000_s2497" type="#_x0000_t32" style="position:absolute;left:3282;top:8823;width:2;height: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deQcUAAADcAAAADwAAAGRycy9kb3ducmV2LnhtbERPS2vCQBC+C/6HZYReRDcKlZq6ii0I&#10;pQeLDxp6G7LTJJqdDbsbjf313YLQ23x8z1msOlOLCzlfWVYwGScgiHOrKy4UHA+b0RMIH5A11pZJ&#10;wY08rJb93gJTba+8o8s+FCKGsE9RQRlCk0rp85IM+rFtiCP3bZ3BEKErpHZ4jeGmltMkmUmDFceG&#10;Eht6LSk/71ujYNh+ZoXbJlWLk/eP7OX0hT/nRqmHQbd+BhGoC//iu/tNx/nzR/h7Jl4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deQcUAAADcAAAADwAAAAAAAAAA&#10;AAAAAAChAgAAZHJzL2Rvd25yZXYueG1sUEsFBgAAAAAEAAQA+QAAAJMDAAAAAA==&#10;" strokeweight=".5pt">
                        <v:stroke endarrow="block" endarrowwidth="narrow" endarrowlength="short"/>
                      </v:shape>
                      <v:shape id="AutoShape 2564" o:spid="_x0000_s2498" type="#_x0000_t32" style="position:absolute;left:3284;top:8819;width:271;height:8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XANsQAAADcAAAADwAAAGRycy9kb3ducmV2LnhtbERPS2sCMRC+F/ofwhS8iGb1ILoapS0I&#10;4sHiA8XbsBl3t24mS5LVbX99Iwi9zcf3nNmiNZW4kfOlZQWDfgKCOLO65FzBYb/sjUH4gKyxskwK&#10;fsjDYv76MsNU2ztv6bYLuYgh7FNUUIRQp1L6rCCDvm9r4shdrDMYInS51A7vMdxUcpgkI2mw5NhQ&#10;YE2fBWXXXWMUdJvjKXebpGxwsP46fXyf8fdaK9V5a9+nIAK14V/8dK90nD8ZweOZeIG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RcA2xAAAANwAAAAPAAAAAAAAAAAA&#10;AAAAAKECAABkcnMvZG93bnJldi54bWxQSwUGAAAAAAQABAD5AAAAkgMAAAAA&#10;" strokeweight=".5pt">
                        <v:stroke endarrow="block" endarrowwidth="narrow" endarrowlength="short"/>
                      </v:shape>
                      <v:shape id="AutoShape 2565" o:spid="_x0000_s2499" type="#_x0000_t32" style="position:absolute;left:3047;top:8811;width:235;height:8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kXHsIAAADcAAAADwAAAGRycy9kb3ducmV2LnhtbERPTWvCQBC9F/wPywje6sYG0hpdpbQU&#10;Aj1FK+htyI7ZYHY2ZLdJ/PfdQqG3ebzP2e4n24qBet84VrBaJiCIK6cbrhV8HT8eX0D4gKyxdUwK&#10;7uRhv5s9bDHXbuSShkOoRQxhn6MCE0KXS+krQxb90nXEkbu63mKIsK+l7nGM4baVT0mSSYsNxwaD&#10;Hb0Zqm6Hb6uA00tZv7NL1mU2mfNpLD5TPCu1mE+vGxCBpvAv/nMXOs5fP8PvM/ECu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kXHsIAAADcAAAADwAAAAAAAAAAAAAA&#10;AAChAgAAZHJzL2Rvd25yZXYueG1sUEsFBgAAAAAEAAQA+QAAAJADAAAAAA==&#10;" strokeweight=".5pt">
                        <v:stroke endarrow="block" endarrowwidth="narrow" endarrowlength="short"/>
                      </v:shape>
                      <v:shape id="AutoShape 2566" o:spid="_x0000_s2500" type="#_x0000_t32" style="position:absolute;left:2747;top:8815;width:531;height:7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aDbMQAAADcAAAADwAAAGRycy9kb3ducmV2LnhtbESPQWvCQBCF7wX/wzKCt7qxgtTUVYpF&#10;EDzFKuhtyE6zodnZkF1N/PfOodDbDO/Ne9+sNoNv1J26WAc2MJtmoIjLYGuuDJy+d6/voGJCttgE&#10;JgMPirBZj15WmNvQc0H3Y6qUhHDM0YBLqc21jqUjj3EaWmLRfkLnMcnaVdp22Eu4b/Rbli20x5ql&#10;wWFLW0fl7/HmDfD8WlRfHLJlsRjc5dzvD3O8GDMZD58foBIN6d/8d723gr8UWnlGJt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oNsxAAAANwAAAAPAAAAAAAAAAAA&#10;AAAAAKECAABkcnMvZG93bnJldi54bWxQSwUGAAAAAAQABAD5AAAAkgMAAAAA&#10;" strokeweight=".5pt">
                        <v:stroke endarrow="block" endarrowwidth="narrow" endarrowlength="short"/>
                      </v:shape>
                      <v:group id="Group 2567" o:spid="_x0000_s2501" style="position:absolute;left:3455;top:8771;width:1512;height:49" coordorigin="3530,8989" coordsize="151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AutoShape 2568" o:spid="_x0000_s2502" type="#_x0000_t32" style="position:absolute;left:3530;top:8990;width:1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3jv8QAAADcAAAADwAAAGRycy9kb3ducmV2LnhtbESPQWsCMRSE7wX/Q3gFL0WzFixlNcoq&#10;CFXwoG3vz81zE7p5WTdR139vhILHYWa+YabzztXiQm2wnhWMhhkI4tJry5WCn+/V4BNEiMgaa8+k&#10;4EYB5rPeyxRz7a+8o8s+ViJBOOSowMTY5FKG0pDDMPQNcfKOvnUYk2wrqVu8Jrir5XuWfUiHltOC&#10;wYaWhsq//dkp2K5Hi+Jg7HqzO9nteFXU5+rtV6n+a1dMQETq4jP83/7SChIRHmfSEZ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eO/xAAAANwAAAAPAAAAAAAAAAAA&#10;AAAAAKECAABkcnMvZG93bnJldi54bWxQSwUGAAAAAAQABAD5AAAAkgMAAAAA&#10;"/>
                        <v:shape id="AutoShape 2569" o:spid="_x0000_s2503" type="#_x0000_t32" style="position:absolute;left:3530;top:9038;width:15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GJMYAAADcAAAADwAAAGRycy9kb3ducmV2LnhtbESPzWrDMBCE74W+g9hCL6WWHWgIbpTg&#10;BgJJIYf89L61tpaotXItJXHfPgoEchxm5htmOh9cK07UB+tZQZHlIIhrry03Cg775esERIjIGlvP&#10;pOCfAsxnjw9TLLU/85ZOu9iIBOFQogITY1dKGWpDDkPmO+Lk/fjeYUyyb6Tu8ZzgrpWjPB9Lh5bT&#10;gsGOFobq393RKdisi4/q29j15/bPbt6WVXtsXr6Uen4aqncQkYZ4D9/aK61glBdwPZOO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BRiTGAAAA3AAAAA8AAAAAAAAA&#10;AAAAAAAAoQIAAGRycy9kb3ducmV2LnhtbFBLBQYAAAAABAAEAPkAAACUAwAAAAA=&#10;"/>
                        <v:shape id="AutoShape 2570" o:spid="_x0000_s2504" type="#_x0000_t32" style="position:absolute;left:5042;top:8989;width:0;height: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YU8UAAADcAAAADwAAAGRycy9kb3ducmV2LnhtbESPQWsCMRSE7wX/Q3iCl1KzLihla5S1&#10;IFTBg7a9v25eN6Gbl3UTdf33RhB6HGbmG2a+7F0jztQF61nBZJyBIK68tlwr+Ppcv7yCCBFZY+OZ&#10;FFwpwHIxeJpjof2F93Q+xFokCIcCFZgY20LKUBlyGMa+JU7er+8cxiS7WuoOLwnuGpln2Uw6tJwW&#10;DLb0bqj6O5ycgt1msip/jN1s90e7m67L5lQ/fys1GvblG4hIffwPP9ofWkGe5XA/k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PYU8UAAADcAAAADwAAAAAAAAAA&#10;AAAAAAChAgAAZHJzL2Rvd25yZXYueG1sUEsFBgAAAAAEAAQA+QAAAJMDAAAAAA==&#10;"/>
                      </v:group>
                      <v:shape id="Freeform 2571" o:spid="_x0000_s2505" alt="Light upward diagonal" style="position:absolute;left:3184;top:8674;width:296;height:237;visibility:visible;mso-wrap-style:square;v-text-anchor:top" coordsize="296,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4OcQA&#10;AADcAAAADwAAAGRycy9kb3ducmV2LnhtbESP3YrCMBSE74V9h3AW9k5TfyjSNYr4A8sigtUHODRn&#10;22JzUpvY1rffCIKXw8x8wyxWvalES40rLSsYjyIQxJnVJecKLuf9cA7CeWSNlWVS8CAHq+XHYIGJ&#10;th2fqE19LgKEXYIKCu/rREqXFWTQjWxNHLw/2xj0QTa51A12AW4qOYmiWBosOSwUWNOmoOya3o2C&#10;8rbbH7f173o6u8T60Mpblz1ipb4++/U3CE+9f4df7R+tYBJN4Xk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DnEAAAA3AAAAA8AAAAAAAAAAAAAAAAAmAIAAGRycy9k&#10;b3ducmV2LnhtbFBLBQYAAAAABAAEAPUAAACJAwAAAAA=&#10;" path="m,l296,3r-3,234l248,225,179,195,125,156,80,114,44,63,,xe" fillcolor="black" stroked="f">
                        <v:fill r:id="rId450" o:title="" type="pattern"/>
                        <v:path arrowok="t" o:connecttype="custom" o:connectlocs="0,0;296,3;293,237;248,225;179,195;125,156;80,114;44,63;0,0" o:connectangles="0,0,0,0,0,0,0,0,0"/>
                      </v:shape>
                      <v:shape id="Arc 2572" o:spid="_x0000_s2506" style="position:absolute;left:3202;top:8539;width:423;height:391;rotation:-828325fd;flip:x y;visibility:visible;mso-wrap-style:square;v-text-anchor:top" coordsize="21174,19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JXcMA&#10;AADcAAAADwAAAGRycy9kb3ducmV2LnhtbESP0YrCMBRE3xf8h3CFfVk0UWTRahTRFWTfVv2Aa3Nt&#10;i81NaaKt/XqzIPg4zMwZZrFqbSnuVPvCsYbRUIEgTp0pONNwOu4GUxA+IBssHZOGB3lYLXsfC0yM&#10;a/iP7oeQiQhhn6CGPIQqkdKnOVn0Q1cRR+/iaoshyjqTpsYmwm0px0p9S4sFx4UcK9rklF4PN6th&#10;NvrZVu2u6+xxu+FOlc3X77nR+rPfrucgArXhHX6190bDWE3g/0w8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SJXcMAAADcAAAADwAAAAAAAAAAAAAAAACYAgAAZHJzL2Rv&#10;d25yZXYueG1sUEsFBgAAAAAEAAQA9QAAAIgDAAAAAA==&#10;" path="m9161,-1nfc15362,2904,19819,8577,21173,15290em9161,-1nsc15362,2904,19819,8577,21173,15290l,19561,9161,-1xe" filled="f">
                        <v:path arrowok="t" o:extrusionok="f" o:connecttype="custom" o:connectlocs="183,0;423,306;0,391" o:connectangles="0,0,0"/>
                      </v:shape>
                      <v:shape id="Freeform 2573" o:spid="_x0000_s2507" style="position:absolute;left:3184;top:8670;width:302;height:101;visibility:visible;mso-wrap-style:square;v-text-anchor:top" coordsize="24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Cuw8QA&#10;AADcAAAADwAAAGRycy9kb3ducmV2LnhtbESPQWsCMRSE7wX/Q3hCbzVRaCmrUUQQ9CBlrQjeHpvn&#10;7uLmZU3i7ra/vikUehxm5htmsRpsIzryoXasYTpRIIgLZ2ouNZw+ty/vIEJENtg4Jg1fFGC1HD0t&#10;MDOu55y6YyxFgnDIUEMVY5tJGYqKLIaJa4mTd3XeYkzSl9J47BPcNnKm1Ju0WHNaqLClTUXF7fiw&#10;GtS+d/7j5O/UN/m5O+SX71ZetH4eD+s5iEhD/A//tXdGw0y9wu+Zd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rsPEAAAA3AAAAA8AAAAAAAAAAAAAAAAAmAIAAGRycy9k&#10;b3ducmV2LnhtbFBLBQYAAAAABAAEAPUAAACJAwAAAAA=&#10;" path="m,l241,r,111e" filled="f">
                        <v:path arrowok="t" o:connecttype="custom" o:connectlocs="0,0;302,0;302,101" o:connectangles="0,0,0"/>
                      </v:shape>
                      <v:shape id="AutoShape 2574" o:spid="_x0000_s2508" type="#_x0000_t32" style="position:absolute;left:3483;top:8818;width:2;height:1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jeUMUAAADcAAAADwAAAGRycy9kb3ducmV2LnhtbESPQWsCMRSE7wX/Q3iFXkrNKiiyNcoq&#10;CFXwoLb3183rJnTzsm6irv/eCILHYWa+YabzztXiTG2wnhUM+hkI4tJry5WC78PqYwIiRGSNtWdS&#10;cKUA81nvZYq59hfe0XkfK5EgHHJUYGJscilDachh6PuGOHl/vnUYk2wrqVu8JLir5TDLxtKh5bRg&#10;sKGlofJ/f3IKtuvBovg1dr3ZHe12tCrqU/X+o9Tba1d8gojUxWf40f7SCobZG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ejeUMUAAADcAAAADwAAAAAAAAAA&#10;AAAAAAChAgAAZHJzL2Rvd25yZXYueG1sUEsFBgAAAAAEAAQA+QAAAJMDAAAAAA==&#10;"/>
                    </v:group>
                  </w:pict>
                </mc:Fallback>
              </mc:AlternateConten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K có tác dụng làm cho các êlectron phóng ra từ FF’ đều hội tụ vào A.</w:t>
            </w:r>
          </w:p>
          <w:p w:rsidR="00606CA9" w:rsidRPr="00043D2A" w:rsidRDefault="00606CA9" w:rsidP="00ED31E0">
            <w:pPr>
              <w:rPr>
                <w:sz w:val="28"/>
                <w:szCs w:val="28"/>
              </w:rPr>
            </w:pPr>
            <w:r w:rsidRPr="00043D2A">
              <w:rPr>
                <w:sz w:val="28"/>
                <w:szCs w:val="28"/>
              </w:rPr>
              <w:t>- A được làm lạnh bằng một dòng nước khi ống hoạt động.</w:t>
            </w:r>
          </w:p>
          <w:p w:rsidR="00606CA9" w:rsidRPr="00043D2A" w:rsidRDefault="00606CA9" w:rsidP="00ED31E0">
            <w:pPr>
              <w:rPr>
                <w:sz w:val="28"/>
                <w:szCs w:val="28"/>
              </w:rPr>
            </w:pPr>
            <w:r w:rsidRPr="00043D2A">
              <w:rPr>
                <w:sz w:val="28"/>
                <w:szCs w:val="28"/>
              </w:rPr>
              <w:t xml:space="preserve">- FF’ được nung nóng bằng một dòng điện </w:t>
            </w:r>
            <w:r w:rsidRPr="00043D2A">
              <w:rPr>
                <w:sz w:val="28"/>
                <w:szCs w:val="28"/>
              </w:rPr>
              <w:sym w:font="Symbol" w:char="F0AE"/>
            </w:r>
            <w:r w:rsidRPr="00043D2A">
              <w:rPr>
                <w:sz w:val="28"/>
                <w:szCs w:val="28"/>
              </w:rPr>
              <w:t xml:space="preserve"> làm cho các êlectron phát ra.</w:t>
            </w:r>
          </w:p>
          <w:p w:rsidR="00606CA9" w:rsidRPr="00043D2A" w:rsidRDefault="00606CA9" w:rsidP="00043D2A">
            <w:pPr>
              <w:tabs>
                <w:tab w:val="left" w:pos="900"/>
              </w:tabs>
              <w:rPr>
                <w:sz w:val="28"/>
                <w:szCs w:val="28"/>
              </w:rPr>
            </w:pPr>
          </w:p>
        </w:tc>
        <w:tc>
          <w:tcPr>
            <w:tcW w:w="2914" w:type="dxa"/>
            <w:gridSpan w:val="3"/>
            <w:shd w:val="clear" w:color="auto" w:fill="auto"/>
          </w:tcPr>
          <w:p w:rsidR="00606CA9" w:rsidRPr="00043D2A" w:rsidRDefault="00606CA9" w:rsidP="00ED31E0">
            <w:pPr>
              <w:rPr>
                <w:sz w:val="28"/>
                <w:szCs w:val="28"/>
              </w:rPr>
            </w:pPr>
            <w:r w:rsidRPr="00043D2A">
              <w:rPr>
                <w:sz w:val="28"/>
                <w:szCs w:val="28"/>
              </w:rPr>
              <w:t>- HS ghi nhận cấu tạo và hoạt động của ống Cu-lít-giơ.</w:t>
            </w:r>
          </w:p>
        </w:tc>
        <w:tc>
          <w:tcPr>
            <w:tcW w:w="4006" w:type="dxa"/>
            <w:gridSpan w:val="4"/>
            <w:shd w:val="clear" w:color="auto" w:fill="auto"/>
          </w:tcPr>
          <w:p w:rsidR="00606CA9" w:rsidRPr="00043D2A" w:rsidRDefault="00606CA9" w:rsidP="00043D2A">
            <w:pPr>
              <w:jc w:val="both"/>
              <w:rPr>
                <w:b/>
                <w:sz w:val="28"/>
                <w:szCs w:val="28"/>
              </w:rPr>
            </w:pPr>
            <w:r w:rsidRPr="00043D2A">
              <w:rPr>
                <w:b/>
                <w:sz w:val="28"/>
                <w:szCs w:val="28"/>
              </w:rPr>
              <w:t>II. Cách tạo tia X</w:t>
            </w:r>
          </w:p>
          <w:p w:rsidR="00606CA9" w:rsidRPr="00043D2A" w:rsidRDefault="00606CA9" w:rsidP="00043D2A">
            <w:pPr>
              <w:jc w:val="both"/>
              <w:rPr>
                <w:sz w:val="28"/>
                <w:szCs w:val="28"/>
              </w:rPr>
            </w:pPr>
            <w:r w:rsidRPr="00043D2A">
              <w:rPr>
                <w:sz w:val="28"/>
                <w:szCs w:val="28"/>
              </w:rPr>
              <w:t>- Dùng ống Cu-lít-giơ là một ống thuỷ tinh bên trong là chất không, có gắn 3 điện cực.</w:t>
            </w:r>
          </w:p>
          <w:p w:rsidR="00606CA9" w:rsidRPr="00043D2A" w:rsidRDefault="00606CA9" w:rsidP="00043D2A">
            <w:pPr>
              <w:jc w:val="both"/>
              <w:rPr>
                <w:sz w:val="28"/>
                <w:szCs w:val="28"/>
              </w:rPr>
            </w:pPr>
            <w:r w:rsidRPr="00043D2A">
              <w:rPr>
                <w:sz w:val="28"/>
                <w:szCs w:val="28"/>
              </w:rPr>
              <w:t>+ Dây nung bằng vonfram FF’ làm nguồn êlectron.</w:t>
            </w:r>
          </w:p>
          <w:p w:rsidR="00606CA9" w:rsidRPr="00043D2A" w:rsidRDefault="00606CA9" w:rsidP="00043D2A">
            <w:pPr>
              <w:jc w:val="both"/>
              <w:rPr>
                <w:sz w:val="28"/>
                <w:szCs w:val="28"/>
              </w:rPr>
            </w:pPr>
            <w:r w:rsidRPr="00043D2A">
              <w:rPr>
                <w:sz w:val="28"/>
                <w:szCs w:val="28"/>
              </w:rPr>
              <w:t>+ Catôt K, bằng kim loại, hình chỏm cầu.</w:t>
            </w:r>
          </w:p>
          <w:p w:rsidR="00606CA9" w:rsidRPr="00043D2A" w:rsidRDefault="00606CA9" w:rsidP="00043D2A">
            <w:pPr>
              <w:jc w:val="both"/>
              <w:rPr>
                <w:sz w:val="28"/>
                <w:szCs w:val="28"/>
              </w:rPr>
            </w:pPr>
            <w:r w:rsidRPr="00043D2A">
              <w:rPr>
                <w:sz w:val="28"/>
                <w:szCs w:val="28"/>
              </w:rPr>
              <w:t>+ Anôt A bằng kim loại có khối lượng nguyên tử lớn và điểm nóng chảy cao.</w:t>
            </w:r>
          </w:p>
          <w:p w:rsidR="00606CA9" w:rsidRPr="00043D2A" w:rsidRDefault="00606CA9" w:rsidP="00043D2A">
            <w:pPr>
              <w:jc w:val="both"/>
              <w:rPr>
                <w:sz w:val="28"/>
                <w:szCs w:val="28"/>
              </w:rPr>
            </w:pPr>
            <w:r w:rsidRPr="00043D2A">
              <w:rPr>
                <w:sz w:val="28"/>
                <w:szCs w:val="28"/>
              </w:rPr>
              <w:t>- Hiệu điện thế giữa A và K cỡ vài chục kV, các êlectron bay ra từ FF’ chuyển động trong điện trường mạnh giữa A và K đến đập vào A và làm cho A phát ra tia X.</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bản chất của tia X.</w:t>
            </w:r>
          </w:p>
          <w:p w:rsidR="00606CA9" w:rsidRPr="00043D2A" w:rsidRDefault="00606CA9" w:rsidP="00043D2A">
            <w:pPr>
              <w:jc w:val="both"/>
              <w:rPr>
                <w:sz w:val="28"/>
                <w:szCs w:val="28"/>
              </w:rPr>
            </w:pPr>
            <w:r w:rsidRPr="00043D2A">
              <w:rPr>
                <w:sz w:val="28"/>
                <w:szCs w:val="28"/>
              </w:rPr>
              <w:t>- Bản chất của tia tử ng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đọc Sgk và nêu các tính chất của tia X.</w:t>
            </w:r>
          </w:p>
          <w:p w:rsidR="00606CA9" w:rsidRPr="00043D2A" w:rsidRDefault="00606CA9" w:rsidP="00043D2A">
            <w:pPr>
              <w:jc w:val="both"/>
              <w:rPr>
                <w:sz w:val="28"/>
                <w:szCs w:val="28"/>
              </w:rPr>
            </w:pPr>
            <w:r w:rsidRPr="00043D2A">
              <w:rPr>
                <w:sz w:val="28"/>
                <w:szCs w:val="28"/>
              </w:rPr>
              <w:t>+ Dễ dàng đi qua các vật không trong suốt với ánh sáng thông thường: gỗ, giấy, vài … Mô cứng và kim loại thì khó đi qua hơn, kim loại có nguyên tử lượng càng lớn thì càng khó đi qua: đi qua lớp nhôm dày vài chục cm nhưng bị chặn bởi 1 tầm chì dày vài mm.</w:t>
            </w:r>
          </w:p>
          <w:p w:rsidR="00606CA9" w:rsidRPr="00043D2A" w:rsidRDefault="00606CA9" w:rsidP="00043D2A">
            <w:pPr>
              <w:jc w:val="both"/>
              <w:rPr>
                <w:sz w:val="28"/>
                <w:szCs w:val="28"/>
              </w:rPr>
            </w:pPr>
            <w:r w:rsidRPr="00043D2A">
              <w:rPr>
                <w:sz w:val="28"/>
                <w:szCs w:val="28"/>
              </w:rPr>
              <w:t>- Y/c HS đọc sách, dựa trên các tính chất của tia X để nêu công dụng của tia X.</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ghi nhận bản chất của tia X</w:t>
            </w:r>
          </w:p>
          <w:p w:rsidR="00606CA9" w:rsidRPr="00043D2A" w:rsidRDefault="00606CA9" w:rsidP="00043D2A">
            <w:pPr>
              <w:jc w:val="both"/>
              <w:rPr>
                <w:sz w:val="28"/>
                <w:szCs w:val="28"/>
              </w:rPr>
            </w:pPr>
            <w:r w:rsidRPr="00043D2A">
              <w:rPr>
                <w:sz w:val="28"/>
                <w:szCs w:val="28"/>
              </w:rPr>
              <w:t>- Có bản chất của sóng ánh sáng (sóng điện từ).</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các tính chất của tia X.</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nêu công dụ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II. Bản chất và tính chất của tia X</w:t>
            </w:r>
          </w:p>
          <w:p w:rsidR="00606CA9" w:rsidRPr="00043D2A" w:rsidRDefault="00606CA9" w:rsidP="00043D2A">
            <w:pPr>
              <w:jc w:val="both"/>
              <w:rPr>
                <w:b/>
                <w:i/>
                <w:sz w:val="28"/>
                <w:szCs w:val="28"/>
              </w:rPr>
            </w:pPr>
            <w:r w:rsidRPr="00043D2A">
              <w:rPr>
                <w:b/>
                <w:i/>
                <w:sz w:val="28"/>
                <w:szCs w:val="28"/>
              </w:rPr>
              <w:t>1. Bản chất</w:t>
            </w:r>
          </w:p>
          <w:p w:rsidR="00606CA9" w:rsidRPr="00043D2A" w:rsidRDefault="00606CA9" w:rsidP="00043D2A">
            <w:pPr>
              <w:jc w:val="both"/>
              <w:rPr>
                <w:sz w:val="28"/>
                <w:szCs w:val="28"/>
              </w:rPr>
            </w:pPr>
            <w:r w:rsidRPr="00043D2A">
              <w:rPr>
                <w:sz w:val="28"/>
                <w:szCs w:val="28"/>
              </w:rPr>
              <w:t>- Tia tử ngoại có sự đồng nhất về bản chất của nó với tia tử ngoại, chỉ khác là tia X có bước sóng nhỏ hơn rất nhiều.</w:t>
            </w:r>
          </w:p>
          <w:p w:rsidR="00606CA9" w:rsidRPr="00043D2A" w:rsidRDefault="00606CA9" w:rsidP="00043D2A">
            <w:pPr>
              <w:jc w:val="both"/>
              <w:rPr>
                <w:sz w:val="28"/>
                <w:szCs w:val="28"/>
              </w:rPr>
            </w:pPr>
            <w:r w:rsidRPr="00043D2A">
              <w:rPr>
                <w:sz w:val="28"/>
                <w:szCs w:val="28"/>
              </w:rPr>
              <w:sym w:font="Symbol" w:char="F06C"/>
            </w:r>
            <w:r w:rsidRPr="00043D2A">
              <w:rPr>
                <w:sz w:val="28"/>
                <w:szCs w:val="28"/>
              </w:rPr>
              <w:t xml:space="preserve"> =  10</w:t>
            </w:r>
            <w:r w:rsidRPr="00043D2A">
              <w:rPr>
                <w:sz w:val="28"/>
                <w:szCs w:val="28"/>
                <w:vertAlign w:val="superscript"/>
              </w:rPr>
              <w:t>-8</w:t>
            </w:r>
            <w:r w:rsidRPr="00043D2A">
              <w:rPr>
                <w:sz w:val="28"/>
                <w:szCs w:val="28"/>
              </w:rPr>
              <w:t xml:space="preserve">m </w:t>
            </w:r>
            <w:r w:rsidRPr="00043D2A">
              <w:rPr>
                <w:sz w:val="28"/>
                <w:szCs w:val="28"/>
              </w:rPr>
              <w:sym w:font="Symbol" w:char="F0B8"/>
            </w:r>
            <w:r w:rsidRPr="00043D2A">
              <w:rPr>
                <w:sz w:val="28"/>
                <w:szCs w:val="28"/>
              </w:rPr>
              <w:t xml:space="preserve"> 10</w:t>
            </w:r>
            <w:r w:rsidRPr="00043D2A">
              <w:rPr>
                <w:sz w:val="28"/>
                <w:szCs w:val="28"/>
                <w:vertAlign w:val="superscript"/>
              </w:rPr>
              <w:t>-11</w:t>
            </w:r>
            <w:r w:rsidRPr="00043D2A">
              <w:rPr>
                <w:sz w:val="28"/>
                <w:szCs w:val="28"/>
              </w:rPr>
              <w:t>m</w:t>
            </w:r>
          </w:p>
          <w:p w:rsidR="00606CA9" w:rsidRPr="00043D2A" w:rsidRDefault="00606CA9" w:rsidP="00043D2A">
            <w:pPr>
              <w:jc w:val="both"/>
              <w:rPr>
                <w:b/>
                <w:i/>
                <w:sz w:val="28"/>
                <w:szCs w:val="28"/>
              </w:rPr>
            </w:pPr>
            <w:r w:rsidRPr="00043D2A">
              <w:rPr>
                <w:b/>
                <w:i/>
                <w:sz w:val="28"/>
                <w:szCs w:val="28"/>
              </w:rPr>
              <w:t>2. Tính chất</w:t>
            </w:r>
          </w:p>
          <w:p w:rsidR="00606CA9" w:rsidRPr="00043D2A" w:rsidRDefault="00606CA9" w:rsidP="00043D2A">
            <w:pPr>
              <w:jc w:val="both"/>
              <w:rPr>
                <w:sz w:val="28"/>
                <w:szCs w:val="28"/>
              </w:rPr>
            </w:pPr>
            <w:r w:rsidRPr="00043D2A">
              <w:rPr>
                <w:sz w:val="28"/>
                <w:szCs w:val="28"/>
              </w:rPr>
              <w:t>- Tính chất nổi bật và quan trọng nhất là khả năng đâm xuyên.</w:t>
            </w:r>
          </w:p>
          <w:p w:rsidR="00606CA9" w:rsidRPr="00043D2A" w:rsidRDefault="00606CA9" w:rsidP="00043D2A">
            <w:pPr>
              <w:jc w:val="both"/>
              <w:rPr>
                <w:sz w:val="28"/>
                <w:szCs w:val="28"/>
              </w:rPr>
            </w:pPr>
            <w:r w:rsidRPr="00043D2A">
              <w:rPr>
                <w:sz w:val="28"/>
                <w:szCs w:val="28"/>
              </w:rPr>
              <w:t>Tia X có bước sóng càng ngắn thì khả năng đâm xuyên càng lớn (</w:t>
            </w:r>
            <w:r w:rsidRPr="00043D2A">
              <w:rPr>
                <w:i/>
                <w:sz w:val="28"/>
                <w:szCs w:val="28"/>
              </w:rPr>
              <w:t>càng cứng</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àm đen kính ảnh.</w:t>
            </w:r>
          </w:p>
          <w:p w:rsidR="00606CA9" w:rsidRPr="00043D2A" w:rsidRDefault="00606CA9" w:rsidP="00043D2A">
            <w:pPr>
              <w:jc w:val="both"/>
              <w:rPr>
                <w:sz w:val="28"/>
                <w:szCs w:val="28"/>
              </w:rPr>
            </w:pPr>
            <w:r w:rsidRPr="00043D2A">
              <w:rPr>
                <w:sz w:val="28"/>
                <w:szCs w:val="28"/>
              </w:rPr>
              <w:t>- Làm phát quang một số chất.</w:t>
            </w:r>
          </w:p>
          <w:p w:rsidR="00606CA9" w:rsidRPr="00043D2A" w:rsidRDefault="00606CA9" w:rsidP="00043D2A">
            <w:pPr>
              <w:jc w:val="both"/>
              <w:rPr>
                <w:sz w:val="28"/>
                <w:szCs w:val="28"/>
              </w:rPr>
            </w:pPr>
            <w:r w:rsidRPr="00043D2A">
              <w:rPr>
                <w:sz w:val="28"/>
                <w:szCs w:val="28"/>
              </w:rPr>
              <w:t>- Làm ion hoá không khí.</w:t>
            </w:r>
          </w:p>
          <w:p w:rsidR="00606CA9" w:rsidRPr="00043D2A" w:rsidRDefault="00606CA9" w:rsidP="00043D2A">
            <w:pPr>
              <w:jc w:val="both"/>
              <w:rPr>
                <w:sz w:val="28"/>
                <w:szCs w:val="28"/>
              </w:rPr>
            </w:pPr>
            <w:r w:rsidRPr="00043D2A">
              <w:rPr>
                <w:sz w:val="28"/>
                <w:szCs w:val="28"/>
              </w:rPr>
              <w:t>- Có tác dụng sinh lí.</w:t>
            </w:r>
          </w:p>
          <w:p w:rsidR="00606CA9" w:rsidRPr="00043D2A" w:rsidRDefault="00606CA9" w:rsidP="00043D2A">
            <w:pPr>
              <w:jc w:val="both"/>
              <w:rPr>
                <w:b/>
                <w:i/>
                <w:sz w:val="28"/>
                <w:szCs w:val="28"/>
              </w:rPr>
            </w:pPr>
            <w:r w:rsidRPr="00043D2A">
              <w:rPr>
                <w:b/>
                <w:i/>
                <w:sz w:val="28"/>
                <w:szCs w:val="28"/>
              </w:rPr>
              <w:t>3. Công dụng</w:t>
            </w:r>
          </w:p>
          <w:p w:rsidR="00606CA9" w:rsidRPr="00043D2A" w:rsidRDefault="00606CA9" w:rsidP="00043D2A">
            <w:pPr>
              <w:jc w:val="both"/>
              <w:rPr>
                <w:sz w:val="28"/>
                <w:szCs w:val="28"/>
              </w:rPr>
            </w:pPr>
            <w:r w:rsidRPr="00043D2A">
              <w:rPr>
                <w:sz w:val="28"/>
                <w:szCs w:val="28"/>
              </w:rPr>
              <w:t>(Sgk)</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ách</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Đọc SGK để rút ra tổng quát về sóng điện từ</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V. Nhìn tổng quát về sóng điện từ</w:t>
            </w:r>
          </w:p>
          <w:p w:rsidR="00606CA9" w:rsidRPr="00043D2A" w:rsidRDefault="00606CA9" w:rsidP="00043D2A">
            <w:pPr>
              <w:jc w:val="both"/>
              <w:rPr>
                <w:sz w:val="28"/>
                <w:szCs w:val="28"/>
              </w:rPr>
            </w:pPr>
            <w:r w:rsidRPr="00043D2A">
              <w:rPr>
                <w:sz w:val="28"/>
                <w:szCs w:val="28"/>
              </w:rPr>
              <w:t>- Sóng điện từ, tia hồng ngoại, ánh sáng thông thường, tia tử ngoại, tia X và tia gamma, đều có cùng bản chất, cùng là sóng điện từ, chỉ khác nhau về tần số (hay bước sóng) mà thôi.</w:t>
            </w:r>
          </w:p>
          <w:p w:rsidR="00606CA9" w:rsidRPr="00043D2A" w:rsidRDefault="00606CA9" w:rsidP="00043D2A">
            <w:pPr>
              <w:jc w:val="both"/>
              <w:rPr>
                <w:sz w:val="28"/>
                <w:szCs w:val="28"/>
              </w:rPr>
            </w:pPr>
            <w:r w:rsidRPr="00043D2A">
              <w:rPr>
                <w:sz w:val="28"/>
                <w:szCs w:val="28"/>
              </w:rPr>
              <w:t>-Toàn bộ phổ sóng điện từ, từ sóng dài nhất (hàng chục km) đến sóng ngắn nhất (cỡ 10</w:t>
            </w:r>
            <w:r w:rsidRPr="00043D2A">
              <w:rPr>
                <w:sz w:val="28"/>
                <w:szCs w:val="28"/>
                <w:vertAlign w:val="superscript"/>
              </w:rPr>
              <w:t>-12</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15</w:t>
            </w:r>
            <w:r w:rsidRPr="00043D2A">
              <w:rPr>
                <w:sz w:val="28"/>
                <w:szCs w:val="28"/>
              </w:rPr>
              <w:t>m) đã được khám phá và sử dụng.</w:t>
            </w: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9"/>
            <w:shd w:val="clear" w:color="auto" w:fill="auto"/>
            <w:vAlign w:val="center"/>
          </w:tcPr>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ia hồng ngoại, tia tử ngoại và tia Rơn – ghen không có tính chất chung nào nêu dưới đây?</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Đều có bước sóng nhỏ hơn so với ánh sáng nhìn thấy</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Đều là sóng điện từ</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Đều có tốc độ bằng nhau trong chân khô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Đều có tính chất só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ìm phát biểu sai</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ó tần số càng lớn thì khả năng đâm xuyên càng kém</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ó tác dụng lên kính ảnh</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khi chiếu tới một số chất có thể làm chúng phát sá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khi chiếu tới một chất khí có thể làm chất khí đó trở nên dẫn điện</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trong chân không có tốc độ nhỏ hơn tốc độ ánh sá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ó tốc độ không phụ thuộc vào môi trườ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có tác dụng dủy diệt tế bào</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bị lệch đường khi đi qua vùng có điện trường hay từ trườ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Nguyên tắc phát ra tia Rơn – ghen trong ống Rơn – ghen là:</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ho chùm phôtôn có bước sóng ngắn hơn giới hạn nào đó chiếu vào một tấm kim loại có nguyên tử lượng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o chùm êlectron có vận tốc lớn đập vào tấm kim loại có nguyên tử lượng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Nung nóng các vật có tỉ khối lớn lên nhiệt độ rất cao</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iếu tia âm cực vào các chất có tính phát quang</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rong ống Rơn – ghen, phần lớn động năng của các êlectron khi đến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bị phản xạ trở lại</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truyền qua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chuyển thành năng lượng tia Rơn – ghe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uyển thành nội năng làm nóng đối catôt</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ia X không có công dụ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làm tác nhân gây ion hóa</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ữa bệnh ung thư</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sưởi ấm</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chiếu điện, chụp điện</w:t>
            </w:r>
          </w:p>
          <w:p w:rsidR="00756139" w:rsidRPr="00ED31E0" w:rsidRDefault="00756139"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ia X có bản chất là</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A. chùm êlectron có tốc độ rất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B. chùm ion phát ra từ catôt bị đốt nóng</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C. sóng điện từ có bước sóng rất lớn</w:t>
            </w:r>
          </w:p>
          <w:p w:rsidR="00756139" w:rsidRPr="00ED31E0" w:rsidRDefault="00756139" w:rsidP="00ED31E0">
            <w:pPr>
              <w:pStyle w:val="NormalWeb"/>
              <w:spacing w:before="0" w:beforeAutospacing="0" w:after="0" w:afterAutospacing="0"/>
              <w:ind w:left="48" w:right="48"/>
              <w:jc w:val="both"/>
              <w:rPr>
                <w:sz w:val="28"/>
                <w:szCs w:val="28"/>
              </w:rPr>
            </w:pPr>
            <w:r w:rsidRPr="00ED31E0">
              <w:rPr>
                <w:sz w:val="28"/>
                <w:szCs w:val="28"/>
              </w:rPr>
              <w:t>D. sóng điện từ có tần số rất lớn</w:t>
            </w:r>
          </w:p>
          <w:p w:rsidR="00756139" w:rsidRPr="00ED31E0" w:rsidRDefault="00756139" w:rsidP="00ED31E0">
            <w:pPr>
              <w:ind w:left="48" w:right="48"/>
              <w:jc w:val="both"/>
              <w:rPr>
                <w:sz w:val="28"/>
                <w:szCs w:val="28"/>
              </w:rPr>
            </w:pPr>
            <w:r w:rsidRPr="00ED31E0">
              <w:rPr>
                <w:b/>
                <w:bCs/>
                <w:sz w:val="28"/>
                <w:szCs w:val="28"/>
              </w:rPr>
              <w:t>Câu 8:</w:t>
            </w:r>
            <w:r w:rsidRPr="00ED31E0">
              <w:rPr>
                <w:sz w:val="28"/>
                <w:szCs w:val="28"/>
              </w:rPr>
              <w:t> Trong thí nghiệm tạo tia X ở ống phát tia Rơn – ghen, điện áp đặt vào anôt và catôt của ống là U. Động năng ban đầu của các êlectron khi bứt ra khỏi catôt không đáng kể. Bước sóng nhỏ nhất của các tia X được phát ra sẽ</w:t>
            </w:r>
          </w:p>
          <w:p w:rsidR="00756139" w:rsidRPr="00ED31E0" w:rsidRDefault="00756139" w:rsidP="00ED31E0">
            <w:pPr>
              <w:ind w:left="48" w:right="48"/>
              <w:jc w:val="both"/>
              <w:rPr>
                <w:sz w:val="28"/>
                <w:szCs w:val="28"/>
              </w:rPr>
            </w:pPr>
            <w:r w:rsidRPr="00ED31E0">
              <w:rPr>
                <w:sz w:val="28"/>
                <w:szCs w:val="28"/>
              </w:rPr>
              <w:t>A. tỉ lệ thuận với U</w:t>
            </w:r>
          </w:p>
          <w:p w:rsidR="00756139" w:rsidRPr="00ED31E0" w:rsidRDefault="00756139" w:rsidP="00ED31E0">
            <w:pPr>
              <w:ind w:left="48" w:right="48"/>
              <w:jc w:val="both"/>
              <w:rPr>
                <w:sz w:val="28"/>
                <w:szCs w:val="28"/>
              </w:rPr>
            </w:pPr>
            <w:r w:rsidRPr="00ED31E0">
              <w:rPr>
                <w:sz w:val="28"/>
                <w:szCs w:val="28"/>
              </w:rPr>
              <w:t>B. tỉ lệ nghịch với U</w:t>
            </w:r>
          </w:p>
          <w:p w:rsidR="00756139" w:rsidRPr="00ED31E0" w:rsidRDefault="00756139" w:rsidP="00ED31E0">
            <w:pPr>
              <w:ind w:left="48" w:right="48"/>
              <w:jc w:val="both"/>
              <w:rPr>
                <w:sz w:val="28"/>
                <w:szCs w:val="28"/>
              </w:rPr>
            </w:pPr>
            <w:r w:rsidRPr="00ED31E0">
              <w:rPr>
                <w:sz w:val="28"/>
                <w:szCs w:val="28"/>
              </w:rPr>
              <w:t>C. tỉ lệ thuận với √U</w:t>
            </w:r>
          </w:p>
          <w:p w:rsidR="00756139" w:rsidRPr="00ED31E0" w:rsidRDefault="00756139" w:rsidP="00ED31E0">
            <w:pPr>
              <w:ind w:left="48" w:right="48"/>
              <w:jc w:val="both"/>
              <w:rPr>
                <w:sz w:val="28"/>
                <w:szCs w:val="28"/>
              </w:rPr>
            </w:pPr>
            <w:r w:rsidRPr="00ED31E0">
              <w:rPr>
                <w:sz w:val="28"/>
                <w:szCs w:val="28"/>
              </w:rPr>
              <w:t>D. tỉ lệ nghịch với √U</w:t>
            </w:r>
          </w:p>
          <w:p w:rsidR="00756139" w:rsidRPr="00ED31E0" w:rsidRDefault="00756139"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73"/>
              <w:gridCol w:w="617"/>
              <w:gridCol w:w="617"/>
              <w:gridCol w:w="592"/>
              <w:gridCol w:w="592"/>
              <w:gridCol w:w="617"/>
              <w:gridCol w:w="592"/>
              <w:gridCol w:w="617"/>
              <w:gridCol w:w="592"/>
            </w:tblGrid>
            <w:tr w:rsidR="00756139" w:rsidRPr="00ED31E0" w:rsidTr="0075613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8</w:t>
                  </w:r>
                </w:p>
              </w:tc>
            </w:tr>
            <w:tr w:rsidR="00756139" w:rsidRPr="00ED31E0" w:rsidTr="00756139">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56139" w:rsidRPr="00ED31E0" w:rsidRDefault="00756139"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3395" w:type="dxa"/>
            <w:gridSpan w:val="2"/>
            <w:shd w:val="clear" w:color="auto" w:fill="auto"/>
          </w:tcPr>
          <w:p w:rsidR="00AD0556" w:rsidRPr="00ED31E0" w:rsidRDefault="00C03D71" w:rsidP="00ED31E0">
            <w:pPr>
              <w:jc w:val="both"/>
              <w:rPr>
                <w:sz w:val="28"/>
                <w:szCs w:val="28"/>
                <w:lang w:val="de-AT"/>
              </w:rPr>
            </w:pPr>
            <w:r w:rsidRPr="00ED31E0">
              <w:rPr>
                <w:sz w:val="28"/>
                <w:szCs w:val="28"/>
                <w:lang w:val="de-AT"/>
              </w:rPr>
              <w:t xml:space="preserve">- Yêu cầu HS thảo luận </w:t>
            </w:r>
          </w:p>
          <w:p w:rsidR="00AD0556" w:rsidRPr="00ED31E0" w:rsidRDefault="00AD0556" w:rsidP="00ED31E0">
            <w:pPr>
              <w:jc w:val="both"/>
              <w:rPr>
                <w:color w:val="000000"/>
                <w:sz w:val="28"/>
                <w:szCs w:val="28"/>
                <w:shd w:val="clear" w:color="auto" w:fill="FFFFFF"/>
              </w:rPr>
            </w:pPr>
            <w:r w:rsidRPr="00ED31E0">
              <w:rPr>
                <w:color w:val="000000"/>
                <w:sz w:val="28"/>
                <w:szCs w:val="28"/>
                <w:shd w:val="clear" w:color="auto" w:fill="FFFFFF"/>
              </w:rPr>
              <w:t>Có nên để cho tia X tác dụng lâu lên cơ thể người không?</w:t>
            </w:r>
          </w:p>
          <w:p w:rsidR="00C03D71" w:rsidRPr="00ED31E0" w:rsidRDefault="00C03D71" w:rsidP="00ED31E0">
            <w:pPr>
              <w:jc w:val="both"/>
              <w:rPr>
                <w:sz w:val="28"/>
                <w:szCs w:val="28"/>
                <w:lang w:val="de-AT"/>
              </w:rPr>
            </w:pPr>
          </w:p>
          <w:p w:rsidR="00C03D71" w:rsidRPr="00ED31E0" w:rsidRDefault="00AD0556" w:rsidP="00ED31E0">
            <w:pPr>
              <w:jc w:val="both"/>
              <w:rPr>
                <w:sz w:val="28"/>
                <w:szCs w:val="28"/>
                <w:lang w:val="de-AT"/>
              </w:rPr>
            </w:pPr>
            <w:r w:rsidRPr="00ED31E0">
              <w:rPr>
                <w:sz w:val="28"/>
                <w:szCs w:val="28"/>
                <w:lang w:val="de-AT"/>
              </w:rPr>
              <w:t>-</w:t>
            </w:r>
            <w:r w:rsidR="00C03D71" w:rsidRPr="00ED31E0">
              <w:rPr>
                <w:sz w:val="28"/>
                <w:szCs w:val="28"/>
                <w:lang w:val="de-AT"/>
              </w:rPr>
              <w:t>GV chia  nhóm yêu cầu hs trả lời vào bảng phụ trong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5"/>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C03D71" w:rsidRPr="00ED31E0" w:rsidRDefault="00AD0556" w:rsidP="00ED31E0">
            <w:pPr>
              <w:jc w:val="both"/>
              <w:rPr>
                <w:b/>
                <w:bCs/>
                <w:sz w:val="28"/>
                <w:szCs w:val="28"/>
                <w:lang w:val="de-AT"/>
              </w:rPr>
            </w:pPr>
            <w:r w:rsidRPr="00ED31E0">
              <w:rPr>
                <w:color w:val="000000"/>
                <w:sz w:val="28"/>
                <w:szCs w:val="28"/>
                <w:shd w:val="clear" w:color="auto" w:fill="FFFFFF"/>
              </w:rPr>
              <w:t>Không nên để cho tia X tác dụng lâu lên cơ thể người. Vì khi tia X tác dụng lâu lên cơ thể thì tác dụng sinh lí của tia X sẽ làm huỷ tế bào, nhất là các hồng huyết cầu. Do đó chỉ được xin phép chiếu điện, chụp điện dùng tia X khi có ý kiến của bác sĩ chuyên môn.</w:t>
            </w:r>
          </w:p>
        </w:tc>
      </w:tr>
      <w:tr w:rsidR="00C03D71" w:rsidRPr="00ED31E0" w:rsidTr="00944BBE">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944BBE">
        <w:trPr>
          <w:gridAfter w:val="1"/>
          <w:wAfter w:w="62" w:type="dxa"/>
        </w:trPr>
        <w:tc>
          <w:tcPr>
            <w:tcW w:w="10314" w:type="dxa"/>
            <w:gridSpan w:val="9"/>
            <w:shd w:val="clear" w:color="auto" w:fill="auto"/>
          </w:tcPr>
          <w:p w:rsidR="00C03D71" w:rsidRPr="00ED31E0" w:rsidRDefault="00756139" w:rsidP="00ED31E0">
            <w:pPr>
              <w:jc w:val="both"/>
              <w:rPr>
                <w:bCs/>
                <w:sz w:val="28"/>
                <w:szCs w:val="28"/>
                <w:lang w:val="de-AT"/>
              </w:rPr>
            </w:pPr>
            <w:r w:rsidRPr="00ED31E0">
              <w:rPr>
                <w:bCs/>
                <w:sz w:val="28"/>
                <w:szCs w:val="28"/>
                <w:lang w:val="de-AT"/>
              </w:rPr>
              <w:t>Tìm hiểu các ứng dụng của tía X mà em biết</w:t>
            </w:r>
          </w:p>
        </w:tc>
      </w:tr>
    </w:tbl>
    <w:p w:rsidR="00C03D71" w:rsidRPr="00ED31E0" w:rsidRDefault="00C03D71" w:rsidP="00ED31E0">
      <w:pPr>
        <w:jc w:val="both"/>
        <w:rPr>
          <w:b/>
          <w:sz w:val="28"/>
          <w:szCs w:val="28"/>
        </w:rPr>
      </w:pPr>
    </w:p>
    <w:p w:rsidR="00606CA9" w:rsidRPr="00ED31E0" w:rsidRDefault="00AD0556" w:rsidP="00ED31E0">
      <w:pPr>
        <w:jc w:val="both"/>
        <w:rPr>
          <w:b/>
          <w:sz w:val="28"/>
          <w:szCs w:val="28"/>
        </w:rPr>
      </w:pPr>
      <w:r w:rsidRPr="00ED31E0">
        <w:rPr>
          <w:b/>
          <w:sz w:val="28"/>
          <w:szCs w:val="28"/>
        </w:rPr>
        <w:t>4. Hướng dẫn về nhà</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46 và SBT </w:t>
      </w:r>
    </w:p>
    <w:p w:rsidR="00606CA9" w:rsidRPr="00ED31E0" w:rsidRDefault="00AD0556" w:rsidP="00ED31E0">
      <w:pPr>
        <w:rPr>
          <w:sz w:val="28"/>
          <w:szCs w:val="28"/>
        </w:rPr>
      </w:pPr>
      <w:r w:rsidRPr="00ED31E0">
        <w:rPr>
          <w:sz w:val="28"/>
          <w:szCs w:val="28"/>
        </w:rPr>
        <w:t>- Chuẩn bị bài mới</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944BBE" w:rsidRPr="00ED31E0" w:rsidRDefault="00944BBE" w:rsidP="00ED31E0">
      <w:pPr>
        <w:jc w:val="both"/>
        <w:rPr>
          <w:sz w:val="28"/>
          <w:szCs w:val="28"/>
        </w:rPr>
      </w:pPr>
    </w:p>
    <w:p w:rsidR="00606CA9" w:rsidRPr="00ED31E0" w:rsidRDefault="00606CA9"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AD0556" w:rsidRPr="00ED31E0" w:rsidRDefault="00AD0556"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47</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AD0556" w:rsidRPr="00ED31E0" w:rsidRDefault="00AD0556"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CÁC LOẠI QUANG PHỔ, TIA HỒNG NGOẠI VÀ TIA TỬ NGOẠI và TIA X</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AD0556" w:rsidRPr="00ED31E0" w:rsidRDefault="00AD0556"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3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sz w:val="28"/>
                <w:szCs w:val="28"/>
              </w:rPr>
            </w:pPr>
            <w:r w:rsidRPr="00043D2A">
              <w:rPr>
                <w:b/>
                <w:sz w:val="28"/>
                <w:szCs w:val="28"/>
              </w:rPr>
              <w:t>Bài 5</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Vạch đỏ nằm bên phải vạch lam</w:t>
            </w:r>
          </w:p>
        </w:tc>
      </w:tr>
    </w:tbl>
    <w:p w:rsidR="00606CA9" w:rsidRPr="00ED31E0" w:rsidRDefault="00606CA9" w:rsidP="00ED31E0">
      <w:pPr>
        <w:rPr>
          <w:sz w:val="28"/>
          <w:szCs w:val="28"/>
        </w:rPr>
      </w:pPr>
      <w:r w:rsidRPr="00ED31E0">
        <w:rPr>
          <w:b/>
          <w:sz w:val="28"/>
          <w:szCs w:val="28"/>
        </w:rPr>
        <w:tab/>
        <w:t xml:space="preserve">Hoạt động 2: Bài tập SGK trang 142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6, 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8, 9.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6, 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719" w:dyaOrig="620">
                <v:shape id="_x0000_i1603" type="#_x0000_t75" style="width:86.4pt;height:30.7pt" o:ole="">
                  <v:imagedata r:id="rId1157" o:title=""/>
                </v:shape>
                <o:OLEObject Type="Embed" ProgID="Equation.3" ShapeID="_x0000_i1603" DrawAspect="Content" ObjectID="_1629614670" r:id="rId116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8</w:t>
            </w:r>
          </w:p>
          <w:p w:rsidR="00606CA9" w:rsidRPr="00043D2A" w:rsidRDefault="00606CA9" w:rsidP="00043D2A">
            <w:pPr>
              <w:jc w:val="both"/>
              <w:rPr>
                <w:sz w:val="28"/>
                <w:szCs w:val="28"/>
              </w:rPr>
            </w:pPr>
            <w:r w:rsidRPr="00043D2A">
              <w:rPr>
                <w:position w:val="-24"/>
                <w:sz w:val="28"/>
                <w:szCs w:val="28"/>
              </w:rPr>
              <w:object w:dxaOrig="2220" w:dyaOrig="620">
                <v:shape id="_x0000_i1604" type="#_x0000_t75" style="width:110.8pt;height:30.7pt" o:ole="">
                  <v:imagedata r:id="rId1168" o:title=""/>
                </v:shape>
                <o:OLEObject Type="Embed" ProgID="Equation.3" ShapeID="_x0000_i1604" DrawAspect="Content" ObjectID="_1629614671" r:id="rId1169"/>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Ta thu được hệ vân gồm các vạch đen, trắng xen kẻ cách đều nhau</w:t>
            </w:r>
          </w:p>
          <w:p w:rsidR="00606CA9" w:rsidRPr="00043D2A" w:rsidRDefault="00606CA9" w:rsidP="00043D2A">
            <w:pPr>
              <w:jc w:val="both"/>
              <w:rPr>
                <w:sz w:val="28"/>
                <w:szCs w:val="28"/>
              </w:rPr>
            </w:pPr>
            <w:r w:rsidRPr="00043D2A">
              <w:rPr>
                <w:position w:val="-24"/>
                <w:sz w:val="28"/>
                <w:szCs w:val="28"/>
              </w:rPr>
              <w:object w:dxaOrig="1760" w:dyaOrig="620">
                <v:shape id="_x0000_i1605" type="#_x0000_t75" style="width:87.65pt;height:30.7pt" o:ole="">
                  <v:imagedata r:id="rId1170" o:title=""/>
                </v:shape>
                <o:OLEObject Type="Embed" ProgID="Equation.3" ShapeID="_x0000_i1605" DrawAspect="Content" ObjectID="_1629614672" r:id="rId1171"/>
              </w:object>
            </w:r>
          </w:p>
          <w:p w:rsidR="00606CA9" w:rsidRPr="00043D2A" w:rsidRDefault="00606CA9" w:rsidP="00043D2A">
            <w:pPr>
              <w:jc w:val="both"/>
              <w:rPr>
                <w:sz w:val="28"/>
                <w:szCs w:val="28"/>
              </w:rPr>
            </w:pPr>
          </w:p>
        </w:tc>
      </w:tr>
    </w:tbl>
    <w:p w:rsidR="00606CA9" w:rsidRPr="00ED31E0" w:rsidRDefault="00606CA9" w:rsidP="00ED31E0">
      <w:pPr>
        <w:rPr>
          <w:sz w:val="28"/>
          <w:szCs w:val="28"/>
        </w:rPr>
      </w:pPr>
      <w:r w:rsidRPr="00ED31E0">
        <w:rPr>
          <w:b/>
          <w:sz w:val="28"/>
          <w:szCs w:val="28"/>
        </w:rPr>
        <w:tab/>
        <w:t xml:space="preserve">Hoạt động 3: Bài tập SGK trang 146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 7.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00" w:dyaOrig="620">
                <v:shape id="_x0000_i1606" type="#_x0000_t75" style="width:65.1pt;height:30.7pt" o:ole="">
                  <v:imagedata r:id="rId1172" o:title=""/>
                </v:shape>
                <o:OLEObject Type="Embed" ProgID="Equation.3" ShapeID="_x0000_i1606" DrawAspect="Content" ObjectID="_1629614673" r:id="rId1173"/>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6"/>
                <w:sz w:val="28"/>
                <w:szCs w:val="28"/>
              </w:rPr>
              <w:object w:dxaOrig="1660" w:dyaOrig="700">
                <v:shape id="_x0000_i1607" type="#_x0000_t75" style="width:83.25pt;height:35.05pt" o:ole="">
                  <v:imagedata r:id="rId1174" o:title=""/>
                </v:shape>
                <o:OLEObject Type="Embed" ProgID="Equation.3" ShapeID="_x0000_i1607" DrawAspect="Content" ObjectID="_1629614674" r:id="rId1175"/>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660" w:dyaOrig="620">
                <v:shape id="_x0000_i1608" type="#_x0000_t75" style="width:33.2pt;height:30.7pt" o:ole="">
                  <v:imagedata r:id="rId1176" o:title=""/>
                </v:shape>
                <o:OLEObject Type="Embed" ProgID="Equation.3" ShapeID="_x0000_i1608" DrawAspect="Content" ObjectID="_1629614675" r:id="rId1177"/>
              </w:object>
            </w:r>
            <w:r w:rsidRPr="00043D2A">
              <w:rPr>
                <w:sz w:val="28"/>
                <w:szCs w:val="28"/>
              </w:rPr>
              <w:t>;</w:t>
            </w:r>
            <w:r w:rsidRPr="00043D2A">
              <w:rPr>
                <w:position w:val="-24"/>
                <w:sz w:val="28"/>
                <w:szCs w:val="28"/>
              </w:rPr>
              <w:object w:dxaOrig="680" w:dyaOrig="620">
                <v:shape id="_x0000_i1609" type="#_x0000_t75" style="width:33.8pt;height:30.7pt" o:ole="">
                  <v:imagedata r:id="rId1178" o:title=""/>
                </v:shape>
                <o:OLEObject Type="Embed" ProgID="Equation.3" ShapeID="_x0000_i1609" DrawAspect="Content" ObjectID="_1629614676" r:id="rId1179"/>
              </w:object>
            </w:r>
            <w:r w:rsidRPr="00043D2A">
              <w:rPr>
                <w:sz w:val="28"/>
                <w:szCs w:val="28"/>
              </w:rPr>
              <w:t xml:space="preserve">;Q = Pt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hi nhận xét của GV</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5</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w:t>
            </w:r>
          </w:p>
          <w:p w:rsidR="00606CA9" w:rsidRPr="00043D2A" w:rsidRDefault="00606CA9" w:rsidP="00043D2A">
            <w:pPr>
              <w:jc w:val="both"/>
              <w:rPr>
                <w:sz w:val="28"/>
                <w:szCs w:val="28"/>
              </w:rPr>
            </w:pPr>
            <w:r w:rsidRPr="00043D2A">
              <w:rPr>
                <w:sz w:val="28"/>
                <w:szCs w:val="28"/>
              </w:rPr>
              <w:t xml:space="preserve">Ta có </w:t>
            </w:r>
            <w:r w:rsidRPr="00043D2A">
              <w:rPr>
                <w:position w:val="-24"/>
                <w:sz w:val="28"/>
                <w:szCs w:val="28"/>
              </w:rPr>
              <w:object w:dxaOrig="1300" w:dyaOrig="620">
                <v:shape id="_x0000_i1610" type="#_x0000_t75" style="width:65.1pt;height:30.7pt" o:ole="">
                  <v:imagedata r:id="rId1172" o:title=""/>
                </v:shape>
                <o:OLEObject Type="Embed" ProgID="Equation.3" ShapeID="_x0000_i1610" DrawAspect="Content" ObjectID="_1629614677" r:id="rId1180"/>
              </w:object>
            </w:r>
          </w:p>
          <w:p w:rsidR="00606CA9" w:rsidRPr="00043D2A" w:rsidRDefault="00606CA9" w:rsidP="00043D2A">
            <w:pPr>
              <w:jc w:val="both"/>
              <w:rPr>
                <w:sz w:val="28"/>
                <w:szCs w:val="28"/>
              </w:rPr>
            </w:pPr>
            <w:r w:rsidRPr="00043D2A">
              <w:rPr>
                <w:position w:val="-26"/>
                <w:sz w:val="28"/>
                <w:szCs w:val="28"/>
              </w:rPr>
              <w:object w:dxaOrig="3060" w:dyaOrig="700">
                <v:shape id="_x0000_i1611" type="#_x0000_t75" style="width:152.75pt;height:35.05pt" o:ole="">
                  <v:imagedata r:id="rId1181" o:title=""/>
                </v:shape>
                <o:OLEObject Type="Embed" ProgID="Equation.3" ShapeID="_x0000_i1611" DrawAspect="Content" ObjectID="_1629614678" r:id="rId118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 xml:space="preserve">a) </w:t>
            </w:r>
            <w:r w:rsidRPr="00043D2A">
              <w:rPr>
                <w:position w:val="-24"/>
                <w:sz w:val="28"/>
                <w:szCs w:val="28"/>
              </w:rPr>
              <w:object w:dxaOrig="1500" w:dyaOrig="620">
                <v:shape id="_x0000_i1612" type="#_x0000_t75" style="width:75.15pt;height:30.7pt" o:ole="">
                  <v:imagedata r:id="rId1183" o:title=""/>
                </v:shape>
                <o:OLEObject Type="Embed" ProgID="Equation.3" ShapeID="_x0000_i1612" DrawAspect="Content" ObjectID="_1629614679" r:id="rId1184"/>
              </w:object>
            </w:r>
          </w:p>
          <w:p w:rsidR="00606CA9" w:rsidRPr="00043D2A" w:rsidRDefault="00606CA9" w:rsidP="00043D2A">
            <w:pPr>
              <w:jc w:val="both"/>
              <w:rPr>
                <w:sz w:val="28"/>
                <w:szCs w:val="28"/>
              </w:rPr>
            </w:pPr>
            <w:r w:rsidRPr="00043D2A">
              <w:rPr>
                <w:sz w:val="28"/>
                <w:szCs w:val="28"/>
              </w:rPr>
              <w:t xml:space="preserve">b) </w:t>
            </w:r>
            <w:r w:rsidRPr="00043D2A">
              <w:rPr>
                <w:position w:val="-24"/>
                <w:sz w:val="28"/>
                <w:szCs w:val="28"/>
              </w:rPr>
              <w:object w:dxaOrig="2740" w:dyaOrig="620">
                <v:shape id="_x0000_i1613" type="#_x0000_t75" style="width:137.1pt;height:30.7pt" o:ole="">
                  <v:imagedata r:id="rId1185" o:title=""/>
                </v:shape>
                <o:OLEObject Type="Embed" ProgID="Equation.3" ShapeID="_x0000_i1613" DrawAspect="Content" ObjectID="_1629614680" r:id="rId1186"/>
              </w:object>
            </w:r>
          </w:p>
          <w:p w:rsidR="00606CA9" w:rsidRPr="00043D2A" w:rsidRDefault="00606CA9" w:rsidP="00043D2A">
            <w:pPr>
              <w:jc w:val="both"/>
              <w:rPr>
                <w:sz w:val="28"/>
                <w:szCs w:val="28"/>
              </w:rPr>
            </w:pPr>
            <w:r w:rsidRPr="00043D2A">
              <w:rPr>
                <w:sz w:val="28"/>
                <w:szCs w:val="28"/>
              </w:rPr>
              <w:t>c) Q = Pt = 24kJ</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HỰC HÀNH”</w:t>
      </w:r>
    </w:p>
    <w:p w:rsidR="00606CA9" w:rsidRPr="00ED31E0" w:rsidRDefault="00606CA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D436F9" w:rsidRPr="00ED31E0" w:rsidRDefault="00D436F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48,49</w:t>
      </w:r>
    </w:p>
    <w:p w:rsidR="00606CA9" w:rsidRPr="00ED31E0" w:rsidRDefault="00606CA9" w:rsidP="00ED31E0">
      <w:pPr>
        <w:jc w:val="center"/>
        <w:rPr>
          <w:b/>
          <w:sz w:val="28"/>
          <w:szCs w:val="28"/>
        </w:rPr>
      </w:pPr>
      <w:r w:rsidRPr="00ED31E0">
        <w:rPr>
          <w:b/>
          <w:sz w:val="28"/>
          <w:szCs w:val="28"/>
        </w:rPr>
        <w:t>Thực hành: ĐO BƯỚC SÓNG ÁNH SÁNG BẰNG PHƯƠNG PHÁP GIAO THOA</w:t>
      </w:r>
    </w:p>
    <w:p w:rsidR="00606CA9" w:rsidRPr="00ED31E0" w:rsidRDefault="00606CA9" w:rsidP="00ED31E0">
      <w:pPr>
        <w:jc w:val="both"/>
        <w:rPr>
          <w:b/>
          <w:sz w:val="28"/>
          <w:szCs w:val="28"/>
        </w:rPr>
      </w:pPr>
      <w:r w:rsidRPr="00ED31E0">
        <w:rPr>
          <w:b/>
          <w:sz w:val="28"/>
          <w:szCs w:val="28"/>
        </w:rPr>
        <w:t>I. MỤC TIÊU</w:t>
      </w:r>
    </w:p>
    <w:p w:rsidR="00606CA9" w:rsidRPr="00ED31E0" w:rsidRDefault="00606CA9" w:rsidP="00ED31E0">
      <w:pPr>
        <w:jc w:val="both"/>
        <w:rPr>
          <w:sz w:val="28"/>
          <w:szCs w:val="28"/>
        </w:rPr>
      </w:pPr>
      <w:r w:rsidRPr="00ED31E0">
        <w:rPr>
          <w:b/>
          <w:sz w:val="28"/>
          <w:szCs w:val="28"/>
        </w:rPr>
        <w:t>1. Kiến thức:</w:t>
      </w:r>
      <w:r w:rsidRPr="00ED31E0">
        <w:rPr>
          <w:sz w:val="28"/>
          <w:szCs w:val="28"/>
        </w:rPr>
        <w:t xml:space="preserve"> </w:t>
      </w:r>
    </w:p>
    <w:p w:rsidR="00606CA9" w:rsidRPr="00ED31E0" w:rsidRDefault="00606CA9" w:rsidP="00ED31E0">
      <w:pPr>
        <w:jc w:val="both"/>
        <w:rPr>
          <w:b/>
          <w:sz w:val="28"/>
          <w:szCs w:val="28"/>
        </w:rPr>
      </w:pPr>
      <w:r w:rsidRPr="00ED31E0">
        <w:rPr>
          <w:sz w:val="28"/>
          <w:szCs w:val="28"/>
        </w:rPr>
        <w:t>- Thông qua thực hành nhận thức rõ bản chất sóng của ánh sáng, biết ứng dụng hiện tượng giao thoa để đo bước sóng ánh sáng.</w:t>
      </w:r>
    </w:p>
    <w:p w:rsidR="00606CA9" w:rsidRPr="00ED31E0" w:rsidRDefault="00606CA9" w:rsidP="00ED31E0">
      <w:pPr>
        <w:jc w:val="both"/>
        <w:rPr>
          <w:sz w:val="28"/>
          <w:szCs w:val="28"/>
        </w:rPr>
      </w:pPr>
      <w:r w:rsidRPr="00ED31E0">
        <w:rPr>
          <w:b/>
          <w:sz w:val="28"/>
          <w:szCs w:val="28"/>
        </w:rPr>
        <w:t>2. Kĩ năng:</w:t>
      </w:r>
      <w:r w:rsidRPr="00ED31E0">
        <w:rPr>
          <w:sz w:val="28"/>
          <w:szCs w:val="28"/>
        </w:rPr>
        <w:t xml:space="preserve"> </w:t>
      </w:r>
    </w:p>
    <w:p w:rsidR="00606CA9" w:rsidRPr="00ED31E0" w:rsidRDefault="00606CA9" w:rsidP="00ED31E0">
      <w:pPr>
        <w:jc w:val="both"/>
        <w:rPr>
          <w:sz w:val="28"/>
          <w:szCs w:val="28"/>
        </w:rPr>
      </w:pPr>
      <w:r w:rsidRPr="00ED31E0">
        <w:rPr>
          <w:sz w:val="28"/>
          <w:szCs w:val="28"/>
        </w:rPr>
        <w:t>- Biết sử dụng các dụng cụ thí nghiệm tạo ra hệ vân giao thoa trên màn ảnh, bằng cách dùng nguồn laze chiếu vuông góc với màn chắn có khe Y-âng. Quan sát hệ vân, phân biệt được các vân sáng, vân tối, vân sáng giữa của hệ vân.</w:t>
      </w:r>
    </w:p>
    <w:p w:rsidR="00606CA9" w:rsidRPr="00ED31E0" w:rsidRDefault="00606CA9" w:rsidP="00ED31E0">
      <w:pPr>
        <w:jc w:val="both"/>
        <w:rPr>
          <w:b/>
          <w:sz w:val="28"/>
          <w:szCs w:val="28"/>
        </w:rPr>
      </w:pPr>
      <w:r w:rsidRPr="00ED31E0">
        <w:rPr>
          <w:sz w:val="28"/>
          <w:szCs w:val="28"/>
        </w:rPr>
        <w:t xml:space="preserve">- Biết cách dùng thước kẹp đo khoảng vân. Xác định được tương đối chính xác bước sóng của chùm tia laze. </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b/>
          <w:sz w:val="28"/>
          <w:szCs w:val="28"/>
        </w:rPr>
        <w:t xml:space="preserve">Hoạt động 1: Tìm hiểu dụng cụ thí nghiệm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Giới thiệu dụng cụ</w:t>
            </w:r>
          </w:p>
          <w:p w:rsidR="00606CA9" w:rsidRPr="00043D2A" w:rsidRDefault="00606CA9" w:rsidP="00043D2A">
            <w:pPr>
              <w:jc w:val="both"/>
              <w:rPr>
                <w:sz w:val="28"/>
                <w:szCs w:val="28"/>
              </w:rPr>
            </w:pPr>
            <w:r w:rsidRPr="00043D2A">
              <w:rPr>
                <w:sz w:val="28"/>
                <w:szCs w:val="28"/>
              </w:rPr>
              <w:t>+ Hai thước cặp chia mm</w:t>
            </w:r>
          </w:p>
          <w:p w:rsidR="00606CA9" w:rsidRPr="00043D2A" w:rsidRDefault="00606CA9" w:rsidP="00043D2A">
            <w:pPr>
              <w:jc w:val="both"/>
              <w:rPr>
                <w:sz w:val="28"/>
                <w:szCs w:val="28"/>
              </w:rPr>
            </w:pPr>
            <w:r w:rsidRPr="00043D2A">
              <w:rPr>
                <w:sz w:val="28"/>
                <w:szCs w:val="28"/>
              </w:rPr>
              <w:t>+ Nguồn điện xoay chiều 6-12 V (1)</w:t>
            </w:r>
          </w:p>
          <w:p w:rsidR="00606CA9" w:rsidRPr="00043D2A" w:rsidRDefault="00606CA9" w:rsidP="00043D2A">
            <w:pPr>
              <w:jc w:val="both"/>
              <w:rPr>
                <w:sz w:val="28"/>
                <w:szCs w:val="28"/>
              </w:rPr>
            </w:pPr>
            <w:r w:rsidRPr="00043D2A">
              <w:rPr>
                <w:sz w:val="28"/>
                <w:szCs w:val="28"/>
              </w:rPr>
              <w:t>+ Một hệ hai cặp khe Yâng</w:t>
            </w:r>
          </w:p>
          <w:p w:rsidR="00606CA9" w:rsidRPr="00043D2A" w:rsidRDefault="00606CA9" w:rsidP="00043D2A">
            <w:pPr>
              <w:jc w:val="both"/>
              <w:rPr>
                <w:sz w:val="28"/>
                <w:szCs w:val="28"/>
              </w:rPr>
            </w:pPr>
            <w:r w:rsidRPr="00043D2A">
              <w:rPr>
                <w:sz w:val="28"/>
                <w:szCs w:val="28"/>
              </w:rPr>
              <w:t xml:space="preserve">+ Một màn </w:t>
            </w:r>
          </w:p>
          <w:p w:rsidR="00606CA9" w:rsidRPr="00043D2A" w:rsidRDefault="00606CA9" w:rsidP="00043D2A">
            <w:pPr>
              <w:jc w:val="both"/>
              <w:rPr>
                <w:sz w:val="28"/>
                <w:szCs w:val="28"/>
              </w:rPr>
            </w:pPr>
            <w:r w:rsidRPr="00043D2A">
              <w:rPr>
                <w:sz w:val="28"/>
                <w:szCs w:val="28"/>
              </w:rPr>
              <w:t>+ Bốn dây dẫn</w:t>
            </w:r>
          </w:p>
          <w:p w:rsidR="00606CA9" w:rsidRPr="00043D2A" w:rsidRDefault="00606CA9" w:rsidP="00043D2A">
            <w:pPr>
              <w:jc w:val="both"/>
              <w:rPr>
                <w:sz w:val="28"/>
                <w:szCs w:val="28"/>
              </w:rPr>
            </w:pPr>
            <w:r w:rsidRPr="00043D2A">
              <w:rPr>
                <w:sz w:val="28"/>
                <w:szCs w:val="28"/>
              </w:rPr>
              <w:t>+ Giá đở chia mm</w:t>
            </w:r>
          </w:p>
          <w:p w:rsidR="00606CA9" w:rsidRPr="00043D2A" w:rsidRDefault="00606CA9" w:rsidP="00043D2A">
            <w:pPr>
              <w:jc w:val="both"/>
              <w:rPr>
                <w:sz w:val="28"/>
                <w:szCs w:val="28"/>
              </w:rPr>
            </w:pPr>
            <w:r w:rsidRPr="00043D2A">
              <w:rPr>
                <w:sz w:val="28"/>
                <w:szCs w:val="28"/>
              </w:rPr>
              <w:t>+ Một kính lúp nhỏ</w:t>
            </w:r>
          </w:p>
        </w:tc>
        <w:tc>
          <w:tcPr>
            <w:tcW w:w="3038" w:type="dxa"/>
            <w:shd w:val="clear" w:color="auto" w:fill="auto"/>
          </w:tcPr>
          <w:p w:rsidR="00606CA9" w:rsidRPr="00043D2A" w:rsidRDefault="00606CA9" w:rsidP="00043D2A">
            <w:pPr>
              <w:jc w:val="both"/>
              <w:rPr>
                <w:sz w:val="28"/>
                <w:szCs w:val="28"/>
              </w:rPr>
            </w:pPr>
            <w:r w:rsidRPr="00043D2A">
              <w:rPr>
                <w:sz w:val="28"/>
                <w:szCs w:val="28"/>
              </w:rPr>
              <w:t xml:space="preserve">- Kiểm tra từng thiết bị khi GV giới thiệu </w:t>
            </w:r>
          </w:p>
        </w:tc>
        <w:tc>
          <w:tcPr>
            <w:tcW w:w="4316" w:type="dxa"/>
            <w:shd w:val="clear" w:color="auto" w:fill="auto"/>
          </w:tcPr>
          <w:p w:rsidR="00606CA9" w:rsidRPr="00043D2A" w:rsidRDefault="00606CA9" w:rsidP="00043D2A">
            <w:pPr>
              <w:jc w:val="both"/>
              <w:rPr>
                <w:b/>
                <w:sz w:val="28"/>
                <w:szCs w:val="28"/>
              </w:rPr>
            </w:pPr>
            <w:r w:rsidRPr="00043D2A">
              <w:rPr>
                <w:b/>
                <w:sz w:val="28"/>
                <w:szCs w:val="28"/>
              </w:rPr>
              <w:t>I. Dụng cụ thí nghiệm</w:t>
            </w:r>
          </w:p>
          <w:p w:rsidR="00606CA9" w:rsidRPr="00043D2A" w:rsidRDefault="00606CA9" w:rsidP="00043D2A">
            <w:pPr>
              <w:jc w:val="center"/>
              <w:rPr>
                <w:b/>
                <w:i/>
                <w:sz w:val="28"/>
                <w:szCs w:val="28"/>
              </w:rPr>
            </w:pPr>
            <w:r w:rsidRPr="00043D2A">
              <w:rPr>
                <w:b/>
                <w:i/>
                <w:sz w:val="28"/>
                <w:szCs w:val="28"/>
              </w:rPr>
              <w:t>SGK</w:t>
            </w:r>
          </w:p>
        </w:tc>
      </w:tr>
    </w:tbl>
    <w:p w:rsidR="00606CA9" w:rsidRPr="00ED31E0" w:rsidRDefault="00606CA9" w:rsidP="00ED31E0">
      <w:pPr>
        <w:ind w:firstLine="720"/>
        <w:jc w:val="both"/>
        <w:rPr>
          <w:sz w:val="28"/>
          <w:szCs w:val="28"/>
        </w:rPr>
      </w:pPr>
      <w:r w:rsidRPr="00ED31E0">
        <w:rPr>
          <w:b/>
          <w:sz w:val="28"/>
          <w:szCs w:val="28"/>
        </w:rPr>
        <w:t xml:space="preserve">Hoạt động 2: Tiến hành thí nghiệm </w:t>
      </w:r>
      <w:r w:rsidRPr="00ED31E0">
        <w:rPr>
          <w:sz w:val="28"/>
          <w:szCs w:val="28"/>
        </w:rPr>
        <w:t>(3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êu cầu hs đọc kĩ hướng dẫn thực hành theo SGK</w:t>
            </w:r>
          </w:p>
          <w:p w:rsidR="00606CA9" w:rsidRPr="00043D2A" w:rsidRDefault="00606CA9" w:rsidP="00043D2A">
            <w:pPr>
              <w:jc w:val="both"/>
              <w:rPr>
                <w:sz w:val="28"/>
                <w:szCs w:val="28"/>
              </w:rPr>
            </w:pPr>
            <w:r w:rsidRPr="00043D2A">
              <w:rPr>
                <w:sz w:val="28"/>
                <w:szCs w:val="28"/>
              </w:rPr>
              <w:t>- Quan sát lớp thực hành và kiểm tra quá trình làm việc của lớ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shd w:val="clear" w:color="auto" w:fill="auto"/>
          </w:tcPr>
          <w:p w:rsidR="00606CA9" w:rsidRPr="00043D2A" w:rsidRDefault="00606CA9" w:rsidP="00043D2A">
            <w:pPr>
              <w:jc w:val="both"/>
              <w:rPr>
                <w:sz w:val="28"/>
                <w:szCs w:val="28"/>
              </w:rPr>
            </w:pPr>
            <w:r w:rsidRPr="00043D2A">
              <w:rPr>
                <w:sz w:val="28"/>
                <w:szCs w:val="28"/>
              </w:rPr>
              <w:t>- Mắc mạch như hình vẽ 19.1 (SGK)</w:t>
            </w:r>
          </w:p>
          <w:p w:rsidR="00606CA9" w:rsidRPr="00043D2A" w:rsidRDefault="00606CA9" w:rsidP="00043D2A">
            <w:pPr>
              <w:jc w:val="both"/>
              <w:rPr>
                <w:sz w:val="28"/>
                <w:szCs w:val="28"/>
              </w:rPr>
            </w:pPr>
            <w:r w:rsidRPr="00043D2A">
              <w:rPr>
                <w:sz w:val="28"/>
                <w:szCs w:val="28"/>
              </w:rPr>
              <w:t>- Tiến hành đo theo yêu cầu của đề bài</w:t>
            </w:r>
          </w:p>
          <w:p w:rsidR="00606CA9" w:rsidRPr="00043D2A" w:rsidRDefault="00606CA9" w:rsidP="00043D2A">
            <w:pPr>
              <w:jc w:val="both"/>
              <w:rPr>
                <w:sz w:val="28"/>
                <w:szCs w:val="28"/>
              </w:rPr>
            </w:pPr>
            <w:r w:rsidRPr="00043D2A">
              <w:rPr>
                <w:sz w:val="28"/>
                <w:szCs w:val="28"/>
              </w:rPr>
              <w:t>+ L (độ rộng của n vân)</w:t>
            </w:r>
          </w:p>
          <w:p w:rsidR="00606CA9" w:rsidRPr="00043D2A" w:rsidRDefault="00606CA9" w:rsidP="00043D2A">
            <w:pPr>
              <w:jc w:val="both"/>
              <w:rPr>
                <w:sz w:val="28"/>
                <w:szCs w:val="28"/>
              </w:rPr>
            </w:pPr>
            <w:r w:rsidRPr="00043D2A">
              <w:rPr>
                <w:sz w:val="28"/>
                <w:szCs w:val="28"/>
              </w:rPr>
              <w:t>+ D (khoảng cách từ khê đến màng)</w:t>
            </w:r>
          </w:p>
          <w:p w:rsidR="00606CA9" w:rsidRPr="00043D2A" w:rsidRDefault="00606CA9" w:rsidP="00043D2A">
            <w:pPr>
              <w:jc w:val="both"/>
              <w:rPr>
                <w:sz w:val="28"/>
                <w:szCs w:val="28"/>
              </w:rPr>
            </w:pPr>
            <w:r w:rsidRPr="00043D2A">
              <w:rPr>
                <w:sz w:val="28"/>
                <w:szCs w:val="28"/>
              </w:rPr>
              <w:t>+Xác định số vân đánh dấu</w:t>
            </w:r>
          </w:p>
          <w:p w:rsidR="00606CA9" w:rsidRPr="00043D2A" w:rsidRDefault="00606CA9" w:rsidP="00043D2A">
            <w:pPr>
              <w:jc w:val="both"/>
              <w:rPr>
                <w:sz w:val="28"/>
                <w:szCs w:val="28"/>
              </w:rPr>
            </w:pPr>
            <w:r w:rsidRPr="00043D2A">
              <w:rPr>
                <w:sz w:val="28"/>
                <w:szCs w:val="28"/>
              </w:rPr>
              <w:t xml:space="preserve">- Ghi nhận số liệu để xử lí </w:t>
            </w:r>
          </w:p>
        </w:tc>
        <w:tc>
          <w:tcPr>
            <w:tcW w:w="4316" w:type="dxa"/>
            <w:shd w:val="clear" w:color="auto" w:fill="auto"/>
          </w:tcPr>
          <w:p w:rsidR="00606CA9" w:rsidRPr="00043D2A" w:rsidRDefault="00606CA9" w:rsidP="00043D2A">
            <w:pPr>
              <w:jc w:val="both"/>
              <w:rPr>
                <w:b/>
                <w:i/>
                <w:sz w:val="28"/>
                <w:szCs w:val="28"/>
              </w:rPr>
            </w:pPr>
            <w:r w:rsidRPr="00043D2A">
              <w:rPr>
                <w:b/>
                <w:sz w:val="28"/>
                <w:szCs w:val="28"/>
              </w:rPr>
              <w:t>II. Tiến hành thí nghiệm</w:t>
            </w:r>
          </w:p>
        </w:tc>
      </w:tr>
    </w:tbl>
    <w:p w:rsidR="00606CA9" w:rsidRPr="00ED31E0" w:rsidRDefault="00606CA9" w:rsidP="00ED31E0">
      <w:pPr>
        <w:ind w:firstLine="720"/>
        <w:jc w:val="both"/>
        <w:rPr>
          <w:sz w:val="28"/>
          <w:szCs w:val="28"/>
        </w:rPr>
      </w:pPr>
      <w:r w:rsidRPr="00ED31E0">
        <w:rPr>
          <w:b/>
          <w:sz w:val="28"/>
          <w:szCs w:val="28"/>
        </w:rPr>
        <w:t xml:space="preserve">Hoạt động 3: xử lí số liệu và viết báo cáo </w:t>
      </w:r>
      <w:r w:rsidRPr="00ED31E0">
        <w:rPr>
          <w:sz w:val="28"/>
          <w:szCs w:val="28"/>
        </w:rPr>
        <w:t>(45 phút)</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Hướng dẫn hs viết báo cá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 bài </w:t>
            </w:r>
          </w:p>
        </w:tc>
        <w:tc>
          <w:tcPr>
            <w:tcW w:w="3038" w:type="dxa"/>
            <w:shd w:val="clear" w:color="auto" w:fill="auto"/>
          </w:tcPr>
          <w:p w:rsidR="00606CA9" w:rsidRPr="00043D2A" w:rsidRDefault="00606CA9" w:rsidP="00043D2A">
            <w:pPr>
              <w:jc w:val="both"/>
              <w:rPr>
                <w:sz w:val="28"/>
                <w:szCs w:val="28"/>
              </w:rPr>
            </w:pPr>
            <w:r w:rsidRPr="00043D2A">
              <w:rPr>
                <w:sz w:val="28"/>
                <w:szCs w:val="28"/>
              </w:rPr>
              <w:t>- Từ số liệu thu được tiến hành xử lí và viết báo cáo</w:t>
            </w:r>
          </w:p>
          <w:p w:rsidR="00606CA9" w:rsidRPr="00043D2A" w:rsidRDefault="00606CA9" w:rsidP="00043D2A">
            <w:pPr>
              <w:jc w:val="both"/>
              <w:rPr>
                <w:sz w:val="28"/>
                <w:szCs w:val="28"/>
              </w:rPr>
            </w:pPr>
            <w:r w:rsidRPr="00043D2A">
              <w:rPr>
                <w:sz w:val="28"/>
                <w:szCs w:val="28"/>
              </w:rPr>
              <w:t>- Mỗi hs làm một bài báo cáo nộp lại cuối giờ</w:t>
            </w:r>
          </w:p>
        </w:tc>
        <w:tc>
          <w:tcPr>
            <w:tcW w:w="4316" w:type="dxa"/>
            <w:shd w:val="clear" w:color="auto" w:fill="auto"/>
          </w:tcPr>
          <w:p w:rsidR="00606CA9" w:rsidRPr="00043D2A" w:rsidRDefault="00606CA9" w:rsidP="00043D2A">
            <w:pPr>
              <w:jc w:val="both"/>
              <w:rPr>
                <w:b/>
                <w:i/>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center"/>
        <w:rPr>
          <w:b/>
          <w:sz w:val="28"/>
          <w:szCs w:val="28"/>
        </w:rPr>
      </w:pPr>
      <w:r w:rsidRPr="00ED31E0">
        <w:rPr>
          <w:sz w:val="28"/>
          <w:szCs w:val="28"/>
        </w:rPr>
        <w:t>- Về nhà làm lại các bài tập và học lý thuyết chuẩn bị KIỂM TRA 1 TIẾT</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rPr>
          <w:sz w:val="28"/>
          <w:szCs w:val="28"/>
        </w:rPr>
      </w:pPr>
      <w:r w:rsidRPr="00ED31E0">
        <w:rPr>
          <w:sz w:val="28"/>
          <w:szCs w:val="28"/>
        </w:rPr>
        <w:t>Tiết 50</w:t>
      </w:r>
    </w:p>
    <w:p w:rsidR="00606CA9" w:rsidRPr="00ED31E0" w:rsidRDefault="00606CA9" w:rsidP="00ED31E0">
      <w:pPr>
        <w:jc w:val="center"/>
        <w:rPr>
          <w:b/>
          <w:sz w:val="28"/>
          <w:szCs w:val="28"/>
        </w:rPr>
      </w:pPr>
      <w:r w:rsidRPr="00ED31E0">
        <w:rPr>
          <w:b/>
          <w:sz w:val="28"/>
          <w:szCs w:val="28"/>
        </w:rPr>
        <w:t>KIỂM TRA 1 TIẾT</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AD0556" w:rsidRPr="00ED31E0" w:rsidRDefault="00AD0556" w:rsidP="00ED31E0">
      <w:pPr>
        <w:jc w:val="center"/>
        <w:rPr>
          <w:b/>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sz w:val="28"/>
          <w:szCs w:val="28"/>
        </w:rPr>
      </w:pPr>
    </w:p>
    <w:p w:rsidR="00606CA9" w:rsidRPr="00ED31E0" w:rsidRDefault="00606CA9" w:rsidP="00ED31E0">
      <w:pPr>
        <w:jc w:val="center"/>
        <w:rPr>
          <w:b/>
          <w:sz w:val="28"/>
          <w:szCs w:val="28"/>
        </w:rPr>
      </w:pPr>
    </w:p>
    <w:p w:rsidR="00606CA9" w:rsidRPr="00ED31E0" w:rsidRDefault="00606CA9" w:rsidP="00ED31E0">
      <w:pPr>
        <w:jc w:val="center"/>
        <w:rPr>
          <w:b/>
          <w:sz w:val="28"/>
          <w:szCs w:val="28"/>
        </w:rPr>
      </w:pPr>
      <w:r w:rsidRPr="00ED31E0">
        <w:rPr>
          <w:b/>
          <w:sz w:val="28"/>
          <w:szCs w:val="28"/>
        </w:rPr>
        <w:t>CHƯƠNG IV</w:t>
      </w:r>
    </w:p>
    <w:p w:rsidR="00606CA9" w:rsidRPr="00ED31E0" w:rsidRDefault="00606CA9" w:rsidP="00ED31E0">
      <w:pPr>
        <w:jc w:val="center"/>
        <w:rPr>
          <w:b/>
          <w:sz w:val="28"/>
          <w:szCs w:val="28"/>
        </w:rPr>
      </w:pPr>
      <w:r w:rsidRPr="00ED31E0">
        <w:rPr>
          <w:b/>
          <w:sz w:val="28"/>
          <w:szCs w:val="28"/>
        </w:rPr>
        <w:t>LƯỢNG TỬ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sz w:val="28"/>
          <w:szCs w:val="28"/>
        </w:rPr>
      </w:pPr>
      <w:r w:rsidRPr="00ED31E0">
        <w:rPr>
          <w:sz w:val="28"/>
          <w:szCs w:val="28"/>
        </w:rPr>
        <w:t>Tiết 51</w:t>
      </w:r>
    </w:p>
    <w:p w:rsidR="00606CA9" w:rsidRPr="00ED31E0" w:rsidRDefault="00606CA9" w:rsidP="00ED31E0">
      <w:pPr>
        <w:jc w:val="center"/>
        <w:rPr>
          <w:b/>
          <w:sz w:val="28"/>
          <w:szCs w:val="28"/>
        </w:rPr>
      </w:pPr>
      <w:r w:rsidRPr="00ED31E0">
        <w:rPr>
          <w:b/>
          <w:sz w:val="28"/>
          <w:szCs w:val="28"/>
        </w:rPr>
        <w:t>HIỆN TƯỢNG QUANG ĐIỆN.</w:t>
      </w:r>
    </w:p>
    <w:p w:rsidR="00606CA9" w:rsidRPr="00ED31E0" w:rsidRDefault="00606CA9" w:rsidP="00ED31E0">
      <w:pPr>
        <w:jc w:val="center"/>
        <w:rPr>
          <w:b/>
          <w:sz w:val="28"/>
          <w:szCs w:val="28"/>
        </w:rPr>
      </w:pPr>
      <w:r w:rsidRPr="00ED31E0">
        <w:rPr>
          <w:b/>
          <w:sz w:val="28"/>
          <w:szCs w:val="28"/>
        </w:rPr>
        <w:t>THUYẾT LƯỢNG TỬ ÁNH SÁ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thí nghiệm Héc về hiện tượng quang điện và nêu được định nghĩa hiện tượng quang điện.</w:t>
      </w:r>
    </w:p>
    <w:p w:rsidR="00606CA9" w:rsidRPr="00ED31E0" w:rsidRDefault="00606CA9" w:rsidP="00ED31E0">
      <w:pPr>
        <w:jc w:val="both"/>
        <w:rPr>
          <w:sz w:val="28"/>
          <w:szCs w:val="28"/>
        </w:rPr>
      </w:pPr>
      <w:r w:rsidRPr="00ED31E0">
        <w:rPr>
          <w:sz w:val="28"/>
          <w:szCs w:val="28"/>
        </w:rPr>
        <w:t>- Phát biểu được định luật về giới hạn quang điện.</w:t>
      </w:r>
    </w:p>
    <w:p w:rsidR="00606CA9" w:rsidRPr="00ED31E0" w:rsidRDefault="00606CA9" w:rsidP="00ED31E0">
      <w:pPr>
        <w:jc w:val="both"/>
        <w:rPr>
          <w:sz w:val="28"/>
          <w:szCs w:val="28"/>
        </w:rPr>
      </w:pPr>
      <w:r w:rsidRPr="00ED31E0">
        <w:rPr>
          <w:sz w:val="28"/>
          <w:szCs w:val="28"/>
        </w:rPr>
        <w:t>- Phát biểu được giả thuyết Plăng và viết được biểu thức về lượng tử năng lượng.</w:t>
      </w:r>
    </w:p>
    <w:p w:rsidR="00606CA9" w:rsidRPr="00ED31E0" w:rsidRDefault="00606CA9" w:rsidP="00ED31E0">
      <w:pPr>
        <w:jc w:val="both"/>
        <w:rPr>
          <w:sz w:val="28"/>
          <w:szCs w:val="28"/>
        </w:rPr>
      </w:pPr>
      <w:r w:rsidRPr="00ED31E0">
        <w:rPr>
          <w:sz w:val="28"/>
          <w:szCs w:val="28"/>
        </w:rPr>
        <w:t>- Phát biểu được thuyết lượng tử ánh sáng và nêu được những đặc điểm của phôtôn.</w:t>
      </w:r>
    </w:p>
    <w:p w:rsidR="00606CA9" w:rsidRPr="00ED31E0" w:rsidRDefault="00606CA9" w:rsidP="00ED31E0">
      <w:pPr>
        <w:jc w:val="both"/>
        <w:rPr>
          <w:sz w:val="28"/>
          <w:szCs w:val="28"/>
        </w:rPr>
      </w:pPr>
      <w:r w:rsidRPr="00ED31E0">
        <w:rPr>
          <w:sz w:val="28"/>
          <w:szCs w:val="28"/>
        </w:rPr>
        <w:t>- Vận dụng được thuyết phôtôn để giải thích định luật về giới hạn quang điện.</w:t>
      </w:r>
    </w:p>
    <w:p w:rsidR="00606CA9" w:rsidRPr="00ED31E0" w:rsidRDefault="00606CA9" w:rsidP="00ED31E0">
      <w:pPr>
        <w:jc w:val="both"/>
        <w:rPr>
          <w:b/>
          <w:sz w:val="28"/>
          <w:szCs w:val="28"/>
        </w:rPr>
      </w:pPr>
      <w:r w:rsidRPr="00ED31E0">
        <w:rPr>
          <w:sz w:val="28"/>
          <w:szCs w:val="28"/>
        </w:rPr>
        <w:t>- Nêu được lưỡng tính sóng - hạt của ánh sá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71"/>
        <w:gridCol w:w="1383"/>
        <w:gridCol w:w="1267"/>
        <w:gridCol w:w="726"/>
        <w:gridCol w:w="1101"/>
        <w:gridCol w:w="2400"/>
        <w:gridCol w:w="61"/>
      </w:tblGrid>
      <w:tr w:rsidR="00BB2118" w:rsidRPr="00ED31E0" w:rsidTr="00FF12D0">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F12D0">
        <w:trPr>
          <w:gridAfter w:val="1"/>
          <w:wAfter w:w="62" w:type="dxa"/>
        </w:trPr>
        <w:tc>
          <w:tcPr>
            <w:tcW w:w="4786" w:type="dxa"/>
            <w:gridSpan w:val="3"/>
            <w:shd w:val="clear" w:color="auto" w:fill="auto"/>
          </w:tcPr>
          <w:p w:rsidR="0013092C" w:rsidRPr="00ED31E0" w:rsidRDefault="0013092C" w:rsidP="00ED31E0">
            <w:pPr>
              <w:jc w:val="both"/>
              <w:rPr>
                <w:sz w:val="28"/>
                <w:szCs w:val="28"/>
              </w:rPr>
            </w:pPr>
            <w:r w:rsidRPr="00ED31E0">
              <w:rPr>
                <w:sz w:val="28"/>
                <w:szCs w:val="28"/>
              </w:rPr>
              <w:t xml:space="preserve">- Chiếu ánh sáng hồ quang vào tấm kẽm tích điện âm làm bật êlectron khỏi mặt tấm kẽm. Đó là hiện tượng gì? </w:t>
            </w:r>
          </w:p>
          <w:p w:rsidR="0013092C" w:rsidRPr="00ED31E0" w:rsidRDefault="0013092C" w:rsidP="00ED31E0">
            <w:pPr>
              <w:jc w:val="both"/>
              <w:rPr>
                <w:sz w:val="28"/>
                <w:szCs w:val="28"/>
              </w:rPr>
            </w:pPr>
            <w:r w:rsidRPr="00ED31E0">
              <w:rPr>
                <w:sz w:val="28"/>
                <w:szCs w:val="28"/>
              </w:rPr>
              <w:t>Bài học hôm nay sẽ trả….</w:t>
            </w:r>
          </w:p>
          <w:p w:rsidR="00BB2118" w:rsidRPr="00ED31E0" w:rsidRDefault="00BB2118"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13092C" w:rsidRPr="00ED31E0" w:rsidRDefault="0013092C" w:rsidP="00ED31E0">
            <w:pPr>
              <w:jc w:val="both"/>
              <w:rPr>
                <w:sz w:val="28"/>
                <w:szCs w:val="28"/>
              </w:rPr>
            </w:pPr>
          </w:p>
          <w:p w:rsidR="0013092C" w:rsidRPr="00ED31E0" w:rsidRDefault="0013092C" w:rsidP="00ED31E0">
            <w:pPr>
              <w:jc w:val="both"/>
              <w:rPr>
                <w:sz w:val="28"/>
                <w:szCs w:val="28"/>
              </w:rPr>
            </w:pPr>
          </w:p>
          <w:p w:rsidR="0013092C" w:rsidRPr="00ED31E0" w:rsidRDefault="0013092C"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56139" w:rsidRPr="00ED31E0" w:rsidRDefault="00756139" w:rsidP="00ED31E0">
            <w:pPr>
              <w:rPr>
                <w:sz w:val="28"/>
                <w:szCs w:val="28"/>
              </w:rPr>
            </w:pPr>
            <w:r w:rsidRPr="00ED31E0">
              <w:rPr>
                <w:sz w:val="28"/>
                <w:szCs w:val="28"/>
              </w:rPr>
              <w:t>Tiết 51</w:t>
            </w:r>
          </w:p>
          <w:p w:rsidR="00756139" w:rsidRPr="00ED31E0" w:rsidRDefault="00756139" w:rsidP="00ED31E0">
            <w:pPr>
              <w:jc w:val="center"/>
              <w:rPr>
                <w:b/>
                <w:sz w:val="28"/>
                <w:szCs w:val="28"/>
              </w:rPr>
            </w:pPr>
            <w:r w:rsidRPr="00ED31E0">
              <w:rPr>
                <w:b/>
                <w:sz w:val="28"/>
                <w:szCs w:val="28"/>
              </w:rPr>
              <w:t>HIỆN TƯỢNG QUANG ĐIỆN.</w:t>
            </w:r>
          </w:p>
          <w:p w:rsidR="00756139" w:rsidRPr="00ED31E0" w:rsidRDefault="00756139" w:rsidP="00ED31E0">
            <w:pPr>
              <w:jc w:val="center"/>
              <w:rPr>
                <w:b/>
                <w:sz w:val="28"/>
                <w:szCs w:val="28"/>
              </w:rPr>
            </w:pPr>
            <w:r w:rsidRPr="00ED31E0">
              <w:rPr>
                <w:b/>
                <w:sz w:val="28"/>
                <w:szCs w:val="28"/>
              </w:rPr>
              <w:t>THUYẾT LƯỢNG TỬ ÁNH SÁNG</w:t>
            </w:r>
          </w:p>
          <w:p w:rsidR="00BB2118" w:rsidRPr="00ED31E0" w:rsidRDefault="00BB2118" w:rsidP="00ED31E0">
            <w:pPr>
              <w:jc w:val="center"/>
              <w:rPr>
                <w:sz w:val="28"/>
                <w:szCs w:val="28"/>
                <w:lang w:val="pt-BR"/>
              </w:rPr>
            </w:pP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56139" w:rsidRPr="00ED31E0" w:rsidRDefault="00BB2118" w:rsidP="00ED31E0">
            <w:pPr>
              <w:jc w:val="both"/>
              <w:rPr>
                <w:sz w:val="28"/>
                <w:szCs w:val="28"/>
              </w:rPr>
            </w:pPr>
            <w:r w:rsidRPr="00ED31E0">
              <w:rPr>
                <w:b/>
                <w:sz w:val="28"/>
                <w:szCs w:val="28"/>
              </w:rPr>
              <w:t>Mục tiêu:</w:t>
            </w:r>
            <w:r w:rsidRPr="00ED31E0">
              <w:rPr>
                <w:sz w:val="28"/>
                <w:szCs w:val="28"/>
              </w:rPr>
              <w:t xml:space="preserve"> </w:t>
            </w:r>
          </w:p>
          <w:p w:rsidR="00756139" w:rsidRPr="00ED31E0" w:rsidRDefault="00756139" w:rsidP="00ED31E0">
            <w:pPr>
              <w:jc w:val="both"/>
              <w:rPr>
                <w:sz w:val="28"/>
                <w:szCs w:val="28"/>
              </w:rPr>
            </w:pPr>
            <w:r w:rsidRPr="00ED31E0">
              <w:rPr>
                <w:sz w:val="28"/>
                <w:szCs w:val="28"/>
              </w:rPr>
              <w:t>- định luật về giới hạn quang điện.</w:t>
            </w:r>
          </w:p>
          <w:p w:rsidR="00756139" w:rsidRPr="00ED31E0" w:rsidRDefault="00756139" w:rsidP="00ED31E0">
            <w:pPr>
              <w:jc w:val="both"/>
              <w:rPr>
                <w:sz w:val="28"/>
                <w:szCs w:val="28"/>
              </w:rPr>
            </w:pPr>
            <w:r w:rsidRPr="00ED31E0">
              <w:rPr>
                <w:sz w:val="28"/>
                <w:szCs w:val="28"/>
              </w:rPr>
              <w:t>- giả thuyết Plăng và viết được biểu thức về lượng tử năng lượng,thuyết lượng tử ánh sáng và nêu được những đặc điểm của phôtôn.</w:t>
            </w:r>
          </w:p>
          <w:p w:rsidR="00756139" w:rsidRPr="00ED31E0" w:rsidRDefault="00756139" w:rsidP="00ED31E0">
            <w:pPr>
              <w:jc w:val="both"/>
              <w:rPr>
                <w:sz w:val="28"/>
                <w:szCs w:val="28"/>
              </w:rPr>
            </w:pPr>
            <w:r w:rsidRPr="00ED31E0">
              <w:rPr>
                <w:sz w:val="28"/>
                <w:szCs w:val="28"/>
              </w:rPr>
              <w:t>- Vận dụng được thuyết phôtôn để giải thích định luật về giới hạn quang điện.</w:t>
            </w:r>
          </w:p>
          <w:p w:rsidR="00BB2118" w:rsidRPr="00ED31E0" w:rsidRDefault="00756139" w:rsidP="00ED31E0">
            <w:pPr>
              <w:jc w:val="both"/>
              <w:rPr>
                <w:b/>
                <w:sz w:val="28"/>
                <w:szCs w:val="28"/>
              </w:rPr>
            </w:pPr>
            <w:r w:rsidRPr="00ED31E0">
              <w:rPr>
                <w:sz w:val="28"/>
                <w:szCs w:val="28"/>
              </w:rPr>
              <w:t>- lưỡng tính sóng - hạt của ánh sáng.</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oạt động của GV</w:t>
            </w:r>
          </w:p>
        </w:tc>
        <w:tc>
          <w:tcPr>
            <w:tcW w:w="3038" w:type="dxa"/>
            <w:gridSpan w:val="3"/>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gridSpan w:val="4"/>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jc w:val="both"/>
              <w:rPr>
                <w:spacing w:val="-4"/>
                <w:sz w:val="28"/>
                <w:szCs w:val="28"/>
              </w:rPr>
            </w:pPr>
            <w:r w:rsidRPr="00043D2A">
              <w:rPr>
                <w:spacing w:val="-4"/>
                <w:sz w:val="28"/>
                <w:szCs w:val="28"/>
              </w:rPr>
              <w:t>- Minh hoạ thí nghiệm của Héc (1887)</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705344" behindDoc="0" locked="0" layoutInCell="1" allowOverlap="1">
                      <wp:simplePos x="0" y="0"/>
                      <wp:positionH relativeFrom="column">
                        <wp:posOffset>158750</wp:posOffset>
                      </wp:positionH>
                      <wp:positionV relativeFrom="paragraph">
                        <wp:posOffset>7620</wp:posOffset>
                      </wp:positionV>
                      <wp:extent cx="1525905" cy="1308100"/>
                      <wp:effectExtent l="15875" t="7620" r="1270" b="8255"/>
                      <wp:wrapNone/>
                      <wp:docPr id="795" name="Group 2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5905" cy="1308100"/>
                                <a:chOff x="2280" y="5731"/>
                                <a:chExt cx="2403" cy="2060"/>
                              </a:xfrm>
                            </wpg:grpSpPr>
                            <wps:wsp>
                              <wps:cNvPr id="796" name="AutoShape 2576"/>
                              <wps:cNvSpPr>
                                <a:spLocks noChangeArrowheads="1"/>
                              </wps:cNvSpPr>
                              <wps:spPr bwMode="auto">
                                <a:xfrm>
                                  <a:off x="3408" y="6573"/>
                                  <a:ext cx="864" cy="864"/>
                                </a:xfrm>
                                <a:prstGeom prst="flowChartConnec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7" name="AutoShape 2577"/>
                              <wps:cNvCnPr>
                                <a:cxnSpLocks noChangeShapeType="1"/>
                              </wps:cNvCnPr>
                              <wps:spPr bwMode="auto">
                                <a:xfrm>
                                  <a:off x="3840" y="7437"/>
                                  <a:ext cx="0" cy="23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798" name="Freeform 2578"/>
                              <wps:cNvSpPr>
                                <a:spLocks/>
                              </wps:cNvSpPr>
                              <wps:spPr bwMode="auto">
                                <a:xfrm>
                                  <a:off x="3600" y="7639"/>
                                  <a:ext cx="237" cy="105"/>
                                </a:xfrm>
                                <a:custGeom>
                                  <a:avLst/>
                                  <a:gdLst>
                                    <a:gd name="T0" fmla="*/ 0 w 237"/>
                                    <a:gd name="T1" fmla="*/ 105 h 105"/>
                                    <a:gd name="T2" fmla="*/ 120 w 237"/>
                                    <a:gd name="T3" fmla="*/ 105 h 105"/>
                                    <a:gd name="T4" fmla="*/ 237 w 237"/>
                                    <a:gd name="T5" fmla="*/ 0 h 105"/>
                                  </a:gdLst>
                                  <a:ahLst/>
                                  <a:cxnLst>
                                    <a:cxn ang="0">
                                      <a:pos x="T0" y="T1"/>
                                    </a:cxn>
                                    <a:cxn ang="0">
                                      <a:pos x="T2" y="T3"/>
                                    </a:cxn>
                                    <a:cxn ang="0">
                                      <a:pos x="T4" y="T5"/>
                                    </a:cxn>
                                  </a:cxnLst>
                                  <a:rect l="0" t="0" r="r" b="b"/>
                                  <a:pathLst>
                                    <a:path w="237" h="105">
                                      <a:moveTo>
                                        <a:pt x="0" y="105"/>
                                      </a:moveTo>
                                      <a:lnTo>
                                        <a:pt x="120" y="105"/>
                                      </a:lnTo>
                                      <a:lnTo>
                                        <a:pt x="237" y="0"/>
                                      </a:ln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9" name="Freeform 2579"/>
                              <wps:cNvSpPr>
                                <a:spLocks/>
                              </wps:cNvSpPr>
                              <wps:spPr bwMode="auto">
                                <a:xfrm flipH="1">
                                  <a:off x="3840" y="7639"/>
                                  <a:ext cx="237" cy="105"/>
                                </a:xfrm>
                                <a:custGeom>
                                  <a:avLst/>
                                  <a:gdLst>
                                    <a:gd name="T0" fmla="*/ 0 w 237"/>
                                    <a:gd name="T1" fmla="*/ 105 h 105"/>
                                    <a:gd name="T2" fmla="*/ 120 w 237"/>
                                    <a:gd name="T3" fmla="*/ 105 h 105"/>
                                    <a:gd name="T4" fmla="*/ 237 w 237"/>
                                    <a:gd name="T5" fmla="*/ 0 h 105"/>
                                  </a:gdLst>
                                  <a:ahLst/>
                                  <a:cxnLst>
                                    <a:cxn ang="0">
                                      <a:pos x="T0" y="T1"/>
                                    </a:cxn>
                                    <a:cxn ang="0">
                                      <a:pos x="T2" y="T3"/>
                                    </a:cxn>
                                    <a:cxn ang="0">
                                      <a:pos x="T4" y="T5"/>
                                    </a:cxn>
                                  </a:cxnLst>
                                  <a:rect l="0" t="0" r="r" b="b"/>
                                  <a:pathLst>
                                    <a:path w="237" h="105">
                                      <a:moveTo>
                                        <a:pt x="0" y="105"/>
                                      </a:moveTo>
                                      <a:lnTo>
                                        <a:pt x="120" y="105"/>
                                      </a:lnTo>
                                      <a:lnTo>
                                        <a:pt x="237" y="0"/>
                                      </a:lnTo>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utoShape 2580"/>
                              <wps:cNvCnPr>
                                <a:cxnSpLocks noChangeShapeType="1"/>
                              </wps:cNvCnPr>
                              <wps:spPr bwMode="auto">
                                <a:xfrm>
                                  <a:off x="3837" y="6374"/>
                                  <a:ext cx="3" cy="64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581"/>
                              <wps:cNvCnPr>
                                <a:cxnSpLocks noChangeShapeType="1"/>
                              </wps:cNvCnPr>
                              <wps:spPr bwMode="auto">
                                <a:xfrm>
                                  <a:off x="3856" y="6989"/>
                                  <a:ext cx="3" cy="3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2582"/>
                              <wps:cNvCnPr>
                                <a:cxnSpLocks noChangeShapeType="1"/>
                              </wps:cNvCnPr>
                              <wps:spPr bwMode="auto">
                                <a:xfrm flipV="1">
                                  <a:off x="3616" y="6733"/>
                                  <a:ext cx="453"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Rectangle 2583"/>
                              <wps:cNvSpPr>
                                <a:spLocks noChangeArrowheads="1"/>
                              </wps:cNvSpPr>
                              <wps:spPr bwMode="auto">
                                <a:xfrm>
                                  <a:off x="3788" y="6545"/>
                                  <a:ext cx="101" cy="58"/>
                                </a:xfrm>
                                <a:prstGeom prst="rect">
                                  <a:avLst/>
                                </a:prstGeom>
                                <a:solidFill>
                                  <a:srgbClr val="272727"/>
                                </a:solidFill>
                                <a:ln w="9525">
                                  <a:solidFill>
                                    <a:srgbClr val="000000"/>
                                  </a:solidFill>
                                  <a:miter lim="800000"/>
                                  <a:headEnd/>
                                  <a:tailEnd/>
                                </a:ln>
                              </wps:spPr>
                              <wps:bodyPr rot="0" vert="horz" wrap="square" lIns="91440" tIns="45720" rIns="91440" bIns="45720" anchor="t" anchorCtr="0" upright="1">
                                <a:noAutofit/>
                              </wps:bodyPr>
                            </wps:wsp>
                            <wps:wsp>
                              <wps:cNvPr id="100" name="AutoShape 2584"/>
                              <wps:cNvSpPr>
                                <a:spLocks noChangeArrowheads="1"/>
                              </wps:cNvSpPr>
                              <wps:spPr bwMode="auto">
                                <a:xfrm rot="5400000">
                                  <a:off x="3479" y="5976"/>
                                  <a:ext cx="719" cy="360"/>
                                </a:xfrm>
                                <a:prstGeom prst="parallelogram">
                                  <a:avLst>
                                    <a:gd name="adj" fmla="val 4993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 name="AutoShape 2585"/>
                              <wps:cNvCnPr>
                                <a:cxnSpLocks noChangeShapeType="1"/>
                              </wps:cNvCnPr>
                              <wps:spPr bwMode="auto">
                                <a:xfrm>
                                  <a:off x="2640" y="7791"/>
                                  <a:ext cx="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2586"/>
                              <wps:cNvSpPr>
                                <a:spLocks noChangeArrowheads="1"/>
                              </wps:cNvSpPr>
                              <wps:spPr bwMode="auto">
                                <a:xfrm>
                                  <a:off x="2880" y="5731"/>
                                  <a:ext cx="86" cy="82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utoShape 2587"/>
                              <wps:cNvCnPr>
                                <a:cxnSpLocks noChangeShapeType="1"/>
                              </wps:cNvCnPr>
                              <wps:spPr bwMode="auto">
                                <a:xfrm>
                                  <a:off x="2280" y="5910"/>
                                  <a:ext cx="0" cy="21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2588"/>
                              <wps:cNvCnPr>
                                <a:cxnSpLocks noChangeShapeType="1"/>
                              </wps:cNvCnPr>
                              <wps:spPr bwMode="auto">
                                <a:xfrm>
                                  <a:off x="2280" y="6186"/>
                                  <a:ext cx="0" cy="216"/>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5" name="Text Box 2589"/>
                              <wps:cNvSpPr txBox="1">
                                <a:spLocks noChangeArrowheads="1"/>
                              </wps:cNvSpPr>
                              <wps:spPr bwMode="auto">
                                <a:xfrm>
                                  <a:off x="3960" y="6005"/>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Zn</w:t>
                                    </w:r>
                                  </w:p>
                                </w:txbxContent>
                              </wps:txbx>
                              <wps:bodyPr rot="0" vert="horz" wrap="square" lIns="91440" tIns="45720" rIns="91440" bIns="45720" anchor="t" anchorCtr="0" upright="1">
                                <a:noAutofit/>
                              </wps:bodyPr>
                            </wps:wsp>
                            <wps:wsp>
                              <wps:cNvPr id="106" name="Text Box 2590"/>
                              <wps:cNvSpPr txBox="1">
                                <a:spLocks noChangeArrowheads="1"/>
                              </wps:cNvSpPr>
                              <wps:spPr bwMode="auto">
                                <a:xfrm>
                                  <a:off x="3656" y="5957"/>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s:wsp>
                              <wps:cNvPr id="122" name="Text Box 2591"/>
                              <wps:cNvSpPr txBox="1">
                                <a:spLocks noChangeArrowheads="1"/>
                              </wps:cNvSpPr>
                              <wps:spPr bwMode="auto">
                                <a:xfrm>
                                  <a:off x="3784" y="7064"/>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s:wsp>
                              <wps:cNvPr id="123" name="Text Box 2592"/>
                              <wps:cNvSpPr txBox="1">
                                <a:spLocks noChangeArrowheads="1"/>
                              </wps:cNvSpPr>
                              <wps:spPr bwMode="auto">
                                <a:xfrm>
                                  <a:off x="3410" y="7000"/>
                                  <a:ext cx="723"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140EE4" w:rsidRDefault="002600CC" w:rsidP="00606CA9">
                                    <w:pPr>
                                      <w:rPr>
                                        <w:sz w:val="20"/>
                                        <w:szCs w:val="20"/>
                                      </w:rPr>
                                    </w:pPr>
                                    <w:r w:rsidRPr="00140EE4">
                                      <w:rPr>
                                        <w:sz w:val="20"/>
                                        <w:szCs w:val="20"/>
                                      </w:rPr>
                                      <w:t>-</w:t>
                                    </w:r>
                                  </w:p>
                                </w:txbxContent>
                              </wps:txbx>
                              <wps:bodyPr rot="0" vert="horz" wrap="square" lIns="91440" tIns="45720" rIns="91440" bIns="45720" anchor="t" anchorCtr="0" upright="1">
                                <a:noAutofit/>
                              </wps:bodyPr>
                            </wps:wsp>
                            <wpg:grpSp>
                              <wpg:cNvPr id="124" name="Group 2593"/>
                              <wpg:cNvGrpSpPr>
                                <a:grpSpLocks/>
                              </wpg:cNvGrpSpPr>
                              <wpg:grpSpPr bwMode="auto">
                                <a:xfrm>
                                  <a:off x="2322" y="6154"/>
                                  <a:ext cx="432" cy="0"/>
                                  <a:chOff x="5640" y="6005"/>
                                  <a:chExt cx="606" cy="0"/>
                                </a:xfrm>
                              </wpg:grpSpPr>
                              <wps:wsp>
                                <wps:cNvPr id="125" name="AutoShape 2594"/>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6" name="AutoShape 2595"/>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127" name="Group 2596"/>
                              <wpg:cNvGrpSpPr>
                                <a:grpSpLocks/>
                              </wpg:cNvGrpSpPr>
                              <wpg:grpSpPr bwMode="auto">
                                <a:xfrm rot="1200000">
                                  <a:off x="2308" y="6251"/>
                                  <a:ext cx="432" cy="0"/>
                                  <a:chOff x="5640" y="6005"/>
                                  <a:chExt cx="606" cy="0"/>
                                </a:xfrm>
                              </wpg:grpSpPr>
                              <wps:wsp>
                                <wps:cNvPr id="576" name="AutoShape 2597"/>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77" name="AutoShape 2598"/>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578" name="Group 2599"/>
                              <wpg:cNvGrpSpPr>
                                <a:grpSpLocks/>
                              </wpg:cNvGrpSpPr>
                              <wpg:grpSpPr bwMode="auto">
                                <a:xfrm rot="20400000" flipV="1">
                                  <a:off x="2304" y="6065"/>
                                  <a:ext cx="432" cy="0"/>
                                  <a:chOff x="5640" y="6005"/>
                                  <a:chExt cx="606" cy="0"/>
                                </a:xfrm>
                              </wpg:grpSpPr>
                              <wps:wsp>
                                <wps:cNvPr id="579" name="AutoShape 2600"/>
                                <wps:cNvCnPr>
                                  <a:cxnSpLocks noChangeShapeType="1"/>
                                </wps:cNvCnPr>
                                <wps:spPr bwMode="auto">
                                  <a:xfrm>
                                    <a:off x="5640" y="6005"/>
                                    <a:ext cx="36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80" name="AutoShape 2601"/>
                                <wps:cNvCnPr>
                                  <a:cxnSpLocks noChangeShapeType="1"/>
                                </wps:cNvCnPr>
                                <wps:spPr bwMode="auto">
                                  <a:xfrm>
                                    <a:off x="5958" y="6005"/>
                                    <a:ext cx="288"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75" o:spid="_x0000_s2509" style="position:absolute;left:0;text-align:left;margin-left:12.5pt;margin-top:.6pt;width:120.15pt;height:103pt;z-index:251705344" coordorigin="2280,5731" coordsize="2403,2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">
                      <v:shape id="AutoShape 2576" o:spid="_x0000_s2510" type="#_x0000_t120" style="position:absolute;left:3408;top:6573;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XQccA&#10;AADcAAAADwAAAGRycy9kb3ducmV2LnhtbESPQWvCQBSE74L/YXlCb3XTKrFNXUXEghVEGwu9PrKv&#10;2WD2bchuNfXXu0LB4zAz3zDTeWdrcaLWV44VPA0TEMSF0xWXCr4O748vIHxA1lg7JgV/5GE+6/em&#10;mGl35k865aEUEcI+QwUmhCaT0heGLPqha4ij9+NaiyHKtpS6xXOE21o+J0kqLVYcFww2tDRUHPNf&#10;q6Bc7bbfH6PVcZ+bYrHcpIfxfnRR6mHQLd5ABOrCPfzfXmsFk9cUbmfiE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A10HHAAAA3AAAAA8AAAAAAAAAAAAAAAAAmAIAAGRy&#10;cy9kb3ducmV2LnhtbFBLBQYAAAAABAAEAPUAAACMAwAAAAA=&#10;" filled="f"/>
                      <v:shape id="AutoShape 2577" o:spid="_x0000_s2511" type="#_x0000_t32" style="position:absolute;left:3840;top:7437;width:0;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UDWMQAAADcAAAADwAAAGRycy9kb3ducmV2LnhtbESPzWoCQRCE7wHfYWght9gbEVc3jhIC&#10;AXNR1ECu7U7vT7LTs+xMdH17RxA8FlX1FbVY9bZRJ+587UTD6ygBxZI7U0up4fvw+TID5QOJocYJ&#10;a7iwh9Vy8LSgzLiz7Pi0D6WKEPEZaahCaDNEn1dsyY9cyxK9wnWWQpRdiaajc4TbBsdJMkVLtcSF&#10;ilr+qDj/2/9bDUd0m6/f7bbBIjnwJp1IMcYfrZ+H/fsbqMB9eITv7bXRkM5TuJ2JRw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QNYxAAAANwAAAAPAAAAAAAAAAAA&#10;AAAAAKECAABkcnMvZG93bnJldi54bWxQSwUGAAAAAAQABAD5AAAAkgMAAAAA&#10;" strokeweight="4.5pt"/>
                      <v:shape id="Freeform 2578" o:spid="_x0000_s2512" style="position:absolute;left:3600;top:7639;width:237;height:105;visibility:visible;mso-wrap-style:square;v-text-anchor:top" coordsize="23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GIFr4A&#10;AADcAAAADwAAAGRycy9kb3ducmV2LnhtbERPTYvCMBC9C/6HMII3TVdwV7tGUUHwum69D81sE7eZ&#10;lCba6q83B8Hj432vNr2rxY3aYD0r+JhmIIhLry1XCorfw2QBIkRkjbVnUnCnAJv1cLDCXPuOf+h2&#10;ipVIIRxyVGBibHIpQ2nIYZj6hjhxf751GBNsK6lb7FK4q+Usyz6lQ8upwWBDe0Pl/+nqFFzKrj4z&#10;PbZz6Wb2TLvsYmyh1HjUb79BROrjW/xyH7WCr2Vam86kIyDX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JBiBa+AAAA3AAAAA8AAAAAAAAAAAAAAAAAmAIAAGRycy9kb3ducmV2&#10;LnhtbFBLBQYAAAAABAAEAPUAAACDAwAAAAA=&#10;" path="m,105r120,l237,e" filled="f" strokeweight="4.5pt">
                        <v:path arrowok="t" o:connecttype="custom" o:connectlocs="0,105;120,105;237,0" o:connectangles="0,0,0"/>
                      </v:shape>
                      <v:shape id="Freeform 2579" o:spid="_x0000_s2513" style="position:absolute;left:3840;top:7639;width:237;height:105;flip:x;visibility:visible;mso-wrap-style:square;v-text-anchor:top" coordsize="237,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1jucMA&#10;AADcAAAADwAAAGRycy9kb3ducmV2LnhtbESPUUvDQBCE3wv+h2MF39qNFWsTcympUPFNWv0BS25N&#10;gnd7MXdt4r/3BMHHYWa+Ycrd7Ky68Bh6LxpuVxkolsabXloN72+H5RZUiCSGrBfW8M0BdtXVoqTC&#10;+EmOfDnFViWIhII0dDEOBWJoOnYUVn5gSd6HHx3FJMcWzUhTgjuL6yzboKNe0kJHAz913Hyezk7D&#10;ptnf7b8mzOvh+bB97S3a+xq1vrme60dQkef4H/5rvxgND3kOv2fSEcD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1jucMAAADcAAAADwAAAAAAAAAAAAAAAACYAgAAZHJzL2Rv&#10;d25yZXYueG1sUEsFBgAAAAAEAAQA9QAAAIgDAAAAAA==&#10;" path="m,105r120,l237,e" filled="f" strokeweight="4.5pt">
                        <v:path arrowok="t" o:connecttype="custom" o:connectlocs="0,105;120,105;237,0" o:connectangles="0,0,0"/>
                      </v:shape>
                      <v:shape id="AutoShape 2580" o:spid="_x0000_s2514" type="#_x0000_t32" style="position:absolute;left:3837;top:6374;width:3;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TAUcUAAADbAAAADwAAAGRycy9kb3ducmV2LnhtbESPT4vCMBTE74LfITzBi6ypCqJdo6jg&#10;4oKH9c+y10fzbIrNS2mytX57syDscZiZ3zCLVWtL0VDtC8cKRsMEBHHmdMG5gst59zYD4QOyxtIx&#10;KXiQh9Wy21lgqt2dj9ScQi4ihH2KCkwIVSqlzwxZ9ENXEUfv6mqLIco6l7rGe4TbUo6TZCotFhwX&#10;DFa0NZTdTr9WQWiSiR/MLsfNt/m4HX4m68/H7kupfq9dv4MI1Ib/8Ku91wrmU/j7En+AXD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TAUcUAAADbAAAADwAAAAAAAAAA&#10;AAAAAAChAgAAZHJzL2Rvd25yZXYueG1sUEsFBgAAAAAEAAQA+QAAAJMDAAAAAA==&#10;" strokeweight="2.25pt"/>
                      <v:shape id="AutoShape 2581" o:spid="_x0000_s2515" type="#_x0000_t32" style="position:absolute;left:3856;top:6989;width:3;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hlysYAAADbAAAADwAAAGRycy9kb3ducmV2LnhtbESPQWvCQBSE7wX/w/IEL6VurNDa1FW0&#10;EFHwoNbS6yP7mg1m34bsmsR/7xYKPQ4z8w0zX/a2Ei01vnSsYDJOQBDnTpdcKDh/Zk8zED4ga6wc&#10;k4IbeVguBg9zTLXr+EjtKRQiQtinqMCEUKdS+tyQRT92NXH0flxjMUTZFFI32EW4reRzkrxIiyXH&#10;BYM1fRjKL6erVRDaZOofZ+fj+stsLvvv6Wp3yw5KjYb96h1EoD78h//aW63g7RV+v8Qf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IZcrGAAAA2wAAAA8AAAAAAAAA&#10;AAAAAAAAoQIAAGRycy9kb3ducmV2LnhtbFBLBQYAAAAABAAEAPkAAACUAwAAAAA=&#10;" strokeweight="2.25pt"/>
                      <v:shape id="AutoShape 2582" o:spid="_x0000_s2516" type="#_x0000_t32" style="position:absolute;left:3616;top:6733;width:453;height:5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g1CsAAAADbAAAADwAAAGRycy9kb3ducmV2LnhtbERPTYvCMBC9C/sfwix4EU27B9FqFFkQ&#10;Fg8Lag8eh2Rsi82km8Ra//3mIHh8vO/1drCt6MmHxrGCfJaBINbONFwpKM/76QJEiMgGW8ek4EkB&#10;tpuP0RoL4x58pP4UK5FCOBSooI6xK6QMuiaLYeY64sRdnbcYE/SVNB4fKdy28ivL5tJiw6mhxo6+&#10;a9K3090qaA7lb9lP/qLXi0N+8Xk4X1qt1Phz2K1ARBriW/xy/xgFyzQ2fUk/QG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oNQrAAAAA2wAAAA8AAAAAAAAAAAAAAAAA&#10;oQIAAGRycy9kb3ducmV2LnhtbFBLBQYAAAAABAAEAPkAAACOAwAAAAA=&#10;"/>
                      <v:rect id="Rectangle 2583" o:spid="_x0000_s2517" style="position:absolute;left:3788;top:6545;width:10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V258MA&#10;AADbAAAADwAAAGRycy9kb3ducmV2LnhtbESPT4vCMBTE7wv7HcJb8Lam6iLbapRlQXRv/lu9Pppn&#10;W2xeShNt/PZGEDwOM/MbZjoPphZXal1lWcGgn4Agzq2uuFCw3y0+v0E4j6yxtkwKbuRgPnt/m2Km&#10;bccbum59ISKEXYYKSu+bTEqXl2TQ9W1DHL2TbQ36KNtC6ha7CDe1HCbJWBqsOC6U2NBvSfl5ezEK&#10;DmnR6f3ltFuPpP0Lq69j+B8slep9hJ8JCE/Bv8LP9korSFN4fIk/QM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V258MAAADbAAAADwAAAAAAAAAAAAAAAACYAgAAZHJzL2Rv&#10;d25yZXYueG1sUEsFBgAAAAAEAAQA9QAAAIgDAAAAAA==&#10;" fillcolor="#272727"/>
                      <v:shape id="AutoShape 2584" o:spid="_x0000_s2518" type="#_x0000_t7" style="position:absolute;left:3479;top:5976;width:719;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rscUA&#10;AADcAAAADwAAAGRycy9kb3ducmV2LnhtbESPQWsCMRCF74X+hzCF3mpSqbWsRimWiuKltYLXYTNu&#10;FjeT7SbV9d87B6G3Gd6b976ZzvvQqBN1qY5s4XlgQBGX0dVcWdj9fD69gUoZ2WETmSxcKMF8dn83&#10;xcLFM3/TaZsrJSGcCrTgc24LrVPpKWAaxJZYtEPsAmZZu0q7Ds8SHho9NOZVB6xZGjy2tPBUHrd/&#10;wQL9mst4/LKP/mtz3B0+1qNlWrbWPj707xNQmfr8b75dr5zgG8GXZ2QCP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quxxQAAANwAAAAPAAAAAAAAAAAAAAAAAJgCAABkcnMv&#10;ZG93bnJldi54bWxQSwUGAAAAAAQABAD1AAAAigMAAAAA&#10;"/>
                      <v:shape id="AutoShape 2585" o:spid="_x0000_s2519" type="#_x0000_t32" style="position:absolute;left:2640;top:7791;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rect id="Rectangle 2586" o:spid="_x0000_s2520" style="position:absolute;left:2880;top:5731;width:86;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XUPL4A&#10;AADcAAAADwAAAGRycy9kb3ducmV2LnhtbERPy6rCMBDdX/AfwgjurqkuRKtRRBBciVbB7dCMbbCZ&#10;lCba6tcbQXA3h/OcxaqzlXhQ441jBaNhAoI4d9pwoeB82v5PQfiArLFyTAqe5GG17P0tMNWu5SM9&#10;slCIGMI+RQVlCHUqpc9LsuiHriaO3NU1FkOETSF1g20Mt5UcJ8lEWjQcG0qsaVNSfsvuVkE4tOaV&#10;TeR5eqFudtB2tG/NVqlBv1vPQQTqwk/8de90nJ+M4fNMvEAu3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LV1Dy+AAAA3AAAAA8AAAAAAAAAAAAAAAAAmAIAAGRycy9kb3ducmV2&#10;LnhtbFBLBQYAAAAABAAEAPUAAACDAwAAAAA=&#10;" filled="f" strokeweight=".5pt">
                        <v:stroke dashstyle="dash"/>
                      </v:rect>
                      <v:shape id="AutoShape 2587" o:spid="_x0000_s2521" type="#_x0000_t32" style="position:absolute;left:2280;top:5910;width:0;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2TYsMAAADcAAAADwAAAGRycy9kb3ducmV2LnhtbERPS2sCMRC+F/wPYQQvpSa6UGRrFBWU&#10;Fnqoj9LrsBk3i5vJsonr+u+bQsHbfHzPmS97V4uO2lB51jAZKxDEhTcVlxpOx+3LDESIyAZrz6Th&#10;TgGWi8HTHHPjb7yn7hBLkUI45KjBxtjkUobCksMw9g1x4s6+dRgTbEtpWrylcFfLqVKv0mHFqcFi&#10;QxtLxeVwdRpip7LwPDvt1992d/n8yVYf9+2X1qNhv3oDEamPD/G/+92k+SqDv2fSBX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tk2LDAAAA3AAAAA8AAAAAAAAAAAAA&#10;AAAAoQIAAGRycy9kb3ducmV2LnhtbFBLBQYAAAAABAAEAPkAAACRAwAAAAA=&#10;" strokeweight="2.25pt"/>
                      <v:shape id="AutoShape 2588" o:spid="_x0000_s2522" type="#_x0000_t32" style="position:absolute;left:2280;top:6186;width:0;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LFsMAAADcAAAADwAAAGRycy9kb3ducmV2LnhtbERPTWsCMRC9F/wPYQpeiiZqKbIaRQVL&#10;hR7UKl6HzXSzuJksm3Rd/30jFHqbx/uc+bJzlWipCaVnDaOhAkGce1NyoeH0tR1MQYSIbLDyTBru&#10;FGC56D3NMTP+xgdqj7EQKYRDhhpsjHUmZcgtOQxDXxMn7ts3DmOCTSFNg7cU7io5VupNOiw5NVis&#10;aWMpvx5/nIbYqkl4mZ4O67N9v35eJqvdfbvXuv/crWYgInXxX/zn/jBpvnqFx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ECxbDAAAA3AAAAA8AAAAAAAAAAAAA&#10;AAAAoQIAAGRycy9kb3ducmV2LnhtbFBLBQYAAAAABAAEAPkAAACRAwAAAAA=&#10;" strokeweight="2.25pt"/>
                      <v:shape id="Text Box 2589" o:spid="_x0000_s2523" type="#_x0000_t202" style="position:absolute;left:3960;top:6005;width:72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2600CC" w:rsidRPr="00140EE4" w:rsidRDefault="002600CC" w:rsidP="00606CA9">
                              <w:pPr>
                                <w:rPr>
                                  <w:sz w:val="20"/>
                                  <w:szCs w:val="20"/>
                                </w:rPr>
                              </w:pPr>
                              <w:r w:rsidRPr="00140EE4">
                                <w:rPr>
                                  <w:sz w:val="20"/>
                                  <w:szCs w:val="20"/>
                                </w:rPr>
                                <w:t>Zn</w:t>
                              </w:r>
                            </w:p>
                          </w:txbxContent>
                        </v:textbox>
                      </v:shape>
                      <v:shape id="Text Box 2590" o:spid="_x0000_s2524" type="#_x0000_t202" style="position:absolute;left:3656;top:5957;width:72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2600CC" w:rsidRPr="00140EE4" w:rsidRDefault="002600CC" w:rsidP="00606CA9">
                              <w:pPr>
                                <w:rPr>
                                  <w:sz w:val="20"/>
                                  <w:szCs w:val="20"/>
                                </w:rPr>
                              </w:pPr>
                              <w:r w:rsidRPr="00140EE4">
                                <w:rPr>
                                  <w:sz w:val="20"/>
                                  <w:szCs w:val="20"/>
                                </w:rPr>
                                <w:t>-</w:t>
                              </w:r>
                            </w:p>
                          </w:txbxContent>
                        </v:textbox>
                      </v:shape>
                      <v:shape id="Text Box 2591" o:spid="_x0000_s2525" type="#_x0000_t202" style="position:absolute;left:3784;top:7064;width:72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2600CC" w:rsidRPr="00140EE4" w:rsidRDefault="002600CC" w:rsidP="00606CA9">
                              <w:pPr>
                                <w:rPr>
                                  <w:sz w:val="20"/>
                                  <w:szCs w:val="20"/>
                                </w:rPr>
                              </w:pPr>
                              <w:r w:rsidRPr="00140EE4">
                                <w:rPr>
                                  <w:sz w:val="20"/>
                                  <w:szCs w:val="20"/>
                                </w:rPr>
                                <w:t>-</w:t>
                              </w:r>
                            </w:p>
                          </w:txbxContent>
                        </v:textbox>
                      </v:shape>
                      <v:shape id="Text Box 2592" o:spid="_x0000_s2526" type="#_x0000_t202" style="position:absolute;left:3410;top:7000;width:723;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2600CC" w:rsidRPr="00140EE4" w:rsidRDefault="002600CC" w:rsidP="00606CA9">
                              <w:pPr>
                                <w:rPr>
                                  <w:sz w:val="20"/>
                                  <w:szCs w:val="20"/>
                                </w:rPr>
                              </w:pPr>
                              <w:r w:rsidRPr="00140EE4">
                                <w:rPr>
                                  <w:sz w:val="20"/>
                                  <w:szCs w:val="20"/>
                                </w:rPr>
                                <w:t>-</w:t>
                              </w:r>
                            </w:p>
                          </w:txbxContent>
                        </v:textbox>
                      </v:shape>
                      <v:group id="Group 2593" o:spid="_x0000_s2527" style="position:absolute;left:2322;top:6154;width:432;height:0" coordorigin="5640,6005"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AutoShape 2594" o:spid="_x0000_s2528" type="#_x0000_t32" style="position:absolute;left:5640;top:600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iXpsQAAADcAAAADwAAAGRycy9kb3ducmV2LnhtbERPTWsCMRC9F/ofwhS8iGYVlLIapS0I&#10;4kGpFcXbsBl3t24mS5LV1V9vCkJv83ifM523phIXcr60rGDQT0AQZ1aXnCvY/Sx67yB8QNZYWSYF&#10;N/Iwn72+TDHV9srfdNmGXMQQ9ikqKEKoUyl9VpBB37c1ceRO1hkMEbpcaofXGG4qOUySsTRYcmwo&#10;sKavgrLztjEKus3+kLt1UjY4WG0On79HvJ9rpTpv7ccERKA2/Iuf7qWO84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JemxAAAANwAAAAPAAAAAAAAAAAA&#10;AAAAAKECAABkcnMvZG93bnJldi54bWxQSwUGAAAAAAQABAD5AAAAkgMAAAAA&#10;" strokeweight=".5pt">
                          <v:stroke endarrow="block" endarrowwidth="narrow" endarrowlength="short"/>
                        </v:shape>
                        <v:shape id="AutoShape 2595" o:spid="_x0000_s2529" type="#_x0000_t32" style="position:absolute;left:5958;top:6005;width: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PosIAAADcAAAADwAAAGRycy9kb3ducmV2LnhtbERPTWsCMRC9F/ofwhS81WxFpGyNIhVL&#10;K0ip7cHjsBk30c1kSeK6/fdGELzN433OdN67RnQUovWs4GVYgCCuvLZcK/j7XT2/gogJWWPjmRT8&#10;U4T57PFhiqX2Z/6hbptqkUM4lqjApNSWUsbKkMM49C1x5vY+OEwZhlrqgOcc7ho5KoqJdGg5Nxhs&#10;6d1QddyenILlYW0XX9/r8c6eDuFjc+w7g0apwVO/eAORqE938c39qfP80QSuz+QL5O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zPosIAAADcAAAADwAAAAAAAAAAAAAA&#10;AAChAgAAZHJzL2Rvd25yZXYueG1sUEsFBgAAAAAEAAQA+QAAAJADAAAAAA==&#10;" strokeweight=".5pt"/>
                      </v:group>
                      <v:group id="Group 2596" o:spid="_x0000_s2530" style="position:absolute;left:2308;top:6251;width:432;height:0;rotation:20" coordorigin="5640,6005"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vt2k3CAAAA3AAAAA8A&#10;AAAAAAAAAAAAAAAAqgIAAGRycy9kb3ducmV2LnhtbFBLBQYAAAAABAAEAPoAAACZAwAAAAA=&#10;">
                        <v:shape id="AutoShape 2597" o:spid="_x0000_s2531" type="#_x0000_t32" style="position:absolute;left:5640;top:600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aK1ccAAADcAAAADwAAAGRycy9kb3ducmV2LnhtbESPQWvCQBSE7wX/w/KEXopuLKgldZVW&#10;EMRDS7UYentkn0k0+zbsbjT217tCocdhZr5hZovO1OJMzleWFYyGCQji3OqKCwXfu9XgBYQPyBpr&#10;y6TgSh4W897DDFNtL/xF520oRISwT1FBGUKTSunzkgz6oW2Io3ewzmCI0hVSO7xEuKnlc5JMpMGK&#10;40KJDS1Lyk/b1ih4avdZ4T6SqsXR5jN7P/7g76lR6rHfvb2CCNSF//Bfe60VjKcTuJ+JR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xorVxwAAANwAAAAPAAAAAAAA&#10;AAAAAAAAAKECAABkcnMvZG93bnJldi54bWxQSwUGAAAAAAQABAD5AAAAlQMAAAAA&#10;" strokeweight=".5pt">
                          <v:stroke endarrow="block" endarrowwidth="narrow" endarrowlength="short"/>
                        </v:shape>
                        <v:shape id="AutoShape 2598" o:spid="_x0000_s2532" type="#_x0000_t32" style="position:absolute;left:5958;top:6005;width: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pPcYAAADcAAAADwAAAGRycy9kb3ducmV2LnhtbESPQWsCMRSE7wX/Q3hCbzVrsbWsRhGL&#10;pRVKqfXg8bF5bqKblyWJ6/bfN4VCj8PMfMPMl71rREchWs8KxqMCBHHlteVawf5rc/cEIiZkjY1n&#10;UvBNEZaLwc0cS+2v/EndLtUiQziWqMCk1JZSxsqQwzjyLXH2jj44TFmGWuqA1wx3jbwvikfp0HJe&#10;MNjS2lB13l2cgufT1q7ePraTg72cwsv7ue8MGqVuh/1qBiJRn/7Df+1XreBhOoXfM/kI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c6T3GAAAA3AAAAA8AAAAAAAAA&#10;AAAAAAAAoQIAAGRycy9kb3ducmV2LnhtbFBLBQYAAAAABAAEAPkAAACUAwAAAAA=&#10;" strokeweight=".5pt"/>
                      </v:group>
                      <v:group id="Group 2599" o:spid="_x0000_s2533" style="position:absolute;left:2304;top:6065;width:432;height:0;rotation:20;flip:y" coordorigin="5640,6005" coordsize="6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9WOZMAAAADcAAAADwAAAGRycy9kb3ducmV2LnhtbERPy4rCMBTdC/5DuMLs&#10;NHXAVzUVRxkQXI2P/bW5tqXNTW2irX9vFsIsD+e9WnemEk9qXGFZwXgUgSBOrS44U3A+/Q7nIJxH&#10;1lhZJgUvcrBO+r0Vxtq2/EfPo89ECGEXo4Lc+zqW0qU5GXQjWxMH7mYbgz7AJpO6wTaEm0p+R9FU&#10;Giw4NORY0zantDw+jIJ0sftptTzcL7u9nJazy7a+XgulvgbdZgnCU+f/xR/3XiuYzMLacCYcAZm8&#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b1Y5kwAAAANwAAAAPAAAA&#10;AAAAAAAAAAAAAKoCAABkcnMvZG93bnJldi54bWxQSwUGAAAAAAQABAD6AAAAlwMAAAAA&#10;">
                        <v:shape id="AutoShape 2600" o:spid="_x0000_s2534" type="#_x0000_t32" style="position:absolute;left:5640;top:6005;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kep8cAAADcAAAADwAAAGRycy9kb3ducmV2LnhtbESPT2sCMRTE70K/Q3iFXkSzCrW6NYoK&#10;hdKD4h+U3h6b192tm5clyeq2n74RhB6HmfkNM523phIXcr60rGDQT0AQZ1aXnCs47N96YxA+IGus&#10;LJOCH/Iwnz10pphqe+UtXXYhFxHCPkUFRQh1KqXPCjLo+7Ymjt6XdQZDlC6X2uE1wk0lh0kykgZL&#10;jgsF1rQqKDvvGqOg2xxPuVsnZYODj81p+f2Jv+daqafHdvEKIlAb/sP39rtW8PwygduZeATk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WR6nxwAAANwAAAAPAAAAAAAA&#10;AAAAAAAAAKECAABkcnMvZG93bnJldi54bWxQSwUGAAAAAAQABAD5AAAAlQMAAAAA&#10;" strokeweight=".5pt">
                          <v:stroke endarrow="block" endarrowwidth="narrow" endarrowlength="short"/>
                        </v:shape>
                        <v:shape id="AutoShape 2601" o:spid="_x0000_s2535" type="#_x0000_t32" style="position:absolute;left:5958;top:6005;width:2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ABbsIAAADcAAAADwAAAGRycy9kb3ducmV2LnhtbERPTWsCMRC9F/wPYYTearZFi2yNIkql&#10;ClKqHnocNtNNdDNZkrhu/31zEHp8vO/ZoneN6ChE61nB86gAQVx5bblWcDq+P01BxISssfFMCn4p&#10;wmI+eJhhqf2Nv6g7pFrkEI4lKjAptaWUsTLkMI58S5y5Hx8cpgxDLXXAWw53jXwpilfp0HJuMNjS&#10;ylB1OVydgvV5Z5fbz934217PYbO/9J1Bo9TjsF++gUjUp3/x3f2hFUymeX4+k4+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ABbsIAAADcAAAADwAAAAAAAAAAAAAA&#10;AAChAgAAZHJzL2Rvd25yZXYueG1sUEsFBgAAAAAEAAQA+QAAAJADAAAAAA==&#10;" strokeweight=".5pt"/>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óc lệch tĩnh điện kế giảm </w:t>
            </w:r>
            <w:r w:rsidRPr="00043D2A">
              <w:rPr>
                <w:sz w:val="28"/>
                <w:szCs w:val="28"/>
              </w:rPr>
              <w:sym w:font="Symbol" w:char="F0AE"/>
            </w:r>
            <w:r w:rsidRPr="00043D2A">
              <w:rPr>
                <w:sz w:val="28"/>
                <w:szCs w:val="28"/>
              </w:rPr>
              <w:t xml:space="preserve"> chứng tỏ điều gì?</w:t>
            </w:r>
          </w:p>
          <w:p w:rsidR="00606CA9" w:rsidRPr="00043D2A" w:rsidRDefault="00606CA9" w:rsidP="00043D2A">
            <w:pPr>
              <w:jc w:val="both"/>
              <w:rPr>
                <w:sz w:val="28"/>
                <w:szCs w:val="28"/>
              </w:rPr>
            </w:pPr>
            <w:r w:rsidRPr="00043D2A">
              <w:rPr>
                <w:sz w:val="28"/>
                <w:szCs w:val="28"/>
              </w:rPr>
              <w:t>- Không những với Zn mà còn xảy ra với nhiều kim loại khác.</w:t>
            </w:r>
          </w:p>
          <w:p w:rsidR="00606CA9" w:rsidRPr="00043D2A" w:rsidRDefault="00606CA9" w:rsidP="00043D2A">
            <w:pPr>
              <w:jc w:val="both"/>
              <w:rPr>
                <w:sz w:val="28"/>
                <w:szCs w:val="28"/>
              </w:rPr>
            </w:pPr>
            <w:r w:rsidRPr="00043D2A">
              <w:rPr>
                <w:sz w:val="28"/>
                <w:szCs w:val="28"/>
              </w:rPr>
              <w:t xml:space="preserve">- Nếu làm thí nghiệm với tấm Zn tích điện dương </w:t>
            </w:r>
            <w:r w:rsidRPr="00043D2A">
              <w:rPr>
                <w:sz w:val="28"/>
                <w:szCs w:val="28"/>
              </w:rPr>
              <w:sym w:font="Symbol" w:char="F0AE"/>
            </w:r>
            <w:r w:rsidRPr="00043D2A">
              <w:rPr>
                <w:sz w:val="28"/>
                <w:szCs w:val="28"/>
              </w:rPr>
              <w:t xml:space="preserve"> kim tĩnh điện kế sẽ không bị thay đổi </w:t>
            </w:r>
            <w:r w:rsidRPr="00043D2A">
              <w:rPr>
                <w:sz w:val="28"/>
                <w:szCs w:val="28"/>
              </w:rPr>
              <w:sym w:font="Symbol" w:char="F0AE"/>
            </w:r>
            <w:r w:rsidRPr="00043D2A">
              <w:rPr>
                <w:sz w:val="28"/>
                <w:szCs w:val="28"/>
              </w:rPr>
              <w:t xml:space="preserve"> Tại sa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Hiện tượng quang điện là hiện tượng như thế nào?</w:t>
            </w:r>
          </w:p>
          <w:p w:rsidR="00606CA9" w:rsidRPr="00043D2A" w:rsidRDefault="00606CA9" w:rsidP="00043D2A">
            <w:pPr>
              <w:jc w:val="both"/>
              <w:rPr>
                <w:sz w:val="28"/>
                <w:szCs w:val="28"/>
              </w:rPr>
            </w:pPr>
            <w:r w:rsidRPr="00043D2A">
              <w:rPr>
                <w:sz w:val="28"/>
                <w:szCs w:val="28"/>
              </w:rPr>
              <w:t xml:space="preserve">- Nếu trên đường đi của ánh sáng hồ quang đặt một tấm thuỷ tinh dày </w:t>
            </w:r>
            <w:r w:rsidRPr="00043D2A">
              <w:rPr>
                <w:sz w:val="28"/>
                <w:szCs w:val="28"/>
              </w:rPr>
              <w:sym w:font="Symbol" w:char="F0AE"/>
            </w:r>
            <w:r w:rsidRPr="00043D2A">
              <w:rPr>
                <w:sz w:val="28"/>
                <w:szCs w:val="28"/>
              </w:rPr>
              <w:t xml:space="preserve"> hiện tượng không xảy ra </w:t>
            </w:r>
            <w:r w:rsidRPr="00043D2A">
              <w:rPr>
                <w:sz w:val="28"/>
                <w:szCs w:val="28"/>
              </w:rPr>
              <w:sym w:font="Symbol" w:char="F0AE"/>
            </w:r>
            <w:r w:rsidRPr="00043D2A">
              <w:rPr>
                <w:sz w:val="28"/>
                <w:szCs w:val="28"/>
              </w:rPr>
              <w:t xml:space="preserve"> chứng tỏ điều gì?</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ấm kẽm mất bớt điện tích âm </w:t>
            </w:r>
            <w:r w:rsidRPr="00043D2A">
              <w:rPr>
                <w:sz w:val="28"/>
                <w:szCs w:val="28"/>
              </w:rPr>
              <w:sym w:font="Symbol" w:char="F0AE"/>
            </w:r>
            <w:r w:rsidRPr="00043D2A">
              <w:rPr>
                <w:sz w:val="28"/>
                <w:szCs w:val="28"/>
              </w:rPr>
              <w:t xml:space="preserve"> các êlectron bị bật khỏi tấm Z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iện tượng vẫn xảy ra, nhưng e bị bật ra bị tấm Zn hút lại ngay </w:t>
            </w:r>
            <w:r w:rsidRPr="00043D2A">
              <w:rPr>
                <w:sz w:val="28"/>
                <w:szCs w:val="28"/>
              </w:rPr>
              <w:sym w:font="Symbol" w:char="F0AE"/>
            </w:r>
            <w:r w:rsidRPr="00043D2A">
              <w:rPr>
                <w:sz w:val="28"/>
                <w:szCs w:val="28"/>
              </w:rPr>
              <w:t xml:space="preserve"> điện tích tấm Zn không bị thay đổ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ao đổi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uỷ tinh hấp thụ rất mạnh tia tử ngoại </w:t>
            </w:r>
            <w:r w:rsidRPr="00043D2A">
              <w:rPr>
                <w:sz w:val="28"/>
                <w:szCs w:val="28"/>
              </w:rPr>
              <w:sym w:font="Symbol" w:char="F0AE"/>
            </w:r>
            <w:r w:rsidRPr="00043D2A">
              <w:rPr>
                <w:sz w:val="28"/>
                <w:szCs w:val="28"/>
              </w:rPr>
              <w:t xml:space="preserve"> còn lại ánh sáng nhìn thấy</w:t>
            </w:r>
            <w:r w:rsidRPr="00043D2A">
              <w:rPr>
                <w:sz w:val="28"/>
                <w:szCs w:val="28"/>
              </w:rPr>
              <w:sym w:font="Symbol" w:char="F0AE"/>
            </w:r>
            <w:r w:rsidRPr="00043D2A">
              <w:rPr>
                <w:sz w:val="28"/>
                <w:szCs w:val="28"/>
              </w:rPr>
              <w:t xml:space="preserve"> tia tử ngoại có khả năng gây ra hiện tượng quang điện ở kẽm. Còn ánh sáng nhìn thấy được thì không.</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Hiện tượng quang điện</w:t>
            </w:r>
          </w:p>
          <w:p w:rsidR="00606CA9" w:rsidRPr="00043D2A" w:rsidRDefault="00606CA9" w:rsidP="00043D2A">
            <w:pPr>
              <w:jc w:val="both"/>
              <w:rPr>
                <w:b/>
                <w:i/>
                <w:sz w:val="28"/>
                <w:szCs w:val="28"/>
              </w:rPr>
            </w:pPr>
            <w:r w:rsidRPr="00043D2A">
              <w:rPr>
                <w:b/>
                <w:i/>
                <w:sz w:val="28"/>
                <w:szCs w:val="28"/>
              </w:rPr>
              <w:t>1. Thí nghiệm của Héc về hiện tượng quang điện</w:t>
            </w:r>
          </w:p>
          <w:p w:rsidR="00606CA9" w:rsidRPr="00043D2A" w:rsidRDefault="00606CA9" w:rsidP="00043D2A">
            <w:pPr>
              <w:jc w:val="both"/>
              <w:rPr>
                <w:sz w:val="28"/>
                <w:szCs w:val="28"/>
              </w:rPr>
            </w:pPr>
            <w:r w:rsidRPr="00043D2A">
              <w:rPr>
                <w:sz w:val="28"/>
                <w:szCs w:val="28"/>
              </w:rPr>
              <w:t>- Chiếu ánh sáng hồ quang vào tấm kẽm tích điện âm làm bật êlectron khỏi mặt tấm kẽ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2. Định nghĩa</w:t>
            </w:r>
          </w:p>
          <w:p w:rsidR="00606CA9" w:rsidRPr="00043D2A" w:rsidRDefault="00606CA9" w:rsidP="00043D2A">
            <w:pPr>
              <w:jc w:val="both"/>
              <w:rPr>
                <w:sz w:val="28"/>
                <w:szCs w:val="28"/>
              </w:rPr>
            </w:pPr>
            <w:r w:rsidRPr="00043D2A">
              <w:rPr>
                <w:sz w:val="28"/>
                <w:szCs w:val="28"/>
              </w:rPr>
              <w:t>- Hiện tượng ánh sáng làm bật các êlectron ra khỏi mặt kim loại gọi là hiện tượng quang điện (ngoà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3. Nếu chắn chùm sáng hồ quang bằng một tấm thuỷ tinh dày thì hiện tượng trên không xảy ra </w:t>
            </w:r>
            <w:r w:rsidRPr="00043D2A">
              <w:rPr>
                <w:sz w:val="28"/>
                <w:szCs w:val="28"/>
              </w:rPr>
              <w:sym w:font="Symbol" w:char="F0AE"/>
            </w:r>
            <w:r w:rsidRPr="00043D2A">
              <w:rPr>
                <w:sz w:val="28"/>
                <w:szCs w:val="28"/>
              </w:rPr>
              <w:t xml:space="preserve"> bức xạ tử ngoại có khả năng gây ra hiện tượng quang điện ở kẽm.</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hông báo thí nghiệm khi lọc lấy một ánh sáng đơn sắc rồi chiếu vào mặt tấm kim loại. Ta thấy với mỗi kim loại, ánh sáng chiếu vào nó (ánh sáng kích thích) phải thoả mãn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thì hiện tượng mới xảy ra.</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sóng điện tích lan truyền đến kim loại thì điện trường trong sóng sẽ làm cho êlectron trong kim loại dao động. Nếu E lớn (cường độ ánh sáng kích thích đủ mạnh) </w:t>
            </w:r>
            <w:r w:rsidRPr="00043D2A">
              <w:rPr>
                <w:sz w:val="28"/>
                <w:szCs w:val="28"/>
              </w:rPr>
              <w:sym w:font="Symbol" w:char="F0AE"/>
            </w:r>
            <w:r w:rsidRPr="00043D2A">
              <w:rPr>
                <w:sz w:val="28"/>
                <w:szCs w:val="28"/>
              </w:rPr>
              <w:t xml:space="preserve"> êlectron bị bật ra, bất kể sóng điện từ có </w:t>
            </w:r>
            <w:r w:rsidRPr="00043D2A">
              <w:rPr>
                <w:sz w:val="28"/>
                <w:szCs w:val="28"/>
              </w:rPr>
              <w:sym w:font="Symbol" w:char="F06C"/>
            </w:r>
            <w:r w:rsidRPr="00043D2A">
              <w:rPr>
                <w:sz w:val="28"/>
                <w:szCs w:val="28"/>
              </w:rPr>
              <w:t xml:space="preserve"> bao nhiêu.</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Ghi nhận kết quả thí nghiệm và từ đó ghi nhận định luật về giới hạn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ược dẫn dắt để tìm hiểu vì sao thuyết sóng điện từ về ánh sáng không giải thích được.</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 Định luật về giới hạn quang điện</w:t>
            </w:r>
          </w:p>
          <w:p w:rsidR="00606CA9" w:rsidRPr="00043D2A" w:rsidRDefault="00606CA9" w:rsidP="00043D2A">
            <w:pPr>
              <w:jc w:val="both"/>
              <w:rPr>
                <w:sz w:val="28"/>
                <w:szCs w:val="28"/>
              </w:rPr>
            </w:pPr>
            <w:r w:rsidRPr="00043D2A">
              <w:rPr>
                <w:sz w:val="28"/>
                <w:szCs w:val="28"/>
              </w:rPr>
              <w:t xml:space="preserve">- </w:t>
            </w:r>
            <w:r w:rsidRPr="00043D2A">
              <w:rPr>
                <w:i/>
                <w:sz w:val="28"/>
                <w:szCs w:val="28"/>
              </w:rPr>
              <w:t>Định luật</w:t>
            </w:r>
            <w:r w:rsidRPr="00043D2A">
              <w:rPr>
                <w:sz w:val="28"/>
                <w:szCs w:val="28"/>
              </w:rPr>
              <w:t xml:space="preserve">: Đối với mỗi kim loại, ánh sáng kích thích phải có bước sóng </w:t>
            </w:r>
            <w:r w:rsidRPr="00043D2A">
              <w:rPr>
                <w:sz w:val="28"/>
                <w:szCs w:val="28"/>
              </w:rPr>
              <w:sym w:font="Symbol" w:char="F06C"/>
            </w:r>
            <w:r w:rsidRPr="00043D2A">
              <w:rPr>
                <w:sz w:val="28"/>
                <w:szCs w:val="28"/>
              </w:rPr>
              <w:t xml:space="preserve"> ngắn hơn hay bằng giới hạn quang điện </w:t>
            </w:r>
            <w:r w:rsidRPr="00043D2A">
              <w:rPr>
                <w:sz w:val="28"/>
                <w:szCs w:val="28"/>
              </w:rPr>
              <w:sym w:font="Symbol" w:char="F06C"/>
            </w:r>
            <w:r w:rsidRPr="00043D2A">
              <w:rPr>
                <w:sz w:val="28"/>
                <w:szCs w:val="28"/>
                <w:vertAlign w:val="subscript"/>
              </w:rPr>
              <w:t>0</w:t>
            </w:r>
            <w:r w:rsidRPr="00043D2A">
              <w:rPr>
                <w:sz w:val="28"/>
                <w:szCs w:val="28"/>
              </w:rPr>
              <w:t xml:space="preserve"> của kim loại đó, mới gây ra được hiện tượng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hạn quang điện của mỗi kim loại là đặc trưng riêng cho kim loại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uyết sóng điện từ về ánh sáng không giải thích được mà chỉ có thể giải thích được bằng thuyết lượng tử.</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Khi nghiên cứu bằng thực nghiệm quang phổ của nguồn sáng </w:t>
            </w:r>
            <w:r w:rsidRPr="00043D2A">
              <w:rPr>
                <w:sz w:val="28"/>
                <w:szCs w:val="28"/>
              </w:rPr>
              <w:sym w:font="Symbol" w:char="F0AE"/>
            </w:r>
            <w:r w:rsidRPr="00043D2A">
              <w:rPr>
                <w:sz w:val="28"/>
                <w:szCs w:val="28"/>
              </w:rPr>
              <w:t xml:space="preserve"> kết quả thu được không thể giải thích bằng các lí thuyết cổ điển </w:t>
            </w:r>
            <w:r w:rsidRPr="00043D2A">
              <w:rPr>
                <w:sz w:val="28"/>
                <w:szCs w:val="28"/>
              </w:rPr>
              <w:sym w:font="Symbol" w:char="F0AE"/>
            </w:r>
            <w:r w:rsidRPr="00043D2A">
              <w:rPr>
                <w:sz w:val="28"/>
                <w:szCs w:val="28"/>
              </w:rPr>
              <w:t xml:space="preserve"> Plăng cho rằng vấn đề mấu chốt nằm ở quan niệm không đúng về sự trao đổi năng lượng giữa các nguyên tử và phân tử.</w:t>
            </w:r>
          </w:p>
          <w:p w:rsidR="00606CA9" w:rsidRPr="00043D2A" w:rsidRDefault="00606CA9" w:rsidP="00043D2A">
            <w:pPr>
              <w:jc w:val="both"/>
              <w:rPr>
                <w:sz w:val="28"/>
                <w:szCs w:val="28"/>
              </w:rPr>
            </w:pPr>
            <w:r w:rsidRPr="00043D2A">
              <w:rPr>
                <w:sz w:val="28"/>
                <w:szCs w:val="28"/>
              </w:rPr>
              <w:t>- Giả thuyết của Plăng được thực nghiệm xác nhận là đúng.</w:t>
            </w:r>
          </w:p>
          <w:p w:rsidR="00606CA9" w:rsidRPr="00043D2A" w:rsidRDefault="00606CA9" w:rsidP="00043D2A">
            <w:pPr>
              <w:jc w:val="both"/>
              <w:rPr>
                <w:sz w:val="28"/>
                <w:szCs w:val="28"/>
              </w:rPr>
            </w:pPr>
            <w:r w:rsidRPr="00043D2A">
              <w:rPr>
                <w:sz w:val="28"/>
                <w:szCs w:val="28"/>
              </w:rPr>
              <w:t>- Lượng năng lượng mà mỗi lần một nguyên tử hay phân tử hấp thụ hay phát xạ gọi là lượng tử năng lượng (</w:t>
            </w:r>
            <w:r w:rsidRPr="00043D2A">
              <w:rPr>
                <w:sz w:val="28"/>
                <w:szCs w:val="28"/>
              </w:rPr>
              <w:sym w:font="Symbol" w:char="F065"/>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từ đó nêu những nội dung của thuyết lượng tử.</w:t>
            </w:r>
          </w:p>
          <w:p w:rsidR="00606CA9" w:rsidRPr="00043D2A" w:rsidRDefault="00606CA9" w:rsidP="00043D2A">
            <w:pPr>
              <w:jc w:val="both"/>
              <w:rPr>
                <w:sz w:val="28"/>
                <w:szCs w:val="28"/>
              </w:rPr>
            </w:pPr>
            <w:r w:rsidRPr="00043D2A">
              <w:rPr>
                <w:sz w:val="28"/>
                <w:szCs w:val="28"/>
              </w:rPr>
              <w:t>- Dựa trên giả thuyết của Plăng để giải thích các định luật quang điện, Anh-xtah đã đề ra thuyết lượng tử ánh sáng hay thuyết phôtô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ôtôn chỉ tồn tại trong trạng thái chuyển động. Không có phôtôn đứng yên.</w:t>
            </w:r>
          </w:p>
          <w:p w:rsidR="00606CA9" w:rsidRPr="00043D2A" w:rsidRDefault="00606CA9" w:rsidP="00043D2A">
            <w:pPr>
              <w:jc w:val="both"/>
              <w:rPr>
                <w:sz w:val="28"/>
                <w:szCs w:val="28"/>
              </w:rPr>
            </w:pPr>
            <w:r w:rsidRPr="00043D2A">
              <w:rPr>
                <w:sz w:val="28"/>
                <w:szCs w:val="28"/>
              </w:rPr>
              <w:t>- Anh-xtanh cho rằng hiện tượng quang điện xảy ra do có sự hấp thụ phôtôn của ánh sáng kích thích bởi êlectron trong kim loạ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Để êlectron bức ra khỏi kim loại thì năng lượng này phải như thế nào?</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xml:space="preserve">- HS ghi nhận những khó khăn khi giải thích các kết quả nghiên cứu thực nghiệm </w:t>
            </w:r>
            <w:r w:rsidRPr="00043D2A">
              <w:rPr>
                <w:sz w:val="28"/>
                <w:szCs w:val="28"/>
              </w:rPr>
              <w:sym w:font="Symbol" w:char="F0AE"/>
            </w:r>
            <w:r w:rsidRPr="00043D2A">
              <w:rPr>
                <w:sz w:val="28"/>
                <w:szCs w:val="28"/>
              </w:rPr>
              <w:t xml:space="preserve"> đi đến giả thuyết Plă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tính đúng đắn của giả thuyế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nêu các nội dung của thuyết lượng tử.</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ghi nhận giải thích từ đó tìm được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ải lớn hơn hoặc bằng công thoát.</w:t>
            </w: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Thuyết lượng tử ánh sáng</w:t>
            </w:r>
          </w:p>
          <w:p w:rsidR="00606CA9" w:rsidRPr="00043D2A" w:rsidRDefault="00606CA9" w:rsidP="00043D2A">
            <w:pPr>
              <w:jc w:val="both"/>
              <w:rPr>
                <w:b/>
                <w:i/>
                <w:sz w:val="28"/>
                <w:szCs w:val="28"/>
              </w:rPr>
            </w:pPr>
            <w:r w:rsidRPr="00043D2A">
              <w:rPr>
                <w:b/>
                <w:i/>
                <w:sz w:val="28"/>
                <w:szCs w:val="28"/>
              </w:rPr>
              <w:t>1. Giả thuyết Plăng</w:t>
            </w:r>
          </w:p>
          <w:p w:rsidR="00606CA9" w:rsidRPr="00043D2A" w:rsidRDefault="00606CA9" w:rsidP="00043D2A">
            <w:pPr>
              <w:jc w:val="both"/>
              <w:rPr>
                <w:sz w:val="28"/>
                <w:szCs w:val="28"/>
              </w:rPr>
            </w:pPr>
            <w:r w:rsidRPr="00043D2A">
              <w:rPr>
                <w:sz w:val="28"/>
                <w:szCs w:val="28"/>
              </w:rPr>
              <w:t>- Lượng năng lượng mà mỗi lần một nguyên tử hay phân tử hấp thụ hay phát xạ có giá trị hoàn toàn xác định và hằng hf; trong đó f là tần số của ánh sáng bị hấp thụ hay phát ra; còn h là một hằng số.</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Lượng tử năng lượng</w:t>
            </w:r>
          </w:p>
          <w:p w:rsidR="00606CA9" w:rsidRPr="00043D2A" w:rsidRDefault="00606CA9" w:rsidP="00043D2A">
            <w:pPr>
              <w:jc w:val="center"/>
              <w:rPr>
                <w:sz w:val="28"/>
                <w:szCs w:val="28"/>
              </w:rPr>
            </w:pPr>
            <w:r w:rsidRPr="00043D2A">
              <w:rPr>
                <w:position w:val="-10"/>
                <w:sz w:val="28"/>
                <w:szCs w:val="28"/>
              </w:rPr>
              <w:object w:dxaOrig="680" w:dyaOrig="320">
                <v:shape id="_x0000_i1614" type="#_x0000_t75" style="width:33.8pt;height:16.3pt" o:ole="" o:bordertopcolor="this" o:borderleftcolor="this" o:borderbottomcolor="this" o:borderrightcolor="this">
                  <v:imagedata r:id="rId1187" o:title=""/>
                  <w10:bordertop type="single" width="4"/>
                  <w10:borderleft type="single" width="4"/>
                  <w10:borderbottom type="single" width="4"/>
                  <w10:borderright type="single" width="4"/>
                </v:shape>
                <o:OLEObject Type="Embed" ProgID="Equation.DSMT4" ShapeID="_x0000_i1614" DrawAspect="Content" ObjectID="_1629614681" r:id="rId1188"/>
              </w:object>
            </w:r>
          </w:p>
          <w:p w:rsidR="00606CA9" w:rsidRPr="00043D2A" w:rsidRDefault="00606CA9" w:rsidP="00043D2A">
            <w:pPr>
              <w:jc w:val="both"/>
              <w:rPr>
                <w:sz w:val="28"/>
                <w:szCs w:val="28"/>
              </w:rPr>
            </w:pPr>
            <w:r w:rsidRPr="00043D2A">
              <w:rPr>
                <w:sz w:val="28"/>
                <w:szCs w:val="28"/>
              </w:rPr>
              <w:t>h gọi là hằng số Plăng:</w:t>
            </w:r>
          </w:p>
          <w:p w:rsidR="00606CA9" w:rsidRPr="00043D2A" w:rsidRDefault="00606CA9" w:rsidP="00043D2A">
            <w:pPr>
              <w:jc w:val="both"/>
              <w:rPr>
                <w:sz w:val="28"/>
                <w:szCs w:val="28"/>
              </w:rPr>
            </w:pPr>
            <w:r w:rsidRPr="00043D2A">
              <w:rPr>
                <w:sz w:val="28"/>
                <w:szCs w:val="28"/>
              </w:rPr>
              <w:t>h = 6,625.10</w:t>
            </w:r>
            <w:r w:rsidRPr="00043D2A">
              <w:rPr>
                <w:sz w:val="28"/>
                <w:szCs w:val="28"/>
                <w:vertAlign w:val="superscript"/>
              </w:rPr>
              <w:t>-34</w:t>
            </w:r>
            <w:r w:rsidRPr="00043D2A">
              <w:rPr>
                <w:sz w:val="28"/>
                <w:szCs w:val="28"/>
              </w:rPr>
              <w:t>J.s</w:t>
            </w:r>
          </w:p>
          <w:p w:rsidR="00606CA9" w:rsidRPr="00043D2A" w:rsidRDefault="00606CA9" w:rsidP="00043D2A">
            <w:pPr>
              <w:jc w:val="both"/>
              <w:rPr>
                <w:b/>
                <w:i/>
                <w:sz w:val="28"/>
                <w:szCs w:val="28"/>
              </w:rPr>
            </w:pPr>
            <w:r w:rsidRPr="00043D2A">
              <w:rPr>
                <w:b/>
                <w:i/>
                <w:sz w:val="28"/>
                <w:szCs w:val="28"/>
              </w:rPr>
              <w:t>3. Thuyết lượng tử ánh sáng</w:t>
            </w:r>
          </w:p>
          <w:p w:rsidR="00606CA9" w:rsidRPr="00043D2A" w:rsidRDefault="00606CA9" w:rsidP="00043D2A">
            <w:pPr>
              <w:jc w:val="both"/>
              <w:rPr>
                <w:sz w:val="28"/>
                <w:szCs w:val="28"/>
              </w:rPr>
            </w:pPr>
            <w:r w:rsidRPr="00043D2A">
              <w:rPr>
                <w:sz w:val="28"/>
                <w:szCs w:val="28"/>
              </w:rPr>
              <w:t>a. Ánh sáng được tạo thành bởi các hạt gọi là phôtôn.</w:t>
            </w:r>
          </w:p>
          <w:p w:rsidR="00606CA9" w:rsidRPr="00043D2A" w:rsidRDefault="00606CA9" w:rsidP="00043D2A">
            <w:pPr>
              <w:jc w:val="both"/>
              <w:rPr>
                <w:sz w:val="28"/>
                <w:szCs w:val="28"/>
              </w:rPr>
            </w:pPr>
            <w:r w:rsidRPr="00043D2A">
              <w:rPr>
                <w:sz w:val="28"/>
                <w:szCs w:val="28"/>
              </w:rPr>
              <w:t>b. Với mỗi ánh sáng đơn sắc có tần số f, các phôtôn đều giống nhau, mỗi phôtôn mang năng lượng bằng hf.</w:t>
            </w:r>
          </w:p>
          <w:p w:rsidR="00606CA9" w:rsidRPr="00043D2A" w:rsidRDefault="00606CA9" w:rsidP="00043D2A">
            <w:pPr>
              <w:jc w:val="both"/>
              <w:rPr>
                <w:sz w:val="28"/>
                <w:szCs w:val="28"/>
              </w:rPr>
            </w:pPr>
            <w:r w:rsidRPr="00043D2A">
              <w:rPr>
                <w:sz w:val="28"/>
                <w:szCs w:val="28"/>
              </w:rPr>
              <w:t>c. Phôtôn bay với tốc độ c = 3.10</w:t>
            </w:r>
            <w:r w:rsidRPr="00043D2A">
              <w:rPr>
                <w:sz w:val="28"/>
                <w:szCs w:val="28"/>
                <w:vertAlign w:val="superscript"/>
              </w:rPr>
              <w:t>8</w:t>
            </w:r>
            <w:r w:rsidRPr="00043D2A">
              <w:rPr>
                <w:sz w:val="28"/>
                <w:szCs w:val="28"/>
              </w:rPr>
              <w:t>m/s dọc theo các tia sáng.</w:t>
            </w:r>
          </w:p>
          <w:p w:rsidR="00606CA9" w:rsidRPr="00043D2A" w:rsidRDefault="00606CA9" w:rsidP="00043D2A">
            <w:pPr>
              <w:jc w:val="both"/>
              <w:rPr>
                <w:sz w:val="28"/>
                <w:szCs w:val="28"/>
              </w:rPr>
            </w:pPr>
            <w:r w:rsidRPr="00043D2A">
              <w:rPr>
                <w:sz w:val="28"/>
                <w:szCs w:val="28"/>
              </w:rPr>
              <w:t>d. Mỗi lần một nguyên tử hay phân tử phát xạ hay hấp thụ ánh sáng thì chúng phát ra hay hấp thụ một phôtôn.</w:t>
            </w:r>
          </w:p>
          <w:p w:rsidR="00606CA9" w:rsidRPr="00043D2A" w:rsidRDefault="00606CA9" w:rsidP="00043D2A">
            <w:pPr>
              <w:jc w:val="both"/>
              <w:rPr>
                <w:b/>
                <w:i/>
                <w:sz w:val="28"/>
                <w:szCs w:val="28"/>
              </w:rPr>
            </w:pPr>
            <w:r w:rsidRPr="00043D2A">
              <w:rPr>
                <w:b/>
                <w:i/>
                <w:sz w:val="28"/>
                <w:szCs w:val="28"/>
              </w:rPr>
              <w:t>4. Giải thích định luật về giới hạn quang điện bằng thuyết lượng tử ánh sáng</w:t>
            </w:r>
          </w:p>
          <w:p w:rsidR="00606CA9" w:rsidRPr="00043D2A" w:rsidRDefault="00606CA9" w:rsidP="00043D2A">
            <w:pPr>
              <w:jc w:val="both"/>
              <w:rPr>
                <w:spacing w:val="-4"/>
                <w:sz w:val="28"/>
                <w:szCs w:val="28"/>
              </w:rPr>
            </w:pPr>
            <w:r w:rsidRPr="00043D2A">
              <w:rPr>
                <w:sz w:val="28"/>
                <w:szCs w:val="28"/>
              </w:rPr>
              <w:t xml:space="preserve">- Mỗi phôtôn khi bị hấp thụ sẽ truyền toàn bộ năng </w:t>
            </w:r>
            <w:r w:rsidRPr="00043D2A">
              <w:rPr>
                <w:spacing w:val="-4"/>
                <w:sz w:val="28"/>
                <w:szCs w:val="28"/>
              </w:rPr>
              <w:t>lượng của nó cho 1 êlectron.</w:t>
            </w:r>
          </w:p>
          <w:p w:rsidR="00606CA9" w:rsidRPr="00043D2A" w:rsidRDefault="00606CA9" w:rsidP="00043D2A">
            <w:pPr>
              <w:jc w:val="both"/>
              <w:rPr>
                <w:sz w:val="28"/>
                <w:szCs w:val="28"/>
              </w:rPr>
            </w:pPr>
            <w:r w:rsidRPr="00043D2A">
              <w:rPr>
                <w:sz w:val="28"/>
                <w:szCs w:val="28"/>
              </w:rPr>
              <w:t xml:space="preserve">- Công để “thắng” lực liên kết gọi là </w:t>
            </w:r>
            <w:r w:rsidRPr="00043D2A">
              <w:rPr>
                <w:i/>
                <w:sz w:val="28"/>
                <w:szCs w:val="28"/>
              </w:rPr>
              <w:t>công thoát</w:t>
            </w:r>
            <w:r w:rsidRPr="00043D2A">
              <w:rPr>
                <w:sz w:val="28"/>
                <w:szCs w:val="28"/>
              </w:rPr>
              <w:t xml:space="preserve"> (A).</w:t>
            </w:r>
          </w:p>
          <w:p w:rsidR="00606CA9" w:rsidRPr="00043D2A" w:rsidRDefault="00606CA9" w:rsidP="00043D2A">
            <w:pPr>
              <w:jc w:val="both"/>
              <w:rPr>
                <w:sz w:val="28"/>
                <w:szCs w:val="28"/>
              </w:rPr>
            </w:pPr>
            <w:r w:rsidRPr="00043D2A">
              <w:rPr>
                <w:sz w:val="28"/>
                <w:szCs w:val="28"/>
              </w:rPr>
              <w:t>- Để hiện tượng quang điện xảy ra:</w:t>
            </w:r>
          </w:p>
          <w:p w:rsidR="00606CA9" w:rsidRPr="00043D2A" w:rsidRDefault="00606CA9" w:rsidP="00043D2A">
            <w:pPr>
              <w:jc w:val="both"/>
              <w:rPr>
                <w:sz w:val="28"/>
                <w:szCs w:val="28"/>
              </w:rPr>
            </w:pPr>
            <w:r w:rsidRPr="00043D2A">
              <w:rPr>
                <w:sz w:val="28"/>
                <w:szCs w:val="28"/>
              </w:rPr>
              <w:t xml:space="preserve">hf </w:t>
            </w:r>
            <w:r w:rsidRPr="00043D2A">
              <w:rPr>
                <w:sz w:val="28"/>
                <w:szCs w:val="28"/>
              </w:rPr>
              <w:sym w:font="Symbol" w:char="F0B3"/>
            </w:r>
            <w:r w:rsidRPr="00043D2A">
              <w:rPr>
                <w:sz w:val="28"/>
                <w:szCs w:val="28"/>
              </w:rPr>
              <w:t xml:space="preserve"> A hay </w:t>
            </w:r>
            <w:r w:rsidRPr="00043D2A">
              <w:rPr>
                <w:position w:val="-24"/>
                <w:sz w:val="28"/>
                <w:szCs w:val="28"/>
              </w:rPr>
              <w:object w:dxaOrig="800" w:dyaOrig="660">
                <v:shape id="_x0000_i1615" type="#_x0000_t75" style="width:40.05pt;height:33.2pt" o:ole="">
                  <v:imagedata r:id="rId1189" o:title=""/>
                </v:shape>
                <o:OLEObject Type="Embed" ProgID="Equation.DSMT4" ShapeID="_x0000_i1615" DrawAspect="Content" ObjectID="_1629614682" r:id="rId1190"/>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24"/>
                <w:sz w:val="28"/>
                <w:szCs w:val="28"/>
              </w:rPr>
              <w:object w:dxaOrig="720" w:dyaOrig="660">
                <v:shape id="_x0000_i1616" type="#_x0000_t75" style="width:36.3pt;height:33.2pt" o:ole="">
                  <v:imagedata r:id="rId1191" o:title=""/>
                </v:shape>
                <o:OLEObject Type="Embed" ProgID="Equation.DSMT4" ShapeID="_x0000_i1616" DrawAspect="Content" ObjectID="_1629614683" r:id="rId1192"/>
              </w:object>
            </w:r>
            <w:r w:rsidRPr="00043D2A">
              <w:rPr>
                <w:sz w:val="28"/>
                <w:szCs w:val="28"/>
              </w:rPr>
              <w:t>,</w:t>
            </w:r>
          </w:p>
          <w:p w:rsidR="00606CA9" w:rsidRPr="00043D2A" w:rsidRDefault="00606CA9" w:rsidP="00043D2A">
            <w:pPr>
              <w:jc w:val="both"/>
              <w:rPr>
                <w:sz w:val="28"/>
                <w:szCs w:val="28"/>
              </w:rPr>
            </w:pPr>
            <w:r w:rsidRPr="00043D2A">
              <w:rPr>
                <w:sz w:val="28"/>
                <w:szCs w:val="28"/>
              </w:rPr>
              <w:t xml:space="preserve">Đặt </w:t>
            </w:r>
            <w:r w:rsidRPr="00043D2A">
              <w:rPr>
                <w:position w:val="-24"/>
                <w:sz w:val="28"/>
                <w:szCs w:val="28"/>
              </w:rPr>
              <w:object w:dxaOrig="800" w:dyaOrig="660">
                <v:shape id="_x0000_i1617" type="#_x0000_t75" style="width:40.05pt;height:33.2pt" o:ole="" o:bordertopcolor="this" o:borderleftcolor="this" o:borderbottomcolor="this" o:borderrightcolor="this">
                  <v:imagedata r:id="rId1193" o:title=""/>
                  <w10:bordertop type="single" width="4"/>
                  <w10:borderleft type="single" width="4"/>
                  <w10:borderbottom type="single" width="4"/>
                  <w10:borderright type="single" width="4"/>
                </v:shape>
                <o:OLEObject Type="Embed" ProgID="Equation.DSMT4" ShapeID="_x0000_i1617" DrawAspect="Content" ObjectID="_1629614684" r:id="rId1194"/>
              </w:object>
            </w:r>
            <w:r w:rsidRPr="00043D2A">
              <w:rPr>
                <w:sz w:val="28"/>
                <w:szCs w:val="28"/>
              </w:rPr>
              <w:t xml:space="preserve"> </w:t>
            </w: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Trong hiện tượng giao thoa, phản xạ, khúc xạ … </w:t>
            </w:r>
            <w:r w:rsidRPr="00043D2A">
              <w:rPr>
                <w:sz w:val="28"/>
                <w:szCs w:val="28"/>
              </w:rPr>
              <w:sym w:font="Symbol" w:char="F0AE"/>
            </w:r>
            <w:r w:rsidRPr="00043D2A">
              <w:rPr>
                <w:sz w:val="28"/>
                <w:szCs w:val="28"/>
              </w:rPr>
              <w:t xml:space="preserve"> ánh sáng thể hiện tích chất gì?</w:t>
            </w:r>
          </w:p>
          <w:p w:rsidR="00606CA9" w:rsidRPr="00043D2A" w:rsidRDefault="00606CA9" w:rsidP="00043D2A">
            <w:pPr>
              <w:jc w:val="both"/>
              <w:rPr>
                <w:sz w:val="28"/>
                <w:szCs w:val="28"/>
              </w:rPr>
            </w:pPr>
            <w:r w:rsidRPr="00043D2A">
              <w:rPr>
                <w:sz w:val="28"/>
                <w:szCs w:val="28"/>
              </w:rPr>
              <w:t>- Liệu rằng ánh sáng chỉ có tính chất sóng?</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Dù tính chất nào của ánh sáng thể hiện ra thì ánh sáng vẫn có bản chất là sóng điện từ.</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Ánh sáng thể hiện tính chất só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trong hiện tượng quang điện ánh sáng thể hiện chất hạt.</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V. Lưỡng tính sóng - hạt của ánh sáng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Ánh sáng có lưỡng tính sóng - hạt.</w:t>
            </w: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10314" w:type="dxa"/>
            <w:gridSpan w:val="7"/>
            <w:shd w:val="clear" w:color="auto" w:fill="auto"/>
            <w:vAlign w:val="center"/>
          </w:tcPr>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ất cả cá phôtôn trong chân không có cù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ốc độ        B. bước só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năng lượng        D. tần số</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về hiện tượng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Hiện tượng quang điện chỉ xảy ra khi tần số của ánh sáng kích thích nhỏ hơn tần số giới hạn f</w:t>
            </w:r>
            <w:r w:rsidRPr="00ED31E0">
              <w:rPr>
                <w:sz w:val="28"/>
                <w:szCs w:val="28"/>
                <w:vertAlign w:val="subscript"/>
              </w:rPr>
              <w:t>o</w:t>
            </w:r>
            <w:r w:rsidRPr="00ED31E0">
              <w:rPr>
                <w:sz w:val="28"/>
                <w:szCs w:val="28"/>
              </w:rPr>
              <w:t> nào đó.</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Các phôtôn quang điện luôn bắn ra khỏi kim loại theo phương vuông góc với bề mặt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Giới hạn quang điện phụ thuộc vào bản chất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Giới hạn quang điện của kim loại tỉ lệ với công thoát êlectron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Hiện tượng quang điện là hiện tượng êlectron bị bứt ra khỏi bề mặt tấm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khi tấm kim loại bị nung nó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nhiễm điện do tiếp xúc với một vật nhiễm điện khác.</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do bất kì nguyên nhân n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khi có ánh sáng thích hợp chiếu vào nó.</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ông thoát êlectron của kim loại phụ thuộc v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bước sóng của ánh sáng kích thích và bản chất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bản chất của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cường độ của chùm sáng kích thích</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bước sóng của ánh sáng kích thích</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 khi nói về thuyết lượng tử ánh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Nguyên tử hay phân tử vật chất không hấp thụ hay bức xạ ánh sáng một cách liên tục mà thành từng phần riêng biệt, đứt quã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Ánh sáng được tạo bởi các hạt gọi là phôtô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Năng lượng của các phôtôn ánh sáng là như nhau, không phụ thuộc vào bước sóng ánh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 Khi ánh sáng truyền đi, các lượng tử ánh sáng không thay đổi và không phụ thuộc vào khoảng cách tới nguồn sá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ông thoaát của êlectron khỏi bề mặt nhôm là 3,46 eV. Điều kiện xảy ra hiện tượng quang điện đối với nhôm là ánh sáng kích thích phải có bước sóng thỏa mã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λ≤ 0,18 μm        B. λ &gt; 0,18 μm</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λ ≤0,36 μm        D. λ &gt; 0,36 μm</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Một nguồn phát ra ánh sáng đơn sắc bước sóng λ = 0,50 μm. Số photon mà nguồn phát ra trong 1 phút là N=2,5.10</w:t>
            </w:r>
            <w:r w:rsidRPr="00ED31E0">
              <w:rPr>
                <w:sz w:val="28"/>
                <w:szCs w:val="28"/>
                <w:vertAlign w:val="superscript"/>
              </w:rPr>
              <w:t>18</w:t>
            </w:r>
            <w:r w:rsidRPr="00ED31E0">
              <w:rPr>
                <w:sz w:val="28"/>
                <w:szCs w:val="28"/>
              </w:rPr>
              <w:t>. Công suất phát xạ của nguồn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16,6 mW        B. 8,9 mW</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5,72 mW        D. 0,28 mW</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Chiếu ánh sáng có bước sóng λ = 0,542 μm vào catôt của một tế bào quang điện (một dụng cụ chân không có hai điện cực là catôt nối với cực âm và anôt nối với cực dương của nguồn điện) thì có hiện tượng quang điện. Công suất của chùm sáng chiếu tới là 0,625 W, biết rằng cứ 100 photon tới catôt thì có 1 êlectron bứt ra khỏi catôt. Khi đó cường độ dòng quang điện bão hòa có giá trị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2,72 mA        B. 2,04 mA</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4,26 mA        D. 2,57 mA</w:t>
            </w:r>
          </w:p>
          <w:p w:rsidR="0013092C" w:rsidRPr="00ED31E0" w:rsidRDefault="0013092C" w:rsidP="00ED31E0">
            <w:pPr>
              <w:ind w:left="48" w:right="48"/>
              <w:jc w:val="both"/>
              <w:rPr>
                <w:sz w:val="28"/>
                <w:szCs w:val="28"/>
              </w:rPr>
            </w:pPr>
            <w:r w:rsidRPr="00ED31E0">
              <w:rPr>
                <w:b/>
                <w:bCs/>
                <w:sz w:val="28"/>
                <w:szCs w:val="28"/>
              </w:rPr>
              <w:t>Câu 9:</w:t>
            </w:r>
            <w:r w:rsidRPr="00ED31E0">
              <w:rPr>
                <w:sz w:val="28"/>
                <w:szCs w:val="28"/>
              </w:rPr>
              <w:t> Cho hằng số Plăng h=6,625.10</w:t>
            </w:r>
            <w:r w:rsidRPr="00ED31E0">
              <w:rPr>
                <w:sz w:val="28"/>
                <w:szCs w:val="28"/>
                <w:vertAlign w:val="superscript"/>
              </w:rPr>
              <w:t>-34</w:t>
            </w:r>
            <w:r w:rsidRPr="00ED31E0">
              <w:rPr>
                <w:sz w:val="28"/>
                <w:szCs w:val="28"/>
              </w:rPr>
              <w:t> J.s ; tốc độ ánh sáng trong chân không c=3.10</w:t>
            </w:r>
            <w:r w:rsidRPr="00ED31E0">
              <w:rPr>
                <w:sz w:val="28"/>
                <w:szCs w:val="28"/>
                <w:vertAlign w:val="superscript"/>
              </w:rPr>
              <w:t>8</w:t>
            </w:r>
            <w:r w:rsidRPr="00ED31E0">
              <w:rPr>
                <w:sz w:val="28"/>
                <w:szCs w:val="28"/>
              </w:rPr>
              <w:t> m/s. Một nguồn phát ánh sáng đơn sắc có bước sóng 0,51 μm. Công suất bức xạ của nguồn là 2,65 W. Số photon mà nguồn phát ra trong 1 giây là</w:t>
            </w:r>
          </w:p>
          <w:p w:rsidR="0013092C" w:rsidRPr="00ED31E0" w:rsidRDefault="0013092C" w:rsidP="00ED31E0">
            <w:pPr>
              <w:ind w:left="48" w:right="48"/>
              <w:jc w:val="both"/>
              <w:rPr>
                <w:sz w:val="28"/>
                <w:szCs w:val="28"/>
              </w:rPr>
            </w:pPr>
            <w:r w:rsidRPr="00ED31E0">
              <w:rPr>
                <w:sz w:val="28"/>
                <w:szCs w:val="28"/>
              </w:rPr>
              <w:t>A. 6,8.10</w:t>
            </w:r>
            <w:r w:rsidRPr="00ED31E0">
              <w:rPr>
                <w:sz w:val="28"/>
                <w:szCs w:val="28"/>
                <w:vertAlign w:val="superscript"/>
              </w:rPr>
              <w:t>18</w:t>
            </w:r>
            <w:r w:rsidRPr="00ED31E0">
              <w:rPr>
                <w:sz w:val="28"/>
                <w:szCs w:val="28"/>
              </w:rPr>
              <w:t>        B. 2,04.10</w:t>
            </w:r>
            <w:r w:rsidRPr="00ED31E0">
              <w:rPr>
                <w:sz w:val="28"/>
                <w:szCs w:val="28"/>
                <w:vertAlign w:val="superscript"/>
              </w:rPr>
              <w:t>19</w:t>
            </w:r>
          </w:p>
          <w:p w:rsidR="0013092C" w:rsidRPr="00ED31E0" w:rsidRDefault="0013092C" w:rsidP="00ED31E0">
            <w:pPr>
              <w:ind w:left="48" w:right="48"/>
              <w:jc w:val="both"/>
              <w:rPr>
                <w:sz w:val="28"/>
                <w:szCs w:val="28"/>
              </w:rPr>
            </w:pPr>
            <w:r w:rsidRPr="00ED31E0">
              <w:rPr>
                <w:sz w:val="28"/>
                <w:szCs w:val="28"/>
              </w:rPr>
              <w:t>C. 1,33.10</w:t>
            </w:r>
            <w:r w:rsidRPr="00ED31E0">
              <w:rPr>
                <w:sz w:val="28"/>
                <w:szCs w:val="28"/>
                <w:vertAlign w:val="superscript"/>
              </w:rPr>
              <w:t>25</w:t>
            </w:r>
            <w:r w:rsidRPr="00ED31E0">
              <w:rPr>
                <w:sz w:val="28"/>
                <w:szCs w:val="28"/>
              </w:rPr>
              <w:t>        D. 2,57.10</w:t>
            </w:r>
            <w:r w:rsidRPr="00ED31E0">
              <w:rPr>
                <w:sz w:val="28"/>
                <w:szCs w:val="28"/>
                <w:vertAlign w:val="superscript"/>
              </w:rPr>
              <w:t>17</w:t>
            </w:r>
          </w:p>
          <w:p w:rsidR="0013092C" w:rsidRPr="00ED31E0" w:rsidRDefault="0013092C" w:rsidP="00ED31E0">
            <w:pPr>
              <w:ind w:left="48" w:right="48"/>
              <w:jc w:val="both"/>
              <w:rPr>
                <w:sz w:val="28"/>
                <w:szCs w:val="28"/>
              </w:rPr>
            </w:pPr>
            <w:r w:rsidRPr="00ED31E0">
              <w:rPr>
                <w:b/>
                <w:bCs/>
                <w:sz w:val="28"/>
                <w:szCs w:val="28"/>
              </w:rPr>
              <w:t>Câu 10:</w:t>
            </w:r>
            <w:r w:rsidRPr="00ED31E0">
              <w:rPr>
                <w:sz w:val="28"/>
                <w:szCs w:val="28"/>
              </w:rPr>
              <w:t> Công thoát êlectron của một kim loại 2 eV. Trong số bốn bức xạ sau đây, bức xạ không gây ra được hiện tượng quang điện khi chiếu vào tấm kim loại nói trên có</w:t>
            </w:r>
          </w:p>
          <w:p w:rsidR="0013092C" w:rsidRPr="00ED31E0" w:rsidRDefault="0013092C" w:rsidP="00ED31E0">
            <w:pPr>
              <w:ind w:left="48" w:right="48"/>
              <w:jc w:val="both"/>
              <w:rPr>
                <w:sz w:val="28"/>
                <w:szCs w:val="28"/>
              </w:rPr>
            </w:pPr>
            <w:r w:rsidRPr="00ED31E0">
              <w:rPr>
                <w:sz w:val="28"/>
                <w:szCs w:val="28"/>
              </w:rPr>
              <w:t>A. bước sóng 450 nm        B. bước sóng 350 nm</w:t>
            </w:r>
          </w:p>
          <w:p w:rsidR="0013092C" w:rsidRPr="00ED31E0" w:rsidRDefault="0013092C" w:rsidP="00ED31E0">
            <w:pPr>
              <w:ind w:left="48" w:right="48"/>
              <w:jc w:val="both"/>
              <w:rPr>
                <w:sz w:val="28"/>
                <w:szCs w:val="28"/>
              </w:rPr>
            </w:pPr>
            <w:r w:rsidRPr="00ED31E0">
              <w:rPr>
                <w:sz w:val="28"/>
                <w:szCs w:val="28"/>
              </w:rPr>
              <w:t>C. tần số 6,5.10</w:t>
            </w:r>
            <w:r w:rsidRPr="00ED31E0">
              <w:rPr>
                <w:sz w:val="28"/>
                <w:szCs w:val="28"/>
                <w:vertAlign w:val="superscript"/>
              </w:rPr>
              <w:t>14</w:t>
            </w:r>
            <w:r w:rsidRPr="00ED31E0">
              <w:rPr>
                <w:sz w:val="28"/>
                <w:szCs w:val="28"/>
              </w:rPr>
              <w:t> Hz        D. tần số 4,8.10</w:t>
            </w:r>
            <w:r w:rsidRPr="00ED31E0">
              <w:rPr>
                <w:sz w:val="28"/>
                <w:szCs w:val="28"/>
                <w:vertAlign w:val="superscript"/>
              </w:rPr>
              <w:t>14</w:t>
            </w:r>
            <w:r w:rsidRPr="00ED31E0">
              <w:rPr>
                <w:sz w:val="28"/>
                <w:szCs w:val="28"/>
              </w:rPr>
              <w:t> Hz</w:t>
            </w:r>
          </w:p>
          <w:p w:rsidR="0013092C" w:rsidRPr="00ED31E0" w:rsidRDefault="0013092C"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96"/>
              <w:gridCol w:w="510"/>
              <w:gridCol w:w="488"/>
              <w:gridCol w:w="510"/>
              <w:gridCol w:w="488"/>
              <w:gridCol w:w="488"/>
              <w:gridCol w:w="488"/>
              <w:gridCol w:w="510"/>
              <w:gridCol w:w="510"/>
              <w:gridCol w:w="510"/>
              <w:gridCol w:w="611"/>
            </w:tblGrid>
            <w:tr w:rsidR="0013092C" w:rsidRPr="00ED31E0" w:rsidTr="0013092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0</w:t>
                  </w:r>
                </w:p>
              </w:tc>
            </w:tr>
            <w:tr w:rsidR="0013092C" w:rsidRPr="00ED31E0" w:rsidTr="0013092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r>
          </w:tbl>
          <w:p w:rsidR="00C03D71" w:rsidRPr="00ED31E0" w:rsidRDefault="00C03D71" w:rsidP="00ED31E0">
            <w:pPr>
              <w:ind w:left="48" w:right="48"/>
              <w:jc w:val="both"/>
              <w:rPr>
                <w:sz w:val="28"/>
                <w:szCs w:val="28"/>
              </w:rPr>
            </w:pP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D0556" w:rsidRPr="00ED31E0">
              <w:rPr>
                <w:sz w:val="28"/>
                <w:szCs w:val="28"/>
                <w:lang w:val="de-AT"/>
              </w:rPr>
              <w:t>:</w:t>
            </w:r>
          </w:p>
          <w:p w:rsidR="00AD0556" w:rsidRPr="00ED31E0" w:rsidRDefault="00AD0556" w:rsidP="00ED31E0">
            <w:pPr>
              <w:jc w:val="both"/>
              <w:rPr>
                <w:sz w:val="28"/>
                <w:szCs w:val="28"/>
                <w:lang w:val="de-AT"/>
              </w:rPr>
            </w:pPr>
            <w:r w:rsidRPr="00ED31E0">
              <w:rPr>
                <w:color w:val="000000"/>
                <w:sz w:val="28"/>
                <w:szCs w:val="28"/>
                <w:shd w:val="clear" w:color="auto" w:fill="FFFFFF"/>
              </w:rPr>
              <w:t>Hãy chứng tỏ rằng, ba định luật quang điện bao hàm được tất cả các kết quả thí nghiệm trên.</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xml:space="preserve">- Đại diện các nhóm </w:t>
            </w:r>
            <w:r w:rsidR="00AD0556" w:rsidRPr="00ED31E0">
              <w:rPr>
                <w:sz w:val="28"/>
                <w:szCs w:val="28"/>
                <w:lang w:val="de-AT"/>
              </w:rPr>
              <w:t>trả lời</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Từ ba định luật quang điện ta đã thấy bao hàm đủ các kết quả thí nghiệm định lượng về hiện tượng quang điện:</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 λ ≤ λ</w:t>
            </w:r>
            <w:r w:rsidRPr="00ED31E0">
              <w:rPr>
                <w:color w:val="000000"/>
                <w:sz w:val="28"/>
                <w:szCs w:val="28"/>
                <w:vertAlign w:val="subscript"/>
              </w:rPr>
              <w:t>0</w:t>
            </w:r>
            <w:r w:rsidRPr="00ED31E0">
              <w:rPr>
                <w:color w:val="000000"/>
                <w:sz w:val="28"/>
                <w:szCs w:val="28"/>
              </w:rPr>
              <w:t>. Ta thấy rằng trong thí nghiệm, ánh sáng để gây ra hiện tượng quang điện phải có bước sóng nhỏ hơn một giá trị nào đó, cụ thể là ánh sáng tử ngoại thì gây ra hiện tượng quang điện, còn ánh sáng nhìn thấy, hoặc có bước sóng lớn hơn thì không gây ra hiện tượng quang điện với tấm kẽm trong thí nghiệm.</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I: Công suất nguồn phát bức xạ lớn thì số phôtôn đến catôt càng nhiều và số electron quang điện thu được tại anôt càng lớn, do đó trong thí nghiệm khi thay đèn có công suất lớn hơn ta thấy I</w:t>
            </w:r>
            <w:r w:rsidRPr="00ED31E0">
              <w:rPr>
                <w:color w:val="000000"/>
                <w:sz w:val="28"/>
                <w:szCs w:val="28"/>
                <w:vertAlign w:val="subscript"/>
              </w:rPr>
              <w:t>bh</w:t>
            </w:r>
            <w:r w:rsidRPr="00ED31E0">
              <w:rPr>
                <w:color w:val="000000"/>
                <w:sz w:val="28"/>
                <w:szCs w:val="28"/>
              </w:rPr>
              <w:t> tăng.</w:t>
            </w:r>
          </w:p>
          <w:p w:rsidR="00AD0556" w:rsidRPr="00ED31E0" w:rsidRDefault="00AD0556" w:rsidP="00ED31E0">
            <w:pPr>
              <w:pStyle w:val="NormalWeb"/>
              <w:spacing w:before="0" w:beforeAutospacing="0" w:after="0" w:afterAutospacing="0"/>
              <w:ind w:left="48" w:right="48"/>
              <w:jc w:val="both"/>
              <w:rPr>
                <w:color w:val="000000"/>
                <w:sz w:val="28"/>
                <w:szCs w:val="28"/>
              </w:rPr>
            </w:pPr>
            <w:r w:rsidRPr="00ED31E0">
              <w:rPr>
                <w:color w:val="000000"/>
                <w:sz w:val="28"/>
                <w:szCs w:val="28"/>
              </w:rPr>
              <w:t>* Định luật III: W</w:t>
            </w:r>
            <w:r w:rsidRPr="00ED31E0">
              <w:rPr>
                <w:color w:val="000000"/>
                <w:sz w:val="28"/>
                <w:szCs w:val="28"/>
                <w:vertAlign w:val="subscript"/>
              </w:rPr>
              <w:t>đ max</w:t>
            </w:r>
            <w:r w:rsidRPr="00ED31E0">
              <w:rPr>
                <w:color w:val="000000"/>
                <w:sz w:val="28"/>
                <w:szCs w:val="28"/>
              </w:rPr>
              <w:t> = m.v</w:t>
            </w:r>
            <w:r w:rsidRPr="00ED31E0">
              <w:rPr>
                <w:color w:val="000000"/>
                <w:sz w:val="28"/>
                <w:szCs w:val="28"/>
                <w:vertAlign w:val="superscript"/>
              </w:rPr>
              <w:t>2</w:t>
            </w:r>
            <w:r w:rsidRPr="00ED31E0">
              <w:rPr>
                <w:color w:val="000000"/>
                <w:sz w:val="28"/>
                <w:szCs w:val="28"/>
                <w:vertAlign w:val="subscript"/>
              </w:rPr>
              <w:t>0 max</w:t>
            </w:r>
            <w:r w:rsidRPr="00ED31E0">
              <w:rPr>
                <w:color w:val="000000"/>
                <w:sz w:val="28"/>
                <w:szCs w:val="28"/>
              </w:rPr>
              <w:t>/2 = e.|U</w:t>
            </w:r>
            <w:r w:rsidRPr="00ED31E0">
              <w:rPr>
                <w:color w:val="000000"/>
                <w:sz w:val="28"/>
                <w:szCs w:val="28"/>
                <w:vertAlign w:val="subscript"/>
              </w:rPr>
              <w:t>h</w:t>
            </w:r>
            <w:r w:rsidRPr="00ED31E0">
              <w:rPr>
                <w:color w:val="000000"/>
                <w:sz w:val="28"/>
                <w:szCs w:val="28"/>
              </w:rPr>
              <w:t>| với U</w:t>
            </w:r>
            <w:r w:rsidRPr="00ED31E0">
              <w:rPr>
                <w:color w:val="000000"/>
                <w:sz w:val="28"/>
                <w:szCs w:val="28"/>
                <w:vertAlign w:val="subscript"/>
              </w:rPr>
              <w:t>h</w:t>
            </w:r>
            <w:r w:rsidRPr="00ED31E0">
              <w:rPr>
                <w:color w:val="000000"/>
                <w:sz w:val="28"/>
                <w:szCs w:val="28"/>
              </w:rPr>
              <w:t> phụ thuộc vào bước sóng bức xạ kích thích và bản chất kim loại dùng làm catôt. Nên trong thí nghiệm khi ta thay đổi công suất chùm sáng nhưng vẫn giữ nguyên bước sóng thì ta thấy U</w:t>
            </w:r>
            <w:r w:rsidRPr="00ED31E0">
              <w:rPr>
                <w:color w:val="000000"/>
                <w:sz w:val="28"/>
                <w:szCs w:val="28"/>
                <w:vertAlign w:val="subscript"/>
              </w:rPr>
              <w:t>h</w:t>
            </w:r>
            <w:r w:rsidRPr="00ED31E0">
              <w:rPr>
                <w:color w:val="000000"/>
                <w:sz w:val="28"/>
                <w:szCs w:val="28"/>
              </w:rPr>
              <w:t> - không thay đổi.</w:t>
            </w:r>
          </w:p>
          <w:p w:rsidR="00C03D71" w:rsidRPr="00ED31E0" w:rsidRDefault="00C03D71" w:rsidP="00ED31E0">
            <w:pPr>
              <w:jc w:val="both"/>
              <w:rPr>
                <w:b/>
                <w:bCs/>
                <w:sz w:val="28"/>
                <w:szCs w:val="28"/>
                <w:lang w:val="de-AT"/>
              </w:rPr>
            </w:pPr>
          </w:p>
        </w:tc>
      </w:tr>
      <w:tr w:rsidR="00C03D71" w:rsidRPr="00ED31E0" w:rsidTr="0013092C">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13092C">
        <w:trPr>
          <w:gridAfter w:val="1"/>
          <w:wAfter w:w="62" w:type="dxa"/>
        </w:trPr>
        <w:tc>
          <w:tcPr>
            <w:tcW w:w="10314" w:type="dxa"/>
            <w:gridSpan w:val="7"/>
            <w:shd w:val="clear" w:color="auto" w:fill="auto"/>
          </w:tcPr>
          <w:p w:rsidR="00C03D71" w:rsidRPr="00ED31E0" w:rsidRDefault="0001790E" w:rsidP="00ED31E0">
            <w:pPr>
              <w:jc w:val="both"/>
              <w:rPr>
                <w:bCs/>
                <w:sz w:val="28"/>
                <w:szCs w:val="28"/>
                <w:lang w:val="de-AT"/>
              </w:rPr>
            </w:pPr>
            <w:r w:rsidRPr="00ED31E0">
              <w:rPr>
                <w:bCs/>
                <w:sz w:val="28"/>
                <w:szCs w:val="28"/>
                <w:lang w:val="de-AT"/>
              </w:rPr>
              <w:t>Ứng dụng của hiện tượng trong thực tế mà em biết</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58 và SBT </w:t>
      </w:r>
    </w:p>
    <w:p w:rsidR="00606CA9" w:rsidRPr="00ED31E0" w:rsidRDefault="00606CA9" w:rsidP="00ED31E0">
      <w:pPr>
        <w:jc w:val="cente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01790E" w:rsidRPr="00ED31E0" w:rsidRDefault="0001790E"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Tiết 52</w:t>
      </w:r>
    </w:p>
    <w:p w:rsidR="00606CA9" w:rsidRPr="00ED31E0" w:rsidRDefault="00606CA9" w:rsidP="00ED31E0">
      <w:pPr>
        <w:jc w:val="center"/>
        <w:rPr>
          <w:b/>
          <w:sz w:val="28"/>
          <w:szCs w:val="28"/>
        </w:rPr>
      </w:pPr>
      <w:r w:rsidRPr="00ED31E0">
        <w:rPr>
          <w:b/>
          <w:sz w:val="28"/>
          <w:szCs w:val="28"/>
        </w:rPr>
        <w:t>HIỆN TƯỢNG QUANG ĐIỆN TRO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rPr>
          <w:b/>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ác câu hỏi: Tính quang dẫn là gì?</w:t>
      </w:r>
    </w:p>
    <w:p w:rsidR="00606CA9" w:rsidRPr="00ED31E0" w:rsidRDefault="00606CA9" w:rsidP="00ED31E0">
      <w:pPr>
        <w:jc w:val="both"/>
        <w:rPr>
          <w:sz w:val="28"/>
          <w:szCs w:val="28"/>
        </w:rPr>
      </w:pPr>
      <w:r w:rsidRPr="00ED31E0">
        <w:rPr>
          <w:sz w:val="28"/>
          <w:szCs w:val="28"/>
        </w:rPr>
        <w:t>- Nêu được định nghĩa về hiện tượng quang điện trong và vận dụng để giải thích được hiện tượng quang dẫn.</w:t>
      </w:r>
    </w:p>
    <w:p w:rsidR="00606CA9" w:rsidRPr="00ED31E0" w:rsidRDefault="00606CA9" w:rsidP="00ED31E0">
      <w:pPr>
        <w:jc w:val="both"/>
        <w:rPr>
          <w:b/>
          <w:sz w:val="28"/>
          <w:szCs w:val="28"/>
        </w:rPr>
      </w:pPr>
      <w:r w:rsidRPr="00ED31E0">
        <w:rPr>
          <w:sz w:val="28"/>
          <w:szCs w:val="28"/>
        </w:rPr>
        <w:t>- Trình bày được định nghĩa, cấu tạo và chuyển vận của các quang điện trở và pin quang điệ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 xml:space="preserve">2. Kiểm tra bài cũ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370"/>
        <w:gridCol w:w="1381"/>
        <w:gridCol w:w="1266"/>
        <w:gridCol w:w="726"/>
        <w:gridCol w:w="1100"/>
        <w:gridCol w:w="2395"/>
        <w:gridCol w:w="61"/>
      </w:tblGrid>
      <w:tr w:rsidR="00BB2118" w:rsidRPr="00ED31E0" w:rsidTr="00FF12D0">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F12D0">
        <w:trPr>
          <w:gridAfter w:val="1"/>
          <w:wAfter w:w="62" w:type="dxa"/>
        </w:trPr>
        <w:tc>
          <w:tcPr>
            <w:tcW w:w="4786" w:type="dxa"/>
            <w:gridSpan w:val="3"/>
            <w:shd w:val="clear" w:color="auto" w:fill="auto"/>
          </w:tcPr>
          <w:p w:rsidR="00BB2118" w:rsidRPr="00ED31E0" w:rsidRDefault="00B17FA9" w:rsidP="00ED31E0">
            <w:pPr>
              <w:jc w:val="both"/>
              <w:rPr>
                <w:sz w:val="28"/>
                <w:szCs w:val="28"/>
              </w:rPr>
            </w:pPr>
            <w:r w:rsidRPr="00ED31E0">
              <w:rPr>
                <w:sz w:val="28"/>
                <w:szCs w:val="28"/>
              </w:rPr>
              <w:t>Nêu cho cô những thiết bị dung năng lượng mặt trời mà em biết?</w:t>
            </w:r>
          </w:p>
          <w:p w:rsidR="00B17FA9" w:rsidRPr="00ED31E0" w:rsidRDefault="00B17FA9" w:rsidP="00ED31E0">
            <w:pPr>
              <w:jc w:val="both"/>
              <w:rPr>
                <w:sz w:val="28"/>
                <w:szCs w:val="28"/>
              </w:rPr>
            </w:pPr>
            <w:r w:rsidRPr="00ED31E0">
              <w:rPr>
                <w:sz w:val="28"/>
                <w:szCs w:val="28"/>
              </w:rPr>
              <w:t>Cho HS quan sát h.a của pin quang điện</w:t>
            </w:r>
          </w:p>
          <w:p w:rsidR="00B17FA9" w:rsidRPr="00ED31E0" w:rsidRDefault="00B17FA9" w:rsidP="00ED31E0">
            <w:pPr>
              <w:jc w:val="both"/>
              <w:rPr>
                <w:sz w:val="28"/>
                <w:szCs w:val="28"/>
                <w:shd w:val="clear" w:color="auto" w:fill="FFFFFF"/>
              </w:rPr>
            </w:pPr>
            <w:r w:rsidRPr="00ED31E0">
              <w:rPr>
                <w:sz w:val="28"/>
                <w:szCs w:val="28"/>
                <w:shd w:val="clear" w:color="auto" w:fill="FFFFFF"/>
              </w:rPr>
              <w:t>Các </w:t>
            </w:r>
            <w:hyperlink r:id="rId1195" w:tooltip="Pin (định hướng)" w:history="1">
              <w:r w:rsidRPr="00ED31E0">
                <w:rPr>
                  <w:rStyle w:val="Hyperlink"/>
                  <w:color w:val="auto"/>
                  <w:sz w:val="28"/>
                  <w:szCs w:val="28"/>
                  <w:u w:val="none"/>
                  <w:shd w:val="clear" w:color="auto" w:fill="FFFFFF"/>
                </w:rPr>
                <w:t>pin</w:t>
              </w:r>
            </w:hyperlink>
            <w:r w:rsidRPr="00ED31E0">
              <w:rPr>
                <w:sz w:val="28"/>
                <w:szCs w:val="28"/>
                <w:shd w:val="clear" w:color="auto" w:fill="FFFFFF"/>
              </w:rPr>
              <w:t> </w:t>
            </w:r>
            <w:hyperlink r:id="rId1196" w:tooltip="Năng lượng Mặt Trời" w:history="1">
              <w:r w:rsidRPr="00ED31E0">
                <w:rPr>
                  <w:rStyle w:val="Hyperlink"/>
                  <w:color w:val="auto"/>
                  <w:sz w:val="28"/>
                  <w:szCs w:val="28"/>
                  <w:u w:val="none"/>
                  <w:shd w:val="clear" w:color="auto" w:fill="FFFFFF"/>
                </w:rPr>
                <w:t>năng lượng Mặt trời</w:t>
              </w:r>
            </w:hyperlink>
            <w:r w:rsidRPr="00ED31E0">
              <w:rPr>
                <w:sz w:val="28"/>
                <w:szCs w:val="28"/>
                <w:shd w:val="clear" w:color="auto" w:fill="FFFFFF"/>
              </w:rPr>
              <w:t> có nhiều ứng dụng trong thực tế. Do giá thành còn đắt, chúng đặc biệt thích hợp cho các vùng mà điện lưới khó vươn tới như núi cao, ngoài đảo xa, hoặc phục vụ các hoạt động trên không gian; cụ thể như các </w:t>
            </w:r>
            <w:hyperlink r:id="rId1197" w:tooltip="Vệ tinh" w:history="1">
              <w:r w:rsidRPr="00ED31E0">
                <w:rPr>
                  <w:rStyle w:val="Hyperlink"/>
                  <w:color w:val="auto"/>
                  <w:sz w:val="28"/>
                  <w:szCs w:val="28"/>
                  <w:u w:val="none"/>
                  <w:shd w:val="clear" w:color="auto" w:fill="FFFFFF"/>
                </w:rPr>
                <w:t>vệ tinh</w:t>
              </w:r>
            </w:hyperlink>
            <w:r w:rsidRPr="00ED31E0">
              <w:rPr>
                <w:sz w:val="28"/>
                <w:szCs w:val="28"/>
                <w:shd w:val="clear" w:color="auto" w:fill="FFFFFF"/>
              </w:rPr>
              <w:t> quay xung quanh quỹ đạo </w:t>
            </w:r>
            <w:hyperlink r:id="rId1198" w:tooltip="Trái Đất" w:history="1">
              <w:r w:rsidRPr="00ED31E0">
                <w:rPr>
                  <w:rStyle w:val="Hyperlink"/>
                  <w:color w:val="auto"/>
                  <w:sz w:val="28"/>
                  <w:szCs w:val="28"/>
                  <w:u w:val="none"/>
                  <w:shd w:val="clear" w:color="auto" w:fill="FFFFFF"/>
                </w:rPr>
                <w:t>trái đất</w:t>
              </w:r>
            </w:hyperlink>
            <w:r w:rsidRPr="00ED31E0">
              <w:rPr>
                <w:sz w:val="28"/>
                <w:szCs w:val="28"/>
                <w:shd w:val="clear" w:color="auto" w:fill="FFFFFF"/>
              </w:rPr>
              <w:t>, </w:t>
            </w:r>
            <w:hyperlink r:id="rId1199" w:tooltip="Máy tính" w:history="1">
              <w:r w:rsidRPr="00ED31E0">
                <w:rPr>
                  <w:rStyle w:val="Hyperlink"/>
                  <w:color w:val="auto"/>
                  <w:sz w:val="28"/>
                  <w:szCs w:val="28"/>
                  <w:u w:val="none"/>
                  <w:shd w:val="clear" w:color="auto" w:fill="FFFFFF"/>
                </w:rPr>
                <w:t>máy tính</w:t>
              </w:r>
            </w:hyperlink>
            <w:r w:rsidRPr="00ED31E0">
              <w:rPr>
                <w:sz w:val="28"/>
                <w:szCs w:val="28"/>
                <w:shd w:val="clear" w:color="auto" w:fill="FFFFFF"/>
              </w:rPr>
              <w:t> cầm tay, các máy </w:t>
            </w:r>
            <w:hyperlink r:id="rId1200" w:tooltip="Điện thoại di động" w:history="1">
              <w:r w:rsidRPr="00ED31E0">
                <w:rPr>
                  <w:rStyle w:val="Hyperlink"/>
                  <w:color w:val="auto"/>
                  <w:sz w:val="28"/>
                  <w:szCs w:val="28"/>
                  <w:u w:val="none"/>
                  <w:shd w:val="clear" w:color="auto" w:fill="FFFFFF"/>
                </w:rPr>
                <w:t>điện thoại cầm tay</w:t>
              </w:r>
            </w:hyperlink>
            <w:r w:rsidRPr="00ED31E0">
              <w:rPr>
                <w:sz w:val="28"/>
                <w:szCs w:val="28"/>
                <w:shd w:val="clear" w:color="auto" w:fill="FFFFFF"/>
              </w:rPr>
              <w:t> từ xa, thiết bị bơm nước... Các Pin </w:t>
            </w:r>
            <w:hyperlink r:id="rId1201" w:tooltip="Năng lượng" w:history="1">
              <w:r w:rsidRPr="00ED31E0">
                <w:rPr>
                  <w:rStyle w:val="Hyperlink"/>
                  <w:color w:val="auto"/>
                  <w:sz w:val="28"/>
                  <w:szCs w:val="28"/>
                  <w:u w:val="none"/>
                  <w:shd w:val="clear" w:color="auto" w:fill="FFFFFF"/>
                </w:rPr>
                <w:t>năng lượng</w:t>
              </w:r>
            </w:hyperlink>
            <w:r w:rsidRPr="00ED31E0">
              <w:rPr>
                <w:sz w:val="28"/>
                <w:szCs w:val="28"/>
                <w:shd w:val="clear" w:color="auto" w:fill="FFFFFF"/>
              </w:rPr>
              <w:t> Mặt trời được thiết kế như những </w:t>
            </w:r>
            <w:hyperlink r:id="rId1202" w:tooltip="Module (trang chưa được viết)" w:history="1">
              <w:r w:rsidRPr="00ED31E0">
                <w:rPr>
                  <w:rStyle w:val="Hyperlink"/>
                  <w:color w:val="auto"/>
                  <w:sz w:val="28"/>
                  <w:szCs w:val="28"/>
                  <w:u w:val="none"/>
                  <w:shd w:val="clear" w:color="auto" w:fill="FFFFFF"/>
                </w:rPr>
                <w:t>modul</w:t>
              </w:r>
            </w:hyperlink>
            <w:r w:rsidRPr="00ED31E0">
              <w:rPr>
                <w:sz w:val="28"/>
                <w:szCs w:val="28"/>
                <w:shd w:val="clear" w:color="auto" w:fill="FFFFFF"/>
              </w:rPr>
              <w:t> thành phần, được ghép lại với nhau tạo thành các </w:t>
            </w:r>
            <w:hyperlink r:id="rId1203" w:tooltip="Tấm năng lượng Mặt trời" w:history="1">
              <w:r w:rsidRPr="00ED31E0">
                <w:rPr>
                  <w:rStyle w:val="Hyperlink"/>
                  <w:color w:val="auto"/>
                  <w:sz w:val="28"/>
                  <w:szCs w:val="28"/>
                  <w:u w:val="none"/>
                  <w:shd w:val="clear" w:color="auto" w:fill="FFFFFF"/>
                </w:rPr>
                <w:t>tấm năng lượng Mặt trời</w:t>
              </w:r>
            </w:hyperlink>
            <w:r w:rsidRPr="00ED31E0">
              <w:rPr>
                <w:sz w:val="28"/>
                <w:szCs w:val="28"/>
                <w:shd w:val="clear" w:color="auto" w:fill="FFFFFF"/>
              </w:rPr>
              <w:t> có diện tích lớn, thường được đặt trên nóc các tòa nhà nơi chúng có thể có ánh sáng nhiều nhất, và kết nối với bộ chuyển đổi của mạng </w:t>
            </w:r>
            <w:hyperlink r:id="rId1204" w:tooltip="Lưới điện (trang chưa được viết)" w:history="1">
              <w:r w:rsidRPr="00ED31E0">
                <w:rPr>
                  <w:rStyle w:val="Hyperlink"/>
                  <w:color w:val="auto"/>
                  <w:sz w:val="28"/>
                  <w:szCs w:val="28"/>
                  <w:u w:val="none"/>
                  <w:shd w:val="clear" w:color="auto" w:fill="FFFFFF"/>
                </w:rPr>
                <w:t>lưới điện</w:t>
              </w:r>
            </w:hyperlink>
            <w:r w:rsidRPr="00ED31E0">
              <w:rPr>
                <w:sz w:val="28"/>
                <w:szCs w:val="28"/>
                <w:shd w:val="clear" w:color="auto" w:fill="FFFFFF"/>
              </w:rPr>
              <w:t>. Các tấm pin Mặt Trời lớn ngày nay được lắp thêm bộ phận tự động điều khiển để có thể xoay theo hướng </w:t>
            </w:r>
            <w:hyperlink r:id="rId1205" w:tooltip="Ánh sáng" w:history="1">
              <w:r w:rsidRPr="00ED31E0">
                <w:rPr>
                  <w:rStyle w:val="Hyperlink"/>
                  <w:color w:val="auto"/>
                  <w:sz w:val="28"/>
                  <w:szCs w:val="28"/>
                  <w:u w:val="none"/>
                  <w:shd w:val="clear" w:color="auto" w:fill="FFFFFF"/>
                </w:rPr>
                <w:t>ánh sáng</w:t>
              </w:r>
            </w:hyperlink>
            <w:r w:rsidRPr="00ED31E0">
              <w:rPr>
                <w:sz w:val="28"/>
                <w:szCs w:val="28"/>
                <w:shd w:val="clear" w:color="auto" w:fill="FFFFFF"/>
              </w:rPr>
              <w:t>, giống như loài hoa hướng dương hướng về ánh sáng </w:t>
            </w:r>
            <w:hyperlink r:id="rId1206" w:tooltip="Mặt Trời" w:history="1">
              <w:r w:rsidRPr="00ED31E0">
                <w:rPr>
                  <w:rStyle w:val="Hyperlink"/>
                  <w:color w:val="auto"/>
                  <w:sz w:val="28"/>
                  <w:szCs w:val="28"/>
                  <w:u w:val="none"/>
                  <w:shd w:val="clear" w:color="auto" w:fill="FFFFFF"/>
                </w:rPr>
                <w:t>Mặt Trời</w:t>
              </w:r>
            </w:hyperlink>
            <w:r w:rsidRPr="00ED31E0">
              <w:rPr>
                <w:sz w:val="28"/>
                <w:szCs w:val="28"/>
                <w:shd w:val="clear" w:color="auto" w:fill="FFFFFF"/>
              </w:rPr>
              <w:t>.</w:t>
            </w:r>
          </w:p>
          <w:p w:rsidR="00B17FA9" w:rsidRPr="00ED31E0" w:rsidRDefault="00B17FA9" w:rsidP="00ED31E0">
            <w:pPr>
              <w:jc w:val="both"/>
              <w:rPr>
                <w:sz w:val="28"/>
                <w:szCs w:val="28"/>
              </w:rPr>
            </w:pPr>
            <w:r w:rsidRPr="00ED31E0">
              <w:rPr>
                <w:sz w:val="28"/>
                <w:szCs w:val="28"/>
                <w:shd w:val="clear" w:color="auto" w:fill="FFFFFF"/>
              </w:rPr>
              <w:t>Vậy nguyên tắc hoạt động của chúng dựa vào hiện tượng nào? Chúng ta…</w:t>
            </w:r>
          </w:p>
        </w:tc>
        <w:tc>
          <w:tcPr>
            <w:tcW w:w="3119" w:type="dxa"/>
            <w:gridSpan w:val="3"/>
            <w:shd w:val="clear" w:color="auto" w:fill="auto"/>
          </w:tcPr>
          <w:p w:rsidR="00B17FA9" w:rsidRPr="00ED31E0" w:rsidRDefault="00BB2118" w:rsidP="00ED31E0">
            <w:pPr>
              <w:jc w:val="both"/>
              <w:rPr>
                <w:sz w:val="28"/>
                <w:szCs w:val="28"/>
              </w:rPr>
            </w:pPr>
            <w:r w:rsidRPr="00ED31E0">
              <w:rPr>
                <w:sz w:val="28"/>
                <w:szCs w:val="28"/>
              </w:rPr>
              <w:t>- HS đưa ra phán đoán</w:t>
            </w:r>
          </w:p>
          <w:p w:rsidR="00B17FA9" w:rsidRPr="00ED31E0" w:rsidRDefault="00B17FA9" w:rsidP="00ED31E0">
            <w:pPr>
              <w:rPr>
                <w:sz w:val="28"/>
                <w:szCs w:val="28"/>
              </w:rPr>
            </w:pPr>
          </w:p>
          <w:p w:rsidR="00B17FA9" w:rsidRPr="00ED31E0" w:rsidRDefault="00B17FA9" w:rsidP="00ED31E0">
            <w:pPr>
              <w:rPr>
                <w:sz w:val="28"/>
                <w:szCs w:val="28"/>
              </w:rPr>
            </w:pPr>
          </w:p>
          <w:p w:rsidR="00B17FA9" w:rsidRPr="00ED31E0" w:rsidRDefault="00B17FA9" w:rsidP="00ED31E0">
            <w:pPr>
              <w:rPr>
                <w:sz w:val="28"/>
                <w:szCs w:val="28"/>
              </w:rPr>
            </w:pPr>
          </w:p>
          <w:p w:rsidR="00B17FA9" w:rsidRPr="00ED31E0" w:rsidRDefault="00B17FA9" w:rsidP="00ED31E0">
            <w:pPr>
              <w:rPr>
                <w:sz w:val="28"/>
                <w:szCs w:val="28"/>
              </w:rPr>
            </w:pPr>
          </w:p>
          <w:p w:rsidR="00BB2118" w:rsidRPr="00ED31E0" w:rsidRDefault="00B17FA9" w:rsidP="00ED31E0">
            <w:pPr>
              <w:rPr>
                <w:sz w:val="28"/>
                <w:szCs w:val="28"/>
              </w:rPr>
            </w:pPr>
            <w:r w:rsidRPr="00ED31E0">
              <w:rPr>
                <w:sz w:val="28"/>
                <w:szCs w:val="28"/>
              </w:rPr>
              <w:t>- HS định hướng bài mới</w:t>
            </w:r>
          </w:p>
        </w:tc>
        <w:tc>
          <w:tcPr>
            <w:tcW w:w="2409" w:type="dxa"/>
            <w:shd w:val="clear" w:color="auto" w:fill="auto"/>
          </w:tcPr>
          <w:p w:rsidR="00B17FA9" w:rsidRPr="00ED31E0" w:rsidRDefault="00B17FA9" w:rsidP="00ED31E0">
            <w:pPr>
              <w:rPr>
                <w:sz w:val="28"/>
                <w:szCs w:val="28"/>
              </w:rPr>
            </w:pPr>
            <w:r w:rsidRPr="00ED31E0">
              <w:rPr>
                <w:sz w:val="28"/>
                <w:szCs w:val="28"/>
              </w:rPr>
              <w:t>Tiết 52</w:t>
            </w:r>
          </w:p>
          <w:p w:rsidR="00B17FA9" w:rsidRPr="00ED31E0" w:rsidRDefault="00B17FA9" w:rsidP="00ED31E0">
            <w:pPr>
              <w:jc w:val="center"/>
              <w:rPr>
                <w:b/>
                <w:sz w:val="28"/>
                <w:szCs w:val="28"/>
              </w:rPr>
            </w:pPr>
            <w:r w:rsidRPr="00ED31E0">
              <w:rPr>
                <w:b/>
                <w:sz w:val="28"/>
                <w:szCs w:val="28"/>
              </w:rPr>
              <w:t>HIỆN TƯỢNG QUANG ĐIỆN TRONG</w:t>
            </w:r>
          </w:p>
          <w:p w:rsidR="00BB2118" w:rsidRPr="00ED31E0" w:rsidRDefault="00BB2118" w:rsidP="00ED31E0">
            <w:pPr>
              <w:jc w:val="center"/>
              <w:rPr>
                <w:sz w:val="28"/>
                <w:szCs w:val="28"/>
                <w:lang w:val="pt-BR"/>
              </w:rPr>
            </w:pPr>
          </w:p>
        </w:tc>
      </w:tr>
      <w:tr w:rsidR="00BB2118" w:rsidRPr="00ED31E0" w:rsidTr="00FF12D0">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B17FA9" w:rsidRPr="00ED31E0" w:rsidRDefault="00BB2118" w:rsidP="00ED31E0">
            <w:pPr>
              <w:jc w:val="both"/>
              <w:rPr>
                <w:sz w:val="28"/>
                <w:szCs w:val="28"/>
              </w:rPr>
            </w:pPr>
            <w:r w:rsidRPr="00ED31E0">
              <w:rPr>
                <w:b/>
                <w:sz w:val="28"/>
                <w:szCs w:val="28"/>
              </w:rPr>
              <w:t>Mục tiêu:</w:t>
            </w:r>
            <w:r w:rsidRPr="00ED31E0">
              <w:rPr>
                <w:sz w:val="28"/>
                <w:szCs w:val="28"/>
              </w:rPr>
              <w:t xml:space="preserve"> </w:t>
            </w:r>
            <w:r w:rsidR="00B17FA9" w:rsidRPr="00ED31E0">
              <w:rPr>
                <w:sz w:val="28"/>
                <w:szCs w:val="28"/>
              </w:rPr>
              <w:t>- Tính quang dẫn là gì?</w:t>
            </w:r>
          </w:p>
          <w:p w:rsidR="00B17FA9" w:rsidRPr="00ED31E0" w:rsidRDefault="00B17FA9" w:rsidP="00ED31E0">
            <w:pPr>
              <w:jc w:val="both"/>
              <w:rPr>
                <w:sz w:val="28"/>
                <w:szCs w:val="28"/>
              </w:rPr>
            </w:pPr>
            <w:r w:rsidRPr="00ED31E0">
              <w:rPr>
                <w:sz w:val="28"/>
                <w:szCs w:val="28"/>
              </w:rPr>
              <w:t>- định nghĩa về hiện tượng quang điện trong và vận dụng để giải thích được hiện tượng quang dẫn.</w:t>
            </w:r>
          </w:p>
          <w:p w:rsidR="00BB2118" w:rsidRPr="00ED31E0" w:rsidRDefault="00B17FA9" w:rsidP="00ED31E0">
            <w:pPr>
              <w:jc w:val="both"/>
              <w:rPr>
                <w:b/>
                <w:sz w:val="28"/>
                <w:szCs w:val="28"/>
              </w:rPr>
            </w:pPr>
            <w:r w:rsidRPr="00ED31E0">
              <w:rPr>
                <w:sz w:val="28"/>
                <w:szCs w:val="28"/>
              </w:rPr>
              <w:t>- định nghĩa, cấu tạo và chuyển vận của các quang điện trở và pin quang điệ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chất quang dẫn là gì?</w:t>
            </w:r>
          </w:p>
          <w:p w:rsidR="00606CA9" w:rsidRPr="00043D2A" w:rsidRDefault="00606CA9" w:rsidP="00043D2A">
            <w:pPr>
              <w:jc w:val="both"/>
              <w:rPr>
                <w:sz w:val="28"/>
                <w:szCs w:val="28"/>
              </w:rPr>
            </w:pPr>
            <w:r w:rsidRPr="00043D2A">
              <w:rPr>
                <w:sz w:val="28"/>
                <w:szCs w:val="28"/>
              </w:rPr>
              <w:t>- Một số chất quang dẫn: Ge, Si, PbS, PbSe, PbTe, CdS, CdSe, CdTe…</w:t>
            </w:r>
          </w:p>
          <w:p w:rsidR="00606CA9" w:rsidRPr="00043D2A" w:rsidRDefault="00F5559C" w:rsidP="00043D2A">
            <w:pPr>
              <w:jc w:val="both"/>
              <w:rPr>
                <w:sz w:val="28"/>
                <w:szCs w:val="28"/>
              </w:rPr>
            </w:pP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1226820</wp:posOffset>
                      </wp:positionH>
                      <wp:positionV relativeFrom="paragraph">
                        <wp:posOffset>455295</wp:posOffset>
                      </wp:positionV>
                      <wp:extent cx="0" cy="182880"/>
                      <wp:effectExtent l="45720" t="7620" r="40005" b="19050"/>
                      <wp:wrapNone/>
                      <wp:docPr id="794" name="AutoShape 2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288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02" o:spid="_x0000_s1026" type="#_x0000_t32" style="position:absolute;margin-left:96.6pt;margin-top:35.85pt;width:0;height:14.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" strokeweight=".5pt">
                      <v:stroke endarrow="block" endarrowwidth="narrow" endarrowlength="short"/>
                    </v:shape>
                  </w:pict>
                </mc:Fallback>
              </mc:AlternateContent>
            </w:r>
            <w:r w:rsidR="00606CA9" w:rsidRPr="00043D2A">
              <w:rPr>
                <w:sz w:val="28"/>
                <w:szCs w:val="28"/>
              </w:rPr>
              <w:t>- Dựa vào bản chất của dòng điện trong chất bán dẫn và thuyết lượng tử, hãy giải thích vì sao như vậy?</w:t>
            </w:r>
          </w:p>
          <w:p w:rsidR="00606CA9" w:rsidRPr="00043D2A" w:rsidRDefault="00606CA9" w:rsidP="00043D2A">
            <w:pPr>
              <w:jc w:val="both"/>
              <w:rPr>
                <w:sz w:val="28"/>
                <w:szCs w:val="28"/>
              </w:rPr>
            </w:pPr>
            <w:r w:rsidRPr="00043D2A">
              <w:rPr>
                <w:sz w:val="28"/>
                <w:szCs w:val="28"/>
              </w:rPr>
              <w:t>- Hiện tượng giải phóng các hạt tải điện (êlectron và lỗ trống) xảy ra bên trong khối bán dẫn khi bị chiếu sáng nên gọi là hiện tượng quang dẫn tr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o sánh độ lớn của giới hạn quang dẫn với độ lớn của giới hạn quang điện và đưa ra nhận xét.</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Chưa bị chiếu sáng </w:t>
            </w:r>
            <w:r w:rsidRPr="00043D2A">
              <w:rPr>
                <w:sz w:val="28"/>
                <w:szCs w:val="28"/>
              </w:rPr>
              <w:sym w:font="Symbol" w:char="F0AE"/>
            </w:r>
            <w:r w:rsidRPr="00043D2A">
              <w:rPr>
                <w:sz w:val="28"/>
                <w:szCs w:val="28"/>
              </w:rPr>
              <w:t xml:space="preserve"> e liên kết với các nút mạng </w:t>
            </w:r>
            <w:r w:rsidRPr="00043D2A">
              <w:rPr>
                <w:sz w:val="28"/>
                <w:szCs w:val="28"/>
              </w:rPr>
              <w:sym w:font="Symbol" w:char="F0AE"/>
            </w:r>
            <w:r w:rsidRPr="00043D2A">
              <w:rPr>
                <w:sz w:val="28"/>
                <w:szCs w:val="28"/>
              </w:rPr>
              <w:t xml:space="preserve"> không có e tự do </w:t>
            </w:r>
            <w:r w:rsidRPr="00043D2A">
              <w:rPr>
                <w:sz w:val="28"/>
                <w:szCs w:val="28"/>
              </w:rPr>
              <w:sym w:font="Symbol" w:char="F0AE"/>
            </w:r>
            <w:r w:rsidRPr="00043D2A">
              <w:rPr>
                <w:sz w:val="28"/>
                <w:szCs w:val="28"/>
              </w:rPr>
              <w:t xml:space="preserve"> các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Bị chiếu sáng </w:t>
            </w:r>
            <w:r w:rsidRPr="00043D2A">
              <w:rPr>
                <w:sz w:val="28"/>
                <w:szCs w:val="28"/>
              </w:rPr>
              <w:sym w:font="Symbol" w:char="F0AE"/>
            </w:r>
            <w:r w:rsidRPr="00043D2A">
              <w:rPr>
                <w:sz w:val="28"/>
                <w:szCs w:val="28"/>
              </w:rPr>
              <w:t xml:space="preserve"> </w:t>
            </w:r>
            <w:r w:rsidRPr="00043D2A">
              <w:rPr>
                <w:sz w:val="28"/>
                <w:szCs w:val="28"/>
              </w:rPr>
              <w:sym w:font="Symbol" w:char="F065"/>
            </w:r>
            <w:r w:rsidRPr="00043D2A">
              <w:rPr>
                <w:sz w:val="28"/>
                <w:szCs w:val="28"/>
              </w:rPr>
              <w:t xml:space="preserve"> truyền cho 1 phôtôn. Nếu năng lượng e nhận được đủ lớn </w:t>
            </w:r>
            <w:r w:rsidRPr="00043D2A">
              <w:rPr>
                <w:sz w:val="28"/>
                <w:szCs w:val="28"/>
              </w:rPr>
              <w:sym w:font="Symbol" w:char="F0AE"/>
            </w:r>
            <w:r w:rsidRPr="00043D2A">
              <w:rPr>
                <w:sz w:val="28"/>
                <w:szCs w:val="28"/>
              </w:rPr>
              <w:t xml:space="preserve"> giải phóng e dẫn (+ lỗ trống) </w:t>
            </w:r>
            <w:r w:rsidRPr="00043D2A">
              <w:rPr>
                <w:sz w:val="28"/>
                <w:szCs w:val="28"/>
              </w:rPr>
              <w:sym w:font="Symbol" w:char="F0AE"/>
            </w:r>
            <w:r w:rsidRPr="00043D2A">
              <w:rPr>
                <w:sz w:val="28"/>
                <w:szCs w:val="28"/>
              </w:rPr>
              <w:t xml:space="preserve"> tham gia vào quá trình dẫn điện </w:t>
            </w:r>
            <w:r w:rsidRPr="00043D2A">
              <w:rPr>
                <w:sz w:val="28"/>
                <w:szCs w:val="28"/>
              </w:rPr>
              <w:sym w:font="Symbol" w:char="F0AE"/>
            </w:r>
            <w:r w:rsidRPr="00043D2A">
              <w:rPr>
                <w:sz w:val="28"/>
                <w:szCs w:val="28"/>
              </w:rPr>
              <w:t xml:space="preserve"> trở thành dẫn điện.</w:t>
            </w:r>
          </w:p>
          <w:p w:rsidR="00606CA9" w:rsidRPr="00043D2A" w:rsidRDefault="00606CA9" w:rsidP="00043D2A">
            <w:pPr>
              <w:jc w:val="both"/>
              <w:rPr>
                <w:sz w:val="28"/>
                <w:szCs w:val="28"/>
              </w:rPr>
            </w:pPr>
            <w:r w:rsidRPr="00043D2A">
              <w:rPr>
                <w:sz w:val="28"/>
                <w:szCs w:val="28"/>
              </w:rPr>
              <w:t>- Giới hạn quang dẫn ở vùng bước sóng dài hơn giới hạn quang điện vì năng lượng kích hoạt các e liên kết để chúng trở thành các e dẫn nhỏ hơn công thoát để bức các e ra khỏi kim loại.</w:t>
            </w:r>
          </w:p>
        </w:tc>
        <w:tc>
          <w:tcPr>
            <w:tcW w:w="4316" w:type="dxa"/>
            <w:gridSpan w:val="4"/>
            <w:shd w:val="clear" w:color="auto" w:fill="auto"/>
          </w:tcPr>
          <w:p w:rsidR="00606CA9" w:rsidRPr="00043D2A" w:rsidRDefault="00606CA9" w:rsidP="00043D2A">
            <w:pPr>
              <w:jc w:val="both"/>
              <w:rPr>
                <w:b/>
                <w:spacing w:val="-4"/>
                <w:sz w:val="28"/>
                <w:szCs w:val="28"/>
              </w:rPr>
            </w:pPr>
            <w:r w:rsidRPr="00043D2A">
              <w:rPr>
                <w:b/>
                <w:spacing w:val="-4"/>
                <w:sz w:val="28"/>
                <w:szCs w:val="28"/>
              </w:rPr>
              <w:t>I. Chất quang dẫn và hiện tượng quang điện trong</w:t>
            </w:r>
          </w:p>
          <w:p w:rsidR="00606CA9" w:rsidRPr="00043D2A" w:rsidRDefault="00606CA9" w:rsidP="00043D2A">
            <w:pPr>
              <w:jc w:val="both"/>
              <w:rPr>
                <w:b/>
                <w:i/>
                <w:sz w:val="28"/>
                <w:szCs w:val="28"/>
              </w:rPr>
            </w:pPr>
            <w:r w:rsidRPr="00043D2A">
              <w:rPr>
                <w:b/>
                <w:i/>
                <w:sz w:val="28"/>
                <w:szCs w:val="28"/>
              </w:rPr>
              <w:t xml:space="preserve">1. Chất quang dẫn </w:t>
            </w:r>
          </w:p>
          <w:p w:rsidR="00606CA9" w:rsidRPr="00043D2A" w:rsidRDefault="00606CA9" w:rsidP="00043D2A">
            <w:pPr>
              <w:jc w:val="both"/>
              <w:rPr>
                <w:sz w:val="28"/>
                <w:szCs w:val="28"/>
              </w:rPr>
            </w:pPr>
            <w:r w:rsidRPr="00043D2A">
              <w:rPr>
                <w:sz w:val="28"/>
                <w:szCs w:val="28"/>
              </w:rPr>
              <w:t>- Là chất bán dẫn có tính chất cách điện khi không bị chiếu sáng và trở thành dẫn điện khi bị chiếu sáng.</w:t>
            </w:r>
          </w:p>
          <w:p w:rsidR="00606CA9" w:rsidRPr="00043D2A" w:rsidRDefault="00606CA9" w:rsidP="00043D2A">
            <w:pPr>
              <w:jc w:val="both"/>
              <w:rPr>
                <w:b/>
                <w:i/>
                <w:sz w:val="28"/>
                <w:szCs w:val="28"/>
              </w:rPr>
            </w:pPr>
            <w:r w:rsidRPr="00043D2A">
              <w:rPr>
                <w:b/>
                <w:i/>
                <w:sz w:val="28"/>
                <w:szCs w:val="28"/>
              </w:rPr>
              <w:t>2. Hiện tượng quang điện trong</w:t>
            </w:r>
          </w:p>
          <w:p w:rsidR="00606CA9" w:rsidRPr="00043D2A" w:rsidRDefault="00606CA9" w:rsidP="00043D2A">
            <w:pPr>
              <w:jc w:val="both"/>
              <w:rPr>
                <w:sz w:val="28"/>
                <w:szCs w:val="28"/>
              </w:rPr>
            </w:pPr>
            <w:r w:rsidRPr="00043D2A">
              <w:rPr>
                <w:sz w:val="28"/>
                <w:szCs w:val="28"/>
              </w:rPr>
              <w:t>- Hiện tượng ánh sáng giải phóng các êlectron liên kết để chúng trở thành các êlectron dẫn đồng thời giải phóng các lỗ trống tự do gọi là hiện tượng quang điện tro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Ứng dụng trong quang điện trở và pin quang điện.</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cho quang điện trở là gì? Chúng có cấu tạo và đặc điểm gì?</w:t>
            </w:r>
          </w:p>
          <w:p w:rsidR="00606CA9" w:rsidRPr="00043D2A" w:rsidRDefault="00606CA9" w:rsidP="00043D2A">
            <w:pPr>
              <w:jc w:val="both"/>
              <w:rPr>
                <w:sz w:val="28"/>
                <w:szCs w:val="28"/>
              </w:rPr>
            </w:pPr>
            <w:r w:rsidRPr="00043D2A">
              <w:rPr>
                <w:sz w:val="28"/>
                <w:szCs w:val="28"/>
              </w:rPr>
              <w:t>- Cho HS xem cấu tạo của một quang điện trở.</w:t>
            </w:r>
          </w:p>
          <w:p w:rsidR="00606CA9" w:rsidRPr="00043D2A" w:rsidRDefault="00606CA9" w:rsidP="00043D2A">
            <w:pPr>
              <w:jc w:val="both"/>
              <w:rPr>
                <w:sz w:val="28"/>
                <w:szCs w:val="28"/>
              </w:rPr>
            </w:pPr>
            <w:r w:rsidRPr="00043D2A">
              <w:rPr>
                <w:sz w:val="28"/>
                <w:szCs w:val="28"/>
              </w:rPr>
              <w:t>- Ứng dụng: trong các mạch tự độ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quang điện trở.</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I. Quang điện trở </w:t>
            </w:r>
          </w:p>
          <w:p w:rsidR="00606CA9" w:rsidRPr="00043D2A" w:rsidRDefault="00606CA9" w:rsidP="00043D2A">
            <w:pPr>
              <w:jc w:val="both"/>
              <w:rPr>
                <w:sz w:val="28"/>
                <w:szCs w:val="28"/>
              </w:rPr>
            </w:pPr>
            <w:r w:rsidRPr="00043D2A">
              <w:rPr>
                <w:sz w:val="28"/>
                <w:szCs w:val="28"/>
              </w:rPr>
              <w:t>- Là một điện trở làm bằng chất quang dẫ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ấu tạo: 1 sợi dây bằng chất quang dẫn gắn trên một đế cách điện.</w:t>
            </w:r>
          </w:p>
          <w:p w:rsidR="00606CA9" w:rsidRPr="00043D2A" w:rsidRDefault="00606CA9" w:rsidP="00043D2A">
            <w:pPr>
              <w:jc w:val="both"/>
              <w:rPr>
                <w:sz w:val="28"/>
                <w:szCs w:val="28"/>
              </w:rPr>
            </w:pPr>
            <w:r w:rsidRPr="00043D2A">
              <w:rPr>
                <w:sz w:val="28"/>
                <w:szCs w:val="28"/>
              </w:rPr>
              <w:t>- Điện trở có thể thay đổi từ vài M</w:t>
            </w:r>
            <w:r w:rsidRPr="00043D2A">
              <w:rPr>
                <w:sz w:val="28"/>
                <w:szCs w:val="28"/>
              </w:rPr>
              <w:sym w:font="Symbol" w:char="F057"/>
            </w:r>
            <w:r w:rsidRPr="00043D2A">
              <w:rPr>
                <w:sz w:val="28"/>
                <w:szCs w:val="28"/>
              </w:rPr>
              <w:t xml:space="preserve"> </w:t>
            </w:r>
            <w:r w:rsidRPr="00043D2A">
              <w:rPr>
                <w:sz w:val="28"/>
                <w:szCs w:val="28"/>
              </w:rPr>
              <w:sym w:font="Symbol" w:char="F0AE"/>
            </w:r>
            <w:r w:rsidRPr="00043D2A">
              <w:rPr>
                <w:sz w:val="28"/>
                <w:szCs w:val="28"/>
              </w:rPr>
              <w:t xml:space="preserve"> vài chục </w:t>
            </w:r>
            <w:r w:rsidRPr="00043D2A">
              <w:rPr>
                <w:sz w:val="28"/>
                <w:szCs w:val="28"/>
              </w:rPr>
              <w:sym w:font="Symbol" w:char="F057"/>
            </w:r>
            <w:r w:rsidRPr="00043D2A">
              <w:rPr>
                <w:sz w:val="28"/>
                <w:szCs w:val="28"/>
              </w:rPr>
              <w:t>.</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về pin quang điện (pin Mặt Trời) là một thiết bị biến đổi từ dạng năng lượng nào sang dạng năng lượng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Minh hoạ cấu tạo của pin quang điện.</w:t>
            </w:r>
          </w:p>
          <w:p w:rsidR="00606CA9" w:rsidRPr="00043D2A" w:rsidRDefault="00606CA9" w:rsidP="00043D2A">
            <w:pPr>
              <w:jc w:val="both"/>
              <w:rPr>
                <w:sz w:val="28"/>
                <w:szCs w:val="28"/>
              </w:rPr>
            </w:pPr>
            <w:r w:rsidRPr="00043D2A">
              <w:rPr>
                <w:sz w:val="28"/>
                <w:szCs w:val="28"/>
              </w:rPr>
              <w:t xml:space="preserve">- Trong bán dẫn n hạt tải điện chủ yếu là êlectron, bán dẫn loại p hạt tải điện chủ yếu là lỗ trống </w:t>
            </w:r>
            <w:r w:rsidRPr="00043D2A">
              <w:rPr>
                <w:sz w:val="28"/>
                <w:szCs w:val="28"/>
              </w:rPr>
              <w:sym w:font="Symbol" w:char="F0AE"/>
            </w:r>
            <w:r w:rsidRPr="00043D2A">
              <w:rPr>
                <w:sz w:val="28"/>
                <w:szCs w:val="28"/>
              </w:rPr>
              <w:t xml:space="preserve"> ở lớp chuyển tiếp hình thành một </w:t>
            </w:r>
            <w:r w:rsidRPr="00043D2A">
              <w:rPr>
                <w:i/>
                <w:sz w:val="28"/>
                <w:szCs w:val="28"/>
              </w:rPr>
              <w:t>lớp nghèo</w:t>
            </w:r>
            <w:r w:rsidRPr="00043D2A">
              <w:rPr>
                <w:sz w:val="28"/>
                <w:szCs w:val="28"/>
              </w:rPr>
              <w:t>. Ở lớp nghèo về phía bán dẫn n và về phía bán dẫn p có những ion nào?</w:t>
            </w:r>
          </w:p>
          <w:p w:rsidR="00606CA9" w:rsidRPr="00043D2A" w:rsidRDefault="00606CA9" w:rsidP="00043D2A">
            <w:pPr>
              <w:jc w:val="both"/>
              <w:rPr>
                <w:sz w:val="28"/>
                <w:szCs w:val="28"/>
              </w:rPr>
            </w:pPr>
            <w:r w:rsidRPr="00043D2A">
              <w:rPr>
                <w:sz w:val="28"/>
                <w:szCs w:val="28"/>
              </w:rPr>
              <w:t xml:space="preserve">- Khi chiếu ánh sáng có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w:t>
            </w:r>
            <w:r w:rsidRPr="00043D2A">
              <w:rPr>
                <w:sz w:val="28"/>
                <w:szCs w:val="28"/>
              </w:rPr>
              <w:sym w:font="Symbol" w:char="F0AE"/>
            </w:r>
            <w:r w:rsidRPr="00043D2A">
              <w:rPr>
                <w:sz w:val="28"/>
                <w:szCs w:val="28"/>
              </w:rPr>
              <w:t xml:space="preserve"> hiện tượng xảy ra trong pin quang điện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ãy nêu một số ứng dụng của pin quang điện?</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Trực tiếp từ quang năng sang điện nă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dựa vào hình vẽ minh hoạ để trình bày cáu tạo của pin quang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Về phía n sẽ có các ion đôno tích điện dương, về phía p có các ion axepto tích điện âm.</w:t>
            </w:r>
          </w:p>
          <w:p w:rsidR="00606CA9" w:rsidRPr="00043D2A" w:rsidRDefault="00606CA9" w:rsidP="00043D2A">
            <w:pPr>
              <w:jc w:val="both"/>
              <w:rPr>
                <w:sz w:val="28"/>
                <w:szCs w:val="28"/>
              </w:rPr>
            </w:pPr>
            <w:r w:rsidRPr="00043D2A">
              <w:rPr>
                <w:sz w:val="28"/>
                <w:szCs w:val="28"/>
              </w:rPr>
              <w:t xml:space="preserve">- Gây ra hiện tượng quang điện trong. Êlectron đi qua lớp chặn xuống bán dẫn n, lỗ trống bị giữ lại </w:t>
            </w:r>
            <w:r w:rsidRPr="00043D2A">
              <w:rPr>
                <w:sz w:val="28"/>
                <w:szCs w:val="28"/>
              </w:rPr>
              <w:sym w:font="Symbol" w:char="F0AE"/>
            </w:r>
            <w:r w:rsidRPr="00043D2A">
              <w:rPr>
                <w:sz w:val="28"/>
                <w:szCs w:val="28"/>
              </w:rPr>
              <w:t xml:space="preserve"> Điện cực kim loại mỏng ở trên nhiễm điện (+) </w:t>
            </w:r>
            <w:r w:rsidRPr="00043D2A">
              <w:rPr>
                <w:sz w:val="28"/>
                <w:szCs w:val="28"/>
              </w:rPr>
              <w:sym w:font="Symbol" w:char="F0AE"/>
            </w:r>
            <w:r w:rsidRPr="00043D2A">
              <w:rPr>
                <w:sz w:val="28"/>
                <w:szCs w:val="28"/>
              </w:rPr>
              <w:t xml:space="preserve"> điện cực (+), còn đế kim loại nhiễm điện (-) </w:t>
            </w:r>
            <w:r w:rsidRPr="00043D2A">
              <w:rPr>
                <w:sz w:val="28"/>
                <w:szCs w:val="28"/>
              </w:rPr>
              <w:sym w:font="Symbol" w:char="F0AE"/>
            </w:r>
            <w:r w:rsidRPr="00043D2A">
              <w:rPr>
                <w:sz w:val="28"/>
                <w:szCs w:val="28"/>
              </w:rPr>
              <w:t xml:space="preserve"> điện cực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ong các máy đó ánh sáng, vệ tinh nhân tạo, máy tính bỏ tú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II. Pin quang điện</w:t>
            </w:r>
          </w:p>
          <w:p w:rsidR="00606CA9" w:rsidRPr="00043D2A" w:rsidRDefault="00606CA9" w:rsidP="00043D2A">
            <w:pPr>
              <w:jc w:val="both"/>
              <w:rPr>
                <w:sz w:val="28"/>
                <w:szCs w:val="28"/>
              </w:rPr>
            </w:pPr>
            <w:r w:rsidRPr="00043D2A">
              <w:rPr>
                <w:sz w:val="28"/>
                <w:szCs w:val="28"/>
              </w:rPr>
              <w:t>1.  Là pin chạy bằng năng lượng ánh sáng. Nó biến đổi trực tiếp quang năng thành điện năng.</w:t>
            </w:r>
          </w:p>
          <w:p w:rsidR="00606CA9" w:rsidRPr="00043D2A" w:rsidRDefault="00606CA9" w:rsidP="00043D2A">
            <w:pPr>
              <w:jc w:val="both"/>
              <w:rPr>
                <w:sz w:val="28"/>
                <w:szCs w:val="28"/>
              </w:rPr>
            </w:pPr>
            <w:r w:rsidRPr="00043D2A">
              <w:rPr>
                <w:sz w:val="28"/>
                <w:szCs w:val="28"/>
              </w:rPr>
              <w:t>2. Hiệu suất trên dưới 10%</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7392" behindDoc="0" locked="0" layoutInCell="1" allowOverlap="1">
                      <wp:simplePos x="0" y="0"/>
                      <wp:positionH relativeFrom="column">
                        <wp:posOffset>266065</wp:posOffset>
                      </wp:positionH>
                      <wp:positionV relativeFrom="paragraph">
                        <wp:posOffset>111125</wp:posOffset>
                      </wp:positionV>
                      <wp:extent cx="2049780" cy="1021715"/>
                      <wp:effectExtent l="0" t="6350" r="0" b="635"/>
                      <wp:wrapNone/>
                      <wp:docPr id="764" name="Group 26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9780" cy="1021715"/>
                                <a:chOff x="1932" y="2234"/>
                                <a:chExt cx="3228" cy="1609"/>
                              </a:xfrm>
                            </wpg:grpSpPr>
                            <wps:wsp>
                              <wps:cNvPr id="765" name="Rectangle 2604" descr="Light upward diagonal"/>
                              <wps:cNvSpPr>
                                <a:spLocks noChangeArrowheads="1"/>
                              </wps:cNvSpPr>
                              <wps:spPr bwMode="auto">
                                <a:xfrm>
                                  <a:off x="2640" y="3413"/>
                                  <a:ext cx="1440" cy="72"/>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66" name="Rectangle 2605"/>
                              <wps:cNvSpPr>
                                <a:spLocks noChangeArrowheads="1"/>
                              </wps:cNvSpPr>
                              <wps:spPr bwMode="auto">
                                <a:xfrm>
                                  <a:off x="2640" y="2837"/>
                                  <a:ext cx="1440" cy="576"/>
                                </a:xfrm>
                                <a:prstGeom prst="rect">
                                  <a:avLst/>
                                </a:prstGeom>
                                <a:solidFill>
                                  <a:srgbClr val="A5A5A5"/>
                                </a:solidFill>
                                <a:ln w="9525">
                                  <a:solidFill>
                                    <a:srgbClr val="000000"/>
                                  </a:solidFill>
                                  <a:miter lim="800000"/>
                                  <a:headEnd/>
                                  <a:tailEnd/>
                                </a:ln>
                              </wps:spPr>
                              <wps:bodyPr rot="0" vert="horz" wrap="square" lIns="91440" tIns="45720" rIns="91440" bIns="45720" anchor="t" anchorCtr="0" upright="1">
                                <a:noAutofit/>
                              </wps:bodyPr>
                            </wps:wsp>
                            <wps:wsp>
                              <wps:cNvPr id="767" name="Rectangle 2606" descr="10%"/>
                              <wps:cNvSpPr>
                                <a:spLocks noChangeArrowheads="1"/>
                              </wps:cNvSpPr>
                              <wps:spPr bwMode="auto">
                                <a:xfrm>
                                  <a:off x="2640" y="2664"/>
                                  <a:ext cx="1440" cy="173"/>
                                </a:xfrm>
                                <a:prstGeom prst="rect">
                                  <a:avLst/>
                                </a:prstGeom>
                                <a:pattFill prst="pct1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768" name="AutoShape 2607"/>
                              <wps:cNvCnPr>
                                <a:cxnSpLocks noChangeShapeType="1"/>
                              </wps:cNvCnPr>
                              <wps:spPr bwMode="auto">
                                <a:xfrm>
                                  <a:off x="2640" y="2646"/>
                                  <a:ext cx="14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9" name="Rectangle 2608"/>
                              <wps:cNvSpPr>
                                <a:spLocks noChangeArrowheads="1"/>
                              </wps:cNvSpPr>
                              <wps:spPr bwMode="auto">
                                <a:xfrm>
                                  <a:off x="3960" y="2581"/>
                                  <a:ext cx="120" cy="86"/>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770" name="Rectangle 2609"/>
                              <wps:cNvSpPr>
                                <a:spLocks noChangeArrowheads="1"/>
                              </wps:cNvSpPr>
                              <wps:spPr bwMode="auto">
                                <a:xfrm>
                                  <a:off x="3960" y="3485"/>
                                  <a:ext cx="120" cy="86"/>
                                </a:xfrm>
                                <a:prstGeom prst="rect">
                                  <a:avLst/>
                                </a:prstGeom>
                                <a:solidFill>
                                  <a:srgbClr val="7F7F7F"/>
                                </a:solidFill>
                                <a:ln w="9525">
                                  <a:solidFill>
                                    <a:srgbClr val="000000"/>
                                  </a:solidFill>
                                  <a:miter lim="800000"/>
                                  <a:headEnd/>
                                  <a:tailEnd/>
                                </a:ln>
                              </wps:spPr>
                              <wps:bodyPr rot="0" vert="horz" wrap="square" lIns="91440" tIns="45720" rIns="91440" bIns="45720" anchor="t" anchorCtr="0" upright="1">
                                <a:noAutofit/>
                              </wps:bodyPr>
                            </wps:wsp>
                            <wps:wsp>
                              <wps:cNvPr id="771" name="Freeform 2610"/>
                              <wps:cNvSpPr>
                                <a:spLocks/>
                              </wps:cNvSpPr>
                              <wps:spPr bwMode="auto">
                                <a:xfrm>
                                  <a:off x="4080" y="2587"/>
                                  <a:ext cx="600" cy="976"/>
                                </a:xfrm>
                                <a:custGeom>
                                  <a:avLst/>
                                  <a:gdLst>
                                    <a:gd name="T0" fmla="*/ 0 w 600"/>
                                    <a:gd name="T1" fmla="*/ 0 h 904"/>
                                    <a:gd name="T2" fmla="*/ 600 w 600"/>
                                    <a:gd name="T3" fmla="*/ 0 h 904"/>
                                    <a:gd name="T4" fmla="*/ 600 w 600"/>
                                    <a:gd name="T5" fmla="*/ 904 h 904"/>
                                    <a:gd name="T6" fmla="*/ 0 w 600"/>
                                    <a:gd name="T7" fmla="*/ 904 h 904"/>
                                  </a:gdLst>
                                  <a:ahLst/>
                                  <a:cxnLst>
                                    <a:cxn ang="0">
                                      <a:pos x="T0" y="T1"/>
                                    </a:cxn>
                                    <a:cxn ang="0">
                                      <a:pos x="T2" y="T3"/>
                                    </a:cxn>
                                    <a:cxn ang="0">
                                      <a:pos x="T4" y="T5"/>
                                    </a:cxn>
                                    <a:cxn ang="0">
                                      <a:pos x="T6" y="T7"/>
                                    </a:cxn>
                                  </a:cxnLst>
                                  <a:rect l="0" t="0" r="r" b="b"/>
                                  <a:pathLst>
                                    <a:path w="600" h="904">
                                      <a:moveTo>
                                        <a:pt x="0" y="0"/>
                                      </a:moveTo>
                                      <a:lnTo>
                                        <a:pt x="600" y="0"/>
                                      </a:lnTo>
                                      <a:lnTo>
                                        <a:pt x="600" y="904"/>
                                      </a:lnTo>
                                      <a:lnTo>
                                        <a:pt x="0" y="90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2" name="AutoShape 2611"/>
                              <wps:cNvSpPr>
                                <a:spLocks noChangeArrowheads="1"/>
                              </wps:cNvSpPr>
                              <wps:spPr bwMode="auto">
                                <a:xfrm>
                                  <a:off x="4530" y="3025"/>
                                  <a:ext cx="288" cy="28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3" name="Text Box 2612"/>
                              <wps:cNvSpPr txBox="1">
                                <a:spLocks noChangeArrowheads="1"/>
                              </wps:cNvSpPr>
                              <wps:spPr bwMode="auto">
                                <a:xfrm>
                                  <a:off x="4454" y="2992"/>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7E2AD9" w:rsidRDefault="002600CC" w:rsidP="00606CA9">
                                    <w:pPr>
                                      <w:rPr>
                                        <w:sz w:val="20"/>
                                        <w:szCs w:val="20"/>
                                      </w:rPr>
                                    </w:pPr>
                                    <w:r w:rsidRPr="007E2AD9">
                                      <w:rPr>
                                        <w:sz w:val="20"/>
                                        <w:szCs w:val="20"/>
                                      </w:rPr>
                                      <w:t>G</w:t>
                                    </w:r>
                                  </w:p>
                                </w:txbxContent>
                              </wps:txbx>
                              <wps:bodyPr rot="0" vert="horz" wrap="square" lIns="91440" tIns="45720" rIns="91440" bIns="45720" anchor="t" anchorCtr="0" upright="1">
                                <a:noAutofit/>
                              </wps:bodyPr>
                            </wps:wsp>
                            <wps:wsp>
                              <wps:cNvPr id="774" name="AutoShape 2613"/>
                              <wps:cNvCnPr>
                                <a:cxnSpLocks noChangeShapeType="1"/>
                              </wps:cNvCnPr>
                              <wps:spPr bwMode="auto">
                                <a:xfrm>
                                  <a:off x="4678" y="2733"/>
                                  <a:ext cx="0" cy="72"/>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5" name="Text Box 2614"/>
                              <wps:cNvSpPr txBox="1">
                                <a:spLocks noChangeArrowheads="1"/>
                              </wps:cNvSpPr>
                              <wps:spPr bwMode="auto">
                                <a:xfrm>
                                  <a:off x="4625" y="2551"/>
                                  <a:ext cx="53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23E90" w:rsidRDefault="002600CC" w:rsidP="00606CA9">
                                    <w:pPr>
                                      <w:rPr>
                                        <w:sz w:val="20"/>
                                        <w:szCs w:val="20"/>
                                        <w:vertAlign w:val="subscript"/>
                                      </w:rPr>
                                    </w:pPr>
                                    <w:r>
                                      <w:rPr>
                                        <w:sz w:val="20"/>
                                        <w:szCs w:val="20"/>
                                      </w:rPr>
                                      <w:t>I</w:t>
                                    </w:r>
                                    <w:r>
                                      <w:rPr>
                                        <w:sz w:val="20"/>
                                        <w:szCs w:val="20"/>
                                        <w:vertAlign w:val="subscript"/>
                                      </w:rPr>
                                      <w:t>q</w:t>
                                    </w:r>
                                    <w:r w:rsidRPr="00C23E90">
                                      <w:rPr>
                                        <w:sz w:val="20"/>
                                        <w:szCs w:val="20"/>
                                        <w:vertAlign w:val="subscript"/>
                                      </w:rPr>
                                      <w:t>đ</w:t>
                                    </w:r>
                                  </w:p>
                                </w:txbxContent>
                              </wps:txbx>
                              <wps:bodyPr rot="0" vert="horz" wrap="square" lIns="91440" tIns="45720" rIns="91440" bIns="45720" anchor="t" anchorCtr="0" upright="1">
                                <a:noAutofit/>
                              </wps:bodyPr>
                            </wps:wsp>
                            <wps:wsp>
                              <wps:cNvPr id="776" name="Text Box 2615"/>
                              <wps:cNvSpPr txBox="1">
                                <a:spLocks noChangeArrowheads="1"/>
                              </wps:cNvSpPr>
                              <wps:spPr bwMode="auto">
                                <a:xfrm>
                                  <a:off x="4088" y="2648"/>
                                  <a:ext cx="535"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C23E90" w:rsidRDefault="002600CC" w:rsidP="00606CA9">
                                    <w:pPr>
                                      <w:rPr>
                                        <w:sz w:val="20"/>
                                        <w:szCs w:val="20"/>
                                        <w:vertAlign w:val="subscript"/>
                                      </w:rPr>
                                    </w:pPr>
                                    <w:r>
                                      <w:rPr>
                                        <w:sz w:val="20"/>
                                        <w:szCs w:val="20"/>
                                      </w:rPr>
                                      <w:t>E</w:t>
                                    </w:r>
                                    <w:r>
                                      <w:rPr>
                                        <w:sz w:val="20"/>
                                        <w:szCs w:val="20"/>
                                        <w:vertAlign w:val="subscript"/>
                                      </w:rPr>
                                      <w:t>tx</w:t>
                                    </w:r>
                                  </w:p>
                                </w:txbxContent>
                              </wps:txbx>
                              <wps:bodyPr rot="0" vert="horz" wrap="square" lIns="91440" tIns="45720" rIns="91440" bIns="45720" anchor="t" anchorCtr="0" upright="1">
                                <a:noAutofit/>
                              </wps:bodyPr>
                            </wps:wsp>
                            <wps:wsp>
                              <wps:cNvPr id="777" name="AutoShape 2616"/>
                              <wps:cNvCnPr>
                                <a:cxnSpLocks noChangeShapeType="1"/>
                              </wps:cNvCnPr>
                              <wps:spPr bwMode="auto">
                                <a:xfrm flipV="1">
                                  <a:off x="4175" y="2703"/>
                                  <a:ext cx="0" cy="21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79" name="AutoShape 2617"/>
                              <wps:cNvCnPr>
                                <a:cxnSpLocks noChangeShapeType="1"/>
                              </wps:cNvCnPr>
                              <wps:spPr bwMode="auto">
                                <a:xfrm>
                                  <a:off x="2787"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0" name="AutoShape 2618"/>
                              <wps:cNvCnPr>
                                <a:cxnSpLocks noChangeShapeType="1"/>
                              </wps:cNvCnPr>
                              <wps:spPr bwMode="auto">
                                <a:xfrm>
                                  <a:off x="2943"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1" name="AutoShape 2619"/>
                              <wps:cNvCnPr>
                                <a:cxnSpLocks noChangeShapeType="1"/>
                              </wps:cNvCnPr>
                              <wps:spPr bwMode="auto">
                                <a:xfrm>
                                  <a:off x="3084"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2" name="AutoShape 2620"/>
                              <wps:cNvCnPr>
                                <a:cxnSpLocks noChangeShapeType="1"/>
                              </wps:cNvCnPr>
                              <wps:spPr bwMode="auto">
                                <a:xfrm>
                                  <a:off x="3240"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3" name="AutoShape 2621"/>
                              <wps:cNvCnPr>
                                <a:cxnSpLocks noChangeShapeType="1"/>
                              </wps:cNvCnPr>
                              <wps:spPr bwMode="auto">
                                <a:xfrm>
                                  <a:off x="3378"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4" name="AutoShape 2622"/>
                              <wps:cNvCnPr>
                                <a:cxnSpLocks noChangeShapeType="1"/>
                              </wps:cNvCnPr>
                              <wps:spPr bwMode="auto">
                                <a:xfrm>
                                  <a:off x="3534"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5" name="AutoShape 2623"/>
                              <wps:cNvCnPr>
                                <a:cxnSpLocks noChangeShapeType="1"/>
                              </wps:cNvCnPr>
                              <wps:spPr bwMode="auto">
                                <a:xfrm>
                                  <a:off x="3675"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6" name="AutoShape 2624"/>
                              <wps:cNvCnPr>
                                <a:cxnSpLocks noChangeShapeType="1"/>
                              </wps:cNvCnPr>
                              <wps:spPr bwMode="auto">
                                <a:xfrm>
                                  <a:off x="3831" y="2234"/>
                                  <a:ext cx="0" cy="317"/>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87" name="Text Box 2625"/>
                              <wps:cNvSpPr txBox="1">
                                <a:spLocks noChangeArrowheads="1"/>
                              </wps:cNvSpPr>
                              <wps:spPr bwMode="auto">
                                <a:xfrm>
                                  <a:off x="3831" y="2281"/>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rPr>
                                        <w:b/>
                                        <w:sz w:val="20"/>
                                        <w:szCs w:val="20"/>
                                      </w:rPr>
                                    </w:pPr>
                                    <w:r w:rsidRPr="00F07C3A">
                                      <w:rPr>
                                        <w:b/>
                                        <w:sz w:val="20"/>
                                        <w:szCs w:val="20"/>
                                      </w:rPr>
                                      <w:t>+</w:t>
                                    </w:r>
                                  </w:p>
                                </w:txbxContent>
                              </wps:txbx>
                              <wps:bodyPr rot="0" vert="horz" wrap="square" lIns="91440" tIns="45720" rIns="91440" bIns="45720" anchor="t" anchorCtr="0" upright="1">
                                <a:noAutofit/>
                              </wps:bodyPr>
                            </wps:wsp>
                            <wps:wsp>
                              <wps:cNvPr id="788" name="Text Box 2626"/>
                              <wps:cNvSpPr txBox="1">
                                <a:spLocks noChangeArrowheads="1"/>
                              </wps:cNvSpPr>
                              <wps:spPr bwMode="auto">
                                <a:xfrm>
                                  <a:off x="3849" y="3458"/>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rPr>
                                        <w:b/>
                                        <w:sz w:val="20"/>
                                        <w:szCs w:val="20"/>
                                      </w:rPr>
                                    </w:pPr>
                                    <w:r>
                                      <w:rPr>
                                        <w:b/>
                                        <w:sz w:val="20"/>
                                        <w:szCs w:val="20"/>
                                      </w:rPr>
                                      <w:t>-</w:t>
                                    </w:r>
                                  </w:p>
                                </w:txbxContent>
                              </wps:txbx>
                              <wps:bodyPr rot="0" vert="horz" wrap="square" lIns="91440" tIns="45720" rIns="91440" bIns="45720" anchor="t" anchorCtr="0" upright="1">
                                <a:noAutofit/>
                              </wps:bodyPr>
                            </wps:wsp>
                            <wps:wsp>
                              <wps:cNvPr id="789" name="Text Box 2627"/>
                              <wps:cNvSpPr txBox="1">
                                <a:spLocks noChangeArrowheads="1"/>
                              </wps:cNvSpPr>
                              <wps:spPr bwMode="auto">
                                <a:xfrm>
                                  <a:off x="1932" y="2538"/>
                                  <a:ext cx="747"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7C3A" w:rsidRDefault="002600CC" w:rsidP="00606CA9">
                                    <w:pPr>
                                      <w:jc w:val="center"/>
                                      <w:rPr>
                                        <w:sz w:val="20"/>
                                        <w:szCs w:val="20"/>
                                      </w:rPr>
                                    </w:pPr>
                                    <w:r w:rsidRPr="00F07C3A">
                                      <w:rPr>
                                        <w:sz w:val="20"/>
                                        <w:szCs w:val="20"/>
                                      </w:rPr>
                                      <w:t>Lớp chặng</w:t>
                                    </w:r>
                                  </w:p>
                                </w:txbxContent>
                              </wps:txbx>
                              <wps:bodyPr rot="0" vert="horz" wrap="square" lIns="91440" tIns="45720" rIns="91440" bIns="45720" anchor="t" anchorCtr="0" upright="1">
                                <a:noAutofit/>
                              </wps:bodyPr>
                            </wps:wsp>
                            <wps:wsp>
                              <wps:cNvPr id="790" name="Text Box 2628"/>
                              <wps:cNvSpPr txBox="1">
                                <a:spLocks noChangeArrowheads="1"/>
                              </wps:cNvSpPr>
                              <wps:spPr bwMode="auto">
                                <a:xfrm>
                                  <a:off x="2586" y="2751"/>
                                  <a:ext cx="168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70459" w:rsidRDefault="002600CC" w:rsidP="00606CA9">
                                    <w:pPr>
                                      <w:rPr>
                                        <w:b/>
                                        <w:color w:val="FFFFFF"/>
                                        <w:sz w:val="20"/>
                                        <w:szCs w:val="20"/>
                                      </w:rPr>
                                    </w:pPr>
                                    <w:r w:rsidRPr="00B70459">
                                      <w:rPr>
                                        <w:b/>
                                        <w:color w:val="FFFFFF"/>
                                        <w:sz w:val="20"/>
                                        <w:szCs w:val="20"/>
                                      </w:rPr>
                                      <w:t>+ + + + + + + +</w:t>
                                    </w:r>
                                  </w:p>
                                </w:txbxContent>
                              </wps:txbx>
                              <wps:bodyPr rot="0" vert="horz" wrap="square" lIns="91440" tIns="45720" rIns="91440" bIns="45720" anchor="t" anchorCtr="0" upright="1">
                                <a:noAutofit/>
                              </wps:bodyPr>
                            </wps:wsp>
                            <wps:wsp>
                              <wps:cNvPr id="791" name="Text Box 2629"/>
                              <wps:cNvSpPr txBox="1">
                                <a:spLocks noChangeArrowheads="1"/>
                              </wps:cNvSpPr>
                              <wps:spPr bwMode="auto">
                                <a:xfrm>
                                  <a:off x="2592" y="2569"/>
                                  <a:ext cx="168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402896" w:rsidRDefault="002600CC" w:rsidP="00606CA9">
                                    <w:pPr>
                                      <w:rPr>
                                        <w:b/>
                                        <w:sz w:val="20"/>
                                        <w:szCs w:val="20"/>
                                      </w:rPr>
                                    </w:pPr>
                                    <w:r>
                                      <w:rPr>
                                        <w:b/>
                                        <w:sz w:val="20"/>
                                        <w:szCs w:val="20"/>
                                      </w:rPr>
                                      <w:t xml:space="preserve">-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p>
                                </w:txbxContent>
                              </wps:txbx>
                              <wps:bodyPr rot="0" vert="horz" wrap="square" lIns="91440" tIns="45720" rIns="91440" bIns="45720" anchor="t" anchorCtr="0" upright="1">
                                <a:noAutofit/>
                              </wps:bodyPr>
                            </wps:wsp>
                            <wps:wsp>
                              <wps:cNvPr id="792" name="Text Box 2630"/>
                              <wps:cNvSpPr txBox="1">
                                <a:spLocks noChangeArrowheads="1"/>
                              </wps:cNvSpPr>
                              <wps:spPr bwMode="auto">
                                <a:xfrm>
                                  <a:off x="3120" y="2919"/>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70459" w:rsidRDefault="002600CC" w:rsidP="00606CA9">
                                    <w:pPr>
                                      <w:rPr>
                                        <w:color w:val="FFFFFF"/>
                                        <w:sz w:val="20"/>
                                        <w:szCs w:val="20"/>
                                      </w:rPr>
                                    </w:pPr>
                                    <w:r w:rsidRPr="00B70459">
                                      <w:rPr>
                                        <w:color w:val="FFFFFF"/>
                                        <w:sz w:val="20"/>
                                        <w:szCs w:val="20"/>
                                      </w:rPr>
                                      <w:t>n</w:t>
                                    </w:r>
                                  </w:p>
                                </w:txbxContent>
                              </wps:txbx>
                              <wps:bodyPr rot="0" vert="horz" wrap="square" lIns="91440" tIns="45720" rIns="91440" bIns="45720" anchor="t" anchorCtr="0" upright="1">
                                <a:noAutofit/>
                              </wps:bodyPr>
                            </wps:wsp>
                            <wps:wsp>
                              <wps:cNvPr id="793" name="Text Box 2631"/>
                              <wps:cNvSpPr txBox="1">
                                <a:spLocks noChangeArrowheads="1"/>
                              </wps:cNvSpPr>
                              <wps:spPr bwMode="auto">
                                <a:xfrm>
                                  <a:off x="3012" y="2537"/>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B6640D" w:rsidRDefault="002600CC" w:rsidP="00606CA9">
                                    <w:pPr>
                                      <w:rPr>
                                        <w:sz w:val="18"/>
                                        <w:szCs w:val="20"/>
                                      </w:rPr>
                                    </w:pPr>
                                    <w:r w:rsidRPr="00B6640D">
                                      <w:rPr>
                                        <w:sz w:val="18"/>
                                        <w:szCs w:val="20"/>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03" o:spid="_x0000_s2536" style="position:absolute;left:0;text-align:left;margin-left:20.95pt;margin-top:8.75pt;width:161.4pt;height:80.45pt;z-index:251707392" coordorigin="1932,2234" coordsize="3228,1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">
                      <v:rect id="Rectangle 2604" o:spid="_x0000_s2537" alt="Light upward diagonal" style="position:absolute;left:2640;top:3413;width:1440;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kcQA&#10;AADcAAAADwAAAGRycy9kb3ducmV2LnhtbESPT4vCMBTE74LfITxhb5rqrn+oRhFhWY/aqudH82yL&#10;zUttonb99EZY2OMwM79hFqvWVOJOjSstKxgOIhDEmdUl5woO6Xd/BsJ5ZI2VZVLwSw5Wy25ngbG2&#10;D97TPfG5CBB2MSoovK9jKV1WkEE3sDVx8M62MeiDbHKpG3wEuKnkKIom0mDJYaHAmjYFZZfkZhQ8&#10;9fOUHqa79OdrlNBuO6yu2edRqY9eu56D8NT6//Bfe6sVTCdjeJ8JR0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hwpHEAAAA3AAAAA8AAAAAAAAAAAAAAAAAmAIAAGRycy9k&#10;b3ducmV2LnhtbFBLBQYAAAAABAAEAPUAAACJAwAAAAA=&#10;" fillcolor="black">
                        <v:fill r:id="rId450" o:title="" type="pattern"/>
                      </v:rect>
                      <v:rect id="Rectangle 2605" o:spid="_x0000_s2538" style="position:absolute;left:2640;top:2837;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A+cMA&#10;AADcAAAADwAAAGRycy9kb3ducmV2LnhtbESPT4vCMBTE78J+h/AEb5oqbJVqFFmQXdGL/8Djo3k2&#10;1ealNFmt336zIHgcZuY3zGzR2krcqfGlYwXDQQKCOHe65ELB8bDqT0D4gKyxckwKnuRhMf/ozDDT&#10;7sE7uu9DISKEfYYKTAh1JqXPDVn0A1cTR+/iGoshyqaQusFHhNtKjpIklRZLjgsGa/oylN/2v1bB&#10;YZtsr0Eer592bc/fbrPj4mSU6nXb5RREoDa8w6/2j1YwTlP4PxOP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VA+cMAAADcAAAADwAAAAAAAAAAAAAAAACYAgAAZHJzL2Rv&#10;d25yZXYueG1sUEsFBgAAAAAEAAQA9QAAAIgDAAAAAA==&#10;" fillcolor="#a5a5a5"/>
                      <v:rect id="Rectangle 2606" o:spid="_x0000_s2539" alt="10%" style="position:absolute;left:2640;top:2664;width:144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gs28QA&#10;AADcAAAADwAAAGRycy9kb3ducmV2LnhtbESP3WrCQBSE7wu+w3KE3tWNXsSSuooIreJVa32AQ/bk&#10;B7NnY/YYY56+Wyj0cpiZb5jVZnCN6qkLtWcD81kCijj3tubSwPn7/eUVVBBki41nMvCgAJv15GmF&#10;mfV3/qL+JKWKEA4ZGqhE2kzrkFfkMMx8Sxy9wncOJcqu1LbDe4S7Ri+SJNUOa44LFba0qyi/nG7O&#10;QI9ypPljTJrPsSg+9nK8jufUmOfpsH0DJTTIf/ivfbAGlukSfs/EI6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oLNvEAAAA3AAAAA8AAAAAAAAAAAAAAAAAmAIAAGRycy9k&#10;b3ducmV2LnhtbFBLBQYAAAAABAAEAPUAAACJAwAAAAA=&#10;" fillcolor="black">
                        <v:fill r:id="rId1207" o:title="" type="pattern"/>
                      </v:rect>
                      <v:shape id="AutoShape 2607" o:spid="_x0000_s2540" type="#_x0000_t32" style="position:absolute;left:2640;top:2646;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FyT8MAAADcAAAADwAAAGRycy9kb3ducmV2LnhtbERPW0vDMBR+F/YfwhF8GVuqYjfqsjEE&#10;QRHZFXw9NMemtDkJTdZ1+/XmYeDjx3dfrAbbip66UDtW8DjNQBCXTtdcKTge3idzECEia2wdk4IL&#10;BVgtR3cLLLQ78476faxECuFQoAIToy+kDKUhi2HqPHHifl1nMSbYVVJ3eE7htpVPWZZLizWnBoOe&#10;3gyVzf5kFTR9s9ltX4Ifn66Uf3nz/fn8o5V6uB/WryAiDfFffHN/aAWzPK1NZ9IR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Rck/DAAAA3AAAAA8AAAAAAAAAAAAA&#10;AAAAoQIAAGRycy9kb3ducmV2LnhtbFBLBQYAAAAABAAEAPkAAACRAwAAAAA=&#10;">
                        <v:stroke dashstyle="dash"/>
                      </v:shape>
                      <v:rect id="Rectangle 2608" o:spid="_x0000_s2541" style="position:absolute;left:3960;top:2581;width:120;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KzjcMA&#10;AADcAAAADwAAAGRycy9kb3ducmV2LnhtbESPT2sCMRTE7wW/Q3hCbzWrB6urUaTQsu1B8A+en5vn&#10;7uLmJSSprt/eCILHYWZ+w8yXnWnFhXxoLCsYDjIQxKXVDVcK9rvvjwmIEJE1tpZJwY0CLBe9tznm&#10;2l55Q5dtrESCcMhRQR2jy6UMZU0Gw8A64uSdrDcYk/SV1B6vCW5aOcqysTTYcFqo0dFXTeV5+28U&#10;jAr/6+3huOqqv2a4/3HkbLFW6r3frWYgInXxFX62C63gczyFx5l0BO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KzjcMAAADcAAAADwAAAAAAAAAAAAAAAACYAgAAZHJzL2Rv&#10;d25yZXYueG1sUEsFBgAAAAAEAAQA9QAAAIgDAAAAAA==&#10;" fillcolor="#7f7f7f"/>
                      <v:rect id="Rectangle 2609" o:spid="_x0000_s2542" style="position:absolute;left:3960;top:3485;width:120;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Mzb8A&#10;AADcAAAADwAAAGRycy9kb3ducmV2LnhtbERPTYvCMBC9L/gfwgje1lQPulSjiKBUDwur4nlsxrbY&#10;TEIStf77zUHw+Hjf82VnWvEgHxrLCkbDDARxaXXDlYLTcfP9AyJEZI2tZVLwogDLRe9rjrm2T/6j&#10;xyFWIoVwyFFBHaPLpQxlTQbD0DrixF2tNxgT9JXUHp8p3LRynGUTabDh1FCjo3VN5e1wNwrGhd95&#10;e76sumrfjE5bR84Wv0oN+t1qBiJSFz/it7vQCqbTND+dSUdAL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oYzNvwAAANwAAAAPAAAAAAAAAAAAAAAAAJgCAABkcnMvZG93bnJl&#10;di54bWxQSwUGAAAAAAQABAD1AAAAhAMAAAAA&#10;" fillcolor="#7f7f7f"/>
                      <v:shape id="Freeform 2610" o:spid="_x0000_s2543" style="position:absolute;left:4080;top:2587;width:600;height:976;visibility:visible;mso-wrap-style:square;v-text-anchor:top" coordsize="600,9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69XMIA&#10;AADcAAAADwAAAGRycy9kb3ducmV2LnhtbESPUWsCMRCE3wv9D2GFvtWch9VyGkWEgn2s+gO2l/Vy&#10;eNkcyfa8/vumIPg4zMw3zHo7+k4NFFMb2MBsWoAiroNtuTFwPn28voNKgmyxC0wGfinBdvP8tMbK&#10;hht/0XCURmUIpwoNOJG+0jrVjjymaeiJs3cJ0aNkGRttI94y3He6LIqF9thyXnDY095RfT3+eAPz&#10;8OmG72Z3juLesCyHw17L3JiXybhbgRIa5RG+tw/WwHI5g/8z+Qj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jr1cwgAAANwAAAAPAAAAAAAAAAAAAAAAAJgCAABkcnMvZG93&#10;bnJldi54bWxQSwUGAAAAAAQABAD1AAAAhwMAAAAA&#10;" path="m,l600,r,904l,904e" filled="f">
                        <v:path arrowok="t" o:connecttype="custom" o:connectlocs="0,0;600,0;600,976;0,976" o:connectangles="0,0,0,0"/>
                      </v:shape>
                      <v:shape id="AutoShape 2611" o:spid="_x0000_s2544" type="#_x0000_t120" style="position:absolute;left:4530;top:302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LhuMMA&#10;AADcAAAADwAAAGRycy9kb3ducmV2LnhtbESPQWvCQBSE70L/w/IK3nRTi0aiq9hSIXiRWsHrI/tM&#10;grtvQ3Zr4r93BcHjMDPfMMt1b424Uutrxwo+xgkI4sLpmksFx7/taA7CB2SNxjEpuJGH9eptsMRM&#10;u45/6XoIpYgQ9hkqqEJoMil9UZFFP3YNcfTOrrUYomxLqVvsItwaOUmSmbRYc1yosKHviorL4d8q&#10;CPnN7OrO7G36szl1n1/TnKlRavjebxYgAvXhFX62c60gTSfwOBOPgF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LhuMMAAADcAAAADwAAAAAAAAAAAAAAAACYAgAAZHJzL2Rv&#10;d25yZXYueG1sUEsFBgAAAAAEAAQA9QAAAIgDAAAAAA==&#10;"/>
                      <v:shape id="Text Box 2612" o:spid="_x0000_s2545" type="#_x0000_t202" style="position:absolute;left:4454;top:2992;width:4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rsidR="002600CC" w:rsidRPr="007E2AD9" w:rsidRDefault="002600CC" w:rsidP="00606CA9">
                              <w:pPr>
                                <w:rPr>
                                  <w:sz w:val="20"/>
                                  <w:szCs w:val="20"/>
                                </w:rPr>
                              </w:pPr>
                              <w:r w:rsidRPr="007E2AD9">
                                <w:rPr>
                                  <w:sz w:val="20"/>
                                  <w:szCs w:val="20"/>
                                </w:rPr>
                                <w:t>G</w:t>
                              </w:r>
                            </w:p>
                          </w:txbxContent>
                        </v:textbox>
                      </v:shape>
                      <v:shape id="AutoShape 2613" o:spid="_x0000_s2546" type="#_x0000_t32" style="position:absolute;left:4678;top:2733;width:0;height: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9sAcYAAADcAAAADwAAAGRycy9kb3ducmV2LnhtbESPQWsCMRSE7wX/Q3hCL0WzllbL1iii&#10;CLbYg1p6fmyem+DmZd3E3e2/bwqFHoeZ+YaZL3tXiZaaYD0rmIwzEMSF15ZLBZ+n7egFRIjIGivP&#10;pOCbAiwXg7s55tp3fKD2GEuRIBxyVGBirHMpQ2HIYRj7mjh5Z984jEk2pdQNdgnuKvmYZVPp0HJa&#10;MFjT2lBxOd6cghsfvuyHebeb+mSerw9vq32775S6H/arVxCR+vgf/mvvtILZ7Al+z6QjIB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vbAHGAAAA3AAAAA8AAAAAAAAA&#10;AAAAAAAAoQIAAGRycy9kb3ducmV2LnhtbFBLBQYAAAAABAAEAPkAAACUAwAAAAA=&#10;">
                        <v:stroke endarrow="block" endarrowwidth="narrow" endarrowlength="short"/>
                      </v:shape>
                      <v:shape id="Text Box 2614" o:spid="_x0000_s2547" type="#_x0000_t202" style="position:absolute;left:4625;top:2551;width:535;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2600CC" w:rsidRPr="00C23E90" w:rsidRDefault="002600CC" w:rsidP="00606CA9">
                              <w:pPr>
                                <w:rPr>
                                  <w:sz w:val="20"/>
                                  <w:szCs w:val="20"/>
                                  <w:vertAlign w:val="subscript"/>
                                </w:rPr>
                              </w:pPr>
                              <w:r>
                                <w:rPr>
                                  <w:sz w:val="20"/>
                                  <w:szCs w:val="20"/>
                                </w:rPr>
                                <w:t>I</w:t>
                              </w:r>
                              <w:r>
                                <w:rPr>
                                  <w:sz w:val="20"/>
                                  <w:szCs w:val="20"/>
                                  <w:vertAlign w:val="subscript"/>
                                </w:rPr>
                                <w:t>q</w:t>
                              </w:r>
                              <w:r w:rsidRPr="00C23E90">
                                <w:rPr>
                                  <w:sz w:val="20"/>
                                  <w:szCs w:val="20"/>
                                  <w:vertAlign w:val="subscript"/>
                                </w:rPr>
                                <w:t>đ</w:t>
                              </w:r>
                            </w:p>
                          </w:txbxContent>
                        </v:textbox>
                      </v:shape>
                      <v:shape id="Text Box 2615" o:spid="_x0000_s2548" type="#_x0000_t202" style="position:absolute;left:4088;top:2648;width:535;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2600CC" w:rsidRPr="00C23E90" w:rsidRDefault="002600CC" w:rsidP="00606CA9">
                              <w:pPr>
                                <w:rPr>
                                  <w:sz w:val="20"/>
                                  <w:szCs w:val="20"/>
                                  <w:vertAlign w:val="subscript"/>
                                </w:rPr>
                              </w:pPr>
                              <w:r>
                                <w:rPr>
                                  <w:sz w:val="20"/>
                                  <w:szCs w:val="20"/>
                                </w:rPr>
                                <w:t>E</w:t>
                              </w:r>
                              <w:r>
                                <w:rPr>
                                  <w:sz w:val="20"/>
                                  <w:szCs w:val="20"/>
                                  <w:vertAlign w:val="subscript"/>
                                </w:rPr>
                                <w:t>tx</w:t>
                              </w:r>
                            </w:p>
                          </w:txbxContent>
                        </v:textbox>
                      </v:shape>
                      <v:shape id="AutoShape 2616" o:spid="_x0000_s2549" type="#_x0000_t32" style="position:absolute;left:4175;top:2703;width:0;height:2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4zHMQAAADcAAAADwAAAGRycy9kb3ducmV2LnhtbESPT4vCMBTE7wt+h/CEva2pClarUcRl&#10;QdhT/QN6ezTPpti8lCZr67c3Cwt7HGbmN8xq09taPKj1lWMF41ECgrhwuuJSwen49TEH4QOyxtox&#10;KXiSh8168LbCTLuOc3ocQikihH2GCkwITSalLwxZ9CPXEEfv5lqLIcq2lLrFLsJtLSdJMpMWK44L&#10;BhvaGSruhx+rgKfXvPxklyzyWW8u527/PcWLUu/DfrsEEagP/+G/9l4rSNMUfs/EIyD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jMcxAAAANwAAAAPAAAAAAAAAAAA&#10;AAAAAKECAABkcnMvZG93bnJldi54bWxQSwUGAAAAAAQABAD5AAAAkgMAAAAA&#10;" strokeweight=".5pt">
                        <v:stroke endarrow="block" endarrowwidth="narrow" endarrowlength="short"/>
                      </v:shape>
                      <v:shape id="AutoShape 2617" o:spid="_x0000_s2550" type="#_x0000_t32" style="position:absolute;left:2787;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1wRscAAADcAAAADwAAAGRycy9kb3ducmV2LnhtbESPQWvCQBSE7wX/w/KEXopu7EFt6iqt&#10;IIiHlmox9PbIPpNo9m3Y3Wjsr3eFQo/DzHzDzBadqcWZnK8sKxgNExDEudUVFwq+d6vBFIQPyBpr&#10;y6TgSh4W897DDFNtL/xF520oRISwT1FBGUKTSunzkgz6oW2Io3ewzmCI0hVSO7xEuKnlc5KMpcGK&#10;40KJDS1Lyk/b1ih4avdZ4T6SqsXR5jN7P/7g76lR6rHfvb2CCNSF//Bfe60VTCYvcD8Tj4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nXBGxwAAANwAAAAPAAAAAAAA&#10;AAAAAAAAAKECAABkcnMvZG93bnJldi54bWxQSwUGAAAAAAQABAD5AAAAlQMAAAAA&#10;" strokeweight=".5pt">
                        <v:stroke endarrow="block" endarrowwidth="narrow" endarrowlength="short"/>
                      </v:shape>
                      <v:shape id="AutoShape 2618" o:spid="_x0000_s2551" type="#_x0000_t32" style="position:absolute;left:2943;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Kp/MMAAADcAAAADwAAAGRycy9kb3ducmV2LnhtbERPz2vCMBS+D/wfwhO8jJnqYUpnFBUE&#10;8aBMRdnt0by11ealJKl2/vXLQfD48f2ezFpTiRs5X1pWMOgnIIgzq0vOFRwPq48xCB+QNVaWScEf&#10;eZhNO28TTLW98zfd9iEXMYR9igqKEOpUSp8VZND3bU0cuV/rDIYIXS61w3sMN5UcJsmnNFhybCiw&#10;pmVB2XXfGAXvzemcu21SNjjY7M6Lyw8+rrVSvW47/wIRqA0v8dO91gpG4zg/nolHQE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yqfzDAAAA3AAAAA8AAAAAAAAAAAAA&#10;AAAAoQIAAGRycy9kb3ducmV2LnhtbFBLBQYAAAAABAAEAPkAAACRAwAAAAA=&#10;" strokeweight=".5pt">
                        <v:stroke endarrow="block" endarrowwidth="narrow" endarrowlength="short"/>
                      </v:shape>
                      <v:shape id="AutoShape 2619" o:spid="_x0000_s2552" type="#_x0000_t32" style="position:absolute;left:3084;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4MZ8cAAADcAAAADwAAAGRycy9kb3ducmV2LnhtbESPQWvCQBSE70L/w/IKvYhu0oNKdJW2&#10;IEgPLdrS4O2RfSap2bdhd6Oxv94VhB6HmfmGWax604gTOV9bVpCOExDEhdU1lwq+v9ajGQgfkDU2&#10;lknBhTyslg+DBWbannlLp10oRYSwz1BBFUKbSemLigz6sW2Jo3ewzmCI0pVSOzxHuGnkc5JMpMGa&#10;40KFLb1VVBx3nVEw7H7y0n0kdYfp+2f++rvHv2Or1NNj/zIHEagP/+F7e6MVTGcp3M7E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PgxnxwAAANwAAAAPAAAAAAAA&#10;AAAAAAAAAKECAABkcnMvZG93bnJldi54bWxQSwUGAAAAAAQABAD5AAAAlQMAAAAA&#10;" strokeweight=".5pt">
                        <v:stroke endarrow="block" endarrowwidth="narrow" endarrowlength="short"/>
                      </v:shape>
                      <v:shape id="AutoShape 2620" o:spid="_x0000_s2553" type="#_x0000_t32" style="position:absolute;left:3240;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SEMYAAADcAAAADwAAAGRycy9kb3ducmV2LnhtbESPQWsCMRSE70L/Q3gFL6JZPaisRmkL&#10;BfFg0RbF22Pz3F3dvCxJVtf++qYgeBxm5htmvmxNJa7kfGlZwXCQgCDOrC45V/Dz/dmfgvABWWNl&#10;mRTcycNy8dKZY6rtjbd03YVcRAj7FBUUIdSplD4ryKAf2Jo4eifrDIYoXS61w1uEm0qOkmQsDZYc&#10;Fwqs6aOg7LJrjIJesz/kbpOUDQ7XX4f38xF/L7VS3df2bQYiUBue4Ud7pRVMpiP4PxOP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skhDGAAAA3AAAAA8AAAAAAAAA&#10;AAAAAAAAoQIAAGRycy9kb3ducmV2LnhtbFBLBQYAAAAABAAEAPkAAACUAwAAAAA=&#10;" strokeweight=".5pt">
                        <v:stroke endarrow="block" endarrowwidth="narrow" endarrowlength="short"/>
                      </v:shape>
                      <v:shape id="AutoShape 2621" o:spid="_x0000_s2554" type="#_x0000_t32" style="position:absolute;left:3378;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A3i8cAAADcAAAADwAAAGRycy9kb3ducmV2LnhtbESPQWvCQBSE74L/YXlCL1I3WqghdRVb&#10;EEoPlmpRvD2yr0k0+zbsbjT6691CocdhZr5hZovO1OJMzleWFYxHCQji3OqKCwXf29VjCsIHZI21&#10;ZVJwJQ+Leb83w0zbC3/ReRMKESHsM1RQhtBkUvq8JIN+ZBvi6P1YZzBE6QqpHV4i3NRykiTP0mDF&#10;caHEht5Kyk+b1igYtrt94dZJ1eL443P/ejzg7dQo9TDoli8gAnXhP/zXftcKpukT/J6JR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oDeLxwAAANwAAAAPAAAAAAAA&#10;AAAAAAAAAKECAABkcnMvZG93bnJldi54bWxQSwUGAAAAAAQABAD5AAAAlQMAAAAA&#10;" strokeweight=".5pt">
                        <v:stroke endarrow="block" endarrowwidth="narrow" endarrowlength="short"/>
                      </v:shape>
                      <v:shape id="AutoShape 2622" o:spid="_x0000_s2555" type="#_x0000_t32" style="position:absolute;left:3534;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mv/8cAAADcAAAADwAAAGRycy9kb3ducmV2LnhtbESPQWvCQBSE74L/YXlCL1I3SqkhdRVb&#10;EEoPlmpRvD2yr0k0+zbsbjT6691CocdhZr5hZovO1OJMzleWFYxHCQji3OqKCwXf29VjCsIHZI21&#10;ZVJwJQ+Leb83w0zbC3/ReRMKESHsM1RQhtBkUvq8JIN+ZBvi6P1YZzBE6QqpHV4i3NRykiTP0mDF&#10;caHEht5Kyk+b1igYtrt94dZJ1eL443P/ejzg7dQo9TDoli8gAnXhP/zXftcKpukT/J6JR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Sa//xwAAANwAAAAPAAAAAAAA&#10;AAAAAAAAAKECAABkcnMvZG93bnJldi54bWxQSwUGAAAAAAQABAD5AAAAlQMAAAAA&#10;" strokeweight=".5pt">
                        <v:stroke endarrow="block" endarrowwidth="narrow" endarrowlength="short"/>
                      </v:shape>
                      <v:shape id="AutoShape 2623" o:spid="_x0000_s2556" type="#_x0000_t32" style="position:absolute;left:3675;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KZMcAAADcAAAADwAAAGRycy9kb3ducmV2LnhtbESPQWvCQBSE74L/YXlCL1I3Cq0hdRVb&#10;EEoPlmpRvD2yr0k0+zbsbjT6691CocdhZr5hZovO1OJMzleWFYxHCQji3OqKCwXf29VjCsIHZI21&#10;ZVJwJQ+Leb83w0zbC3/ReRMKESHsM1RQhtBkUvq8JIN+ZBvi6P1YZzBE6QqpHV4i3NRykiTP0mDF&#10;caHEht5Kyk+b1igYtrt94dZJ1eL443P/ejzg7dQo9TDoli8gAnXhP/zXftcKpukT/J6JR0D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BQpkxwAAANwAAAAPAAAAAAAA&#10;AAAAAAAAAKECAABkcnMvZG93bnJldi54bWxQSwUGAAAAAAQABAD5AAAAlQMAAAAA&#10;" strokeweight=".5pt">
                        <v:stroke endarrow="block" endarrowwidth="narrow" endarrowlength="short"/>
                      </v:shape>
                      <v:shape id="AutoShape 2624" o:spid="_x0000_s2557" type="#_x0000_t32" style="position:absolute;left:3831;top:2234;width:0;height:3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eUE8cAAADcAAAADwAAAGRycy9kb3ducmV2LnhtbESPQWvCQBSE70L/w/IKXqRu7MFKdA2t&#10;IBQPltpS8fbIviZpsm/D7kZjf70rCB6HmfmGWWS9acSRnK8sK5iMExDEudUVFwq+v9ZPMxA+IGts&#10;LJOCM3nIlg+DBabanviTjrtQiAhhn6KCMoQ2ldLnJRn0Y9sSR+/XOoMhSldI7fAU4aaRz0kylQYr&#10;jgsltrQqKa93nVEw6n72hdsmVYeTzcf+7e+A/3Wr1PCxf52DCNSHe/jWftcKXmZTuJ6JR0Au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15QTxwAAANwAAAAPAAAAAAAA&#10;AAAAAAAAAKECAABkcnMvZG93bnJldi54bWxQSwUGAAAAAAQABAD5AAAAlQMAAAAA&#10;" strokeweight=".5pt">
                        <v:stroke endarrow="block" endarrowwidth="narrow" endarrowlength="short"/>
                      </v:shape>
                      <v:shape id="Text Box 2625" o:spid="_x0000_s2558" type="#_x0000_t202" style="position:absolute;left:3831;top:2281;width:4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GNsQA&#10;AADcAAAADwAAAGRycy9kb3ducmV2LnhtbESPT4vCMBTE7wt+h/AEb2vioqtWo8iK4Mll/QfeHs2z&#10;LTYvpYm2fnuzsLDHYWZ+w8yXrS3Fg2pfONYw6CsQxKkzBWcajofN+wSED8gGS8ek4UkelovO2xwT&#10;4xr+occ+ZCJC2CeoIQ+hSqT0aU4Wfd9VxNG7utpiiLLOpKmxiXBbyg+lPqXFguNCjhV95ZTe9ner&#10;4bS7Xs5D9Z2t7ahqXKsk26nUutdtVzMQgdrwH/5rb42G8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hRjbEAAAA3AAAAA8AAAAAAAAAAAAAAAAAmAIAAGRycy9k&#10;b3ducmV2LnhtbFBLBQYAAAAABAAEAPUAAACJAwAAAAA=&#10;" filled="f" stroked="f">
                        <v:textbox>
                          <w:txbxContent>
                            <w:p w:rsidR="002600CC" w:rsidRPr="00F07C3A" w:rsidRDefault="002600CC" w:rsidP="00606CA9">
                              <w:pPr>
                                <w:rPr>
                                  <w:b/>
                                  <w:sz w:val="20"/>
                                  <w:szCs w:val="20"/>
                                </w:rPr>
                              </w:pPr>
                              <w:r w:rsidRPr="00F07C3A">
                                <w:rPr>
                                  <w:b/>
                                  <w:sz w:val="20"/>
                                  <w:szCs w:val="20"/>
                                </w:rPr>
                                <w:t>+</w:t>
                              </w:r>
                            </w:p>
                          </w:txbxContent>
                        </v:textbox>
                      </v:shape>
                      <v:shape id="Text Box 2626" o:spid="_x0000_s2559" type="#_x0000_t202" style="position:absolute;left:3849;top:3458;width:4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7SRMAA&#10;AADcAAAADwAAAGRycy9kb3ducmV2LnhtbERPy4rCMBTdC/5DuII7TRRHnWoUUQRXIz5mYHaX5toW&#10;m5vSRNv5+8lCcHk47+W6taV4Uu0LxxpGQwWCOHWm4EzD9bIfzEH4gGywdEwa/sjDetXtLDExruET&#10;Pc8hEzGEfYIa8hCqREqf5mTRD11FHLmbqy2GCOtMmhqbGG5LOVZqKi0WHBtyrGibU3o/P6yG76/b&#10;789EHbOd/aga1yrJ9lN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7SRMAAAADcAAAADwAAAAAAAAAAAAAAAACYAgAAZHJzL2Rvd25y&#10;ZXYueG1sUEsFBgAAAAAEAAQA9QAAAIUDAAAAAA==&#10;" filled="f" stroked="f">
                        <v:textbox>
                          <w:txbxContent>
                            <w:p w:rsidR="002600CC" w:rsidRPr="00F07C3A" w:rsidRDefault="002600CC" w:rsidP="00606CA9">
                              <w:pPr>
                                <w:rPr>
                                  <w:b/>
                                  <w:sz w:val="20"/>
                                  <w:szCs w:val="20"/>
                                </w:rPr>
                              </w:pPr>
                              <w:r>
                                <w:rPr>
                                  <w:b/>
                                  <w:sz w:val="20"/>
                                  <w:szCs w:val="20"/>
                                </w:rPr>
                                <w:t>-</w:t>
                              </w:r>
                            </w:p>
                          </w:txbxContent>
                        </v:textbox>
                      </v:shape>
                      <v:shape id="Text Box 2627" o:spid="_x0000_s2560" type="#_x0000_t202" style="position:absolute;left:1932;top:2538;width:747;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338UA&#10;AADcAAAADwAAAGRycy9kb3ducmV2LnhtbESPS2vDMBCE74X8B7GB3BIpIW1jJ0oILYWeWuo8ILfF&#10;Wj+ItTKWGrv/vioEehxm5htmsxtsI27U+dqxhvlMgSDOnam51HA8vE1XIHxANtg4Jg0/5GG3HT1s&#10;MDWu5y+6ZaEUEcI+RQ1VCG0qpc8rsuhnriWOXuE6iyHKrpSmwz7CbSMXSj1JizXHhQpbeqkov2bf&#10;VsPpo7icl+qzfLWPbe8GJdkmUuvJeNivQQQawn/43n43Gp5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nffxQAAANwAAAAPAAAAAAAAAAAAAAAAAJgCAABkcnMv&#10;ZG93bnJldi54bWxQSwUGAAAAAAQABAD1AAAAigMAAAAA&#10;" filled="f" stroked="f">
                        <v:textbox>
                          <w:txbxContent>
                            <w:p w:rsidR="002600CC" w:rsidRPr="00F07C3A" w:rsidRDefault="002600CC" w:rsidP="00606CA9">
                              <w:pPr>
                                <w:jc w:val="center"/>
                                <w:rPr>
                                  <w:sz w:val="20"/>
                                  <w:szCs w:val="20"/>
                                </w:rPr>
                              </w:pPr>
                              <w:r w:rsidRPr="00F07C3A">
                                <w:rPr>
                                  <w:sz w:val="20"/>
                                  <w:szCs w:val="20"/>
                                </w:rPr>
                                <w:t>Lớp chặng</w:t>
                              </w:r>
                            </w:p>
                          </w:txbxContent>
                        </v:textbox>
                      </v:shape>
                      <v:shape id="Text Box 2628" o:spid="_x0000_s2561" type="#_x0000_t202" style="position:absolute;left:2586;top:2751;width:1689;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In8AA&#10;AADcAAAADwAAAGRycy9kb3ducmV2LnhtbERPy4rCMBTdC/5DuII7TRRHx2oUUQRXIz5mYHaX5toW&#10;m5vSRNv5+8lCcHk47+W6taV4Uu0LxxpGQwWCOHWm4EzD9bIffILwAdlg6Zg0/JGH9arbWWJiXMMn&#10;ep5DJmII+wQ15CFUiZQ+zcmiH7qKOHI3V1sMEdaZNDU2MdyWcqzUVFosODbkWNE2p/R+flgN31+3&#10;35+JOmY7+1E1rlWS7Vx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FIn8AAAADcAAAADwAAAAAAAAAAAAAAAACYAgAAZHJzL2Rvd25y&#10;ZXYueG1sUEsFBgAAAAAEAAQA9QAAAIUDAAAAAA==&#10;" filled="f" stroked="f">
                        <v:textbox>
                          <w:txbxContent>
                            <w:p w:rsidR="002600CC" w:rsidRPr="00B70459" w:rsidRDefault="002600CC" w:rsidP="00606CA9">
                              <w:pPr>
                                <w:rPr>
                                  <w:b/>
                                  <w:color w:val="FFFFFF"/>
                                  <w:sz w:val="20"/>
                                  <w:szCs w:val="20"/>
                                </w:rPr>
                              </w:pPr>
                              <w:r w:rsidRPr="00B70459">
                                <w:rPr>
                                  <w:b/>
                                  <w:color w:val="FFFFFF"/>
                                  <w:sz w:val="20"/>
                                  <w:szCs w:val="20"/>
                                </w:rPr>
                                <w:t>+ + + + + + + +</w:t>
                              </w:r>
                            </w:p>
                          </w:txbxContent>
                        </v:textbox>
                      </v:shape>
                      <v:shape id="Text Box 2629" o:spid="_x0000_s2562" type="#_x0000_t202" style="position:absolute;left:2592;top:2569;width:1689;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3tBMUA&#10;AADcAAAADwAAAGRycy9kb3ducmV2LnhtbESPT2sCMRTE74LfITzBmyaKtbrdKNJS6KnSVQu9PTZv&#10;/9DNy7JJ3e23bwqCx2FmfsOk+8E24kqdrx1rWMwVCOLcmZpLDefT62wDwgdkg41j0vBLHva78SjF&#10;xLieP+iahVJECPsENVQhtImUPq/Iop+7ljh6hesshii7UpoO+wi3jVwqtZYWa44LFbb0XFH+nf1Y&#10;DZf34utzpY7li31oezcoyXYrtZ5OhsMTiEBDuIdv7Tej4XG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e0ExQAAANwAAAAPAAAAAAAAAAAAAAAAAJgCAABkcnMv&#10;ZG93bnJldi54bWxQSwUGAAAAAAQABAD1AAAAigMAAAAA&#10;" filled="f" stroked="f">
                        <v:textbox>
                          <w:txbxContent>
                            <w:p w:rsidR="002600CC" w:rsidRPr="00402896" w:rsidRDefault="002600CC" w:rsidP="00606CA9">
                              <w:pPr>
                                <w:rPr>
                                  <w:b/>
                                  <w:sz w:val="20"/>
                                  <w:szCs w:val="20"/>
                                </w:rPr>
                              </w:pPr>
                              <w:r>
                                <w:rPr>
                                  <w:b/>
                                  <w:sz w:val="20"/>
                                  <w:szCs w:val="20"/>
                                </w:rPr>
                                <w:t xml:space="preserve">-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 </w:t>
                              </w:r>
                              <w:r w:rsidRPr="00402896">
                                <w:rPr>
                                  <w:b/>
                                  <w:sz w:val="20"/>
                                  <w:szCs w:val="20"/>
                                </w:rPr>
                                <w:t xml:space="preserve"> </w:t>
                              </w:r>
                              <w:r>
                                <w:rPr>
                                  <w:b/>
                                  <w:sz w:val="20"/>
                                  <w:szCs w:val="20"/>
                                </w:rPr>
                                <w:t>-</w:t>
                              </w:r>
                              <w:r w:rsidRPr="00402896">
                                <w:rPr>
                                  <w:b/>
                                  <w:sz w:val="20"/>
                                  <w:szCs w:val="20"/>
                                </w:rPr>
                                <w:t xml:space="preserve"> </w:t>
                              </w:r>
                              <w:r>
                                <w:rPr>
                                  <w:b/>
                                  <w:sz w:val="20"/>
                                  <w:szCs w:val="20"/>
                                </w:rPr>
                                <w:t xml:space="preserve"> -</w:t>
                              </w:r>
                              <w:r w:rsidRPr="00402896">
                                <w:rPr>
                                  <w:b/>
                                  <w:sz w:val="20"/>
                                  <w:szCs w:val="20"/>
                                </w:rPr>
                                <w:t xml:space="preserve"> </w:t>
                              </w:r>
                              <w:r>
                                <w:rPr>
                                  <w:b/>
                                  <w:sz w:val="20"/>
                                  <w:szCs w:val="20"/>
                                </w:rPr>
                                <w:t xml:space="preserve"> -</w:t>
                              </w:r>
                            </w:p>
                          </w:txbxContent>
                        </v:textbox>
                      </v:shape>
                      <v:shape id="Text Box 2630" o:spid="_x0000_s2563" type="#_x0000_t202" style="position:absolute;left:3120;top:2919;width:4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zc8MA&#10;AADcAAAADwAAAGRycy9kb3ducmV2LnhtbESPQWsCMRSE7wX/Q3iCt5ooWnU1irQInizaKnh7bJ67&#10;i5uXZRPd9d8bodDjMDPfMItVa0txp9oXjjUM+goEcepMwZmG35/N+xSED8gGS8ek4UEeVsvO2wIT&#10;4xre0/0QMhEh7BPUkIdQJVL6NCeLvu8q4uhdXG0xRFln0tTYRLgt5VCpD2mx4LiQY0WfOaXXw81q&#10;OO4u59NIfWdfdlw1rlWS7Uxq3eu26zmIQG34D/+1t0bDZDa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9zc8MAAADcAAAADwAAAAAAAAAAAAAAAACYAgAAZHJzL2Rv&#10;d25yZXYueG1sUEsFBgAAAAAEAAQA9QAAAIgDAAAAAA==&#10;" filled="f" stroked="f">
                        <v:textbox>
                          <w:txbxContent>
                            <w:p w:rsidR="002600CC" w:rsidRPr="00B70459" w:rsidRDefault="002600CC" w:rsidP="00606CA9">
                              <w:pPr>
                                <w:rPr>
                                  <w:color w:val="FFFFFF"/>
                                  <w:sz w:val="20"/>
                                  <w:szCs w:val="20"/>
                                </w:rPr>
                              </w:pPr>
                              <w:r w:rsidRPr="00B70459">
                                <w:rPr>
                                  <w:color w:val="FFFFFF"/>
                                  <w:sz w:val="20"/>
                                  <w:szCs w:val="20"/>
                                </w:rPr>
                                <w:t>n</w:t>
                              </w:r>
                            </w:p>
                          </w:txbxContent>
                        </v:textbox>
                      </v:shape>
                      <v:shape id="Text Box 2631" o:spid="_x0000_s2564" type="#_x0000_t202" style="position:absolute;left:3012;top:2537;width:4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W6MUA&#10;AADcAAAADwAAAGRycy9kb3ducmV2LnhtbESPQWvCQBSE74L/YXlCb7pbq1bTbKS0CD21VKvg7ZF9&#10;JsHs25DdmvTfdwXB4zAz3zDpure1uFDrK8caHicKBHHuTMWFhp/dZrwE4QOywdoxafgjD+tsOEgx&#10;Ma7jb7psQyEihH2CGsoQmkRKn5dk0U9cQxy9k2sthijbQpoWuwi3tZwqtZAWK44LJTb0VlJ+3v5a&#10;DfvP0/EwU1/Fu503neuVZLuSWj+M+tcXEIH6cA/f2h9Gw/Pq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9boxQAAANwAAAAPAAAAAAAAAAAAAAAAAJgCAABkcnMv&#10;ZG93bnJldi54bWxQSwUGAAAAAAQABAD1AAAAigMAAAAA&#10;" filled="f" stroked="f">
                        <v:textbox>
                          <w:txbxContent>
                            <w:p w:rsidR="002600CC" w:rsidRPr="00B6640D" w:rsidRDefault="002600CC" w:rsidP="00606CA9">
                              <w:pPr>
                                <w:rPr>
                                  <w:sz w:val="18"/>
                                  <w:szCs w:val="20"/>
                                </w:rPr>
                              </w:pPr>
                              <w:r w:rsidRPr="00B6640D">
                                <w:rPr>
                                  <w:sz w:val="18"/>
                                  <w:szCs w:val="20"/>
                                </w:rPr>
                                <w:t>p</w:t>
                              </w:r>
                            </w:p>
                          </w:txbxContent>
                        </v:textbox>
                      </v:shape>
                    </v:group>
                  </w:pict>
                </mc:Fallback>
              </mc:AlternateContent>
            </w:r>
            <w:r w:rsidR="00606CA9" w:rsidRPr="00043D2A">
              <w:rPr>
                <w:sz w:val="28"/>
                <w:szCs w:val="28"/>
              </w:rPr>
              <w:t xml:space="preserve">3. </w:t>
            </w:r>
            <w:r w:rsidR="00606CA9" w:rsidRPr="00043D2A">
              <w:rPr>
                <w:b/>
                <w:i/>
                <w:sz w:val="28"/>
                <w:szCs w:val="28"/>
              </w:rPr>
              <w:t>Cấu tạo</w:t>
            </w:r>
            <w:r w:rsidR="00606CA9"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a. Pin có 1 tấm bán dẫn loại n, bên trên có phủ một lớp mỏng bán dẫn loại p, trên cùng là một lớp kim loại rất mỏng. Dưới cùng là một đế kim loại. Các kim loại này đóng vai trò các điện cực trơ.</w:t>
            </w:r>
          </w:p>
          <w:p w:rsidR="00606CA9" w:rsidRPr="00043D2A" w:rsidRDefault="00606CA9" w:rsidP="00043D2A">
            <w:pPr>
              <w:jc w:val="both"/>
              <w:rPr>
                <w:sz w:val="28"/>
                <w:szCs w:val="28"/>
              </w:rPr>
            </w:pPr>
            <w:r w:rsidRPr="00043D2A">
              <w:rPr>
                <w:sz w:val="28"/>
                <w:szCs w:val="28"/>
              </w:rPr>
              <w:t xml:space="preserve">b. Giữa p và n hình thành một lớp tiếp xúc p-n. Lớp này ngăn không cho e khuyếch tán từ n sang p và lỗ trống khuyếch tán từ p sang n </w:t>
            </w:r>
            <w:r w:rsidRPr="00043D2A">
              <w:rPr>
                <w:sz w:val="28"/>
                <w:szCs w:val="28"/>
              </w:rPr>
              <w:sym w:font="Symbol" w:char="F0AE"/>
            </w:r>
            <w:r w:rsidRPr="00043D2A">
              <w:rPr>
                <w:sz w:val="28"/>
                <w:szCs w:val="28"/>
              </w:rPr>
              <w:t xml:space="preserve"> gọi là </w:t>
            </w:r>
            <w:r w:rsidRPr="00043D2A">
              <w:rPr>
                <w:i/>
                <w:sz w:val="28"/>
                <w:szCs w:val="28"/>
              </w:rPr>
              <w:t>lớp chặn</w:t>
            </w:r>
            <w:r w:rsidRPr="00043D2A">
              <w:rPr>
                <w:sz w:val="28"/>
                <w:szCs w:val="28"/>
              </w:rPr>
              <w:t>.</w:t>
            </w:r>
          </w:p>
          <w:p w:rsidR="00606CA9" w:rsidRPr="00043D2A" w:rsidRDefault="00606CA9" w:rsidP="00043D2A">
            <w:pPr>
              <w:jc w:val="both"/>
              <w:rPr>
                <w:sz w:val="28"/>
                <w:szCs w:val="28"/>
              </w:rPr>
            </w:pPr>
            <w:r w:rsidRPr="00043D2A">
              <w:rPr>
                <w:sz w:val="28"/>
                <w:szCs w:val="28"/>
              </w:rPr>
              <w:t xml:space="preserve">c. Khi chiếu ánh sáng có </w:t>
            </w:r>
            <w:r w:rsidRPr="00043D2A">
              <w:rPr>
                <w:sz w:val="28"/>
                <w:szCs w:val="28"/>
              </w:rPr>
              <w:sym w:font="Symbol" w:char="F06C"/>
            </w:r>
            <w:r w:rsidRPr="00043D2A">
              <w:rPr>
                <w:sz w:val="28"/>
                <w:szCs w:val="28"/>
              </w:rPr>
              <w:t xml:space="preserve"> </w:t>
            </w:r>
            <w:r w:rsidRPr="00043D2A">
              <w:rPr>
                <w:sz w:val="28"/>
                <w:szCs w:val="28"/>
              </w:rPr>
              <w:sym w:font="Symbol" w:char="F0A3"/>
            </w:r>
            <w:r w:rsidRPr="00043D2A">
              <w:rPr>
                <w:sz w:val="28"/>
                <w:szCs w:val="28"/>
              </w:rPr>
              <w:t xml:space="preserve"> </w:t>
            </w:r>
            <w:r w:rsidRPr="00043D2A">
              <w:rPr>
                <w:sz w:val="28"/>
                <w:szCs w:val="28"/>
              </w:rPr>
              <w:sym w:font="Symbol" w:char="F06C"/>
            </w:r>
            <w:r w:rsidRPr="00043D2A">
              <w:rPr>
                <w:sz w:val="28"/>
                <w:szCs w:val="28"/>
                <w:vertAlign w:val="subscript"/>
              </w:rPr>
              <w:t>0</w:t>
            </w:r>
            <w:r w:rsidRPr="00043D2A">
              <w:rPr>
                <w:sz w:val="28"/>
                <w:szCs w:val="28"/>
              </w:rPr>
              <w:t xml:space="preserve"> sẽ gây ra hiện tượng quang điện trong. Êlectron đi qua lớp chặn xuống bán dẫn n, lỗ trống bị giữ lại </w:t>
            </w:r>
            <w:r w:rsidRPr="00043D2A">
              <w:rPr>
                <w:sz w:val="28"/>
                <w:szCs w:val="28"/>
              </w:rPr>
              <w:sym w:font="Symbol" w:char="F0AE"/>
            </w:r>
            <w:r w:rsidRPr="00043D2A">
              <w:rPr>
                <w:sz w:val="28"/>
                <w:szCs w:val="28"/>
              </w:rPr>
              <w:t xml:space="preserve"> Điện cực kim loại mỏng ở trên nhiễm điện (+) </w:t>
            </w:r>
            <w:r w:rsidRPr="00043D2A">
              <w:rPr>
                <w:sz w:val="28"/>
                <w:szCs w:val="28"/>
              </w:rPr>
              <w:sym w:font="Symbol" w:char="F0AE"/>
            </w:r>
            <w:r w:rsidRPr="00043D2A">
              <w:rPr>
                <w:sz w:val="28"/>
                <w:szCs w:val="28"/>
              </w:rPr>
              <w:t xml:space="preserve"> điện cực (+), còn đế kim loại nhiễm điện (-) </w:t>
            </w:r>
            <w:r w:rsidRPr="00043D2A">
              <w:rPr>
                <w:sz w:val="28"/>
                <w:szCs w:val="28"/>
              </w:rPr>
              <w:sym w:font="Symbol" w:char="F0AE"/>
            </w:r>
            <w:r w:rsidRPr="00043D2A">
              <w:rPr>
                <w:sz w:val="28"/>
                <w:szCs w:val="28"/>
              </w:rPr>
              <w:t xml:space="preserve"> điện cực (-).</w:t>
            </w:r>
          </w:p>
          <w:p w:rsidR="00606CA9" w:rsidRPr="00043D2A" w:rsidRDefault="00606CA9" w:rsidP="00043D2A">
            <w:pPr>
              <w:jc w:val="both"/>
              <w:rPr>
                <w:sz w:val="28"/>
                <w:szCs w:val="28"/>
              </w:rPr>
            </w:pPr>
            <w:r w:rsidRPr="00043D2A">
              <w:rPr>
                <w:sz w:val="28"/>
                <w:szCs w:val="28"/>
              </w:rPr>
              <w:t xml:space="preserve">- Suất điện động của pin quang điện từ 0,5V </w:t>
            </w:r>
            <w:r w:rsidRPr="00043D2A">
              <w:rPr>
                <w:sz w:val="28"/>
                <w:szCs w:val="28"/>
              </w:rPr>
              <w:sym w:font="Symbol" w:char="F0AE"/>
            </w:r>
            <w:r w:rsidRPr="00043D2A">
              <w:rPr>
                <w:sz w:val="28"/>
                <w:szCs w:val="28"/>
              </w:rPr>
              <w:t xml:space="preserve"> 0,8V .</w:t>
            </w:r>
          </w:p>
          <w:p w:rsidR="00606CA9" w:rsidRPr="00043D2A" w:rsidRDefault="00606CA9" w:rsidP="00043D2A">
            <w:pPr>
              <w:jc w:val="both"/>
              <w:rPr>
                <w:b/>
                <w:i/>
                <w:sz w:val="28"/>
                <w:szCs w:val="28"/>
              </w:rPr>
            </w:pPr>
            <w:r w:rsidRPr="00043D2A">
              <w:rPr>
                <w:b/>
                <w:i/>
                <w:sz w:val="28"/>
                <w:szCs w:val="28"/>
              </w:rPr>
              <w:t>4. Ứng dụng</w:t>
            </w:r>
          </w:p>
          <w:p w:rsidR="00606CA9" w:rsidRPr="00043D2A" w:rsidRDefault="00606CA9" w:rsidP="00043D2A">
            <w:pPr>
              <w:jc w:val="both"/>
              <w:rPr>
                <w:sz w:val="28"/>
                <w:szCs w:val="28"/>
              </w:rPr>
            </w:pPr>
            <w:r w:rsidRPr="00043D2A">
              <w:rPr>
                <w:sz w:val="28"/>
                <w:szCs w:val="28"/>
              </w:rPr>
              <w:t>(Sgk)</w:t>
            </w:r>
          </w:p>
        </w:tc>
      </w:tr>
      <w:tr w:rsidR="00C03D71" w:rsidRPr="00ED31E0" w:rsidTr="00FF12D0">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về hiện tượng quang điện tro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Có bước sóng giới hạn nhỏ hơn bước sóng giới hạn của hiện tượng quang điện ngoà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Ánh sáng kích thích phải là ánh sáng tử ng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Có thể xảy ra khi được chiếu bằng bức xạ hồng ngoạ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Có thể xảy ra đối với cả kim loại.</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về hiện tượng quang dẫ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rong hiện tượng quang dẫn, các êlectron bị bứt ra khoỉ khối kim loại khi được chiếu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Trong hiện tượng quang dẫn, độ dẫn điện của khối chất bán dẫn giảm khi được chiếu ánh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Trong hiện tượng quang dẫn, điện trở của khối chất bán dẫn giảm khi được chiếu ánh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Hiện tượng quang dẫn có thể xảy ra đối với cả kim loại và bán dẫn</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Quang điện trở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điện trở có giá trị bằng 0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điện trở có giá trị không đổi khi thay đổi bước sóng ánh sáng chiếu tớ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điện trở có giá trị giảm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điện trở có giá trị tăng khi được chiếu sá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Chọn phát biểu đúng.</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Chất quang dẫn là những kim loại dẫn điện tốt khi có ánh sáng thích hợp chiếu vào.</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Trong hiện tường quang điện trong, chỉ có các êlectron dân tham gia vào quá trình dẫn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Điện trở suất của chất quang dẫn tăng khi được chiếu sáng thích hợp.</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Pin quang điện biến đổi trực tiếp quang năng thành điện năng.</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ìm phát biểu sa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Hiện tượng điện trở suất của chất bán dẫn giảm mạnh khi có ánh sáng thích hợp chiếu vào nó là hiện tượng quang dẫ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Dùng thuyết sóng ánh sáng ta có thể giải thích được sự tạo thành quang phổ vạch của nguyên tử hyđrô.</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C. Giới hạn quang điện trong thường lớn hơn giới hạn quang điện ngoài.</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D.Dùng thuyết lượng tử về ánh sáng có thể giải thích được nguyên tắc hoạt động của oin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Dụng cụ có nguyên tắc hoạt động dựa vào tác dụng của lớp tiếp xúc p – n là</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A. tế bào quang điện</w:t>
            </w:r>
          </w:p>
          <w:p w:rsidR="0013092C" w:rsidRPr="00ED31E0" w:rsidRDefault="0013092C" w:rsidP="00ED31E0">
            <w:pPr>
              <w:pStyle w:val="NormalWeb"/>
              <w:spacing w:before="0" w:beforeAutospacing="0" w:after="0" w:afterAutospacing="0"/>
              <w:ind w:left="48" w:right="48"/>
              <w:jc w:val="both"/>
              <w:rPr>
                <w:sz w:val="28"/>
                <w:szCs w:val="28"/>
              </w:rPr>
            </w:pPr>
            <w:r w:rsidRPr="00ED31E0">
              <w:rPr>
                <w:sz w:val="28"/>
                <w:szCs w:val="28"/>
              </w:rPr>
              <w:t>B. pin nhiệt điện</w:t>
            </w:r>
          </w:p>
          <w:p w:rsidR="0013092C" w:rsidRPr="00ED31E0" w:rsidRDefault="0013092C" w:rsidP="00ED31E0">
            <w:pPr>
              <w:ind w:left="48" w:right="48"/>
              <w:jc w:val="both"/>
              <w:rPr>
                <w:sz w:val="28"/>
                <w:szCs w:val="28"/>
              </w:rPr>
            </w:pPr>
            <w:r w:rsidRPr="00ED31E0">
              <w:rPr>
                <w:sz w:val="28"/>
                <w:szCs w:val="28"/>
              </w:rPr>
              <w:t>C. quang điện trở</w:t>
            </w:r>
          </w:p>
          <w:p w:rsidR="0013092C" w:rsidRPr="00ED31E0" w:rsidRDefault="0013092C" w:rsidP="00ED31E0">
            <w:pPr>
              <w:ind w:left="48" w:right="48"/>
              <w:jc w:val="both"/>
              <w:rPr>
                <w:sz w:val="28"/>
                <w:szCs w:val="28"/>
              </w:rPr>
            </w:pPr>
            <w:r w:rsidRPr="00ED31E0">
              <w:rPr>
                <w:sz w:val="28"/>
                <w:szCs w:val="28"/>
              </w:rPr>
              <w:t>D.điôt điện tử</w:t>
            </w:r>
          </w:p>
          <w:p w:rsidR="0013092C" w:rsidRPr="00ED31E0" w:rsidRDefault="0013092C" w:rsidP="00ED31E0">
            <w:pPr>
              <w:ind w:left="48" w:right="48"/>
              <w:jc w:val="both"/>
              <w:rPr>
                <w:sz w:val="28"/>
                <w:szCs w:val="28"/>
              </w:rPr>
            </w:pPr>
            <w:r w:rsidRPr="00ED31E0">
              <w:rPr>
                <w:b/>
                <w:bCs/>
                <w:sz w:val="28"/>
                <w:szCs w:val="28"/>
              </w:rPr>
              <w:t>Câu 7:</w:t>
            </w:r>
            <w:r w:rsidRPr="00ED31E0">
              <w:rPr>
                <w:sz w:val="28"/>
                <w:szCs w:val="28"/>
              </w:rPr>
              <w:t> Pin quang điện</w:t>
            </w:r>
          </w:p>
          <w:p w:rsidR="0013092C" w:rsidRPr="00ED31E0" w:rsidRDefault="0013092C" w:rsidP="00ED31E0">
            <w:pPr>
              <w:ind w:left="48" w:right="48"/>
              <w:jc w:val="both"/>
              <w:rPr>
                <w:sz w:val="28"/>
                <w:szCs w:val="28"/>
              </w:rPr>
            </w:pPr>
            <w:r w:rsidRPr="00ED31E0">
              <w:rPr>
                <w:sz w:val="28"/>
                <w:szCs w:val="28"/>
              </w:rPr>
              <w:t>A. là dụng cụ biến đổi trực tiếp quang năng thành điện năng.</w:t>
            </w:r>
          </w:p>
          <w:p w:rsidR="0013092C" w:rsidRPr="00ED31E0" w:rsidRDefault="0013092C" w:rsidP="00ED31E0">
            <w:pPr>
              <w:ind w:left="48" w:right="48"/>
              <w:jc w:val="both"/>
              <w:rPr>
                <w:sz w:val="28"/>
                <w:szCs w:val="28"/>
              </w:rPr>
            </w:pPr>
            <w:r w:rsidRPr="00ED31E0">
              <w:rPr>
                <w:sz w:val="28"/>
                <w:szCs w:val="28"/>
              </w:rPr>
              <w:t>B. là dụng cụ biến nhiệt năng thành điện năng.</w:t>
            </w:r>
          </w:p>
          <w:p w:rsidR="0013092C" w:rsidRPr="00ED31E0" w:rsidRDefault="0013092C" w:rsidP="00ED31E0">
            <w:pPr>
              <w:ind w:left="48" w:right="48"/>
              <w:jc w:val="both"/>
              <w:rPr>
                <w:sz w:val="28"/>
                <w:szCs w:val="28"/>
              </w:rPr>
            </w:pPr>
            <w:r w:rsidRPr="00ED31E0">
              <w:rPr>
                <w:sz w:val="28"/>
                <w:szCs w:val="28"/>
              </w:rPr>
              <w:t>C. hoạt động dựa vào hiện tượng quang điện ngoài.</w:t>
            </w:r>
          </w:p>
          <w:p w:rsidR="0013092C" w:rsidRPr="00ED31E0" w:rsidRDefault="0013092C" w:rsidP="00ED31E0">
            <w:pPr>
              <w:ind w:left="48" w:right="48"/>
              <w:jc w:val="both"/>
              <w:rPr>
                <w:sz w:val="28"/>
                <w:szCs w:val="28"/>
              </w:rPr>
            </w:pPr>
            <w:r w:rsidRPr="00ED31E0">
              <w:rPr>
                <w:sz w:val="28"/>
                <w:szCs w:val="28"/>
              </w:rPr>
              <w:t>D.là dụng cụ có điện trở tăng khi được chiếu sáng.</w:t>
            </w:r>
          </w:p>
          <w:p w:rsidR="0013092C" w:rsidRPr="00ED31E0" w:rsidRDefault="0013092C"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0"/>
              <w:gridCol w:w="655"/>
              <w:gridCol w:w="655"/>
              <w:gridCol w:w="655"/>
              <w:gridCol w:w="683"/>
              <w:gridCol w:w="655"/>
              <w:gridCol w:w="683"/>
              <w:gridCol w:w="683"/>
            </w:tblGrid>
            <w:tr w:rsidR="0013092C"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7</w:t>
                  </w:r>
                </w:p>
              </w:tc>
            </w:tr>
            <w:tr w:rsidR="0013092C"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3092C" w:rsidRPr="00ED31E0" w:rsidRDefault="0013092C" w:rsidP="00ED31E0">
                  <w:pPr>
                    <w:rPr>
                      <w:sz w:val="28"/>
                      <w:szCs w:val="28"/>
                    </w:rPr>
                  </w:pPr>
                  <w:r w:rsidRPr="00ED31E0">
                    <w:rPr>
                      <w:sz w:val="28"/>
                      <w:szCs w:val="28"/>
                    </w:rPr>
                    <w:t>A</w:t>
                  </w:r>
                </w:p>
              </w:tc>
            </w:tr>
          </w:tbl>
          <w:p w:rsidR="0013092C" w:rsidRPr="00ED31E0" w:rsidRDefault="0013092C" w:rsidP="00ED31E0">
            <w:pPr>
              <w:ind w:left="48" w:right="48"/>
              <w:jc w:val="both"/>
              <w:rPr>
                <w:sz w:val="28"/>
                <w:szCs w:val="28"/>
              </w:rPr>
            </w:pP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jc w:val="center"/>
              <w:rPr>
                <w:b/>
                <w:sz w:val="28"/>
                <w:szCs w:val="28"/>
              </w:rPr>
            </w:pPr>
            <w:r w:rsidRPr="00ED31E0">
              <w:rPr>
                <w:b/>
                <w:sz w:val="28"/>
                <w:szCs w:val="28"/>
              </w:rPr>
              <w:t>HOẠT ĐỘNG 4: Hoạt động vận dụng (8’)</w:t>
            </w:r>
          </w:p>
          <w:p w:rsidR="0013092C" w:rsidRPr="00ED31E0" w:rsidRDefault="0013092C" w:rsidP="00ED31E0">
            <w:pPr>
              <w:rPr>
                <w:sz w:val="28"/>
                <w:szCs w:val="28"/>
              </w:rPr>
            </w:pPr>
            <w:r w:rsidRPr="00ED31E0">
              <w:rPr>
                <w:b/>
                <w:sz w:val="28"/>
                <w:szCs w:val="28"/>
              </w:rPr>
              <w:t>Mục tiêu:</w:t>
            </w:r>
            <w:r w:rsidRPr="00ED31E0">
              <w:rPr>
                <w:sz w:val="28"/>
                <w:szCs w:val="28"/>
              </w:rPr>
              <w:t xml:space="preserve"> Vận dụng làm bài tập </w:t>
            </w:r>
          </w:p>
          <w:p w:rsidR="0013092C" w:rsidRPr="00ED31E0" w:rsidRDefault="0013092C"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13092C" w:rsidRPr="00ED31E0" w:rsidRDefault="0013092C"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3395" w:type="dxa"/>
            <w:gridSpan w:val="2"/>
            <w:shd w:val="clear" w:color="auto" w:fill="auto"/>
          </w:tcPr>
          <w:p w:rsidR="0013092C" w:rsidRPr="00ED31E0" w:rsidRDefault="0013092C" w:rsidP="00ED31E0">
            <w:pPr>
              <w:jc w:val="both"/>
              <w:rPr>
                <w:sz w:val="28"/>
                <w:szCs w:val="28"/>
                <w:lang w:val="de-AT"/>
              </w:rPr>
            </w:pPr>
            <w:r w:rsidRPr="00ED31E0">
              <w:rPr>
                <w:sz w:val="28"/>
                <w:szCs w:val="28"/>
                <w:lang w:val="de-AT"/>
              </w:rPr>
              <w:t xml:space="preserve">- Yêu cầu HS thảo luận </w:t>
            </w:r>
            <w:r w:rsidR="0001790E" w:rsidRPr="00ED31E0">
              <w:rPr>
                <w:sz w:val="28"/>
                <w:szCs w:val="28"/>
                <w:lang w:val="de-AT"/>
              </w:rPr>
              <w:t>:</w:t>
            </w:r>
          </w:p>
          <w:p w:rsidR="0001790E" w:rsidRPr="00ED31E0" w:rsidRDefault="0001790E" w:rsidP="00ED31E0">
            <w:pPr>
              <w:jc w:val="both"/>
              <w:rPr>
                <w:sz w:val="28"/>
                <w:szCs w:val="28"/>
                <w:lang w:val="de-AT"/>
              </w:rPr>
            </w:pPr>
            <w:r w:rsidRPr="00ED31E0">
              <w:rPr>
                <w:color w:val="008000"/>
                <w:sz w:val="28"/>
                <w:szCs w:val="28"/>
                <w:shd w:val="clear" w:color="auto" w:fill="FFFFFF"/>
              </w:rPr>
              <w:t>Tại sao tia hồng ngoại chỉ có thể gây ra được hiện tượng quang điện trong, còn tia tử ngoại mới gây ra được hiện tượng quang điện ngoài?</w:t>
            </w:r>
          </w:p>
          <w:p w:rsidR="0013092C" w:rsidRPr="00ED31E0" w:rsidRDefault="0013092C" w:rsidP="00ED31E0">
            <w:pPr>
              <w:pStyle w:val="ListParagraph"/>
              <w:ind w:left="0"/>
              <w:jc w:val="both"/>
              <w:rPr>
                <w:sz w:val="28"/>
                <w:szCs w:val="28"/>
                <w:lang w:val="de-AT"/>
              </w:rPr>
            </w:pPr>
            <w:r w:rsidRPr="00ED31E0">
              <w:rPr>
                <w:b/>
                <w:bCs/>
                <w:sz w:val="28"/>
                <w:szCs w:val="28"/>
                <w:lang w:val="de-AT"/>
              </w:rPr>
              <w:t>1. Chuyển giao nhiệm vụ học tập:</w:t>
            </w:r>
          </w:p>
          <w:p w:rsidR="0013092C" w:rsidRPr="00ED31E0" w:rsidRDefault="0013092C" w:rsidP="00ED31E0">
            <w:pPr>
              <w:jc w:val="both"/>
              <w:rPr>
                <w:sz w:val="28"/>
                <w:szCs w:val="28"/>
                <w:lang w:val="de-AT"/>
              </w:rPr>
            </w:pPr>
            <w:r w:rsidRPr="00ED31E0">
              <w:rPr>
                <w:sz w:val="28"/>
                <w:szCs w:val="28"/>
                <w:lang w:val="de-AT"/>
              </w:rPr>
              <w:t>- GV chia nhóm yêu cầu hs trả lời thời gian 5 phút:</w:t>
            </w:r>
          </w:p>
          <w:p w:rsidR="0013092C" w:rsidRPr="00ED31E0" w:rsidRDefault="0013092C" w:rsidP="00ED31E0">
            <w:pPr>
              <w:jc w:val="both"/>
              <w:rPr>
                <w:sz w:val="28"/>
                <w:szCs w:val="28"/>
                <w:lang w:val="de-AT"/>
              </w:rPr>
            </w:pPr>
            <w:r w:rsidRPr="00ED31E0">
              <w:rPr>
                <w:sz w:val="28"/>
                <w:szCs w:val="28"/>
                <w:lang w:val="de-AT"/>
              </w:rPr>
              <w:t>- GV theo dõi và hướng dẫn HS</w:t>
            </w:r>
          </w:p>
          <w:p w:rsidR="0013092C" w:rsidRPr="00ED31E0" w:rsidRDefault="0013092C" w:rsidP="00ED31E0">
            <w:pPr>
              <w:pStyle w:val="ListParagraph"/>
              <w:ind w:left="0"/>
              <w:jc w:val="both"/>
              <w:rPr>
                <w:sz w:val="28"/>
                <w:szCs w:val="28"/>
              </w:rPr>
            </w:pPr>
            <w:r w:rsidRPr="00ED31E0">
              <w:rPr>
                <w:b/>
                <w:bCs/>
                <w:sz w:val="28"/>
                <w:szCs w:val="28"/>
                <w:lang w:val="en-CA"/>
              </w:rPr>
              <w:t>2. Đánh giá kết quả thực hiện nhiệm vụ học tập:</w:t>
            </w:r>
          </w:p>
          <w:p w:rsidR="0013092C" w:rsidRPr="00ED31E0" w:rsidRDefault="0013092C"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13092C" w:rsidRPr="00ED31E0" w:rsidRDefault="0013092C" w:rsidP="00ED31E0">
            <w:pPr>
              <w:pStyle w:val="ListParagraph"/>
              <w:ind w:left="0"/>
              <w:jc w:val="both"/>
              <w:rPr>
                <w:b/>
                <w:sz w:val="28"/>
                <w:szCs w:val="28"/>
              </w:rPr>
            </w:pPr>
            <w:r w:rsidRPr="00ED31E0">
              <w:rPr>
                <w:b/>
                <w:bCs/>
                <w:sz w:val="28"/>
                <w:szCs w:val="28"/>
                <w:lang w:val="en-CA"/>
              </w:rPr>
              <w:t>1. Thực hiện nhiệm vụ học tập:</w:t>
            </w:r>
          </w:p>
          <w:p w:rsidR="0013092C" w:rsidRPr="00ED31E0" w:rsidRDefault="0013092C" w:rsidP="00ED31E0">
            <w:pPr>
              <w:jc w:val="both"/>
              <w:rPr>
                <w:sz w:val="28"/>
                <w:szCs w:val="28"/>
              </w:rPr>
            </w:pPr>
            <w:r w:rsidRPr="00ED31E0">
              <w:rPr>
                <w:sz w:val="28"/>
                <w:szCs w:val="28"/>
              </w:rPr>
              <w:t>- HS sắp xếp theo nhóm, chuẩn bị bảng phụ và tiến hành làm việc theo nhóm dưới sự hướng dẫn của GV</w:t>
            </w:r>
          </w:p>
          <w:p w:rsidR="0013092C" w:rsidRPr="00ED31E0" w:rsidRDefault="0013092C"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13092C" w:rsidRPr="00ED31E0" w:rsidRDefault="0013092C" w:rsidP="00ED31E0">
            <w:pPr>
              <w:jc w:val="both"/>
              <w:rPr>
                <w:sz w:val="28"/>
                <w:szCs w:val="28"/>
                <w:lang w:val="de-AT"/>
              </w:rPr>
            </w:pPr>
            <w:r w:rsidRPr="00ED31E0">
              <w:rPr>
                <w:sz w:val="28"/>
                <w:szCs w:val="28"/>
                <w:lang w:val="de-AT"/>
              </w:rPr>
              <w:t xml:space="preserve">- Đại diện các nhóm </w:t>
            </w:r>
            <w:r w:rsidR="0001790E" w:rsidRPr="00ED31E0">
              <w:rPr>
                <w:sz w:val="28"/>
                <w:szCs w:val="28"/>
                <w:lang w:val="de-AT"/>
              </w:rPr>
              <w:t>trả lời</w:t>
            </w:r>
          </w:p>
          <w:p w:rsidR="0013092C" w:rsidRPr="00ED31E0" w:rsidRDefault="0013092C" w:rsidP="00ED31E0">
            <w:pPr>
              <w:jc w:val="both"/>
              <w:rPr>
                <w:sz w:val="28"/>
                <w:szCs w:val="28"/>
                <w:lang w:val="de-AT"/>
              </w:rPr>
            </w:pPr>
            <w:r w:rsidRPr="00ED31E0">
              <w:rPr>
                <w:sz w:val="28"/>
                <w:szCs w:val="28"/>
                <w:lang w:val="de-AT"/>
              </w:rPr>
              <w:t>- Đại diện các nhóm nhận xét kết quả</w:t>
            </w:r>
          </w:p>
          <w:p w:rsidR="0013092C" w:rsidRPr="00ED31E0" w:rsidRDefault="0013092C" w:rsidP="00ED31E0">
            <w:pPr>
              <w:pStyle w:val="ListParagraph"/>
              <w:ind w:left="0"/>
              <w:jc w:val="both"/>
              <w:rPr>
                <w:sz w:val="28"/>
                <w:szCs w:val="28"/>
                <w:lang w:val="de-AT"/>
              </w:rPr>
            </w:pPr>
            <w:r w:rsidRPr="00ED31E0">
              <w:rPr>
                <w:sz w:val="28"/>
                <w:szCs w:val="28"/>
                <w:lang w:val="de-AT"/>
              </w:rPr>
              <w:t>- Các nhóm khác có ý kiến bổ sung.(nếu có)</w:t>
            </w:r>
          </w:p>
          <w:p w:rsidR="0013092C" w:rsidRPr="00ED31E0" w:rsidRDefault="0013092C" w:rsidP="00ED31E0">
            <w:pPr>
              <w:jc w:val="both"/>
              <w:rPr>
                <w:sz w:val="28"/>
                <w:szCs w:val="28"/>
                <w:lang w:val="de-AT"/>
              </w:rPr>
            </w:pPr>
          </w:p>
        </w:tc>
        <w:tc>
          <w:tcPr>
            <w:tcW w:w="3523" w:type="dxa"/>
            <w:gridSpan w:val="2"/>
            <w:shd w:val="clear" w:color="auto" w:fill="auto"/>
          </w:tcPr>
          <w:p w:rsidR="0013092C" w:rsidRPr="00ED31E0" w:rsidRDefault="0001790E" w:rsidP="00ED31E0">
            <w:pPr>
              <w:jc w:val="both"/>
              <w:rPr>
                <w:b/>
                <w:bCs/>
                <w:sz w:val="28"/>
                <w:szCs w:val="28"/>
                <w:lang w:val="de-AT"/>
              </w:rPr>
            </w:pPr>
            <w:r w:rsidRPr="00ED31E0">
              <w:rPr>
                <w:color w:val="000000"/>
                <w:sz w:val="28"/>
                <w:szCs w:val="28"/>
                <w:shd w:val="clear" w:color="auto" w:fill="FFFFFF"/>
              </w:rPr>
              <w:t>Đối với hiện tượng quang điện trong các photon của ánh sáng kích thích tương tác với các electron liên kết của chất bán dẫn sẽ giải phóng các electron này thành các electron tự do (electron dẫn) trong chất bán dẫn. Vì vậy chỉ cần những photon có năng lượng tương đối nhỏ cũng đủ để gây ra hiện tượng quang điện trong, nên giới hạn quang điện λ</w:t>
            </w:r>
            <w:r w:rsidRPr="00ED31E0">
              <w:rPr>
                <w:color w:val="000000"/>
                <w:sz w:val="28"/>
                <w:szCs w:val="28"/>
                <w:shd w:val="clear" w:color="auto" w:fill="FFFFFF"/>
                <w:vertAlign w:val="subscript"/>
              </w:rPr>
              <w:t>0</w:t>
            </w:r>
            <w:r w:rsidRPr="00ED31E0">
              <w:rPr>
                <w:color w:val="000000"/>
                <w:sz w:val="28"/>
                <w:szCs w:val="28"/>
                <w:shd w:val="clear" w:color="auto" w:fill="FFFFFF"/>
              </w:rPr>
              <w:t> của hiện tượng quang điện trong nằm ở vùng bước sóng dài, do đó tia hồng ngoại cũng gây ra. Tia tử ngoại có bước sóng λ bé vì vậy thỏa mãn điều kiện gây ra hiện tượng quang điện ngoài lẫn quang điện trong λ ≤ λ</w:t>
            </w:r>
            <w:r w:rsidRPr="00ED31E0">
              <w:rPr>
                <w:color w:val="000000"/>
                <w:sz w:val="28"/>
                <w:szCs w:val="28"/>
                <w:shd w:val="clear" w:color="auto" w:fill="FFFFFF"/>
                <w:vertAlign w:val="subscript"/>
              </w:rPr>
              <w:t>0</w:t>
            </w:r>
            <w:r w:rsidRPr="00ED31E0">
              <w:rPr>
                <w:color w:val="000000"/>
                <w:sz w:val="28"/>
                <w:szCs w:val="28"/>
                <w:shd w:val="clear" w:color="auto" w:fill="FFFFFF"/>
              </w:rPr>
              <w:t>.</w:t>
            </w:r>
          </w:p>
        </w:tc>
      </w:tr>
      <w:tr w:rsidR="0013092C" w:rsidRPr="00ED31E0" w:rsidTr="00FF12D0">
        <w:trPr>
          <w:gridAfter w:val="1"/>
          <w:wAfter w:w="62" w:type="dxa"/>
        </w:trPr>
        <w:tc>
          <w:tcPr>
            <w:tcW w:w="10314" w:type="dxa"/>
            <w:gridSpan w:val="7"/>
            <w:shd w:val="clear" w:color="auto" w:fill="auto"/>
            <w:vAlign w:val="center"/>
          </w:tcPr>
          <w:p w:rsidR="0013092C" w:rsidRPr="00ED31E0" w:rsidRDefault="0013092C" w:rsidP="00ED31E0">
            <w:pPr>
              <w:jc w:val="center"/>
              <w:rPr>
                <w:b/>
                <w:sz w:val="28"/>
                <w:szCs w:val="28"/>
              </w:rPr>
            </w:pPr>
            <w:r w:rsidRPr="00ED31E0">
              <w:rPr>
                <w:b/>
                <w:sz w:val="28"/>
                <w:szCs w:val="28"/>
              </w:rPr>
              <w:t>HOẠT ĐỘNG 5: Hoạt động tìm tòi và mở rộng (2’)</w:t>
            </w:r>
          </w:p>
          <w:p w:rsidR="0013092C" w:rsidRPr="00ED31E0" w:rsidRDefault="0013092C"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13092C" w:rsidRPr="00ED31E0" w:rsidRDefault="0013092C"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13092C" w:rsidRPr="00ED31E0" w:rsidRDefault="0013092C"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13092C" w:rsidRPr="00ED31E0" w:rsidTr="00FF12D0">
        <w:trPr>
          <w:gridAfter w:val="1"/>
          <w:wAfter w:w="62" w:type="dxa"/>
        </w:trPr>
        <w:tc>
          <w:tcPr>
            <w:tcW w:w="10314" w:type="dxa"/>
            <w:gridSpan w:val="7"/>
            <w:shd w:val="clear" w:color="auto" w:fill="auto"/>
          </w:tcPr>
          <w:p w:rsidR="0013092C" w:rsidRPr="00ED31E0" w:rsidRDefault="0001790E" w:rsidP="00ED31E0">
            <w:pPr>
              <w:jc w:val="both"/>
              <w:rPr>
                <w:bCs/>
                <w:sz w:val="28"/>
                <w:szCs w:val="28"/>
                <w:lang w:val="de-AT"/>
              </w:rPr>
            </w:pPr>
            <w:r w:rsidRPr="00ED31E0">
              <w:rPr>
                <w:bCs/>
                <w:sz w:val="28"/>
                <w:szCs w:val="28"/>
                <w:lang w:val="de-AT"/>
              </w:rPr>
              <w:t>Tìm hiểu thêm về pin quang điện</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2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3</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01790E" w:rsidRPr="00ED31E0" w:rsidRDefault="0001790E"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HIỆN TƯỢNG QUANG QUANG ĐIỆN. THUYẾT LƯỢNG TỬ ÁNH SÁNG và HIỆN TƯỢNG QUANG ĐIỆN TRONG</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01790E" w:rsidRPr="00ED31E0" w:rsidRDefault="0001790E"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5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03"/>
        <w:gridCol w:w="2948"/>
        <w:gridCol w:w="4525"/>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9, 10, 11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12, 13.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9, 10, 11</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12</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19" w:dyaOrig="620">
                <v:shape id="_x0000_i1618" type="#_x0000_t75" style="width:60.75pt;height:30.7pt" o:ole="">
                  <v:imagedata r:id="rId1208" o:title=""/>
                </v:shape>
                <o:OLEObject Type="Embed" ProgID="Equation.3" ShapeID="_x0000_i1618" DrawAspect="Content" ObjectID="_1629614685" r:id="rId120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13</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b/>
                <w:position w:val="-30"/>
                <w:sz w:val="28"/>
                <w:szCs w:val="28"/>
              </w:rPr>
              <w:object w:dxaOrig="1340" w:dyaOrig="680">
                <v:shape id="_x0000_i1619" type="#_x0000_t75" style="width:67pt;height:33.8pt" o:ole="">
                  <v:imagedata r:id="rId1210" o:title=""/>
                </v:shape>
                <o:OLEObject Type="Embed" ProgID="Equation.3" ShapeID="_x0000_i1619" DrawAspect="Content" ObjectID="_1629614686" r:id="rId1211"/>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0</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1</w:t>
            </w:r>
            <w:r w:rsidRPr="00043D2A">
              <w:rPr>
                <w:b/>
                <w:sz w:val="28"/>
                <w:szCs w:val="28"/>
              </w:rPr>
              <w:tab/>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12</w:t>
            </w:r>
            <w:r w:rsidRPr="00043D2A">
              <w:rPr>
                <w:b/>
                <w:sz w:val="28"/>
                <w:szCs w:val="28"/>
              </w:rPr>
              <w:tab/>
            </w:r>
          </w:p>
          <w:p w:rsidR="00606CA9" w:rsidRPr="00043D2A" w:rsidRDefault="00606CA9" w:rsidP="00043D2A">
            <w:pPr>
              <w:jc w:val="center"/>
              <w:rPr>
                <w:sz w:val="28"/>
                <w:szCs w:val="28"/>
              </w:rPr>
            </w:pPr>
            <w:r w:rsidRPr="00043D2A">
              <w:rPr>
                <w:position w:val="-24"/>
                <w:sz w:val="28"/>
                <w:szCs w:val="28"/>
              </w:rPr>
              <w:object w:dxaOrig="1219" w:dyaOrig="620">
                <v:shape id="_x0000_i1620" type="#_x0000_t75" style="width:60.75pt;height:30.7pt" o:ole="">
                  <v:imagedata r:id="rId1208" o:title=""/>
                </v:shape>
                <o:OLEObject Type="Embed" ProgID="Equation.3" ShapeID="_x0000_i1620" DrawAspect="Content" ObjectID="_1629614687" r:id="rId1212"/>
              </w:object>
            </w:r>
          </w:p>
          <w:p w:rsidR="00606CA9" w:rsidRPr="00043D2A" w:rsidRDefault="00606CA9" w:rsidP="00043D2A">
            <w:pPr>
              <w:jc w:val="center"/>
              <w:rPr>
                <w:sz w:val="28"/>
                <w:szCs w:val="28"/>
              </w:rPr>
            </w:pPr>
            <w:r w:rsidRPr="00043D2A">
              <w:rPr>
                <w:position w:val="-12"/>
                <w:sz w:val="28"/>
                <w:szCs w:val="28"/>
              </w:rPr>
              <w:object w:dxaOrig="2000" w:dyaOrig="380">
                <v:shape id="_x0000_i1621" type="#_x0000_t75" style="width:99.55pt;height:18.8pt" o:ole="">
                  <v:imagedata r:id="rId1213" o:title=""/>
                </v:shape>
                <o:OLEObject Type="Embed" ProgID="Equation.3" ShapeID="_x0000_i1621" DrawAspect="Content" ObjectID="_1629614688" r:id="rId1214"/>
              </w:object>
            </w:r>
          </w:p>
          <w:p w:rsidR="00606CA9" w:rsidRPr="00043D2A" w:rsidRDefault="00606CA9" w:rsidP="00043D2A">
            <w:pPr>
              <w:jc w:val="center"/>
              <w:rPr>
                <w:sz w:val="28"/>
                <w:szCs w:val="28"/>
              </w:rPr>
            </w:pPr>
            <w:r w:rsidRPr="00043D2A">
              <w:rPr>
                <w:position w:val="-12"/>
                <w:sz w:val="28"/>
                <w:szCs w:val="28"/>
              </w:rPr>
              <w:object w:dxaOrig="2079" w:dyaOrig="380">
                <v:shape id="_x0000_i1622" type="#_x0000_t75" style="width:104.55pt;height:18.8pt" o:ole="">
                  <v:imagedata r:id="rId1215" o:title=""/>
                </v:shape>
                <o:OLEObject Type="Embed" ProgID="Equation.3" ShapeID="_x0000_i1622" DrawAspect="Content" ObjectID="_1629614689" r:id="rId1216"/>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13</w:t>
            </w:r>
          </w:p>
          <w:p w:rsidR="00606CA9" w:rsidRPr="00043D2A" w:rsidRDefault="00606CA9" w:rsidP="00043D2A">
            <w:pPr>
              <w:jc w:val="both"/>
              <w:rPr>
                <w:b/>
                <w:sz w:val="28"/>
                <w:szCs w:val="28"/>
              </w:rPr>
            </w:pPr>
            <w:r w:rsidRPr="00043D2A">
              <w:rPr>
                <w:b/>
                <w:position w:val="-30"/>
                <w:sz w:val="28"/>
                <w:szCs w:val="28"/>
              </w:rPr>
              <w:object w:dxaOrig="4300" w:dyaOrig="680">
                <v:shape id="_x0000_i1623" type="#_x0000_t75" style="width:215.35pt;height:33.8pt" o:ole="">
                  <v:imagedata r:id="rId1217" o:title=""/>
                </v:shape>
                <o:OLEObject Type="Embed" ProgID="Equation.3" ShapeID="_x0000_i1623" DrawAspect="Content" ObjectID="_1629614690" r:id="rId1218"/>
              </w:object>
            </w:r>
          </w:p>
          <w:p w:rsidR="00606CA9" w:rsidRPr="00043D2A" w:rsidRDefault="00606CA9" w:rsidP="00043D2A">
            <w:pPr>
              <w:jc w:val="both"/>
              <w:rPr>
                <w:sz w:val="28"/>
                <w:szCs w:val="28"/>
              </w:rPr>
            </w:pP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3: Bài tập SGK trang 162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A – b, B – c, C -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5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Bài 6 D</w:t>
            </w:r>
          </w:p>
          <w:p w:rsidR="00606CA9" w:rsidRPr="00043D2A" w:rsidRDefault="00606CA9" w:rsidP="00043D2A">
            <w:pPr>
              <w:jc w:val="both"/>
              <w:rPr>
                <w:sz w:val="28"/>
                <w:szCs w:val="28"/>
              </w:rPr>
            </w:pP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HIỆN TƯỢN QUANG – PHÁT QUANG”</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4</w:t>
      </w:r>
    </w:p>
    <w:p w:rsidR="00606CA9" w:rsidRPr="00ED31E0" w:rsidRDefault="00606CA9" w:rsidP="00ED31E0">
      <w:pPr>
        <w:jc w:val="center"/>
        <w:rPr>
          <w:b/>
          <w:sz w:val="28"/>
          <w:szCs w:val="28"/>
        </w:rPr>
      </w:pPr>
      <w:r w:rsidRPr="00ED31E0">
        <w:rPr>
          <w:b/>
          <w:sz w:val="28"/>
          <w:szCs w:val="28"/>
        </w:rPr>
        <w:t>HIỆN TƯỢNG QUANG – PHÁT QUANG</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ác câu hỏi: Tính quang dẫn là gì?</w:t>
      </w:r>
    </w:p>
    <w:p w:rsidR="00606CA9" w:rsidRPr="00ED31E0" w:rsidRDefault="00606CA9" w:rsidP="00ED31E0">
      <w:pPr>
        <w:jc w:val="both"/>
        <w:rPr>
          <w:sz w:val="28"/>
          <w:szCs w:val="28"/>
        </w:rPr>
      </w:pPr>
      <w:r w:rsidRPr="00ED31E0">
        <w:rPr>
          <w:sz w:val="28"/>
          <w:szCs w:val="28"/>
        </w:rPr>
        <w:t>- Nêu được định nghĩa về hiện tượng quang điện trong và vận dụng để giải thích được hiện tượng quang dẫn.</w:t>
      </w:r>
    </w:p>
    <w:p w:rsidR="00606CA9" w:rsidRPr="00ED31E0" w:rsidRDefault="00606CA9" w:rsidP="00ED31E0">
      <w:pPr>
        <w:jc w:val="both"/>
        <w:rPr>
          <w:b/>
          <w:sz w:val="28"/>
          <w:szCs w:val="28"/>
        </w:rPr>
      </w:pPr>
      <w:r w:rsidRPr="00ED31E0">
        <w:rPr>
          <w:sz w:val="28"/>
          <w:szCs w:val="28"/>
        </w:rPr>
        <w:t>- Trình bày được định nghĩa, cấu tạo và chuyển vận của các quang điện trở và pin quang điệ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FF12D0" w:rsidRPr="00ED31E0" w:rsidRDefault="00FF12D0" w:rsidP="00ED31E0">
      <w:pPr>
        <w:jc w:val="both"/>
        <w:rPr>
          <w:b/>
          <w:sz w:val="28"/>
          <w:szCs w:val="28"/>
        </w:rPr>
      </w:pPr>
      <w:r w:rsidRPr="00ED31E0">
        <w:rPr>
          <w:b/>
          <w:sz w:val="28"/>
          <w:szCs w:val="28"/>
        </w:rPr>
        <w:t>II. PHƯƠNG PHÁP-KĨ THUẬT</w:t>
      </w:r>
    </w:p>
    <w:p w:rsidR="00FF12D0" w:rsidRPr="00ED31E0" w:rsidRDefault="00FF12D0" w:rsidP="00ED31E0">
      <w:pPr>
        <w:jc w:val="both"/>
        <w:rPr>
          <w:b/>
          <w:sz w:val="28"/>
          <w:szCs w:val="28"/>
        </w:rPr>
      </w:pPr>
      <w:r w:rsidRPr="00ED31E0">
        <w:rPr>
          <w:b/>
          <w:sz w:val="28"/>
          <w:szCs w:val="28"/>
        </w:rPr>
        <w:t>1. Phương pháp</w:t>
      </w:r>
    </w:p>
    <w:p w:rsidR="00FF12D0" w:rsidRPr="00ED31E0" w:rsidRDefault="00FF12D0" w:rsidP="00ED31E0">
      <w:pPr>
        <w:rPr>
          <w:sz w:val="28"/>
          <w:szCs w:val="28"/>
        </w:rPr>
      </w:pPr>
      <w:r w:rsidRPr="00ED31E0">
        <w:rPr>
          <w:sz w:val="28"/>
          <w:szCs w:val="28"/>
        </w:rPr>
        <w:t>PP dạy học Gợi mở - vấn đáp, PP thuyết trình, PP hoạt động nhóm, PP công tác độc lập</w:t>
      </w:r>
    </w:p>
    <w:p w:rsidR="00FF12D0" w:rsidRPr="00ED31E0" w:rsidRDefault="00FF12D0" w:rsidP="00ED31E0">
      <w:pPr>
        <w:jc w:val="both"/>
        <w:rPr>
          <w:b/>
          <w:sz w:val="28"/>
          <w:szCs w:val="28"/>
        </w:rPr>
      </w:pPr>
      <w:r w:rsidRPr="00ED31E0">
        <w:rPr>
          <w:b/>
          <w:sz w:val="28"/>
          <w:szCs w:val="28"/>
        </w:rPr>
        <w:t>2. Kĩ thuật dạy học</w:t>
      </w:r>
    </w:p>
    <w:p w:rsidR="00FF12D0" w:rsidRPr="00ED31E0" w:rsidRDefault="00FF12D0" w:rsidP="00ED31E0">
      <w:pPr>
        <w:jc w:val="both"/>
        <w:rPr>
          <w:sz w:val="28"/>
          <w:szCs w:val="28"/>
        </w:rPr>
      </w:pPr>
      <w:r w:rsidRPr="00ED31E0">
        <w:rPr>
          <w:sz w:val="28"/>
          <w:szCs w:val="28"/>
        </w:rPr>
        <w:t>Kĩ thật dặt câu hỏi, kĩ thuật XYZ</w:t>
      </w:r>
    </w:p>
    <w:p w:rsidR="00FF12D0" w:rsidRPr="00ED31E0" w:rsidRDefault="00FF12D0" w:rsidP="00ED31E0">
      <w:pPr>
        <w:jc w:val="both"/>
        <w:rPr>
          <w:b/>
          <w:sz w:val="28"/>
          <w:szCs w:val="28"/>
          <w:lang w:val="pt-BR"/>
        </w:rPr>
      </w:pPr>
      <w:r w:rsidRPr="00ED31E0">
        <w:rPr>
          <w:b/>
          <w:sz w:val="28"/>
          <w:szCs w:val="28"/>
          <w:lang w:val="pt-BR"/>
        </w:rPr>
        <w:t>III. CHUẨN BỊ</w:t>
      </w:r>
    </w:p>
    <w:p w:rsidR="00FF12D0" w:rsidRPr="00ED31E0" w:rsidRDefault="00FF12D0" w:rsidP="00ED31E0">
      <w:pPr>
        <w:jc w:val="both"/>
        <w:rPr>
          <w:b/>
          <w:sz w:val="28"/>
          <w:szCs w:val="28"/>
          <w:lang w:val="pt-BR"/>
        </w:rPr>
      </w:pPr>
      <w:r w:rsidRPr="00ED31E0">
        <w:rPr>
          <w:b/>
          <w:sz w:val="28"/>
          <w:szCs w:val="28"/>
          <w:lang w:val="pt-BR"/>
        </w:rPr>
        <w:t>1. Chuẩn bị của giáo viên:</w:t>
      </w:r>
    </w:p>
    <w:p w:rsidR="00FF12D0" w:rsidRPr="00ED31E0" w:rsidRDefault="00FF12D0" w:rsidP="00ED31E0">
      <w:pPr>
        <w:jc w:val="both"/>
        <w:rPr>
          <w:sz w:val="28"/>
          <w:szCs w:val="28"/>
        </w:rPr>
      </w:pPr>
      <w:r w:rsidRPr="00ED31E0">
        <w:rPr>
          <w:sz w:val="28"/>
          <w:szCs w:val="28"/>
        </w:rPr>
        <w:t>- Gíao án, tranh, ảnh trong SGK.</w:t>
      </w:r>
    </w:p>
    <w:p w:rsidR="00FF12D0" w:rsidRPr="00ED31E0" w:rsidRDefault="00FF12D0" w:rsidP="00ED31E0">
      <w:pPr>
        <w:jc w:val="both"/>
        <w:rPr>
          <w:sz w:val="28"/>
          <w:szCs w:val="28"/>
        </w:rPr>
      </w:pPr>
      <w:r w:rsidRPr="00ED31E0">
        <w:rPr>
          <w:sz w:val="28"/>
          <w:szCs w:val="28"/>
        </w:rPr>
        <w:t>- SGK, SGV, một số dụng cụ thí nghiệm</w:t>
      </w:r>
    </w:p>
    <w:p w:rsidR="00FF12D0" w:rsidRPr="00ED31E0" w:rsidRDefault="00FF12D0" w:rsidP="00ED31E0">
      <w:pPr>
        <w:jc w:val="both"/>
        <w:rPr>
          <w:sz w:val="28"/>
          <w:szCs w:val="28"/>
        </w:rPr>
      </w:pPr>
      <w:r w:rsidRPr="00ED31E0">
        <w:rPr>
          <w:sz w:val="28"/>
          <w:szCs w:val="28"/>
        </w:rPr>
        <w:t>- Giao một số câu hỏi trong bài học mới cho học sinh tìm hiểu trước ở nhà.</w:t>
      </w:r>
    </w:p>
    <w:p w:rsidR="00FF12D0" w:rsidRPr="00ED31E0" w:rsidRDefault="00FF12D0" w:rsidP="00ED31E0">
      <w:pPr>
        <w:jc w:val="both"/>
        <w:rPr>
          <w:b/>
          <w:sz w:val="28"/>
          <w:szCs w:val="28"/>
          <w:lang w:val="pt-BR"/>
        </w:rPr>
      </w:pPr>
      <w:r w:rsidRPr="00ED31E0">
        <w:rPr>
          <w:b/>
          <w:sz w:val="28"/>
          <w:szCs w:val="28"/>
          <w:lang w:val="pt-BR"/>
        </w:rPr>
        <w:t>2. Chuẩn bị của học sinh:</w:t>
      </w:r>
    </w:p>
    <w:p w:rsidR="00FF12D0" w:rsidRPr="00ED31E0" w:rsidRDefault="00FF12D0"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FF12D0" w:rsidRPr="00ED31E0" w:rsidRDefault="00FF12D0"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8"/>
        <w:gridCol w:w="434"/>
        <w:gridCol w:w="373"/>
        <w:gridCol w:w="1391"/>
        <w:gridCol w:w="1274"/>
        <w:gridCol w:w="731"/>
        <w:gridCol w:w="478"/>
        <w:gridCol w:w="636"/>
        <w:gridCol w:w="2409"/>
        <w:gridCol w:w="62"/>
        <w:gridCol w:w="80"/>
      </w:tblGrid>
      <w:tr w:rsidR="00BB2118" w:rsidRPr="00ED31E0" w:rsidTr="00197121">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665" w:type="dxa"/>
            <w:gridSpan w:val="5"/>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197121">
        <w:tc>
          <w:tcPr>
            <w:tcW w:w="10456"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197121">
        <w:tc>
          <w:tcPr>
            <w:tcW w:w="4786" w:type="dxa"/>
            <w:gridSpan w:val="4"/>
            <w:shd w:val="clear" w:color="auto" w:fill="auto"/>
          </w:tcPr>
          <w:p w:rsidR="00BB2118" w:rsidRPr="00ED31E0" w:rsidRDefault="00197121" w:rsidP="00ED31E0">
            <w:pPr>
              <w:jc w:val="both"/>
              <w:rPr>
                <w:sz w:val="28"/>
                <w:szCs w:val="28"/>
              </w:rPr>
            </w:pPr>
            <w:r w:rsidRPr="00ED31E0">
              <w:rPr>
                <w:sz w:val="28"/>
                <w:szCs w:val="28"/>
              </w:rPr>
              <w:t>Cho HS quan sát một số vật có khả năng phát sáng trong bóng tối:, một số vật phát quang khi có ánh sáng chiếu vào: áo của những người công nhân, quét rác, sơn quét trên các biển giao thông…</w:t>
            </w:r>
          </w:p>
          <w:p w:rsidR="00197121" w:rsidRPr="00ED31E0" w:rsidRDefault="00197121" w:rsidP="00ED31E0">
            <w:pPr>
              <w:jc w:val="both"/>
              <w:rPr>
                <w:sz w:val="28"/>
                <w:szCs w:val="28"/>
              </w:rPr>
            </w:pPr>
            <w:r w:rsidRPr="00ED31E0">
              <w:rPr>
                <w:sz w:val="28"/>
                <w:szCs w:val="28"/>
              </w:rPr>
              <w:t>Từ đó dẫn vào bài học</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xml:space="preserve">- HS </w:t>
            </w:r>
            <w:r w:rsidR="00197121" w:rsidRPr="00ED31E0">
              <w:rPr>
                <w:sz w:val="28"/>
                <w:szCs w:val="28"/>
              </w:rPr>
              <w:t>định hướng</w:t>
            </w:r>
          </w:p>
        </w:tc>
        <w:tc>
          <w:tcPr>
            <w:tcW w:w="2551" w:type="dxa"/>
            <w:gridSpan w:val="3"/>
            <w:shd w:val="clear" w:color="auto" w:fill="auto"/>
          </w:tcPr>
          <w:p w:rsidR="00197121" w:rsidRPr="00ED31E0" w:rsidRDefault="00197121" w:rsidP="00ED31E0">
            <w:pPr>
              <w:jc w:val="both"/>
              <w:rPr>
                <w:sz w:val="28"/>
                <w:szCs w:val="28"/>
              </w:rPr>
            </w:pPr>
            <w:r w:rsidRPr="00ED31E0">
              <w:rPr>
                <w:sz w:val="28"/>
                <w:szCs w:val="28"/>
              </w:rPr>
              <w:t>Tiết 54</w:t>
            </w:r>
          </w:p>
          <w:p w:rsidR="00197121" w:rsidRPr="00ED31E0" w:rsidRDefault="00197121" w:rsidP="00ED31E0">
            <w:pPr>
              <w:jc w:val="center"/>
              <w:rPr>
                <w:b/>
                <w:sz w:val="28"/>
                <w:szCs w:val="28"/>
              </w:rPr>
            </w:pPr>
            <w:r w:rsidRPr="00ED31E0">
              <w:rPr>
                <w:b/>
                <w:sz w:val="28"/>
                <w:szCs w:val="28"/>
              </w:rPr>
              <w:t>HIỆN TƯỢNG QUANG – PHÁT QUANG</w:t>
            </w:r>
          </w:p>
          <w:p w:rsidR="00BB2118" w:rsidRPr="00ED31E0" w:rsidRDefault="00BB2118" w:rsidP="00ED31E0">
            <w:pPr>
              <w:jc w:val="center"/>
              <w:rPr>
                <w:sz w:val="28"/>
                <w:szCs w:val="28"/>
                <w:lang w:val="pt-BR"/>
              </w:rPr>
            </w:pPr>
          </w:p>
        </w:tc>
      </w:tr>
      <w:tr w:rsidR="00BB2118" w:rsidRPr="00ED31E0" w:rsidTr="00197121">
        <w:tc>
          <w:tcPr>
            <w:tcW w:w="10456" w:type="dxa"/>
            <w:gridSpan w:val="11"/>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Tính quang dẫn là gì?</w:t>
            </w:r>
          </w:p>
          <w:p w:rsidR="00197121" w:rsidRPr="00ED31E0" w:rsidRDefault="00197121" w:rsidP="00ED31E0">
            <w:pPr>
              <w:jc w:val="both"/>
              <w:rPr>
                <w:sz w:val="28"/>
                <w:szCs w:val="28"/>
              </w:rPr>
            </w:pPr>
            <w:r w:rsidRPr="00ED31E0">
              <w:rPr>
                <w:sz w:val="28"/>
                <w:szCs w:val="28"/>
              </w:rPr>
              <w:t>- định nghĩa về hiện tượng quang điện trong và vận dụng để giải thích được hiện tượng quang dẫn.</w:t>
            </w:r>
          </w:p>
          <w:p w:rsidR="00BB2118" w:rsidRPr="00ED31E0" w:rsidRDefault="00197121" w:rsidP="00ED31E0">
            <w:pPr>
              <w:jc w:val="both"/>
              <w:rPr>
                <w:b/>
                <w:sz w:val="28"/>
                <w:szCs w:val="28"/>
              </w:rPr>
            </w:pPr>
            <w:r w:rsidRPr="00ED31E0">
              <w:rPr>
                <w:sz w:val="28"/>
                <w:szCs w:val="28"/>
              </w:rPr>
              <w:t>- định nghĩa, cấu tạo và chuyển vận của các quang điện trở và pin quang điệ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80" w:type="dxa"/>
        </w:trPr>
        <w:tc>
          <w:tcPr>
            <w:tcW w:w="302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sự phát quang là gì?</w:t>
            </w:r>
          </w:p>
          <w:p w:rsidR="00606CA9" w:rsidRPr="00043D2A" w:rsidRDefault="00606CA9" w:rsidP="00043D2A">
            <w:pPr>
              <w:jc w:val="both"/>
              <w:rPr>
                <w:sz w:val="28"/>
                <w:szCs w:val="28"/>
              </w:rPr>
            </w:pPr>
            <w:r w:rsidRPr="00043D2A">
              <w:rPr>
                <w:sz w:val="28"/>
                <w:szCs w:val="28"/>
              </w:rPr>
              <w:t xml:space="preserve">- Chiếu chùm tia tử ngoại vào dung dịch fluorexêin </w:t>
            </w:r>
            <w:r w:rsidRPr="00043D2A">
              <w:rPr>
                <w:sz w:val="28"/>
                <w:szCs w:val="28"/>
              </w:rPr>
              <w:sym w:font="Symbol" w:char="F0AE"/>
            </w:r>
            <w:r w:rsidRPr="00043D2A">
              <w:rPr>
                <w:sz w:val="28"/>
                <w:szCs w:val="28"/>
              </w:rPr>
              <w:t xml:space="preserve"> ánh sáng màu lục.</w:t>
            </w:r>
          </w:p>
          <w:p w:rsidR="00606CA9" w:rsidRPr="00043D2A" w:rsidRDefault="00606CA9" w:rsidP="00043D2A">
            <w:pPr>
              <w:jc w:val="both"/>
              <w:rPr>
                <w:sz w:val="28"/>
                <w:szCs w:val="28"/>
              </w:rPr>
            </w:pPr>
            <w:r w:rsidRPr="00043D2A">
              <w:rPr>
                <w:sz w:val="28"/>
                <w:szCs w:val="28"/>
              </w:rPr>
              <w:t>+ Tia tử ngoại: ánh sáng kích thích.</w:t>
            </w:r>
          </w:p>
          <w:p w:rsidR="00606CA9" w:rsidRPr="00043D2A" w:rsidRDefault="00606CA9" w:rsidP="00043D2A">
            <w:pPr>
              <w:jc w:val="both"/>
              <w:rPr>
                <w:sz w:val="28"/>
                <w:szCs w:val="28"/>
              </w:rPr>
            </w:pPr>
            <w:r w:rsidRPr="00043D2A">
              <w:rPr>
                <w:sz w:val="28"/>
                <w:szCs w:val="28"/>
              </w:rPr>
              <w:t>+ Ánh sáng màu lục phát ra: ánh sáng phát quang.</w:t>
            </w:r>
          </w:p>
          <w:p w:rsidR="00606CA9" w:rsidRPr="00043D2A" w:rsidRDefault="00606CA9" w:rsidP="00043D2A">
            <w:pPr>
              <w:jc w:val="both"/>
              <w:rPr>
                <w:sz w:val="28"/>
                <w:szCs w:val="28"/>
              </w:rPr>
            </w:pPr>
            <w:r w:rsidRPr="00043D2A">
              <w:rPr>
                <w:sz w:val="28"/>
                <w:szCs w:val="28"/>
              </w:rPr>
              <w:t>- Đặc điểm của sự phát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ời gian kéo dài sự phát quang phụ thuộ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sự huỳnh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ự lân quang là gì?</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ại sao sơn quét trên các biển giao thông hoặc trên đầu các cọc chỉ giới có thể là sơn phát quang mà không phải là sơn phản quang (phản xạ ánh sáng)?</w:t>
            </w:r>
          </w:p>
        </w:tc>
        <w:tc>
          <w:tcPr>
            <w:tcW w:w="3038"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đặc điểm quan trọng của sự phát quang.</w:t>
            </w:r>
          </w:p>
          <w:p w:rsidR="00606CA9" w:rsidRPr="00043D2A" w:rsidRDefault="00606CA9" w:rsidP="00043D2A">
            <w:pPr>
              <w:jc w:val="both"/>
              <w:rPr>
                <w:sz w:val="28"/>
                <w:szCs w:val="28"/>
              </w:rPr>
            </w:pPr>
            <w:r w:rsidRPr="00043D2A">
              <w:rPr>
                <w:sz w:val="28"/>
                <w:szCs w:val="28"/>
              </w:rPr>
              <w:t>- Phụ thuộc vào chất phát quang.</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hảo luận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w:t>
            </w:r>
          </w:p>
          <w:p w:rsidR="00197121" w:rsidRPr="00043D2A" w:rsidRDefault="00197121" w:rsidP="00043D2A">
            <w:pPr>
              <w:jc w:val="both"/>
              <w:rPr>
                <w:sz w:val="28"/>
                <w:szCs w:val="28"/>
              </w:rPr>
            </w:pPr>
          </w:p>
          <w:p w:rsidR="00197121" w:rsidRPr="00043D2A" w:rsidRDefault="00197121" w:rsidP="00043D2A">
            <w:pPr>
              <w:jc w:val="both"/>
              <w:rPr>
                <w:sz w:val="28"/>
                <w:szCs w:val="28"/>
              </w:rPr>
            </w:pPr>
          </w:p>
          <w:p w:rsidR="00197121" w:rsidRPr="00043D2A" w:rsidRDefault="00197121" w:rsidP="00043D2A">
            <w:pPr>
              <w:jc w:val="both"/>
              <w:rPr>
                <w:sz w:val="28"/>
                <w:szCs w:val="28"/>
              </w:rPr>
            </w:pPr>
          </w:p>
          <w:p w:rsidR="00606CA9" w:rsidRPr="00043D2A" w:rsidRDefault="00606CA9" w:rsidP="00043D2A">
            <w:pPr>
              <w:jc w:val="both"/>
              <w:rPr>
                <w:sz w:val="28"/>
                <w:szCs w:val="28"/>
              </w:rPr>
            </w:pPr>
            <w:r w:rsidRPr="00043D2A">
              <w:rPr>
                <w:sz w:val="28"/>
                <w:szCs w:val="28"/>
              </w:rPr>
              <w:t>- Có thể từ nhiều phía có thể nhìn thấy cọc tiêu, biển báo. Nếu là sơn phản quang thì chỉ nhìn thấy vật đó theo phương phản xạ.</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iện tượng quang – phát quang</w:t>
            </w:r>
          </w:p>
          <w:p w:rsidR="00606CA9" w:rsidRPr="00043D2A" w:rsidRDefault="00606CA9" w:rsidP="00043D2A">
            <w:pPr>
              <w:jc w:val="both"/>
              <w:rPr>
                <w:b/>
                <w:i/>
                <w:sz w:val="28"/>
                <w:szCs w:val="28"/>
              </w:rPr>
            </w:pPr>
            <w:r w:rsidRPr="00043D2A">
              <w:rPr>
                <w:b/>
                <w:i/>
                <w:sz w:val="28"/>
                <w:szCs w:val="28"/>
              </w:rPr>
              <w:t>1. Khái niệm về sự phát quang</w:t>
            </w:r>
          </w:p>
          <w:p w:rsidR="00606CA9" w:rsidRPr="00043D2A" w:rsidRDefault="00606CA9" w:rsidP="00043D2A">
            <w:pPr>
              <w:jc w:val="both"/>
              <w:rPr>
                <w:sz w:val="28"/>
                <w:szCs w:val="28"/>
              </w:rPr>
            </w:pPr>
            <w:r w:rsidRPr="00043D2A">
              <w:rPr>
                <w:sz w:val="28"/>
                <w:szCs w:val="28"/>
              </w:rPr>
              <w:t>- Sự phát quang là sự hấp thụ ánh sáng có bước sóng này để phát ra ánh sáng có bước sóng khá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Đặc điểm</w:t>
            </w:r>
            <w:r w:rsidRPr="00043D2A">
              <w:rPr>
                <w:sz w:val="28"/>
                <w:szCs w:val="28"/>
              </w:rPr>
              <w:t>: sự phát quang còn kéo dài một thời gian sau khi tắt ánh sáng kích thíc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Huỳnh quang và lân quang</w:t>
            </w:r>
          </w:p>
          <w:p w:rsidR="00606CA9" w:rsidRPr="00043D2A" w:rsidRDefault="00606CA9" w:rsidP="00043D2A">
            <w:pPr>
              <w:jc w:val="both"/>
              <w:rPr>
                <w:sz w:val="28"/>
                <w:szCs w:val="28"/>
              </w:rPr>
            </w:pPr>
            <w:r w:rsidRPr="00043D2A">
              <w:rPr>
                <w:sz w:val="28"/>
                <w:szCs w:val="28"/>
              </w:rPr>
              <w:t xml:space="preserve">- Sự phát quang của các chất lỏng và khí có đặc điểm là ánh sáng phát quang bị tắt rất nhanh sau khi tắt ánh sáng kích thích gọi là </w:t>
            </w:r>
            <w:r w:rsidRPr="00043D2A">
              <w:rPr>
                <w:i/>
                <w:sz w:val="28"/>
                <w:szCs w:val="28"/>
              </w:rPr>
              <w:t>sự huỳnh quang</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Sự phát quang của các chất rắn có đặc điểm là ánh sáng phát quang có thể kéo dài một thời gian sau khi tắt ánh sáng kích thích gọi là </w:t>
            </w:r>
            <w:r w:rsidRPr="00043D2A">
              <w:rPr>
                <w:i/>
                <w:sz w:val="28"/>
                <w:szCs w:val="28"/>
              </w:rPr>
              <w:t>sự lân quang</w:t>
            </w:r>
            <w:r w:rsidRPr="00043D2A">
              <w:rPr>
                <w:sz w:val="28"/>
                <w:szCs w:val="28"/>
              </w:rPr>
              <w:t>.</w:t>
            </w:r>
          </w:p>
          <w:p w:rsidR="00606CA9" w:rsidRPr="00043D2A" w:rsidRDefault="00606CA9" w:rsidP="00043D2A">
            <w:pPr>
              <w:jc w:val="both"/>
              <w:rPr>
                <w:sz w:val="28"/>
                <w:szCs w:val="28"/>
              </w:rPr>
            </w:pPr>
            <w:r w:rsidRPr="00043D2A">
              <w:rPr>
                <w:sz w:val="28"/>
                <w:szCs w:val="28"/>
              </w:rPr>
              <w:t xml:space="preserve">- Các chất rắn phát quang loại này gọi là </w:t>
            </w:r>
            <w:r w:rsidRPr="00043D2A">
              <w:rPr>
                <w:i/>
                <w:sz w:val="28"/>
                <w:szCs w:val="28"/>
              </w:rPr>
              <w:t>các chất lân quang</w:t>
            </w:r>
            <w:r w:rsidRPr="00043D2A">
              <w:rPr>
                <w:sz w:val="28"/>
                <w:szCs w:val="28"/>
              </w:rPr>
              <w:t>.</w:t>
            </w:r>
          </w:p>
        </w:tc>
      </w:tr>
      <w:tr w:rsidR="00606CA9" w:rsidRPr="00ED31E0" w:rsidTr="00043D2A">
        <w:trPr>
          <w:gridAfter w:val="1"/>
          <w:wAfter w:w="80" w:type="dxa"/>
        </w:trPr>
        <w:tc>
          <w:tcPr>
            <w:tcW w:w="258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c Hs đọc Sgk và giải thích định luật.</w:t>
            </w:r>
          </w:p>
        </w:tc>
        <w:tc>
          <w:tcPr>
            <w:tcW w:w="4681" w:type="dxa"/>
            <w:gridSpan w:val="6"/>
            <w:shd w:val="clear" w:color="auto" w:fill="auto"/>
          </w:tcPr>
          <w:p w:rsidR="00606CA9" w:rsidRPr="00043D2A" w:rsidRDefault="00606CA9" w:rsidP="00043D2A">
            <w:pPr>
              <w:jc w:val="both"/>
              <w:rPr>
                <w:sz w:val="28"/>
                <w:szCs w:val="28"/>
              </w:rPr>
            </w:pPr>
            <w:r w:rsidRPr="00043D2A">
              <w:rPr>
                <w:sz w:val="28"/>
                <w:szCs w:val="28"/>
              </w:rPr>
              <w:t>- Mỗi nguyên tử hay phân tử của chất huỳnh quang hấp thụ hoàn toàn phôtôn của ánh sáng kích thích có năng lượng hf</w:t>
            </w:r>
            <w:r w:rsidRPr="00043D2A">
              <w:rPr>
                <w:sz w:val="28"/>
                <w:szCs w:val="28"/>
                <w:vertAlign w:val="subscript"/>
              </w:rPr>
              <w:t>kt</w:t>
            </w:r>
            <w:r w:rsidRPr="00043D2A">
              <w:rPr>
                <w:sz w:val="28"/>
                <w:szCs w:val="28"/>
              </w:rPr>
              <w:t xml:space="preserve"> để chuyển sang trạng thái kích thích. Ở trạng thái này, nguyên tử hay phân tử có thể va chạm với các nguyên tử hay phân tử khác và mất dần năng lượng. Do vậy khi trở về trạng thái bình thường nó phát ra 1 phôtôn có năng lượng nhỏ hơn: hf</w:t>
            </w:r>
            <w:r w:rsidRPr="00043D2A">
              <w:rPr>
                <w:sz w:val="28"/>
                <w:szCs w:val="28"/>
                <w:vertAlign w:val="subscript"/>
              </w:rPr>
              <w:t>hq</w:t>
            </w:r>
            <w:r w:rsidRPr="00043D2A">
              <w:rPr>
                <w:sz w:val="28"/>
                <w:szCs w:val="28"/>
              </w:rPr>
              <w:t xml:space="preserve"> &lt; hf</w:t>
            </w:r>
            <w:r w:rsidRPr="00043D2A">
              <w:rPr>
                <w:sz w:val="28"/>
                <w:szCs w:val="28"/>
                <w:vertAlign w:val="subscript"/>
              </w:rPr>
              <w:t>kt</w:t>
            </w:r>
            <w:r w:rsidRPr="00043D2A">
              <w:rPr>
                <w:sz w:val="28"/>
                <w:szCs w:val="28"/>
              </w:rPr>
              <w:t xml:space="preserve"> </w:t>
            </w: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vertAlign w:val="subscript"/>
              </w:rPr>
              <w:t>hq</w:t>
            </w:r>
            <w:r w:rsidRPr="00043D2A">
              <w:rPr>
                <w:sz w:val="28"/>
                <w:szCs w:val="28"/>
              </w:rPr>
              <w:t xml:space="preserve"> &gt; </w:t>
            </w:r>
            <w:r w:rsidRPr="00043D2A">
              <w:rPr>
                <w:sz w:val="28"/>
                <w:szCs w:val="28"/>
              </w:rPr>
              <w:sym w:font="Symbol" w:char="F06C"/>
            </w:r>
            <w:r w:rsidRPr="00043D2A">
              <w:rPr>
                <w:sz w:val="28"/>
                <w:szCs w:val="28"/>
                <w:vertAlign w:val="subscript"/>
              </w:rPr>
              <w:t>kt</w:t>
            </w:r>
            <w:r w:rsidRPr="00043D2A">
              <w:rPr>
                <w:sz w:val="28"/>
                <w:szCs w:val="28"/>
              </w:rPr>
              <w:t>.</w:t>
            </w:r>
          </w:p>
        </w:tc>
        <w:tc>
          <w:tcPr>
            <w:tcW w:w="3107" w:type="dxa"/>
            <w:gridSpan w:val="3"/>
            <w:shd w:val="clear" w:color="auto" w:fill="auto"/>
          </w:tcPr>
          <w:p w:rsidR="00606CA9" w:rsidRPr="00043D2A" w:rsidRDefault="00606CA9" w:rsidP="00043D2A">
            <w:pPr>
              <w:jc w:val="both"/>
              <w:rPr>
                <w:b/>
                <w:spacing w:val="-4"/>
                <w:sz w:val="28"/>
                <w:szCs w:val="28"/>
              </w:rPr>
            </w:pPr>
            <w:r w:rsidRPr="00043D2A">
              <w:rPr>
                <w:b/>
                <w:spacing w:val="-4"/>
                <w:sz w:val="28"/>
                <w:szCs w:val="28"/>
              </w:rPr>
              <w:t>II. Định luật Xtốc (Stokes) về sự huỳnh quang</w:t>
            </w:r>
          </w:p>
          <w:p w:rsidR="00606CA9" w:rsidRPr="00043D2A" w:rsidRDefault="00606CA9" w:rsidP="00043D2A">
            <w:pPr>
              <w:jc w:val="both"/>
              <w:rPr>
                <w:sz w:val="28"/>
                <w:szCs w:val="28"/>
              </w:rPr>
            </w:pPr>
            <w:r w:rsidRPr="00043D2A">
              <w:rPr>
                <w:sz w:val="28"/>
                <w:szCs w:val="28"/>
              </w:rPr>
              <w:t xml:space="preserve">- Ánh sáng huỳnh quang có bước sóng dài hơn bước sóng của ánh sáng kích thích: </w:t>
            </w:r>
            <w:r w:rsidRPr="00043D2A">
              <w:rPr>
                <w:sz w:val="28"/>
                <w:szCs w:val="28"/>
              </w:rPr>
              <w:sym w:font="Symbol" w:char="F06C"/>
            </w:r>
            <w:r w:rsidRPr="00043D2A">
              <w:rPr>
                <w:sz w:val="28"/>
                <w:szCs w:val="28"/>
                <w:vertAlign w:val="subscript"/>
              </w:rPr>
              <w:t>hq</w:t>
            </w:r>
            <w:r w:rsidRPr="00043D2A">
              <w:rPr>
                <w:sz w:val="28"/>
                <w:szCs w:val="28"/>
              </w:rPr>
              <w:t xml:space="preserve"> &gt; </w:t>
            </w:r>
            <w:r w:rsidRPr="00043D2A">
              <w:rPr>
                <w:sz w:val="28"/>
                <w:szCs w:val="28"/>
              </w:rPr>
              <w:sym w:font="Symbol" w:char="F06C"/>
            </w:r>
            <w:r w:rsidRPr="00043D2A">
              <w:rPr>
                <w:sz w:val="28"/>
                <w:szCs w:val="28"/>
                <w:vertAlign w:val="subscript"/>
              </w:rPr>
              <w:t>kt</w:t>
            </w:r>
            <w:r w:rsidRPr="00043D2A">
              <w:rPr>
                <w:sz w:val="28"/>
                <w:szCs w:val="28"/>
              </w:rPr>
              <w:t>.</w:t>
            </w: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10314" w:type="dxa"/>
            <w:gridSpan w:val="9"/>
            <w:shd w:val="clear" w:color="auto" w:fill="auto"/>
            <w:vAlign w:val="center"/>
          </w:tcPr>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về sự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Sự phát quang của các chất lỏng và chất rắn đều là huỳnh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Sự phát quang của các chất lỏng và chất rắn đều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Sự phát quang của chất lỏng là huỳnh quang, của chất rắn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Sự phát quang của chất rắn là huỳnh quang, của chất lỏng l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Sự phát sáng của đèn ống là một hiện tượng quang –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Hiện tượng quang = phát quang là hiện tượng phát sáng của một số chất.</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Huỳnh quang là sự phát quang của chất rắn, ánh sáng phát quang có thể kéo dài một khoảng thời gian nào đố sau khi tắc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Ánh sáng phát quang có tần số lướn hơn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Biết ánh sáng phát quang của một chất có bước song 0,50 μm. Khi chiếu vào chất đó ánh sáng có bước sóng nào dưới đây thì chất đố sẽ không thể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0,30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0,40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0,48 μ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0,60 μm</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Một chất phát quang có khả năng phát ra ánh sáng màu lục khi được kích thích phát sáng. Khi chiếu vào chất đó ánh sáng đơn sắc nào dưới đây thì nó có thể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ca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và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chà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đỏ</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Trong hiện tượng quang – phát quang, sự hấp thụ một photon có thể làm</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phát ra một photon khác.</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giải phóng một photon cung tần số.</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giải phóng một êlectron liên kết.</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giải phóng một cặp êlectron và lỗ trố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họn phát biểu đúng về hiện tượng huỳnh quang và lân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Ánh sáng phát ra</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do hiện tượng huỳnh quang và lân quang đều tắt rất nhanh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do hiện tượng huỳnh quang và lân quang đều kéo dài thêm một khoảng thời gian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do hiện tượng lân quang tắt rất nhanh, hiện tượng huỳnh quang còn kéo dài thêm một khoảng thời gian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do hiện tượng huỳnh quang tắt rất nhanh,hiện tượng lân quang còn kéo dài thêm một khoảng thời gian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Ánh sáng huỳnh quang là ánh sáng phát qua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kéo dài trong một khoảng thời gian nào đố sau khi tắt ánh sáng kích thíc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có bước sóng nhỏ hơn bước sóng ánh sáng kích thích.</w:t>
            </w:r>
          </w:p>
          <w:p w:rsidR="00197121" w:rsidRPr="00ED31E0" w:rsidRDefault="00197121" w:rsidP="00ED31E0">
            <w:pPr>
              <w:ind w:left="48" w:right="48"/>
              <w:jc w:val="both"/>
              <w:rPr>
                <w:sz w:val="28"/>
                <w:szCs w:val="28"/>
              </w:rPr>
            </w:pPr>
            <w:r w:rsidRPr="00ED31E0">
              <w:rPr>
                <w:sz w:val="28"/>
                <w:szCs w:val="28"/>
              </w:rPr>
              <w:t>C. hầu như tắt ngay sau khi tắt ánh sáng kích thích.</w:t>
            </w:r>
          </w:p>
          <w:p w:rsidR="00197121" w:rsidRPr="00ED31E0" w:rsidRDefault="00197121" w:rsidP="00ED31E0">
            <w:pPr>
              <w:ind w:left="48" w:right="48"/>
              <w:jc w:val="both"/>
              <w:rPr>
                <w:sz w:val="28"/>
                <w:szCs w:val="28"/>
              </w:rPr>
            </w:pPr>
            <w:r w:rsidRPr="00ED31E0">
              <w:rPr>
                <w:sz w:val="28"/>
                <w:szCs w:val="28"/>
              </w:rPr>
              <w:t>D. khi được kích thích bằng ánh sáng có tần số nhỏ hơn tần số của ánh sáng phát quang.</w:t>
            </w:r>
          </w:p>
          <w:p w:rsidR="00197121" w:rsidRPr="00ED31E0" w:rsidRDefault="00197121"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32"/>
              <w:gridCol w:w="653"/>
              <w:gridCol w:w="680"/>
              <w:gridCol w:w="680"/>
              <w:gridCol w:w="652"/>
              <w:gridCol w:w="680"/>
              <w:gridCol w:w="680"/>
              <w:gridCol w:w="652"/>
            </w:tblGrid>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7</w:t>
                  </w:r>
                </w:p>
              </w:tc>
            </w:tr>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3395" w:type="dxa"/>
            <w:gridSpan w:val="3"/>
            <w:shd w:val="clear" w:color="auto" w:fill="auto"/>
          </w:tcPr>
          <w:p w:rsidR="00C03D71" w:rsidRPr="00ED31E0" w:rsidRDefault="0001790E" w:rsidP="00ED31E0">
            <w:pPr>
              <w:pStyle w:val="ListParagraph"/>
              <w:tabs>
                <w:tab w:val="num" w:pos="993"/>
              </w:tabs>
              <w:ind w:left="0"/>
              <w:jc w:val="both"/>
              <w:rPr>
                <w:color w:val="000000"/>
                <w:sz w:val="28"/>
                <w:szCs w:val="28"/>
                <w:shd w:val="clear" w:color="auto" w:fill="FFFFFF"/>
              </w:rPr>
            </w:pPr>
            <w:r w:rsidRPr="00ED31E0">
              <w:rPr>
                <w:b/>
                <w:bCs/>
                <w:color w:val="008000"/>
                <w:sz w:val="28"/>
                <w:szCs w:val="28"/>
                <w:shd w:val="clear" w:color="auto" w:fill="FFFFFF"/>
              </w:rPr>
              <w:t>Bài 6 (trang 165 SGK Vật Lý 12):</w:t>
            </w:r>
            <w:r w:rsidRPr="00ED31E0">
              <w:rPr>
                <w:color w:val="000000"/>
                <w:sz w:val="28"/>
                <w:szCs w:val="28"/>
                <w:shd w:val="clear" w:color="auto" w:fill="FFFFFF"/>
              </w:rPr>
              <w:t> Ở trên áo của các công nhân làm đường hay dọn vệ sinh trên đường thường có những đường kẻ to bản, nằm ngang, màu vàng hoặc lục.</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a) Những đường kẻ đó dùng để làm gì ?</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b) Những đường kẻ đó bằng chất liệu phát quang hay phản quang ?</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c) Hãy đề xuất một thí nghiệm đơn giản để nhận biết những chất liệu đó là phát quang hay phản quang.</w:t>
            </w:r>
          </w:p>
          <w:p w:rsidR="0001790E" w:rsidRPr="00ED31E0" w:rsidRDefault="0001790E" w:rsidP="00ED31E0">
            <w:pPr>
              <w:pStyle w:val="ListParagraph"/>
              <w:tabs>
                <w:tab w:val="num" w:pos="993"/>
              </w:tabs>
              <w:ind w:left="0"/>
              <w:jc w:val="both"/>
              <w:rPr>
                <w:bCs/>
                <w:sz w:val="28"/>
                <w:szCs w:val="28"/>
                <w:lang w:val="en-CA"/>
              </w:rPr>
            </w:pPr>
          </w:p>
        </w:tc>
        <w:tc>
          <w:tcPr>
            <w:tcW w:w="3396" w:type="dxa"/>
            <w:gridSpan w:val="3"/>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3"/>
            <w:shd w:val="clear" w:color="auto" w:fill="auto"/>
          </w:tcPr>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b/>
                <w:bCs/>
                <w:color w:val="008000"/>
                <w:sz w:val="28"/>
                <w:szCs w:val="28"/>
              </w:rPr>
              <w:t>Lời giải:</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a) Những đường kẻ này dùng để báo hiệu cho người đi đường nhìn thấy.</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b) Các đường kẻ này làm bằng chất liệu phát quang.</w:t>
            </w:r>
          </w:p>
          <w:p w:rsidR="0001790E" w:rsidRPr="00ED31E0" w:rsidRDefault="0001790E" w:rsidP="00ED31E0">
            <w:pPr>
              <w:pStyle w:val="NormalWeb"/>
              <w:spacing w:before="0" w:beforeAutospacing="0" w:after="0" w:afterAutospacing="0"/>
              <w:ind w:left="48" w:right="48"/>
              <w:jc w:val="both"/>
              <w:rPr>
                <w:color w:val="000000"/>
                <w:sz w:val="28"/>
                <w:szCs w:val="28"/>
              </w:rPr>
            </w:pPr>
            <w:r w:rsidRPr="00ED31E0">
              <w:rPr>
                <w:color w:val="000000"/>
                <w:sz w:val="28"/>
                <w:szCs w:val="28"/>
              </w:rPr>
              <w:t>c) Dùng bút thử tiền chiếu vào một chỗ trên đường kẻ đó, nếu chỗ đó sáng lên ánh sáng màu vàng hay màu lục thì đó là chất phát quang.</w:t>
            </w:r>
          </w:p>
          <w:p w:rsidR="00C03D71" w:rsidRPr="00ED31E0" w:rsidRDefault="00C03D71" w:rsidP="00ED31E0">
            <w:pPr>
              <w:jc w:val="both"/>
              <w:rPr>
                <w:b/>
                <w:bCs/>
                <w:sz w:val="28"/>
                <w:szCs w:val="28"/>
                <w:lang w:val="de-AT"/>
              </w:rPr>
            </w:pPr>
          </w:p>
        </w:tc>
      </w:tr>
      <w:tr w:rsidR="00C03D71" w:rsidRPr="00ED31E0" w:rsidTr="00FF12D0">
        <w:trPr>
          <w:gridAfter w:val="2"/>
          <w:wAfter w:w="14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FF12D0">
        <w:trPr>
          <w:gridAfter w:val="2"/>
          <w:wAfter w:w="142" w:type="dxa"/>
        </w:trPr>
        <w:tc>
          <w:tcPr>
            <w:tcW w:w="10314" w:type="dxa"/>
            <w:gridSpan w:val="9"/>
            <w:shd w:val="clear" w:color="auto" w:fill="auto"/>
          </w:tcPr>
          <w:p w:rsidR="00C03D71" w:rsidRPr="00ED31E0" w:rsidRDefault="00197121" w:rsidP="00ED31E0">
            <w:pPr>
              <w:jc w:val="both"/>
              <w:rPr>
                <w:bCs/>
                <w:sz w:val="28"/>
                <w:szCs w:val="28"/>
                <w:lang w:val="de-AT"/>
              </w:rPr>
            </w:pPr>
            <w:r w:rsidRPr="00ED31E0">
              <w:rPr>
                <w:bCs/>
                <w:sz w:val="28"/>
                <w:szCs w:val="28"/>
                <w:lang w:val="de-AT"/>
              </w:rPr>
              <w:t xml:space="preserve">Tìm hiểu thêm về ứng dụng trong thực tế </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5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01790E" w:rsidRPr="00ED31E0" w:rsidRDefault="0001790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rPr>
          <w:sz w:val="28"/>
          <w:szCs w:val="28"/>
        </w:rPr>
      </w:pPr>
    </w:p>
    <w:p w:rsidR="00606CA9" w:rsidRPr="00ED31E0" w:rsidRDefault="00606CA9" w:rsidP="00ED31E0">
      <w:pPr>
        <w:jc w:val="both"/>
        <w:rPr>
          <w:sz w:val="28"/>
          <w:szCs w:val="28"/>
        </w:rPr>
      </w:pPr>
      <w:r w:rsidRPr="00ED31E0">
        <w:rPr>
          <w:sz w:val="28"/>
          <w:szCs w:val="28"/>
        </w:rPr>
        <w:t>Tiết 55</w:t>
      </w:r>
    </w:p>
    <w:p w:rsidR="00606CA9" w:rsidRPr="00ED31E0" w:rsidRDefault="00606CA9" w:rsidP="00ED31E0">
      <w:pPr>
        <w:jc w:val="center"/>
        <w:rPr>
          <w:b/>
          <w:sz w:val="28"/>
          <w:szCs w:val="28"/>
        </w:rPr>
      </w:pPr>
      <w:r w:rsidRPr="00ED31E0">
        <w:rPr>
          <w:b/>
          <w:sz w:val="28"/>
          <w:szCs w:val="28"/>
        </w:rPr>
        <w:t>MẪU NGUYÊN TỬ BO</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mẫu nguyên tử Bo.</w:t>
      </w:r>
    </w:p>
    <w:p w:rsidR="00606CA9" w:rsidRPr="00ED31E0" w:rsidRDefault="00606CA9" w:rsidP="00ED31E0">
      <w:pPr>
        <w:jc w:val="both"/>
        <w:rPr>
          <w:sz w:val="28"/>
          <w:szCs w:val="28"/>
        </w:rPr>
      </w:pPr>
      <w:r w:rsidRPr="00ED31E0">
        <w:rPr>
          <w:sz w:val="28"/>
          <w:szCs w:val="28"/>
        </w:rPr>
        <w:t>- Phát biểu được hai tiên đề của Bo về cấu tạo nguyên tử.</w:t>
      </w:r>
    </w:p>
    <w:p w:rsidR="00606CA9" w:rsidRPr="00ED31E0" w:rsidRDefault="00606CA9" w:rsidP="00ED31E0">
      <w:pPr>
        <w:jc w:val="both"/>
        <w:rPr>
          <w:b/>
          <w:sz w:val="28"/>
          <w:szCs w:val="28"/>
        </w:rPr>
      </w:pPr>
      <w:r w:rsidRPr="00ED31E0">
        <w:rPr>
          <w:sz w:val="28"/>
          <w:szCs w:val="28"/>
        </w:rPr>
        <w:t>- Giải thích được tại sao quang phổ phát xạ và hấp thụ của nguyên tử hiđrô lại là quang phổ vạch.</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7"/>
        <w:gridCol w:w="371"/>
        <w:gridCol w:w="1382"/>
        <w:gridCol w:w="1266"/>
        <w:gridCol w:w="726"/>
        <w:gridCol w:w="44"/>
        <w:gridCol w:w="1057"/>
        <w:gridCol w:w="2400"/>
        <w:gridCol w:w="61"/>
      </w:tblGrid>
      <w:tr w:rsidR="00BB2118" w:rsidRPr="00ED31E0" w:rsidTr="00197121">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197121">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197121">
        <w:trPr>
          <w:gridAfter w:val="1"/>
          <w:wAfter w:w="62" w:type="dxa"/>
        </w:trPr>
        <w:tc>
          <w:tcPr>
            <w:tcW w:w="4786" w:type="dxa"/>
            <w:gridSpan w:val="3"/>
            <w:shd w:val="clear" w:color="auto" w:fill="auto"/>
          </w:tcPr>
          <w:p w:rsidR="00E27E64" w:rsidRPr="00ED31E0" w:rsidRDefault="00E27E64" w:rsidP="00ED31E0">
            <w:pPr>
              <w:jc w:val="both"/>
              <w:rPr>
                <w:sz w:val="28"/>
                <w:szCs w:val="28"/>
              </w:rPr>
            </w:pPr>
            <w:r w:rsidRPr="00ED31E0">
              <w:rPr>
                <w:sz w:val="28"/>
                <w:szCs w:val="28"/>
              </w:rPr>
              <w:t>Mẫu nguyên tử của Bo là gì?</w:t>
            </w:r>
          </w:p>
          <w:p w:rsidR="00BB2118" w:rsidRPr="00ED31E0" w:rsidRDefault="0001790E" w:rsidP="00ED31E0">
            <w:pPr>
              <w:jc w:val="both"/>
              <w:rPr>
                <w:sz w:val="28"/>
                <w:szCs w:val="28"/>
              </w:rPr>
            </w:pPr>
            <w:r w:rsidRPr="00ED31E0">
              <w:rPr>
                <w:sz w:val="28"/>
                <w:szCs w:val="28"/>
              </w:rPr>
              <w:t>Mẫu nguyên tử của Bo khác mẫu nguyên tử của Rơ – dơ – fo ở điêm nào?</w:t>
            </w:r>
          </w:p>
          <w:p w:rsidR="00E27E64" w:rsidRPr="00ED31E0" w:rsidRDefault="00E27E64" w:rsidP="00ED31E0">
            <w:pPr>
              <w:jc w:val="both"/>
              <w:rPr>
                <w:sz w:val="28"/>
                <w:szCs w:val="28"/>
              </w:rPr>
            </w:pPr>
            <w:r w:rsidRPr="00ED31E0">
              <w:rPr>
                <w:sz w:val="28"/>
                <w:szCs w:val="28"/>
              </w:rPr>
              <w:t>Bài học hôm nay sẽ trả lời cho câu hỏi đó</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E27E64" w:rsidRPr="00ED31E0" w:rsidRDefault="00E27E64" w:rsidP="00ED31E0">
            <w:pPr>
              <w:jc w:val="both"/>
              <w:rPr>
                <w:sz w:val="28"/>
                <w:szCs w:val="28"/>
              </w:rPr>
            </w:pPr>
          </w:p>
          <w:p w:rsidR="00E27E64" w:rsidRPr="00ED31E0" w:rsidRDefault="00E27E64"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01790E" w:rsidRPr="00ED31E0" w:rsidRDefault="0001790E" w:rsidP="00ED31E0">
            <w:pPr>
              <w:jc w:val="both"/>
              <w:rPr>
                <w:sz w:val="28"/>
                <w:szCs w:val="28"/>
              </w:rPr>
            </w:pPr>
            <w:r w:rsidRPr="00ED31E0">
              <w:rPr>
                <w:sz w:val="28"/>
                <w:szCs w:val="28"/>
              </w:rPr>
              <w:t>Tiết 55</w:t>
            </w:r>
          </w:p>
          <w:p w:rsidR="0001790E" w:rsidRPr="00ED31E0" w:rsidRDefault="0001790E" w:rsidP="00ED31E0">
            <w:pPr>
              <w:jc w:val="center"/>
              <w:rPr>
                <w:b/>
                <w:sz w:val="28"/>
                <w:szCs w:val="28"/>
              </w:rPr>
            </w:pPr>
            <w:r w:rsidRPr="00ED31E0">
              <w:rPr>
                <w:b/>
                <w:sz w:val="28"/>
                <w:szCs w:val="28"/>
              </w:rPr>
              <w:t>MẪU NGUYÊN TỬ BO</w:t>
            </w:r>
          </w:p>
          <w:p w:rsidR="00BB2118" w:rsidRPr="00ED31E0" w:rsidRDefault="00BB2118" w:rsidP="00ED31E0">
            <w:pPr>
              <w:jc w:val="center"/>
              <w:rPr>
                <w:sz w:val="28"/>
                <w:szCs w:val="28"/>
                <w:lang w:val="pt-BR"/>
              </w:rPr>
            </w:pPr>
          </w:p>
        </w:tc>
      </w:tr>
      <w:tr w:rsidR="00BB2118" w:rsidRPr="00ED31E0" w:rsidTr="00197121">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mẫu nguyên tử Bo.</w:t>
            </w:r>
          </w:p>
          <w:p w:rsidR="00197121" w:rsidRPr="00ED31E0" w:rsidRDefault="00197121" w:rsidP="00ED31E0">
            <w:pPr>
              <w:jc w:val="both"/>
              <w:rPr>
                <w:sz w:val="28"/>
                <w:szCs w:val="28"/>
              </w:rPr>
            </w:pPr>
            <w:r w:rsidRPr="00ED31E0">
              <w:rPr>
                <w:sz w:val="28"/>
                <w:szCs w:val="28"/>
              </w:rPr>
              <w:t>- Phát biểu được hai tiên đề của Bo về cấu tạo nguyên tử.</w:t>
            </w:r>
          </w:p>
          <w:p w:rsidR="00BB2118" w:rsidRPr="00ED31E0" w:rsidRDefault="00197121" w:rsidP="00ED31E0">
            <w:pPr>
              <w:jc w:val="both"/>
              <w:rPr>
                <w:b/>
                <w:sz w:val="28"/>
                <w:szCs w:val="28"/>
              </w:rPr>
            </w:pPr>
            <w:r w:rsidRPr="00ED31E0">
              <w:rPr>
                <w:sz w:val="28"/>
                <w:szCs w:val="28"/>
              </w:rPr>
              <w:t>- Giải thích được tại sao quang phổ phát xạ và hấp thụ của nguyên tử hiđrô lại là quang phổ vạch.</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iới thiệu về mẫu hành tinh nguyên tử của Rơ-dơ-pho (1911). Tuy vậy, không giải thích được tính bền vững của các nguyên tử và sự tạo thành quang phổ vạch của các nguyên tử.</w:t>
            </w:r>
          </w:p>
          <w:p w:rsidR="00606CA9" w:rsidRPr="00043D2A" w:rsidRDefault="00606CA9" w:rsidP="00043D2A">
            <w:pPr>
              <w:jc w:val="both"/>
              <w:rPr>
                <w:sz w:val="28"/>
                <w:szCs w:val="28"/>
              </w:rPr>
            </w:pPr>
            <w:r w:rsidRPr="00043D2A">
              <w:rPr>
                <w:sz w:val="28"/>
                <w:szCs w:val="28"/>
              </w:rPr>
              <w:t>- Trình bày mẫu hành tinh nguyên tử của Rơ-dơ-pho.</w:t>
            </w:r>
          </w:p>
        </w:tc>
        <w:tc>
          <w:tcPr>
            <w:tcW w:w="3813" w:type="dxa"/>
            <w:gridSpan w:val="5"/>
            <w:shd w:val="clear" w:color="auto" w:fill="auto"/>
          </w:tcPr>
          <w:p w:rsidR="00606CA9" w:rsidRPr="00043D2A" w:rsidRDefault="00606CA9" w:rsidP="00043D2A">
            <w:pPr>
              <w:jc w:val="both"/>
              <w:rPr>
                <w:sz w:val="28"/>
                <w:szCs w:val="28"/>
              </w:rPr>
            </w:pPr>
            <w:r w:rsidRPr="00043D2A">
              <w:rPr>
                <w:sz w:val="28"/>
                <w:szCs w:val="28"/>
              </w:rPr>
              <w:t>- Mẫu nguyên tử Rơ-đơ-pho</w:t>
            </w:r>
          </w:p>
          <w:p w:rsidR="00606CA9" w:rsidRPr="00043D2A" w:rsidRDefault="00606CA9" w:rsidP="00043D2A">
            <w:pPr>
              <w:jc w:val="both"/>
              <w:rPr>
                <w:sz w:val="28"/>
                <w:szCs w:val="28"/>
              </w:rPr>
            </w:pPr>
            <w:r w:rsidRPr="00043D2A">
              <w:rPr>
                <w:sz w:val="28"/>
                <w:szCs w:val="28"/>
              </w:rPr>
              <w:t>+ Ở tâm nguyên tử có 1 hạt nhân mang điện tích dương.</w:t>
            </w:r>
          </w:p>
          <w:p w:rsidR="00606CA9" w:rsidRPr="00043D2A" w:rsidRDefault="00606CA9" w:rsidP="00043D2A">
            <w:pPr>
              <w:jc w:val="both"/>
              <w:rPr>
                <w:sz w:val="28"/>
                <w:szCs w:val="28"/>
              </w:rPr>
            </w:pPr>
            <w:r w:rsidRPr="00043D2A">
              <w:rPr>
                <w:sz w:val="28"/>
                <w:szCs w:val="28"/>
              </w:rPr>
              <w:t>+ Xung quanh hạt nhân có các êlectron chuyển động trên những quỹ đạo tròn hoặc elip.</w:t>
            </w:r>
          </w:p>
          <w:p w:rsidR="00606CA9" w:rsidRPr="00043D2A" w:rsidRDefault="00606CA9" w:rsidP="00043D2A">
            <w:pPr>
              <w:jc w:val="both"/>
              <w:rPr>
                <w:sz w:val="28"/>
                <w:szCs w:val="28"/>
              </w:rPr>
            </w:pPr>
            <w:r w:rsidRPr="00043D2A">
              <w:rPr>
                <w:sz w:val="28"/>
                <w:szCs w:val="28"/>
              </w:rPr>
              <w:t>+ Khối lượng của nguyên tử hầu như tập trung ở hạt nhân.</w:t>
            </w:r>
          </w:p>
          <w:p w:rsidR="00606CA9" w:rsidRPr="00043D2A" w:rsidRDefault="00606CA9" w:rsidP="00043D2A">
            <w:pPr>
              <w:jc w:val="both"/>
              <w:rPr>
                <w:sz w:val="28"/>
                <w:szCs w:val="28"/>
                <w:vertAlign w:val="subscript"/>
              </w:rPr>
            </w:pPr>
            <w:r w:rsidRPr="00043D2A">
              <w:rPr>
                <w:sz w:val="28"/>
                <w:szCs w:val="28"/>
              </w:rPr>
              <w:t>+ Q</w:t>
            </w:r>
            <w:r w:rsidRPr="00043D2A">
              <w:rPr>
                <w:sz w:val="28"/>
                <w:szCs w:val="28"/>
                <w:vertAlign w:val="subscript"/>
              </w:rPr>
              <w:t>hn</w:t>
            </w:r>
            <w:r w:rsidRPr="00043D2A">
              <w:rPr>
                <w:sz w:val="28"/>
                <w:szCs w:val="28"/>
              </w:rPr>
              <w:t xml:space="preserve"> = </w:t>
            </w:r>
            <w:r w:rsidRPr="00043D2A">
              <w:rPr>
                <w:sz w:val="28"/>
                <w:szCs w:val="28"/>
              </w:rPr>
              <w:sym w:font="Symbol" w:char="F053"/>
            </w:r>
            <w:r w:rsidRPr="00043D2A">
              <w:rPr>
                <w:sz w:val="28"/>
                <w:szCs w:val="28"/>
              </w:rPr>
              <w:t>q</w:t>
            </w:r>
            <w:r w:rsidRPr="00043D2A">
              <w:rPr>
                <w:sz w:val="28"/>
                <w:szCs w:val="28"/>
                <w:vertAlign w:val="subscript"/>
              </w:rPr>
              <w:t>e</w:t>
            </w:r>
            <w:r w:rsidRPr="00043D2A">
              <w:rPr>
                <w:sz w:val="28"/>
                <w:szCs w:val="28"/>
              </w:rPr>
              <w:t xml:space="preserve"> </w:t>
            </w:r>
            <w:r w:rsidRPr="00043D2A">
              <w:rPr>
                <w:sz w:val="28"/>
                <w:szCs w:val="28"/>
              </w:rPr>
              <w:sym w:font="Symbol" w:char="F0AE"/>
            </w:r>
            <w:r w:rsidRPr="00043D2A">
              <w:rPr>
                <w:sz w:val="28"/>
                <w:szCs w:val="28"/>
              </w:rPr>
              <w:t xml:space="preserve"> nguyên tử trung hoà điện.</w:t>
            </w:r>
          </w:p>
        </w:tc>
        <w:tc>
          <w:tcPr>
            <w:tcW w:w="3541" w:type="dxa"/>
            <w:gridSpan w:val="3"/>
            <w:shd w:val="clear" w:color="auto" w:fill="auto"/>
          </w:tcPr>
          <w:p w:rsidR="00606CA9" w:rsidRPr="00043D2A" w:rsidRDefault="00606CA9" w:rsidP="00043D2A">
            <w:pPr>
              <w:jc w:val="both"/>
              <w:rPr>
                <w:b/>
                <w:sz w:val="28"/>
                <w:szCs w:val="28"/>
              </w:rPr>
            </w:pPr>
            <w:r w:rsidRPr="00043D2A">
              <w:rPr>
                <w:b/>
                <w:sz w:val="28"/>
                <w:szCs w:val="28"/>
              </w:rPr>
              <w:t xml:space="preserve">I. Mô hình hành tinh nguyên tử </w:t>
            </w:r>
          </w:p>
          <w:p w:rsidR="00606CA9" w:rsidRPr="00043D2A" w:rsidRDefault="00606CA9" w:rsidP="00043D2A">
            <w:pPr>
              <w:jc w:val="both"/>
              <w:rPr>
                <w:sz w:val="28"/>
                <w:szCs w:val="28"/>
              </w:rPr>
            </w:pPr>
            <w:r w:rsidRPr="00043D2A">
              <w:rPr>
                <w:sz w:val="28"/>
                <w:szCs w:val="28"/>
              </w:rPr>
              <w:t>- Mẫu nguyên tử Bo bao gồm mô hình hành tinh nguyên tử và hai tiên đề của Bo.</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trình bày hai tiên đề của Bo</w:t>
            </w:r>
          </w:p>
          <w:p w:rsidR="00606CA9" w:rsidRPr="00043D2A" w:rsidRDefault="00606CA9" w:rsidP="00043D2A">
            <w:pPr>
              <w:jc w:val="both"/>
              <w:rPr>
                <w:sz w:val="28"/>
                <w:szCs w:val="28"/>
              </w:rPr>
            </w:pPr>
            <w:r w:rsidRPr="00043D2A">
              <w:rPr>
                <w:sz w:val="28"/>
                <w:szCs w:val="28"/>
              </w:rPr>
              <w:t>- Năng lượng nguyên tử ở đây gồm Wđ của êlectron và thế năng tương tác tĩnh điện giữa êlectron và hạt nhân.</w:t>
            </w:r>
          </w:p>
          <w:p w:rsidR="00606CA9" w:rsidRPr="00043D2A" w:rsidRDefault="00606CA9" w:rsidP="00043D2A">
            <w:pPr>
              <w:jc w:val="both"/>
              <w:rPr>
                <w:sz w:val="28"/>
                <w:szCs w:val="28"/>
              </w:rPr>
            </w:pPr>
            <w:r w:rsidRPr="00043D2A">
              <w:rPr>
                <w:sz w:val="28"/>
                <w:szCs w:val="28"/>
              </w:rPr>
              <w:t xml:space="preserve">- Bình thường nguyên tử ở trạng thái dừng có năng lượng thấp nhất: </w:t>
            </w:r>
            <w:r w:rsidRPr="00043D2A">
              <w:rPr>
                <w:i/>
                <w:sz w:val="28"/>
                <w:szCs w:val="28"/>
              </w:rPr>
              <w:t>trạng thái cơ bản</w:t>
            </w:r>
            <w:r w:rsidRPr="00043D2A">
              <w:rPr>
                <w:sz w:val="28"/>
                <w:szCs w:val="28"/>
              </w:rPr>
              <w:t>.</w:t>
            </w:r>
          </w:p>
          <w:p w:rsidR="00606CA9" w:rsidRPr="00043D2A" w:rsidRDefault="00606CA9" w:rsidP="00043D2A">
            <w:pPr>
              <w:jc w:val="both"/>
              <w:rPr>
                <w:sz w:val="28"/>
                <w:szCs w:val="28"/>
              </w:rPr>
            </w:pPr>
            <w:r w:rsidRPr="00043D2A">
              <w:rPr>
                <w:sz w:val="28"/>
                <w:szCs w:val="28"/>
              </w:rPr>
              <w:t xml:space="preserve">- Khi hấp thụ năng lượng </w:t>
            </w:r>
            <w:r w:rsidRPr="00043D2A">
              <w:rPr>
                <w:sz w:val="28"/>
                <w:szCs w:val="28"/>
              </w:rPr>
              <w:sym w:font="Symbol" w:char="F0AE"/>
            </w:r>
            <w:r w:rsidRPr="00043D2A">
              <w:rPr>
                <w:sz w:val="28"/>
                <w:szCs w:val="28"/>
              </w:rPr>
              <w:t xml:space="preserve"> quỹ đạo có năng lượng cao hơn: </w:t>
            </w:r>
            <w:r w:rsidRPr="00043D2A">
              <w:rPr>
                <w:i/>
                <w:sz w:val="28"/>
                <w:szCs w:val="28"/>
              </w:rPr>
              <w:t>trạng thái kích thích</w:t>
            </w:r>
            <w:r w:rsidRPr="00043D2A">
              <w:rPr>
                <w:sz w:val="28"/>
                <w:szCs w:val="28"/>
              </w:rPr>
              <w:t>.</w:t>
            </w:r>
          </w:p>
          <w:p w:rsidR="00606CA9" w:rsidRPr="00043D2A" w:rsidRDefault="00606CA9" w:rsidP="00043D2A">
            <w:pPr>
              <w:jc w:val="both"/>
              <w:rPr>
                <w:sz w:val="28"/>
                <w:szCs w:val="28"/>
              </w:rPr>
            </w:pPr>
            <w:r w:rsidRPr="00043D2A">
              <w:rPr>
                <w:sz w:val="28"/>
                <w:szCs w:val="28"/>
              </w:rPr>
              <w:t>- Trạng thái có năng lượng càng cao thì càng kém bền vững. Thời gian sống trung bình của nguyên tử ở trạng thái kích thích (cỡ 10</w:t>
            </w:r>
            <w:r w:rsidRPr="00043D2A">
              <w:rPr>
                <w:sz w:val="28"/>
                <w:szCs w:val="28"/>
                <w:vertAlign w:val="superscript"/>
              </w:rPr>
              <w:t>-8</w:t>
            </w:r>
            <w:r w:rsidRPr="00043D2A">
              <w:rPr>
                <w:sz w:val="28"/>
                <w:szCs w:val="28"/>
              </w:rPr>
              <w:t>s). Sau đó nó chuyển về trạng thái có năng lượng thấp hơn, cuối cùng về trạng thái cơ bản.</w:t>
            </w:r>
          </w:p>
          <w:p w:rsidR="00606CA9" w:rsidRPr="00043D2A" w:rsidRDefault="00606CA9" w:rsidP="00043D2A">
            <w:pPr>
              <w:jc w:val="both"/>
              <w:rPr>
                <w:sz w:val="28"/>
                <w:szCs w:val="28"/>
              </w:rPr>
            </w:pPr>
            <w:r w:rsidRPr="00043D2A">
              <w:rPr>
                <w:sz w:val="28"/>
                <w:szCs w:val="28"/>
              </w:rPr>
              <w:t>- Tiên đề này cho thấy: Nếu một chất hấp thụ được ánh sáng có bước sóng nào thì cũng có thể phát ra ánh sáng có bước sóng ấy.</w:t>
            </w:r>
          </w:p>
          <w:p w:rsidR="00606CA9" w:rsidRPr="00043D2A" w:rsidRDefault="00606CA9" w:rsidP="00043D2A">
            <w:pPr>
              <w:jc w:val="both"/>
              <w:rPr>
                <w:sz w:val="28"/>
                <w:szCs w:val="28"/>
              </w:rPr>
            </w:pPr>
            <w:r w:rsidRPr="00043D2A">
              <w:rPr>
                <w:sz w:val="28"/>
                <w:szCs w:val="28"/>
              </w:rPr>
              <w:t>- Nếu phôtôn có năng lượng lớn hơn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 xml:space="preserve"> thì nguyên tử có hấp thụ được khô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đọc Sgk ghi nhận các tiên đề của Bo và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hấp thụ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 xml:space="preserve">II. Các tiên đề của Bo về cấu tạo nguyên tử </w:t>
            </w:r>
          </w:p>
          <w:p w:rsidR="00606CA9" w:rsidRPr="00043D2A" w:rsidRDefault="00606CA9" w:rsidP="00043D2A">
            <w:pPr>
              <w:jc w:val="both"/>
              <w:rPr>
                <w:b/>
                <w:i/>
                <w:sz w:val="28"/>
                <w:szCs w:val="28"/>
              </w:rPr>
            </w:pPr>
            <w:r w:rsidRPr="00043D2A">
              <w:rPr>
                <w:b/>
                <w:i/>
                <w:sz w:val="28"/>
                <w:szCs w:val="28"/>
              </w:rPr>
              <w:t>1. Tiên đề về các trạng thái dừng</w:t>
            </w:r>
          </w:p>
          <w:p w:rsidR="00606CA9" w:rsidRPr="00043D2A" w:rsidRDefault="00606CA9" w:rsidP="00043D2A">
            <w:pPr>
              <w:jc w:val="both"/>
              <w:rPr>
                <w:spacing w:val="-4"/>
                <w:sz w:val="28"/>
                <w:szCs w:val="28"/>
              </w:rPr>
            </w:pPr>
            <w:r w:rsidRPr="00043D2A">
              <w:rPr>
                <w:sz w:val="28"/>
                <w:szCs w:val="28"/>
              </w:rPr>
              <w:t xml:space="preserve">- </w:t>
            </w:r>
            <w:r w:rsidRPr="00043D2A">
              <w:rPr>
                <w:spacing w:val="-2"/>
                <w:sz w:val="28"/>
                <w:szCs w:val="28"/>
              </w:rPr>
              <w:t xml:space="preserve">Nguyên tử chỉ tồn tại trong 1 số trạng thái có năng lượng xác định, gọi là các trạng thái dừng. Khi ở trong các trạng thái dừng </w:t>
            </w:r>
            <w:r w:rsidRPr="00043D2A">
              <w:rPr>
                <w:spacing w:val="-4"/>
                <w:sz w:val="28"/>
                <w:szCs w:val="28"/>
              </w:rPr>
              <w:t>thì nguyên tử không bức xạ.</w:t>
            </w:r>
          </w:p>
          <w:p w:rsidR="00606CA9" w:rsidRPr="00043D2A" w:rsidRDefault="00606CA9" w:rsidP="00043D2A">
            <w:pPr>
              <w:jc w:val="both"/>
              <w:rPr>
                <w:sz w:val="28"/>
                <w:szCs w:val="28"/>
              </w:rPr>
            </w:pPr>
            <w:r w:rsidRPr="00043D2A">
              <w:rPr>
                <w:sz w:val="28"/>
                <w:szCs w:val="28"/>
              </w:rPr>
              <w:t>- Trong các trạng thái dừng của nguyên tử, êlectron chỉ chuyển động trên những quỹ đạo có bán kính hoàn toàn xác định gọi là quỹ đạo dừng.</w:t>
            </w:r>
          </w:p>
          <w:p w:rsidR="00606CA9" w:rsidRPr="00043D2A" w:rsidRDefault="00606CA9" w:rsidP="00043D2A">
            <w:pPr>
              <w:jc w:val="both"/>
              <w:rPr>
                <w:sz w:val="28"/>
                <w:szCs w:val="28"/>
              </w:rPr>
            </w:pPr>
            <w:r w:rsidRPr="00043D2A">
              <w:rPr>
                <w:sz w:val="28"/>
                <w:szCs w:val="28"/>
              </w:rPr>
              <w:t xml:space="preserve">- Đối với nguyên tử hiđrô </w:t>
            </w:r>
          </w:p>
          <w:p w:rsidR="00606CA9" w:rsidRPr="00043D2A" w:rsidRDefault="00606CA9" w:rsidP="00043D2A">
            <w:pPr>
              <w:jc w:val="both"/>
              <w:rPr>
                <w:sz w:val="28"/>
                <w:szCs w:val="28"/>
              </w:rPr>
            </w:pPr>
            <w:r w:rsidRPr="00043D2A">
              <w:rPr>
                <w:sz w:val="28"/>
                <w:szCs w:val="28"/>
              </w:rPr>
              <w:t>r</w:t>
            </w:r>
            <w:r w:rsidRPr="00043D2A">
              <w:rPr>
                <w:sz w:val="28"/>
                <w:szCs w:val="28"/>
                <w:vertAlign w:val="subscript"/>
              </w:rPr>
              <w:t>n</w:t>
            </w:r>
            <w:r w:rsidRPr="00043D2A">
              <w:rPr>
                <w:sz w:val="28"/>
                <w:szCs w:val="28"/>
              </w:rPr>
              <w:t xml:space="preserve"> = n</w:t>
            </w:r>
            <w:r w:rsidRPr="00043D2A">
              <w:rPr>
                <w:sz w:val="28"/>
                <w:szCs w:val="28"/>
                <w:vertAlign w:val="superscript"/>
              </w:rPr>
              <w:t>2</w:t>
            </w:r>
            <w:r w:rsidRPr="00043D2A">
              <w:rPr>
                <w:sz w:val="28"/>
                <w:szCs w:val="28"/>
              </w:rPr>
              <w:t>r</w:t>
            </w:r>
            <w:r w:rsidRPr="00043D2A">
              <w:rPr>
                <w:sz w:val="28"/>
                <w:szCs w:val="28"/>
                <w:vertAlign w:val="subscript"/>
              </w:rPr>
              <w:t>0</w:t>
            </w:r>
          </w:p>
          <w:p w:rsidR="00606CA9" w:rsidRPr="00043D2A" w:rsidRDefault="00606CA9" w:rsidP="00043D2A">
            <w:pPr>
              <w:jc w:val="both"/>
              <w:rPr>
                <w:sz w:val="28"/>
                <w:szCs w:val="28"/>
              </w:rPr>
            </w:pPr>
            <w:r w:rsidRPr="00043D2A">
              <w:rPr>
                <w:sz w:val="28"/>
                <w:szCs w:val="28"/>
              </w:rPr>
              <w:t>r</w:t>
            </w:r>
            <w:r w:rsidRPr="00043D2A">
              <w:rPr>
                <w:sz w:val="28"/>
                <w:szCs w:val="28"/>
                <w:vertAlign w:val="subscript"/>
              </w:rPr>
              <w:t>0</w:t>
            </w:r>
            <w:r w:rsidRPr="00043D2A">
              <w:rPr>
                <w:sz w:val="28"/>
                <w:szCs w:val="28"/>
              </w:rPr>
              <w:t xml:space="preserve"> = 5,3.10</w:t>
            </w:r>
            <w:r w:rsidRPr="00043D2A">
              <w:rPr>
                <w:sz w:val="28"/>
                <w:szCs w:val="28"/>
                <w:vertAlign w:val="superscript"/>
              </w:rPr>
              <w:t>-11</w:t>
            </w:r>
            <w:r w:rsidRPr="00043D2A">
              <w:rPr>
                <w:sz w:val="28"/>
                <w:szCs w:val="28"/>
              </w:rPr>
              <w:t>m gọi là bán kính Bo.</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iên đề về sự bức xạ và hấp thụ năng lượng của nguyên tử</w:t>
            </w:r>
          </w:p>
          <w:p w:rsidR="00606CA9" w:rsidRPr="00043D2A" w:rsidRDefault="00606CA9" w:rsidP="00043D2A">
            <w:pPr>
              <w:jc w:val="both"/>
              <w:rPr>
                <w:sz w:val="28"/>
                <w:szCs w:val="28"/>
              </w:rPr>
            </w:pPr>
            <w:r w:rsidRPr="00043D2A">
              <w:rPr>
                <w:sz w:val="28"/>
                <w:szCs w:val="28"/>
              </w:rPr>
              <w:t>- Khi nguyên tử chuyển từ trạng thái dừng có năng lượng (E</w:t>
            </w:r>
            <w:r w:rsidRPr="00043D2A">
              <w:rPr>
                <w:sz w:val="28"/>
                <w:szCs w:val="28"/>
                <w:vertAlign w:val="subscript"/>
              </w:rPr>
              <w:t>n</w:t>
            </w:r>
            <w:r w:rsidRPr="00043D2A">
              <w:rPr>
                <w:sz w:val="28"/>
                <w:szCs w:val="28"/>
              </w:rPr>
              <w:t>) sang trạng thái dừng có năng lượng thấp hơn (E</w:t>
            </w:r>
            <w:r w:rsidRPr="00043D2A">
              <w:rPr>
                <w:sz w:val="28"/>
                <w:szCs w:val="28"/>
                <w:vertAlign w:val="subscript"/>
              </w:rPr>
              <w:t>m</w:t>
            </w:r>
            <w:r w:rsidRPr="00043D2A">
              <w:rPr>
                <w:sz w:val="28"/>
                <w:szCs w:val="28"/>
              </w:rPr>
              <w:t>) thì nó phát ra 1 phôtôn có năng lượng đúng bằng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w:t>
            </w:r>
          </w:p>
          <w:p w:rsidR="00606CA9" w:rsidRPr="00043D2A" w:rsidRDefault="00606CA9" w:rsidP="00043D2A">
            <w:pPr>
              <w:jc w:val="both"/>
              <w:rPr>
                <w:sz w:val="28"/>
                <w:szCs w:val="28"/>
              </w:rPr>
            </w:pPr>
            <w:r w:rsidRPr="00043D2A">
              <w:rPr>
                <w:sz w:val="28"/>
                <w:szCs w:val="28"/>
              </w:rPr>
              <w:sym w:font="Symbol" w:char="F065"/>
            </w:r>
            <w:r w:rsidRPr="00043D2A">
              <w:rPr>
                <w:sz w:val="28"/>
                <w:szCs w:val="28"/>
              </w:rPr>
              <w:t xml:space="preserve"> = hf</w:t>
            </w:r>
            <w:r w:rsidRPr="00043D2A">
              <w:rPr>
                <w:sz w:val="28"/>
                <w:szCs w:val="28"/>
                <w:vertAlign w:val="subscript"/>
              </w:rPr>
              <w:t>nm</w:t>
            </w:r>
            <w:r w:rsidRPr="00043D2A">
              <w:rPr>
                <w:sz w:val="28"/>
                <w:szCs w:val="28"/>
              </w:rPr>
              <w:t xml:space="preserve"> = E</w:t>
            </w:r>
            <w:r w:rsidRPr="00043D2A">
              <w:rPr>
                <w:sz w:val="28"/>
                <w:szCs w:val="28"/>
                <w:vertAlign w:val="subscript"/>
              </w:rPr>
              <w:t>n</w:t>
            </w:r>
            <w:r w:rsidRPr="00043D2A">
              <w:rPr>
                <w:sz w:val="28"/>
                <w:szCs w:val="28"/>
              </w:rPr>
              <w:t xml:space="preserve"> - E</w:t>
            </w:r>
            <w:r w:rsidRPr="00043D2A">
              <w:rPr>
                <w:sz w:val="28"/>
                <w:szCs w:val="28"/>
                <w:vertAlign w:val="subscript"/>
              </w:rPr>
              <w:t>m</w:t>
            </w:r>
          </w:p>
          <w:p w:rsidR="00606CA9" w:rsidRPr="00043D2A" w:rsidRDefault="00606CA9" w:rsidP="00043D2A">
            <w:pPr>
              <w:jc w:val="both"/>
              <w:rPr>
                <w:sz w:val="28"/>
                <w:szCs w:val="28"/>
              </w:rPr>
            </w:pPr>
            <w:r w:rsidRPr="00043D2A">
              <w:rPr>
                <w:sz w:val="28"/>
                <w:szCs w:val="28"/>
              </w:rPr>
              <w:t>- Ngược lại, nếu nguyên tử đang ở trạng thái dừng có năng lượng E</w:t>
            </w:r>
            <w:r w:rsidRPr="00043D2A">
              <w:rPr>
                <w:sz w:val="28"/>
                <w:szCs w:val="28"/>
                <w:vertAlign w:val="subscript"/>
              </w:rPr>
              <w:t>m</w:t>
            </w:r>
            <w:r w:rsidRPr="00043D2A">
              <w:rPr>
                <w:sz w:val="28"/>
                <w:szCs w:val="28"/>
              </w:rPr>
              <w:t xml:space="preserve"> thấp hơn mà hấp thụ được 1 phôtôn có năng lượng đúng bằng hiệu E</w:t>
            </w:r>
            <w:r w:rsidRPr="00043D2A">
              <w:rPr>
                <w:sz w:val="28"/>
                <w:szCs w:val="28"/>
                <w:vertAlign w:val="subscript"/>
              </w:rPr>
              <w:t>n</w:t>
            </w:r>
            <w:r w:rsidRPr="00043D2A">
              <w:rPr>
                <w:sz w:val="28"/>
                <w:szCs w:val="28"/>
              </w:rPr>
              <w:t xml:space="preserve"> - E</w:t>
            </w:r>
            <w:r w:rsidRPr="00043D2A">
              <w:rPr>
                <w:sz w:val="28"/>
                <w:szCs w:val="28"/>
                <w:vertAlign w:val="subscript"/>
              </w:rPr>
              <w:t>m</w:t>
            </w:r>
            <w:r w:rsidRPr="00043D2A">
              <w:rPr>
                <w:sz w:val="28"/>
                <w:szCs w:val="28"/>
              </w:rPr>
              <w:t xml:space="preserve"> thì nó chuyển lên trạng thái dừng có năng lượng cao hơn E</w:t>
            </w:r>
            <w:r w:rsidRPr="00043D2A">
              <w:rPr>
                <w:sz w:val="28"/>
                <w:szCs w:val="28"/>
                <w:vertAlign w:val="subscript"/>
              </w:rPr>
              <w:t>n</w:t>
            </w:r>
            <w:r w:rsidRPr="00043D2A">
              <w:rPr>
                <w:sz w:val="28"/>
                <w:szCs w:val="28"/>
              </w:rPr>
              <w:t>.</w:t>
            </w: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vAlign w:val="center"/>
          </w:tcPr>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âu 1:</w:t>
            </w:r>
            <w:r w:rsidRPr="00ED31E0">
              <w:rPr>
                <w:sz w:val="28"/>
                <w:szCs w:val="28"/>
              </w:rPr>
              <w:t> Mẫu nguyên tử của Bo khác mẫu nguyên tử của Rơ – dơ – fo ở điêm nào?</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Vị trí của hạt nhân và các êlectron trong nguyên tử.</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Dạng quỹ đạo của các êlectro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Lực tương tác giữa hạt nhân và êlectro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Nguyên tử chỉ tồn tại những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Chọn phát biểu đúng theo các tiên đề Bo.</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Nguyên tử ở trạng thái có mức năng lượng càng cao thì càng bền vữ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Khi nguyên tử ở trạng thái dừng thì nó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Năng lượng của nguyên tửu có thể biến đổi một lượng nhỏ bất kì.</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Ở trạng thái dừng, nguyên tử không hấp thụ, không bức xạ năng lượng.</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Chỉ ra nhận xét sai khi nói về trạng thái dừng của nguyên tử</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Trạng thái dừng là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Nguyên từ chỉ tồn tại trong các trạng thái dừ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Ở trạng thái dừng, nguyên tử không bức xạ năng lượng.</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Khi nguyên tử chuyển từ trạng thái dừng này sang trạng thái dừng khác thì luôn phát ra một photon.</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Nguyên tử hiđrô ở trạng tháy cơ bản được kích thích và chuyển lên trạng thái có bán kính quỹ đạo tăng lên 16 lần. Số bức xạ mà nguyên tử có thể phát ra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1      B. 3      C. 6      D. 18</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Nguyên tử hiđrô đang ở trạng thái cơ bản. Để chuyển lên trạng thái kích thích với mức năng lượng E</w:t>
            </w:r>
            <w:r w:rsidRPr="00ED31E0">
              <w:rPr>
                <w:sz w:val="28"/>
                <w:szCs w:val="28"/>
                <w:vertAlign w:val="subscript"/>
              </w:rPr>
              <w:t>2</w:t>
            </w:r>
            <w:r w:rsidRPr="00ED31E0">
              <w:rPr>
                <w:sz w:val="28"/>
                <w:szCs w:val="28"/>
              </w:rPr>
              <w:t> nó có thể hấp thụ tối đa số photon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1      B. 2      C. 3      D. 4</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Nếu êlectron trong một số nguyên tử hiđrô đều ở quỹ đạo dừng O thì số vạch quang phổ do các nguyên tử này có thể phát ra là</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5      B. 8      C. 10      D. 12</w:t>
            </w:r>
          </w:p>
          <w:p w:rsidR="00197121" w:rsidRPr="00ED31E0" w:rsidRDefault="00197121"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Tìm phát biểu sai về quang phổ vạch của nguyên tử hiđrô.</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A. Khi được kích thích, nguyên tử chuyển lên trạng thái có năng lượng cao hơ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B. Nguyên tử chỉ tồn tại ở các trạng thái có năng lượng xác định.</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C. Nguyên tử ở trạng thái kích thích chỉ trong thời gian rất ngắn.</w:t>
            </w:r>
          </w:p>
          <w:p w:rsidR="00197121" w:rsidRPr="00ED31E0" w:rsidRDefault="00197121" w:rsidP="00ED31E0">
            <w:pPr>
              <w:pStyle w:val="NormalWeb"/>
              <w:spacing w:before="0" w:beforeAutospacing="0" w:after="0" w:afterAutospacing="0"/>
              <w:ind w:left="48" w:right="48"/>
              <w:jc w:val="both"/>
              <w:rPr>
                <w:sz w:val="28"/>
                <w:szCs w:val="28"/>
              </w:rPr>
            </w:pPr>
            <w:r w:rsidRPr="00ED31E0">
              <w:rPr>
                <w:sz w:val="28"/>
                <w:szCs w:val="28"/>
              </w:rPr>
              <w:t>D. Khi chuyển từ trạng thái dừng có năng lượng thấp hơn lên trạng thái dừng có năng lượng cao hơn thì nguyên tử phát ra bức xạ.</w:t>
            </w:r>
          </w:p>
          <w:p w:rsidR="00197121" w:rsidRPr="00ED31E0" w:rsidRDefault="00197121" w:rsidP="00ED31E0">
            <w:pPr>
              <w:pStyle w:val="NormalWeb"/>
              <w:spacing w:before="0" w:beforeAutospacing="0" w:after="0" w:afterAutospacing="0"/>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32"/>
              <w:gridCol w:w="681"/>
              <w:gridCol w:w="652"/>
              <w:gridCol w:w="680"/>
              <w:gridCol w:w="652"/>
              <w:gridCol w:w="680"/>
              <w:gridCol w:w="652"/>
              <w:gridCol w:w="680"/>
            </w:tblGrid>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7</w:t>
                  </w:r>
                </w:p>
              </w:tc>
            </w:tr>
            <w:tr w:rsidR="00197121" w:rsidRPr="00ED31E0" w:rsidTr="00197121">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197121" w:rsidRPr="00ED31E0" w:rsidRDefault="00197121" w:rsidP="00ED31E0">
                  <w:pPr>
                    <w:rPr>
                      <w:sz w:val="28"/>
                      <w:szCs w:val="28"/>
                    </w:rPr>
                  </w:pPr>
                  <w:r w:rsidRPr="00ED31E0">
                    <w:rPr>
                      <w:sz w:val="28"/>
                      <w:szCs w:val="28"/>
                    </w:rPr>
                    <w:t>D</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E27E64" w:rsidRPr="00ED31E0">
              <w:rPr>
                <w:sz w:val="28"/>
                <w:szCs w:val="28"/>
                <w:lang w:val="de-AT"/>
              </w:rPr>
              <w:t>:</w:t>
            </w:r>
          </w:p>
          <w:p w:rsidR="00E27E64" w:rsidRPr="00ED31E0" w:rsidRDefault="00E27E64" w:rsidP="00ED31E0">
            <w:pPr>
              <w:jc w:val="both"/>
              <w:rPr>
                <w:sz w:val="28"/>
                <w:szCs w:val="28"/>
                <w:lang w:val="de-AT"/>
              </w:rPr>
            </w:pPr>
            <w:r w:rsidRPr="00ED31E0">
              <w:rPr>
                <w:color w:val="000000"/>
                <w:sz w:val="28"/>
                <w:szCs w:val="28"/>
                <w:shd w:val="clear" w:color="auto" w:fill="FFFFFF"/>
              </w:rPr>
              <w:t>Trình bày tiên đề Bo về sự bức xạ và hấp thụ năng lượng của nguyên tử?</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3"/>
            <w:shd w:val="clear" w:color="auto" w:fill="auto"/>
          </w:tcPr>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523" w:type="dxa"/>
            <w:gridSpan w:val="3"/>
            <w:shd w:val="clear" w:color="auto" w:fill="auto"/>
          </w:tcPr>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Tiên đề về các trạng thái dừ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Nguyên tử chỉ tồn tại trong một số trạng thái có năng lượng xác định, gọi là các trạng thái dừng, khi ở trạng thái dừng thì nguyên tử Bo không bức xạ.</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Trong các trạng thái dừng của nguyên tử, electron chỉ chuyển động quanh hạt nhân trên những quỹ đạo có bán kính hoàn toàn xác định gọi là các quỹ đạo dừng.</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tcPr>
          <w:p w:rsidR="00C03D71" w:rsidRPr="00ED31E0" w:rsidRDefault="00E27E64" w:rsidP="00ED31E0">
            <w:pPr>
              <w:jc w:val="both"/>
              <w:rPr>
                <w:bCs/>
                <w:sz w:val="28"/>
                <w:szCs w:val="28"/>
                <w:lang w:val="de-AT"/>
              </w:rPr>
            </w:pPr>
            <w:r w:rsidRPr="00ED31E0">
              <w:rPr>
                <w:bCs/>
                <w:sz w:val="28"/>
                <w:szCs w:val="28"/>
                <w:lang w:val="de-AT"/>
              </w:rPr>
              <w:t>Vẽ sơ đồ tư duy khái quát nội dung bài học</w:t>
            </w:r>
          </w:p>
        </w:tc>
      </w:tr>
    </w:tbl>
    <w:p w:rsidR="00C03D71" w:rsidRPr="00ED31E0" w:rsidRDefault="00C03D71" w:rsidP="00ED31E0">
      <w:pPr>
        <w:jc w:val="both"/>
        <w:rPr>
          <w:b/>
          <w:sz w:val="28"/>
          <w:szCs w:val="28"/>
        </w:rPr>
      </w:pPr>
    </w:p>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69 và SBT </w:t>
      </w:r>
    </w:p>
    <w:p w:rsidR="00606CA9" w:rsidRPr="00ED31E0" w:rsidRDefault="00606CA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FE1AD9" w:rsidRPr="00ED31E0" w:rsidRDefault="00FE1AD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6</w:t>
      </w:r>
    </w:p>
    <w:p w:rsidR="00606CA9" w:rsidRPr="00ED31E0" w:rsidRDefault="00606CA9" w:rsidP="00ED31E0">
      <w:pPr>
        <w:jc w:val="center"/>
        <w:rPr>
          <w:b/>
          <w:sz w:val="28"/>
          <w:szCs w:val="28"/>
        </w:rPr>
      </w:pPr>
      <w:r w:rsidRPr="00ED31E0">
        <w:rPr>
          <w:b/>
          <w:sz w:val="28"/>
          <w:szCs w:val="28"/>
        </w:rPr>
        <w:t>SƠ LƯỢC VỀ LAZE</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ả lời được câu hỏi: Laze là gì?</w:t>
      </w:r>
    </w:p>
    <w:p w:rsidR="00606CA9" w:rsidRPr="00ED31E0" w:rsidRDefault="00606CA9" w:rsidP="00ED31E0">
      <w:pPr>
        <w:jc w:val="both"/>
        <w:rPr>
          <w:sz w:val="28"/>
          <w:szCs w:val="28"/>
        </w:rPr>
      </w:pPr>
      <w:r w:rsidRPr="00ED31E0">
        <w:rPr>
          <w:sz w:val="28"/>
          <w:szCs w:val="28"/>
        </w:rPr>
        <w:t>- Nêu được những đặc điểm của chùm sáng do laze phát ra.</w:t>
      </w:r>
    </w:p>
    <w:p w:rsidR="00606CA9" w:rsidRPr="00ED31E0" w:rsidRDefault="00606CA9" w:rsidP="00ED31E0">
      <w:pPr>
        <w:jc w:val="both"/>
        <w:rPr>
          <w:sz w:val="28"/>
          <w:szCs w:val="28"/>
        </w:rPr>
      </w:pPr>
      <w:r w:rsidRPr="00ED31E0">
        <w:rPr>
          <w:sz w:val="28"/>
          <w:szCs w:val="28"/>
        </w:rPr>
        <w:t>- Trình bày được hiện tượng phát xạ cảm ứng.</w:t>
      </w:r>
    </w:p>
    <w:p w:rsidR="00606CA9" w:rsidRPr="00ED31E0" w:rsidRDefault="00606CA9" w:rsidP="00ED31E0">
      <w:pPr>
        <w:jc w:val="both"/>
        <w:rPr>
          <w:sz w:val="28"/>
          <w:szCs w:val="28"/>
        </w:rPr>
      </w:pPr>
      <w:r w:rsidRPr="00ED31E0">
        <w:rPr>
          <w:sz w:val="28"/>
          <w:szCs w:val="28"/>
        </w:rPr>
        <w:t>- Nêu được một vài ứng dụng của laze..</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1382"/>
        <w:gridCol w:w="1266"/>
        <w:gridCol w:w="124"/>
        <w:gridCol w:w="603"/>
        <w:gridCol w:w="1101"/>
        <w:gridCol w:w="2393"/>
        <w:gridCol w:w="61"/>
      </w:tblGrid>
      <w:tr w:rsidR="00BB2118" w:rsidRPr="00ED31E0" w:rsidTr="000C310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0C3104">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0C3104">
        <w:trPr>
          <w:gridAfter w:val="1"/>
          <w:wAfter w:w="62" w:type="dxa"/>
        </w:trPr>
        <w:tc>
          <w:tcPr>
            <w:tcW w:w="4786" w:type="dxa"/>
            <w:gridSpan w:val="3"/>
            <w:shd w:val="clear" w:color="auto" w:fill="auto"/>
          </w:tcPr>
          <w:p w:rsidR="00BB2118" w:rsidRPr="00ED31E0" w:rsidRDefault="00197121" w:rsidP="00ED31E0">
            <w:pPr>
              <w:jc w:val="both"/>
              <w:rPr>
                <w:sz w:val="28"/>
                <w:szCs w:val="28"/>
              </w:rPr>
            </w:pPr>
            <w:r w:rsidRPr="00ED31E0">
              <w:rPr>
                <w:sz w:val="28"/>
                <w:szCs w:val="28"/>
              </w:rPr>
              <w:t>Chiếu tia laze cho hs quan sát</w:t>
            </w:r>
          </w:p>
          <w:p w:rsidR="00197121" w:rsidRPr="00ED31E0" w:rsidRDefault="00197121" w:rsidP="00ED31E0">
            <w:pPr>
              <w:jc w:val="both"/>
              <w:rPr>
                <w:sz w:val="28"/>
                <w:szCs w:val="28"/>
              </w:rPr>
            </w:pPr>
            <w:r w:rsidRPr="00ED31E0">
              <w:rPr>
                <w:sz w:val="28"/>
                <w:szCs w:val="28"/>
              </w:rPr>
              <w:t>GV giới thiệu và đi vào bài mới</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197121" w:rsidRPr="00ED31E0" w:rsidRDefault="00197121" w:rsidP="00ED31E0">
            <w:pPr>
              <w:jc w:val="both"/>
              <w:rPr>
                <w:sz w:val="28"/>
                <w:szCs w:val="28"/>
              </w:rPr>
            </w:pPr>
            <w:r w:rsidRPr="00ED31E0">
              <w:rPr>
                <w:sz w:val="28"/>
                <w:szCs w:val="28"/>
              </w:rPr>
              <w:t>Tiết 56</w:t>
            </w:r>
          </w:p>
          <w:p w:rsidR="00197121" w:rsidRPr="00ED31E0" w:rsidRDefault="00197121" w:rsidP="00ED31E0">
            <w:pPr>
              <w:jc w:val="center"/>
              <w:rPr>
                <w:b/>
                <w:sz w:val="28"/>
                <w:szCs w:val="28"/>
              </w:rPr>
            </w:pPr>
            <w:r w:rsidRPr="00ED31E0">
              <w:rPr>
                <w:b/>
                <w:sz w:val="28"/>
                <w:szCs w:val="28"/>
              </w:rPr>
              <w:t>SƠ LƯỢC VỀ LAZE</w:t>
            </w:r>
          </w:p>
          <w:p w:rsidR="00BB2118" w:rsidRPr="00ED31E0" w:rsidRDefault="00BB2118" w:rsidP="00ED31E0">
            <w:pPr>
              <w:jc w:val="center"/>
              <w:rPr>
                <w:sz w:val="28"/>
                <w:szCs w:val="28"/>
                <w:lang w:val="pt-BR"/>
              </w:rPr>
            </w:pPr>
          </w:p>
        </w:tc>
      </w:tr>
      <w:tr w:rsidR="00BB2118" w:rsidRPr="00ED31E0" w:rsidTr="000C3104">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197121" w:rsidRPr="00ED31E0" w:rsidRDefault="00BB2118" w:rsidP="00ED31E0">
            <w:pPr>
              <w:jc w:val="both"/>
              <w:rPr>
                <w:sz w:val="28"/>
                <w:szCs w:val="28"/>
              </w:rPr>
            </w:pPr>
            <w:r w:rsidRPr="00ED31E0">
              <w:rPr>
                <w:b/>
                <w:sz w:val="28"/>
                <w:szCs w:val="28"/>
              </w:rPr>
              <w:t>Mục tiêu:</w:t>
            </w:r>
            <w:r w:rsidRPr="00ED31E0">
              <w:rPr>
                <w:sz w:val="28"/>
                <w:szCs w:val="28"/>
              </w:rPr>
              <w:t xml:space="preserve"> </w:t>
            </w:r>
            <w:r w:rsidR="00197121" w:rsidRPr="00ED31E0">
              <w:rPr>
                <w:sz w:val="28"/>
                <w:szCs w:val="28"/>
              </w:rPr>
              <w:t>- Trả lời được câu hỏi: Laze là gì?</w:t>
            </w:r>
          </w:p>
          <w:p w:rsidR="00197121" w:rsidRPr="00ED31E0" w:rsidRDefault="00197121" w:rsidP="00ED31E0">
            <w:pPr>
              <w:jc w:val="both"/>
              <w:rPr>
                <w:sz w:val="28"/>
                <w:szCs w:val="28"/>
              </w:rPr>
            </w:pPr>
            <w:r w:rsidRPr="00ED31E0">
              <w:rPr>
                <w:sz w:val="28"/>
                <w:szCs w:val="28"/>
              </w:rPr>
              <w:t>- đặc điểm của chùm sáng do laze phát ra.</w:t>
            </w:r>
          </w:p>
          <w:p w:rsidR="00197121" w:rsidRPr="00ED31E0" w:rsidRDefault="00197121" w:rsidP="00ED31E0">
            <w:pPr>
              <w:jc w:val="both"/>
              <w:rPr>
                <w:sz w:val="28"/>
                <w:szCs w:val="28"/>
              </w:rPr>
            </w:pPr>
            <w:r w:rsidRPr="00ED31E0">
              <w:rPr>
                <w:sz w:val="28"/>
                <w:szCs w:val="28"/>
              </w:rPr>
              <w:t>- hiện tượng phát xạ cảm ứng.</w:t>
            </w:r>
          </w:p>
          <w:p w:rsidR="00BB2118" w:rsidRPr="00ED31E0" w:rsidRDefault="00197121" w:rsidP="00ED31E0">
            <w:pPr>
              <w:jc w:val="both"/>
              <w:rPr>
                <w:sz w:val="28"/>
                <w:szCs w:val="28"/>
              </w:rPr>
            </w:pPr>
            <w:r w:rsidRPr="00ED31E0">
              <w:rPr>
                <w:sz w:val="28"/>
                <w:szCs w:val="28"/>
              </w:rPr>
              <w:t>- Nêu được một vài ứng dụng của laze..</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Laze là phiên âm của tiếng Anh LASER (Light Amplifier by Stimulated Emission of Radiation): Máy khuyếch đại ánh sáng bằng sự phát xạ cảm ứ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trình bày sự phát xạ cảm ứng là gì?</w:t>
            </w:r>
          </w:p>
          <w:p w:rsidR="00606CA9" w:rsidRPr="00043D2A" w:rsidRDefault="00606CA9" w:rsidP="00043D2A">
            <w:pPr>
              <w:jc w:val="both"/>
              <w:rPr>
                <w:sz w:val="28"/>
                <w:szCs w:val="28"/>
              </w:rPr>
            </w:pPr>
            <w:r w:rsidRPr="00043D2A">
              <w:rPr>
                <w:sz w:val="28"/>
                <w:szCs w:val="28"/>
              </w:rPr>
              <w:t>- Thông qua đó để hiểu rõ các đặc điểm của tia Laze.</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aze rubi (hồng ngọc) là Al</w:t>
            </w:r>
            <w:r w:rsidRPr="00043D2A">
              <w:rPr>
                <w:sz w:val="28"/>
                <w:szCs w:val="28"/>
                <w:vertAlign w:val="subscript"/>
              </w:rPr>
              <w:t>2</w:t>
            </w:r>
            <w:r w:rsidRPr="00043D2A">
              <w:rPr>
                <w:sz w:val="28"/>
                <w:szCs w:val="28"/>
              </w:rPr>
              <w:t>O</w:t>
            </w:r>
            <w:r w:rsidRPr="00043D2A">
              <w:rPr>
                <w:sz w:val="28"/>
                <w:szCs w:val="28"/>
                <w:vertAlign w:val="subscript"/>
              </w:rPr>
              <w:t>3</w:t>
            </w:r>
            <w:r w:rsidRPr="00043D2A">
              <w:rPr>
                <w:sz w:val="28"/>
                <w:szCs w:val="28"/>
              </w:rPr>
              <w:t xml:space="preserve"> có pha Cr</w:t>
            </w:r>
            <w:r w:rsidRPr="00043D2A">
              <w:rPr>
                <w:sz w:val="28"/>
                <w:szCs w:val="28"/>
                <w:vertAlign w:val="subscript"/>
              </w:rPr>
              <w:t>2</w:t>
            </w:r>
            <w:r w:rsidRPr="00043D2A">
              <w:rPr>
                <w:sz w:val="28"/>
                <w:szCs w:val="28"/>
              </w:rPr>
              <w:t>O</w:t>
            </w:r>
            <w:r w:rsidRPr="00043D2A">
              <w:rPr>
                <w:sz w:val="28"/>
                <w:szCs w:val="28"/>
                <w:vertAlign w:val="subscript"/>
              </w:rPr>
              <w:t>3</w:t>
            </w:r>
            <w:r w:rsidRPr="00043D2A">
              <w:rPr>
                <w:sz w:val="28"/>
                <w:szCs w:val="28"/>
              </w:rPr>
              <w:t xml:space="preserve">. Ánh sáng đỏ của hồng ngọc do ion crôm phát ra khi chuyển từ trạng thái kích thích </w:t>
            </w:r>
            <w:r w:rsidRPr="00043D2A">
              <w:rPr>
                <w:sz w:val="28"/>
                <w:szCs w:val="28"/>
              </w:rPr>
              <w:sym w:font="Symbol" w:char="F0AE"/>
            </w:r>
            <w:r w:rsidRPr="00043D2A">
              <w:rPr>
                <w:sz w:val="28"/>
                <w:szCs w:val="28"/>
              </w:rPr>
              <w:t xml:space="preserve"> cơ bản.</w:t>
            </w:r>
          </w:p>
          <w:p w:rsidR="00606CA9" w:rsidRPr="00043D2A" w:rsidRDefault="00606CA9" w:rsidP="00043D2A">
            <w:pPr>
              <w:jc w:val="both"/>
              <w:rPr>
                <w:sz w:val="28"/>
                <w:szCs w:val="28"/>
              </w:rPr>
            </w:pPr>
            <w:r w:rsidRPr="00043D2A">
              <w:rPr>
                <w:sz w:val="28"/>
                <w:szCs w:val="28"/>
              </w:rPr>
              <w:t>- Laze ru bi hoạt động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úng ta có những loại laze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các bút laze là laze bán dẫn.</w:t>
            </w:r>
          </w:p>
        </w:tc>
        <w:tc>
          <w:tcPr>
            <w:tcW w:w="3162"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về Laze và các đặc điểm của n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ghiên cứu Sgk và trình bày sự  phát xạ cảm ứng.</w:t>
            </w:r>
          </w:p>
          <w:p w:rsidR="00606CA9" w:rsidRPr="00043D2A" w:rsidRDefault="00606CA9" w:rsidP="00043D2A">
            <w:pPr>
              <w:jc w:val="both"/>
              <w:rPr>
                <w:sz w:val="28"/>
                <w:szCs w:val="28"/>
              </w:rPr>
            </w:pPr>
            <w:r w:rsidRPr="00043D2A">
              <w:rPr>
                <w:sz w:val="28"/>
                <w:szCs w:val="28"/>
              </w:rPr>
              <w:t xml:space="preserve">- Cùng năng lượng </w:t>
            </w:r>
            <w:r w:rsidRPr="00043D2A">
              <w:rPr>
                <w:sz w:val="28"/>
                <w:szCs w:val="28"/>
              </w:rPr>
              <w:sym w:font="Symbol" w:char="F0AE"/>
            </w:r>
            <w:r w:rsidRPr="00043D2A">
              <w:rPr>
                <w:sz w:val="28"/>
                <w:szCs w:val="28"/>
              </w:rPr>
              <w:t>cùng f (</w:t>
            </w:r>
            <w:r w:rsidRPr="00043D2A">
              <w:rPr>
                <w:sz w:val="28"/>
                <w:szCs w:val="28"/>
              </w:rPr>
              <w:sym w:font="Symbol" w:char="F06C"/>
            </w:r>
            <w:r w:rsidRPr="00043D2A">
              <w:rPr>
                <w:sz w:val="28"/>
                <w:szCs w:val="28"/>
              </w:rPr>
              <w:t xml:space="preserve">) </w:t>
            </w:r>
            <w:r w:rsidRPr="00043D2A">
              <w:rPr>
                <w:sz w:val="28"/>
                <w:szCs w:val="28"/>
              </w:rPr>
              <w:sym w:font="Symbol" w:char="F0AE"/>
            </w:r>
            <w:r w:rsidRPr="00043D2A">
              <w:rPr>
                <w:sz w:val="28"/>
                <w:szCs w:val="28"/>
              </w:rPr>
              <w:t xml:space="preserve"> tính đơn sắc cao.</w:t>
            </w:r>
          </w:p>
          <w:p w:rsidR="00606CA9" w:rsidRPr="00043D2A" w:rsidRDefault="00606CA9" w:rsidP="00043D2A">
            <w:pPr>
              <w:jc w:val="both"/>
              <w:rPr>
                <w:sz w:val="28"/>
                <w:szCs w:val="28"/>
              </w:rPr>
            </w:pPr>
            <w:r w:rsidRPr="00043D2A">
              <w:rPr>
                <w:sz w:val="28"/>
                <w:szCs w:val="28"/>
              </w:rPr>
              <w:t xml:space="preserve">- Bay theo một phương </w:t>
            </w:r>
            <w:r w:rsidRPr="00043D2A">
              <w:rPr>
                <w:sz w:val="28"/>
                <w:szCs w:val="28"/>
              </w:rPr>
              <w:sym w:font="Symbol" w:char="F0AE"/>
            </w:r>
            <w:r w:rsidRPr="00043D2A">
              <w:rPr>
                <w:sz w:val="28"/>
                <w:szCs w:val="28"/>
              </w:rPr>
              <w:t xml:space="preserve"> tính định hướng cao.</w:t>
            </w:r>
          </w:p>
          <w:p w:rsidR="00606CA9" w:rsidRPr="00043D2A" w:rsidRDefault="00606CA9" w:rsidP="00043D2A">
            <w:pPr>
              <w:jc w:val="both"/>
              <w:rPr>
                <w:sz w:val="28"/>
                <w:szCs w:val="28"/>
              </w:rPr>
            </w:pPr>
            <w:r w:rsidRPr="00043D2A">
              <w:rPr>
                <w:sz w:val="28"/>
                <w:szCs w:val="28"/>
              </w:rPr>
              <w:t xml:space="preserve">- Các sóng điện từ  phát ra đều cùng pha </w:t>
            </w:r>
            <w:r w:rsidRPr="00043D2A">
              <w:rPr>
                <w:sz w:val="28"/>
                <w:szCs w:val="28"/>
              </w:rPr>
              <w:sym w:font="Symbol" w:char="F0AE"/>
            </w:r>
            <w:r w:rsidRPr="00043D2A">
              <w:rPr>
                <w:sz w:val="28"/>
                <w:szCs w:val="28"/>
              </w:rPr>
              <w:t xml:space="preserve"> tính kết hợp cao.</w:t>
            </w:r>
          </w:p>
          <w:p w:rsidR="00606CA9" w:rsidRPr="00043D2A" w:rsidRDefault="00606CA9" w:rsidP="00043D2A">
            <w:pPr>
              <w:jc w:val="both"/>
              <w:rPr>
                <w:sz w:val="28"/>
                <w:szCs w:val="28"/>
              </w:rPr>
            </w:pPr>
            <w:r w:rsidRPr="00043D2A">
              <w:rPr>
                <w:sz w:val="28"/>
                <w:szCs w:val="28"/>
              </w:rPr>
              <w:t xml:space="preserve">- Các phôtôn bay theo 1 hướng rất lớn </w:t>
            </w:r>
            <w:r w:rsidRPr="00043D2A">
              <w:rPr>
                <w:sz w:val="28"/>
                <w:szCs w:val="28"/>
              </w:rPr>
              <w:sym w:font="Symbol" w:char="F0AE"/>
            </w:r>
            <w:r w:rsidRPr="00043D2A">
              <w:rPr>
                <w:sz w:val="28"/>
                <w:szCs w:val="28"/>
              </w:rPr>
              <w:t xml:space="preserve"> cường độ rất lớn.</w:t>
            </w:r>
          </w:p>
          <w:p w:rsidR="00606CA9" w:rsidRPr="00043D2A" w:rsidRDefault="00606CA9" w:rsidP="00043D2A">
            <w:pPr>
              <w:jc w:val="both"/>
              <w:rPr>
                <w:sz w:val="28"/>
                <w:szCs w:val="28"/>
              </w:rPr>
            </w:pPr>
            <w:r w:rsidRPr="00043D2A">
              <w:rPr>
                <w:sz w:val="28"/>
                <w:szCs w:val="28"/>
              </w:rPr>
              <w:t>- HS đọc Sgk và nêu cấu tạo của Laze rub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Dùng một đèn phóng điện xenon chiếu sáng rất mạnh thanh rubi và đưa một số ion crôm lên trạng thái kích thích. Nếu có một số ion crôm phát sáng theo phương </w:t>
            </w:r>
            <w:r w:rsidRPr="00043D2A">
              <w:rPr>
                <w:sz w:val="28"/>
                <w:szCs w:val="28"/>
              </w:rPr>
              <w:sym w:font="Symbol" w:char="F020"/>
            </w:r>
            <w:r w:rsidRPr="00043D2A">
              <w:rPr>
                <w:sz w:val="28"/>
                <w:szCs w:val="28"/>
              </w:rPr>
              <w:sym w:font="Symbol" w:char="F05E"/>
            </w:r>
            <w:r w:rsidRPr="00043D2A">
              <w:rPr>
                <w:sz w:val="28"/>
                <w:szCs w:val="28"/>
              </w:rPr>
              <w:t xml:space="preserve"> với hai gương và làm cho một loạt ion crôm phát xạ cảm ứng. Ánh sáng sẽ được khuyếch đại lên nhiều lần. Chùm tia laze được lấy ra từ gương G</w:t>
            </w:r>
            <w:r w:rsidRPr="00043D2A">
              <w:rPr>
                <w:sz w:val="28"/>
                <w:szCs w:val="28"/>
                <w:vertAlign w:val="subscript"/>
              </w:rPr>
              <w:t>2</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nêu 3 loại laze chính.</w:t>
            </w:r>
          </w:p>
        </w:tc>
        <w:tc>
          <w:tcPr>
            <w:tcW w:w="4192" w:type="dxa"/>
            <w:gridSpan w:val="4"/>
            <w:shd w:val="clear" w:color="auto" w:fill="auto"/>
          </w:tcPr>
          <w:p w:rsidR="00606CA9" w:rsidRPr="00043D2A" w:rsidRDefault="00606CA9" w:rsidP="00043D2A">
            <w:pPr>
              <w:jc w:val="both"/>
              <w:rPr>
                <w:b/>
                <w:sz w:val="28"/>
                <w:szCs w:val="28"/>
              </w:rPr>
            </w:pPr>
            <w:r w:rsidRPr="00043D2A">
              <w:rPr>
                <w:b/>
                <w:sz w:val="28"/>
                <w:szCs w:val="28"/>
              </w:rPr>
              <w:t>I. Cấu tạo và hoạt động của Laze</w:t>
            </w:r>
          </w:p>
          <w:p w:rsidR="00606CA9" w:rsidRPr="00043D2A" w:rsidRDefault="00606CA9" w:rsidP="00043D2A">
            <w:pPr>
              <w:jc w:val="both"/>
              <w:rPr>
                <w:b/>
                <w:i/>
                <w:sz w:val="28"/>
                <w:szCs w:val="28"/>
              </w:rPr>
            </w:pPr>
            <w:r w:rsidRPr="00043D2A">
              <w:rPr>
                <w:b/>
                <w:i/>
                <w:sz w:val="28"/>
                <w:szCs w:val="28"/>
              </w:rPr>
              <w:t>1. Laze là gì?</w:t>
            </w:r>
          </w:p>
          <w:p w:rsidR="00606CA9" w:rsidRPr="00043D2A" w:rsidRDefault="00606CA9" w:rsidP="00043D2A">
            <w:pPr>
              <w:jc w:val="both"/>
              <w:rPr>
                <w:sz w:val="28"/>
                <w:szCs w:val="28"/>
              </w:rPr>
            </w:pPr>
            <w:r w:rsidRPr="00043D2A">
              <w:rPr>
                <w:sz w:val="28"/>
                <w:szCs w:val="28"/>
              </w:rPr>
              <w:t>- Laze là một nguồn phát ra một chùm sáng cường độ lớn dựa trên việc ứng dụng của hiện tượng phát xạ cảm ứng.</w:t>
            </w:r>
          </w:p>
          <w:p w:rsidR="00606CA9" w:rsidRPr="00043D2A" w:rsidRDefault="00606CA9" w:rsidP="00043D2A">
            <w:pPr>
              <w:jc w:val="both"/>
              <w:rPr>
                <w:sz w:val="28"/>
                <w:szCs w:val="28"/>
              </w:rPr>
            </w:pPr>
            <w:r w:rsidRPr="00043D2A">
              <w:rPr>
                <w:sz w:val="28"/>
                <w:szCs w:val="28"/>
              </w:rPr>
              <w:t xml:space="preserve">- </w:t>
            </w:r>
            <w:r w:rsidRPr="00043D2A">
              <w:rPr>
                <w:i/>
                <w:sz w:val="28"/>
                <w:szCs w:val="28"/>
              </w:rPr>
              <w:t>Đặc điểm</w:t>
            </w:r>
            <w:r w:rsidRPr="00043D2A">
              <w:rPr>
                <w:sz w:val="28"/>
                <w:szCs w:val="28"/>
              </w:rPr>
              <w:t>:</w:t>
            </w:r>
          </w:p>
          <w:p w:rsidR="00606CA9" w:rsidRPr="00043D2A" w:rsidRDefault="00606CA9" w:rsidP="00043D2A">
            <w:pPr>
              <w:jc w:val="both"/>
              <w:rPr>
                <w:sz w:val="28"/>
                <w:szCs w:val="28"/>
              </w:rPr>
            </w:pPr>
            <w:r w:rsidRPr="00043D2A">
              <w:rPr>
                <w:sz w:val="28"/>
                <w:szCs w:val="28"/>
              </w:rPr>
              <w:t>+ Tính đơn sắc.</w:t>
            </w:r>
          </w:p>
          <w:p w:rsidR="00606CA9" w:rsidRPr="00043D2A" w:rsidRDefault="00606CA9" w:rsidP="00043D2A">
            <w:pPr>
              <w:jc w:val="both"/>
              <w:rPr>
                <w:sz w:val="28"/>
                <w:szCs w:val="28"/>
              </w:rPr>
            </w:pPr>
            <w:r w:rsidRPr="00043D2A">
              <w:rPr>
                <w:sz w:val="28"/>
                <w:szCs w:val="28"/>
              </w:rPr>
              <w:t>+ Tính định hướng.</w:t>
            </w:r>
          </w:p>
          <w:p w:rsidR="00606CA9" w:rsidRPr="00043D2A" w:rsidRDefault="00606CA9" w:rsidP="00043D2A">
            <w:pPr>
              <w:jc w:val="both"/>
              <w:rPr>
                <w:sz w:val="28"/>
                <w:szCs w:val="28"/>
              </w:rPr>
            </w:pPr>
            <w:r w:rsidRPr="00043D2A">
              <w:rPr>
                <w:sz w:val="28"/>
                <w:szCs w:val="28"/>
              </w:rPr>
              <w:t>+ Tính kết hợp rất cao.</w:t>
            </w:r>
          </w:p>
          <w:p w:rsidR="00606CA9" w:rsidRPr="00043D2A" w:rsidRDefault="00606CA9" w:rsidP="00043D2A">
            <w:pPr>
              <w:jc w:val="both"/>
              <w:rPr>
                <w:sz w:val="28"/>
                <w:szCs w:val="28"/>
              </w:rPr>
            </w:pPr>
            <w:r w:rsidRPr="00043D2A">
              <w:rPr>
                <w:sz w:val="28"/>
                <w:szCs w:val="28"/>
              </w:rPr>
              <w:t>+ Cường độ lớn.</w:t>
            </w:r>
          </w:p>
          <w:p w:rsidR="00606CA9" w:rsidRPr="00043D2A" w:rsidRDefault="00606CA9" w:rsidP="00043D2A">
            <w:pPr>
              <w:jc w:val="both"/>
              <w:rPr>
                <w:b/>
                <w:i/>
                <w:sz w:val="28"/>
                <w:szCs w:val="28"/>
              </w:rPr>
            </w:pPr>
            <w:r w:rsidRPr="00043D2A">
              <w:rPr>
                <w:b/>
                <w:i/>
                <w:sz w:val="28"/>
                <w:szCs w:val="28"/>
              </w:rPr>
              <w:t>2. Sự phát xạ cảm ứng</w:t>
            </w:r>
          </w:p>
          <w:p w:rsidR="00606CA9" w:rsidRPr="00043D2A" w:rsidRDefault="00606CA9" w:rsidP="00043D2A">
            <w:pPr>
              <w:jc w:val="both"/>
              <w:rPr>
                <w:sz w:val="28"/>
                <w:szCs w:val="28"/>
              </w:rPr>
            </w:pPr>
            <w:r w:rsidRPr="00043D2A">
              <w:rPr>
                <w:sz w:val="28"/>
                <w:szCs w:val="28"/>
              </w:rPr>
              <w:t>(Sgk)</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08416" behindDoc="0" locked="0" layoutInCell="1" allowOverlap="1">
                      <wp:simplePos x="0" y="0"/>
                      <wp:positionH relativeFrom="column">
                        <wp:posOffset>348615</wp:posOffset>
                      </wp:positionH>
                      <wp:positionV relativeFrom="paragraph">
                        <wp:posOffset>635</wp:posOffset>
                      </wp:positionV>
                      <wp:extent cx="1687830" cy="1516380"/>
                      <wp:effectExtent l="5715" t="635" r="20955" b="16510"/>
                      <wp:wrapNone/>
                      <wp:docPr id="242" name="Group 2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830" cy="1516380"/>
                                <a:chOff x="8568" y="11080"/>
                                <a:chExt cx="2658" cy="2388"/>
                              </a:xfrm>
                            </wpg:grpSpPr>
                            <wpg:grpSp>
                              <wpg:cNvPr id="243" name="Group 2633"/>
                              <wpg:cNvGrpSpPr>
                                <a:grpSpLocks/>
                              </wpg:cNvGrpSpPr>
                              <wpg:grpSpPr bwMode="auto">
                                <a:xfrm>
                                  <a:off x="9000" y="11658"/>
                                  <a:ext cx="600" cy="443"/>
                                  <a:chOff x="8928" y="10609"/>
                                  <a:chExt cx="600" cy="443"/>
                                </a:xfrm>
                              </wpg:grpSpPr>
                              <wps:wsp>
                                <wps:cNvPr id="244" name="Oval 2634"/>
                                <wps:cNvSpPr>
                                  <a:spLocks noChangeArrowheads="1"/>
                                </wps:cNvSpPr>
                                <wps:spPr bwMode="auto">
                                  <a:xfrm>
                                    <a:off x="9000" y="10649"/>
                                    <a:ext cx="288" cy="2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5" name="Text Box 2635"/>
                                <wps:cNvSpPr txBox="1">
                                  <a:spLocks noChangeArrowheads="1"/>
                                </wps:cNvSpPr>
                                <wps:spPr bwMode="auto">
                                  <a:xfrm>
                                    <a:off x="8928" y="10609"/>
                                    <a:ext cx="60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56D0F" w:rsidRDefault="002600CC" w:rsidP="00606CA9">
                                      <w:pPr>
                                        <w:rPr>
                                          <w:sz w:val="20"/>
                                        </w:rPr>
                                      </w:pPr>
                                      <w:r w:rsidRPr="00F56D0F">
                                        <w:rPr>
                                          <w:sz w:val="20"/>
                                        </w:rPr>
                                        <w:t>A</w:t>
                                      </w:r>
                                    </w:p>
                                  </w:txbxContent>
                                </wps:txbx>
                                <wps:bodyPr rot="0" vert="horz" wrap="square" lIns="91440" tIns="45720" rIns="91440" bIns="45720" anchor="t" anchorCtr="0" upright="1">
                                  <a:noAutofit/>
                                </wps:bodyPr>
                              </wps:wsp>
                            </wpg:grpSp>
                            <wps:wsp>
                              <wps:cNvPr id="246" name="Text Box 2636"/>
                              <wps:cNvSpPr txBox="1">
                                <a:spLocks noChangeArrowheads="1"/>
                              </wps:cNvSpPr>
                              <wps:spPr bwMode="auto">
                                <a:xfrm>
                                  <a:off x="9742" y="11080"/>
                                  <a:ext cx="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4E5A" w:rsidRDefault="002600CC" w:rsidP="00606CA9">
                                    <w:pPr>
                                      <w:rPr>
                                        <w:sz w:val="20"/>
                                      </w:rPr>
                                    </w:pPr>
                                    <w:r w:rsidRPr="00F04E5A">
                                      <w:rPr>
                                        <w:sz w:val="20"/>
                                      </w:rPr>
                                      <w:sym w:font="Symbol" w:char="F065"/>
                                    </w:r>
                                    <w:r w:rsidRPr="00F04E5A">
                                      <w:rPr>
                                        <w:sz w:val="20"/>
                                      </w:rPr>
                                      <w:t>’</w:t>
                                    </w:r>
                                  </w:p>
                                </w:txbxContent>
                              </wps:txbx>
                              <wps:bodyPr rot="0" vert="horz" wrap="square" lIns="91440" tIns="45720" rIns="91440" bIns="45720" anchor="t" anchorCtr="0" upright="1">
                                <a:noAutofit/>
                              </wps:bodyPr>
                            </wps:wsp>
                            <wps:wsp>
                              <wps:cNvPr id="247" name="Text Box 2637"/>
                              <wps:cNvSpPr txBox="1">
                                <a:spLocks noChangeArrowheads="1"/>
                              </wps:cNvSpPr>
                              <wps:spPr bwMode="auto">
                                <a:xfrm>
                                  <a:off x="9752" y="11823"/>
                                  <a:ext cx="6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F04E5A" w:rsidRDefault="002600CC" w:rsidP="00606CA9">
                                    <w:pPr>
                                      <w:rPr>
                                        <w:sz w:val="20"/>
                                      </w:rPr>
                                    </w:pPr>
                                    <w:r w:rsidRPr="00F04E5A">
                                      <w:rPr>
                                        <w:sz w:val="20"/>
                                      </w:rPr>
                                      <w:sym w:font="Symbol" w:char="F065"/>
                                    </w:r>
                                  </w:p>
                                </w:txbxContent>
                              </wps:txbx>
                              <wps:bodyPr rot="0" vert="horz" wrap="square" lIns="91440" tIns="45720" rIns="91440" bIns="45720" anchor="t" anchorCtr="0" upright="1">
                                <a:noAutofit/>
                              </wps:bodyPr>
                            </wps:wsp>
                            <wpg:grpSp>
                              <wpg:cNvPr id="248" name="Group 2638"/>
                              <wpg:cNvGrpSpPr>
                                <a:grpSpLocks/>
                              </wpg:cNvGrpSpPr>
                              <wpg:grpSpPr bwMode="auto">
                                <a:xfrm>
                                  <a:off x="9598" y="11765"/>
                                  <a:ext cx="744" cy="173"/>
                                  <a:chOff x="9501" y="10002"/>
                                  <a:chExt cx="744" cy="173"/>
                                </a:xfrm>
                              </wpg:grpSpPr>
                              <wpg:grpSp>
                                <wpg:cNvPr id="249" name="Group 2639"/>
                                <wpg:cNvGrpSpPr>
                                  <a:grpSpLocks/>
                                </wpg:cNvGrpSpPr>
                                <wpg:grpSpPr bwMode="auto">
                                  <a:xfrm>
                                    <a:off x="9648" y="10002"/>
                                    <a:ext cx="360" cy="173"/>
                                    <a:chOff x="9546" y="10301"/>
                                    <a:chExt cx="936" cy="748"/>
                                  </a:xfrm>
                                </wpg:grpSpPr>
                                <wps:wsp>
                                  <wps:cNvPr id="250" name="Freeform 2640"/>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1" name="Freeform 2641"/>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2" name="Freeform 2642"/>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3" name="Freeform 2643"/>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4" name="Freeform 2644"/>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55" name="AutoShape 2645"/>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2646"/>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05" name="Group 2647"/>
                              <wpg:cNvGrpSpPr>
                                <a:grpSpLocks/>
                              </wpg:cNvGrpSpPr>
                              <wpg:grpSpPr bwMode="auto">
                                <a:xfrm>
                                  <a:off x="9611" y="11484"/>
                                  <a:ext cx="744" cy="173"/>
                                  <a:chOff x="9501" y="10002"/>
                                  <a:chExt cx="744" cy="173"/>
                                </a:xfrm>
                              </wpg:grpSpPr>
                              <wpg:grpSp>
                                <wpg:cNvPr id="706" name="Group 2648"/>
                                <wpg:cNvGrpSpPr>
                                  <a:grpSpLocks/>
                                </wpg:cNvGrpSpPr>
                                <wpg:grpSpPr bwMode="auto">
                                  <a:xfrm>
                                    <a:off x="9648" y="10002"/>
                                    <a:ext cx="360" cy="173"/>
                                    <a:chOff x="9546" y="10301"/>
                                    <a:chExt cx="936" cy="748"/>
                                  </a:xfrm>
                                </wpg:grpSpPr>
                                <wps:wsp>
                                  <wps:cNvPr id="707" name="Freeform 2649"/>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08" name="Freeform 2650"/>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09" name="Freeform 2651"/>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10" name="Freeform 2652"/>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11" name="Freeform 2653"/>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12" name="AutoShape 2654"/>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2655"/>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14" name="Group 2656"/>
                              <wpg:cNvGrpSpPr>
                                <a:grpSpLocks/>
                              </wpg:cNvGrpSpPr>
                              <wpg:grpSpPr bwMode="auto">
                                <a:xfrm>
                                  <a:off x="8568" y="12280"/>
                                  <a:ext cx="2658" cy="1188"/>
                                  <a:chOff x="8568" y="10578"/>
                                  <a:chExt cx="2658" cy="1188"/>
                                </a:xfrm>
                              </wpg:grpSpPr>
                              <wpg:grpSp>
                                <wpg:cNvPr id="715" name="Group 2657"/>
                                <wpg:cNvGrpSpPr>
                                  <a:grpSpLocks/>
                                </wpg:cNvGrpSpPr>
                                <wpg:grpSpPr bwMode="auto">
                                  <a:xfrm>
                                    <a:off x="9288" y="10578"/>
                                    <a:ext cx="144" cy="1184"/>
                                    <a:chOff x="9288" y="10581"/>
                                    <a:chExt cx="144" cy="1184"/>
                                  </a:xfrm>
                                </wpg:grpSpPr>
                                <wps:wsp>
                                  <wps:cNvPr id="716" name="AutoShape 2658"/>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17" name="AutoShape 2659"/>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2660"/>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19" name="AutoShape 2661"/>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20" name="Group 2662"/>
                                <wpg:cNvGrpSpPr>
                                  <a:grpSpLocks/>
                                </wpg:cNvGrpSpPr>
                                <wpg:grpSpPr bwMode="auto">
                                  <a:xfrm>
                                    <a:off x="10141" y="10582"/>
                                    <a:ext cx="144" cy="1184"/>
                                    <a:chOff x="9288" y="10581"/>
                                    <a:chExt cx="144" cy="1184"/>
                                  </a:xfrm>
                                </wpg:grpSpPr>
                                <wps:wsp>
                                  <wps:cNvPr id="722" name="AutoShape 2663"/>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23" name="AutoShape 2664"/>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4" name="AutoShape 2665"/>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25" name="AutoShape 2666"/>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26" name="Group 2667"/>
                                <wpg:cNvGrpSpPr>
                                  <a:grpSpLocks/>
                                </wpg:cNvGrpSpPr>
                                <wpg:grpSpPr bwMode="auto">
                                  <a:xfrm>
                                    <a:off x="10326" y="10578"/>
                                    <a:ext cx="144" cy="1184"/>
                                    <a:chOff x="9288" y="10581"/>
                                    <a:chExt cx="144" cy="1184"/>
                                  </a:xfrm>
                                </wpg:grpSpPr>
                                <wps:wsp>
                                  <wps:cNvPr id="727" name="AutoShape 2668"/>
                                  <wps:cNvSpPr>
                                    <a:spLocks noChangeArrowheads="1"/>
                                  </wps:cNvSpPr>
                                  <wps:spPr bwMode="auto">
                                    <a:xfrm>
                                      <a:off x="9334" y="10581"/>
                                      <a:ext cx="58" cy="58"/>
                                    </a:xfrm>
                                    <a:prstGeom prst="flowChartConnector">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728" name="AutoShape 2669"/>
                                  <wps:cNvCnPr>
                                    <a:cxnSpLocks noChangeShapeType="1"/>
                                  </wps:cNvCnPr>
                                  <wps:spPr bwMode="auto">
                                    <a:xfrm>
                                      <a:off x="9288" y="10612"/>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29" name="AutoShape 2670"/>
                                  <wps:cNvCnPr>
                                    <a:cxnSpLocks noChangeShapeType="1"/>
                                  </wps:cNvCnPr>
                                  <wps:spPr bwMode="auto">
                                    <a:xfrm>
                                      <a:off x="9360" y="10637"/>
                                      <a:ext cx="0" cy="1126"/>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730" name="AutoShape 2671"/>
                                  <wps:cNvCnPr>
                                    <a:cxnSpLocks noChangeShapeType="1"/>
                                  </wps:cNvCnPr>
                                  <wps:spPr bwMode="auto">
                                    <a:xfrm>
                                      <a:off x="9288" y="11765"/>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731" name="Group 2672"/>
                                <wpg:cNvGrpSpPr>
                                  <a:grpSpLocks/>
                                </wpg:cNvGrpSpPr>
                                <wpg:grpSpPr bwMode="auto">
                                  <a:xfrm>
                                    <a:off x="8568" y="11103"/>
                                    <a:ext cx="744" cy="173"/>
                                    <a:chOff x="9501" y="10002"/>
                                    <a:chExt cx="744" cy="173"/>
                                  </a:xfrm>
                                </wpg:grpSpPr>
                                <wpg:grpSp>
                                  <wpg:cNvPr id="732" name="Group 2673"/>
                                  <wpg:cNvGrpSpPr>
                                    <a:grpSpLocks/>
                                  </wpg:cNvGrpSpPr>
                                  <wpg:grpSpPr bwMode="auto">
                                    <a:xfrm>
                                      <a:off x="9648" y="10002"/>
                                      <a:ext cx="360" cy="173"/>
                                      <a:chOff x="9546" y="10301"/>
                                      <a:chExt cx="936" cy="748"/>
                                    </a:xfrm>
                                  </wpg:grpSpPr>
                                  <wps:wsp>
                                    <wps:cNvPr id="733" name="Freeform 2674"/>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4" name="Freeform 2675"/>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5" name="Freeform 2676"/>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6" name="Freeform 2677"/>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57" name="Freeform 2678"/>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58" name="AutoShape 2679"/>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2680"/>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60" name="Group 2681"/>
                                <wpg:cNvGrpSpPr>
                                  <a:grpSpLocks/>
                                </wpg:cNvGrpSpPr>
                                <wpg:grpSpPr bwMode="auto">
                                  <a:xfrm>
                                    <a:off x="9432" y="11004"/>
                                    <a:ext cx="744" cy="173"/>
                                    <a:chOff x="9501" y="10002"/>
                                    <a:chExt cx="744" cy="173"/>
                                  </a:xfrm>
                                </wpg:grpSpPr>
                                <wpg:grpSp>
                                  <wpg:cNvPr id="261" name="Group 2682"/>
                                  <wpg:cNvGrpSpPr>
                                    <a:grpSpLocks/>
                                  </wpg:cNvGrpSpPr>
                                  <wpg:grpSpPr bwMode="auto">
                                    <a:xfrm>
                                      <a:off x="9648" y="10002"/>
                                      <a:ext cx="360" cy="173"/>
                                      <a:chOff x="9546" y="10301"/>
                                      <a:chExt cx="936" cy="748"/>
                                    </a:xfrm>
                                  </wpg:grpSpPr>
                                  <wps:wsp>
                                    <wps:cNvPr id="262" name="Freeform 2683"/>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3" name="Freeform 2684"/>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4" name="Freeform 2685"/>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5" name="Freeform 2686"/>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66" name="Freeform 2687"/>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67" name="AutoShape 2688"/>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2689"/>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69" name="Group 2690"/>
                                <wpg:cNvGrpSpPr>
                                  <a:grpSpLocks/>
                                </wpg:cNvGrpSpPr>
                                <wpg:grpSpPr bwMode="auto">
                                  <a:xfrm>
                                    <a:off x="9435" y="11239"/>
                                    <a:ext cx="744" cy="173"/>
                                    <a:chOff x="9501" y="10002"/>
                                    <a:chExt cx="744" cy="173"/>
                                  </a:xfrm>
                                </wpg:grpSpPr>
                                <wpg:grpSp>
                                  <wpg:cNvPr id="270" name="Group 2691"/>
                                  <wpg:cNvGrpSpPr>
                                    <a:grpSpLocks/>
                                  </wpg:cNvGrpSpPr>
                                  <wpg:grpSpPr bwMode="auto">
                                    <a:xfrm>
                                      <a:off x="9648" y="10002"/>
                                      <a:ext cx="360" cy="173"/>
                                      <a:chOff x="9546" y="10301"/>
                                      <a:chExt cx="936" cy="748"/>
                                    </a:xfrm>
                                  </wpg:grpSpPr>
                                  <wps:wsp>
                                    <wps:cNvPr id="271" name="Freeform 2692"/>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2" name="Freeform 2693"/>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3" name="Freeform 2694"/>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4" name="Freeform 2695"/>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75" name="Freeform 2696"/>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76" name="AutoShape 2697"/>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2698"/>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278" name="Group 2699"/>
                                <wpg:cNvGrpSpPr>
                                  <a:grpSpLocks/>
                                </wpg:cNvGrpSpPr>
                                <wpg:grpSpPr bwMode="auto">
                                  <a:xfrm>
                                    <a:off x="10479" y="10735"/>
                                    <a:ext cx="744" cy="173"/>
                                    <a:chOff x="9501" y="10002"/>
                                    <a:chExt cx="744" cy="173"/>
                                  </a:xfrm>
                                </wpg:grpSpPr>
                                <wpg:grpSp>
                                  <wpg:cNvPr id="279" name="Group 2700"/>
                                  <wpg:cNvGrpSpPr>
                                    <a:grpSpLocks/>
                                  </wpg:cNvGrpSpPr>
                                  <wpg:grpSpPr bwMode="auto">
                                    <a:xfrm>
                                      <a:off x="9648" y="10002"/>
                                      <a:ext cx="360" cy="173"/>
                                      <a:chOff x="9546" y="10301"/>
                                      <a:chExt cx="936" cy="748"/>
                                    </a:xfrm>
                                  </wpg:grpSpPr>
                                  <wps:wsp>
                                    <wps:cNvPr id="280" name="Freeform 2701"/>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2" name="Freeform 2702"/>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3" name="Freeform 2703"/>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4" name="Freeform 2704"/>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285" name="Freeform 2705"/>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286" name="AutoShape 2706"/>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 name="AutoShape 2707"/>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36" name="Group 2708"/>
                                <wpg:cNvGrpSpPr>
                                  <a:grpSpLocks/>
                                </wpg:cNvGrpSpPr>
                                <wpg:grpSpPr bwMode="auto">
                                  <a:xfrm>
                                    <a:off x="10482" y="10969"/>
                                    <a:ext cx="744" cy="173"/>
                                    <a:chOff x="9501" y="10002"/>
                                    <a:chExt cx="744" cy="173"/>
                                  </a:xfrm>
                                </wpg:grpSpPr>
                                <wpg:grpSp>
                                  <wpg:cNvPr id="737" name="Group 2709"/>
                                  <wpg:cNvGrpSpPr>
                                    <a:grpSpLocks/>
                                  </wpg:cNvGrpSpPr>
                                  <wpg:grpSpPr bwMode="auto">
                                    <a:xfrm>
                                      <a:off x="9648" y="10002"/>
                                      <a:ext cx="360" cy="173"/>
                                      <a:chOff x="9546" y="10301"/>
                                      <a:chExt cx="936" cy="748"/>
                                    </a:xfrm>
                                  </wpg:grpSpPr>
                                  <wps:wsp>
                                    <wps:cNvPr id="738" name="Freeform 2710"/>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39" name="Freeform 2711"/>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0" name="Freeform 2712"/>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1" name="Freeform 2713"/>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2" name="Freeform 2714"/>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43" name="AutoShape 2715"/>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2716"/>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45" name="Group 2717"/>
                                <wpg:cNvGrpSpPr>
                                  <a:grpSpLocks/>
                                </wpg:cNvGrpSpPr>
                                <wpg:grpSpPr bwMode="auto">
                                  <a:xfrm>
                                    <a:off x="10476" y="11235"/>
                                    <a:ext cx="744" cy="173"/>
                                    <a:chOff x="9501" y="10002"/>
                                    <a:chExt cx="744" cy="173"/>
                                  </a:xfrm>
                                </wpg:grpSpPr>
                                <wpg:grpSp>
                                  <wpg:cNvPr id="746" name="Group 2718"/>
                                  <wpg:cNvGrpSpPr>
                                    <a:grpSpLocks/>
                                  </wpg:cNvGrpSpPr>
                                  <wpg:grpSpPr bwMode="auto">
                                    <a:xfrm>
                                      <a:off x="9648" y="10002"/>
                                      <a:ext cx="360" cy="173"/>
                                      <a:chOff x="9546" y="10301"/>
                                      <a:chExt cx="936" cy="748"/>
                                    </a:xfrm>
                                  </wpg:grpSpPr>
                                  <wps:wsp>
                                    <wps:cNvPr id="747" name="Freeform 2719"/>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8" name="Freeform 2720"/>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49" name="Freeform 2721"/>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0" name="Freeform 2722"/>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1" name="Freeform 2723"/>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52" name="AutoShape 2724"/>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53" name="AutoShape 2725"/>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cNvPr id="754" name="Group 2726"/>
                                <wpg:cNvGrpSpPr>
                                  <a:grpSpLocks/>
                                </wpg:cNvGrpSpPr>
                                <wpg:grpSpPr bwMode="auto">
                                  <a:xfrm>
                                    <a:off x="10479" y="11469"/>
                                    <a:ext cx="744" cy="173"/>
                                    <a:chOff x="9501" y="10002"/>
                                    <a:chExt cx="744" cy="173"/>
                                  </a:xfrm>
                                </wpg:grpSpPr>
                                <wpg:grpSp>
                                  <wpg:cNvPr id="755" name="Group 2727"/>
                                  <wpg:cNvGrpSpPr>
                                    <a:grpSpLocks/>
                                  </wpg:cNvGrpSpPr>
                                  <wpg:grpSpPr bwMode="auto">
                                    <a:xfrm>
                                      <a:off x="9648" y="10002"/>
                                      <a:ext cx="360" cy="173"/>
                                      <a:chOff x="9546" y="10301"/>
                                      <a:chExt cx="936" cy="748"/>
                                    </a:xfrm>
                                  </wpg:grpSpPr>
                                  <wps:wsp>
                                    <wps:cNvPr id="756" name="Freeform 2728"/>
                                    <wps:cNvSpPr>
                                      <a:spLocks/>
                                    </wps:cNvSpPr>
                                    <wps:spPr bwMode="auto">
                                      <a:xfrm>
                                        <a:off x="9546"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7" name="Freeform 2729"/>
                                    <wps:cNvSpPr>
                                      <a:spLocks/>
                                    </wps:cNvSpPr>
                                    <wps:spPr bwMode="auto">
                                      <a:xfrm flipV="1">
                                        <a:off x="9733"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8" name="Freeform 2730"/>
                                    <wps:cNvSpPr>
                                      <a:spLocks/>
                                    </wps:cNvSpPr>
                                    <wps:spPr bwMode="auto">
                                      <a:xfrm>
                                        <a:off x="9920"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59" name="Freeform 2731"/>
                                    <wps:cNvSpPr>
                                      <a:spLocks/>
                                    </wps:cNvSpPr>
                                    <wps:spPr bwMode="auto">
                                      <a:xfrm flipV="1">
                                        <a:off x="10107" y="10674"/>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761" name="Freeform 2732"/>
                                    <wps:cNvSpPr>
                                      <a:spLocks/>
                                    </wps:cNvSpPr>
                                    <wps:spPr bwMode="auto">
                                      <a:xfrm>
                                        <a:off x="10295" y="10301"/>
                                        <a:ext cx="187" cy="375"/>
                                      </a:xfrm>
                                      <a:custGeom>
                                        <a:avLst/>
                                        <a:gdLst>
                                          <a:gd name="T0" fmla="*/ 0 w 726"/>
                                          <a:gd name="T1" fmla="*/ 629 h 629"/>
                                          <a:gd name="T2" fmla="*/ 363 w 726"/>
                                          <a:gd name="T3" fmla="*/ 0 h 629"/>
                                          <a:gd name="T4" fmla="*/ 726 w 726"/>
                                          <a:gd name="T5" fmla="*/ 629 h 629"/>
                                        </a:gdLst>
                                        <a:ahLst/>
                                        <a:cxnLst>
                                          <a:cxn ang="0">
                                            <a:pos x="T0" y="T1"/>
                                          </a:cxn>
                                          <a:cxn ang="0">
                                            <a:pos x="T2" y="T3"/>
                                          </a:cxn>
                                          <a:cxn ang="0">
                                            <a:pos x="T4" y="T5"/>
                                          </a:cxn>
                                        </a:cxnLst>
                                        <a:rect l="0" t="0" r="r" b="b"/>
                                        <a:pathLst>
                                          <a:path w="726" h="629">
                                            <a:moveTo>
                                              <a:pt x="0" y="629"/>
                                            </a:moveTo>
                                            <a:cubicBezTo>
                                              <a:pt x="121" y="314"/>
                                              <a:pt x="242" y="0"/>
                                              <a:pt x="363" y="0"/>
                                            </a:cubicBezTo>
                                            <a:cubicBezTo>
                                              <a:pt x="484" y="0"/>
                                              <a:pt x="605" y="314"/>
                                              <a:pt x="726" y="629"/>
                                            </a:cubicBezTo>
                                          </a:path>
                                        </a:pathLst>
                                      </a:custGeom>
                                      <a:noFill/>
                                      <a:ln w="635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g:grpSp>
                                <wps:wsp>
                                  <wps:cNvPr id="762" name="AutoShape 2733"/>
                                  <wps:cNvCnPr>
                                    <a:cxnSpLocks noChangeShapeType="1"/>
                                  </wps:cNvCnPr>
                                  <wps:spPr bwMode="auto">
                                    <a:xfrm>
                                      <a:off x="9501" y="10087"/>
                                      <a:ext cx="144"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63" name="AutoShape 2734"/>
                                  <wps:cNvCnPr>
                                    <a:cxnSpLocks noChangeShapeType="1"/>
                                  </wps:cNvCnPr>
                                  <wps:spPr bwMode="auto">
                                    <a:xfrm>
                                      <a:off x="10005" y="10085"/>
                                      <a:ext cx="2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632" o:spid="_x0000_s2565" style="position:absolute;left:0;text-align:left;margin-left:27.45pt;margin-top:.05pt;width:132.9pt;height:119.4pt;z-index:251708416" coordorigin="8568,11080" coordsize="2658,2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">
                      <v:group id="Group 2633" o:spid="_x0000_s2566" style="position:absolute;left:9000;top:11658;width:600;height:443" coordorigin="8928,10609" coordsize="600,4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oval id="Oval 2634" o:spid="_x0000_s2567" style="position:absolute;left:9000;top:10649;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W3UcQA&#10;AADcAAAADwAAAGRycy9kb3ducmV2LnhtbESPQWvCQBSE74L/YXlCb7rRqEh0FakU7KGHxvb+yD6T&#10;YPZtyL7G+O/dQqHHYWa+YXaHwTWqpy7Ung3MZwko4sLbmksDX5e36QZUEGSLjWcy8KAAh/14tMPM&#10;+jt/Up9LqSKEQ4YGKpE20zoUFTkMM98SR+/qO4cSZVdq2+E9wl2jF0my1g5rjgsVtvRaUXHLf5yB&#10;U3nM171OZZVeT2dZ3b4/3tO5MS+T4bgFJTTIf/ivfbYGFssl/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Vt1HEAAAA3AAAAA8AAAAAAAAAAAAAAAAAmAIAAGRycy9k&#10;b3ducmV2LnhtbFBLBQYAAAAABAAEAPUAAACJAwAAAAA=&#10;"/>
                        <v:shape id="Text Box 2635" o:spid="_x0000_s2568" type="#_x0000_t202" style="position:absolute;left:8928;top:10609;width:600;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2600CC" w:rsidRPr="00F56D0F" w:rsidRDefault="002600CC" w:rsidP="00606CA9">
                                <w:pPr>
                                  <w:rPr>
                                    <w:sz w:val="20"/>
                                  </w:rPr>
                                </w:pPr>
                                <w:r w:rsidRPr="00F56D0F">
                                  <w:rPr>
                                    <w:sz w:val="20"/>
                                  </w:rPr>
                                  <w:t>A</w:t>
                                </w:r>
                              </w:p>
                            </w:txbxContent>
                          </v:textbox>
                        </v:shape>
                      </v:group>
                      <v:shape id="Text Box 2636" o:spid="_x0000_s2569" type="#_x0000_t202" style="position:absolute;left:9742;top:11080;width:60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2600CC" w:rsidRPr="00F04E5A" w:rsidRDefault="002600CC" w:rsidP="00606CA9">
                              <w:pPr>
                                <w:rPr>
                                  <w:sz w:val="20"/>
                                </w:rPr>
                              </w:pPr>
                              <w:r w:rsidRPr="00F04E5A">
                                <w:rPr>
                                  <w:sz w:val="20"/>
                                </w:rPr>
                                <w:sym w:font="Symbol" w:char="F065"/>
                              </w:r>
                              <w:r w:rsidRPr="00F04E5A">
                                <w:rPr>
                                  <w:sz w:val="20"/>
                                </w:rPr>
                                <w:t>’</w:t>
                              </w:r>
                            </w:p>
                          </w:txbxContent>
                        </v:textbox>
                      </v:shape>
                      <v:shape id="Text Box 2637" o:spid="_x0000_s2570" type="#_x0000_t202" style="position:absolute;left:9752;top:11823;width:60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2600CC" w:rsidRPr="00F04E5A" w:rsidRDefault="002600CC" w:rsidP="00606CA9">
                              <w:pPr>
                                <w:rPr>
                                  <w:sz w:val="20"/>
                                </w:rPr>
                              </w:pPr>
                              <w:r w:rsidRPr="00F04E5A">
                                <w:rPr>
                                  <w:sz w:val="20"/>
                                </w:rPr>
                                <w:sym w:font="Symbol" w:char="F065"/>
                              </w:r>
                            </w:p>
                          </w:txbxContent>
                        </v:textbox>
                      </v:shape>
                      <v:group id="Group 2638" o:spid="_x0000_s2571" style="position:absolute;left:9598;top:11765;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group id="Group 2639" o:spid="_x0000_s2572"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2640" o:spid="_x0000_s2573"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zC+cEA&#10;AADcAAAADwAAAGRycy9kb3ducmV2LnhtbERPy4rCMBTdD/gP4QrupqmCMlajiCC4GWE6PnB3aW4f&#10;2NzUJmM7f28WgsvDeS/XvanFg1pXWVYwjmIQxJnVFRcKjr+7zy8QziNrrC2Tgn9ysF4NPpaYaNvx&#10;Dz1SX4gQwi5BBaX3TSKly0oy6CLbEAcut61BH2BbSN1iF8JNLSdxPJMGKw4NJTa0LSm7pX9Gwfa6&#10;P9vv+am5Hy6d7yTnh1TnSo2G/WYBwlPv3+KXe68VTKZhfjgTj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8wvnBAAAA3AAAAA8AAAAAAAAAAAAAAAAAmAIAAGRycy9kb3du&#10;cmV2LnhtbFBLBQYAAAAABAAEAPUAAACGAwAAAAA=&#10;" path="m,629c121,314,242,,363,,484,,605,314,726,629e" filled="f" fillcolor="#bbe0e3" strokeweight=".5pt">
                            <v:path arrowok="t" o:connecttype="custom" o:connectlocs="0,375;94,0;187,375" o:connectangles="0,0,0"/>
                          </v:shape>
                          <v:shape id="Freeform 2641" o:spid="_x0000_s2574"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2CAcQA&#10;AADcAAAADwAAAGRycy9kb3ducmV2LnhtbESP0WrCQBRE3wv+w3KFvtWNFqtEVxFLqfhQMPoB1+w1&#10;CWbvht1tEv16t1DwcZiZM8xy3ZtatOR8ZVnBeJSAIM6trrhQcDp+vc1B+ICssbZMCm7kYb0avCwx&#10;1bbjA7VZKESEsE9RQRlCk0rp85IM+pFtiKN3sc5giNIVUjvsItzUcpIkH9JgxXGhxIa2JeXX7Nco&#10;2HeZPIYzHtz3eXZvL+8/090nKfU67DcLEIH68Az/t3dawWQ6hr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9ggHEAAAA3AAAAA8AAAAAAAAAAAAAAAAAmAIAAGRycy9k&#10;b3ducmV2LnhtbFBLBQYAAAAABAAEAPUAAACJAwAAAAA=&#10;" path="m,629c121,314,242,,363,,484,,605,314,726,629e" filled="f" fillcolor="#bbe0e3" strokeweight=".5pt">
                            <v:path arrowok="t" o:connecttype="custom" o:connectlocs="0,375;94,0;187,375" o:connectangles="0,0,0"/>
                          </v:shape>
                          <v:shape id="Freeform 2642" o:spid="_x0000_s2575"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L5FcUA&#10;AADcAAAADwAAAGRycy9kb3ducmV2LnhtbESPS2vDMBCE74X8B7GF3hK5hpbEiWKCIZBLA3XzILfF&#10;Wj+ItXIsJXb/fVUo9DjMzDfMKh1NKx7Uu8aygtdZBIK4sLrhSsHhazudg3AeWWNrmRR8k4N0PXla&#10;YaLtwJ/0yH0lAoRdggpq77tESlfUZNDNbEccvNL2Bn2QfSV1j0OAm1bGUfQuDTYcFmrsKKupuOZ3&#10;oyC77E72Y3Hsbvvz4AfJ5T7XpVIvz+NmCcLT6P/Df+2dVhC/xf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vkVxQAAANwAAAAPAAAAAAAAAAAAAAAAAJgCAABkcnMv&#10;ZG93bnJldi54bWxQSwUGAAAAAAQABAD1AAAAigMAAAAA&#10;" path="m,629c121,314,242,,363,,484,,605,314,726,629e" filled="f" fillcolor="#bbe0e3" strokeweight=".5pt">
                            <v:path arrowok="t" o:connecttype="custom" o:connectlocs="0,375;94,0;187,375" o:connectangles="0,0,0"/>
                          </v:shape>
                          <v:shape id="Freeform 2643" o:spid="_x0000_s2576"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57cQA&#10;AADcAAAADwAAAGRycy9kb3ducmV2LnhtbESP0WrCQBRE3wv+w3IF3+pGxVaiq0hLUXwoGP2Aa/aa&#10;BLN3w+42iX69Wyj0cZiZM8xq05tatOR8ZVnBZJyAIM6trrhQcD59vS5A+ICssbZMCu7kYbMevKww&#10;1bbjI7VZKESEsE9RQRlCk0rp85IM+rFtiKN3tc5giNIVUjvsItzUcpokb9JgxXGhxIY+Sspv2Y9R&#10;cOgyeQoXPLrd5f3RXmff8/0nKTUa9tsliEB9+A//tfdawXQ+g98z8Qj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jue3EAAAA3AAAAA8AAAAAAAAAAAAAAAAAmAIAAGRycy9k&#10;b3ducmV2LnhtbFBLBQYAAAAABAAEAPUAAACJAwAAAAA=&#10;" path="m,629c121,314,242,,363,,484,,605,314,726,629e" filled="f" fillcolor="#bbe0e3" strokeweight=".5pt">
                            <v:path arrowok="t" o:connecttype="custom" o:connectlocs="0,375;94,0;187,375" o:connectangles="0,0,0"/>
                          </v:shape>
                          <v:shape id="Freeform 2644" o:spid="_x0000_s2577"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fE+sUA&#10;AADcAAAADwAAAGRycy9kb3ducmV2LnhtbESPT2vCQBTE74LfYXmCt7oxWLHRNYhQ8FLBtLb09si+&#10;/MHs2zS7Nem3d4WCx2FmfsNs0sE04kqdqy0rmM8iEMS51TWXCj7eX59WIJxH1thYJgV/5CDdjkcb&#10;TLTt+UTXzJciQNglqKDyvk2kdHlFBt3MtsTBK2xn0AfZlVJ32Ae4aWQcRUtpsOawUGFL+4ryS/Zr&#10;FOy/D5/27eXc/hy/et9LLo6ZLpSaTobdGoSnwT/C/+2DVhA/L+B+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B8T6xQAAANwAAAAPAAAAAAAAAAAAAAAAAJgCAABkcnMv&#10;ZG93bnJldi54bWxQSwUGAAAAAAQABAD1AAAAigMAAAAA&#10;" path="m,629c121,314,242,,363,,484,,605,314,726,629e" filled="f" fillcolor="#bbe0e3" strokeweight=".5pt">
                            <v:path arrowok="t" o:connecttype="custom" o:connectlocs="0,375;94,0;187,375" o:connectangles="0,0,0"/>
                          </v:shape>
                        </v:group>
                        <v:shape id="AutoShape 2645" o:spid="_x0000_s2578"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1D1MUAAADcAAAADwAAAGRycy9kb3ducmV2LnhtbESPQWsCMRSE74X+h/AK3mq2UqWsRpGK&#10;xQoi2h56fGyem+jmZUniuv33TaHQ4zAz3zCzRe8a0VGI1rOCp2EBgrjy2nKt4PNj/fgCIiZkjY1n&#10;UvBNERbz+7sZltrf+EDdMdUiQziWqMCk1JZSxsqQwzj0LXH2Tj44TFmGWuqAtwx3jRwVxUQ6tJwX&#10;DLb0aqi6HK9Oweq8tcv3/fb5y17P4W136TuDRqnBQ7+cgkjUp//wX3ujFYzG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1D1MUAAADcAAAADwAAAAAAAAAA&#10;AAAAAAChAgAAZHJzL2Rvd25yZXYueG1sUEsFBgAAAAAEAAQA+QAAAJMDAAAAAA==&#10;" strokeweight=".5pt"/>
                        <v:shape id="AutoShape 2646" o:spid="_x0000_s2579"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qspccAAADcAAAADwAAAGRycy9kb3ducmV2LnhtbESPT2sCMRTE74V+h/AEL0UTi1TZGqUt&#10;FMRDi3+o9PbYvO6ubl6WJKtbP70pFDwOM/MbZrbobC1O5EPlWMNoqEAQ585UXGjYbd8HUxAhIhus&#10;HZOGXwqwmN/fzTAz7sxrOm1iIRKEQ4YayhibTMqQl2QxDF1DnLwf5y3GJH0hjcdzgttaPir1JC1W&#10;nBZKbOitpPy4aa2Gh/ZrX/gPVbU4Wn3uXw/feDk2Wvd73csziEhdvIX/20ujYaLG8Hc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mqylxwAAANwAAAAPAAAAAAAA&#10;AAAAAAAAAKECAABkcnMvZG93bnJldi54bWxQSwUGAAAAAAQABAD5AAAAlQMAAAAA&#10;" strokeweight=".5pt">
                          <v:stroke endarrow="block" endarrowwidth="narrow" endarrowlength="short"/>
                        </v:shape>
                      </v:group>
                      <v:group id="Group 2647" o:spid="_x0000_s2580" style="position:absolute;left:9611;top:11484;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fj7PMUAAADcAAAADwAAAGRycy9kb3ducmV2LnhtbESPT4vCMBTE7wt+h/AE&#10;b5pWUZeuUURUPIjgH1j29miebbF5KU1s67ffLAh7HGbmN8xi1ZlSNFS7wrKCeBSBIE6tLjhTcLvu&#10;hp8gnEfWWFomBS9ysFr2PhaYaNvymZqLz0SAsEtQQe59lUjp0pwMupGtiIN3t7VBH2SdSV1jG+Cm&#10;lOMomkmDBYeFHCva5JQ+Lk+jYN9iu57E2+b4uG9eP9fp6fsYk1KDfrf+AuGp8//hd/ugFc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34+zzFAAAA3AAA&#10;AA8AAAAAAAAAAAAAAAAAqgIAAGRycy9kb3ducmV2LnhtbFBLBQYAAAAABAAEAPoAAACcAwAAAAA=&#10;">
                        <v:group id="Group 2648" o:spid="_x0000_s2581"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Freeform 2649" o:spid="_x0000_s2582"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WFMUA&#10;AADcAAAADwAAAGRycy9kb3ducmV2LnhtbESPS2vDMBCE74X8B7GB3mo5PTSNayWUQCGXGOrmQW+L&#10;tX5Qa+VYiu3++yhQ6HGYmW+YdDOZVgzUu8aygkUUgyAurG64UnD4+nh6BeE8ssbWMin4JQeb9ewh&#10;xUTbkT9pyH0lAoRdggpq77tESlfUZNBFtiMOXml7gz7IvpK6xzHATSuf4/hFGmw4LNTY0bam4ie/&#10;GgXb793J7lfH7pKdRz9KLrNcl0o9zqf3NxCeJv8f/mvvtIJlvIT7mXA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NYUxQAAANwAAAAPAAAAAAAAAAAAAAAAAJgCAABkcnMv&#10;ZG93bnJldi54bWxQSwUGAAAAAAQABAD1AAAAigMAAAAA&#10;" path="m,629c121,314,242,,363,,484,,605,314,726,629e" filled="f" fillcolor="#bbe0e3" strokeweight=".5pt">
                            <v:path arrowok="t" o:connecttype="custom" o:connectlocs="0,375;94,0;187,375" o:connectangles="0,0,0"/>
                          </v:shape>
                          <v:shape id="Freeform 2650" o:spid="_x0000_s2583"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nBcEA&#10;AADcAAAADwAAAGRycy9kb3ducmV2LnhtbERP3WrCMBS+F/YO4Qy801Rlc3RGEWVMvBi0+gDH5tgW&#10;m5OSZG23pzcXgpcf3/9qM5hGdOR8bVnBbJqAIC6srrlUcD59TT5A+ICssbFMCv7Iw2b9Mlphqm3P&#10;GXV5KEUMYZ+igiqENpXSFxUZ9FPbEkfuap3BEKErpXbYx3DTyHmSvEuDNceGClvaVVTc8l+j4Njn&#10;8hQumLnvy/K/uy5+3g57Umr8Omw/QQQawlP8cB+0gmUS18Yz8QjI9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apwXBAAAA3AAAAA8AAAAAAAAAAAAAAAAAmAIAAGRycy9kb3du&#10;cmV2LnhtbFBLBQYAAAAABAAEAPUAAACGAwAAAAA=&#10;" path="m,629c121,314,242,,363,,484,,605,314,726,629e" filled="f" fillcolor="#bbe0e3" strokeweight=".5pt">
                            <v:path arrowok="t" o:connecttype="custom" o:connectlocs="0,375;94,0;187,375" o:connectangles="0,0,0"/>
                          </v:shape>
                          <v:shape id="Freeform 2651" o:spid="_x0000_s2584"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vn/cQA&#10;AADcAAAADwAAAGRycy9kb3ducmV2LnhtbESPT4vCMBTE74LfITxhb5quh1WrURZB8LKC1V3x9mhe&#10;/2DzUptou9/eCILHYWZ+wyxWnanEnRpXWlbwOYpAEKdWl5wrOB42wykI55E1VpZJwT85WC37vQXG&#10;2ra8p3vicxEg7GJUUHhfx1K6tCCDbmRr4uBltjHog2xyqRtsA9xUchxFX9JgyWGhwJrWBaWX5GYU&#10;rM/bP/sz+62vu1PrW8nZLtGZUh+D7nsOwlPn3+FXe6sVTKIZ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b5/3EAAAA3AAAAA8AAAAAAAAAAAAAAAAAmAIAAGRycy9k&#10;b3ducmV2LnhtbFBLBQYAAAAABAAEAPUAAACJAwAAAAA=&#10;" path="m,629c121,314,242,,363,,484,,605,314,726,629e" filled="f" fillcolor="#bbe0e3" strokeweight=".5pt">
                            <v:path arrowok="t" o:connecttype="custom" o:connectlocs="0,375;94,0;187,375" o:connectangles="0,0,0"/>
                          </v:shape>
                          <v:shape id="Freeform 2652" o:spid="_x0000_s2585"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U93sEA&#10;AADcAAAADwAAAGRycy9kb3ducmV2LnhtbERP3WrCMBS+H/gO4QjezVRlc1SjiCKKFwPrHuDYHNti&#10;c1KS2NY9vbkY7PLj+1+ue1OLlpyvLCuYjBMQxLnVFRcKfi779y8QPiBrrC2Tgid5WK8Gb0tMte34&#10;TG0WChFD2KeooAyhSaX0eUkG/dg2xJG7WWcwROgKqR12MdzUcpokn9JgxbGhxIa2JeX37GEUnLpM&#10;XsIVz+5wnf+2t9n3x3FHSo2G/WYBIlAf/sV/7qNWMJ/E+fFMP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1Pd7BAAAA3AAAAA8AAAAAAAAAAAAAAAAAmAIAAGRycy9kb3du&#10;cmV2LnhtbFBLBQYAAAAABAAEAPUAAACGAwAAAAA=&#10;" path="m,629c121,314,242,,363,,484,,605,314,726,629e" filled="f" fillcolor="#bbe0e3" strokeweight=".5pt">
                            <v:path arrowok="t" o:connecttype="custom" o:connectlocs="0,375;94,0;187,375" o:connectangles="0,0,0"/>
                          </v:shape>
                          <v:shape id="Freeform 2653" o:spid="_x0000_s2586"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9JsUA&#10;AADcAAAADwAAAGRycy9kb3ducmV2LnhtbESPT2vCQBTE70K/w/IK3swmPVQbXUMJFLxUMNoWb4/s&#10;yx+afZtmtyZ++25B8DjMzG+YTTaZTlxocK1lBUkUgyAurW65VnA6vi1WIJxH1thZJgVXcpBtH2Yb&#10;TLUd+UCXwtciQNilqKDxvk+ldGVDBl1ke+LgVXYw6IMcaqkHHAPcdPIpjp+lwZbDQoM95Q2V38Wv&#10;UZCfd5/2/eWj/9l/jX6UXO0LXSk1f5xe1yA8Tf4evrV3WsEySeD/TD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dH0mxQAAANwAAAAPAAAAAAAAAAAAAAAAAJgCAABkcnMv&#10;ZG93bnJldi54bWxQSwUGAAAAAAQABAD1AAAAigMAAAAA&#10;" path="m,629c121,314,242,,363,,484,,605,314,726,629e" filled="f" fillcolor="#bbe0e3" strokeweight=".5pt">
                            <v:path arrowok="t" o:connecttype="custom" o:connectlocs="0,375;94,0;187,375" o:connectangles="0,0,0"/>
                          </v:shape>
                        </v:group>
                        <v:shape id="AutoShape 2654" o:spid="_x0000_s2587"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DB5MUAAADcAAAADwAAAGRycy9kb3ducmV2LnhtbESPQWsCMRSE7wX/Q3hCbzWrlLasRpGW&#10;llYoovXg8bF5bqKblyWJ6/bfG6HQ4zAz3zCzRe8a0VGI1rOC8agAQVx5bblWsPt5f3gBEROyxsYz&#10;KfilCIv54G6GpfYX3lC3TbXIEI4lKjAptaWUsTLkMI58S5y9gw8OU5ahljrgJcNdIydF8SQdWs4L&#10;Blt6NVSdtmen4O24ssuv9epxb8/H8PF96juDRqn7Yb+cgkjUp//wX/tTK3geT+B2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DB5MUAAADcAAAADwAAAAAAAAAA&#10;AAAAAAChAgAAZHJzL2Rvd25yZXYueG1sUEsFBgAAAAAEAAQA+QAAAJMDAAAAAA==&#10;" strokeweight=".5pt"/>
                        <v:shape id="AutoShape 2655" o:spid="_x0000_s2588"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qiDMcAAADcAAAADwAAAGRycy9kb3ducmV2LnhtbESPT2vCQBTE7wW/w/KEXkrdxEItqavY&#10;glB6sPgHxdsj+5pEs2/D7kajn94tFDwOM/MbZjztTC1O5HxlWUE6SEAQ51ZXXCjYrOfPbyB8QNZY&#10;WyYFF/IwnfQexphpe+YlnVahEBHCPkMFZQhNJqXPSzLoB7Yhjt6vdQZDlK6Q2uE5wk0th0nyKg1W&#10;HBdKbOizpPy4ao2Cp3a7K9wiqVpMv392H4c9Xo+NUo/9bvYOIlAX7uH/9pdWMEpf4O9MPAJy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qqIMxwAAANwAAAAPAAAAAAAA&#10;AAAAAAAAAKECAABkcnMvZG93bnJldi54bWxQSwUGAAAAAAQABAD5AAAAlQMAAAAA&#10;" strokeweight=".5pt">
                          <v:stroke endarrow="block" endarrowwidth="narrow" endarrowlength="short"/>
                        </v:shape>
                      </v:group>
                      <v:group id="Group 2656" o:spid="_x0000_s2589" style="position:absolute;left:8568;top:12280;width:2658;height:1188" coordorigin="8568,10578" coordsize="2658,1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23IesYAAADcAAAADwAAAGRycy9kb3ducmV2LnhtbESPW2vCQBSE3wv9D8sp&#10;+KabVHshzSoiVXwQobFQ+nbInlwwezZk1yT+e7cg9HGYmW+YdDWaRvTUudqygngWgSDOra65VPB9&#10;2k7fQTiPrLGxTAqu5GC1fHxIMdF24C/qM1+KAGGXoILK+zaR0uUVGXQz2xIHr7CdQR9kV0rd4RDg&#10;ppHPUfQqDdYcFipsaVNRfs4uRsFuwGE9jz/7w7nYXH9PL8efQ0xKTZ7G9QcIT6P/D9/be63gL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bch6xgAAANwA&#10;AAAPAAAAAAAAAAAAAAAAAKoCAABkcnMvZG93bnJldi54bWxQSwUGAAAAAAQABAD6AAAAnQMAAAAA&#10;">
                        <v:group id="Group 2657" o:spid="_x0000_s2590" style="position:absolute;left:9288;top:10578;width:144;height:1184" coordorigin="9288,10581" coordsize="14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t4cQAAADcAAAADwAAAGRycy9kb3ducmV2LnhtbESPQYvCMBSE78L+h/AW&#10;vGnaFV2pRhHZFQ8iqAvi7dE822LzUppsW/+9EQSPw8x8w8yXnSlFQ7UrLCuIhxEI4tTqgjMFf6ff&#10;wRSE88gaS8uk4E4OlouP3hwTbVs+UHP0mQgQdgkqyL2vEildmpNBN7QVcfCutjbog6wzqWtsA9yU&#10;8iuKJtJgwWEhx4rWOaW3479RsGmxXY3in2Z3u67vl9N4f97FpFT/s1vNQHjq/Dv8am+1gu9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t4cQAAADcAAAA&#10;DwAAAAAAAAAAAAAAAACqAgAAZHJzL2Rvd25yZXYueG1sUEsFBgAAAAAEAAQA+gAAAJsDAAAAAA==&#10;">
                          <v:shape id="AutoShape 2658" o:spid="_x0000_s2591" type="#_x0000_t120" style="position:absolute;left:9334;top:10581;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fCcQA&#10;AADcAAAADwAAAGRycy9kb3ducmV2LnhtbESPzW7CMBCE75X6DtZW4lac9MBPikEVURE9oQIPsMSL&#10;E4jXkW0gvH2NhNTjaGa+0cwWvW3FlXxoHCvIhxkI4srpho2C/e77fQIiRGSNrWNScKcAi/nrywwL&#10;7W78S9dtNCJBOBSooI6xK6QMVU0Ww9B1xMk7Om8xJumN1B5vCW5b+ZFlI2mx4bRQY0fLmqrz9mIV&#10;TEu/WZ6PZnL4OZnT6p6V+7wplRq89V+fICL18T/8bK+1gnE+gseZd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THwnEAAAA3AAAAA8AAAAAAAAAAAAAAAAAmAIAAGRycy9k&#10;b3ducmV2LnhtbFBLBQYAAAAABAAEAPUAAACJAwAAAAA=&#10;" strokeweight=".5pt"/>
                          <v:shape id="AutoShape 2659" o:spid="_x0000_s2592" type="#_x0000_t32" style="position:absolute;left:9288;top:10612;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difMUAAADcAAAADwAAAGRycy9kb3ducmV2LnhtbESPQWsCMRSE70L/Q3iF3mrWUrSsRpGW&#10;lioU0fbQ42Pz3EQ3L0sS1/Xfm0LB4zAz3zCzRe8a0VGI1rOC0bAAQVx5bblW8PP9/vgCIiZkjY1n&#10;UnChCIv53WCGpfZn3lK3S7XIEI4lKjAptaWUsTLkMA59S5y9vQ8OU5ahljrgOcNdI5+KYiwdWs4L&#10;Blt6NVQddyen4O2wtsvVZv38a0+H8PF17DuDRqmH+345BZGoT7fwf/tTK5iMJvB3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difMUAAADcAAAADwAAAAAAAAAA&#10;AAAAAAChAgAAZHJzL2Rvd25yZXYueG1sUEsFBgAAAAAEAAQA+QAAAJMDAAAAAA==&#10;" strokeweight=".5pt"/>
                          <v:shape id="AutoShape 2660" o:spid="_x0000_s2593" type="#_x0000_t32" style="position:absolute;left:9360;top:10637;width:0;height:1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4wfcQAAADcAAAADwAAAGRycy9kb3ducmV2LnhtbERPz2vCMBS+C/sfwhvsIpp2Bx2dsWwD&#10;QXaY6MbE26N5a7s2LyVJtfrXm4Pg8eP7vcgH04ojOV9bVpBOExDEhdU1lwp+vleTFxA+IGtsLZOC&#10;M3nIlw+jBWbannhLx10oRQxhn6GCKoQuk9IXFRn0U9sRR+7POoMhQldK7fAUw00rn5NkJg3WHBsq&#10;7OijoqLZ9UbBuP/dl+4rqXtMPzf79/8DXppOqafH4e0VRKAh3MU391ormKdxbTwTj4Bc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DjB9xAAAANwAAAAPAAAAAAAAAAAA&#10;AAAAAKECAABkcnMvZG93bnJldi54bWxQSwUGAAAAAAQABAD5AAAAkgMAAAAA&#10;" strokeweight=".5pt">
                            <v:stroke endarrow="block" endarrowwidth="narrow" endarrowlength="short"/>
                          </v:shape>
                          <v:shape id="AutoShape 2661" o:spid="_x0000_s2594" type="#_x0000_t32" style="position:absolute;left:9288;top:11765;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RTlcYAAADcAAAADwAAAGRycy9kb3ducmV2LnhtbESPT0sDMRTE7wW/Q3iCN5utiLZr01IU&#10;xRZE+ufQ42Pz3KTdvCxJul2/fSMIPQ4z8xtmOu9dIzoK0XpWMBoWIIgrry3XCnbb9/sxiJiQNTae&#10;ScEvRZjPbgZTLLU/85q6TapFhnAsUYFJqS2ljJUhh3HoW+Ls/fjgMGUZaqkDnjPcNfKhKJ6kQ8t5&#10;wWBLr4aq4+bkFLwdVnax/F497u3pED6+jn1n0Ch1d9svXkAk6tM1/N/+1AqeRxP4O5OPgJ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UU5XGAAAA3AAAAA8AAAAAAAAA&#10;AAAAAAAAoQIAAGRycy9kb3ducmV2LnhtbFBLBQYAAAAABAAEAPkAAACUAwAAAAA=&#10;" strokeweight=".5pt"/>
                        </v:group>
                        <v:group id="Group 2662" o:spid="_x0000_s2595" style="position:absolute;left:10141;top:10582;width:144;height:1184" coordorigin="9288,10581" coordsize="14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shape id="AutoShape 2663" o:spid="_x0000_s2596" type="#_x0000_t120" style="position:absolute;left:9334;top:10581;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TTt8QA&#10;AADcAAAADwAAAGRycy9kb3ducmV2LnhtbESPwW7CMBBE75X4B2uReisOOQANGISIisqpKvAB23hx&#10;AvE6sl0If4+RKvU4mpk3msWqt624kg+NYwXjUQaCuHK6YaPgePh4m4EIEVlj65gU3CnAajl4WWCh&#10;3Y2/6bqPRiQIhwIV1DF2hZShqsliGLmOOHkn5y3GJL2R2uMtwW0r8yybSIsNp4UaO9rUVF32v1bB&#10;e+m/NpeTmf3szua8vWflcdyUSr0O+/UcRKQ+/of/2p9awTTP4XkmHQ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E07fEAAAA3AAAAA8AAAAAAAAAAAAAAAAAmAIAAGRycy9k&#10;b3ducmV2LnhtbFBLBQYAAAAABAAEAPUAAACJAwAAAAA=&#10;" strokeweight=".5pt"/>
                          <v:shape id="AutoShape 2664" o:spid="_x0000_s2597" type="#_x0000_t32" style="position:absolute;left:9288;top:10612;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CuwsYAAADcAAAADwAAAGRycy9kb3ducmV2LnhtbESPQWsCMRSE7wX/Q3hCbzWrLW1ZjSKW&#10;liqUUuvB42Pz3EQ3L0sS1+2/N4VCj8PMfMPMFr1rREchWs8KxqMCBHHlteVawe779e4ZREzIGhvP&#10;pOCHIizmg5sZltpf+Iu6bapFhnAsUYFJqS2ljJUhh3HkW+LsHXxwmLIMtdQBLxnuGjkpikfp0HJe&#10;MNjSylB12p6dgpfjxi7Xn5uHvT0fw9vHqe8MGqVuh/1yCiJRn/7Df+13reBpcg+/Z/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QrsLGAAAA3AAAAA8AAAAAAAAA&#10;AAAAAAAAoQIAAGRycy9kb3ducmV2LnhtbFBLBQYAAAAABAAEAPkAAACUAwAAAAA=&#10;" strokeweight=".5pt"/>
                          <v:shape id="AutoShape 2665" o:spid="_x0000_s2598" type="#_x0000_t32" style="position:absolute;left:9360;top:10637;width:0;height:1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wxccAAADcAAAADwAAAGRycy9kb3ducmV2LnhtbESPQWvCQBSE70L/w/IKXkQ3iliJrqKF&#10;gnhoqRWDt0f2NUnNvg27G03767sFocdhZr5hluvO1OJKzleWFYxHCQji3OqKCwXHj5fhHIQPyBpr&#10;y6TgmzysVw+9Jaba3vidrodQiAhhn6KCMoQmldLnJRn0I9sQR+/TOoMhSldI7fAW4aaWkySZSYMV&#10;x4USG3ouKb8cWqNg0J6ywr0mVYvj/Vu2/Trjz6VRqv/YbRYgAnXhP3xv77SCp8kU/s7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L/DFxwAAANwAAAAPAAAAAAAA&#10;AAAAAAAAAKECAABkcnMvZG93bnJldi54bWxQSwUGAAAAAAQABAD5AAAAlQMAAAAA&#10;" strokeweight=".5pt">
                            <v:stroke endarrow="block" endarrowwidth="narrow" endarrowlength="short"/>
                          </v:shape>
                          <v:shape id="AutoShape 2666" o:spid="_x0000_s2599" type="#_x0000_t32" style="position:absolute;left:9288;top:11765;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WTLcUAAADcAAAADwAAAGRycy9kb3ducmV2LnhtbESPT2sCMRTE7wW/Q3hCbzWr9B+rUcTS&#10;UoVSaj14fGyem+jmZUniuv32plDocZiZ3zCzRe8a0VGI1rOC8agAQVx5bblWsPt+vXsGEROyxsYz&#10;KfihCIv54GaGpfYX/qJum2qRIRxLVGBSakspY2XIYRz5ljh7Bx8cpixDLXXAS4a7Rk6K4lE6tJwX&#10;DLa0MlSdtmen4OW4scv15+Z+b8/H8PZx6juDRqnbYb+cgkjUp//wX/tdK3iaPMDvmXwE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bWTLcUAAADcAAAADwAAAAAAAAAA&#10;AAAAAAChAgAAZHJzL2Rvd25yZXYueG1sUEsFBgAAAAAEAAQA+QAAAJMDAAAAAA==&#10;" strokeweight=".5pt"/>
                        </v:group>
                        <v:group id="Group 2667" o:spid="_x0000_s2600" style="position:absolute;left:10326;top:10578;width:144;height:1184" coordorigin="9288,10581" coordsize="144,11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shape id="AutoShape 2668" o:spid="_x0000_s2601" type="#_x0000_t120" style="position:absolute;left:9334;top:10581;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NwL8QA&#10;AADcAAAADwAAAGRycy9kb3ducmV2LnhtbESPwW7CMBBE75X4B2uReisOHAoNGISIqMoJNeUDlnhx&#10;AvE6sl0If18jIfU4mpk3msWqt624kg+NYwXjUQaCuHK6YaPg8LN9m4EIEVlj65gU3CnAajl4WWCu&#10;3Y2/6VpGIxKEQ44K6hi7XMpQ1WQxjFxHnLyT8xZjkt5I7fGW4LaVkyx7lxYbTgs1drSpqbqUv1bB&#10;R+H3m8vJzI67szl/3rPiMG4KpV6H/XoOIlIf/8PP9pdWMJ1M4XEmH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zcC/EAAAA3AAAAA8AAAAAAAAAAAAAAAAAmAIAAGRycy9k&#10;b3ducmV2LnhtbFBLBQYAAAAABAAEAPUAAACJAwAAAAA=&#10;" strokeweight=".5pt"/>
                          <v:shape id="AutoShape 2669" o:spid="_x0000_s2602" type="#_x0000_t32" style="position:absolute;left:9288;top:10612;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Q8s8IAAADcAAAADwAAAGRycy9kb3ducmV2LnhtbERPTWsCMRC9C/6HMIXeNFsptaxGEUtL&#10;K0ip9eBx2Iyb6GayJHHd/vvmIHh8vO/5sneN6ChE61nB07gAQVx5bblWsP99H72CiAlZY+OZFPxR&#10;hOViOJhjqf2Vf6jbpVrkEI4lKjAptaWUsTLkMI59S5y5ow8OU4ahljrgNYe7Rk6K4kU6tJwbDLa0&#10;NlSddxen4O20sauv783zwV5O4WN77juDRqnHh341A5GoT3fxzf2pFUwneW0+k4+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Q8s8IAAADcAAAADwAAAAAAAAAAAAAA&#10;AAChAgAAZHJzL2Rvd25yZXYueG1sUEsFBgAAAAAEAAQA+QAAAJADAAAAAA==&#10;" strokeweight=".5pt"/>
                          <v:shape id="AutoShape 2670" o:spid="_x0000_s2603" type="#_x0000_t32" style="position:absolute;left:9360;top:10637;width:0;height:11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5fW8cAAADcAAAADwAAAGRycy9kb3ducmV2LnhtbESPQWvCQBSE70L/w/IKXkQ3etAaXUUL&#10;BfHQUisGb4/sa5KafRt2N5r213cLQo/DzHzDLNedqcWVnK8sKxiPEhDEudUVFwqOHy/DJxA+IGus&#10;LZOCb/KwXj30lphqe+N3uh5CISKEfYoKyhCaVEqfl2TQj2xDHL1P6wyGKF0htcNbhJtaTpJkKg1W&#10;HBdKbOi5pPxyaI2CQXvKCveaVC2O92/Z9uuMP5dGqf5jt1mACNSF//C9vdMKZpM5/J2JR0C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Ll9bxwAAANwAAAAPAAAAAAAA&#10;AAAAAAAAAKECAABkcnMvZG93bnJldi54bWxQSwUGAAAAAAQABAD5AAAAlQMAAAAA&#10;" strokeweight=".5pt">
                            <v:stroke endarrow="block" endarrowwidth="narrow" endarrowlength="short"/>
                          </v:shape>
                          <v:shape id="AutoShape 2671" o:spid="_x0000_s2604" type="#_x0000_t32" style="position:absolute;left:9288;top:11765;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maMMAAADcAAAADwAAAGRycy9kb3ducmV2LnhtbERPTWsCMRC9F/wPYQq91WxtaWU1iigt&#10;VSil6sHjsBk30c1kSeK6/vvmUOjx8b6n8941oqMQrWcFT8MCBHHlteVawX73/jgGEROyxsYzKbhR&#10;hPlscDfFUvsr/1C3TbXIIRxLVGBSakspY2XIYRz6ljhzRx8cpgxDLXXAaw53jRwVxat0aDk3GGxp&#10;aag6by9Oweq0sYv19+blYC+n8PF17juDRqmH+34xAZGoT//iP/enVvD2nOfnM/kIy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bpmjDAAAA3AAAAA8AAAAAAAAAAAAA&#10;AAAAoQIAAGRycy9kb3ducmV2LnhtbFBLBQYAAAAABAAEAPkAAACRAwAAAAA=&#10;" strokeweight=".5pt"/>
                        </v:group>
                        <v:group id="Group 2672" o:spid="_x0000_s2605" style="position:absolute;left:8568;top:11103;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83gsYAAADcAAAADwAAAGRycy9kb3ducmV2LnhtbESPT2vCQBTE70K/w/IK&#10;vZlNGmpLmlVEaulBCmqh9PbIPpNg9m3Irvnz7V2h4HGYmd8w+Wo0jeipc7VlBUkUgyAurK65VPBz&#10;3M7fQDiPrLGxTAomcrBaPsxyzLQdeE/9wZciQNhlqKDyvs2kdEVFBl1kW+LgnWxn0AfZlVJ3OAS4&#10;aeRzHC+kwZrDQoUtbSoqzoeLUfA54LBOk49+dz5tpr/jy/fvLiGlnh7H9TsIT6O/h//bX1rBa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rzeCxgAAANwA&#10;AAAPAAAAAAAAAAAAAAAAAKoCAABkcnMvZG93bnJldi54bWxQSwUGAAAAAAQABAD6AAAAnQMAAAAA&#10;">
                          <v:group id="Group 2673" o:spid="_x0000_s2606"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shape id="Freeform 2674" o:spid="_x0000_s2607"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8aqsUA&#10;AADcAAAADwAAAGRycy9kb3ducmV2LnhtbESPT2vCQBTE70K/w/KE3nRjhVpT11ACBS8Kpq3i7ZF9&#10;+UOzb9PsatJv7wqCx2FmfsOsksE04kKdqy0rmE0jEMS51TWXCr6/PidvIJxH1thYJgX/5CBZP41W&#10;GGvb854umS9FgLCLUUHlfRtL6fKKDLqpbYmDV9jOoA+yK6XusA9w08iXKHqVBmsOCxW2lFaU/2Zn&#10;oyA9bQ52u/xp/3bH3veSi12mC6Wex8PHOwhPg3+E7+2NVrCYz+F2Jhw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xqqxQAAANwAAAAPAAAAAAAAAAAAAAAAAJgCAABkcnMv&#10;ZG93bnJldi54bWxQSwUGAAAAAAQABAD1AAAAigMAAAAA&#10;" path="m,629c121,314,242,,363,,484,,605,314,726,629e" filled="f" fillcolor="#bbe0e3" strokeweight=".5pt">
                              <v:path arrowok="t" o:connecttype="custom" o:connectlocs="0,375;94,0;187,375" o:connectangles="0,0,0"/>
                            </v:shape>
                            <v:shape id="Freeform 2675" o:spid="_x0000_s2608"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tnvcUA&#10;AADcAAAADwAAAGRycy9kb3ducmV2LnhtbESP0WrCQBRE3wv+w3IF3+pGbVWiq0hFKn0oGP2Aa/aa&#10;BLN3w+42if36bqHQx2FmzjDrbW9q0ZLzlWUFk3ECgji3uuJCweV8eF6C8AFZY22ZFDzIw3YzeFpj&#10;qm3HJ2qzUIgIYZ+igjKEJpXS5yUZ9GPbEEfvZp3BEKUrpHbYRbip5TRJ5tJgxXGhxIbeSsrv2ZdR&#10;8NFl8hyueHLv18V3e5t9vh73pNRo2O9WIAL14T/81z5qBYvZC/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2e9xQAAANwAAAAPAAAAAAAAAAAAAAAAAJgCAABkcnMv&#10;ZG93bnJldi54bWxQSwUGAAAAAAQABAD1AAAAigMAAAAA&#10;" path="m,629c121,314,242,,363,,484,,605,314,726,629e" filled="f" fillcolor="#bbe0e3" strokeweight=".5pt">
                              <v:path arrowok="t" o:connecttype="custom" o:connectlocs="0,375;94,0;187,375" o:connectangles="0,0,0"/>
                            </v:shape>
                            <v:shape id="Freeform 2676" o:spid="_x0000_s2609"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nRcUA&#10;AADcAAAADwAAAGRycy9kb3ducmV2LnhtbESPW2vCQBSE3wv+h+UIfasbW1o1uooIBV8qGG/4dsie&#10;XDB7Ns1uTfz3riD0cZiZb5jZojOVuFLjSssKhoMIBHFqdcm5gv3u+20MwnlkjZVlUnAjB4t572WG&#10;sbYtb+ma+FwECLsYFRTe17GULi3IoBvYmjh4mW0M+iCbXOoG2wA3lXyPoi9psOSwUGBNq4LSS/Jn&#10;FKzO66P9mRzq382p9a3kbJPoTKnXfrecgvDU+f/ws73WCkYfn/A4E4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dFxQAAANwAAAAPAAAAAAAAAAAAAAAAAJgCAABkcnMv&#10;ZG93bnJldi54bWxQSwUGAAAAAAQABAD1AAAAigMAAAAA&#10;" path="m,629c121,314,242,,363,,484,,605,314,726,629e" filled="f" fillcolor="#bbe0e3" strokeweight=".5pt">
                              <v:path arrowok="t" o:connecttype="custom" o:connectlocs="0,375;94,0;187,375" o:connectangles="0,0,0"/>
                            </v:shape>
                            <v:shape id="Freeform 2677" o:spid="_x0000_s2610"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QadcQA&#10;AADcAAAADwAAAGRycy9kb3ducmV2LnhtbESP0WrCQBRE34X+w3ILvummilpSVyktovhQMPYDrtlr&#10;Epq9G3bXJPr1rlDwcZiZM8xy3ZtatOR8ZVnB2zgBQZxbXXGh4Pe4Gb2D8AFZY22ZFFzJw3r1Mlhi&#10;qm3HB2qzUIgIYZ+igjKEJpXS5yUZ9GPbEEfvbJ3BEKUrpHbYRbip5SRJ5tJgxXGhxIa+Ssr/sotR&#10;sO8yeQwnPLjtaXFrz9Of2e6blBq+9p8fIAL14Rn+b++0gslsD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UGnXEAAAA3AAAAA8AAAAAAAAAAAAAAAAAmAIAAGRycy9k&#10;b3ducmV2LnhtbFBLBQYAAAAABAAEAPUAAACJAwAAAAA=&#10;" path="m,629c121,314,242,,363,,484,,605,314,726,629e" filled="f" fillcolor="#bbe0e3" strokeweight=".5pt">
                              <v:path arrowok="t" o:connecttype="custom" o:connectlocs="0,375;94,0;187,375" o:connectangles="0,0,0"/>
                            </v:shape>
                            <v:shape id="Freeform 2678" o:spid="_x0000_s2611"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VajcUA&#10;AADcAAAADwAAAGRycy9kb3ducmV2LnhtbESPT2vCQBTE74LfYXmCt7oxYLXRNYhQ8FLBtLb09si+&#10;/MHs2zS7Nem3d4WCx2FmfsNs0sE04kqdqy0rmM8iEMS51TWXCj7eX59WIJxH1thYJgV/5CDdjkcb&#10;TLTt+UTXzJciQNglqKDyvk2kdHlFBt3MtsTBK2xn0AfZlVJ32Ae4aWQcRc/SYM1hocKW9hXll+zX&#10;KNh/Hz7t28u5/Tl+9b6XXBwzXSg1nQy7NQhPg3+E/9sHrSBeLOF+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qNxQAAANwAAAAPAAAAAAAAAAAAAAAAAJgCAABkcnMv&#10;ZG93bnJldi54bWxQSwUGAAAAAAQABAD1AAAAigMAAAAA&#10;" path="m,629c121,314,242,,363,,484,,605,314,726,629e" filled="f" fillcolor="#bbe0e3" strokeweight=".5pt">
                              <v:path arrowok="t" o:connecttype="custom" o:connectlocs="0,375;94,0;187,375" o:connectangles="0,0,0"/>
                            </v:shape>
                          </v:group>
                          <v:shape id="AutoShape 2679" o:spid="_x0000_s2612"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sSsIAAADcAAAADwAAAGRycy9kb3ducmV2LnhtbERPTWsCMRC9C/6HMIXeNFtppaxGEUtL&#10;K0ip9eBx2Iyb6GayJHHd/vvmIHh8vO/5sneN6ChE61nB07gAQVx5bblWsP99H72CiAlZY+OZFPxR&#10;hOViOJhjqf2Vf6jbpVrkEI4lKjAptaWUsTLkMI59S5y5ow8OU4ahljrgNYe7Rk6KYiodWs4NBlta&#10;G6rOu4tT8Hba2NXX9+b5YC+n8LE9951Bo9TjQ7+agUjUp7v45v7UCiYveW0+k4+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tzsSsIAAADcAAAADwAAAAAAAAAAAAAA&#10;AAChAgAAZHJzL2Rvd25yZXYueG1sUEsFBgAAAAAEAAQA+QAAAJADAAAAAA==&#10;" strokeweight=".5pt"/>
                          <v:shape id="AutoShape 2680" o:spid="_x0000_s2613"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PoscAAADcAAAADwAAAGRycy9kb3ducmV2LnhtbESPQWvCQBSE70L/w/IKXkQ3CkqNrqKF&#10;gnhoqRWDt0f2NUnNvg27G03767sFocdhZr5hluvO1OJKzleWFYxHCQji3OqKCwXHj5fhEwgfkDXW&#10;lknBN3lYrx56S0y1vfE7XQ+hEBHCPkUFZQhNKqXPSzLoR7Yhjt6ndQZDlK6Q2uEtwk0tJ0kykwYr&#10;jgslNvRcUn45tEbBoD1lhXtNqhbH+7ds+3XGn0ujVP+x2yxABOrCf/je3mkFk+kc/s7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Ro+ixwAAANwAAAAPAAAAAAAA&#10;AAAAAAAAAKECAABkcnMvZG93bnJldi54bWxQSwUGAAAAAAQABAD5AAAAlQMAAAAA&#10;" strokeweight=".5pt">
                            <v:stroke endarrow="block" endarrowwidth="narrow" endarrowlength="short"/>
                          </v:shape>
                        </v:group>
                        <v:group id="Group 2681" o:spid="_x0000_s2614" style="position:absolute;left:9432;top:11004;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group id="Group 2682" o:spid="_x0000_s2615"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2683" o:spid="_x0000_s2616"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4zqMQA&#10;AADcAAAADwAAAGRycy9kb3ducmV2LnhtbESPT4vCMBTE78J+h/AEb5rag2jXKCIseFHYqrvs7dG8&#10;/sHmpTbRdr+9EQSPw8z8hlmue1OLO7WusqxgOolAEGdWV1woOB2/xnMQziNrrC2Tgn9ysF59DJaY&#10;aNvxN91TX4gAYZeggtL7JpHSZSUZdBPbEAcvt61BH2RbSN1iF+CmlnEUzaTBisNCiQ1tS8ou6c0o&#10;2P7tfux+cW6uh9/Od5LzQ6pzpUbDfvMJwlPv3+FXe6cVxLMY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M6jEAAAA3AAAAA8AAAAAAAAAAAAAAAAAmAIAAGRycy9k&#10;b3ducmV2LnhtbFBLBQYAAAAABAAEAPUAAACJAwAAAAA=&#10;" path="m,629c121,314,242,,363,,484,,605,314,726,629e" filled="f" fillcolor="#bbe0e3" strokeweight=".5pt">
                              <v:path arrowok="t" o:connecttype="custom" o:connectlocs="0,375;94,0;187,375" o:connectangles="0,0,0"/>
                            </v:shape>
                            <v:shape id="Freeform 2684" o:spid="_x0000_s2617"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9zUMUA&#10;AADcAAAADwAAAGRycy9kb3ducmV2LnhtbESP0WrCQBRE3wv+w3ILfaubKrUlZiPSIhUfCsZ+wDV7&#10;TYLZu2F3TaJf3xUKfRxm5gyTrUbTip6cbywreJkmIIhLqxuuFPwcNs/vIHxA1thaJgVX8rDKJw8Z&#10;ptoOvKe+CJWIEPYpKqhD6FIpfVmTQT+1HXH0TtYZDFG6SmqHQ4SbVs6SZCENNhwXauzoo6byXFyM&#10;gt1QyEM44t59Hd9u/Wn+/br9JKWeHsf1EkSgMfyH/9pbrWC2mMP9TD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T3NQxQAAANwAAAAPAAAAAAAAAAAAAAAAAJgCAABkcnMv&#10;ZG93bnJldi54bWxQSwUGAAAAAAQABAD1AAAAigMAAAAA&#10;" path="m,629c121,314,242,,363,,484,,605,314,726,629e" filled="f" fillcolor="#bbe0e3" strokeweight=".5pt">
                              <v:path arrowok="t" o:connecttype="custom" o:connectlocs="0,375;94,0;187,375" o:connectangles="0,0,0"/>
                            </v:shape>
                            <v:shape id="Freeform 2685" o:spid="_x0000_s2618"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sOR8UA&#10;AADcAAAADwAAAGRycy9kb3ducmV2LnhtbESPT2vCQBTE74LfYXlCb7ppKGKjq5SA4KVC0z/i7ZF9&#10;yQazb2N2a9Jv3y0UPA4z8xtmsxttK27U+8axgsdFAoK4dLrhWsHH+36+AuEDssbWMSn4IQ+77XSy&#10;wUy7gd/oVoRaRAj7DBWYELpMSl8asugXriOOXuV6iyHKvpa6xyHCbSvTJFlKiw3HBYMd5YbKS/Ft&#10;FeTnw5d7ff7srsfTEAbJ1bHQlVIPs/FlDSLQGO7h//ZBK0iXT/B3Jh4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w5HxQAAANwAAAAPAAAAAAAAAAAAAAAAAJgCAABkcnMv&#10;ZG93bnJldi54bWxQSwUGAAAAAAQABAD1AAAAigMAAAAA&#10;" path="m,629c121,314,242,,363,,484,,605,314,726,629e" filled="f" fillcolor="#bbe0e3" strokeweight=".5pt">
                              <v:path arrowok="t" o:connecttype="custom" o:connectlocs="0,375;94,0;187,375" o:connectangles="0,0,0"/>
                            </v:shape>
                            <v:shape id="Freeform 2686" o:spid="_x0000_s2619"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pOv8QA&#10;AADcAAAADwAAAGRycy9kb3ducmV2LnhtbESP0WrCQBRE34X+w3ILvummilpSVyktovhQMPYDrtlr&#10;Epq9G3bXJPr1rlDwcZiZM8xy3ZtatOR8ZVnB2zgBQZxbXXGh4Pe4Gb2D8AFZY22ZFFzJw3r1Mlhi&#10;qm3HB2qzUIgIYZ+igjKEJpXS5yUZ9GPbEEfvbJ3BEKUrpHbYRbip5SRJ5tJgxXGhxIa+Ssr/sotR&#10;sO8yeQwnPLjtaXFrz9Of2e6blBq+9p8fIAL14Rn+b++0gsl8Bo8z8Qj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qTr/EAAAA3AAAAA8AAAAAAAAAAAAAAAAAmAIAAGRycy9k&#10;b3ducmV2LnhtbFBLBQYAAAAABAAEAPUAAACJAwAAAAA=&#10;" path="m,629c121,314,242,,363,,484,,605,314,726,629e" filled="f" fillcolor="#bbe0e3" strokeweight=".5pt">
                              <v:path arrowok="t" o:connecttype="custom" o:connectlocs="0,375;94,0;187,375" o:connectangles="0,0,0"/>
                            </v:shape>
                            <v:shape id="Freeform 2687" o:spid="_x0000_s2620"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q8QA&#10;AADcAAAADwAAAGRycy9kb3ducmV2LnhtbESPS4vCQBCE78L+h6EX9qaT9RA0OooIC14UNr7w1mQ6&#10;D8z0xMysyf57RxA8FlX1FTVf9qYWd2pdZVnB9ygCQZxZXXGh4LD/GU5AOI+ssbZMCv7JwXLxMZhj&#10;om3Hv3RPfSEChF2CCkrvm0RKl5Vk0I1sQxy83LYGfZBtIXWLXYCbWo6jKJYGKw4LJTa0Lim7pn9G&#10;wfqyOdnt9NjcdufOd5LzXapzpb4++9UMhKfev8Ov9kYrGMcx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NavEAAAA3AAAAA8AAAAAAAAAAAAAAAAAmAIAAGRycy9k&#10;b3ducmV2LnhtbFBLBQYAAAAABAAEAPUAAACJAwAAAAA=&#10;" path="m,629c121,314,242,,363,,484,,605,314,726,629e" filled="f" fillcolor="#bbe0e3" strokeweight=".5pt">
                              <v:path arrowok="t" o:connecttype="custom" o:connectlocs="0,375;94,0;187,375" o:connectangles="0,0,0"/>
                            </v:shape>
                          </v:group>
                          <v:shape id="AutoShape 2688" o:spid="_x0000_s2621"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yhcUAAADcAAAADwAAAGRycy9kb3ducmV2LnhtbESPQWsCMRSE74X+h/AK3mq2UrSsRpGK&#10;xQoi2h56fGyem+jmZUniuv33TaHQ4zAz3zCzRe8a0VGI1rOCp2EBgrjy2nKt4PNj/fgCIiZkjY1n&#10;UvBNERbz+7sZltrf+EDdMdUiQziWqMCk1JZSxsqQwzj0LXH2Tj44TFmGWuqAtwx3jRwVxVg6tJwX&#10;DLb0aqi6HK9Oweq8tcv3/fb5y17P4W136TuDRqnBQ7+cgkjUp//wX3ujFYzGE/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yhcUAAADcAAAADwAAAAAAAAAA&#10;AAAAAAChAgAAZHJzL2Rvd25yZXYueG1sUEsFBgAAAAAEAAQA+QAAAJMDAAAAAA==&#10;" strokeweight=".5pt"/>
                          <v:shape id="AutoShape 2689" o:spid="_x0000_s2622"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ghMQAAADcAAAADwAAAGRycy9kb3ducmV2LnhtbERPy2rCQBTdC/7DcAU3pU6ShZToKCoI&#10;pQtLbVG6u2Ruk9TMnTAzebRf31kUXB7Oe70dTSN6cr62rCBdJCCIC6trLhV8vB8fn0D4gKyxsUwK&#10;fsjDdjOdrDHXduA36s+hFDGEfY4KqhDaXEpfVGTQL2xLHLkv6wyGCF0ptcMhhptGZkmylAZrjg0V&#10;tnSoqLidO6PgobtcS3dK6g7Tl9fr/vsTf2+tUvPZuFuBCDSGu/jf/awVZMu4Np6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ZuCExAAAANwAAAAPAAAAAAAAAAAA&#10;AAAAAKECAABkcnMvZG93bnJldi54bWxQSwUGAAAAAAQABAD5AAAAkgMAAAAA&#10;" strokeweight=".5pt">
                            <v:stroke endarrow="block" endarrowwidth="narrow" endarrowlength="short"/>
                          </v:shape>
                        </v:group>
                        <v:group id="Group 2690" o:spid="_x0000_s2623" style="position:absolute;left:9435;top:11239;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group id="Group 2691" o:spid="_x0000_s2624"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Freeform 2692" o:spid="_x0000_s2625"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U7AsQA&#10;AADcAAAADwAAAGRycy9kb3ducmV2LnhtbESPS4vCQBCE7wv+h6EFbzrRg4+so4ggeFEw7rrsrcl0&#10;HmymJ2ZGE/+9Iwh7LKrqK2q57kwl7tS40rKC8SgCQZxaXXKu4Ou8G85BOI+ssbJMCh7kYL3qfSwx&#10;1rblE90Tn4sAYRejgsL7OpbSpQUZdCNbEwcvs41BH2STS91gG+CmkpMomkqDJYeFAmvaFpT+JTej&#10;YPu7v9jD4ru+Hn9a30rOjonOlBr0u80nCE+d/w+/23utYDIbw+tMO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FOwLEAAAA3AAAAA8AAAAAAAAAAAAAAAAAmAIAAGRycy9k&#10;b3ducmV2LnhtbFBLBQYAAAAABAAEAPUAAACJAwAAAAA=&#10;" path="m,629c121,314,242,,363,,484,,605,314,726,629e" filled="f" fillcolor="#bbe0e3" strokeweight=".5pt">
                              <v:path arrowok="t" o:connecttype="custom" o:connectlocs="0,375;94,0;187,375" o:connectangles="0,0,0"/>
                            </v:shape>
                            <v:shape id="Freeform 2693" o:spid="_x0000_s2626"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pAFsUA&#10;AADcAAAADwAAAGRycy9kb3ducmV2LnhtbESP0WrCQBRE3wv+w3KFvtWNKa0SXUVaROlDwegHXLPX&#10;JJi9G3bXJPbru4WCj8PMnGGW68E0oiPna8sKppMEBHFhdc2lgtNx+zIH4QOyxsYyKbiTh/Vq9LTE&#10;TNueD9TloRQRwj5DBVUIbSalLyoy6Ce2JY7exTqDIUpXSu2wj3DTyDRJ3qXBmuNChS19VFRc85tR&#10;8NXn8hjOeHC78+ynu7x+v+0/Sann8bBZgAg0hEf4v73XCtJZC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2kAWxQAAANwAAAAPAAAAAAAAAAAAAAAAAJgCAABkcnMv&#10;ZG93bnJldi54bWxQSwUGAAAAAAQABAD1AAAAigMAAAAA&#10;" path="m,629c121,314,242,,363,,484,,605,314,726,629e" filled="f" fillcolor="#bbe0e3" strokeweight=".5pt">
                              <v:path arrowok="t" o:connecttype="custom" o:connectlocs="0,375;94,0;187,375" o:connectangles="0,0,0"/>
                            </v:shape>
                            <v:shape id="Freeform 2694" o:spid="_x0000_s2627"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sA7sUA&#10;AADcAAAADwAAAGRycy9kb3ducmV2LnhtbESPT2vCQBTE74LfYXmCt7oxQrXRNYhQ8FLBtLb09si+&#10;/MHs2zS7Nem3d4WCx2FmfsNs0sE04kqdqy0rmM8iEMS51TWXCj7eX59WIJxH1thYJgV/5CDdjkcb&#10;TLTt+UTXzJciQNglqKDyvk2kdHlFBt3MtsTBK2xn0AfZlVJ32Ae4aWQcRc/SYM1hocKW9hXll+zX&#10;KNh/Hz7t28u5/Tl+9b6XXBwzXSg1nQy7NQhPg3+E/9sHrSBeLuB+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wDuxQAAANwAAAAPAAAAAAAAAAAAAAAAAJgCAABkcnMv&#10;ZG93bnJldi54bWxQSwUGAAAAAAQABAD1AAAAigMAAAAA&#10;" path="m,629c121,314,242,,363,,484,,605,314,726,629e" filled="f" fillcolor="#bbe0e3" strokeweight=".5pt">
                              <v:path arrowok="t" o:connecttype="custom" o:connectlocs="0,375;94,0;187,375" o:connectangles="0,0,0"/>
                            </v:shape>
                            <v:shape id="Freeform 2695" o:spid="_x0000_s2628"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99+cUA&#10;AADcAAAADwAAAGRycy9kb3ducmV2LnhtbESP0WrCQBRE3wX/YblC33SjbVWiq4hSKn0oGP2Aa/aa&#10;BLN3w+6apP36bqHQx2FmzjDrbW9q0ZLzlWUF00kCgji3uuJCweX8Nl6C8AFZY22ZFHyRh+1mOFhj&#10;qm3HJ2qzUIgIYZ+igjKEJpXS5yUZ9BPbEEfvZp3BEKUrpHbYRbip5SxJ5tJgxXGhxIb2JeX37GEU&#10;fHSZPIcrntz7dfHd3p4/X48HUupp1O9WIAL14T/81z5qBbPFC/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335xQAAANwAAAAPAAAAAAAAAAAAAAAAAJgCAABkcnMv&#10;ZG93bnJldi54bWxQSwUGAAAAAAQABAD1AAAAigMAAAAA&#10;" path="m,629c121,314,242,,363,,484,,605,314,726,629e" filled="f" fillcolor="#bbe0e3" strokeweight=".5pt">
                              <v:path arrowok="t" o:connecttype="custom" o:connectlocs="0,375;94,0;187,375" o:connectangles="0,0,0"/>
                            </v:shape>
                            <v:shape id="Freeform 2696" o:spid="_x0000_s2629"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49AcUA&#10;AADcAAAADwAAAGRycy9kb3ducmV2LnhtbESPT2vCQBTE74LfYXmCt7oxYLXRNYhQ8FLBtLb09si+&#10;/MHs2zS7Nem3d4WCx2FmfsNs0sE04kqdqy0rmM8iEMS51TWXCj7eX59WIJxH1thYJgV/5CDdjkcb&#10;TLTt+UTXzJciQNglqKDyvk2kdHlFBt3MtsTBK2xn0AfZlVJ32Ae4aWQcRc/SYM1hocKW9hXll+zX&#10;KNh/Hz7t28u5/Tl+9b6XXBwzXSg1nQy7NQhPg3+E/9sHrSBeLuB+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0BxQAAANwAAAAPAAAAAAAAAAAAAAAAAJgCAABkcnMv&#10;ZG93bnJldi54bWxQSwUGAAAAAAQABAD1AAAAigMAAAAA&#10;" path="m,629c121,314,242,,363,,484,,605,314,726,629e" filled="f" fillcolor="#bbe0e3" strokeweight=".5pt">
                              <v:path arrowok="t" o:connecttype="custom" o:connectlocs="0,375;94,0;187,375" o:connectangles="0,0,0"/>
                            </v:shape>
                          </v:group>
                          <v:shape id="AutoShape 2697" o:spid="_x0000_s2630"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qBw8UAAADcAAAADwAAAGRycy9kb3ducmV2LnhtbESPQWsCMRSE74X+h/AK3mq2UrSsRpGK&#10;xQoi2h56fGyem+jmZUniuv33TaHQ4zAz3zCzRe8a0VGI1rOCp2EBgrjy2nKt4PNj/fgCIiZkjY1n&#10;UvBNERbz+7sZltrf+EDdMdUiQziWqMCk1JZSxsqQwzj0LXH2Tj44TFmGWuqAtwx3jRwVxVg6tJwX&#10;DLb0aqi6HK9Oweq8tcv3/fb5y17P4W136TuDRqnBQ7+cgkjUp//wX3ujFYwm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qBw8UAAADcAAAADwAAAAAAAAAA&#10;AAAAAAChAgAAZHJzL2Rvd25yZXYueG1sUEsFBgAAAAAEAAQA+QAAAJMDAAAAAA==&#10;" strokeweight=".5pt"/>
                          <v:shape id="AutoShape 2698" o:spid="_x0000_s2631"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DiK8YAAADcAAAADwAAAGRycy9kb3ducmV2LnhtbESPQWsCMRSE70L/Q3gFL6JZPWhZjdIW&#10;CuLBohbF22Pz3F3dvCxJVtf++qYgeBxm5htmtmhNJa7kfGlZwXCQgCDOrC45V/Cz++q/gfABWWNl&#10;mRTcycNi/tKZYartjTd03YZcRAj7FBUUIdSplD4ryKAf2Jo4eifrDIYoXS61w1uEm0qOkmQsDZYc&#10;Fwqs6bOg7LJtjIJesz/kbp2UDQ5X34eP8xF/L7VS3df2fQoiUBue4Ud7qRWMJhP4PxOP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g4ivGAAAA3AAAAA8AAAAAAAAA&#10;AAAAAAAAoQIAAGRycy9kb3ducmV2LnhtbFBLBQYAAAAABAAEAPkAAACUAwAAAAA=&#10;" strokeweight=".5pt">
                            <v:stroke endarrow="block" endarrowwidth="narrow" endarrowlength="short"/>
                          </v:shape>
                        </v:group>
                        <v:group id="Group 2699" o:spid="_x0000_s2632" style="position:absolute;left:10479;top:10735;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group id="Group 2700" o:spid="_x0000_s2633"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2701" o:spid="_x0000_s2634"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uvsEA&#10;AADcAAAADwAAAGRycy9kb3ducmV2LnhtbERPy4rCMBTdC/5DuMLsNB0Xg1bTMgiCG4Wpj2F2l+b2&#10;gc1NbaLt/L1ZCC4P571OB9OIB3WutqzgcxaBIM6trrlUcDpupwsQziNrbCyTgn9ykCbj0RpjbXv+&#10;oUfmSxFC2MWooPK+jaV0eUUG3cy2xIErbGfQB9iVUnfYh3DTyHkUfUmDNYeGClvaVJRfs7tRsPnb&#10;Xex+eW5vh9/e95KLQ6YLpT4mw/cKhKfBv8Uv904rmC/C/HAmHAGZ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c7r7BAAAA3AAAAA8AAAAAAAAAAAAAAAAAmAIAAGRycy9kb3du&#10;cmV2LnhtbFBLBQYAAAAABAAEAPUAAACGAwAAAAA=&#10;" path="m,629c121,314,242,,363,,484,,605,314,726,629e" filled="f" fillcolor="#bbe0e3" strokeweight=".5pt">
                              <v:path arrowok="t" o:connecttype="custom" o:connectlocs="0,375;94,0;187,375" o:connectangles="0,0,0"/>
                            </v:shape>
                            <v:shape id="Freeform 2702" o:spid="_x0000_s2635"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8wMcUA&#10;AADcAAAADwAAAGRycy9kb3ducmV2LnhtbESP0WrCQBRE3wv+w3KFvtWNKa0SXUVaROlDwegHXLPX&#10;JJi9G3bXJPbru4WCj8PMnGGW68E0oiPna8sKppMEBHFhdc2lgtNx+zIH4QOyxsYyKbiTh/Vq9LTE&#10;TNueD9TloRQRwj5DBVUIbSalLyoy6Ce2JY7exTqDIUpXSu2wj3DTyDRJ3qXBmuNChS19VFRc85tR&#10;8NXn8hjOeHC78+ynu7x+v+0/Sann8bBZgAg0hEf4v73XCtJ5Cn9n4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zAxxQAAANwAAAAPAAAAAAAAAAAAAAAAAJgCAABkcnMv&#10;ZG93bnJldi54bWxQSwUGAAAAAAQABAD1AAAAigMAAAAA&#10;" path="m,629c121,314,242,,363,,484,,605,314,726,629e" filled="f" fillcolor="#bbe0e3" strokeweight=".5pt">
                              <v:path arrowok="t" o:connecttype="custom" o:connectlocs="0,375;94,0;187,375" o:connectangles="0,0,0"/>
                            </v:shape>
                            <v:shape id="Freeform 2703" o:spid="_x0000_s2636"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5wycUA&#10;AADcAAAADwAAAGRycy9kb3ducmV2LnhtbESPT2vCQBTE7wW/w/KE3symFsTGrFIEIZcKjW3F2yP7&#10;8gezb2N2m6Tf3i0Uehxm5jdMuptMKwbqXWNZwVMUgyAurG64UvBxOizWIJxH1thaJgU/5GC3nT2k&#10;mGg78jsNua9EgLBLUEHtfZdI6YqaDLrIdsTBK21v0AfZV1L3OAa4aeUyjlfSYMNhocaO9jUV1/zb&#10;KNhfsi/79vLZ3Y7n0Y+Sy2OuS6Ue59PrBoSnyf+H/9qZVrBcP8PvmXA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nDJxQAAANwAAAAPAAAAAAAAAAAAAAAAAJgCAABkcnMv&#10;ZG93bnJldi54bWxQSwUGAAAAAAQABAD1AAAAigMAAAAA&#10;" path="m,629c121,314,242,,363,,484,,605,314,726,629e" filled="f" fillcolor="#bbe0e3" strokeweight=".5pt">
                              <v:path arrowok="t" o:connecttype="custom" o:connectlocs="0,375;94,0;187,375" o:connectangles="0,0,0"/>
                            </v:shape>
                            <v:shape id="Freeform 2704" o:spid="_x0000_s2637"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N3sUA&#10;AADcAAAADwAAAGRycy9kb3ducmV2LnhtbESP0WrCQBRE3wv+w3KFvtWN2laJriKVovShYPQDrtlr&#10;EszeDbvbJPbrXaHQx2FmzjDLdW9q0ZLzlWUF41ECgji3uuJCwen4+TIH4QOyxtoyKbiRh/Vq8LTE&#10;VNuOD9RmoRARwj5FBWUITSqlz0sy6Ee2IY7exTqDIUpXSO2wi3BTy0mSvEuDFceFEhv6KCm/Zj9G&#10;wVeXyWM448HtzrPf9jL9fttvSannYb9ZgAjUh//wX3uvFUzmr/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qg3exQAAANwAAAAPAAAAAAAAAAAAAAAAAJgCAABkcnMv&#10;ZG93bnJldi54bWxQSwUGAAAAAAQABAD1AAAAigMAAAAA&#10;" path="m,629c121,314,242,,363,,484,,605,314,726,629e" filled="f" fillcolor="#bbe0e3" strokeweight=".5pt">
                              <v:path arrowok="t" o:connecttype="custom" o:connectlocs="0,375;94,0;187,375" o:connectangles="0,0,0"/>
                            </v:shape>
                            <v:shape id="Freeform 2705" o:spid="_x0000_s2638"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tNJsUA&#10;AADcAAAADwAAAGRycy9kb3ducmV2LnhtbESPT2vCQBTE7wW/w/KE3symQsXGrFIEIZcKjW3F2yP7&#10;8gezb2N2m6Tf3i0Uehxm5jdMuptMKwbqXWNZwVMUgyAurG64UvBxOizWIJxH1thaJgU/5GC3nT2k&#10;mGg78jsNua9EgLBLUEHtfZdI6YqaDLrIdsTBK21v0AfZV1L3OAa4aeUyjlfSYMNhocaO9jUV1/zb&#10;KNhfsi/79vLZ3Y7n0Y+Sy2OuS6Ue59PrBoSnyf+H/9qZVrBcP8PvmXA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00mxQAAANwAAAAPAAAAAAAAAAAAAAAAAJgCAABkcnMv&#10;ZG93bnJldi54bWxQSwUGAAAAAAQABAD1AAAAigMAAAAA&#10;" path="m,629c121,314,242,,363,,484,,605,314,726,629e" filled="f" fillcolor="#bbe0e3" strokeweight=".5pt">
                              <v:path arrowok="t" o:connecttype="custom" o:connectlocs="0,375;94,0;187,375" o:connectangles="0,0,0"/>
                            </v:shape>
                          </v:group>
                          <v:shape id="AutoShape 2706" o:spid="_x0000_s2639"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5MUAAADcAAAADwAAAGRycy9kb3ducmV2LnhtbESPQWsCMRSE74X+h/AKvdVsRURWo0iL&#10;YgUp2h48Pjavm+jmZUniuv33jVDwOMzMN8xs0btGdBSi9azgdVCAIK68tlwr+P5avUxAxISssfFM&#10;Cn4pwmL++DDDUvsr76k7pFpkCMcSFZiU2lLKWBlyGAe+Jc7ejw8OU5ahljrgNcNdI4dFMZYOLecF&#10;gy29GarOh4tT8H7a2uXH53Z0tJdTWO/OfWfQKPX81C+nIBL16R7+b2+0guFkDLcz+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x5MUAAADcAAAADwAAAAAAAAAA&#10;AAAAAAChAgAAZHJzL2Rvd25yZXYueG1sUEsFBgAAAAAEAAQA+QAAAJMDAAAAAA==&#10;" strokeweight=".5pt"/>
                          <v:shape id="AutoShape 2707" o:spid="_x0000_s2640"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WSDMYAAADcAAAADwAAAGRycy9kb3ducmV2LnhtbESPQWsCMRSE70L/Q3gFL6JZPaisRmkL&#10;BfFg0RbF22Pz3F3dvCxJVtf++qYgeBxm5htmvmxNJa7kfGlZwXCQgCDOrC45V/Dz/dmfgvABWWNl&#10;mRTcycNy8dKZY6rtjbd03YVcRAj7FBUUIdSplD4ryKAf2Jo4eifrDIYoXS61w1uEm0qOkmQsDZYc&#10;Fwqs6aOg7LJrjIJesz/kbpOUDQ7XX4f38xF/L7VS3df2bQYiUBue4Ud7pRWMphP4PxOP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1kgzGAAAA3AAAAA8AAAAAAAAA&#10;AAAAAAAAoQIAAGRycy9kb3ducmV2LnhtbFBLBQYAAAAABAAEAPkAAACUAwAAAAA=&#10;" strokeweight=".5pt">
                            <v:stroke endarrow="block" endarrowwidth="narrow" endarrowlength="short"/>
                          </v:shape>
                        </v:group>
                        <v:group id="Group 2708" o:spid="_x0000_s2641" style="position:absolute;left:10482;top:10969;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group id="Group 2709" o:spid="_x0000_s2642"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Freeform 2710" o:spid="_x0000_s2643"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28EA&#10;AADcAAAADwAAAGRycy9kb3ducmV2LnhtbERPy4rCMBTdD/gP4Qqz09QRRq1GEUFwM4L1hbtLc/vA&#10;5qbTZGz9e7MQZnk478WqM5V4UONKywpGwwgEcWp1ybmC03E7mIJwHlljZZkUPMnBatn7WGCsbcsH&#10;eiQ+FyGEXYwKCu/rWEqXFmTQDW1NHLjMNgZ9gE0udYNtCDeV/Iqib2mw5NBQYE2bgtJ78mcUbG67&#10;i/2Znevf/bX1reRsn+hMqc9+t56D8NT5f/HbvdMKJuOwNp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iNvBAAAA3AAAAA8AAAAAAAAAAAAAAAAAmAIAAGRycy9kb3du&#10;cmV2LnhtbFBLBQYAAAAABAAEAPUAAACGAwAAAAA=&#10;" path="m,629c121,314,242,,363,,484,,605,314,726,629e" filled="f" fillcolor="#bbe0e3" strokeweight=".5pt">
                              <v:path arrowok="t" o:connecttype="custom" o:connectlocs="0,375;94,0;187,375" o:connectangles="0,0,0"/>
                            </v:shape>
                            <v:shape id="Freeform 2711" o:spid="_x0000_s2644"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II8UA&#10;AADcAAAADwAAAGRycy9kb3ducmV2LnhtbESP0WrCQBRE3wv+w3IF3+pGpVWjq0hFKn0oGP2Aa/aa&#10;BLN3w+42if36bqHQx2FmzjDrbW9q0ZLzlWUFk3ECgji3uuJCweV8eF6A8AFZY22ZFDzIw3YzeFpj&#10;qm3HJ2qzUIgIYZ+igjKEJpXS5yUZ9GPbEEfvZp3BEKUrpHbYRbip5TRJXqXBiuNCiQ29lZTfsy+j&#10;4KPL5Dlc8eTer/Pv9jb7fDnuSanRsN+tQATqw3/4r33UCuazJ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sgjxQAAANwAAAAPAAAAAAAAAAAAAAAAAJgCAABkcnMv&#10;ZG93bnJldi54bWxQSwUGAAAAAAQABAD1AAAAigMAAAAA&#10;" path="m,629c121,314,242,,363,,484,,605,314,726,629e" filled="f" fillcolor="#bbe0e3" strokeweight=".5pt">
                              <v:path arrowok="t" o:connecttype="custom" o:connectlocs="0,375;94,0;187,375" o:connectangles="0,0,0"/>
                            </v:shape>
                            <v:shape id="Freeform 2712" o:spid="_x0000_s2645"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v3oMEA&#10;AADcAAAADwAAAGRycy9kb3ducmV2LnhtbERPy4rCMBTdD/gP4Qqz09RBRq1GEUFwM4L1hbtLc/vA&#10;5qbTZGz9e7MQZnk478WqM5V4UONKywpGwwgEcWp1ybmC03E7mIJwHlljZZkUPMnBatn7WGCsbcsH&#10;eiQ+FyGEXYwKCu/rWEqXFmTQDW1NHLjMNgZ9gE0udYNtCDeV/Iqib2mw5NBQYE2bgtJ78mcUbG67&#10;i/2Znevf/bX1reRsn+hMqc9+t56D8NT5f/HbvdMKJuMwP5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L96DBAAAA3AAAAA8AAAAAAAAAAAAAAAAAmAIAAGRycy9kb3du&#10;cmV2LnhtbFBLBQYAAAAABAAEAPUAAACGAwAAAAA=&#10;" path="m,629c121,314,242,,363,,484,,605,314,726,629e" filled="f" fillcolor="#bbe0e3" strokeweight=".5pt">
                              <v:path arrowok="t" o:connecttype="custom" o:connectlocs="0,375;94,0;187,375" o:connectangles="0,0,0"/>
                            </v:shape>
                            <v:shape id="Freeform 2713" o:spid="_x0000_s2646"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3WMUA&#10;AADcAAAADwAAAGRycy9kb3ducmV2LnhtbESP3WrCQBSE7wXfYTlC73Rjf1Siq0hFKr0oGH2AY/aY&#10;BLNnw+6axD59t1Do5TAz3zCrTW9q0ZLzlWUF00kCgji3uuJCwfm0Hy9A+ICssbZMCh7kYbMeDlaY&#10;atvxkdosFCJC2KeooAyhSaX0eUkG/cQ2xNG7WmcwROkKqR12EW5q+ZwkM2mw4rhQYkPvJeW37G4U&#10;fHaZPIULHt3HZf7dXl++3g47Uupp1G+XIAL14T/81z5oBfPXKfyeiU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rdYxQAAANwAAAAPAAAAAAAAAAAAAAAAAJgCAABkcnMv&#10;ZG93bnJldi54bWxQSwUGAAAAAAQABAD1AAAAigMAAAAA&#10;" path="m,629c121,314,242,,363,,484,,605,314,726,629e" filled="f" fillcolor="#bbe0e3" strokeweight=".5pt">
                              <v:path arrowok="t" o:connecttype="custom" o:connectlocs="0,375;94,0;187,375" o:connectangles="0,0,0"/>
                            </v:shape>
                            <v:shape id="Freeform 2714" o:spid="_x0000_s2647"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MTMUA&#10;AADcAAAADwAAAGRycy9kb3ducmV2LnhtbESPT2vCQBTE74LfYXmCt7oxSLXRNYhQ8FLBtLb09si+&#10;/MHs2zS7Nem3d4WCx2FmfsNs0sE04kqdqy0rmM8iEMS51TWXCj7eX59WIJxH1thYJgV/5CDdjkcb&#10;TLTt+UTXzJciQNglqKDyvk2kdHlFBt3MtsTBK2xn0AfZlVJ32Ae4aWQcRc/SYM1hocKW9hXll+zX&#10;KNh/Hz7t28u5/Tl+9b6XXBwzXSg1nQy7NQhPg3+E/9sHrWC5iOF+JhwBu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cxMxQAAANwAAAAPAAAAAAAAAAAAAAAAAJgCAABkcnMv&#10;ZG93bnJldi54bWxQSwUGAAAAAAQABAD1AAAAigMAAAAA&#10;" path="m,629c121,314,242,,363,,484,,605,314,726,629e" filled="f" fillcolor="#bbe0e3" strokeweight=".5pt">
                              <v:path arrowok="t" o:connecttype="custom" o:connectlocs="0,375;94,0;187,375" o:connectangles="0,0,0"/>
                            </v:shape>
                          </v:group>
                          <v:shape id="AutoShape 2715" o:spid="_x0000_s2648"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9LYsYAAADcAAAADwAAAGRycy9kb3ducmV2LnhtbESPT0sDMRTE74LfITyhN5tViy1r01IU&#10;Sy2I9M+hx8fmuUm7eVmSdLv99kYQPA4z8xtmOu9dIzoK0XpW8DAsQBBXXluuFex37/cTEDEha2w8&#10;k4IrRZjPbm+mWGp/4Q1121SLDOFYogKTUltKGStDDuPQt8TZ+/bBYcoy1FIHvGS4a+RjUTxLh5bz&#10;gsGWXg1Vp+3ZKXg7ru3i42s9OtjzMSw/T31n0Cg1uOsXLyAS9ek//NdeaQXj0RP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PS2LGAAAA3AAAAA8AAAAAAAAA&#10;AAAAAAAAoQIAAGRycy9kb3ducmV2LnhtbFBLBQYAAAAABAAEAPkAAACUAwAAAAA=&#10;" strokeweight=".5pt"/>
                          <v:shape id="AutoShape 2716" o:spid="_x0000_s2649"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AVZcYAAADcAAAADwAAAGRycy9kb3ducmV2LnhtbESPQWsCMRSE7wX/Q3hCL0WzFtGyNYoW&#10;CuKhRS1Kb4/Nc3d187IkWd36601B8DjMzDfMZNaaSpzJ+dKygkE/AUGcWV1yruBn+9l7A+EDssbK&#10;Min4Iw+zaedpgqm2F17TeRNyESHsU1RQhFCnUvqsIIO+b2vi6B2sMxiidLnUDi8Rbir5miQjabDk&#10;uFBgTR8FZadNYxS8NLt97r6SssHB6nu/OP7i9VQr9dxt5+8gArXhEb63l1rBeDiE/zPx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wFWXGAAAA3AAAAA8AAAAAAAAA&#10;AAAAAAAAoQIAAGRycy9kb3ducmV2LnhtbFBLBQYAAAAABAAEAPkAAACUAwAAAAA=&#10;" strokeweight=".5pt">
                            <v:stroke endarrow="block" endarrowwidth="narrow" endarrowlength="short"/>
                          </v:shape>
                        </v:group>
                        <v:group id="Group 2717" o:spid="_x0000_s2650" style="position:absolute;left:10476;top:11235;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group id="Group 2718" o:spid="_x0000_s2651"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shape id="Freeform 2719" o:spid="_x0000_s2652"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Jv1MUA&#10;AADcAAAADwAAAGRycy9kb3ducmV2LnhtbESPT2vCQBTE70K/w/IEb2ZjKdqm2UgRCl4UjLalt0f2&#10;5Q/Nvk2zq0m/fVcQPA4z8xsmXY+mFRfqXWNZwSKKQRAXVjdcKTgd3+fPIJxH1thaJgV/5GCdPUxS&#10;TLQd+ECX3FciQNglqKD2vkukdEVNBl1kO+LglbY36IPsK6l7HALctPIxjpfSYMNhocaONjUVP/nZ&#10;KNh8bz/t7uWj+91/DX6QXO5zXSo1m45vryA8jf4evrW3WsHqaQXXM+EIy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m/UxQAAANwAAAAPAAAAAAAAAAAAAAAAAJgCAABkcnMv&#10;ZG93bnJldi54bWxQSwUGAAAAAAQABAD1AAAAigMAAAAA&#10;" path="m,629c121,314,242,,363,,484,,605,314,726,629e" filled="f" fillcolor="#bbe0e3" strokeweight=".5pt">
                              <v:path arrowok="t" o:connecttype="custom" o:connectlocs="0,375;94,0;187,375" o:connectangles="0,0,0"/>
                            </v:shape>
                            <v:shape id="Freeform 2720" o:spid="_x0000_s2653"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AexcIA&#10;AADcAAAADwAAAGRycy9kb3ducmV2LnhtbERP3WrCMBS+F3yHcITdaTp1OjqjyGQouxhYfYBjc2zL&#10;mpOSZG316c2FsMuP73+16U0tWnK+sqzgdZKAIM6trrhQcD59jd9B+ICssbZMCm7kYbMeDlaYatvx&#10;kdosFCKGsE9RQRlCk0rp85IM+oltiCN3tc5giNAVUjvsYrip5TRJFtJgxbGhxIY+S8p/sz+j4LvL&#10;5Clc8Oj2l+W9vc5+3g47Uupl1G8/QATqw7/46T5oBct5XBvPx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B7FwgAAANwAAAAPAAAAAAAAAAAAAAAAAJgCAABkcnMvZG93&#10;bnJldi54bWxQSwUGAAAAAAQABAD1AAAAhwMAAAAA&#10;" path="m,629c121,314,242,,363,,484,,605,314,726,629e" filled="f" fillcolor="#bbe0e3" strokeweight=".5pt">
                              <v:path arrowok="t" o:connecttype="custom" o:connectlocs="0,375;94,0;187,375" o:connectangles="0,0,0"/>
                            </v:shape>
                            <v:shape id="Freeform 2721" o:spid="_x0000_s2654"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FePcUA&#10;AADcAAAADwAAAGRycy9kb3ducmV2LnhtbESPT2vCQBTE7wW/w/IEb7pRpNXoJohQ8FKhaVW8PbIv&#10;fzD7Ns1uTfrtuwWhx2FmfsNs08E04k6dqy0rmM8iEMS51TWXCj4/XqcrEM4ja2wsk4IfcpAmo6ct&#10;xtr2/E73zJciQNjFqKDyvo2ldHlFBt3MtsTBK2xn0AfZlVJ32Ae4aeQiip6lwZrDQoUt7SvKb9m3&#10;UbC/Hs72bX1qv46X3veSi2OmC6Um42G3AeFp8P/hR/ugFbws1/B3JhwBm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sV49xQAAANwAAAAPAAAAAAAAAAAAAAAAAJgCAABkcnMv&#10;ZG93bnJldi54bWxQSwUGAAAAAAQABAD1AAAAigMAAAAA&#10;" path="m,629c121,314,242,,363,,484,,605,314,726,629e" filled="f" fillcolor="#bbe0e3" strokeweight=".5pt">
                              <v:path arrowok="t" o:connecttype="custom" o:connectlocs="0,375;94,0;187,375" o:connectangles="0,0,0"/>
                            </v:shape>
                            <v:shape id="Freeform 2722" o:spid="_x0000_s2655"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HsIA&#10;AADcAAAADwAAAGRycy9kb3ducmV2LnhtbERP3WrCMBS+H+wdwhF2N1MdTqmNMhxjsotBqw9wbE5/&#10;sDkpSdZ2e/rlQvDy4/vP9pPpxEDOt5YVLOYJCOLS6pZrBefTx/MGhA/IGjvLpOCXPOx3jw8ZptqO&#10;nNNQhFrEEPYpKmhC6FMpfdmQQT+3PXHkKusMhghdLbXDMYabTi6T5FUabDk2NNjToaHyWvwYBV9j&#10;IU/hgrn7vKz/hurle3V8J6WeZtPbFkSgKdzFN/dRK1iv4vx4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4QewgAAANwAAAAPAAAAAAAAAAAAAAAAAJgCAABkcnMvZG93&#10;bnJldi54bWxQSwUGAAAAAAQABAD1AAAAhwMAAAAA&#10;" path="m,629c121,314,242,,363,,484,,605,314,726,629e" filled="f" fillcolor="#bbe0e3" strokeweight=".5pt">
                              <v:path arrowok="t" o:connecttype="custom" o:connectlocs="0,375;94,0;187,375" o:connectangles="0,0,0"/>
                            </v:shape>
                            <v:shape id="Freeform 2723" o:spid="_x0000_s2656"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7E5sUA&#10;AADcAAAADwAAAGRycy9kb3ducmV2LnhtbESPT2vCQBTE74LfYXmCN90oWG10FQkUcqnQtLb09si+&#10;/MHs2zS7Nem37wqCx2FmfsPsDoNpxJU6V1tWsJhHIIhzq2suFXy8v8w2IJxH1thYJgV/5OCwH492&#10;GGvb8xtdM1+KAGEXo4LK+zaW0uUVGXRz2xIHr7CdQR9kV0rdYR/gppHLKHqSBmsOCxW2lFSUX7Jf&#10;oyD5Tj/t6/O5/Tl99b6XXJwyXSg1nQzHLQhPg3+E7+1UK1ivFnA7E46A3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sTmxQAAANwAAAAPAAAAAAAAAAAAAAAAAJgCAABkcnMv&#10;ZG93bnJldi54bWxQSwUGAAAAAAQABAD1AAAAigMAAAAA&#10;" path="m,629c121,314,242,,363,,484,,605,314,726,629e" filled="f" fillcolor="#bbe0e3" strokeweight=".5pt">
                              <v:path arrowok="t" o:connecttype="custom" o:connectlocs="0,375;94,0;187,375" o:connectangles="0,0,0"/>
                            </v:shape>
                          </v:group>
                          <v:shape id="AutoShape 2724" o:spid="_x0000_s2657"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p4JMUAAADcAAAADwAAAGRycy9kb3ducmV2LnhtbESPT2sCMRTE7wW/Q3hCbzWr9B+rUcTS&#10;UoVSaj14fGyem+jmZUniuv32plDocZiZ3zCzRe8a0VGI1rOC8agAQVx5bblWsPt+vXsGEROyxsYz&#10;KfihCIv54GaGpfYX/qJum2qRIRxLVGBSakspY2XIYRz5ljh7Bx8cpixDLXXAS4a7Rk6K4lE6tJwX&#10;DLa0MlSdtmen4OW4scv15+Z+b8/H8PZx6juDRqnbYb+cgkjUp//wX/tdK3h6mMDvmXwE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p4JMUAAADcAAAADwAAAAAAAAAA&#10;AAAAAAChAgAAZHJzL2Rvd25yZXYueG1sUEsFBgAAAAAEAAQA+QAAAJMDAAAAAA==&#10;" strokeweight=".5pt"/>
                          <v:shape id="AutoShape 2725" o:spid="_x0000_s2658"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AbzMcAAADcAAAADwAAAGRycy9kb3ducmV2LnhtbESPT2sCMRTE70K/Q3iFXkSzWqyyNYoK&#10;hdKD4h+U3h6b192tm5clyeq2n74RhB6HmfkNM523phIXcr60rGDQT0AQZ1aXnCs47N96ExA+IGus&#10;LJOCH/Iwnz10pphqe+UtXXYhFxHCPkUFRQh1KqXPCjLo+7Ymjt6XdQZDlC6X2uE1wk0lh0nyIg2W&#10;HBcKrGlVUHbeNUZBtzmecrdOygYHH5vT8vsTf8+1Uk+P7eIVRKA2/Ifv7XetYDx6htuZeATk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wBvMxwAAANwAAAAPAAAAAAAA&#10;AAAAAAAAAKECAABkcnMvZG93bnJldi54bWxQSwUGAAAAAAQABAD5AAAAlQMAAAAA&#10;" strokeweight=".5pt">
                            <v:stroke endarrow="block" endarrowwidth="narrow" endarrowlength="short"/>
                          </v:shape>
                        </v:group>
                        <v:group id="Group 2726" o:spid="_x0000_s2659" style="position:absolute;left:10479;top:11469;width:744;height:173" coordorigin="9501,10002" coordsize="744,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2727" o:spid="_x0000_s2660" style="position:absolute;left:9648;top:10002;width:360;height:173" coordorigin="9546,10301" coordsize="936,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shape id="Freeform 2728" o:spid="_x0000_s2661" style="position:absolute;left:9546;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cksQA&#10;AADcAAAADwAAAGRycy9kb3ducmV2LnhtbESPT2vCQBTE7wW/w/KE3upGQavRVUQQvCiYVsXbI/vy&#10;B7NvY3Zr4rd3C4Ueh5n5DbNYdaYSD2pcaVnBcBCBIE6tLjlX8P21/ZiCcB5ZY2WZFDzJwWrZe1tg&#10;rG3LR3okPhcBwi5GBYX3dSylSwsy6Aa2Jg5eZhuDPsgml7rBNsBNJUdRNJEGSw4LBda0KSi9JT9G&#10;wea6O9v97FTfD5fWt5KzQ6Izpd773XoOwlPn/8N/7Z1W8DmewO+ZcAT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3XJLEAAAA3AAAAA8AAAAAAAAAAAAAAAAAmAIAAGRycy9k&#10;b3ducmV2LnhtbFBLBQYAAAAABAAEAPUAAACJAwAAAAA=&#10;" path="m,629c121,314,242,,363,,484,,605,314,726,629e" filled="f" fillcolor="#bbe0e3" strokeweight=".5pt">
                              <v:path arrowok="t" o:connecttype="custom" o:connectlocs="0,375;94,0;187,375" o:connectangles="0,0,0"/>
                            </v:shape>
                            <v:shape id="Freeform 2729" o:spid="_x0000_s2662" style="position:absolute;left:9733;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YcasUA&#10;AADcAAAADwAAAGRycy9kb3ducmV2LnhtbESP0WrCQBRE3wv+w3ILfaubVmwkdRWpSMWHgtEPuGav&#10;SWj2bthdk7Rf7wqCj8PMnGHmy8E0oiPna8sK3sYJCOLC6ppLBcfD5nUGwgdkjY1lUvBHHpaL0dMc&#10;M2173lOXh1JECPsMFVQhtJmUvqjIoB/bljh6Z+sMhihdKbXDPsJNI9+T5EMarDkuVNjSV0XFb34x&#10;CnZ9Lg/hhHv3fUr/u/PkZ7pdk1Ivz8PqE0SgITzC9/ZWK0inKdzOxCM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hxqxQAAANwAAAAPAAAAAAAAAAAAAAAAAJgCAABkcnMv&#10;ZG93bnJldi54bWxQSwUGAAAAAAQABAD1AAAAigMAAAAA&#10;" path="m,629c121,314,242,,363,,484,,605,314,726,629e" filled="f" fillcolor="#bbe0e3" strokeweight=".5pt">
                              <v:path arrowok="t" o:connecttype="custom" o:connectlocs="0,375;94,0;187,375" o:connectangles="0,0,0"/>
                            </v:shape>
                            <v:shape id="Freeform 2730" o:spid="_x0000_s2663" style="position:absolute;left:9920;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Rte8EA&#10;AADcAAAADwAAAGRycy9kb3ducmV2LnhtbERPy4rCMBTdD/gP4Qqz09QBR61GEUFwM4L1hbtLc/vA&#10;5qbTZGz9e7MQZnk478WqM5V4UONKywpGwwgEcWp1ybmC03E7mIJwHlljZZkUPMnBatn7WGCsbcsH&#10;eiQ+FyGEXYwKCu/rWEqXFmTQDW1NHLjMNgZ9gE0udYNtCDeV/Iqib2mw5NBQYE2bgtJ78mcUbG67&#10;i/2Znevf/bX1reRsn+hMqc9+t56D8NT5f/HbvdMKJuOwNpwJR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kbXvBAAAA3AAAAA8AAAAAAAAAAAAAAAAAmAIAAGRycy9kb3du&#10;cmV2LnhtbFBLBQYAAAAABAAEAPUAAACGAwAAAAA=&#10;" path="m,629c121,314,242,,363,,484,,605,314,726,629e" filled="f" fillcolor="#bbe0e3" strokeweight=".5pt">
                              <v:path arrowok="t" o:connecttype="custom" o:connectlocs="0,375;94,0;187,375" o:connectangles="0,0,0"/>
                            </v:shape>
                            <v:shape id="Freeform 2731" o:spid="_x0000_s2664" style="position:absolute;left:10107;top:10674;width:187;height:375;flip:y;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Utg8UA&#10;AADcAAAADwAAAGRycy9kb3ducmV2LnhtbESP0WrCQBRE3wv+w3IF3+qmFrVGVxGLVPpQSOwHXLPX&#10;JDR7N+yuSdqv7xaEPg4zc4bZ7AbTiI6cry0reJomIIgLq2suFXyej48vIHxA1thYJgXf5GG3HT1s&#10;MNW254y6PJQiQtinqKAKoU2l9EVFBv3UtsTRu1pnMETpSqkd9hFuGjlLkoU0WHNcqLClQ0XFV34z&#10;Ct77XJ7DBTP3dln+dNfnj/nplZSajIf9GkSgIfyH7+2TVrCcr+DvTD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S2DxQAAANwAAAAPAAAAAAAAAAAAAAAAAJgCAABkcnMv&#10;ZG93bnJldi54bWxQSwUGAAAAAAQABAD1AAAAigMAAAAA&#10;" path="m,629c121,314,242,,363,,484,,605,314,726,629e" filled="f" fillcolor="#bbe0e3" strokeweight=".5pt">
                              <v:path arrowok="t" o:connecttype="custom" o:connectlocs="0,375;94,0;187,375" o:connectangles="0,0,0"/>
                            </v:shape>
                            <v:shape id="Freeform 2732" o:spid="_x0000_s2665" style="position:absolute;left:10295;top:10301;width:187;height:375;visibility:visible;mso-wrap-style:square;v-text-anchor:top" coordsize="726,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IOW8QA&#10;AADcAAAADwAAAGRycy9kb3ducmV2LnhtbESPS4vCQBCE7wv+h6EFbzrRg4+so4ggeFEw7rrsrcl0&#10;HmymJ2ZGE/+9Iwh7LKrqK2q57kwl7tS40rKC8SgCQZxaXXKu4Ou8G85BOI+ssbJMCh7kYL3qfSwx&#10;1rblE90Tn4sAYRejgsL7OpbSpQUZdCNbEwcvs41BH2STS91gG+CmkpMomkqDJYeFAmvaFpT+JTej&#10;YPu7v9jD4ru+Hn9a30rOjonOlBr0u80nCE+d/w+/23utYDYdw+tMO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yDlvEAAAA3AAAAA8AAAAAAAAAAAAAAAAAmAIAAGRycy9k&#10;b3ducmV2LnhtbFBLBQYAAAAABAAEAPUAAACJAwAAAAA=&#10;" path="m,629c121,314,242,,363,,484,,605,314,726,629e" filled="f" fillcolor="#bbe0e3" strokeweight=".5pt">
                              <v:path arrowok="t" o:connecttype="custom" o:connectlocs="0,375;94,0;187,375" o:connectangles="0,0,0"/>
                            </v:shape>
                          </v:group>
                          <v:shape id="AutoShape 2733" o:spid="_x0000_s2666" type="#_x0000_t32" style="position:absolute;left:9501;top:10087;width:1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aymcUAAADcAAAADwAAAGRycy9kb3ducmV2LnhtbESPQWsCMRSE74X+h/AK3mq2UrSsRpGK&#10;xQoi2h56fGyem+jmZUniuv33TaHQ4zAz3zCzRe8a0VGI1rOCp2EBgrjy2nKt4PNj/fgCIiZkjY1n&#10;UvBNERbz+7sZltrf+EDdMdUiQziWqMCk1JZSxsqQwzj0LXH2Tj44TFmGWuqAtwx3jRwVxVg6tJwX&#10;DLb0aqi6HK9Oweq8tcv3/fb5y17P4W136TuDRqnBQ7+cgkjUp//wX3ujFUzGI/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aymcUAAADcAAAADwAAAAAAAAAA&#10;AAAAAAChAgAAZHJzL2Rvd25yZXYueG1sUEsFBgAAAAAEAAQA+QAAAJMDAAAAAA==&#10;" strokeweight=".5pt"/>
                          <v:shape id="AutoShape 2734" o:spid="_x0000_s2667" type="#_x0000_t32" style="position:absolute;left:10005;top:10085;width:2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zRcccAAADcAAAADwAAAGRycy9kb3ducmV2LnhtbESPQWvCQBSE7wX/w/KEXopurKAldZVW&#10;EMRDS7UYentkn0k0+zbsbjT217tCocdhZr5hZovO1OJMzleWFYyGCQji3OqKCwXfu9XgBYQPyBpr&#10;y6TgSh4W897DDFNtL/xF520oRISwT1FBGUKTSunzkgz6oW2Io3ewzmCI0hVSO7xEuKnlc5JMpMGK&#10;40KJDS1Lyk/b1ih4avdZ4T6SqsXR5jN7P/7g76lR6rHfvb2CCNSF//Bfe60VTCdjuJ+JR0D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NFxxwAAANwAAAAPAAAAAAAA&#10;AAAAAAAAAKECAABkcnMvZG93bnJldi54bWxQSwUGAAAAAAQABAD5AAAAlQMAAAAA&#10;" strokeweight=".5pt">
                            <v:stroke endarrow="block" endarrowwidth="narrow" endarrowlength="short"/>
                          </v:shape>
                        </v:group>
                      </v:group>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Cấu tạo của laze</w:t>
            </w:r>
          </w:p>
          <w:p w:rsidR="00606CA9" w:rsidRPr="00043D2A" w:rsidRDefault="00606CA9" w:rsidP="00043D2A">
            <w:pPr>
              <w:jc w:val="both"/>
              <w:rPr>
                <w:sz w:val="28"/>
                <w:szCs w:val="28"/>
              </w:rPr>
            </w:pPr>
            <w:r w:rsidRPr="00043D2A">
              <w:rPr>
                <w:sz w:val="28"/>
                <w:szCs w:val="28"/>
              </w:rPr>
              <w:t>- Xét cấu tạo của laze rubi.</w:t>
            </w:r>
          </w:p>
          <w:p w:rsidR="00606CA9" w:rsidRPr="00043D2A" w:rsidRDefault="00606CA9" w:rsidP="00043D2A">
            <w:pPr>
              <w:jc w:val="both"/>
              <w:rPr>
                <w:sz w:val="28"/>
                <w:szCs w:val="28"/>
              </w:rPr>
            </w:pPr>
            <w:r w:rsidRPr="00043D2A">
              <w:rPr>
                <w:sz w:val="28"/>
                <w:szCs w:val="28"/>
              </w:rPr>
              <w:t>+ Thanh rubi hình trụ (A), hai mặt được mài nhẵn và vuông góc với trục của thanh.</w:t>
            </w:r>
          </w:p>
          <w:p w:rsidR="00606CA9" w:rsidRPr="00043D2A" w:rsidRDefault="00606CA9" w:rsidP="00043D2A">
            <w:pPr>
              <w:jc w:val="both"/>
              <w:rPr>
                <w:sz w:val="28"/>
                <w:szCs w:val="28"/>
              </w:rPr>
            </w:pPr>
            <w:r w:rsidRPr="00043D2A">
              <w:rPr>
                <w:sz w:val="28"/>
                <w:szCs w:val="28"/>
              </w:rPr>
              <w:t>+ Mặt 1 mạ bạc trở thành gương phẳng G</w:t>
            </w:r>
            <w:r w:rsidRPr="00043D2A">
              <w:rPr>
                <w:sz w:val="28"/>
                <w:szCs w:val="28"/>
                <w:vertAlign w:val="subscript"/>
              </w:rPr>
              <w:t>1</w:t>
            </w:r>
            <w:r w:rsidRPr="00043D2A">
              <w:rPr>
                <w:sz w:val="28"/>
                <w:szCs w:val="28"/>
              </w:rPr>
              <w:t xml:space="preserve"> có mặt phản xạ quay vào trong.</w:t>
            </w:r>
          </w:p>
          <w:p w:rsidR="00606CA9" w:rsidRPr="00043D2A" w:rsidRDefault="00F5559C" w:rsidP="00043D2A">
            <w:pPr>
              <w:jc w:val="both"/>
              <w:rPr>
                <w:sz w:val="28"/>
                <w:szCs w:val="28"/>
              </w:rPr>
            </w:pPr>
            <w:r>
              <w:rPr>
                <w:noProof/>
                <w:sz w:val="28"/>
                <w:szCs w:val="28"/>
              </w:rPr>
              <mc:AlternateContent>
                <mc:Choice Requires="wpg">
                  <w:drawing>
                    <wp:anchor distT="0" distB="0" distL="114300" distR="114300" simplePos="0" relativeHeight="251709440" behindDoc="0" locked="0" layoutInCell="1" allowOverlap="1">
                      <wp:simplePos x="0" y="0"/>
                      <wp:positionH relativeFrom="column">
                        <wp:posOffset>132080</wp:posOffset>
                      </wp:positionH>
                      <wp:positionV relativeFrom="paragraph">
                        <wp:posOffset>659765</wp:posOffset>
                      </wp:positionV>
                      <wp:extent cx="2172970" cy="761365"/>
                      <wp:effectExtent l="0" t="2540" r="0" b="0"/>
                      <wp:wrapNone/>
                      <wp:docPr id="25" name="Group 2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2970" cy="761365"/>
                                <a:chOff x="1662" y="13026"/>
                                <a:chExt cx="3422" cy="1199"/>
                              </a:xfrm>
                            </wpg:grpSpPr>
                            <wps:wsp>
                              <wps:cNvPr id="26" name="Rectangle 2736"/>
                              <wps:cNvSpPr>
                                <a:spLocks noChangeArrowheads="1"/>
                              </wps:cNvSpPr>
                              <wps:spPr bwMode="auto">
                                <a:xfrm>
                                  <a:off x="2382" y="13351"/>
                                  <a:ext cx="1680" cy="43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2737"/>
                              <wps:cNvCnPr>
                                <a:cxnSpLocks noChangeShapeType="1"/>
                              </wps:cNvCnPr>
                              <wps:spPr bwMode="auto">
                                <a:xfrm>
                                  <a:off x="1902" y="13359"/>
                                  <a:ext cx="1" cy="4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738"/>
                              <wps:cNvCnPr>
                                <a:cxnSpLocks noChangeShapeType="1"/>
                              </wps:cNvCnPr>
                              <wps:spPr bwMode="auto">
                                <a:xfrm>
                                  <a:off x="1856" y="13353"/>
                                  <a:ext cx="1" cy="432"/>
                                </a:xfrm>
                                <a:prstGeom prst="straightConnector1">
                                  <a:avLst/>
                                </a:prstGeom>
                                <a:noFill/>
                                <a:ln w="28575">
                                  <a:pattFill prst="lt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29" name="AutoShape 2739"/>
                              <wps:cNvCnPr>
                                <a:cxnSpLocks noChangeShapeType="1"/>
                              </wps:cNvCnPr>
                              <wps:spPr bwMode="auto">
                                <a:xfrm>
                                  <a:off x="1902" y="13447"/>
                                  <a:ext cx="1728"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0" name="AutoShape 2740"/>
                              <wps:cNvCnPr>
                                <a:cxnSpLocks noChangeShapeType="1"/>
                              </wps:cNvCnPr>
                              <wps:spPr bwMode="auto">
                                <a:xfrm>
                                  <a:off x="1902" y="13627"/>
                                  <a:ext cx="1728"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1" name="AutoShape 2741"/>
                              <wps:cNvCnPr>
                                <a:cxnSpLocks noChangeShapeType="1"/>
                              </wps:cNvCnPr>
                              <wps:spPr bwMode="auto">
                                <a:xfrm flipH="1">
                                  <a:off x="2976" y="13536"/>
                                  <a:ext cx="1584"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7" name="AutoShape 2742"/>
                              <wps:cNvCnPr>
                                <a:cxnSpLocks noChangeShapeType="1"/>
                              </wps:cNvCnPr>
                              <wps:spPr bwMode="auto">
                                <a:xfrm flipH="1">
                                  <a:off x="2976" y="13705"/>
                                  <a:ext cx="1584"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28" name="AutoShape 2743"/>
                              <wps:cNvCnPr>
                                <a:cxnSpLocks noChangeShapeType="1"/>
                              </wps:cNvCnPr>
                              <wps:spPr bwMode="auto">
                                <a:xfrm flipH="1">
                                  <a:off x="1902" y="13538"/>
                                  <a:ext cx="10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744"/>
                              <wps:cNvCnPr>
                                <a:cxnSpLocks noChangeShapeType="1"/>
                              </wps:cNvCnPr>
                              <wps:spPr bwMode="auto">
                                <a:xfrm flipH="1">
                                  <a:off x="1903" y="13707"/>
                                  <a:ext cx="108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AutoShape 2745"/>
                              <wps:cNvCnPr>
                                <a:cxnSpLocks noChangeShapeType="1"/>
                              </wps:cNvCnPr>
                              <wps:spPr bwMode="auto">
                                <a:xfrm>
                                  <a:off x="3602" y="13447"/>
                                  <a:ext cx="14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1" name="AutoShape 2746"/>
                              <wps:cNvCnPr>
                                <a:cxnSpLocks noChangeShapeType="1"/>
                              </wps:cNvCnPr>
                              <wps:spPr bwMode="auto">
                                <a:xfrm>
                                  <a:off x="3618" y="13625"/>
                                  <a:ext cx="1440" cy="0"/>
                                </a:xfrm>
                                <a:prstGeom prst="straightConnector1">
                                  <a:avLst/>
                                </a:prstGeom>
                                <a:noFill/>
                                <a:ln w="635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2" name="Text Box 2747"/>
                              <wps:cNvSpPr txBox="1">
                                <a:spLocks noChangeArrowheads="1"/>
                              </wps:cNvSpPr>
                              <wps:spPr bwMode="auto">
                                <a:xfrm>
                                  <a:off x="1662" y="13791"/>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sidRPr="009A11BA">
                                      <w:rPr>
                                        <w:sz w:val="20"/>
                                        <w:szCs w:val="20"/>
                                      </w:rPr>
                                      <w:t>G</w:t>
                                    </w:r>
                                    <w:r w:rsidRPr="009A11BA">
                                      <w:rPr>
                                        <w:sz w:val="20"/>
                                        <w:szCs w:val="20"/>
                                        <w:vertAlign w:val="subscript"/>
                                      </w:rPr>
                                      <w:t>1</w:t>
                                    </w:r>
                                  </w:p>
                                </w:txbxContent>
                              </wps:txbx>
                              <wps:bodyPr rot="0" vert="horz" wrap="square" lIns="91440" tIns="45720" rIns="91440" bIns="45720" anchor="t" anchorCtr="0" upright="1">
                                <a:noAutofit/>
                              </wps:bodyPr>
                            </wps:wsp>
                            <wps:wsp>
                              <wps:cNvPr id="233" name="Text Box 2748"/>
                              <wps:cNvSpPr txBox="1">
                                <a:spLocks noChangeArrowheads="1"/>
                              </wps:cNvSpPr>
                              <wps:spPr bwMode="auto">
                                <a:xfrm>
                                  <a:off x="4322" y="13793"/>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sidRPr="009A11BA">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234" name="Text Box 2749"/>
                              <wps:cNvSpPr txBox="1">
                                <a:spLocks noChangeArrowheads="1"/>
                              </wps:cNvSpPr>
                              <wps:spPr bwMode="auto">
                                <a:xfrm>
                                  <a:off x="3024" y="13035"/>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235" name="Text Box 2750"/>
                              <wps:cNvSpPr txBox="1">
                                <a:spLocks noChangeArrowheads="1"/>
                              </wps:cNvSpPr>
                              <wps:spPr bwMode="auto">
                                <a:xfrm>
                                  <a:off x="1686" y="1302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1</w:t>
                                    </w:r>
                                  </w:p>
                                </w:txbxContent>
                              </wps:txbx>
                              <wps:bodyPr rot="0" vert="horz" wrap="square" lIns="91440" tIns="45720" rIns="91440" bIns="45720" anchor="t" anchorCtr="0" upright="1">
                                <a:noAutofit/>
                              </wps:bodyPr>
                            </wps:wsp>
                            <wps:wsp>
                              <wps:cNvPr id="236" name="Text Box 2751"/>
                              <wps:cNvSpPr txBox="1">
                                <a:spLocks noChangeArrowheads="1"/>
                              </wps:cNvSpPr>
                              <wps:spPr bwMode="auto">
                                <a:xfrm>
                                  <a:off x="4364" y="13027"/>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0CC" w:rsidRPr="009A11BA" w:rsidRDefault="002600CC" w:rsidP="00606CA9">
                                    <w:pPr>
                                      <w:rPr>
                                        <w:sz w:val="20"/>
                                        <w:szCs w:val="20"/>
                                        <w:vertAlign w:val="subscript"/>
                                      </w:rPr>
                                    </w:pPr>
                                    <w:r>
                                      <w:rPr>
                                        <w:sz w:val="20"/>
                                        <w:szCs w:val="20"/>
                                      </w:rPr>
                                      <w:t>2</w:t>
                                    </w:r>
                                  </w:p>
                                </w:txbxContent>
                              </wps:txbx>
                              <wps:bodyPr rot="0" vert="horz" wrap="square" lIns="91440" tIns="45720" rIns="91440" bIns="45720" anchor="t" anchorCtr="0" upright="1">
                                <a:noAutofit/>
                              </wps:bodyPr>
                            </wps:wsp>
                            <wps:wsp>
                              <wps:cNvPr id="237" name="Rectangle 2752"/>
                              <wps:cNvSpPr>
                                <a:spLocks noChangeArrowheads="1"/>
                              </wps:cNvSpPr>
                              <wps:spPr bwMode="auto">
                                <a:xfrm>
                                  <a:off x="4531" y="13399"/>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38" name="Rectangle 2753"/>
                              <wps:cNvSpPr>
                                <a:spLocks noChangeArrowheads="1"/>
                              </wps:cNvSpPr>
                              <wps:spPr bwMode="auto">
                                <a:xfrm>
                                  <a:off x="4530" y="13476"/>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39" name="Rectangle 2754"/>
                              <wps:cNvSpPr>
                                <a:spLocks noChangeArrowheads="1"/>
                              </wps:cNvSpPr>
                              <wps:spPr bwMode="auto">
                                <a:xfrm>
                                  <a:off x="4530" y="13563"/>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40" name="Rectangle 2755"/>
                              <wps:cNvSpPr>
                                <a:spLocks noChangeArrowheads="1"/>
                              </wps:cNvSpPr>
                              <wps:spPr bwMode="auto">
                                <a:xfrm>
                                  <a:off x="4530" y="13651"/>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s:wsp>
                              <wps:cNvPr id="241" name="Rectangle 2756"/>
                              <wps:cNvSpPr>
                                <a:spLocks noChangeArrowheads="1"/>
                              </wps:cNvSpPr>
                              <wps:spPr bwMode="auto">
                                <a:xfrm>
                                  <a:off x="4530" y="13733"/>
                                  <a:ext cx="29" cy="29"/>
                                </a:xfrm>
                                <a:prstGeom prst="rect">
                                  <a:avLst/>
                                </a:prstGeom>
                                <a:solidFill>
                                  <a:srgbClr val="0D0D0D"/>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5" o:spid="_x0000_s2668" style="position:absolute;left:0;text-align:left;margin-left:10.4pt;margin-top:51.95pt;width:171.1pt;height:59.95pt;z-index:251709440" coordorigin="1662,13026" coordsize="3422,1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">
                      <v:rect id="Rectangle 2736" o:spid="_x0000_s2669" style="position:absolute;left:2382;top:13351;width:168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6zMIA&#10;AADbAAAADwAAAGRycy9kb3ducmV2LnhtbESPQYvCMBSE74L/ITzBm6ZWEO0aRVxc9Kj14u1t87bt&#10;2ryUJmr11xtB8DjMzDfMfNmaSlypcaVlBaNhBII4s7rkXMEx3QymIJxH1lhZJgV3crBcdDtzTLS9&#10;8Z6uB5+LAGGXoILC+zqR0mUFGXRDWxMH7882Bn2QTS51g7cAN5WMo2giDZYcFgqsaV1Qdj5cjILf&#10;Mj7iY5/+RGa2Gftdm/5fTt9K9Xvt6guEp9Z/wu/2ViuIJ/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ZrrMwgAAANsAAAAPAAAAAAAAAAAAAAAAAJgCAABkcnMvZG93&#10;bnJldi54bWxQSwUGAAAAAAQABAD1AAAAhwMAAAAA&#10;"/>
                      <v:shape id="AutoShape 2737" o:spid="_x0000_s2670" type="#_x0000_t32" style="position:absolute;left:1902;top:13359;width:1;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shape id="AutoShape 2738" o:spid="_x0000_s2671" type="#_x0000_t32" style="position:absolute;left:1856;top:13353;width:1;height:4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4AMAAAADbAAAADwAAAGRycy9kb3ducmV2LnhtbERPTYvCMBC9C/6HMII3TVVWlmoUURQP&#10;e1nXqsehGZtiMylNqt1/vzkseHy87+W6s5V4UuNLxwom4wQEce50yYWC889+9AnCB2SNlWNS8Ese&#10;1qt+b4mpdi/+pucpFCKGsE9RgQmhTqX0uSGLfuxq4sjdXWMxRNgUUjf4iuG2ktMkmUuLJccGgzVt&#10;DeWPU2sVZF+3j7Z0h3Z3zs31xpdsZotMqeGg2yxABOrCW/zvPmoF0zg2fok/QK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ouADAAAAA2wAAAA8AAAAAAAAAAAAAAAAA&#10;oQIAAGRycy9kb3ducmV2LnhtbFBLBQYAAAAABAAEAPkAAACOAwAAAAA=&#10;" strokeweight="2.25pt">
                        <v:stroke r:id="rId450" o:title="" filltype="pattern"/>
                      </v:shape>
                      <v:shape id="AutoShape 2739" o:spid="_x0000_s2672" type="#_x0000_t32" style="position:absolute;left:1902;top:13447;width:1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cpcUAAADbAAAADwAAAGRycy9kb3ducmV2LnhtbESPQWsCMRSE7wX/Q3iCl6JZPUhdjaJC&#10;oXiwVEXx9tg8d1c3L0uS1W1/fVMQehxm5htmtmhNJe7kfGlZwXCQgCDOrC45V3DYv/ffQPiArLGy&#10;TAq+ycNi3nmZYartg7/ovgu5iBD2KSooQqhTKX1WkEE/sDVx9C7WGQxRulxqh48IN5UcJclYGiw5&#10;LhRY07qg7LZrjILX5njK3TYpGxxuPk+r6xl/brVSvW67nIII1Ib/8LP9oRWMJvD3Jf4A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0cpcUAAADbAAAADwAAAAAAAAAA&#10;AAAAAAChAgAAZHJzL2Rvd25yZXYueG1sUEsFBgAAAAAEAAQA+QAAAJMDAAAAAA==&#10;" strokeweight=".5pt">
                        <v:stroke endarrow="block" endarrowwidth="narrow" endarrowlength="short"/>
                      </v:shape>
                      <v:shape id="AutoShape 2740" o:spid="_x0000_s2673" type="#_x0000_t32" style="position:absolute;left:1902;top:13627;width:17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4j5cIAAADbAAAADwAAAGRycy9kb3ducmV2LnhtbERPz2vCMBS+D/wfwhO8DE1VGFKNosJg&#10;7LAxFYu3R/Nsq81LSVKt++uXw8Djx/d7sepMLW7kfGVZwXiUgCDOra64UHDYvw9nIHxA1lhbJgUP&#10;8rBa9l4WmGp75x+67UIhYgj7FBWUITSplD4vyaAf2YY4cmfrDIYIXSG1w3sMN7WcJMmbNFhxbCix&#10;oW1J+XXXGgWv7TEr3FdStTj+/M42lxP+XhulBv1uPQcRqAtP8b/7QyuYxvXxS/wB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4j5cIAAADbAAAADwAAAAAAAAAAAAAA&#10;AAChAgAAZHJzL2Rvd25yZXYueG1sUEsFBgAAAAAEAAQA+QAAAJADAAAAAA==&#10;" strokeweight=".5pt">
                        <v:stroke endarrow="block" endarrowwidth="narrow" endarrowlength="short"/>
                      </v:shape>
                      <v:shape id="AutoShape 2741" o:spid="_x0000_s2674" type="#_x0000_t32" style="position:absolute;left:2976;top:13536;width:158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KsasIAAADbAAAADwAAAGRycy9kb3ducmV2LnhtbESPQYvCMBSE7wv+h/AEb2vqFkSrUUQR&#10;BE/VXdDbo3k2xealNFlb//1mQfA4zMw3zHLd21o8qPWVYwWTcQKCuHC64lLB93n/OQPhA7LG2jEp&#10;eJKH9WrwscRMu45zepxCKSKEfYYKTAhNJqUvDFn0Y9cQR+/mWoshyraUusUuwm0tv5JkKi1WHBcM&#10;NrQ1VNxPv1YBp9e83LFL5vm0N5ef7nBM8aLUaNhvFiAC9eEdfrUPWkE6gf8v8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KsasIAAADbAAAADwAAAAAAAAAAAAAA&#10;AAChAgAAZHJzL2Rvd25yZXYueG1sUEsFBgAAAAAEAAQA+QAAAJADAAAAAA==&#10;" strokeweight=".5pt">
                        <v:stroke endarrow="block" endarrowwidth="narrow" endarrowlength="short"/>
                      </v:shape>
                      <v:shape id="AutoShape 2742" o:spid="_x0000_s2675" type="#_x0000_t32" style="position:absolute;left:2976;top:13705;width:158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O/hcQAAADcAAAADwAAAGRycy9kb3ducmV2LnhtbESPQWvCQBSE70L/w/IKvZlNI9g2dROK&#10;Igieoi3Y2yP7mg3Nvg3Z1aT/3hWEHoeZ+YZZlZPtxIUG3zpW8JykIIhrp1tuFHwet/NXED4ga+wc&#10;k4I/8lAWD7MV5tqNXNHlEBoRIexzVGBC6HMpfW3Iok9cTxy9HzdYDFEOjdQDjhFuO5ml6VJabDku&#10;GOxpbaj+PZytAl58V82GXfpWLSdz+hp3+wWelHp6nD7eQQSawn/43t5pBVn2Arcz8QjI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w7+FxAAAANwAAAAPAAAAAAAAAAAA&#10;AAAAAKECAABkcnMvZG93bnJldi54bWxQSwUGAAAAAAQABAD5AAAAkgMAAAAA&#10;" strokeweight=".5pt">
                        <v:stroke endarrow="block" endarrowwidth="narrow" endarrowlength="short"/>
                      </v:shape>
                      <v:shape id="AutoShape 2743" o:spid="_x0000_s2676" type="#_x0000_t32" style="position:absolute;left:1902;top:13538;width:1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q+G8AAAADcAAAADwAAAGRycy9kb3ducmV2LnhtbERPy4rCMBTdD/gP4QqzG1O7kKEapQiC&#10;D2bA6sbdpbm21eamJNF2/n6yEFweznuxGkwrnuR8Y1nBdJKAIC6tbrhScD5tvr5B+ICssbVMCv7I&#10;w2o5+lhgpm3PR3oWoRIxhH2GCuoQukxKX9Zk0E9sRxy5q3UGQ4SuktphH8NNK9MkmUmDDceGGjta&#10;11Tei4dRYJqh2P1Uv25fGpxebsec8kOv1Od4yOcgAg3hLX65t1pBmsa18Uw8AnL5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9qvhvAAAAA3AAAAA8AAAAAAAAAAAAAAAAA&#10;oQIAAGRycy9kb3ducmV2LnhtbFBLBQYAAAAABAAEAPkAAACOAwAAAAA=&#10;" strokeweight=".5pt"/>
                      <v:shape id="AutoShape 2744" o:spid="_x0000_s2677" type="#_x0000_t32" style="position:absolute;left:1903;top:13707;width:108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YbgMQAAADcAAAADwAAAGRycy9kb3ducmV2LnhtbESPQWvCQBSE7wX/w/KE3urGHEobXSUI&#10;glosGL14e2SfSTT7NuyuJv33bqHQ4zAz3zDz5WBa8SDnG8sKppMEBHFpdcOVgtNx/fYBwgdkja1l&#10;UvBDHpaL0cscM217PtCjCJWIEPYZKqhD6DIpfVmTQT+xHXH0LtYZDFG6SmqHfYSbVqZJ8i4NNhwX&#10;auxoVVN5K+5GgWmGYruvvt2uNDg9Xw855V+9Uq/jIZ+BCDSE//Bfe6MVpOkn/J6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huAxAAAANwAAAAPAAAAAAAAAAAA&#10;AAAAAKECAABkcnMvZG93bnJldi54bWxQSwUGAAAAAAQABAD5AAAAkgMAAAAA&#10;" strokeweight=".5pt"/>
                      <v:shape id="AutoShape 2745" o:spid="_x0000_s2678" type="#_x0000_t32" style="position:absolute;left:3602;top:13447;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Dn8MAAADcAAAADwAAAGRycy9kb3ducmV2LnhtbERPz2vCMBS+D/wfwhO8DE11MKQaRQVB&#10;dphMRfH2aJ5ttXkpSaqdf/1yGHj8+H5P562pxJ2cLy0rGA4SEMSZ1SXnCg77dX8MwgdkjZVlUvBL&#10;HuazztsUU20f/EP3XchFDGGfooIihDqV0mcFGfQDWxNH7mKdwRChy6V2+IjhppKjJPmUBkuODQXW&#10;tCoou+0ao+C9OZ5y952UDQ6/tqfl9YzPW61Ur9suJiACteEl/ndvtILRR5wfz8QjIG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jw5/DAAAA3AAAAA8AAAAAAAAAAAAA&#10;AAAAoQIAAGRycy9kb3ducmV2LnhtbFBLBQYAAAAABAAEAPkAAACRAwAAAAA=&#10;" strokeweight=".5pt">
                        <v:stroke endarrow="block" endarrowwidth="narrow" endarrowlength="short"/>
                      </v:shape>
                      <v:shape id="AutoShape 2746" o:spid="_x0000_s2679" type="#_x0000_t32" style="position:absolute;left:3618;top:13625;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mBMYAAADcAAAADwAAAGRycy9kb3ducmV2LnhtbESPQWvCQBSE74X+h+UVvEjdREEkdZW2&#10;IIgHRS2V3h7Z1yQ1+zbsbjT6611B6HGYmW+Y6bwztTiR85VlBekgAUGcW11xoeBrv3idgPABWWNt&#10;mRRcyMN89vw0xUzbM2/ptAuFiBD2GSooQ2gyKX1ekkE/sA1x9H6tMxiidIXUDs8Rbmo5TJKxNFhx&#10;XCixoc+S8uOuNQr67fehcOukajFdbQ4ffz94PTZK9V669zcQgbrwH360l1rBcJTC/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vZgTGAAAA3AAAAA8AAAAAAAAA&#10;AAAAAAAAoQIAAGRycy9kb3ducmV2LnhtbFBLBQYAAAAABAAEAPkAAACUAwAAAAA=&#10;" strokeweight=".5pt">
                        <v:stroke endarrow="block" endarrowwidth="narrow" endarrowlength="short"/>
                      </v:shape>
                      <v:shape id="Text Box 2747" o:spid="_x0000_s2680" type="#_x0000_t202" style="position:absolute;left:1662;top:13791;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2600CC" w:rsidRPr="009A11BA" w:rsidRDefault="002600CC" w:rsidP="00606CA9">
                              <w:pPr>
                                <w:rPr>
                                  <w:sz w:val="20"/>
                                  <w:szCs w:val="20"/>
                                  <w:vertAlign w:val="subscript"/>
                                </w:rPr>
                              </w:pPr>
                              <w:r w:rsidRPr="009A11BA">
                                <w:rPr>
                                  <w:sz w:val="20"/>
                                  <w:szCs w:val="20"/>
                                </w:rPr>
                                <w:t>G</w:t>
                              </w:r>
                              <w:r w:rsidRPr="009A11BA">
                                <w:rPr>
                                  <w:sz w:val="20"/>
                                  <w:szCs w:val="20"/>
                                  <w:vertAlign w:val="subscript"/>
                                </w:rPr>
                                <w:t>1</w:t>
                              </w:r>
                            </w:p>
                          </w:txbxContent>
                        </v:textbox>
                      </v:shape>
                      <v:shape id="Text Box 2748" o:spid="_x0000_s2681" type="#_x0000_t202" style="position:absolute;left:4322;top:13793;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2600CC" w:rsidRPr="009A11BA" w:rsidRDefault="002600CC" w:rsidP="00606CA9">
                              <w:pPr>
                                <w:rPr>
                                  <w:sz w:val="20"/>
                                  <w:szCs w:val="20"/>
                                  <w:vertAlign w:val="subscript"/>
                                </w:rPr>
                              </w:pPr>
                              <w:r w:rsidRPr="009A11BA">
                                <w:rPr>
                                  <w:sz w:val="20"/>
                                  <w:szCs w:val="20"/>
                                </w:rPr>
                                <w:t>G</w:t>
                              </w:r>
                              <w:r>
                                <w:rPr>
                                  <w:sz w:val="20"/>
                                  <w:szCs w:val="20"/>
                                  <w:vertAlign w:val="subscript"/>
                                </w:rPr>
                                <w:t>2</w:t>
                              </w:r>
                            </w:p>
                          </w:txbxContent>
                        </v:textbox>
                      </v:shape>
                      <v:shape id="Text Box 2749" o:spid="_x0000_s2682" type="#_x0000_t202" style="position:absolute;left:3024;top:13035;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2600CC" w:rsidRPr="009A11BA" w:rsidRDefault="002600CC" w:rsidP="00606CA9">
                              <w:pPr>
                                <w:rPr>
                                  <w:sz w:val="20"/>
                                  <w:szCs w:val="20"/>
                                  <w:vertAlign w:val="subscript"/>
                                </w:rPr>
                              </w:pPr>
                              <w:r>
                                <w:rPr>
                                  <w:sz w:val="20"/>
                                  <w:szCs w:val="20"/>
                                </w:rPr>
                                <w:t>A</w:t>
                              </w:r>
                            </w:p>
                          </w:txbxContent>
                        </v:textbox>
                      </v:shape>
                      <v:shape id="Text Box 2750" o:spid="_x0000_s2683" type="#_x0000_t202" style="position:absolute;left:1686;top:1302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2600CC" w:rsidRPr="009A11BA" w:rsidRDefault="002600CC" w:rsidP="00606CA9">
                              <w:pPr>
                                <w:rPr>
                                  <w:sz w:val="20"/>
                                  <w:szCs w:val="20"/>
                                  <w:vertAlign w:val="subscript"/>
                                </w:rPr>
                              </w:pPr>
                              <w:r>
                                <w:rPr>
                                  <w:sz w:val="20"/>
                                  <w:szCs w:val="20"/>
                                </w:rPr>
                                <w:t>1</w:t>
                              </w:r>
                            </w:p>
                          </w:txbxContent>
                        </v:textbox>
                      </v:shape>
                      <v:shape id="Text Box 2751" o:spid="_x0000_s2684" type="#_x0000_t202" style="position:absolute;left:4364;top:13027;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2600CC" w:rsidRPr="009A11BA" w:rsidRDefault="002600CC" w:rsidP="00606CA9">
                              <w:pPr>
                                <w:rPr>
                                  <w:sz w:val="20"/>
                                  <w:szCs w:val="20"/>
                                  <w:vertAlign w:val="subscript"/>
                                </w:rPr>
                              </w:pPr>
                              <w:r>
                                <w:rPr>
                                  <w:sz w:val="20"/>
                                  <w:szCs w:val="20"/>
                                </w:rPr>
                                <w:t>2</w:t>
                              </w:r>
                            </w:p>
                          </w:txbxContent>
                        </v:textbox>
                      </v:shape>
                      <v:rect id="Rectangle 2752" o:spid="_x0000_s2685" style="position:absolute;left:4531;top:13399;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ARsUA&#10;AADcAAAADwAAAGRycy9kb3ducmV2LnhtbESPQWvCQBSE7wX/w/KE3urGFGuMrkGEUg+S0rTg9ZF9&#10;TUKzb0N2NfHfu4LQ4zAz3zCbbDStuFDvGssK5rMIBHFpdcOVgp/v95cEhPPIGlvLpOBKDrLt5GmD&#10;qbYDf9Gl8JUIEHYpKqi971IpXVmTQTezHXHwfm1v0AfZV1L3OAS4aWUcRW/SYMNhocaO9jWVf8XZ&#10;KDgOh2aVu4XOq0934uWHzpNxpdTzdNytQXga/X/40T5oBfHrEu5nwhGQ2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gBGxQAAANwAAAAPAAAAAAAAAAAAAAAAAJgCAABkcnMv&#10;ZG93bnJldi54bWxQSwUGAAAAAAQABAD1AAAAigMAAAAA&#10;" fillcolor="#0d0d0d"/>
                      <v:rect id="Rectangle 2753" o:spid="_x0000_s2686" style="position:absolute;left:4530;top:13476;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2UNMEA&#10;AADcAAAADwAAAGRycy9kb3ducmV2LnhtbERPy4rCMBTdD/gP4QruxtSKr46xiCC6GCrqwGwvzZ22&#10;2NyUJtr692Yx4PJw3uu0N7V4UOsqywom4wgEcW51xYWCn+v+cwnCeWSNtWVS8CQH6WbwscZE247P&#10;9Lj4QoQQdgkqKL1vEildXpJBN7YNceD+bGvQB9gWUrfYhXBTyziK5tJgxaGhxIZ2JeW3y90o+O6O&#10;1SpzM50VJ/fLi4POlv1KqdGw336B8NT7t/jffdQK4mlYG86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VtlDTBAAAA3AAAAA8AAAAAAAAAAAAAAAAAmAIAAGRycy9kb3du&#10;cmV2LnhtbFBLBQYAAAAABAAEAPUAAACGAwAAAAA=&#10;" fillcolor="#0d0d0d"/>
                      <v:rect id="Rectangle 2754" o:spid="_x0000_s2687" style="position:absolute;left:4530;top:1356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xr8UA&#10;AADcAAAADwAAAGRycy9kb3ducmV2LnhtbESPQWvCQBSE74L/YXmF3nTTlGqSuooIpR4kYlro9ZF9&#10;TUKzb0N2TdJ/7xYKHoeZ+YbZ7CbTioF611hW8LSMQBCXVjdcKfj8eFskIJxH1thaJgW/5GC3nc82&#10;mGk78oWGwlciQNhlqKD2vsukdGVNBt3SdsTB+7a9QR9kX0nd4xjgppVxFK2kwYbDQo0dHWoqf4qr&#10;UXAaj02auxedV2f3xet3nSdTqtTjw7R/BeFp8vfwf/uoFcTPKfydCUdAb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TGvxQAAANwAAAAPAAAAAAAAAAAAAAAAAJgCAABkcnMv&#10;ZG93bnJldi54bWxQSwUGAAAAAAQABAD1AAAAigMAAAAA&#10;" fillcolor="#0d0d0d"/>
                      <v:rect id="Rectangle 2755" o:spid="_x0000_s2688" style="position:absolute;left:4530;top:13651;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3rT8AA&#10;AADcAAAADwAAAGRycy9kb3ducmV2LnhtbERPy4rCMBTdD/gP4QruxtTis2MsIoguhoo6MNtLc6ct&#10;Njelibb+vVkMuDyc9zrtTS0e1LrKsoLJOAJBnFtdcaHg57r/XIJwHlljbZkUPMlBuhl8rDHRtuMz&#10;PS6+ECGEXYIKSu+bREqXl2TQjW1DHLg/2xr0AbaF1C12IdzUMo6iuTRYcWgosaFdSfntcjcKvrtj&#10;tcrcTGfFyf3y4qCzZb9SajTst18gPPX+Lf53H7WCeBrmhz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3rT8AAAADcAAAADwAAAAAAAAAAAAAAAACYAgAAZHJzL2Rvd25y&#10;ZXYueG1sUEsFBgAAAAAEAAQA9QAAAIUDAAAAAA==&#10;" fillcolor="#0d0d0d"/>
                      <v:rect id="Rectangle 2756" o:spid="_x0000_s2689" style="position:absolute;left:4530;top:13733;width:29;height: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O1MMA&#10;AADcAAAADwAAAGRycy9kb3ducmV2LnhtbESPQYvCMBSE7wv+h/AEb2uq6KrVKCKIHqTLquD10Tzb&#10;YvNSmmjrvzeCsMdhZr5hFqvWlOJBtSssKxj0IxDEqdUFZwrOp+33FITzyBpLy6TgSQ5Wy87XAmNt&#10;G/6jx9FnIkDYxagg976KpXRpTgZd31bEwbva2qAPss6krrEJcFPKYRT9SIMFh4UcK9rklN6Od6Pg&#10;0OyLWeLGOsl+3YUnO51M25lSvW67noPw1Pr/8Ke91wqGowG8z4Qj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O1MMAAADcAAAADwAAAAAAAAAAAAAAAACYAgAAZHJzL2Rv&#10;d25yZXYueG1sUEsFBgAAAAAEAAQA9QAAAIgDAAAAAA==&#10;" fillcolor="#0d0d0d"/>
                    </v:group>
                  </w:pict>
                </mc:Fallback>
              </mc:AlternateContent>
            </w:r>
            <w:r w:rsidR="00606CA9" w:rsidRPr="00043D2A">
              <w:rPr>
                <w:sz w:val="28"/>
                <w:szCs w:val="28"/>
              </w:rPr>
              <w:t>+ Mặt (2) là mặt bán mạ, trở thành gương phẳng G</w:t>
            </w:r>
            <w:r w:rsidR="00606CA9" w:rsidRPr="00043D2A">
              <w:rPr>
                <w:sz w:val="28"/>
                <w:szCs w:val="28"/>
                <w:vertAlign w:val="subscript"/>
              </w:rPr>
              <w:t>2</w:t>
            </w:r>
            <w:r w:rsidR="00606CA9" w:rsidRPr="00043D2A">
              <w:rPr>
                <w:sz w:val="28"/>
                <w:szCs w:val="28"/>
              </w:rPr>
              <w:t xml:space="preserve"> có mặt phản xạ quay về G</w:t>
            </w:r>
            <w:r w:rsidR="00606CA9" w:rsidRPr="00043D2A">
              <w:rPr>
                <w:sz w:val="28"/>
                <w:szCs w:val="28"/>
                <w:vertAlign w:val="subscript"/>
              </w:rPr>
              <w:t>1</w:t>
            </w:r>
            <w:r w:rsidR="00606CA9" w:rsidRPr="00043D2A">
              <w:rPr>
                <w:sz w:val="28"/>
                <w:szCs w:val="28"/>
              </w:rPr>
              <w:t>. Hai gương G</w:t>
            </w:r>
            <w:r w:rsidR="00606CA9" w:rsidRPr="00043D2A">
              <w:rPr>
                <w:sz w:val="28"/>
                <w:szCs w:val="28"/>
                <w:vertAlign w:val="subscript"/>
              </w:rPr>
              <w:t>1</w:t>
            </w:r>
            <w:r w:rsidR="00606CA9" w:rsidRPr="00043D2A">
              <w:rPr>
                <w:sz w:val="28"/>
                <w:szCs w:val="28"/>
              </w:rPr>
              <w:t xml:space="preserve"> // G</w:t>
            </w:r>
            <w:r w:rsidR="00606CA9" w:rsidRPr="00043D2A">
              <w:rPr>
                <w:sz w:val="28"/>
                <w:szCs w:val="28"/>
                <w:vertAlign w:val="subscript"/>
              </w:rPr>
              <w:t>2</w:t>
            </w:r>
            <w:r w:rsidR="00606CA9" w:rsidRPr="00043D2A">
              <w:rPr>
                <w:sz w:val="28"/>
                <w:szCs w:val="28"/>
              </w:rPr>
              <w:t>.</w:t>
            </w:r>
            <w:r w:rsidR="00606CA9" w:rsidRPr="00043D2A">
              <w:rPr>
                <w:sz w:val="28"/>
                <w:szCs w:val="28"/>
              </w:rPr>
              <w:br/>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Các loại laze</w:t>
            </w:r>
          </w:p>
          <w:p w:rsidR="00606CA9" w:rsidRPr="00043D2A" w:rsidRDefault="00606CA9" w:rsidP="00043D2A">
            <w:pPr>
              <w:jc w:val="both"/>
              <w:rPr>
                <w:sz w:val="28"/>
                <w:szCs w:val="28"/>
              </w:rPr>
            </w:pPr>
            <w:r w:rsidRPr="00043D2A">
              <w:rPr>
                <w:sz w:val="28"/>
                <w:szCs w:val="28"/>
              </w:rPr>
              <w:t>- Laze khí, như laze He – Ne, laze CO</w:t>
            </w:r>
            <w:r w:rsidRPr="00043D2A">
              <w:rPr>
                <w:sz w:val="28"/>
                <w:szCs w:val="28"/>
                <w:vertAlign w:val="subscript"/>
              </w:rPr>
              <w:t>2</w:t>
            </w:r>
            <w:r w:rsidRPr="00043D2A">
              <w:rPr>
                <w:sz w:val="28"/>
                <w:szCs w:val="28"/>
              </w:rPr>
              <w:t>.</w:t>
            </w:r>
          </w:p>
          <w:p w:rsidR="00606CA9" w:rsidRPr="00043D2A" w:rsidRDefault="00606CA9" w:rsidP="00043D2A">
            <w:pPr>
              <w:jc w:val="both"/>
              <w:rPr>
                <w:sz w:val="28"/>
                <w:szCs w:val="28"/>
              </w:rPr>
            </w:pPr>
            <w:r w:rsidRPr="00043D2A">
              <w:rPr>
                <w:sz w:val="28"/>
                <w:szCs w:val="28"/>
              </w:rPr>
              <w:t>- Laze rắn, như laze rubi.</w:t>
            </w:r>
          </w:p>
          <w:p w:rsidR="00606CA9" w:rsidRPr="00043D2A" w:rsidRDefault="00606CA9" w:rsidP="00043D2A">
            <w:pPr>
              <w:jc w:val="both"/>
              <w:rPr>
                <w:sz w:val="28"/>
                <w:szCs w:val="28"/>
              </w:rPr>
            </w:pPr>
            <w:r w:rsidRPr="00043D2A">
              <w:rPr>
                <w:sz w:val="28"/>
                <w:szCs w:val="28"/>
              </w:rPr>
              <w:t>- Laze bán dẫn, như laze Ga – Al – As.</w:t>
            </w:r>
          </w:p>
          <w:p w:rsidR="00606CA9" w:rsidRPr="00043D2A" w:rsidRDefault="00606CA9" w:rsidP="00043D2A">
            <w:pPr>
              <w:jc w:val="both"/>
              <w:rPr>
                <w:sz w:val="28"/>
                <w:szCs w:val="28"/>
              </w:rPr>
            </w:pPr>
          </w:p>
        </w:tc>
      </w:tr>
      <w:tr w:rsidR="00606CA9" w:rsidRPr="00ED31E0" w:rsidTr="00043D2A">
        <w:tc>
          <w:tcPr>
            <w:tcW w:w="3022" w:type="dxa"/>
            <w:shd w:val="clear" w:color="auto" w:fill="auto"/>
          </w:tcPr>
          <w:p w:rsidR="00606CA9" w:rsidRPr="00043D2A" w:rsidRDefault="00606CA9" w:rsidP="00ED31E0">
            <w:pPr>
              <w:rPr>
                <w:sz w:val="28"/>
                <w:szCs w:val="28"/>
              </w:rPr>
            </w:pPr>
            <w:r w:rsidRPr="00043D2A">
              <w:rPr>
                <w:sz w:val="28"/>
                <w:szCs w:val="28"/>
              </w:rPr>
              <w:t>- Y/c Hs đọc sách và nêu một vài ứng dụng của laze.</w:t>
            </w:r>
          </w:p>
        </w:tc>
        <w:tc>
          <w:tcPr>
            <w:tcW w:w="3038" w:type="dxa"/>
            <w:gridSpan w:val="3"/>
            <w:shd w:val="clear" w:color="auto" w:fill="auto"/>
          </w:tcPr>
          <w:p w:rsidR="00606CA9" w:rsidRPr="00043D2A" w:rsidRDefault="00606CA9" w:rsidP="00ED31E0">
            <w:pPr>
              <w:rPr>
                <w:sz w:val="28"/>
                <w:szCs w:val="28"/>
              </w:rPr>
            </w:pPr>
            <w:r w:rsidRPr="00043D2A">
              <w:rPr>
                <w:sz w:val="28"/>
                <w:szCs w:val="28"/>
              </w:rPr>
              <w:t>- HS đọc Sgk, kết hợp với kiến thức thực tế để nêu các ứng dụng.</w:t>
            </w:r>
          </w:p>
        </w:tc>
        <w:tc>
          <w:tcPr>
            <w:tcW w:w="4316" w:type="dxa"/>
            <w:gridSpan w:val="5"/>
            <w:shd w:val="clear" w:color="auto" w:fill="auto"/>
          </w:tcPr>
          <w:p w:rsidR="00606CA9" w:rsidRPr="00043D2A" w:rsidRDefault="00606CA9" w:rsidP="00ED31E0">
            <w:pPr>
              <w:rPr>
                <w:b/>
                <w:sz w:val="28"/>
                <w:szCs w:val="28"/>
              </w:rPr>
            </w:pPr>
            <w:r w:rsidRPr="00043D2A">
              <w:rPr>
                <w:b/>
                <w:sz w:val="28"/>
                <w:szCs w:val="28"/>
              </w:rPr>
              <w:t>II. Một vài ứng dụng của laze</w:t>
            </w:r>
          </w:p>
          <w:p w:rsidR="00606CA9" w:rsidRPr="00043D2A" w:rsidRDefault="00606CA9" w:rsidP="00ED31E0">
            <w:pPr>
              <w:rPr>
                <w:sz w:val="28"/>
                <w:szCs w:val="28"/>
              </w:rPr>
            </w:pPr>
            <w:r w:rsidRPr="00043D2A">
              <w:rPr>
                <w:sz w:val="28"/>
                <w:szCs w:val="28"/>
              </w:rPr>
              <w:t>- Y học: dao mổ, chữa bệnh ngoài da…</w:t>
            </w:r>
          </w:p>
          <w:p w:rsidR="00606CA9" w:rsidRPr="00043D2A" w:rsidRDefault="00606CA9" w:rsidP="00ED31E0">
            <w:pPr>
              <w:rPr>
                <w:sz w:val="28"/>
                <w:szCs w:val="28"/>
              </w:rPr>
            </w:pPr>
            <w:r w:rsidRPr="00043D2A">
              <w:rPr>
                <w:sz w:val="28"/>
                <w:szCs w:val="28"/>
              </w:rPr>
              <w:t>- Thông tin liên lạc: sử dụng trong vô tuyến định vị, liên lạc vệ tinh, truyền tin bằng cáp quang…</w:t>
            </w:r>
          </w:p>
          <w:p w:rsidR="00606CA9" w:rsidRPr="00043D2A" w:rsidRDefault="00606CA9" w:rsidP="00ED31E0">
            <w:pPr>
              <w:rPr>
                <w:sz w:val="28"/>
                <w:szCs w:val="28"/>
              </w:rPr>
            </w:pPr>
            <w:r w:rsidRPr="00043D2A">
              <w:rPr>
                <w:sz w:val="28"/>
                <w:szCs w:val="28"/>
              </w:rPr>
              <w:t xml:space="preserve">- Công nghiệp: khoan, cắt.. </w:t>
            </w:r>
          </w:p>
          <w:p w:rsidR="00606CA9" w:rsidRPr="00043D2A" w:rsidRDefault="00606CA9" w:rsidP="00ED31E0">
            <w:pPr>
              <w:rPr>
                <w:sz w:val="28"/>
                <w:szCs w:val="28"/>
              </w:rPr>
            </w:pPr>
            <w:r w:rsidRPr="00043D2A">
              <w:rPr>
                <w:sz w:val="28"/>
                <w:szCs w:val="28"/>
              </w:rPr>
              <w:t>- Trắc địa: đo khoảng cách, ngắm đường thẳng…</w:t>
            </w:r>
          </w:p>
          <w:p w:rsidR="00606CA9" w:rsidRPr="00043D2A" w:rsidRDefault="00606CA9" w:rsidP="00ED31E0">
            <w:pPr>
              <w:rPr>
                <w:sz w:val="28"/>
                <w:szCs w:val="28"/>
              </w:rPr>
            </w:pPr>
            <w:r w:rsidRPr="00043D2A">
              <w:rPr>
                <w:sz w:val="28"/>
                <w:szCs w:val="28"/>
              </w:rPr>
              <w:t>- Trong các đầu đọc CD, bút chỉ bảng…</w:t>
            </w: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Trong laze rubi có sự biến đổi năng lượng từ dạng nào sang quang nă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Quang năng        B. Hiện tượng cảm ứng điện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Nhiệt năng               D. Điện năng</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ia laze không có đặc điể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độ định hướng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ộ đơn sắc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ường độ lớ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công suất trung bình có giá trị lớ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Màu do một laze phát ra</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àu trắ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hỗn hợp hai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ỗn hợp nhiều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màu đơn sắc</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về tia la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tia laze có tính định hướng ca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tia laze bị tán sắc khi qua lăng kính</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tia laze là chùm sáng kết hợp</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tia laze có cường độ lớ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Hiệu suất của một la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ớn hơn 100%        B. nhỏ hơn 100%</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ằng 100%        D. rất lơn so với 100%</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ìm phát biểu sai. Các loại laze thông thường đã được sản xuất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aze rắn        B. laze kh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laze lỏng        D. laze bán dẫnv</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Laze không được ứng dụ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àm dao mổ trong y họ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xác định tuổi cổ vật trong ngành khảo cổ họ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để truyền tin bằng cáp qua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đo các khoảng cách trong ngành trắc địa</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Người ta dùng một laze CO</w:t>
            </w:r>
            <w:r w:rsidRPr="00ED31E0">
              <w:rPr>
                <w:sz w:val="28"/>
                <w:szCs w:val="28"/>
                <w:vertAlign w:val="subscript"/>
              </w:rPr>
              <w:t>2</w:t>
            </w:r>
            <w:r w:rsidRPr="00ED31E0">
              <w:rPr>
                <w:sz w:val="28"/>
                <w:szCs w:val="28"/>
              </w:rPr>
              <w:t> có công suất 8 W để làm dao mổ. Tia laze chiếu vào chỗ nào sẽ làm cho nước của phần mô ở chỗ dod bốc hơi và mô bị cắt. Biết nhiệt dung riêng, khối lượng riêng và nhiệt hóa hơi của nước là: c= 4,18 kJ/kg.K, ρ=10</w:t>
            </w:r>
            <w:r w:rsidRPr="00ED31E0">
              <w:rPr>
                <w:sz w:val="28"/>
                <w:szCs w:val="28"/>
                <w:vertAlign w:val="superscript"/>
              </w:rPr>
              <w:t>3</w:t>
            </w:r>
            <w:r w:rsidRPr="00ED31E0">
              <w:rPr>
                <w:sz w:val="28"/>
                <w:szCs w:val="28"/>
              </w:rPr>
              <w:t> kg/m</w:t>
            </w:r>
            <w:r w:rsidRPr="00ED31E0">
              <w:rPr>
                <w:sz w:val="28"/>
                <w:szCs w:val="28"/>
                <w:vertAlign w:val="superscript"/>
              </w:rPr>
              <w:t>3</w:t>
            </w:r>
            <w:r w:rsidRPr="00ED31E0">
              <w:rPr>
                <w:sz w:val="28"/>
                <w:szCs w:val="28"/>
              </w:rPr>
              <w:t>, L = 2260 kJ/kg, nhiệt độ ban đầu của nước là 37</w:t>
            </w:r>
            <w:r w:rsidRPr="00ED31E0">
              <w:rPr>
                <w:sz w:val="28"/>
                <w:szCs w:val="28"/>
                <w:vertAlign w:val="superscript"/>
              </w:rPr>
              <w:t>o</w:t>
            </w:r>
            <w:r w:rsidRPr="00ED31E0">
              <w:rPr>
                <w:sz w:val="28"/>
                <w:szCs w:val="28"/>
              </w:rPr>
              <w:t>C. Thể tích nước mà tia laze làm bốc hơi trong 1 s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2,3 mm</w:t>
            </w:r>
            <w:r w:rsidRPr="00ED31E0">
              <w:rPr>
                <w:sz w:val="28"/>
                <w:szCs w:val="28"/>
                <w:vertAlign w:val="superscript"/>
              </w:rPr>
              <w:t>3</w:t>
            </w:r>
            <w:r w:rsidRPr="00ED31E0">
              <w:rPr>
                <w:sz w:val="28"/>
                <w:szCs w:val="28"/>
              </w:rPr>
              <w:t>        B. 3,9 mm</w:t>
            </w:r>
            <w:r w:rsidRPr="00ED31E0">
              <w:rPr>
                <w:sz w:val="28"/>
                <w:szCs w:val="28"/>
                <w:vertAlign w:val="superscript"/>
              </w:rPr>
              <w:t>3</w:t>
            </w:r>
            <w:r w:rsidRPr="00ED31E0">
              <w:rPr>
                <w:sz w:val="28"/>
                <w:szCs w:val="28"/>
              </w:rPr>
              <w:t>        C. 3,1 mm</w:t>
            </w:r>
            <w:r w:rsidRPr="00ED31E0">
              <w:rPr>
                <w:sz w:val="28"/>
                <w:szCs w:val="28"/>
                <w:vertAlign w:val="superscript"/>
              </w:rPr>
              <w:t>3</w:t>
            </w:r>
            <w:r w:rsidRPr="00ED31E0">
              <w:rPr>
                <w:sz w:val="28"/>
                <w:szCs w:val="28"/>
              </w:rPr>
              <w:t>        D. 1,6 mm</w:t>
            </w:r>
            <w:r w:rsidRPr="00ED31E0">
              <w:rPr>
                <w:sz w:val="28"/>
                <w:szCs w:val="28"/>
                <w:vertAlign w:val="superscript"/>
              </w:rPr>
              <w:t>3</w:t>
            </w:r>
          </w:p>
          <w:p w:rsidR="007B770E" w:rsidRPr="00ED31E0" w:rsidRDefault="007B770E" w:rsidP="00ED31E0">
            <w:pPr>
              <w:ind w:left="48" w:right="48"/>
              <w:jc w:val="both"/>
              <w:rPr>
                <w:sz w:val="28"/>
                <w:szCs w:val="28"/>
              </w:rPr>
            </w:pPr>
            <w:r w:rsidRPr="00ED31E0">
              <w:rPr>
                <w:b/>
                <w:bCs/>
                <w:sz w:val="28"/>
                <w:szCs w:val="28"/>
              </w:rPr>
              <w:t>Câu 9:</w:t>
            </w:r>
            <w:r w:rsidRPr="00ED31E0">
              <w:rPr>
                <w:sz w:val="28"/>
                <w:szCs w:val="28"/>
              </w:rPr>
              <w:t> Người ta dùng một laze hoạt động dưới chế độ liên tục để khoan một tấm thép. Công suất của chùm laze là P = 10 W. Đường kính của chùm sáng là d = 1 mm, bề dày của tấm thep h = 1 mm. Nhiệt độ ban đầu là t</w:t>
            </w:r>
            <w:r w:rsidRPr="00ED31E0">
              <w:rPr>
                <w:sz w:val="28"/>
                <w:szCs w:val="28"/>
                <w:vertAlign w:val="subscript"/>
              </w:rPr>
              <w:t>1</w:t>
            </w:r>
            <w:r w:rsidRPr="00ED31E0">
              <w:rPr>
                <w:sz w:val="28"/>
                <w:szCs w:val="28"/>
              </w:rPr>
              <w:t>=30</w:t>
            </w:r>
            <w:r w:rsidRPr="00ED31E0">
              <w:rPr>
                <w:sz w:val="28"/>
                <w:szCs w:val="28"/>
                <w:vertAlign w:val="superscript"/>
              </w:rPr>
              <w:t>o</w:t>
            </w:r>
            <w:r w:rsidRPr="00ED31E0">
              <w:rPr>
                <w:sz w:val="28"/>
                <w:szCs w:val="28"/>
              </w:rPr>
              <w:t>C. Biết: Khối lượng riêng của thép , ρ=7800 kg/m</w:t>
            </w:r>
            <w:r w:rsidRPr="00ED31E0">
              <w:rPr>
                <w:sz w:val="28"/>
                <w:szCs w:val="28"/>
                <w:vertAlign w:val="superscript"/>
              </w:rPr>
              <w:t>3</w:t>
            </w:r>
            <w:r w:rsidRPr="00ED31E0">
              <w:rPr>
                <w:sz w:val="28"/>
                <w:szCs w:val="28"/>
              </w:rPr>
              <w:t>; nhiệt dung riêng của thép là c = 448 J/kg.K ; nhiệt nóng chảy riêng của thép λ = 270 kJ/kg ; điểm nóng chảy của thép t</w:t>
            </w:r>
            <w:r w:rsidRPr="00ED31E0">
              <w:rPr>
                <w:sz w:val="28"/>
                <w:szCs w:val="28"/>
                <w:vertAlign w:val="subscript"/>
              </w:rPr>
              <w:t>2</w:t>
            </w:r>
            <w:r w:rsidRPr="00ED31E0">
              <w:rPr>
                <w:sz w:val="28"/>
                <w:szCs w:val="28"/>
              </w:rPr>
              <w:t>=1535</w:t>
            </w:r>
            <w:r w:rsidRPr="00ED31E0">
              <w:rPr>
                <w:sz w:val="28"/>
                <w:szCs w:val="28"/>
                <w:vertAlign w:val="superscript"/>
              </w:rPr>
              <w:t>o</w:t>
            </w:r>
            <w:r w:rsidRPr="00ED31E0">
              <w:rPr>
                <w:sz w:val="28"/>
                <w:szCs w:val="28"/>
              </w:rPr>
              <w:t>C. Thời gian khoan thép là</w:t>
            </w:r>
          </w:p>
          <w:p w:rsidR="007B770E" w:rsidRPr="00ED31E0" w:rsidRDefault="007B770E" w:rsidP="00ED31E0">
            <w:pPr>
              <w:ind w:left="48" w:right="48"/>
              <w:jc w:val="both"/>
              <w:rPr>
                <w:sz w:val="28"/>
                <w:szCs w:val="28"/>
              </w:rPr>
            </w:pPr>
            <w:r w:rsidRPr="00ED31E0">
              <w:rPr>
                <w:sz w:val="28"/>
                <w:szCs w:val="28"/>
              </w:rPr>
              <w:t>A. 2,3 s        B. 0,58 s        C. 1,2 s        D. 0,42 s</w:t>
            </w:r>
          </w:p>
          <w:p w:rsidR="007B770E" w:rsidRPr="00ED31E0" w:rsidRDefault="007B770E" w:rsidP="00ED31E0">
            <w:pPr>
              <w:ind w:left="48" w:right="48"/>
              <w:jc w:val="center"/>
              <w:rPr>
                <w:sz w:val="28"/>
                <w:szCs w:val="28"/>
              </w:rPr>
            </w:pPr>
            <w:r w:rsidRPr="00ED31E0">
              <w:rPr>
                <w:b/>
                <w:bCs/>
                <w:sz w:val="28"/>
                <w:szCs w:val="28"/>
              </w:rPr>
              <w:t>Hướng dẫn giải và đáp án</w:t>
            </w:r>
          </w:p>
          <w:p w:rsidR="007B770E" w:rsidRPr="00ED31E0" w:rsidRDefault="00F5559C" w:rsidP="00ED31E0">
            <w:pPr>
              <w:rPr>
                <w:sz w:val="28"/>
                <w:szCs w:val="28"/>
              </w:rPr>
            </w:pPr>
            <w:r>
              <w:rPr>
                <w:noProof/>
                <w:sz w:val="28"/>
                <w:szCs w:val="28"/>
              </w:rPr>
              <mc:AlternateContent>
                <mc:Choice Requires="wps">
                  <w:drawing>
                    <wp:inline distT="0" distB="0" distL="0" distR="0">
                      <wp:extent cx="302260" cy="302260"/>
                      <wp:effectExtent l="0" t="0" r="0" b="0"/>
                      <wp:docPr id="1" name="AutoShape 654" descr="Bài tập trắc nghiệm Vật Lí 12 | Câu hỏi trắc nghiệm Vật Lí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2260" cy="30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654" o:spid="_x0000_s1026" alt="Description: Bài tập trắc nghiệm Vật Lí 12 | Câu hỏi trắc nghiệm Vật Lí 12" style="width:23.8pt;height:23.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" filled="f" stroked="f">
                      <o:lock v:ext="edit" aspectratio="t"/>
                      <w10:anchorlock/>
                    </v:rect>
                  </w:pict>
                </mc:Fallback>
              </mc:AlternateConten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444"/>
              <w:gridCol w:w="567"/>
              <w:gridCol w:w="567"/>
              <w:gridCol w:w="567"/>
              <w:gridCol w:w="544"/>
              <w:gridCol w:w="544"/>
              <w:gridCol w:w="544"/>
              <w:gridCol w:w="544"/>
              <w:gridCol w:w="544"/>
              <w:gridCol w:w="544"/>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9</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E27E64" w:rsidRPr="00ED31E0">
              <w:rPr>
                <w:sz w:val="28"/>
                <w:szCs w:val="28"/>
                <w:lang w:val="de-AT"/>
              </w:rPr>
              <w:t>:</w:t>
            </w:r>
          </w:p>
          <w:p w:rsidR="00E27E64" w:rsidRPr="00ED31E0" w:rsidRDefault="00E27E64" w:rsidP="00ED31E0">
            <w:pPr>
              <w:jc w:val="both"/>
              <w:rPr>
                <w:sz w:val="28"/>
                <w:szCs w:val="28"/>
                <w:lang w:val="de-AT"/>
              </w:rPr>
            </w:pPr>
            <w:r w:rsidRPr="00ED31E0">
              <w:rPr>
                <w:color w:val="000000"/>
                <w:sz w:val="28"/>
                <w:szCs w:val="28"/>
                <w:shd w:val="clear" w:color="auto" w:fill="FFFFFF"/>
              </w:rPr>
              <w:t>Sự phát xạ cảm ứng là gì? Tại sao có thể khuếch đại ánh sáng dựa vào hiện tượng phát xạ cảm ứng?</w:t>
            </w:r>
          </w:p>
          <w:p w:rsidR="004348EC" w:rsidRPr="00ED31E0" w:rsidRDefault="00C03D71" w:rsidP="00ED31E0">
            <w:pPr>
              <w:jc w:val="both"/>
              <w:rPr>
                <w:sz w:val="28"/>
                <w:szCs w:val="28"/>
                <w:lang w:val="de-AT"/>
              </w:rPr>
            </w:pPr>
            <w:r w:rsidRPr="00ED31E0">
              <w:rPr>
                <w:sz w:val="28"/>
                <w:szCs w:val="28"/>
                <w:lang w:val="de-AT"/>
              </w:rPr>
              <w:t>- GV chia  nhóm yêu cầu hs trả lời trong thời gian 5 phút:</w:t>
            </w:r>
          </w:p>
          <w:p w:rsidR="00C03D71" w:rsidRPr="00ED31E0" w:rsidRDefault="00C03D71" w:rsidP="00ED31E0">
            <w:pPr>
              <w:jc w:val="both"/>
              <w:rPr>
                <w:sz w:val="28"/>
                <w:szCs w:val="28"/>
                <w:lang w:val="de-AT"/>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tc>
        <w:tc>
          <w:tcPr>
            <w:tcW w:w="3523" w:type="dxa"/>
            <w:gridSpan w:val="2"/>
            <w:shd w:val="clear" w:color="auto" w:fill="auto"/>
          </w:tcPr>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Hiện tượng phát xạ cảm ứng: là hiện tượng khi một nguyên tử đang ở trạng thái kích thích, sẵn sàng phát ra một photon có năng lượng ε = hf, bắt gặp một photon có năng lượng ε’ = hf, bay lướt qua nó, thì lập tức nguyên tử này cũng phát ra photon ε, photon ε có cùng năng lượng và bay cùng phương với photon ε’, ngoài ra. Sóng điện từ ứng với photon ε hoàn toàn cùng pha và dao động trong một mặt phẳng song song với mặt phẳng dao động của sóng điện từ ứng với photon ε’.</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Có thể khuếch đại ánh sáng dựa vào hiện tượng phát xạ cảm ứng vì số photon trong chùm ánh sáng tăng lên theo cấp số nhân.</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8"/>
            <w:shd w:val="clear" w:color="auto" w:fill="auto"/>
          </w:tcPr>
          <w:p w:rsidR="00C03D71" w:rsidRPr="00ED31E0" w:rsidRDefault="00E27E64" w:rsidP="00ED31E0">
            <w:pPr>
              <w:jc w:val="both"/>
              <w:rPr>
                <w:color w:val="000000"/>
                <w:sz w:val="28"/>
                <w:szCs w:val="28"/>
                <w:shd w:val="clear" w:color="auto" w:fill="FFFFFF"/>
              </w:rPr>
            </w:pPr>
            <w:r w:rsidRPr="00ED31E0">
              <w:rPr>
                <w:color w:val="000000"/>
                <w:sz w:val="28"/>
                <w:szCs w:val="28"/>
                <w:shd w:val="clear" w:color="auto" w:fill="FFFFFF"/>
              </w:rPr>
              <w:t>Một vài ứng dụng của laze.</w:t>
            </w:r>
          </w:p>
          <w:p w:rsidR="00E27E64" w:rsidRPr="00ED31E0" w:rsidRDefault="00E27E64" w:rsidP="00ED31E0">
            <w:pPr>
              <w:jc w:val="both"/>
              <w:rPr>
                <w:color w:val="000000"/>
                <w:sz w:val="28"/>
                <w:szCs w:val="28"/>
                <w:shd w:val="clear" w:color="auto" w:fill="FFFFFF"/>
              </w:rPr>
            </w:pPr>
            <w:r w:rsidRPr="00ED31E0">
              <w:rPr>
                <w:color w:val="000000"/>
                <w:sz w:val="28"/>
                <w:szCs w:val="28"/>
                <w:shd w:val="clear" w:color="auto" w:fill="FFFFFF"/>
              </w:rPr>
              <w:t>Gợi ý:</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Ứng dụng của laze:</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y học: lợi dụng khả năng tập trung năng lượng của chùm tia laze vào một vùng rất nhỏ, người ta dùng tia laze như một con dao mổ trong các phẫu thuật tinh vi như mắt, mạch máu...Ngoài ra người ta sử dụng tác dụng nhiệt của tia laze chữa một số bệnh ngoài da.</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công nghiệp: dùng trong các việc như khoan, cắt, tôi chính xác trên nhiều chất liệu như kim loại, compozit,…mà không thể thực hiện bằng các phương pháp cơ học.</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trắc địa: lợi dụng tính định hướng cao để đo khoảng cách, ngắm đường thẳ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Trong thông tin liên lạc: do có tính định hướng và tần số rất cao nên tia laze có ưu thế đặc biệt trong liên lạc vô tuyến (định vị, liên lạc vệ tinh, điều khiển tàu vụ trụ). Tia laze có tính kết hợp và cường độ cao nên được sử dụng rất tốt trong việc truyền tin bằng cáp quang.</w:t>
            </w:r>
          </w:p>
          <w:p w:rsidR="00E27E64" w:rsidRPr="00ED31E0" w:rsidRDefault="00E27E64" w:rsidP="00ED31E0">
            <w:pPr>
              <w:pStyle w:val="NormalWeb"/>
              <w:spacing w:before="0" w:beforeAutospacing="0" w:after="0" w:afterAutospacing="0"/>
              <w:ind w:left="48" w:right="48"/>
              <w:jc w:val="both"/>
              <w:rPr>
                <w:color w:val="000000"/>
                <w:sz w:val="28"/>
                <w:szCs w:val="28"/>
              </w:rPr>
            </w:pPr>
            <w:r w:rsidRPr="00ED31E0">
              <w:rPr>
                <w:color w:val="000000"/>
                <w:sz w:val="28"/>
                <w:szCs w:val="28"/>
              </w:rPr>
              <w:t>   + Dùng trong các đầu lọc đĩa CD, bút chỉ bảng.</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73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7</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4348EC" w:rsidRPr="00ED31E0" w:rsidRDefault="004348EC"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HIỆN TƯỢNG QUANG-PHÁT QUANG, MẪU NGUYÊN TỬ BO và SƠ LƯỢC VỀ LAZE</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4348EC" w:rsidRPr="00ED31E0" w:rsidRDefault="004348EC"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65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Bài 6.Thảo luận tìm phương án trả lời các câu a, b, c.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 5</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jc w:val="both"/>
              <w:rPr>
                <w:sz w:val="28"/>
                <w:szCs w:val="28"/>
              </w:rPr>
            </w:pPr>
            <w:r w:rsidRPr="00043D2A">
              <w:rPr>
                <w:sz w:val="28"/>
                <w:szCs w:val="28"/>
              </w:rPr>
              <w:t>a) Các băng này dùng để báo hiệu cho xe cộ trên đường.</w:t>
            </w:r>
          </w:p>
          <w:p w:rsidR="00606CA9" w:rsidRPr="00043D2A" w:rsidRDefault="00606CA9" w:rsidP="00043D2A">
            <w:pPr>
              <w:jc w:val="both"/>
              <w:rPr>
                <w:sz w:val="28"/>
                <w:szCs w:val="28"/>
              </w:rPr>
            </w:pPr>
            <w:r w:rsidRPr="00043D2A">
              <w:rPr>
                <w:sz w:val="28"/>
                <w:szCs w:val="28"/>
              </w:rPr>
              <w:t>b) Các băng này làm bằng chất lượng phát quang.</w:t>
            </w:r>
          </w:p>
          <w:p w:rsidR="00606CA9" w:rsidRPr="00043D2A" w:rsidRDefault="00606CA9" w:rsidP="00043D2A">
            <w:pPr>
              <w:jc w:val="both"/>
              <w:rPr>
                <w:sz w:val="28"/>
                <w:szCs w:val="28"/>
              </w:rPr>
            </w:pPr>
            <w:r w:rsidRPr="00043D2A">
              <w:rPr>
                <w:sz w:val="28"/>
                <w:szCs w:val="28"/>
              </w:rPr>
              <w:t>c) Dùng bút thử tiền chiếu vào một chỗ trên băng rồi xem chỗ đó phát ra màu gì?</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r w:rsidRPr="00043D2A">
              <w:rPr>
                <w:b/>
                <w:sz w:val="28"/>
                <w:szCs w:val="28"/>
              </w:rPr>
              <w:t>Bài 5</w:t>
            </w:r>
          </w:p>
          <w:p w:rsidR="00606CA9" w:rsidRPr="00043D2A" w:rsidRDefault="00606CA9" w:rsidP="00043D2A">
            <w:pPr>
              <w:tabs>
                <w:tab w:val="left" w:pos="1125"/>
              </w:tabs>
              <w:jc w:val="both"/>
              <w:rPr>
                <w:b/>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a) Các băng này dùng để báo hiệu cho xe cộ trên đường.</w:t>
            </w:r>
          </w:p>
          <w:p w:rsidR="00606CA9" w:rsidRPr="00043D2A" w:rsidRDefault="00606CA9" w:rsidP="00043D2A">
            <w:pPr>
              <w:jc w:val="both"/>
              <w:rPr>
                <w:sz w:val="28"/>
                <w:szCs w:val="28"/>
              </w:rPr>
            </w:pPr>
            <w:r w:rsidRPr="00043D2A">
              <w:rPr>
                <w:sz w:val="28"/>
                <w:szCs w:val="28"/>
              </w:rPr>
              <w:t>b) Các băng này làm bằng chất lượng phát quang.</w:t>
            </w:r>
          </w:p>
          <w:p w:rsidR="00606CA9" w:rsidRPr="00043D2A" w:rsidRDefault="00606CA9" w:rsidP="00043D2A">
            <w:pPr>
              <w:jc w:val="both"/>
              <w:rPr>
                <w:sz w:val="28"/>
                <w:szCs w:val="28"/>
              </w:rPr>
            </w:pPr>
            <w:r w:rsidRPr="00043D2A">
              <w:rPr>
                <w:sz w:val="28"/>
                <w:szCs w:val="28"/>
              </w:rPr>
              <w:t>c) Dùng bút thử tiền chiếu vào một chỗ trên băng rồi xem chỗ đó phát ra màu gì?</w: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2: Bài tập SGK trang 16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4, 5, 6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7.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4, 5, 6</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219" w:dyaOrig="620">
                <v:shape id="_x0000_i1624" type="#_x0000_t75" style="width:60.75pt;height:30.7pt" o:ole="">
                  <v:imagedata r:id="rId1208" o:title=""/>
                </v:shape>
                <o:OLEObject Type="Embed" ProgID="Equation.3" ShapeID="_x0000_i1624" DrawAspect="Content" ObjectID="_1629614691" r:id="rId1219"/>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340" w:dyaOrig="620">
                <v:shape id="_x0000_i1625" type="#_x0000_t75" style="width:67pt;height:30.7pt" o:ole="">
                  <v:imagedata r:id="rId1220" o:title=""/>
                </v:shape>
                <o:OLEObject Type="Embed" ProgID="Equation.3" ShapeID="_x0000_i1625" DrawAspect="Content" ObjectID="_1629614692" r:id="rId1221"/>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7</w:t>
            </w:r>
            <w:r w:rsidRPr="00043D2A">
              <w:rPr>
                <w:b/>
                <w:sz w:val="28"/>
                <w:szCs w:val="28"/>
              </w:rPr>
              <w:tab/>
            </w:r>
          </w:p>
          <w:p w:rsidR="00606CA9" w:rsidRPr="00043D2A" w:rsidRDefault="00606CA9" w:rsidP="00043D2A">
            <w:pPr>
              <w:jc w:val="center"/>
              <w:rPr>
                <w:sz w:val="28"/>
                <w:szCs w:val="28"/>
              </w:rPr>
            </w:pPr>
            <w:r w:rsidRPr="00043D2A">
              <w:rPr>
                <w:position w:val="-24"/>
                <w:sz w:val="28"/>
                <w:szCs w:val="28"/>
              </w:rPr>
              <w:object w:dxaOrig="3780" w:dyaOrig="620">
                <v:shape id="_x0000_i1626" type="#_x0000_t75" style="width:189.1pt;height:30.7pt" o:ole="">
                  <v:imagedata r:id="rId1222" o:title=""/>
                </v:shape>
                <o:OLEObject Type="Embed" ProgID="Equation.3" ShapeID="_x0000_i1626" DrawAspect="Content" ObjectID="_1629614693" r:id="rId1223"/>
              </w:objec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rPr>
          <w:sz w:val="28"/>
          <w:szCs w:val="28"/>
        </w:rPr>
      </w:pPr>
      <w:r w:rsidRPr="00ED31E0">
        <w:rPr>
          <w:b/>
          <w:sz w:val="28"/>
          <w:szCs w:val="28"/>
        </w:rPr>
        <w:t xml:space="preserve">Hoạt động 3: Bài tập SGK trang 17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7, 8, 9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7, 8, </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7 C</w:t>
            </w:r>
          </w:p>
          <w:p w:rsidR="00606CA9" w:rsidRPr="00043D2A" w:rsidRDefault="00606CA9" w:rsidP="00043D2A">
            <w:pPr>
              <w:tabs>
                <w:tab w:val="left" w:pos="225"/>
                <w:tab w:val="center" w:pos="2050"/>
              </w:tabs>
              <w:rPr>
                <w:sz w:val="28"/>
                <w:szCs w:val="28"/>
              </w:rPr>
            </w:pPr>
            <w:r w:rsidRPr="00043D2A">
              <w:rPr>
                <w:sz w:val="28"/>
                <w:szCs w:val="28"/>
              </w:rPr>
              <w:tab/>
            </w:r>
            <w:r w:rsidRPr="00043D2A">
              <w:rPr>
                <w:sz w:val="28"/>
                <w:szCs w:val="28"/>
              </w:rPr>
              <w:tab/>
              <w:t>---------//------</w:t>
            </w:r>
          </w:p>
          <w:p w:rsidR="00606CA9" w:rsidRPr="00043D2A" w:rsidRDefault="00606CA9" w:rsidP="00043D2A">
            <w:pPr>
              <w:jc w:val="both"/>
              <w:rPr>
                <w:b/>
                <w:sz w:val="28"/>
                <w:szCs w:val="28"/>
              </w:rPr>
            </w:pPr>
            <w:r w:rsidRPr="00043D2A">
              <w:rPr>
                <w:b/>
                <w:sz w:val="28"/>
                <w:szCs w:val="28"/>
              </w:rPr>
              <w:t>Bài 8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both"/>
              <w:rPr>
                <w:b/>
                <w:sz w:val="28"/>
                <w:szCs w:val="28"/>
              </w:rPr>
            </w:pPr>
            <w:r w:rsidRPr="00043D2A">
              <w:rPr>
                <w:b/>
                <w:sz w:val="28"/>
                <w:szCs w:val="28"/>
              </w:rPr>
              <w:t xml:space="preserve">Bài 9 </w: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TÍNH CHẤT VÀ CẤU TẠO HẠT NHÂN”</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4348EC" w:rsidRPr="00ED31E0" w:rsidRDefault="004348EC"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I</w:t>
      </w:r>
    </w:p>
    <w:p w:rsidR="00606CA9" w:rsidRPr="00ED31E0" w:rsidRDefault="00606CA9" w:rsidP="00ED31E0">
      <w:pPr>
        <w:jc w:val="center"/>
        <w:rPr>
          <w:b/>
          <w:sz w:val="28"/>
          <w:szCs w:val="28"/>
        </w:rPr>
      </w:pPr>
      <w:r w:rsidRPr="00ED31E0">
        <w:rPr>
          <w:b/>
          <w:sz w:val="28"/>
          <w:szCs w:val="28"/>
        </w:rPr>
        <w:t>HẠT NHÂN NGUYÊN TỬ</w:t>
      </w:r>
    </w:p>
    <w:p w:rsidR="00606CA9" w:rsidRPr="00ED31E0" w:rsidRDefault="00606CA9" w:rsidP="00ED31E0">
      <w:pPr>
        <w:jc w:val="both"/>
        <w:rPr>
          <w:sz w:val="28"/>
          <w:szCs w:val="28"/>
        </w:rPr>
      </w:pPr>
      <w:r w:rsidRPr="00ED31E0">
        <w:rPr>
          <w:sz w:val="28"/>
          <w:szCs w:val="28"/>
        </w:rPr>
        <w:t>Tiết 58</w:t>
      </w:r>
    </w:p>
    <w:p w:rsidR="00606CA9" w:rsidRPr="00ED31E0" w:rsidRDefault="00606CA9" w:rsidP="00ED31E0">
      <w:pPr>
        <w:jc w:val="center"/>
        <w:rPr>
          <w:b/>
          <w:sz w:val="28"/>
          <w:szCs w:val="28"/>
        </w:rPr>
      </w:pPr>
      <w:r w:rsidRPr="00ED31E0">
        <w:rPr>
          <w:b/>
          <w:sz w:val="28"/>
          <w:szCs w:val="28"/>
        </w:rPr>
        <w:t>TÍNH CHẤT VÀ CẤU TẠO HẠT NHÂ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cấu tạo của các hạt nhân.</w:t>
      </w:r>
    </w:p>
    <w:p w:rsidR="00606CA9" w:rsidRPr="00ED31E0" w:rsidRDefault="00606CA9" w:rsidP="00ED31E0">
      <w:pPr>
        <w:jc w:val="both"/>
        <w:rPr>
          <w:sz w:val="28"/>
          <w:szCs w:val="28"/>
        </w:rPr>
      </w:pPr>
      <w:r w:rsidRPr="00ED31E0">
        <w:rPr>
          <w:sz w:val="28"/>
          <w:szCs w:val="28"/>
        </w:rPr>
        <w:t>- Nêu được các đặc trưng cơ bản của prôtôn và nơtrôn.</w:t>
      </w:r>
    </w:p>
    <w:p w:rsidR="00606CA9" w:rsidRPr="00ED31E0" w:rsidRDefault="00606CA9" w:rsidP="00ED31E0">
      <w:pPr>
        <w:jc w:val="both"/>
        <w:rPr>
          <w:sz w:val="28"/>
          <w:szCs w:val="28"/>
        </w:rPr>
      </w:pPr>
      <w:r w:rsidRPr="00ED31E0">
        <w:rPr>
          <w:sz w:val="28"/>
          <w:szCs w:val="28"/>
        </w:rPr>
        <w:t>- Giải thích được kí hiệu của hạt nhân.</w:t>
      </w:r>
    </w:p>
    <w:p w:rsidR="00606CA9" w:rsidRPr="00ED31E0" w:rsidRDefault="00606CA9" w:rsidP="00ED31E0">
      <w:pPr>
        <w:jc w:val="both"/>
        <w:rPr>
          <w:b/>
          <w:sz w:val="28"/>
          <w:szCs w:val="28"/>
        </w:rPr>
      </w:pPr>
      <w:r w:rsidRPr="00ED31E0">
        <w:rPr>
          <w:sz w:val="28"/>
          <w:szCs w:val="28"/>
        </w:rPr>
        <w:t>- Định nghĩa được khái niệm đồng vị.</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2"/>
        <w:gridCol w:w="371"/>
        <w:gridCol w:w="1383"/>
        <w:gridCol w:w="1269"/>
        <w:gridCol w:w="727"/>
        <w:gridCol w:w="1101"/>
        <w:gridCol w:w="2400"/>
        <w:gridCol w:w="61"/>
      </w:tblGrid>
      <w:tr w:rsidR="00BB2118" w:rsidRPr="00ED31E0" w:rsidTr="007B770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B770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B770E">
        <w:trPr>
          <w:gridAfter w:val="1"/>
          <w:wAfter w:w="62" w:type="dxa"/>
        </w:trPr>
        <w:tc>
          <w:tcPr>
            <w:tcW w:w="4786" w:type="dxa"/>
            <w:gridSpan w:val="3"/>
            <w:shd w:val="clear" w:color="auto" w:fill="auto"/>
          </w:tcPr>
          <w:p w:rsidR="00BB2118" w:rsidRPr="00ED31E0" w:rsidRDefault="007B770E" w:rsidP="00ED31E0">
            <w:pPr>
              <w:jc w:val="both"/>
              <w:rPr>
                <w:sz w:val="28"/>
                <w:szCs w:val="28"/>
              </w:rPr>
            </w:pPr>
            <w:r w:rsidRPr="00ED31E0">
              <w:rPr>
                <w:sz w:val="28"/>
                <w:szCs w:val="28"/>
              </w:rPr>
              <w:t>Giới thiệu về chương</w:t>
            </w:r>
          </w:p>
          <w:p w:rsidR="007B770E" w:rsidRPr="00ED31E0" w:rsidRDefault="007B770E" w:rsidP="00ED31E0">
            <w:pPr>
              <w:jc w:val="both"/>
              <w:rPr>
                <w:sz w:val="28"/>
                <w:szCs w:val="28"/>
              </w:rPr>
            </w:pP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BB2118" w:rsidRPr="00ED31E0" w:rsidRDefault="00BB2118" w:rsidP="00ED31E0">
            <w:pPr>
              <w:jc w:val="both"/>
              <w:rPr>
                <w:sz w:val="28"/>
                <w:szCs w:val="28"/>
              </w:rPr>
            </w:pPr>
            <w:r w:rsidRPr="00ED31E0">
              <w:rPr>
                <w:sz w:val="28"/>
                <w:szCs w:val="28"/>
              </w:rPr>
              <w:t>- HS nêu bản chất về sự chuyển động của mặt trăng, mặt trời và trái đất trong hệ mặt trời.</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B770E" w:rsidRPr="00ED31E0" w:rsidRDefault="007B770E" w:rsidP="00ED31E0">
            <w:pPr>
              <w:jc w:val="center"/>
              <w:rPr>
                <w:sz w:val="28"/>
                <w:szCs w:val="28"/>
              </w:rPr>
            </w:pPr>
          </w:p>
          <w:p w:rsidR="007B770E" w:rsidRPr="00ED31E0" w:rsidRDefault="007B770E" w:rsidP="00ED31E0">
            <w:pPr>
              <w:jc w:val="center"/>
              <w:rPr>
                <w:b/>
                <w:sz w:val="28"/>
                <w:szCs w:val="28"/>
              </w:rPr>
            </w:pPr>
            <w:r w:rsidRPr="00ED31E0">
              <w:rPr>
                <w:b/>
                <w:sz w:val="28"/>
                <w:szCs w:val="28"/>
              </w:rPr>
              <w:t>CHƯƠNG I</w:t>
            </w:r>
          </w:p>
          <w:p w:rsidR="007B770E" w:rsidRPr="00ED31E0" w:rsidRDefault="007B770E" w:rsidP="00ED31E0">
            <w:pPr>
              <w:jc w:val="center"/>
              <w:rPr>
                <w:b/>
                <w:sz w:val="28"/>
                <w:szCs w:val="28"/>
              </w:rPr>
            </w:pPr>
            <w:r w:rsidRPr="00ED31E0">
              <w:rPr>
                <w:b/>
                <w:sz w:val="28"/>
                <w:szCs w:val="28"/>
              </w:rPr>
              <w:t>HẠT NHÂN NGUYÊN TỬ</w:t>
            </w:r>
          </w:p>
          <w:p w:rsidR="007B770E" w:rsidRPr="00ED31E0" w:rsidRDefault="007B770E" w:rsidP="00ED31E0">
            <w:pPr>
              <w:jc w:val="both"/>
              <w:rPr>
                <w:sz w:val="28"/>
                <w:szCs w:val="28"/>
              </w:rPr>
            </w:pPr>
            <w:r w:rsidRPr="00ED31E0">
              <w:rPr>
                <w:sz w:val="28"/>
                <w:szCs w:val="28"/>
              </w:rPr>
              <w:t>Tiết 58</w:t>
            </w:r>
          </w:p>
          <w:p w:rsidR="007B770E" w:rsidRPr="00ED31E0" w:rsidRDefault="007B770E" w:rsidP="00ED31E0">
            <w:pPr>
              <w:jc w:val="center"/>
              <w:rPr>
                <w:b/>
                <w:sz w:val="28"/>
                <w:szCs w:val="28"/>
              </w:rPr>
            </w:pPr>
            <w:r w:rsidRPr="00ED31E0">
              <w:rPr>
                <w:b/>
                <w:sz w:val="28"/>
                <w:szCs w:val="28"/>
              </w:rPr>
              <w:t>TÍNH CHẤT VÀ CẤU TẠO HẠT NHÂN</w:t>
            </w:r>
          </w:p>
          <w:p w:rsidR="00BB2118" w:rsidRPr="00ED31E0" w:rsidRDefault="00BB2118" w:rsidP="00ED31E0">
            <w:pPr>
              <w:jc w:val="center"/>
              <w:rPr>
                <w:sz w:val="28"/>
                <w:szCs w:val="28"/>
                <w:lang w:val="pt-BR"/>
              </w:rPr>
            </w:pPr>
          </w:p>
        </w:tc>
      </w:tr>
      <w:tr w:rsidR="00BB2118" w:rsidRPr="00ED31E0" w:rsidTr="007B770E">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cấu tạo của các hạt nhân.</w:t>
            </w:r>
          </w:p>
          <w:p w:rsidR="007B770E" w:rsidRPr="00ED31E0" w:rsidRDefault="007B770E" w:rsidP="00ED31E0">
            <w:pPr>
              <w:jc w:val="both"/>
              <w:rPr>
                <w:sz w:val="28"/>
                <w:szCs w:val="28"/>
              </w:rPr>
            </w:pPr>
            <w:r w:rsidRPr="00ED31E0">
              <w:rPr>
                <w:sz w:val="28"/>
                <w:szCs w:val="28"/>
              </w:rPr>
              <w:t>- các đặc trưng cơ bản của prôtôn và nơtrôn.</w:t>
            </w:r>
          </w:p>
          <w:p w:rsidR="007B770E" w:rsidRPr="00ED31E0" w:rsidRDefault="007B770E" w:rsidP="00ED31E0">
            <w:pPr>
              <w:jc w:val="both"/>
              <w:rPr>
                <w:sz w:val="28"/>
                <w:szCs w:val="28"/>
              </w:rPr>
            </w:pPr>
            <w:r w:rsidRPr="00ED31E0">
              <w:rPr>
                <w:sz w:val="28"/>
                <w:szCs w:val="28"/>
              </w:rPr>
              <w:t>- Giải thích được kí hiệu của hạt nhân.</w:t>
            </w:r>
          </w:p>
          <w:p w:rsidR="00BB2118" w:rsidRPr="00ED31E0" w:rsidRDefault="007B770E" w:rsidP="00ED31E0">
            <w:pPr>
              <w:jc w:val="both"/>
              <w:rPr>
                <w:b/>
                <w:sz w:val="28"/>
                <w:szCs w:val="28"/>
              </w:rPr>
            </w:pPr>
            <w:r w:rsidRPr="00ED31E0">
              <w:rPr>
                <w:sz w:val="28"/>
                <w:szCs w:val="28"/>
              </w:rPr>
              <w:t>- Định nghĩa được khái niệm đồng vị.</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Nguyên tử có cấu tạo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ạt nhân có kích thước như thế nào?</w:t>
            </w:r>
          </w:p>
          <w:p w:rsidR="00606CA9" w:rsidRPr="00043D2A" w:rsidRDefault="00606CA9" w:rsidP="00043D2A">
            <w:pPr>
              <w:jc w:val="both"/>
              <w:rPr>
                <w:sz w:val="28"/>
                <w:szCs w:val="28"/>
              </w:rPr>
            </w:pPr>
            <w:r w:rsidRPr="00043D2A">
              <w:rPr>
                <w:sz w:val="28"/>
                <w:szCs w:val="28"/>
              </w:rPr>
              <w:t>(Kích thước nguyên tử 10</w:t>
            </w:r>
            <w:r w:rsidRPr="00043D2A">
              <w:rPr>
                <w:sz w:val="28"/>
                <w:szCs w:val="28"/>
                <w:vertAlign w:val="superscript"/>
              </w:rPr>
              <w:t>-9</w:t>
            </w:r>
            <w:r w:rsidRPr="00043D2A">
              <w:rPr>
                <w:sz w:val="28"/>
                <w:szCs w:val="28"/>
              </w:rPr>
              <w:t>m)</w:t>
            </w:r>
          </w:p>
          <w:p w:rsidR="00606CA9" w:rsidRPr="00043D2A" w:rsidRDefault="00606CA9" w:rsidP="00043D2A">
            <w:pPr>
              <w:jc w:val="both"/>
              <w:rPr>
                <w:sz w:val="28"/>
                <w:szCs w:val="28"/>
              </w:rPr>
            </w:pPr>
            <w:r w:rsidRPr="00043D2A">
              <w:rPr>
                <w:sz w:val="28"/>
                <w:szCs w:val="28"/>
              </w:rPr>
              <w:t>- Hạt nhân có cấu tạo như thế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tham khảo số liệu về khối lượng của prôtôn và nơtrôn từ Sgk.</w:t>
            </w:r>
          </w:p>
          <w:p w:rsidR="00606CA9" w:rsidRPr="00043D2A" w:rsidRDefault="00606CA9" w:rsidP="00043D2A">
            <w:pPr>
              <w:jc w:val="both"/>
              <w:rPr>
                <w:sz w:val="28"/>
                <w:szCs w:val="28"/>
              </w:rPr>
            </w:pPr>
            <w:r w:rsidRPr="00043D2A">
              <w:rPr>
                <w:sz w:val="28"/>
                <w:szCs w:val="28"/>
              </w:rPr>
              <w:t>- Z là số thứ tự trong bảng tuần hoàn, ví dụ của hiđrô là 1, cacbon là 6 …</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ố nơtrôn được xác định qua A và Z như thế nào?</w:t>
            </w:r>
          </w:p>
          <w:p w:rsidR="00606CA9" w:rsidRPr="00043D2A" w:rsidRDefault="00606CA9" w:rsidP="00043D2A">
            <w:pPr>
              <w:jc w:val="both"/>
              <w:rPr>
                <w:sz w:val="28"/>
                <w:szCs w:val="28"/>
              </w:rPr>
            </w:pPr>
            <w:r w:rsidRPr="00043D2A">
              <w:rPr>
                <w:sz w:val="28"/>
                <w:szCs w:val="28"/>
              </w:rPr>
              <w:t>- Hạt nhân của nguyên tố X được kí hiệu như thế nào?</w:t>
            </w:r>
          </w:p>
          <w:p w:rsidR="00606CA9" w:rsidRPr="00043D2A" w:rsidRDefault="00606CA9" w:rsidP="00043D2A">
            <w:pPr>
              <w:jc w:val="both"/>
              <w:rPr>
                <w:sz w:val="28"/>
                <w:szCs w:val="28"/>
              </w:rPr>
            </w:pPr>
            <w:r w:rsidRPr="00043D2A">
              <w:rPr>
                <w:sz w:val="28"/>
                <w:szCs w:val="28"/>
              </w:rPr>
              <w:t xml:space="preserve">- Ví dụ: </w:t>
            </w:r>
            <w:r w:rsidRPr="00043D2A">
              <w:rPr>
                <w:position w:val="-12"/>
                <w:sz w:val="28"/>
                <w:szCs w:val="28"/>
              </w:rPr>
              <w:object w:dxaOrig="360" w:dyaOrig="400">
                <v:shape id="_x0000_i1627" type="#_x0000_t75" style="width:18.8pt;height:19.4pt" o:ole="">
                  <v:imagedata r:id="rId1224" o:title=""/>
                </v:shape>
                <o:OLEObject Type="Embed" ProgID="Equation.DSMT4" ShapeID="_x0000_i1627" DrawAspect="Content" ObjectID="_1629614694" r:id="rId1225"/>
              </w:object>
            </w:r>
            <w:r w:rsidRPr="00043D2A">
              <w:rPr>
                <w:sz w:val="28"/>
                <w:szCs w:val="28"/>
              </w:rPr>
              <w:t xml:space="preserve">, </w:t>
            </w:r>
            <w:r w:rsidRPr="00043D2A">
              <w:rPr>
                <w:position w:val="-12"/>
                <w:sz w:val="28"/>
                <w:szCs w:val="28"/>
              </w:rPr>
              <w:object w:dxaOrig="380" w:dyaOrig="400">
                <v:shape id="_x0000_i1628" type="#_x0000_t75" style="width:19.4pt;height:19.4pt" o:ole="">
                  <v:imagedata r:id="rId1226" o:title=""/>
                </v:shape>
                <o:OLEObject Type="Embed" ProgID="Equation.DSMT4" ShapeID="_x0000_i1628" DrawAspect="Content" ObjectID="_1629614695" r:id="rId1227"/>
              </w:object>
            </w:r>
            <w:r w:rsidRPr="00043D2A">
              <w:rPr>
                <w:sz w:val="28"/>
                <w:szCs w:val="28"/>
              </w:rPr>
              <w:t xml:space="preserve">, </w:t>
            </w:r>
            <w:r w:rsidRPr="00043D2A">
              <w:rPr>
                <w:position w:val="-12"/>
                <w:sz w:val="28"/>
                <w:szCs w:val="28"/>
              </w:rPr>
              <w:object w:dxaOrig="380" w:dyaOrig="400">
                <v:shape id="_x0000_i1629" type="#_x0000_t75" style="width:19.4pt;height:19.4pt" o:ole="">
                  <v:imagedata r:id="rId1228" o:title=""/>
                </v:shape>
                <o:OLEObject Type="Embed" ProgID="Equation.DSMT4" ShapeID="_x0000_i1629" DrawAspect="Content" ObjectID="_1629614696" r:id="rId1229"/>
              </w:object>
            </w:r>
            <w:r w:rsidRPr="00043D2A">
              <w:rPr>
                <w:sz w:val="28"/>
                <w:szCs w:val="28"/>
              </w:rPr>
              <w:t xml:space="preserve">, </w:t>
            </w:r>
            <w:r w:rsidRPr="00043D2A">
              <w:rPr>
                <w:position w:val="-12"/>
                <w:sz w:val="28"/>
                <w:szCs w:val="28"/>
              </w:rPr>
              <w:object w:dxaOrig="499" w:dyaOrig="400">
                <v:shape id="_x0000_i1630" type="#_x0000_t75" style="width:25.65pt;height:19.4pt" o:ole="">
                  <v:imagedata r:id="rId1230" o:title=""/>
                </v:shape>
                <o:OLEObject Type="Embed" ProgID="Equation.DSMT4" ShapeID="_x0000_i1630" DrawAspect="Content" ObjectID="_1629614697" r:id="rId1231"/>
              </w:object>
            </w:r>
            <w:r w:rsidRPr="00043D2A">
              <w:rPr>
                <w:sz w:val="28"/>
                <w:szCs w:val="28"/>
              </w:rPr>
              <w:t xml:space="preserve">, </w:t>
            </w:r>
            <w:r w:rsidRPr="00043D2A">
              <w:rPr>
                <w:position w:val="-12"/>
                <w:sz w:val="28"/>
                <w:szCs w:val="28"/>
              </w:rPr>
              <w:object w:dxaOrig="460" w:dyaOrig="400">
                <v:shape id="_x0000_i1631" type="#_x0000_t75" style="width:23.8pt;height:19.4pt" o:ole="">
                  <v:imagedata r:id="rId1232" o:title=""/>
                </v:shape>
                <o:OLEObject Type="Embed" ProgID="Equation.DSMT4" ShapeID="_x0000_i1631" DrawAspect="Content" ObjectID="_1629614698" r:id="rId1233"/>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ính số nơtrôn trong các hạt nhân trên?</w:t>
            </w:r>
          </w:p>
          <w:p w:rsidR="00606CA9" w:rsidRPr="00043D2A" w:rsidRDefault="00606CA9" w:rsidP="00043D2A">
            <w:pPr>
              <w:jc w:val="both"/>
              <w:rPr>
                <w:sz w:val="28"/>
                <w:szCs w:val="28"/>
              </w:rPr>
            </w:pPr>
            <w:r w:rsidRPr="00043D2A">
              <w:rPr>
                <w:sz w:val="28"/>
                <w:szCs w:val="28"/>
              </w:rPr>
              <w:t>- Đồng vị là gì?</w:t>
            </w:r>
          </w:p>
          <w:p w:rsidR="00606CA9" w:rsidRPr="00043D2A" w:rsidRDefault="00606CA9" w:rsidP="00043D2A">
            <w:pPr>
              <w:jc w:val="both"/>
              <w:rPr>
                <w:sz w:val="28"/>
                <w:szCs w:val="28"/>
              </w:rPr>
            </w:pPr>
            <w:r w:rsidRPr="00043D2A">
              <w:rPr>
                <w:sz w:val="28"/>
                <w:szCs w:val="28"/>
              </w:rPr>
              <w:t>- Nêu các ví dụ về đồng vị của các nguyên tố.</w:t>
            </w:r>
          </w:p>
          <w:p w:rsidR="00606CA9" w:rsidRPr="00043D2A" w:rsidRDefault="00606CA9" w:rsidP="00043D2A">
            <w:pPr>
              <w:jc w:val="both"/>
              <w:rPr>
                <w:sz w:val="28"/>
                <w:szCs w:val="28"/>
              </w:rPr>
            </w:pPr>
            <w:r w:rsidRPr="00043D2A">
              <w:rPr>
                <w:sz w:val="28"/>
                <w:szCs w:val="28"/>
              </w:rPr>
              <w:t xml:space="preserve">- Cacbon có nhiều đồng vị, trong đó có 2 đồng vị bền là </w:t>
            </w:r>
            <w:r w:rsidRPr="00043D2A">
              <w:rPr>
                <w:position w:val="-12"/>
                <w:sz w:val="28"/>
                <w:szCs w:val="28"/>
              </w:rPr>
              <w:object w:dxaOrig="380" w:dyaOrig="400">
                <v:shape id="_x0000_i1632" type="#_x0000_t75" style="width:19.4pt;height:19.4pt" o:ole="">
                  <v:imagedata r:id="rId1226" o:title=""/>
                </v:shape>
                <o:OLEObject Type="Embed" ProgID="Equation.DSMT4" ShapeID="_x0000_i1632" DrawAspect="Content" ObjectID="_1629614699" r:id="rId1234"/>
              </w:object>
            </w:r>
            <w:r w:rsidRPr="00043D2A">
              <w:rPr>
                <w:sz w:val="28"/>
                <w:szCs w:val="28"/>
              </w:rPr>
              <w:t xml:space="preserve"> (khoảng 98,89%) và </w:t>
            </w:r>
            <w:r w:rsidRPr="00043D2A">
              <w:rPr>
                <w:position w:val="-12"/>
                <w:sz w:val="28"/>
                <w:szCs w:val="28"/>
              </w:rPr>
              <w:object w:dxaOrig="380" w:dyaOrig="400">
                <v:shape id="_x0000_i1633" type="#_x0000_t75" style="width:19.4pt;height:19.4pt" o:ole="">
                  <v:imagedata r:id="rId1235" o:title=""/>
                </v:shape>
                <o:OLEObject Type="Embed" ProgID="Equation.DSMT4" ShapeID="_x0000_i1633" DrawAspect="Content" ObjectID="_1629614700" r:id="rId1236"/>
              </w:object>
            </w:r>
            <w:r w:rsidRPr="00043D2A">
              <w:rPr>
                <w:sz w:val="28"/>
                <w:szCs w:val="28"/>
              </w:rPr>
              <w:t xml:space="preserve">(1,11%), đồng vị </w:t>
            </w:r>
            <w:r w:rsidRPr="00043D2A">
              <w:rPr>
                <w:position w:val="-12"/>
                <w:sz w:val="28"/>
                <w:szCs w:val="28"/>
              </w:rPr>
              <w:object w:dxaOrig="380" w:dyaOrig="400">
                <v:shape id="_x0000_i1634" type="#_x0000_t75" style="width:19.4pt;height:19.4pt" o:ole="">
                  <v:imagedata r:id="rId1237" o:title=""/>
                </v:shape>
                <o:OLEObject Type="Embed" ProgID="Equation.DSMT4" ShapeID="_x0000_i1634" DrawAspect="Content" ObjectID="_1629614701" r:id="rId1238"/>
              </w:object>
            </w:r>
            <w:r w:rsidRPr="00043D2A">
              <w:rPr>
                <w:sz w:val="28"/>
                <w:szCs w:val="28"/>
              </w:rPr>
              <w:t>có nhiều ứng dụng.</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1 hạt nhân mang điện tích +Ze, các êlectron quay xung quanh hạt nhân.</w:t>
            </w:r>
          </w:p>
          <w:p w:rsidR="00606CA9" w:rsidRPr="00043D2A" w:rsidRDefault="00606CA9" w:rsidP="00043D2A">
            <w:pPr>
              <w:jc w:val="both"/>
              <w:rPr>
                <w:sz w:val="28"/>
                <w:szCs w:val="28"/>
              </w:rPr>
            </w:pPr>
            <w:r w:rsidRPr="00043D2A">
              <w:rPr>
                <w:sz w:val="28"/>
                <w:szCs w:val="28"/>
              </w:rPr>
              <w:t>- Rất nhỏ, nhỏ hơn kích thước nguyên tử 10</w:t>
            </w:r>
            <w:r w:rsidRPr="00043D2A">
              <w:rPr>
                <w:sz w:val="28"/>
                <w:szCs w:val="28"/>
                <w:vertAlign w:val="superscript"/>
              </w:rPr>
              <w:t>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5</w:t>
            </w:r>
            <w:r w:rsidRPr="00043D2A">
              <w:rPr>
                <w:sz w:val="28"/>
                <w:szCs w:val="28"/>
              </w:rPr>
              <w:t xml:space="preserve"> lần (10</w:t>
            </w:r>
            <w:r w:rsidRPr="00043D2A">
              <w:rPr>
                <w:sz w:val="28"/>
                <w:szCs w:val="28"/>
                <w:vertAlign w:val="superscript"/>
              </w:rPr>
              <w:t>-1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15</w:t>
            </w:r>
            <w:r w:rsidRPr="00043D2A">
              <w:rPr>
                <w:sz w:val="28"/>
                <w:szCs w:val="28"/>
              </w:rPr>
              <w:t>m)</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ấu tạo bởi hai loại hạt là prôtôn và nơtrôn (gọi chung là nuclô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ố nơtrôn = A – Z.</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í hiệu của hạt nhân của nguyên tố X: </w:t>
            </w:r>
            <w:r w:rsidRPr="00043D2A">
              <w:rPr>
                <w:position w:val="-12"/>
                <w:sz w:val="28"/>
                <w:szCs w:val="28"/>
              </w:rPr>
              <w:object w:dxaOrig="380" w:dyaOrig="400">
                <v:shape id="_x0000_i1635" type="#_x0000_t75" style="width:19.4pt;height:20.05pt" o:ole="">
                  <v:imagedata r:id="rId1239" o:title=""/>
                </v:shape>
                <o:OLEObject Type="Embed" ProgID="Equation.DSMT4" ShapeID="_x0000_i1635" DrawAspect="Content" ObjectID="_1629614702" r:id="rId1240"/>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360" w:dyaOrig="400">
                <v:shape id="_x0000_i1636" type="#_x0000_t75" style="width:18.8pt;height:19.4pt" o:ole="">
                  <v:imagedata r:id="rId1241" o:title=""/>
                </v:shape>
                <o:OLEObject Type="Embed" ProgID="Equation.DSMT4" ShapeID="_x0000_i1636" DrawAspect="Content" ObjectID="_1629614703" r:id="rId1242"/>
              </w:object>
            </w:r>
            <w:r w:rsidRPr="00043D2A">
              <w:rPr>
                <w:sz w:val="28"/>
                <w:szCs w:val="28"/>
              </w:rPr>
              <w:t xml:space="preserve">: 0; </w:t>
            </w:r>
            <w:r w:rsidRPr="00043D2A">
              <w:rPr>
                <w:position w:val="-12"/>
                <w:sz w:val="28"/>
                <w:szCs w:val="28"/>
              </w:rPr>
              <w:object w:dxaOrig="380" w:dyaOrig="400">
                <v:shape id="_x0000_i1637" type="#_x0000_t75" style="width:19.4pt;height:19.4pt" o:ole="">
                  <v:imagedata r:id="rId1226" o:title=""/>
                </v:shape>
                <o:OLEObject Type="Embed" ProgID="Equation.DSMT4" ShapeID="_x0000_i1637" DrawAspect="Content" ObjectID="_1629614704" r:id="rId1243"/>
              </w:object>
            </w:r>
            <w:r w:rsidRPr="00043D2A">
              <w:rPr>
                <w:sz w:val="28"/>
                <w:szCs w:val="28"/>
              </w:rPr>
              <w:t xml:space="preserve">: 6; </w:t>
            </w:r>
            <w:r w:rsidRPr="00043D2A">
              <w:rPr>
                <w:position w:val="-12"/>
                <w:sz w:val="28"/>
                <w:szCs w:val="28"/>
              </w:rPr>
              <w:object w:dxaOrig="380" w:dyaOrig="400">
                <v:shape id="_x0000_i1638" type="#_x0000_t75" style="width:19.4pt;height:19.4pt" o:ole="">
                  <v:imagedata r:id="rId1244" o:title=""/>
                </v:shape>
                <o:OLEObject Type="Embed" ProgID="Equation.DSMT4" ShapeID="_x0000_i1638" DrawAspect="Content" ObjectID="_1629614705" r:id="rId1245"/>
              </w:object>
            </w:r>
            <w:r w:rsidRPr="00043D2A">
              <w:rPr>
                <w:sz w:val="28"/>
                <w:szCs w:val="28"/>
              </w:rPr>
              <w:t xml:space="preserve">: 8; </w:t>
            </w:r>
          </w:p>
          <w:p w:rsidR="00606CA9" w:rsidRPr="00043D2A" w:rsidRDefault="00606CA9" w:rsidP="00043D2A">
            <w:pPr>
              <w:jc w:val="both"/>
              <w:rPr>
                <w:sz w:val="28"/>
                <w:szCs w:val="28"/>
              </w:rPr>
            </w:pPr>
            <w:r w:rsidRPr="00043D2A">
              <w:rPr>
                <w:position w:val="-12"/>
                <w:sz w:val="28"/>
                <w:szCs w:val="28"/>
              </w:rPr>
              <w:object w:dxaOrig="499" w:dyaOrig="400">
                <v:shape id="_x0000_i1639" type="#_x0000_t75" style="width:25.65pt;height:19.4pt" o:ole="">
                  <v:imagedata r:id="rId1230" o:title=""/>
                </v:shape>
                <o:OLEObject Type="Embed" ProgID="Equation.DSMT4" ShapeID="_x0000_i1639" DrawAspect="Content" ObjectID="_1629614706" r:id="rId1246"/>
              </w:object>
            </w:r>
            <w:r w:rsidRPr="00043D2A">
              <w:rPr>
                <w:sz w:val="28"/>
                <w:szCs w:val="28"/>
              </w:rPr>
              <w:t xml:space="preserve">: 37; </w:t>
            </w:r>
            <w:r w:rsidRPr="00043D2A">
              <w:rPr>
                <w:position w:val="-12"/>
                <w:sz w:val="28"/>
                <w:szCs w:val="28"/>
              </w:rPr>
              <w:object w:dxaOrig="460" w:dyaOrig="400">
                <v:shape id="_x0000_i1640" type="#_x0000_t75" style="width:23.8pt;height:19.4pt" o:ole="">
                  <v:imagedata r:id="rId1232" o:title=""/>
                </v:shape>
                <o:OLEObject Type="Embed" ProgID="Equation.DSMT4" ShapeID="_x0000_i1640" DrawAspect="Content" ObjectID="_1629614707" r:id="rId1247"/>
              </w:object>
            </w:r>
            <w:r w:rsidRPr="00043D2A">
              <w:rPr>
                <w:sz w:val="28"/>
                <w:szCs w:val="28"/>
              </w:rPr>
              <w:t>: 146</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w:t>
            </w: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I. Cấu tạo hạt nhân</w:t>
            </w:r>
          </w:p>
          <w:p w:rsidR="00606CA9" w:rsidRPr="00043D2A" w:rsidRDefault="00606CA9" w:rsidP="00043D2A">
            <w:pPr>
              <w:jc w:val="both"/>
              <w:rPr>
                <w:sz w:val="28"/>
                <w:szCs w:val="28"/>
              </w:rPr>
            </w:pPr>
            <w:r w:rsidRPr="00043D2A">
              <w:rPr>
                <w:sz w:val="28"/>
                <w:szCs w:val="28"/>
              </w:rPr>
              <w:t>1. Hạt nhân tích điện dương +Ze (Z là số thứ tự trong bảng tuần hoàn).</w:t>
            </w:r>
          </w:p>
          <w:p w:rsidR="00606CA9" w:rsidRPr="00043D2A" w:rsidRDefault="00606CA9" w:rsidP="00043D2A">
            <w:pPr>
              <w:jc w:val="both"/>
              <w:rPr>
                <w:sz w:val="28"/>
                <w:szCs w:val="28"/>
              </w:rPr>
            </w:pPr>
            <w:r w:rsidRPr="00043D2A">
              <w:rPr>
                <w:sz w:val="28"/>
                <w:szCs w:val="28"/>
              </w:rPr>
              <w:t>- Kích thước hạt nhân rất nhỏ, nhỏ hơn kích thước nguyên tử 10</w:t>
            </w:r>
            <w:r w:rsidRPr="00043D2A">
              <w:rPr>
                <w:sz w:val="28"/>
                <w:szCs w:val="28"/>
                <w:vertAlign w:val="superscript"/>
              </w:rPr>
              <w:t>4</w:t>
            </w:r>
            <w:r w:rsidRPr="00043D2A">
              <w:rPr>
                <w:sz w:val="28"/>
                <w:szCs w:val="28"/>
              </w:rPr>
              <w:t xml:space="preserve"> </w:t>
            </w:r>
            <w:r w:rsidRPr="00043D2A">
              <w:rPr>
                <w:sz w:val="28"/>
                <w:szCs w:val="28"/>
              </w:rPr>
              <w:sym w:font="Symbol" w:char="F0B8"/>
            </w:r>
            <w:r w:rsidRPr="00043D2A">
              <w:rPr>
                <w:sz w:val="28"/>
                <w:szCs w:val="28"/>
              </w:rPr>
              <w:t xml:space="preserve"> 10</w:t>
            </w:r>
            <w:r w:rsidRPr="00043D2A">
              <w:rPr>
                <w:sz w:val="28"/>
                <w:szCs w:val="28"/>
                <w:vertAlign w:val="superscript"/>
              </w:rPr>
              <w:t>5</w:t>
            </w:r>
            <w:r w:rsidRPr="00043D2A">
              <w:rPr>
                <w:sz w:val="28"/>
                <w:szCs w:val="28"/>
              </w:rPr>
              <w:t xml:space="preserve"> lần.</w:t>
            </w:r>
          </w:p>
          <w:p w:rsidR="00606CA9" w:rsidRPr="00043D2A" w:rsidRDefault="00606CA9" w:rsidP="00043D2A">
            <w:pPr>
              <w:jc w:val="both"/>
              <w:rPr>
                <w:b/>
                <w:i/>
                <w:sz w:val="28"/>
                <w:szCs w:val="28"/>
              </w:rPr>
            </w:pPr>
            <w:r w:rsidRPr="00043D2A">
              <w:rPr>
                <w:b/>
                <w:i/>
                <w:sz w:val="28"/>
                <w:szCs w:val="28"/>
              </w:rPr>
              <w:t>2. Cấu tạo hạt nhân</w:t>
            </w:r>
          </w:p>
          <w:p w:rsidR="00606CA9" w:rsidRPr="00043D2A" w:rsidRDefault="00606CA9" w:rsidP="00043D2A">
            <w:pPr>
              <w:jc w:val="both"/>
              <w:rPr>
                <w:sz w:val="28"/>
                <w:szCs w:val="28"/>
              </w:rPr>
            </w:pPr>
            <w:r w:rsidRPr="00043D2A">
              <w:rPr>
                <w:sz w:val="28"/>
                <w:szCs w:val="28"/>
              </w:rPr>
              <w:t>- Hạt nhân được tạo thành bởi các nuclôn.</w:t>
            </w:r>
          </w:p>
          <w:p w:rsidR="00606CA9" w:rsidRPr="00043D2A" w:rsidRDefault="00606CA9" w:rsidP="00043D2A">
            <w:pPr>
              <w:jc w:val="both"/>
              <w:rPr>
                <w:sz w:val="28"/>
                <w:szCs w:val="28"/>
              </w:rPr>
            </w:pPr>
            <w:r w:rsidRPr="00043D2A">
              <w:rPr>
                <w:sz w:val="28"/>
                <w:szCs w:val="28"/>
              </w:rPr>
              <w:t>+ Prôtôn (p), điện tích (+e)</w:t>
            </w:r>
          </w:p>
          <w:p w:rsidR="00606CA9" w:rsidRPr="00043D2A" w:rsidRDefault="00606CA9" w:rsidP="00043D2A">
            <w:pPr>
              <w:jc w:val="both"/>
              <w:rPr>
                <w:sz w:val="28"/>
                <w:szCs w:val="28"/>
              </w:rPr>
            </w:pPr>
            <w:r w:rsidRPr="00043D2A">
              <w:rPr>
                <w:sz w:val="28"/>
                <w:szCs w:val="28"/>
              </w:rPr>
              <w:t>+ Nơtrôn (n), không mang điện.</w:t>
            </w:r>
          </w:p>
          <w:p w:rsidR="00606CA9" w:rsidRPr="00043D2A" w:rsidRDefault="00606CA9" w:rsidP="00043D2A">
            <w:pPr>
              <w:jc w:val="both"/>
              <w:rPr>
                <w:sz w:val="28"/>
                <w:szCs w:val="28"/>
              </w:rPr>
            </w:pPr>
            <w:r w:rsidRPr="00043D2A">
              <w:rPr>
                <w:sz w:val="28"/>
                <w:szCs w:val="28"/>
              </w:rPr>
              <w:t>- Số prôtôn trong hạt nhân bằng Z (nguyên tử số)</w:t>
            </w:r>
          </w:p>
          <w:p w:rsidR="00606CA9" w:rsidRPr="00043D2A" w:rsidRDefault="00606CA9" w:rsidP="00043D2A">
            <w:pPr>
              <w:jc w:val="both"/>
              <w:rPr>
                <w:sz w:val="28"/>
                <w:szCs w:val="28"/>
              </w:rPr>
            </w:pPr>
            <w:r w:rsidRPr="00043D2A">
              <w:rPr>
                <w:sz w:val="28"/>
                <w:szCs w:val="28"/>
              </w:rPr>
              <w:t>- Tổng số nuclôn trong hạt nhân kí hiệu A (số khối).</w:t>
            </w:r>
          </w:p>
          <w:p w:rsidR="00606CA9" w:rsidRPr="00043D2A" w:rsidRDefault="00606CA9" w:rsidP="00043D2A">
            <w:pPr>
              <w:jc w:val="both"/>
              <w:rPr>
                <w:sz w:val="28"/>
                <w:szCs w:val="28"/>
              </w:rPr>
            </w:pPr>
            <w:r w:rsidRPr="00043D2A">
              <w:rPr>
                <w:sz w:val="28"/>
                <w:szCs w:val="28"/>
              </w:rPr>
              <w:t>- Số nơtrôn trong hạt nhân là A – Z.</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Kí hiệu hạt nhân</w:t>
            </w:r>
          </w:p>
          <w:p w:rsidR="00606CA9" w:rsidRPr="00043D2A" w:rsidRDefault="00606CA9" w:rsidP="00043D2A">
            <w:pPr>
              <w:jc w:val="both"/>
              <w:rPr>
                <w:sz w:val="28"/>
                <w:szCs w:val="28"/>
              </w:rPr>
            </w:pPr>
            <w:r w:rsidRPr="00043D2A">
              <w:rPr>
                <w:sz w:val="28"/>
                <w:szCs w:val="28"/>
              </w:rPr>
              <w:t xml:space="preserve">- Hạt nhân của nguyên tố X được kí hiệu: </w:t>
            </w:r>
            <w:r w:rsidRPr="00043D2A">
              <w:rPr>
                <w:position w:val="-12"/>
                <w:sz w:val="28"/>
                <w:szCs w:val="28"/>
              </w:rPr>
              <w:object w:dxaOrig="380" w:dyaOrig="400">
                <v:shape id="_x0000_i1641" type="#_x0000_t75" style="width:19.4pt;height:20.05pt" o:ole="">
                  <v:imagedata r:id="rId1239" o:title=""/>
                </v:shape>
                <o:OLEObject Type="Embed" ProgID="Equation.DSMT4" ShapeID="_x0000_i1641" DrawAspect="Content" ObjectID="_1629614708" r:id="rId1248"/>
              </w:object>
            </w:r>
          </w:p>
          <w:p w:rsidR="00606CA9" w:rsidRPr="00043D2A" w:rsidRDefault="00606CA9" w:rsidP="00043D2A">
            <w:pPr>
              <w:jc w:val="both"/>
              <w:rPr>
                <w:sz w:val="28"/>
                <w:szCs w:val="28"/>
              </w:rPr>
            </w:pPr>
            <w:r w:rsidRPr="00043D2A">
              <w:rPr>
                <w:sz w:val="28"/>
                <w:szCs w:val="28"/>
              </w:rPr>
              <w:t xml:space="preserve">- Kí hiệu này vẫn được dùng cho các hạt sơ cấp: </w:t>
            </w:r>
            <w:r w:rsidRPr="00043D2A">
              <w:rPr>
                <w:position w:val="-12"/>
                <w:sz w:val="28"/>
                <w:szCs w:val="28"/>
              </w:rPr>
              <w:object w:dxaOrig="300" w:dyaOrig="400">
                <v:shape id="_x0000_i1642" type="#_x0000_t75" style="width:15.05pt;height:19.4pt" o:ole="">
                  <v:imagedata r:id="rId1249" o:title=""/>
                </v:shape>
                <o:OLEObject Type="Embed" ProgID="Equation.DSMT4" ShapeID="_x0000_i1642" DrawAspect="Content" ObjectID="_1629614709" r:id="rId1250"/>
              </w:object>
            </w:r>
            <w:r w:rsidRPr="00043D2A">
              <w:rPr>
                <w:sz w:val="28"/>
                <w:szCs w:val="28"/>
              </w:rPr>
              <w:t xml:space="preserve">, </w:t>
            </w:r>
            <w:r w:rsidRPr="00043D2A">
              <w:rPr>
                <w:position w:val="-12"/>
                <w:sz w:val="28"/>
                <w:szCs w:val="28"/>
              </w:rPr>
              <w:object w:dxaOrig="300" w:dyaOrig="400">
                <v:shape id="_x0000_i1643" type="#_x0000_t75" style="width:15.05pt;height:19.4pt" o:ole="">
                  <v:imagedata r:id="rId1251" o:title=""/>
                </v:shape>
                <o:OLEObject Type="Embed" ProgID="Equation.DSMT4" ShapeID="_x0000_i1643" DrawAspect="Content" ObjectID="_1629614710" r:id="rId1252"/>
              </w:object>
            </w:r>
            <w:r w:rsidRPr="00043D2A">
              <w:rPr>
                <w:sz w:val="28"/>
                <w:szCs w:val="28"/>
              </w:rPr>
              <w:t xml:space="preserve">, </w:t>
            </w:r>
            <w:r w:rsidRPr="00043D2A">
              <w:rPr>
                <w:position w:val="-12"/>
                <w:sz w:val="28"/>
                <w:szCs w:val="28"/>
              </w:rPr>
              <w:object w:dxaOrig="440" w:dyaOrig="400">
                <v:shape id="_x0000_i1644" type="#_x0000_t75" style="width:21.9pt;height:19.4pt" o:ole="">
                  <v:imagedata r:id="rId1253" o:title=""/>
                </v:shape>
                <o:OLEObject Type="Embed" ProgID="Equation.DSMT4" ShapeID="_x0000_i1644" DrawAspect="Content" ObjectID="_1629614711" r:id="rId1254"/>
              </w:object>
            </w:r>
            <w:r w:rsidRPr="00043D2A">
              <w:rPr>
                <w:sz w:val="28"/>
                <w:szCs w:val="28"/>
              </w:rPr>
              <w:t>.</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Đồng vị</w:t>
            </w:r>
          </w:p>
          <w:p w:rsidR="00606CA9" w:rsidRPr="00043D2A" w:rsidRDefault="00606CA9" w:rsidP="00043D2A">
            <w:pPr>
              <w:jc w:val="both"/>
              <w:rPr>
                <w:sz w:val="28"/>
                <w:szCs w:val="28"/>
              </w:rPr>
            </w:pPr>
            <w:r w:rsidRPr="00043D2A">
              <w:rPr>
                <w:sz w:val="28"/>
                <w:szCs w:val="28"/>
              </w:rPr>
              <w:t>- Các hạt nhân đồng vị là những hạt nhân có cùng số Z,  khác nhau số A.</w:t>
            </w:r>
          </w:p>
          <w:p w:rsidR="00606CA9" w:rsidRPr="00043D2A" w:rsidRDefault="00606CA9" w:rsidP="00043D2A">
            <w:pPr>
              <w:jc w:val="both"/>
              <w:rPr>
                <w:sz w:val="28"/>
                <w:szCs w:val="28"/>
              </w:rPr>
            </w:pPr>
            <w:r w:rsidRPr="00043D2A">
              <w:rPr>
                <w:sz w:val="28"/>
                <w:szCs w:val="28"/>
              </w:rPr>
              <w:t xml:space="preserve">- </w:t>
            </w:r>
            <w:r w:rsidRPr="00043D2A">
              <w:rPr>
                <w:i/>
                <w:sz w:val="28"/>
                <w:szCs w:val="28"/>
              </w:rPr>
              <w:t>Ví dụ</w:t>
            </w:r>
            <w:r w:rsidRPr="00043D2A">
              <w:rPr>
                <w:sz w:val="28"/>
                <w:szCs w:val="28"/>
              </w:rPr>
              <w:t xml:space="preserve">: hiđrô có 3 đồng vị </w:t>
            </w:r>
          </w:p>
          <w:p w:rsidR="00606CA9" w:rsidRPr="00043D2A" w:rsidRDefault="00606CA9" w:rsidP="00043D2A">
            <w:pPr>
              <w:jc w:val="both"/>
              <w:rPr>
                <w:spacing w:val="-6"/>
                <w:sz w:val="28"/>
                <w:szCs w:val="28"/>
              </w:rPr>
            </w:pPr>
            <w:r w:rsidRPr="00043D2A">
              <w:rPr>
                <w:sz w:val="28"/>
                <w:szCs w:val="28"/>
              </w:rPr>
              <w:t xml:space="preserve">a. </w:t>
            </w:r>
            <w:r w:rsidRPr="00043D2A">
              <w:rPr>
                <w:spacing w:val="-6"/>
                <w:sz w:val="28"/>
                <w:szCs w:val="28"/>
              </w:rPr>
              <w:t xml:space="preserve">Hiđrô thường </w:t>
            </w:r>
            <w:r w:rsidRPr="00043D2A">
              <w:rPr>
                <w:spacing w:val="-6"/>
                <w:position w:val="-12"/>
                <w:sz w:val="28"/>
                <w:szCs w:val="28"/>
              </w:rPr>
              <w:object w:dxaOrig="360" w:dyaOrig="400">
                <v:shape id="_x0000_i1645" type="#_x0000_t75" style="width:18.8pt;height:19.4pt" o:ole="">
                  <v:imagedata r:id="rId1241" o:title=""/>
                </v:shape>
                <o:OLEObject Type="Embed" ProgID="Equation.DSMT4" ShapeID="_x0000_i1645" DrawAspect="Content" ObjectID="_1629614712" r:id="rId1255"/>
              </w:object>
            </w:r>
            <w:r w:rsidRPr="00043D2A">
              <w:rPr>
                <w:spacing w:val="-6"/>
                <w:sz w:val="28"/>
                <w:szCs w:val="28"/>
              </w:rPr>
              <w:t xml:space="preserve"> (99,99%)</w:t>
            </w:r>
          </w:p>
          <w:p w:rsidR="00606CA9" w:rsidRPr="00043D2A" w:rsidRDefault="00606CA9" w:rsidP="00043D2A">
            <w:pPr>
              <w:jc w:val="both"/>
              <w:rPr>
                <w:spacing w:val="-6"/>
                <w:sz w:val="28"/>
                <w:szCs w:val="28"/>
              </w:rPr>
            </w:pPr>
            <w:r w:rsidRPr="00043D2A">
              <w:rPr>
                <w:spacing w:val="-6"/>
                <w:sz w:val="28"/>
                <w:szCs w:val="28"/>
              </w:rPr>
              <w:t xml:space="preserve">b. Hiđrô nặng </w:t>
            </w:r>
            <w:r w:rsidRPr="00043D2A">
              <w:rPr>
                <w:spacing w:val="-6"/>
                <w:position w:val="-12"/>
                <w:sz w:val="28"/>
                <w:szCs w:val="28"/>
              </w:rPr>
              <w:object w:dxaOrig="360" w:dyaOrig="400">
                <v:shape id="_x0000_i1646" type="#_x0000_t75" style="width:18.8pt;height:19.4pt" o:ole="">
                  <v:imagedata r:id="rId1256" o:title=""/>
                </v:shape>
                <o:OLEObject Type="Embed" ProgID="Equation.DSMT4" ShapeID="_x0000_i1646" DrawAspect="Content" ObjectID="_1629614713" r:id="rId1257"/>
              </w:object>
            </w:r>
            <w:r w:rsidRPr="00043D2A">
              <w:rPr>
                <w:spacing w:val="-6"/>
                <w:sz w:val="28"/>
                <w:szCs w:val="28"/>
              </w:rPr>
              <w:t xml:space="preserve">, còn gọi là đơ tê ri </w:t>
            </w:r>
            <w:r w:rsidRPr="00043D2A">
              <w:rPr>
                <w:spacing w:val="-6"/>
                <w:position w:val="-12"/>
                <w:sz w:val="28"/>
                <w:szCs w:val="28"/>
              </w:rPr>
              <w:object w:dxaOrig="340" w:dyaOrig="400">
                <v:shape id="_x0000_i1647" type="#_x0000_t75" style="width:17.55pt;height:19.4pt" o:ole="">
                  <v:imagedata r:id="rId1258" o:title=""/>
                </v:shape>
                <o:OLEObject Type="Embed" ProgID="Equation.DSMT4" ShapeID="_x0000_i1647" DrawAspect="Content" ObjectID="_1629614714" r:id="rId1259"/>
              </w:object>
            </w:r>
            <w:r w:rsidRPr="00043D2A">
              <w:rPr>
                <w:spacing w:val="-6"/>
                <w:sz w:val="28"/>
                <w:szCs w:val="28"/>
              </w:rPr>
              <w:t xml:space="preserve"> (0,015%)</w:t>
            </w:r>
          </w:p>
          <w:p w:rsidR="00606CA9" w:rsidRPr="00043D2A" w:rsidRDefault="00606CA9" w:rsidP="00043D2A">
            <w:pPr>
              <w:jc w:val="both"/>
              <w:rPr>
                <w:sz w:val="28"/>
                <w:szCs w:val="28"/>
              </w:rPr>
            </w:pPr>
            <w:r w:rsidRPr="00043D2A">
              <w:rPr>
                <w:spacing w:val="-6"/>
                <w:sz w:val="28"/>
                <w:szCs w:val="28"/>
              </w:rPr>
              <w:t xml:space="preserve">c. Hiđrô siêu nặng </w:t>
            </w:r>
            <w:r w:rsidRPr="00043D2A">
              <w:rPr>
                <w:spacing w:val="-6"/>
                <w:position w:val="-12"/>
                <w:sz w:val="28"/>
                <w:szCs w:val="28"/>
              </w:rPr>
              <w:object w:dxaOrig="360" w:dyaOrig="400">
                <v:shape id="_x0000_i1648" type="#_x0000_t75" style="width:18.8pt;height:19.4pt" o:ole="">
                  <v:imagedata r:id="rId1260" o:title=""/>
                </v:shape>
                <o:OLEObject Type="Embed" ProgID="Equation.DSMT4" ShapeID="_x0000_i1648" DrawAspect="Content" ObjectID="_1629614715" r:id="rId1261"/>
              </w:object>
            </w:r>
            <w:r w:rsidRPr="00043D2A">
              <w:rPr>
                <w:spacing w:val="-6"/>
                <w:sz w:val="28"/>
                <w:szCs w:val="28"/>
              </w:rPr>
              <w:t xml:space="preserve"> , còn gọi là triti </w:t>
            </w:r>
            <w:r w:rsidRPr="00043D2A">
              <w:rPr>
                <w:spacing w:val="-6"/>
                <w:position w:val="-12"/>
                <w:sz w:val="28"/>
                <w:szCs w:val="28"/>
              </w:rPr>
              <w:object w:dxaOrig="300" w:dyaOrig="400">
                <v:shape id="_x0000_i1649" type="#_x0000_t75" style="width:15.05pt;height:19.4pt" o:ole="">
                  <v:imagedata r:id="rId1262" o:title=""/>
                </v:shape>
                <o:OLEObject Type="Embed" ProgID="Equation.DSMT4" ShapeID="_x0000_i1649" DrawAspect="Content" ObjectID="_1629614716" r:id="rId1263"/>
              </w:object>
            </w:r>
            <w:r w:rsidRPr="00043D2A">
              <w:rPr>
                <w:spacing w:val="-6"/>
                <w:sz w:val="28"/>
                <w:szCs w:val="28"/>
              </w:rPr>
              <w:t>, không bền, thời gian sống khoảng 10 năm.</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xml:space="preserve">- Các hạt nhân có khối lượng rất lớn so với khối lượng của êlectron </w:t>
            </w:r>
            <w:r w:rsidRPr="00043D2A">
              <w:rPr>
                <w:sz w:val="28"/>
                <w:szCs w:val="28"/>
              </w:rPr>
              <w:sym w:font="Symbol" w:char="F0AE"/>
            </w:r>
            <w:r w:rsidRPr="00043D2A">
              <w:rPr>
                <w:sz w:val="28"/>
                <w:szCs w:val="28"/>
              </w:rPr>
              <w:t xml:space="preserve"> khối lượng nguyên tử tập trung gần như toàn bộ ở hạt nhân.</w:t>
            </w:r>
          </w:p>
          <w:p w:rsidR="00606CA9" w:rsidRPr="00043D2A" w:rsidRDefault="00606CA9" w:rsidP="00043D2A">
            <w:pPr>
              <w:jc w:val="both"/>
              <w:rPr>
                <w:sz w:val="28"/>
                <w:szCs w:val="28"/>
              </w:rPr>
            </w:pPr>
            <w:r w:rsidRPr="00043D2A">
              <w:rPr>
                <w:sz w:val="28"/>
                <w:szCs w:val="28"/>
              </w:rPr>
              <w:t xml:space="preserve">- Để tiện tính toán </w:t>
            </w:r>
            <w:r w:rsidRPr="00043D2A">
              <w:rPr>
                <w:sz w:val="28"/>
                <w:szCs w:val="28"/>
              </w:rPr>
              <w:sym w:font="Symbol" w:char="F0AE"/>
            </w:r>
            <w:r w:rsidRPr="00043D2A">
              <w:rPr>
                <w:sz w:val="28"/>
                <w:szCs w:val="28"/>
              </w:rPr>
              <w:t xml:space="preserve"> định nghĩa một đơn vị khối lượng mới </w:t>
            </w:r>
            <w:r w:rsidRPr="00043D2A">
              <w:rPr>
                <w:sz w:val="28"/>
                <w:szCs w:val="28"/>
              </w:rPr>
              <w:sym w:font="Symbol" w:char="F0AE"/>
            </w:r>
            <w:r w:rsidRPr="00043D2A">
              <w:rPr>
                <w:sz w:val="28"/>
                <w:szCs w:val="28"/>
              </w:rPr>
              <w:t xml:space="preserve"> đơn vị khối lượng nguyên tử.</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Anh-xtanh, một vật có năng lượng thì cũng có khối lượng và ngược lại.</w:t>
            </w:r>
          </w:p>
          <w:p w:rsidR="00606CA9" w:rsidRPr="00043D2A" w:rsidRDefault="00606CA9" w:rsidP="00043D2A">
            <w:pPr>
              <w:jc w:val="both"/>
              <w:rPr>
                <w:sz w:val="28"/>
                <w:szCs w:val="28"/>
              </w:rPr>
            </w:pPr>
            <w:r w:rsidRPr="00043D2A">
              <w:rPr>
                <w:sz w:val="28"/>
                <w:szCs w:val="28"/>
              </w:rPr>
              <w:t xml:space="preserve">- Dựa vào hệ thức Anh-xtanh </w:t>
            </w:r>
            <w:r w:rsidRPr="00043D2A">
              <w:rPr>
                <w:sz w:val="28"/>
                <w:szCs w:val="28"/>
              </w:rPr>
              <w:sym w:font="Symbol" w:char="F0AE"/>
            </w:r>
            <w:r w:rsidRPr="00043D2A">
              <w:rPr>
                <w:sz w:val="28"/>
                <w:szCs w:val="28"/>
              </w:rPr>
              <w:t xml:space="preserve"> tính năng lượng của 1u?</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1eV = 1,6.10</w:t>
            </w:r>
            <w:r w:rsidRPr="00043D2A">
              <w:rPr>
                <w:sz w:val="28"/>
                <w:szCs w:val="28"/>
                <w:vertAlign w:val="superscript"/>
              </w:rPr>
              <w:t>-19</w:t>
            </w:r>
            <w:r w:rsidRPr="00043D2A">
              <w:rPr>
                <w:sz w:val="28"/>
                <w:szCs w:val="28"/>
              </w:rPr>
              <w:t>J</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c>
          <w:tcPr>
            <w:tcW w:w="3038" w:type="dxa"/>
            <w:gridSpan w:val="3"/>
            <w:shd w:val="clear" w:color="auto" w:fill="auto"/>
          </w:tcPr>
          <w:p w:rsidR="00606CA9" w:rsidRPr="00043D2A" w:rsidRDefault="00606CA9" w:rsidP="00ED31E0">
            <w:pPr>
              <w:rPr>
                <w:sz w:val="28"/>
                <w:szCs w:val="28"/>
              </w:rPr>
            </w:pPr>
            <w:r w:rsidRPr="00043D2A">
              <w:rPr>
                <w:sz w:val="28"/>
                <w:szCs w:val="28"/>
              </w:rPr>
              <w:t>- HS ghi nhận khối lượng nguyên tử.</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mỗi liên hệ giữa E và m.</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E = uc</w:t>
            </w:r>
            <w:r w:rsidRPr="00043D2A">
              <w:rPr>
                <w:sz w:val="28"/>
                <w:szCs w:val="28"/>
                <w:vertAlign w:val="superscript"/>
              </w:rPr>
              <w:t>2</w:t>
            </w:r>
            <w:r w:rsidRPr="00043D2A">
              <w:rPr>
                <w:sz w:val="28"/>
                <w:szCs w:val="28"/>
              </w:rPr>
              <w:t xml:space="preserve"> </w:t>
            </w:r>
          </w:p>
          <w:p w:rsidR="00606CA9" w:rsidRPr="00043D2A" w:rsidRDefault="00606CA9" w:rsidP="00043D2A">
            <w:pPr>
              <w:ind w:firstLine="204"/>
              <w:rPr>
                <w:sz w:val="28"/>
                <w:szCs w:val="28"/>
              </w:rPr>
            </w:pPr>
            <w:r w:rsidRPr="00043D2A">
              <w:rPr>
                <w:sz w:val="28"/>
                <w:szCs w:val="28"/>
              </w:rPr>
              <w:t>= 1,66055.10</w:t>
            </w:r>
            <w:r w:rsidRPr="00043D2A">
              <w:rPr>
                <w:sz w:val="28"/>
                <w:szCs w:val="28"/>
                <w:vertAlign w:val="superscript"/>
              </w:rPr>
              <w:t>-27</w:t>
            </w:r>
            <w:r w:rsidRPr="00043D2A">
              <w:rPr>
                <w:sz w:val="28"/>
                <w:szCs w:val="28"/>
              </w:rPr>
              <w:t>(3.10</w:t>
            </w:r>
            <w:r w:rsidRPr="00043D2A">
              <w:rPr>
                <w:sz w:val="28"/>
                <w:szCs w:val="28"/>
                <w:vertAlign w:val="superscript"/>
              </w:rPr>
              <w:t>8</w:t>
            </w:r>
            <w:r w:rsidRPr="00043D2A">
              <w:rPr>
                <w:sz w:val="28"/>
                <w:szCs w:val="28"/>
              </w:rPr>
              <w:t>)</w:t>
            </w:r>
            <w:r w:rsidRPr="00043D2A">
              <w:rPr>
                <w:sz w:val="28"/>
                <w:szCs w:val="28"/>
                <w:vertAlign w:val="superscript"/>
              </w:rPr>
              <w:t>2</w:t>
            </w:r>
            <w:r w:rsidRPr="00043D2A">
              <w:rPr>
                <w:sz w:val="28"/>
                <w:szCs w:val="28"/>
              </w:rPr>
              <w:t xml:space="preserve"> J</w:t>
            </w:r>
          </w:p>
          <w:p w:rsidR="00606CA9" w:rsidRPr="00043D2A" w:rsidRDefault="00606CA9" w:rsidP="00043D2A">
            <w:pPr>
              <w:ind w:firstLine="204"/>
              <w:rPr>
                <w:sz w:val="28"/>
                <w:szCs w:val="28"/>
              </w:rPr>
            </w:pPr>
            <w:r w:rsidRPr="00043D2A">
              <w:rPr>
                <w:sz w:val="28"/>
                <w:szCs w:val="28"/>
              </w:rPr>
              <w:t>= 931,5MeV</w:t>
            </w:r>
          </w:p>
          <w:p w:rsidR="00606CA9" w:rsidRPr="00043D2A" w:rsidRDefault="00606CA9" w:rsidP="00ED31E0">
            <w:pPr>
              <w:rPr>
                <w:sz w:val="28"/>
                <w:szCs w:val="28"/>
              </w:rPr>
            </w:pPr>
          </w:p>
        </w:tc>
        <w:tc>
          <w:tcPr>
            <w:tcW w:w="4316" w:type="dxa"/>
            <w:gridSpan w:val="4"/>
            <w:shd w:val="clear" w:color="auto" w:fill="auto"/>
          </w:tcPr>
          <w:p w:rsidR="00606CA9" w:rsidRPr="00043D2A" w:rsidRDefault="00606CA9" w:rsidP="00043D2A">
            <w:pPr>
              <w:jc w:val="both"/>
              <w:rPr>
                <w:b/>
                <w:sz w:val="28"/>
                <w:szCs w:val="28"/>
              </w:rPr>
            </w:pPr>
            <w:r w:rsidRPr="00043D2A">
              <w:rPr>
                <w:b/>
                <w:sz w:val="28"/>
                <w:szCs w:val="28"/>
              </w:rPr>
              <w:t xml:space="preserve">II. Khối lượng hạt nhân </w:t>
            </w:r>
          </w:p>
          <w:p w:rsidR="00606CA9" w:rsidRPr="00043D2A" w:rsidRDefault="00606CA9" w:rsidP="00043D2A">
            <w:pPr>
              <w:jc w:val="both"/>
              <w:rPr>
                <w:b/>
                <w:i/>
                <w:sz w:val="28"/>
                <w:szCs w:val="28"/>
              </w:rPr>
            </w:pPr>
            <w:r w:rsidRPr="00043D2A">
              <w:rPr>
                <w:b/>
                <w:i/>
                <w:sz w:val="28"/>
                <w:szCs w:val="28"/>
              </w:rPr>
              <w:t>1. Đơn vị khối lượng hạt nhân</w:t>
            </w:r>
          </w:p>
          <w:p w:rsidR="00606CA9" w:rsidRPr="00043D2A" w:rsidRDefault="00606CA9" w:rsidP="00043D2A">
            <w:pPr>
              <w:jc w:val="both"/>
              <w:rPr>
                <w:sz w:val="28"/>
                <w:szCs w:val="28"/>
              </w:rPr>
            </w:pPr>
            <w:r w:rsidRPr="00043D2A">
              <w:rPr>
                <w:sz w:val="28"/>
                <w:szCs w:val="28"/>
              </w:rPr>
              <w:t xml:space="preserve">- Đơn vị u có giá trị bằng 1/12 khối lượng nguyên tử của đồng vị </w:t>
            </w:r>
            <w:r w:rsidRPr="00043D2A">
              <w:rPr>
                <w:position w:val="-12"/>
                <w:sz w:val="28"/>
                <w:szCs w:val="28"/>
              </w:rPr>
              <w:object w:dxaOrig="380" w:dyaOrig="400">
                <v:shape id="_x0000_i1650" type="#_x0000_t75" style="width:19.4pt;height:19.4pt" o:ole="">
                  <v:imagedata r:id="rId1226" o:title=""/>
                </v:shape>
                <o:OLEObject Type="Embed" ProgID="Equation.DSMT4" ShapeID="_x0000_i1650" DrawAspect="Content" ObjectID="_1629614717" r:id="rId1264"/>
              </w:object>
            </w:r>
            <w:r w:rsidRPr="00043D2A">
              <w:rPr>
                <w:sz w:val="28"/>
                <w:szCs w:val="28"/>
              </w:rPr>
              <w:t>.</w:t>
            </w:r>
          </w:p>
          <w:p w:rsidR="00606CA9" w:rsidRPr="00043D2A" w:rsidRDefault="00606CA9" w:rsidP="00043D2A">
            <w:pPr>
              <w:jc w:val="both"/>
              <w:rPr>
                <w:sz w:val="28"/>
                <w:szCs w:val="28"/>
              </w:rPr>
            </w:pPr>
            <w:r w:rsidRPr="00043D2A">
              <w:rPr>
                <w:sz w:val="28"/>
                <w:szCs w:val="28"/>
              </w:rPr>
              <w:t>1u = 1,6055.10</w:t>
            </w:r>
            <w:r w:rsidRPr="00043D2A">
              <w:rPr>
                <w:sz w:val="28"/>
                <w:szCs w:val="28"/>
                <w:vertAlign w:val="superscript"/>
              </w:rPr>
              <w:t>-27</w:t>
            </w:r>
            <w:r w:rsidRPr="00043D2A">
              <w:rPr>
                <w:sz w:val="28"/>
                <w:szCs w:val="28"/>
              </w:rPr>
              <w:t>k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Khối lượng và năng lượng hạt nhân</w:t>
            </w:r>
          </w:p>
          <w:p w:rsidR="00606CA9" w:rsidRPr="00043D2A" w:rsidRDefault="00606CA9" w:rsidP="00043D2A">
            <w:pPr>
              <w:jc w:val="both"/>
              <w:rPr>
                <w:sz w:val="28"/>
                <w:szCs w:val="28"/>
              </w:rPr>
            </w:pPr>
            <w:r w:rsidRPr="00043D2A">
              <w:rPr>
                <w:sz w:val="28"/>
                <w:szCs w:val="28"/>
              </w:rPr>
              <w:t>- Theo Anh-xtanh, năng lượng E và khối lượng m tương ứng của cùng một vật luôn luôn tồn tại đồng thời và tỉ lệ với nhau, hệ số tỉ lệ là c</w:t>
            </w:r>
            <w:r w:rsidRPr="00043D2A">
              <w:rPr>
                <w:sz w:val="28"/>
                <w:szCs w:val="28"/>
                <w:vertAlign w:val="superscript"/>
              </w:rPr>
              <w:t>2</w:t>
            </w:r>
            <w:r w:rsidRPr="00043D2A">
              <w:rPr>
                <w:sz w:val="28"/>
                <w:szCs w:val="28"/>
              </w:rPr>
              <w:t>.</w:t>
            </w:r>
          </w:p>
          <w:p w:rsidR="00606CA9" w:rsidRPr="00043D2A" w:rsidRDefault="00606CA9" w:rsidP="00043D2A">
            <w:pPr>
              <w:jc w:val="center"/>
              <w:rPr>
                <w:sz w:val="28"/>
                <w:szCs w:val="28"/>
              </w:rPr>
            </w:pPr>
            <w:r w:rsidRPr="00043D2A">
              <w:rPr>
                <w:sz w:val="28"/>
                <w:szCs w:val="28"/>
                <w:bdr w:val="single" w:sz="4" w:space="0" w:color="auto"/>
              </w:rPr>
              <w:t>E = mc</w:t>
            </w:r>
            <w:r w:rsidRPr="00043D2A">
              <w:rPr>
                <w:sz w:val="28"/>
                <w:szCs w:val="28"/>
                <w:bdr w:val="single" w:sz="4" w:space="0" w:color="auto"/>
                <w:vertAlign w:val="superscript"/>
              </w:rPr>
              <w:t>2</w:t>
            </w:r>
          </w:p>
          <w:p w:rsidR="00606CA9" w:rsidRPr="00043D2A" w:rsidRDefault="00606CA9" w:rsidP="00043D2A">
            <w:pPr>
              <w:jc w:val="both"/>
              <w:rPr>
                <w:sz w:val="28"/>
                <w:szCs w:val="28"/>
                <w:vertAlign w:val="subscript"/>
              </w:rPr>
            </w:pPr>
            <w:r w:rsidRPr="00043D2A">
              <w:rPr>
                <w:sz w:val="28"/>
                <w:szCs w:val="28"/>
              </w:rPr>
              <w:t>c: vận tốc ánh sáng trong chân không (c = 3.10</w:t>
            </w:r>
            <w:r w:rsidRPr="00043D2A">
              <w:rPr>
                <w:sz w:val="28"/>
                <w:szCs w:val="28"/>
                <w:vertAlign w:val="superscript"/>
              </w:rPr>
              <w:t>8</w:t>
            </w:r>
            <w:r w:rsidRPr="00043D2A">
              <w:rPr>
                <w:sz w:val="28"/>
                <w:szCs w:val="28"/>
              </w:rPr>
              <w:t>m/s).</w:t>
            </w:r>
          </w:p>
          <w:p w:rsidR="00606CA9" w:rsidRPr="00043D2A" w:rsidRDefault="00606CA9" w:rsidP="00043D2A">
            <w:pPr>
              <w:jc w:val="both"/>
              <w:rPr>
                <w:sz w:val="28"/>
                <w:szCs w:val="28"/>
              </w:rPr>
            </w:pPr>
            <w:r w:rsidRPr="00043D2A">
              <w:rPr>
                <w:sz w:val="28"/>
                <w:szCs w:val="28"/>
              </w:rPr>
              <w:t>1uc</w:t>
            </w:r>
            <w:r w:rsidRPr="00043D2A">
              <w:rPr>
                <w:sz w:val="28"/>
                <w:szCs w:val="28"/>
                <w:vertAlign w:val="superscript"/>
              </w:rPr>
              <w:t>2</w:t>
            </w:r>
            <w:r w:rsidRPr="00043D2A">
              <w:rPr>
                <w:sz w:val="28"/>
                <w:szCs w:val="28"/>
              </w:rPr>
              <w:t xml:space="preserve"> = 931,5MeV</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1u = 931,5MeV/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MeV/c</w:t>
            </w:r>
            <w:r w:rsidRPr="00043D2A">
              <w:rPr>
                <w:sz w:val="28"/>
                <w:szCs w:val="28"/>
                <w:vertAlign w:val="superscript"/>
              </w:rPr>
              <w:t>2</w:t>
            </w:r>
            <w:r w:rsidRPr="00043D2A">
              <w:rPr>
                <w:sz w:val="28"/>
                <w:szCs w:val="28"/>
              </w:rPr>
              <w:t xml:space="preserve"> được coi là 1 </w:t>
            </w:r>
            <w:r w:rsidRPr="00043D2A">
              <w:rPr>
                <w:i/>
                <w:sz w:val="28"/>
                <w:szCs w:val="28"/>
              </w:rPr>
              <w:t>đơn vị khối lượng hạt nhân</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i/>
                <w:sz w:val="28"/>
                <w:szCs w:val="28"/>
              </w:rPr>
              <w:t>Chú ý quan trọng</w:t>
            </w:r>
            <w:r w:rsidRPr="00043D2A">
              <w:rPr>
                <w:sz w:val="28"/>
                <w:szCs w:val="28"/>
              </w:rPr>
              <w:t>:</w:t>
            </w:r>
          </w:p>
          <w:p w:rsidR="00606CA9" w:rsidRPr="00043D2A" w:rsidRDefault="00606CA9" w:rsidP="00043D2A">
            <w:pPr>
              <w:jc w:val="both"/>
              <w:rPr>
                <w:sz w:val="28"/>
                <w:szCs w:val="28"/>
              </w:rPr>
            </w:pPr>
            <w:r w:rsidRPr="00043D2A">
              <w:rPr>
                <w:sz w:val="28"/>
                <w:szCs w:val="28"/>
              </w:rPr>
              <w:t>+ Một vật có khối lượng m</w:t>
            </w:r>
            <w:r w:rsidRPr="00043D2A">
              <w:rPr>
                <w:sz w:val="28"/>
                <w:szCs w:val="28"/>
                <w:vertAlign w:val="subscript"/>
              </w:rPr>
              <w:t>0</w:t>
            </w:r>
            <w:r w:rsidRPr="00043D2A">
              <w:rPr>
                <w:sz w:val="28"/>
                <w:szCs w:val="28"/>
              </w:rPr>
              <w:t xml:space="preserve"> khi ở trạng thái nghỉ thì khi chuyển động với vận tốc v, khối lượng sẽ tăng lên thành m với</w:t>
            </w:r>
          </w:p>
          <w:p w:rsidR="00606CA9" w:rsidRPr="00043D2A" w:rsidRDefault="00606CA9" w:rsidP="00043D2A">
            <w:pPr>
              <w:jc w:val="center"/>
              <w:rPr>
                <w:sz w:val="28"/>
                <w:szCs w:val="28"/>
              </w:rPr>
            </w:pPr>
            <w:r w:rsidRPr="00043D2A">
              <w:rPr>
                <w:position w:val="-66"/>
                <w:sz w:val="28"/>
                <w:szCs w:val="28"/>
              </w:rPr>
              <w:object w:dxaOrig="1260" w:dyaOrig="1080">
                <v:shape id="_x0000_i1651" type="#_x0000_t75" style="width:63.25pt;height:53.85pt" o:ole="">
                  <v:imagedata r:id="rId1265" o:title=""/>
                </v:shape>
                <o:OLEObject Type="Embed" ProgID="Equation.DSMT4" ShapeID="_x0000_i1651" DrawAspect="Content" ObjectID="_1629614718" r:id="rId1266"/>
              </w:object>
            </w:r>
          </w:p>
          <w:p w:rsidR="00606CA9" w:rsidRPr="00043D2A" w:rsidRDefault="00606CA9" w:rsidP="00043D2A">
            <w:pPr>
              <w:jc w:val="both"/>
              <w:rPr>
                <w:sz w:val="28"/>
                <w:szCs w:val="28"/>
              </w:rPr>
            </w:pPr>
            <w:r w:rsidRPr="00043D2A">
              <w:rPr>
                <w:sz w:val="28"/>
                <w:szCs w:val="28"/>
              </w:rPr>
              <w:t>Trong đó m</w:t>
            </w:r>
            <w:r w:rsidRPr="00043D2A">
              <w:rPr>
                <w:sz w:val="28"/>
                <w:szCs w:val="28"/>
                <w:vertAlign w:val="subscript"/>
              </w:rPr>
              <w:t>0</w:t>
            </w:r>
            <w:r w:rsidRPr="00043D2A">
              <w:rPr>
                <w:sz w:val="28"/>
                <w:szCs w:val="28"/>
              </w:rPr>
              <w:t>: khối lượng nghỉ và m là khối lượng động.</w:t>
            </w:r>
          </w:p>
          <w:p w:rsidR="00606CA9" w:rsidRPr="00043D2A" w:rsidRDefault="00606CA9" w:rsidP="00043D2A">
            <w:pPr>
              <w:jc w:val="both"/>
              <w:rPr>
                <w:sz w:val="28"/>
                <w:szCs w:val="28"/>
              </w:rPr>
            </w:pPr>
            <w:r w:rsidRPr="00043D2A">
              <w:rPr>
                <w:sz w:val="28"/>
                <w:szCs w:val="28"/>
              </w:rPr>
              <w:t>+ Năng lượng toàn phần:</w:t>
            </w:r>
          </w:p>
          <w:p w:rsidR="00606CA9" w:rsidRPr="00043D2A" w:rsidRDefault="00606CA9" w:rsidP="00043D2A">
            <w:pPr>
              <w:jc w:val="center"/>
              <w:rPr>
                <w:sz w:val="28"/>
                <w:szCs w:val="28"/>
              </w:rPr>
            </w:pPr>
            <w:r w:rsidRPr="00043D2A">
              <w:rPr>
                <w:position w:val="-66"/>
                <w:sz w:val="28"/>
                <w:szCs w:val="28"/>
              </w:rPr>
              <w:object w:dxaOrig="1840" w:dyaOrig="1100">
                <v:shape id="_x0000_i1652" type="#_x0000_t75" style="width:92.05pt;height:54.45pt" o:ole="">
                  <v:imagedata r:id="rId1267" o:title=""/>
                </v:shape>
                <o:OLEObject Type="Embed" ProgID="Equation.DSMT4" ShapeID="_x0000_i1652" DrawAspect="Content" ObjectID="_1629614719" r:id="rId1268"/>
              </w:object>
            </w:r>
          </w:p>
          <w:p w:rsidR="00606CA9" w:rsidRPr="00043D2A" w:rsidRDefault="00606CA9" w:rsidP="00043D2A">
            <w:pPr>
              <w:jc w:val="both"/>
              <w:rPr>
                <w:sz w:val="28"/>
                <w:szCs w:val="28"/>
              </w:rPr>
            </w:pPr>
            <w:r w:rsidRPr="00043D2A">
              <w:rPr>
                <w:sz w:val="28"/>
                <w:szCs w:val="28"/>
              </w:rPr>
              <w:t>Trong đó: E</w:t>
            </w:r>
            <w:r w:rsidRPr="00043D2A">
              <w:rPr>
                <w:sz w:val="28"/>
                <w:szCs w:val="28"/>
                <w:vertAlign w:val="subscript"/>
              </w:rPr>
              <w:t>0</w:t>
            </w:r>
            <w:r w:rsidRPr="00043D2A">
              <w:rPr>
                <w:sz w:val="28"/>
                <w:szCs w:val="28"/>
              </w:rPr>
              <w:t xml:space="preserve"> = m</w:t>
            </w:r>
            <w:r w:rsidRPr="00043D2A">
              <w:rPr>
                <w:sz w:val="28"/>
                <w:szCs w:val="28"/>
                <w:vertAlign w:val="subscript"/>
              </w:rPr>
              <w:t>0</w:t>
            </w:r>
            <w:r w:rsidRPr="00043D2A">
              <w:rPr>
                <w:sz w:val="28"/>
                <w:szCs w:val="28"/>
              </w:rPr>
              <w:t>c</w:t>
            </w:r>
            <w:r w:rsidRPr="00043D2A">
              <w:rPr>
                <w:sz w:val="28"/>
                <w:szCs w:val="28"/>
                <w:vertAlign w:val="superscript"/>
              </w:rPr>
              <w:t>2</w:t>
            </w:r>
            <w:r w:rsidRPr="00043D2A">
              <w:rPr>
                <w:sz w:val="28"/>
                <w:szCs w:val="28"/>
              </w:rPr>
              <w:t xml:space="preserve"> gọi là năng lượng nghỉ.</w:t>
            </w:r>
          </w:p>
          <w:p w:rsidR="00606CA9" w:rsidRPr="00043D2A" w:rsidRDefault="00606CA9" w:rsidP="00043D2A">
            <w:pPr>
              <w:jc w:val="both"/>
              <w:rPr>
                <w:sz w:val="28"/>
                <w:szCs w:val="28"/>
              </w:rPr>
            </w:pPr>
            <w:r w:rsidRPr="00043D2A">
              <w:rPr>
                <w:sz w:val="28"/>
                <w:szCs w:val="28"/>
              </w:rPr>
              <w:t>E – E</w:t>
            </w:r>
            <w:r w:rsidRPr="00043D2A">
              <w:rPr>
                <w:sz w:val="28"/>
                <w:szCs w:val="28"/>
                <w:vertAlign w:val="subscript"/>
              </w:rPr>
              <w:t>0</w:t>
            </w:r>
            <w:r w:rsidRPr="00043D2A">
              <w:rPr>
                <w:sz w:val="28"/>
                <w:szCs w:val="28"/>
              </w:rPr>
              <w:t xml:space="preserve"> = (m - m</w:t>
            </w:r>
            <w:r w:rsidRPr="00043D2A">
              <w:rPr>
                <w:sz w:val="28"/>
                <w:szCs w:val="28"/>
                <w:vertAlign w:val="subscript"/>
              </w:rPr>
              <w:t>0</w:t>
            </w:r>
            <w:r w:rsidRPr="00043D2A">
              <w:rPr>
                <w:sz w:val="28"/>
                <w:szCs w:val="28"/>
              </w:rPr>
              <w:t>)c</w:t>
            </w:r>
            <w:r w:rsidRPr="00043D2A">
              <w:rPr>
                <w:sz w:val="28"/>
                <w:szCs w:val="28"/>
                <w:vertAlign w:val="superscript"/>
              </w:rPr>
              <w:t>2</w:t>
            </w:r>
            <w:r w:rsidRPr="00043D2A">
              <w:rPr>
                <w:sz w:val="28"/>
                <w:szCs w:val="28"/>
              </w:rPr>
              <w:t xml:space="preserve"> chính là động năng của vật.</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Chọn phát biểu đúng khi nói về hạt nhân nguyên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ọi hạt nhân của các nguyên tử đều có chứa cả proton và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Hai nguyên tử của hai nguyên tố bất kì khác nhau có số nơtron hoàn toà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ai nguyên tử có số nơtron khác nhau là hai đồng vị</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Hai nguyên tử có điện tích hạt nhân khác nhau thuộc hai nguyên tố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Tính chất hóa học của một nguyên tố phụ thuộc vào</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khối lượng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iện tích của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án kính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năng lượng liên kết</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Hạt nhân </w:t>
            </w:r>
            <w:r w:rsidRPr="00ED31E0">
              <w:rPr>
                <w:sz w:val="28"/>
                <w:szCs w:val="28"/>
                <w:vertAlign w:val="subscript"/>
              </w:rPr>
              <w:t>Z</w:t>
            </w:r>
            <w:r w:rsidRPr="00ED31E0">
              <w:rPr>
                <w:sz w:val="28"/>
                <w:szCs w:val="28"/>
                <w:vertAlign w:val="superscript"/>
              </w:rPr>
              <w:t>A</w:t>
            </w:r>
            <w:r w:rsidRPr="00ED31E0">
              <w:rPr>
                <w:sz w:val="28"/>
                <w:szCs w:val="28"/>
              </w:rPr>
              <w:t>X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Z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A – Z)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điện tích bằng Ze</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Z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Hạt nhân nguyên tử chì </w:t>
            </w:r>
            <w:r w:rsidRPr="00ED31E0">
              <w:rPr>
                <w:sz w:val="28"/>
                <w:szCs w:val="28"/>
                <w:vertAlign w:val="subscript"/>
              </w:rPr>
              <w:t>82</w:t>
            </w:r>
            <w:r w:rsidRPr="00ED31E0">
              <w:rPr>
                <w:sz w:val="28"/>
                <w:szCs w:val="28"/>
                <w:vertAlign w:val="superscript"/>
              </w:rPr>
              <w:t>206</w:t>
            </w:r>
            <w:r w:rsidRPr="00ED31E0">
              <w:rPr>
                <w:sz w:val="28"/>
                <w:szCs w:val="28"/>
              </w:rPr>
              <w:t>Pb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206 nuclô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điện tích là 1,312.10</w:t>
            </w:r>
            <w:r w:rsidRPr="00ED31E0">
              <w:rPr>
                <w:sz w:val="28"/>
                <w:szCs w:val="28"/>
                <w:vertAlign w:val="superscript"/>
              </w:rPr>
              <w:t>-18</w:t>
            </w:r>
            <w:r w:rsidRPr="00ED31E0">
              <w:rPr>
                <w:sz w:val="28"/>
                <w:szCs w:val="28"/>
              </w:rPr>
              <w:t> C</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124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82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Các nguyên tử được gọi là đồng vị khi các hạt nhân của chúng có</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số nuclôn giống nhau nhưng số nơtr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số nơtron giống nhau nhưng số prot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số proton giống nhau nhưng số nơtr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khối lượng giống nhau nhưng số proton khác nhau</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Các phản ứng hạt nhân không tuân theo định luậ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bảo toàn năng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bảo toàn động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ảo toàn động nă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bảo toàn số khối</w:t>
            </w:r>
          </w:p>
          <w:p w:rsidR="007B770E" w:rsidRPr="00ED31E0" w:rsidRDefault="007B770E" w:rsidP="00ED31E0">
            <w:pPr>
              <w:ind w:left="48" w:right="48"/>
              <w:jc w:val="both"/>
              <w:rPr>
                <w:sz w:val="28"/>
                <w:szCs w:val="28"/>
              </w:rPr>
            </w:pPr>
            <w:r w:rsidRPr="00ED31E0">
              <w:rPr>
                <w:b/>
                <w:bCs/>
                <w:sz w:val="28"/>
                <w:szCs w:val="28"/>
              </w:rPr>
              <w:t>Câu 7:</w:t>
            </w:r>
            <w:r w:rsidRPr="00ED31E0">
              <w:rPr>
                <w:sz w:val="28"/>
                <w:szCs w:val="28"/>
              </w:rPr>
              <w:t> Phát biểu nào dưới đây là sai khi nói về lực hạt nhân?</w:t>
            </w:r>
          </w:p>
          <w:p w:rsidR="007B770E" w:rsidRPr="00ED31E0" w:rsidRDefault="007B770E" w:rsidP="00ED31E0">
            <w:pPr>
              <w:ind w:left="48" w:right="48"/>
              <w:jc w:val="both"/>
              <w:rPr>
                <w:sz w:val="28"/>
                <w:szCs w:val="28"/>
              </w:rPr>
            </w:pPr>
            <w:r w:rsidRPr="00ED31E0">
              <w:rPr>
                <w:sz w:val="28"/>
                <w:szCs w:val="28"/>
              </w:rPr>
              <w:t>A. Có giá trị lớn hơn lực tương tác tĩnh điện giữa các proton.</w:t>
            </w:r>
          </w:p>
          <w:p w:rsidR="007B770E" w:rsidRPr="00ED31E0" w:rsidRDefault="007B770E" w:rsidP="00ED31E0">
            <w:pPr>
              <w:ind w:left="48" w:right="48"/>
              <w:jc w:val="both"/>
              <w:rPr>
                <w:sz w:val="28"/>
                <w:szCs w:val="28"/>
              </w:rPr>
            </w:pPr>
            <w:r w:rsidRPr="00ED31E0">
              <w:rPr>
                <w:sz w:val="28"/>
                <w:szCs w:val="28"/>
              </w:rPr>
              <w:t>B. Có tác dụng rất mạnh trong phạm vi hạt nhân.</w:t>
            </w:r>
          </w:p>
          <w:p w:rsidR="007B770E" w:rsidRPr="00ED31E0" w:rsidRDefault="007B770E" w:rsidP="00ED31E0">
            <w:pPr>
              <w:ind w:left="48" w:right="48"/>
              <w:jc w:val="both"/>
              <w:rPr>
                <w:sz w:val="28"/>
                <w:szCs w:val="28"/>
              </w:rPr>
            </w:pPr>
            <w:r w:rsidRPr="00ED31E0">
              <w:rPr>
                <w:sz w:val="28"/>
                <w:szCs w:val="28"/>
              </w:rPr>
              <w:t>C. Có thể là lực hút hoặc đẩy tùy theo khoảng cách giữa cá nuclôn.</w:t>
            </w:r>
          </w:p>
          <w:p w:rsidR="007B770E" w:rsidRPr="00ED31E0" w:rsidRDefault="007B770E" w:rsidP="00ED31E0">
            <w:pPr>
              <w:ind w:left="48" w:right="48"/>
              <w:jc w:val="both"/>
              <w:rPr>
                <w:sz w:val="28"/>
                <w:szCs w:val="28"/>
              </w:rPr>
            </w:pPr>
            <w:r w:rsidRPr="00ED31E0">
              <w:rPr>
                <w:sz w:val="28"/>
                <w:szCs w:val="28"/>
              </w:rPr>
              <w:t>D. Không tác dụng khi các nuclôn cách xa nhau hơn kích thước hạt nhân.</w:t>
            </w:r>
          </w:p>
          <w:p w:rsidR="007B770E" w:rsidRPr="00ED31E0" w:rsidRDefault="007B770E"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747"/>
              <w:gridCol w:w="686"/>
              <w:gridCol w:w="658"/>
              <w:gridCol w:w="686"/>
              <w:gridCol w:w="658"/>
              <w:gridCol w:w="658"/>
              <w:gridCol w:w="658"/>
              <w:gridCol w:w="658"/>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4348EC" w:rsidRPr="00ED31E0" w:rsidTr="00295C5B">
        <w:trPr>
          <w:gridAfter w:val="1"/>
          <w:wAfter w:w="62" w:type="dxa"/>
        </w:trPr>
        <w:tc>
          <w:tcPr>
            <w:tcW w:w="10314" w:type="dxa"/>
            <w:gridSpan w:val="7"/>
            <w:shd w:val="clear" w:color="auto" w:fill="auto"/>
          </w:tcPr>
          <w:p w:rsidR="004348EC" w:rsidRPr="00ED31E0" w:rsidRDefault="004348EC" w:rsidP="00ED31E0">
            <w:pPr>
              <w:jc w:val="both"/>
              <w:rPr>
                <w:sz w:val="28"/>
                <w:szCs w:val="28"/>
                <w:lang w:val="de-AT"/>
              </w:rPr>
            </w:pPr>
            <w:r w:rsidRPr="00ED31E0">
              <w:rPr>
                <w:sz w:val="28"/>
                <w:szCs w:val="28"/>
                <w:lang w:val="de-AT"/>
              </w:rPr>
              <w:t>- Yêu cầu HS thảo luận C10 và C11</w:t>
            </w:r>
          </w:p>
          <w:p w:rsidR="004348EC" w:rsidRPr="00ED31E0" w:rsidRDefault="004348EC" w:rsidP="00ED31E0">
            <w:pPr>
              <w:pStyle w:val="ListParagraph"/>
              <w:ind w:left="0"/>
              <w:jc w:val="both"/>
              <w:rPr>
                <w:sz w:val="28"/>
                <w:szCs w:val="28"/>
                <w:lang w:val="de-AT"/>
              </w:rPr>
            </w:pPr>
            <w:r w:rsidRPr="00ED31E0">
              <w:rPr>
                <w:b/>
                <w:bCs/>
                <w:sz w:val="28"/>
                <w:szCs w:val="28"/>
                <w:lang w:val="de-AT"/>
              </w:rPr>
              <w:t>1. Chuyển giao nhiệm vụ học tập:</w:t>
            </w:r>
          </w:p>
          <w:p w:rsidR="004348EC" w:rsidRPr="00ED31E0" w:rsidRDefault="004348EC" w:rsidP="00ED31E0">
            <w:pPr>
              <w:jc w:val="both"/>
              <w:rPr>
                <w:sz w:val="28"/>
                <w:szCs w:val="28"/>
                <w:lang w:val="de-AT"/>
              </w:rPr>
            </w:pPr>
            <w:r w:rsidRPr="00ED31E0">
              <w:rPr>
                <w:sz w:val="28"/>
                <w:szCs w:val="28"/>
                <w:lang w:val="de-AT"/>
              </w:rPr>
              <w:t>- GV chia  nhóm yêu cầu hs trả lời vào bảng phụ trong thời gian 5 phút:</w:t>
            </w:r>
          </w:p>
          <w:p w:rsidR="004348EC" w:rsidRPr="00ED31E0" w:rsidRDefault="004348EC" w:rsidP="00ED31E0">
            <w:pPr>
              <w:pStyle w:val="ListParagraph"/>
              <w:ind w:left="0"/>
              <w:jc w:val="both"/>
              <w:rPr>
                <w:b/>
                <w:bCs/>
                <w:color w:val="008000"/>
                <w:sz w:val="28"/>
                <w:szCs w:val="28"/>
                <w:shd w:val="clear" w:color="auto" w:fill="FFFFFF"/>
              </w:rPr>
            </w:pPr>
          </w:p>
          <w:p w:rsidR="00B61787" w:rsidRPr="00ED31E0" w:rsidRDefault="004348EC" w:rsidP="00ED31E0">
            <w:pPr>
              <w:tabs>
                <w:tab w:val="left" w:pos="4959"/>
              </w:tabs>
              <w:ind w:left="456"/>
              <w:rPr>
                <w:color w:val="FF0000"/>
                <w:sz w:val="28"/>
                <w:szCs w:val="28"/>
                <w:lang w:val="fr-FR"/>
              </w:rPr>
            </w:pPr>
            <w:r w:rsidRPr="00ED31E0">
              <w:rPr>
                <w:color w:val="000000"/>
                <w:sz w:val="28"/>
                <w:szCs w:val="28"/>
                <w:shd w:val="clear" w:color="auto" w:fill="FFFFFF"/>
              </w:rPr>
              <w:t>Xác định khối lượng tính ra u của hạt nhân </w:t>
            </w:r>
            <w:r w:rsidRPr="00ED31E0">
              <w:rPr>
                <w:b/>
                <w:bCs/>
                <w:sz w:val="28"/>
                <w:szCs w:val="28"/>
                <w:lang w:val="en-CA"/>
              </w:rPr>
              <w:t xml:space="preserve"> </w:t>
            </w:r>
            <w:r w:rsidR="00B61787" w:rsidRPr="00ED31E0">
              <w:rPr>
                <w:position w:val="-12"/>
                <w:sz w:val="28"/>
                <w:szCs w:val="28"/>
                <w:lang w:val="fr-FR"/>
              </w:rPr>
              <w:object w:dxaOrig="380" w:dyaOrig="380">
                <v:shape id="_x0000_i1653" type="#_x0000_t75" style="width:18.8pt;height:18.8pt" o:ole="">
                  <v:imagedata r:id="rId1269" o:title=""/>
                </v:shape>
                <o:OLEObject Type="Embed" ProgID="Equation.3" ShapeID="_x0000_i1653" DrawAspect="Content" ObjectID="_1629614720" r:id="rId1270"/>
              </w:object>
            </w:r>
          </w:p>
          <w:p w:rsidR="004348EC" w:rsidRPr="00ED31E0" w:rsidRDefault="004348EC" w:rsidP="00ED31E0">
            <w:pPr>
              <w:pStyle w:val="ListParagraph"/>
              <w:ind w:left="0"/>
              <w:jc w:val="both"/>
              <w:rPr>
                <w:b/>
                <w:bCs/>
                <w:sz w:val="28"/>
                <w:szCs w:val="28"/>
                <w:lang w:val="en-CA"/>
              </w:rPr>
            </w:pPr>
          </w:p>
          <w:p w:rsidR="004348EC" w:rsidRPr="00ED31E0" w:rsidRDefault="004348EC" w:rsidP="00ED31E0">
            <w:pPr>
              <w:jc w:val="both"/>
              <w:rPr>
                <w:sz w:val="28"/>
                <w:szCs w:val="28"/>
              </w:rPr>
            </w:pPr>
            <w:r w:rsidRPr="00ED31E0">
              <w:rPr>
                <w:sz w:val="28"/>
                <w:szCs w:val="28"/>
              </w:rPr>
              <w:t>- HS sắp xếp theo nhóm, chuẩn bị bảng phụ và tiến hành làm việc theo nhóm dưới sự hướng dẫn của GV</w:t>
            </w:r>
          </w:p>
          <w:p w:rsidR="004348EC" w:rsidRPr="00ED31E0" w:rsidRDefault="004348EC"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4348EC" w:rsidRPr="00ED31E0" w:rsidRDefault="004348EC" w:rsidP="00ED31E0">
            <w:pPr>
              <w:jc w:val="both"/>
              <w:rPr>
                <w:sz w:val="28"/>
                <w:szCs w:val="28"/>
                <w:lang w:val="de-AT"/>
              </w:rPr>
            </w:pPr>
            <w:r w:rsidRPr="00ED31E0">
              <w:rPr>
                <w:sz w:val="28"/>
                <w:szCs w:val="28"/>
                <w:lang w:val="de-AT"/>
              </w:rPr>
              <w:t>- Đại diện các nhóm treo bảng phụ lên bảng</w:t>
            </w:r>
          </w:p>
          <w:p w:rsidR="004348EC" w:rsidRPr="00ED31E0" w:rsidRDefault="004348EC" w:rsidP="00ED31E0">
            <w:pPr>
              <w:jc w:val="both"/>
              <w:rPr>
                <w:sz w:val="28"/>
                <w:szCs w:val="28"/>
                <w:lang w:val="de-AT"/>
              </w:rPr>
            </w:pPr>
            <w:r w:rsidRPr="00ED31E0">
              <w:rPr>
                <w:sz w:val="28"/>
                <w:szCs w:val="28"/>
                <w:lang w:val="de-AT"/>
              </w:rPr>
              <w:t>- Đại diện các nhóm nhận xét kết quả</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Vì đơn vị u có giá trị bằng 1/12 khối lượng của nguyên tử đồng vị </w:t>
            </w:r>
            <w:r w:rsidR="00B61787" w:rsidRPr="00ED31E0">
              <w:rPr>
                <w:position w:val="-12"/>
                <w:sz w:val="28"/>
                <w:szCs w:val="28"/>
                <w:lang w:val="fr-FR"/>
              </w:rPr>
              <w:object w:dxaOrig="380" w:dyaOrig="380">
                <v:shape id="_x0000_i1654" type="#_x0000_t75" style="width:18.8pt;height:18.8pt" o:ole="">
                  <v:imagedata r:id="rId1269" o:title=""/>
                </v:shape>
                <o:OLEObject Type="Embed" ProgID="Equation.3" ShapeID="_x0000_i1654" DrawAspect="Content" ObjectID="_1629614721" r:id="rId1271"/>
              </w:object>
            </w:r>
            <w:r w:rsidRPr="00ED31E0">
              <w:rPr>
                <w:color w:val="000000"/>
                <w:sz w:val="28"/>
                <w:szCs w:val="28"/>
              </w:rPr>
              <w:t>nên khối lượng của nguyên tử </w:t>
            </w:r>
            <w:r w:rsidR="00B61787" w:rsidRPr="00ED31E0">
              <w:rPr>
                <w:position w:val="-12"/>
                <w:sz w:val="28"/>
                <w:szCs w:val="28"/>
                <w:lang w:val="fr-FR"/>
              </w:rPr>
              <w:object w:dxaOrig="380" w:dyaOrig="380">
                <v:shape id="_x0000_i1655" type="#_x0000_t75" style="width:18.8pt;height:18.8pt" o:ole="">
                  <v:imagedata r:id="rId1269" o:title=""/>
                </v:shape>
                <o:OLEObject Type="Embed" ProgID="Equation.3" ShapeID="_x0000_i1655" DrawAspect="Content" ObjectID="_1629614722" r:id="rId1272"/>
              </w:object>
            </w:r>
            <w:r w:rsidRPr="00ED31E0">
              <w:rPr>
                <w:color w:val="000000"/>
                <w:sz w:val="28"/>
                <w:szCs w:val="28"/>
              </w:rPr>
              <w:t> là 12u.</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 Khối lượng tính ra u của hạt nhân </w:t>
            </w:r>
            <w:r w:rsidR="00B61787" w:rsidRPr="00ED31E0">
              <w:rPr>
                <w:position w:val="-12"/>
                <w:sz w:val="28"/>
                <w:szCs w:val="28"/>
                <w:lang w:val="fr-FR"/>
              </w:rPr>
              <w:object w:dxaOrig="380" w:dyaOrig="380">
                <v:shape id="_x0000_i1656" type="#_x0000_t75" style="width:18.8pt;height:18.8pt" o:ole="">
                  <v:imagedata r:id="rId1269" o:title=""/>
                </v:shape>
                <o:OLEObject Type="Embed" ProgID="Equation.3" ShapeID="_x0000_i1656" DrawAspect="Content" ObjectID="_1629614723" r:id="rId1273"/>
              </w:object>
            </w:r>
            <w:r w:rsidRPr="00ED31E0">
              <w:rPr>
                <w:color w:val="000000"/>
                <w:sz w:val="28"/>
                <w:szCs w:val="28"/>
              </w:rPr>
              <w:t> là:</w:t>
            </w:r>
          </w:p>
          <w:p w:rsidR="004348EC" w:rsidRPr="00ED31E0" w:rsidRDefault="004348EC" w:rsidP="00ED31E0">
            <w:pPr>
              <w:pStyle w:val="NormalWeb"/>
              <w:spacing w:before="0" w:beforeAutospacing="0" w:after="0" w:afterAutospacing="0"/>
              <w:ind w:left="48" w:right="48"/>
              <w:jc w:val="both"/>
              <w:rPr>
                <w:color w:val="000000"/>
                <w:sz w:val="28"/>
                <w:szCs w:val="28"/>
              </w:rPr>
            </w:pPr>
            <w:r w:rsidRPr="00ED31E0">
              <w:rPr>
                <w:color w:val="000000"/>
                <w:sz w:val="28"/>
                <w:szCs w:val="28"/>
              </w:rPr>
              <w:t>m = 12u – 6m</w:t>
            </w:r>
            <w:r w:rsidRPr="00ED31E0">
              <w:rPr>
                <w:color w:val="000000"/>
                <w:sz w:val="28"/>
                <w:szCs w:val="28"/>
                <w:vertAlign w:val="subscript"/>
              </w:rPr>
              <w:t>e</w:t>
            </w:r>
            <w:r w:rsidRPr="00ED31E0">
              <w:rPr>
                <w:color w:val="000000"/>
                <w:sz w:val="28"/>
                <w:szCs w:val="28"/>
              </w:rPr>
              <w:t> = 12u – 6.5,486.10</w:t>
            </w:r>
            <w:r w:rsidRPr="00ED31E0">
              <w:rPr>
                <w:color w:val="000000"/>
                <w:sz w:val="28"/>
                <w:szCs w:val="28"/>
                <w:vertAlign w:val="superscript"/>
              </w:rPr>
              <w:t>-4</w:t>
            </w:r>
            <w:r w:rsidRPr="00ED31E0">
              <w:rPr>
                <w:color w:val="000000"/>
                <w:sz w:val="28"/>
                <w:szCs w:val="28"/>
              </w:rPr>
              <w:t>.u = 11,99670 u.</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tcPr>
          <w:p w:rsidR="00C03D71" w:rsidRPr="00ED31E0" w:rsidRDefault="004348EC" w:rsidP="00ED31E0">
            <w:pPr>
              <w:jc w:val="both"/>
              <w:rPr>
                <w:bCs/>
                <w:sz w:val="28"/>
                <w:szCs w:val="28"/>
                <w:lang w:val="de-AT"/>
              </w:rPr>
            </w:pPr>
            <w:r w:rsidRPr="00ED31E0">
              <w:rPr>
                <w:bCs/>
                <w:sz w:val="28"/>
                <w:szCs w:val="28"/>
                <w:lang w:val="de-AT"/>
              </w:rPr>
              <w:t>Vẽ sơ đồ tư duy cho bài học</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80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both"/>
        <w:rPr>
          <w:sz w:val="28"/>
          <w:szCs w:val="28"/>
        </w:rPr>
      </w:pPr>
      <w:r w:rsidRPr="00ED31E0">
        <w:rPr>
          <w:sz w:val="28"/>
          <w:szCs w:val="28"/>
        </w:rPr>
        <w:t>Tiết 59, 60</w:t>
      </w:r>
    </w:p>
    <w:p w:rsidR="00606CA9" w:rsidRPr="00ED31E0" w:rsidRDefault="00606CA9" w:rsidP="00ED31E0">
      <w:pPr>
        <w:jc w:val="center"/>
        <w:rPr>
          <w:b/>
          <w:sz w:val="28"/>
          <w:szCs w:val="28"/>
        </w:rPr>
      </w:pPr>
      <w:r w:rsidRPr="00ED31E0">
        <w:rPr>
          <w:b/>
          <w:sz w:val="28"/>
          <w:szCs w:val="28"/>
        </w:rPr>
        <w:t>NĂNG LƯỢNG LIÊN KẾT CỦA HẠT NHÂN.</w:t>
      </w:r>
    </w:p>
    <w:p w:rsidR="00606CA9" w:rsidRPr="00ED31E0" w:rsidRDefault="00606CA9" w:rsidP="00ED31E0">
      <w:pPr>
        <w:jc w:val="center"/>
        <w:rPr>
          <w:b/>
          <w:sz w:val="28"/>
          <w:szCs w:val="28"/>
        </w:rPr>
      </w:pPr>
      <w:r w:rsidRPr="00ED31E0">
        <w:rPr>
          <w:b/>
          <w:sz w:val="28"/>
          <w:szCs w:val="28"/>
        </w:rPr>
        <w:t>PHẢN ỨNG HẠT NHÂN</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những đặc tính của lực hạt nhân.</w:t>
      </w:r>
    </w:p>
    <w:p w:rsidR="00606CA9" w:rsidRPr="00ED31E0" w:rsidRDefault="00606CA9" w:rsidP="00ED31E0">
      <w:pPr>
        <w:jc w:val="both"/>
        <w:rPr>
          <w:sz w:val="28"/>
          <w:szCs w:val="28"/>
        </w:rPr>
      </w:pPr>
      <w:r w:rsidRPr="00ED31E0">
        <w:rPr>
          <w:sz w:val="28"/>
          <w:szCs w:val="28"/>
        </w:rPr>
        <w:t>- Viết được hệ thức Anh-xtanh.</w:t>
      </w:r>
    </w:p>
    <w:p w:rsidR="00606CA9" w:rsidRPr="00ED31E0" w:rsidRDefault="00606CA9" w:rsidP="00ED31E0">
      <w:pPr>
        <w:jc w:val="both"/>
        <w:rPr>
          <w:sz w:val="28"/>
          <w:szCs w:val="28"/>
        </w:rPr>
      </w:pPr>
      <w:r w:rsidRPr="00ED31E0">
        <w:rPr>
          <w:sz w:val="28"/>
          <w:szCs w:val="28"/>
        </w:rPr>
        <w:t>- Phát biểu được định nghĩa và viết được biểu thức của độ hụt khối lượng của hạt nhân.</w:t>
      </w:r>
    </w:p>
    <w:p w:rsidR="00606CA9" w:rsidRPr="00ED31E0" w:rsidRDefault="00606CA9" w:rsidP="00ED31E0">
      <w:pPr>
        <w:jc w:val="both"/>
        <w:rPr>
          <w:sz w:val="28"/>
          <w:szCs w:val="28"/>
        </w:rPr>
      </w:pPr>
      <w:r w:rsidRPr="00ED31E0">
        <w:rPr>
          <w:sz w:val="28"/>
          <w:szCs w:val="28"/>
        </w:rPr>
        <w:t>- Phát biểu được định nghĩa và viết được biểu thức của năng lượng liên kết của hạt nhân.</w:t>
      </w:r>
    </w:p>
    <w:p w:rsidR="00606CA9" w:rsidRPr="00ED31E0" w:rsidRDefault="00606CA9" w:rsidP="00ED31E0">
      <w:pPr>
        <w:jc w:val="both"/>
        <w:rPr>
          <w:sz w:val="28"/>
          <w:szCs w:val="28"/>
        </w:rPr>
      </w:pPr>
      <w:r w:rsidRPr="00ED31E0">
        <w:rPr>
          <w:sz w:val="28"/>
          <w:szCs w:val="28"/>
        </w:rPr>
        <w:t>- Sử dụng các bảng đã cho trong Sgk, tính được năng lượng liên kết và năng lượng liên kết riêng của một hạt nhân.</w:t>
      </w:r>
    </w:p>
    <w:p w:rsidR="00606CA9" w:rsidRPr="00ED31E0" w:rsidRDefault="00606CA9" w:rsidP="00ED31E0">
      <w:pPr>
        <w:jc w:val="both"/>
        <w:rPr>
          <w:sz w:val="28"/>
          <w:szCs w:val="28"/>
        </w:rPr>
      </w:pPr>
      <w:r w:rsidRPr="00ED31E0">
        <w:rPr>
          <w:sz w:val="28"/>
          <w:szCs w:val="28"/>
        </w:rPr>
        <w:t>- Phát biểu được định nghĩa phản ứng hạt nhân và nêu được các định luật bảo toàn trong phản ứng hạt nhân.</w:t>
      </w:r>
    </w:p>
    <w:p w:rsidR="00606CA9" w:rsidRPr="00ED31E0" w:rsidRDefault="00606CA9" w:rsidP="00ED31E0">
      <w:pPr>
        <w:jc w:val="both"/>
        <w:rPr>
          <w:sz w:val="28"/>
          <w:szCs w:val="28"/>
        </w:rPr>
      </w:pPr>
      <w:r w:rsidRPr="00ED31E0">
        <w:rPr>
          <w:sz w:val="28"/>
          <w:szCs w:val="28"/>
        </w:rPr>
        <w:t>- Phát biểu được và nêu được ví dụ về phản ứng hạt nhân.</w:t>
      </w:r>
    </w:p>
    <w:p w:rsidR="00606CA9" w:rsidRPr="00ED31E0" w:rsidRDefault="00606CA9" w:rsidP="00ED31E0">
      <w:pPr>
        <w:jc w:val="both"/>
        <w:rPr>
          <w:b/>
          <w:sz w:val="28"/>
          <w:szCs w:val="28"/>
        </w:rPr>
      </w:pPr>
      <w:r w:rsidRPr="00ED31E0">
        <w:rPr>
          <w:sz w:val="28"/>
          <w:szCs w:val="28"/>
        </w:rPr>
        <w:t>- Viết biểu thức năng lượng của một phản ứng hạt nhân và nêu được điều kiện của phản ứng hạt nhân trong các trường hợp: toả năng lượng và thu năng lượng.</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FE1AD9" w:rsidRPr="00ED31E0" w:rsidRDefault="00FE1AD9" w:rsidP="00ED31E0">
      <w:pPr>
        <w:jc w:val="both"/>
        <w:rPr>
          <w:sz w:val="28"/>
          <w:szCs w:val="28"/>
        </w:rPr>
      </w:pPr>
      <w:r w:rsidRPr="00ED31E0">
        <w:rPr>
          <w:b/>
          <w:sz w:val="28"/>
          <w:szCs w:val="28"/>
        </w:rPr>
        <w:t>3. Về thái độ</w:t>
      </w:r>
    </w:p>
    <w:p w:rsidR="00FE1AD9" w:rsidRPr="00ED31E0" w:rsidRDefault="00FE1AD9" w:rsidP="00ED31E0">
      <w:pPr>
        <w:jc w:val="both"/>
        <w:rPr>
          <w:sz w:val="28"/>
          <w:szCs w:val="28"/>
        </w:rPr>
      </w:pPr>
      <w:r w:rsidRPr="00ED31E0">
        <w:rPr>
          <w:sz w:val="28"/>
          <w:szCs w:val="28"/>
        </w:rPr>
        <w:t>- Rèn thái độ tích cực tìm hiểu, học tập, tự lực nghiên cứu các vấn đề mới trong khoa học</w:t>
      </w:r>
    </w:p>
    <w:p w:rsidR="00FE1AD9" w:rsidRPr="00ED31E0" w:rsidRDefault="00FE1AD9" w:rsidP="00ED31E0">
      <w:pPr>
        <w:jc w:val="both"/>
        <w:rPr>
          <w:b/>
          <w:sz w:val="28"/>
          <w:szCs w:val="28"/>
          <w:lang w:val="pt-PT"/>
        </w:rPr>
      </w:pPr>
      <w:r w:rsidRPr="00ED31E0">
        <w:rPr>
          <w:b/>
          <w:sz w:val="28"/>
          <w:szCs w:val="28"/>
          <w:lang w:val="pt-PT"/>
        </w:rPr>
        <w:t>4. Năng lực hướng tới</w:t>
      </w:r>
    </w:p>
    <w:p w:rsidR="00FE1AD9" w:rsidRPr="00ED31E0" w:rsidRDefault="00FE1AD9" w:rsidP="00ED31E0">
      <w:pPr>
        <w:jc w:val="both"/>
        <w:rPr>
          <w:b/>
          <w:sz w:val="28"/>
          <w:szCs w:val="28"/>
          <w:lang w:val="pt-PT"/>
        </w:rPr>
      </w:pPr>
      <w:r w:rsidRPr="00ED31E0">
        <w:rPr>
          <w:b/>
          <w:sz w:val="28"/>
          <w:szCs w:val="28"/>
          <w:lang w:val="pt-PT"/>
        </w:rPr>
        <w:t>a, Phẩm chất năng lực chung</w:t>
      </w:r>
    </w:p>
    <w:p w:rsidR="00FE1AD9" w:rsidRPr="00ED31E0" w:rsidRDefault="00FE1AD9" w:rsidP="00ED31E0">
      <w:pPr>
        <w:jc w:val="both"/>
        <w:rPr>
          <w:sz w:val="28"/>
          <w:szCs w:val="28"/>
          <w:lang w:val="pt-PT"/>
        </w:rPr>
      </w:pPr>
      <w:r w:rsidRPr="00ED31E0">
        <w:rPr>
          <w:sz w:val="28"/>
          <w:szCs w:val="28"/>
          <w:lang w:val="pt-PT"/>
        </w:rPr>
        <w:t>Phẩm chất: Tự lập, tự tin, tự chủ; Có trách nhiệm bản thân và cộng đồng</w:t>
      </w:r>
    </w:p>
    <w:p w:rsidR="00FE1AD9" w:rsidRPr="00ED31E0" w:rsidRDefault="00FE1AD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FE1AD9" w:rsidRPr="00ED31E0" w:rsidRDefault="00FE1AD9" w:rsidP="00ED31E0">
      <w:pPr>
        <w:jc w:val="both"/>
        <w:rPr>
          <w:b/>
          <w:sz w:val="28"/>
          <w:szCs w:val="28"/>
          <w:lang w:val="pt-PT"/>
        </w:rPr>
      </w:pPr>
      <w:r w:rsidRPr="00ED31E0">
        <w:rPr>
          <w:b/>
          <w:sz w:val="28"/>
          <w:szCs w:val="28"/>
          <w:lang w:val="pt-PT"/>
        </w:rPr>
        <w:t>b, Năng lực chuyên biệt môn học</w:t>
      </w:r>
    </w:p>
    <w:p w:rsidR="00FE1AD9" w:rsidRPr="00ED31E0" w:rsidRDefault="00FE1AD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0"/>
        <w:gridCol w:w="637"/>
        <w:gridCol w:w="370"/>
        <w:gridCol w:w="1379"/>
        <w:gridCol w:w="142"/>
        <w:gridCol w:w="1121"/>
        <w:gridCol w:w="613"/>
        <w:gridCol w:w="110"/>
        <w:gridCol w:w="1104"/>
        <w:gridCol w:w="2405"/>
        <w:gridCol w:w="63"/>
      </w:tblGrid>
      <w:tr w:rsidR="00BB2118" w:rsidRPr="00ED31E0" w:rsidTr="007B770E">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5"/>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7B770E">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7B770E">
        <w:trPr>
          <w:gridAfter w:val="1"/>
          <w:wAfter w:w="62" w:type="dxa"/>
        </w:trPr>
        <w:tc>
          <w:tcPr>
            <w:tcW w:w="4786" w:type="dxa"/>
            <w:gridSpan w:val="4"/>
            <w:shd w:val="clear" w:color="auto" w:fill="auto"/>
          </w:tcPr>
          <w:p w:rsidR="00BB2118" w:rsidRPr="00ED31E0" w:rsidRDefault="004348EC" w:rsidP="00ED31E0">
            <w:pPr>
              <w:jc w:val="both"/>
              <w:rPr>
                <w:sz w:val="28"/>
                <w:szCs w:val="28"/>
              </w:rPr>
            </w:pPr>
            <w:r w:rsidRPr="00ED31E0">
              <w:rPr>
                <w:sz w:val="28"/>
                <w:szCs w:val="28"/>
              </w:rPr>
              <w:t>Lực hạt nhân có phải là lực tĩnh điện?</w:t>
            </w:r>
          </w:p>
          <w:p w:rsidR="004348EC" w:rsidRPr="00ED31E0" w:rsidRDefault="004348EC" w:rsidP="00ED31E0">
            <w:pPr>
              <w:jc w:val="both"/>
              <w:rPr>
                <w:sz w:val="28"/>
                <w:szCs w:val="28"/>
              </w:rPr>
            </w:pPr>
            <w:r w:rsidRPr="00ED31E0">
              <w:rPr>
                <w:sz w:val="28"/>
                <w:szCs w:val="28"/>
              </w:rPr>
              <w:t>Để trả lời câu hỏi này, chúng ta sẽ tìm hiểu…</w:t>
            </w:r>
          </w:p>
        </w:tc>
        <w:tc>
          <w:tcPr>
            <w:tcW w:w="3119" w:type="dxa"/>
            <w:gridSpan w:val="5"/>
            <w:shd w:val="clear" w:color="auto" w:fill="auto"/>
          </w:tcPr>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7B770E" w:rsidRPr="00ED31E0" w:rsidRDefault="007B770E" w:rsidP="00ED31E0">
            <w:pPr>
              <w:jc w:val="both"/>
              <w:rPr>
                <w:sz w:val="28"/>
                <w:szCs w:val="28"/>
              </w:rPr>
            </w:pPr>
            <w:r w:rsidRPr="00ED31E0">
              <w:rPr>
                <w:sz w:val="28"/>
                <w:szCs w:val="28"/>
              </w:rPr>
              <w:t>Tiết 59, 60</w:t>
            </w:r>
          </w:p>
          <w:p w:rsidR="007B770E" w:rsidRPr="00ED31E0" w:rsidRDefault="007B770E" w:rsidP="00ED31E0">
            <w:pPr>
              <w:jc w:val="center"/>
              <w:rPr>
                <w:b/>
                <w:sz w:val="28"/>
                <w:szCs w:val="28"/>
              </w:rPr>
            </w:pPr>
            <w:r w:rsidRPr="00ED31E0">
              <w:rPr>
                <w:b/>
                <w:sz w:val="28"/>
                <w:szCs w:val="28"/>
              </w:rPr>
              <w:t>NĂNG LƯỢNG LIÊN KẾT CỦA HẠT NHÂN.</w:t>
            </w:r>
          </w:p>
          <w:p w:rsidR="007B770E" w:rsidRPr="00ED31E0" w:rsidRDefault="007B770E" w:rsidP="00ED31E0">
            <w:pPr>
              <w:jc w:val="center"/>
              <w:rPr>
                <w:b/>
                <w:sz w:val="28"/>
                <w:szCs w:val="28"/>
              </w:rPr>
            </w:pPr>
            <w:r w:rsidRPr="00ED31E0">
              <w:rPr>
                <w:b/>
                <w:sz w:val="28"/>
                <w:szCs w:val="28"/>
              </w:rPr>
              <w:t>PHẢN ỨNG HẠT NHÂN</w:t>
            </w:r>
          </w:p>
          <w:p w:rsidR="00BB2118" w:rsidRPr="00ED31E0" w:rsidRDefault="00BB2118" w:rsidP="00ED31E0">
            <w:pPr>
              <w:jc w:val="center"/>
              <w:rPr>
                <w:sz w:val="28"/>
                <w:szCs w:val="28"/>
                <w:lang w:val="pt-BR"/>
              </w:rPr>
            </w:pPr>
          </w:p>
        </w:tc>
      </w:tr>
      <w:tr w:rsidR="00BB2118" w:rsidRPr="00ED31E0" w:rsidTr="007B770E">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Nêu được những đặc tính của lực hạt nhân,thức Anh-xtanh.</w:t>
            </w:r>
          </w:p>
          <w:p w:rsidR="007B770E" w:rsidRPr="00ED31E0" w:rsidRDefault="007B770E" w:rsidP="00ED31E0">
            <w:pPr>
              <w:jc w:val="both"/>
              <w:rPr>
                <w:sz w:val="28"/>
                <w:szCs w:val="28"/>
              </w:rPr>
            </w:pPr>
            <w:r w:rsidRPr="00ED31E0">
              <w:rPr>
                <w:sz w:val="28"/>
                <w:szCs w:val="28"/>
              </w:rPr>
              <w:t>- định nghĩa và viết được biểu thức của độ hụt khối lượng của hạt nhân. năng lượng liên kết của hạt nhân.</w:t>
            </w:r>
          </w:p>
          <w:p w:rsidR="00BB2118" w:rsidRPr="00ED31E0" w:rsidRDefault="007B770E" w:rsidP="00ED31E0">
            <w:pPr>
              <w:jc w:val="both"/>
              <w:rPr>
                <w:sz w:val="28"/>
                <w:szCs w:val="28"/>
              </w:rPr>
            </w:pPr>
            <w:r w:rsidRPr="00ED31E0">
              <w:rPr>
                <w:sz w:val="28"/>
                <w:szCs w:val="28"/>
              </w:rPr>
              <w:t>- tính được năng lượng liên kết và năng lượng liên kết riêng của một hạt nhân…</w:t>
            </w:r>
          </w:p>
          <w:p w:rsidR="00BB2118" w:rsidRPr="00ED31E0" w:rsidRDefault="007B770E" w:rsidP="00ED31E0">
            <w:pPr>
              <w:pStyle w:val="ListParagraph"/>
              <w:ind w:left="0"/>
              <w:jc w:val="both"/>
              <w:rPr>
                <w:sz w:val="28"/>
                <w:szCs w:val="28"/>
                <w:lang w:val="vi-VN"/>
              </w:rPr>
            </w:pPr>
            <w:r w:rsidRPr="00ED31E0">
              <w:rPr>
                <w:b/>
                <w:sz w:val="28"/>
                <w:szCs w:val="28"/>
              </w:rPr>
              <w:t>Phư</w:t>
            </w:r>
            <w:r w:rsidR="00BB2118" w:rsidRPr="00ED31E0">
              <w:rPr>
                <w:b/>
                <w:sz w:val="28"/>
                <w:szCs w:val="28"/>
              </w:rPr>
              <w:t>ơng pháp dạy học:</w:t>
            </w:r>
            <w:r w:rsidR="00BB2118" w:rsidRPr="00ED31E0">
              <w:rPr>
                <w:sz w:val="28"/>
                <w:szCs w:val="28"/>
              </w:rPr>
              <w:t xml:space="preserve"> </w:t>
            </w:r>
            <w:r w:rsidR="00BB2118" w:rsidRPr="00ED31E0">
              <w:rPr>
                <w:sz w:val="28"/>
                <w:szCs w:val="28"/>
                <w:lang w:val="en-GB"/>
              </w:rPr>
              <w:t xml:space="preserve"> </w:t>
            </w:r>
            <w:r w:rsidR="00BB2118" w:rsidRPr="00ED31E0">
              <w:rPr>
                <w:sz w:val="28"/>
                <w:szCs w:val="28"/>
              </w:rPr>
              <w:t>Dạy học nhóm</w:t>
            </w:r>
            <w:r w:rsidR="00BB2118" w:rsidRPr="00ED31E0">
              <w:rPr>
                <w:sz w:val="28"/>
                <w:szCs w:val="28"/>
                <w:lang w:val="vi-VN"/>
              </w:rPr>
              <w:t>; d</w:t>
            </w:r>
            <w:r w:rsidR="00BB2118" w:rsidRPr="00ED31E0">
              <w:rPr>
                <w:sz w:val="28"/>
                <w:szCs w:val="28"/>
              </w:rPr>
              <w:t>ạy học nêu và giải quyết vấn đề</w:t>
            </w:r>
            <w:r w:rsidR="00BB2118" w:rsidRPr="00ED31E0">
              <w:rPr>
                <w:sz w:val="28"/>
                <w:szCs w:val="28"/>
                <w:lang w:val="vi-VN"/>
              </w:rPr>
              <w:t>; p</w:t>
            </w:r>
            <w:r w:rsidR="00BB2118" w:rsidRPr="00ED31E0">
              <w:rPr>
                <w:sz w:val="28"/>
                <w:szCs w:val="28"/>
              </w:rPr>
              <w:t>hương pháp thuyết trình</w:t>
            </w:r>
            <w:r w:rsidR="00BB2118" w:rsidRPr="00ED31E0">
              <w:rPr>
                <w:sz w:val="28"/>
                <w:szCs w:val="28"/>
                <w:lang w:val="vi-VN"/>
              </w:rPr>
              <w:t>; s</w:t>
            </w:r>
            <w:r w:rsidR="00BB2118"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gridSpan w:val="2"/>
            <w:shd w:val="clear" w:color="auto" w:fill="auto"/>
          </w:tcPr>
          <w:p w:rsidR="00606CA9" w:rsidRPr="00043D2A" w:rsidRDefault="00606CA9" w:rsidP="00043D2A">
            <w:pPr>
              <w:jc w:val="both"/>
              <w:rPr>
                <w:sz w:val="28"/>
                <w:szCs w:val="28"/>
              </w:rPr>
            </w:pPr>
            <w:r w:rsidRPr="00043D2A">
              <w:rPr>
                <w:sz w:val="28"/>
                <w:szCs w:val="28"/>
              </w:rPr>
              <w:t>- Các hạt nhân bền vững, vậy lực nào đã liên kết các nuclôn lại với nhau.</w:t>
            </w:r>
          </w:p>
          <w:p w:rsidR="00606CA9" w:rsidRPr="00043D2A" w:rsidRDefault="00606CA9" w:rsidP="00043D2A">
            <w:pPr>
              <w:jc w:val="both"/>
              <w:rPr>
                <w:sz w:val="28"/>
                <w:szCs w:val="28"/>
              </w:rPr>
            </w:pPr>
            <w:r w:rsidRPr="00043D2A">
              <w:rPr>
                <w:sz w:val="28"/>
                <w:szCs w:val="28"/>
              </w:rPr>
              <w:t>- Thông báo về lực hạt nhân.</w:t>
            </w:r>
          </w:p>
          <w:p w:rsidR="00606CA9" w:rsidRPr="00043D2A" w:rsidRDefault="00606CA9" w:rsidP="00043D2A">
            <w:pPr>
              <w:jc w:val="both"/>
              <w:rPr>
                <w:sz w:val="28"/>
                <w:szCs w:val="28"/>
              </w:rPr>
            </w:pPr>
            <w:r w:rsidRPr="00043D2A">
              <w:rPr>
                <w:sz w:val="28"/>
                <w:szCs w:val="28"/>
              </w:rPr>
              <w:t>- Lực hạt nhân có phải là lực tĩnh điệ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Lực hạt nhân có phải là lực hấp dẫ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Lực hạt nhân không cùng bản chất với lực tĩnh điện hay lực hấp dẫ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ó là một lực mới truyền tương tác giữa các nuclôn </w:t>
            </w:r>
            <w:r w:rsidRPr="00043D2A">
              <w:rPr>
                <w:sz w:val="28"/>
                <w:szCs w:val="28"/>
              </w:rPr>
              <w:sym w:font="Symbol" w:char="F0AE"/>
            </w:r>
            <w:r w:rsidRPr="00043D2A">
              <w:rPr>
                <w:sz w:val="28"/>
                <w:szCs w:val="28"/>
              </w:rPr>
              <w:t xml:space="preserve"> lực tương tác mạnh. </w:t>
            </w:r>
          </w:p>
          <w:p w:rsidR="00606CA9" w:rsidRPr="00043D2A" w:rsidRDefault="00606CA9" w:rsidP="00043D2A">
            <w:pPr>
              <w:jc w:val="both"/>
              <w:rPr>
                <w:sz w:val="28"/>
                <w:szCs w:val="28"/>
              </w:rPr>
            </w:pPr>
            <w:r w:rsidRPr="00043D2A">
              <w:rPr>
                <w:sz w:val="28"/>
                <w:szCs w:val="28"/>
              </w:rPr>
              <w:t>- Chỉ phát huy tác dụng  trong phạm vi kích thước hạt nhân nghĩa là gì?</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ghi nhận lực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vì lực hạt nhân là lực hút giữa các nuclôn, hay nói cách cách nó không phụ thuộc vào điện tích.</w:t>
            </w:r>
          </w:p>
          <w:p w:rsidR="00606CA9" w:rsidRPr="00043D2A" w:rsidRDefault="00606CA9" w:rsidP="00043D2A">
            <w:pPr>
              <w:jc w:val="both"/>
              <w:rPr>
                <w:sz w:val="28"/>
                <w:szCs w:val="28"/>
              </w:rPr>
            </w:pPr>
            <w:r w:rsidRPr="00043D2A">
              <w:rPr>
                <w:sz w:val="28"/>
                <w:szCs w:val="28"/>
              </w:rPr>
              <w:t>- Không, vì lực này khá nhỏ (cỡ 12,963.10</w:t>
            </w:r>
            <w:r w:rsidRPr="00043D2A">
              <w:rPr>
                <w:sz w:val="28"/>
                <w:szCs w:val="28"/>
                <w:vertAlign w:val="superscript"/>
              </w:rPr>
              <w:t>-35</w:t>
            </w:r>
            <w:r w:rsidRPr="00043D2A">
              <w:rPr>
                <w:sz w:val="28"/>
                <w:szCs w:val="28"/>
              </w:rPr>
              <w:t>N), không thể tạo thành liên kết bền vữ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ếu khoảng cách giữa các nuclôn lớn hơn kích thước hạt nhân thì lực hạt nhân giảm nhanh xuống khô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Lực hạt nhân</w:t>
            </w:r>
          </w:p>
          <w:p w:rsidR="00606CA9" w:rsidRPr="00043D2A" w:rsidRDefault="00606CA9" w:rsidP="00043D2A">
            <w:pPr>
              <w:jc w:val="both"/>
              <w:rPr>
                <w:sz w:val="28"/>
                <w:szCs w:val="28"/>
              </w:rPr>
            </w:pPr>
            <w:r w:rsidRPr="00043D2A">
              <w:rPr>
                <w:sz w:val="28"/>
                <w:szCs w:val="28"/>
              </w:rPr>
              <w:t>- Lực tương tác giữa các nuclôn gọi là lực hạt nhân (tương tác hạt nhân hay tương tác mạ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Kết luận</w:t>
            </w:r>
            <w:r w:rsidRPr="00043D2A">
              <w:rPr>
                <w:sz w:val="28"/>
                <w:szCs w:val="28"/>
              </w:rPr>
              <w:t>:</w:t>
            </w:r>
          </w:p>
          <w:p w:rsidR="00606CA9" w:rsidRPr="00043D2A" w:rsidRDefault="00606CA9" w:rsidP="00043D2A">
            <w:pPr>
              <w:jc w:val="both"/>
              <w:rPr>
                <w:sz w:val="28"/>
                <w:szCs w:val="28"/>
              </w:rPr>
            </w:pPr>
            <w:r w:rsidRPr="00043D2A">
              <w:rPr>
                <w:sz w:val="28"/>
                <w:szCs w:val="28"/>
              </w:rPr>
              <w:t xml:space="preserve">+ Lực hạt nhân là một loại lực mới truyền tương tác giữa các nuclôn trong hạt nhân, còn gọi là </w:t>
            </w:r>
            <w:r w:rsidRPr="00043D2A">
              <w:rPr>
                <w:i/>
                <w:sz w:val="28"/>
                <w:szCs w:val="28"/>
              </w:rPr>
              <w:t>lực tương tác mạnh</w:t>
            </w:r>
            <w:r w:rsidRPr="00043D2A">
              <w:rPr>
                <w:sz w:val="28"/>
                <w:szCs w:val="28"/>
              </w:rPr>
              <w:t>.</w:t>
            </w:r>
          </w:p>
          <w:p w:rsidR="00606CA9" w:rsidRPr="00043D2A" w:rsidRDefault="00606CA9" w:rsidP="00043D2A">
            <w:pPr>
              <w:jc w:val="both"/>
              <w:rPr>
                <w:sz w:val="28"/>
                <w:szCs w:val="28"/>
              </w:rPr>
            </w:pPr>
            <w:r w:rsidRPr="00043D2A">
              <w:rPr>
                <w:sz w:val="28"/>
                <w:szCs w:val="28"/>
              </w:rPr>
              <w:t>+ Lực hạt nhân chỉ phát huy tác dụng trong phạm vi kích thước hạt nhân (10</w:t>
            </w:r>
            <w:r w:rsidRPr="00043D2A">
              <w:rPr>
                <w:sz w:val="28"/>
                <w:szCs w:val="28"/>
                <w:vertAlign w:val="superscript"/>
              </w:rPr>
              <w:t>-15</w:t>
            </w:r>
            <w:r w:rsidRPr="00043D2A">
              <w:rPr>
                <w:sz w:val="28"/>
                <w:szCs w:val="28"/>
              </w:rPr>
              <w:t>m)</w:t>
            </w:r>
          </w:p>
        </w:tc>
      </w:tr>
      <w:tr w:rsidR="00606CA9" w:rsidRPr="00ED31E0" w:rsidTr="00043D2A">
        <w:tc>
          <w:tcPr>
            <w:tcW w:w="3394" w:type="dxa"/>
            <w:gridSpan w:val="3"/>
            <w:shd w:val="clear" w:color="auto" w:fill="auto"/>
          </w:tcPr>
          <w:p w:rsidR="00606CA9" w:rsidRPr="00043D2A" w:rsidRDefault="00606CA9" w:rsidP="00043D2A">
            <w:pPr>
              <w:jc w:val="both"/>
              <w:rPr>
                <w:sz w:val="28"/>
                <w:szCs w:val="28"/>
              </w:rPr>
            </w:pPr>
            <w:r w:rsidRPr="00043D2A">
              <w:rPr>
                <w:sz w:val="28"/>
                <w:szCs w:val="28"/>
              </w:rPr>
              <w:t xml:space="preserve">- Xét hạt nhân </w:t>
            </w:r>
            <w:r w:rsidRPr="00043D2A">
              <w:rPr>
                <w:position w:val="-12"/>
                <w:sz w:val="28"/>
                <w:szCs w:val="28"/>
              </w:rPr>
              <w:object w:dxaOrig="460" w:dyaOrig="400">
                <v:shape id="_x0000_i1657" type="#_x0000_t75" style="width:23.15pt;height:19.4pt" o:ole="">
                  <v:imagedata r:id="rId1274" o:title=""/>
                </v:shape>
                <o:OLEObject Type="Embed" ProgID="Equation.DSMT4" ShapeID="_x0000_i1657" DrawAspect="Content" ObjectID="_1629614724" r:id="rId1275"/>
              </w:object>
            </w:r>
            <w:r w:rsidRPr="00043D2A">
              <w:rPr>
                <w:sz w:val="28"/>
                <w:szCs w:val="28"/>
              </w:rPr>
              <w:t>có khối lượng m(</w:t>
            </w:r>
            <w:r w:rsidRPr="00043D2A">
              <w:rPr>
                <w:position w:val="-12"/>
                <w:sz w:val="28"/>
                <w:szCs w:val="28"/>
              </w:rPr>
              <w:object w:dxaOrig="460" w:dyaOrig="400">
                <v:shape id="_x0000_i1658" type="#_x0000_t75" style="width:23.15pt;height:19.4pt" o:ole="">
                  <v:imagedata r:id="rId1276" o:title=""/>
                </v:shape>
                <o:OLEObject Type="Embed" ProgID="Equation.DSMT4" ShapeID="_x0000_i1658" DrawAspect="Content" ObjectID="_1629614725" r:id="rId1277"/>
              </w:object>
            </w:r>
            <w:r w:rsidRPr="00043D2A">
              <w:rPr>
                <w:sz w:val="28"/>
                <w:szCs w:val="28"/>
              </w:rPr>
              <w:t>) = 4,0015u với tổng khối lượng của các nuclôn?</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Có nhận xét gì về kết quả tìm được?</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ính chất này là tổng quát đối với mọi hạt nhân.</w:t>
            </w:r>
          </w:p>
          <w:p w:rsidR="00606CA9" w:rsidRPr="00043D2A" w:rsidRDefault="00606CA9" w:rsidP="00043D2A">
            <w:pPr>
              <w:jc w:val="both"/>
              <w:rPr>
                <w:sz w:val="28"/>
                <w:szCs w:val="28"/>
              </w:rPr>
            </w:pPr>
            <w:r w:rsidRPr="00043D2A">
              <w:rPr>
                <w:sz w:val="28"/>
                <w:szCs w:val="28"/>
              </w:rPr>
              <w:t xml:space="preserve">- Độ hụt khối của hạt nhân </w:t>
            </w:r>
            <w:r w:rsidRPr="00043D2A">
              <w:rPr>
                <w:position w:val="-12"/>
                <w:sz w:val="28"/>
                <w:szCs w:val="28"/>
              </w:rPr>
              <w:object w:dxaOrig="460" w:dyaOrig="400">
                <v:shape id="_x0000_i1659" type="#_x0000_t75" style="width:23.15pt;height:19.4pt" o:ole="">
                  <v:imagedata r:id="rId1278" o:title=""/>
                </v:shape>
                <o:OLEObject Type="Embed" ProgID="Equation.DSMT4" ShapeID="_x0000_i1659" DrawAspect="Content" ObjectID="_1629614726" r:id="rId1279"/>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Xét hạt nhân </w:t>
            </w:r>
            <w:r w:rsidRPr="00043D2A">
              <w:rPr>
                <w:position w:val="-12"/>
                <w:sz w:val="28"/>
                <w:szCs w:val="28"/>
              </w:rPr>
              <w:object w:dxaOrig="460" w:dyaOrig="400">
                <v:shape id="_x0000_i1660" type="#_x0000_t75" style="width:23.15pt;height:19.4pt" o:ole="">
                  <v:imagedata r:id="rId1278" o:title=""/>
                </v:shape>
                <o:OLEObject Type="Embed" ProgID="Equation.DSMT4" ShapeID="_x0000_i1660" DrawAspect="Content" ObjectID="_1629614727" r:id="rId1280"/>
              </w:object>
            </w:r>
            <w:r w:rsidRPr="00043D2A">
              <w:rPr>
                <w:sz w:val="28"/>
                <w:szCs w:val="28"/>
              </w:rPr>
              <w:t>, muốn chuyển hệ từ trạng thái 1 sang trạng thái 2, cần cung cấp cho hệ năng lượng để thắng lực liên kết giữa các nuclôn, giá trị tối thiểu của năng lượng cần cung cấp?</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năng lượng liên kết.</w:t>
            </w:r>
          </w:p>
          <w:p w:rsidR="00606CA9" w:rsidRPr="00043D2A" w:rsidRDefault="00606CA9" w:rsidP="00043D2A">
            <w:pPr>
              <w:jc w:val="both"/>
              <w:rPr>
                <w:sz w:val="28"/>
                <w:szCs w:val="28"/>
              </w:rPr>
            </w:pPr>
            <w:r w:rsidRPr="00043D2A">
              <w:rPr>
                <w:sz w:val="28"/>
                <w:szCs w:val="28"/>
              </w:rPr>
              <w:t xml:space="preserve">- Trong trường hợp </w:t>
            </w:r>
            <w:r w:rsidRPr="00043D2A">
              <w:rPr>
                <w:position w:val="-12"/>
                <w:sz w:val="28"/>
                <w:szCs w:val="28"/>
              </w:rPr>
              <w:object w:dxaOrig="460" w:dyaOrig="400">
                <v:shape id="_x0000_i1661" type="#_x0000_t75" style="width:23.15pt;height:19.4pt" o:ole="">
                  <v:imagedata r:id="rId1278" o:title=""/>
                </v:shape>
                <o:OLEObject Type="Embed" ProgID="Equation.DSMT4" ShapeID="_x0000_i1661" DrawAspect="Content" ObjectID="_1629614728" r:id="rId1281"/>
              </w:object>
            </w:r>
            <w:r w:rsidRPr="00043D2A">
              <w:rPr>
                <w:sz w:val="28"/>
                <w:szCs w:val="28"/>
              </w:rPr>
              <w:t xml:space="preserve">, nếu trạng thái ban đầu gồm các nuclôn riêng lẻ </w:t>
            </w:r>
            <w:r w:rsidRPr="00043D2A">
              <w:rPr>
                <w:sz w:val="28"/>
                <w:szCs w:val="28"/>
              </w:rPr>
              <w:sym w:font="Symbol" w:char="F0AE"/>
            </w:r>
            <w:r w:rsidRPr="00043D2A">
              <w:rPr>
                <w:sz w:val="28"/>
                <w:szCs w:val="28"/>
              </w:rPr>
              <w:t xml:space="preserve"> hạt nhân </w:t>
            </w:r>
            <w:r w:rsidRPr="00043D2A">
              <w:rPr>
                <w:position w:val="-12"/>
                <w:sz w:val="28"/>
                <w:szCs w:val="28"/>
              </w:rPr>
              <w:object w:dxaOrig="460" w:dyaOrig="400">
                <v:shape id="_x0000_i1662" type="#_x0000_t75" style="width:23.15pt;height:19.4pt" o:ole="">
                  <v:imagedata r:id="rId1278" o:title=""/>
                </v:shape>
                <o:OLEObject Type="Embed" ProgID="Equation.DSMT4" ShapeID="_x0000_i1662" DrawAspect="Content" ObjectID="_1629614729" r:id="rId1282"/>
              </w:object>
            </w:r>
            <w:r w:rsidRPr="00043D2A">
              <w:rPr>
                <w:sz w:val="28"/>
                <w:szCs w:val="28"/>
              </w:rPr>
              <w:t xml:space="preserve"> </w:t>
            </w:r>
            <w:r w:rsidRPr="00043D2A">
              <w:rPr>
                <w:sz w:val="28"/>
                <w:szCs w:val="28"/>
              </w:rPr>
              <w:sym w:font="Symbol" w:char="F0AE"/>
            </w:r>
            <w:r w:rsidRPr="00043D2A">
              <w:rPr>
                <w:sz w:val="28"/>
                <w:szCs w:val="28"/>
              </w:rPr>
              <w:t xml:space="preserve"> toả năng lượng đúng bằng năng lượng liên kết E</w:t>
            </w:r>
            <w:r w:rsidRPr="00043D2A">
              <w:rPr>
                <w:sz w:val="28"/>
                <w:szCs w:val="28"/>
                <w:vertAlign w:val="subscript"/>
              </w:rPr>
              <w:t>lk</w:t>
            </w:r>
            <w:r w:rsidRPr="00043D2A">
              <w:rPr>
                <w:sz w:val="28"/>
                <w:szCs w:val="28"/>
              </w:rPr>
              <w:t xml:space="preserve"> </w:t>
            </w:r>
            <w:r w:rsidRPr="00043D2A">
              <w:rPr>
                <w:sz w:val="28"/>
                <w:szCs w:val="28"/>
              </w:rPr>
              <w:sym w:font="Symbol" w:char="F0AE"/>
            </w:r>
            <w:r w:rsidRPr="00043D2A">
              <w:rPr>
                <w:sz w:val="28"/>
                <w:szCs w:val="28"/>
              </w:rPr>
              <w:t xml:space="preserve"> quá trình hạt nhân toả năng lượng.</w:t>
            </w:r>
          </w:p>
          <w:p w:rsidR="00606CA9" w:rsidRPr="00043D2A" w:rsidRDefault="00606CA9" w:rsidP="00043D2A">
            <w:pPr>
              <w:jc w:val="both"/>
              <w:rPr>
                <w:sz w:val="28"/>
                <w:szCs w:val="28"/>
              </w:rPr>
            </w:pPr>
            <w:r w:rsidRPr="00043D2A">
              <w:rPr>
                <w:sz w:val="28"/>
                <w:szCs w:val="28"/>
              </w:rPr>
              <w:t xml:space="preserve">- Mức độ bền vững của một hạt nhân không những phụ thuộc vào năng lượng liên kết mà còn phụ thuộc vào số nuclôn của hạt nhân </w:t>
            </w:r>
            <w:r w:rsidRPr="00043D2A">
              <w:rPr>
                <w:sz w:val="28"/>
                <w:szCs w:val="28"/>
              </w:rPr>
              <w:sym w:font="Symbol" w:char="F0AE"/>
            </w:r>
            <w:r w:rsidRPr="00043D2A">
              <w:rPr>
                <w:sz w:val="28"/>
                <w:szCs w:val="28"/>
              </w:rPr>
              <w:t xml:space="preserve"> Năng lượng liên kết tính cho 1 nuclôn?</w:t>
            </w:r>
          </w:p>
          <w:p w:rsidR="00606CA9" w:rsidRPr="00043D2A" w:rsidRDefault="00606CA9" w:rsidP="00043D2A">
            <w:pPr>
              <w:jc w:val="both"/>
              <w:rPr>
                <w:sz w:val="28"/>
                <w:szCs w:val="28"/>
              </w:rPr>
            </w:pPr>
            <w:r w:rsidRPr="00043D2A">
              <w:rPr>
                <w:sz w:val="28"/>
                <w:szCs w:val="28"/>
              </w:rPr>
              <w:t>- Hạt nhân có năng lượng liên kết riêng càng lớn chứng tỏ hạt nhân đó như thế nào?</w:t>
            </w:r>
          </w:p>
          <w:p w:rsidR="00606CA9" w:rsidRPr="00043D2A" w:rsidRDefault="00606CA9" w:rsidP="00043D2A">
            <w:pPr>
              <w:jc w:val="both"/>
              <w:rPr>
                <w:sz w:val="28"/>
                <w:szCs w:val="28"/>
              </w:rPr>
            </w:pPr>
            <w:r w:rsidRPr="00043D2A">
              <w:rPr>
                <w:sz w:val="28"/>
                <w:szCs w:val="28"/>
              </w:rPr>
              <w:t xml:space="preserve">- Các hạt nhân bền vững nhất có </w:t>
            </w:r>
            <w:r w:rsidRPr="00043D2A">
              <w:rPr>
                <w:position w:val="-24"/>
                <w:sz w:val="28"/>
                <w:szCs w:val="28"/>
              </w:rPr>
              <w:object w:dxaOrig="400" w:dyaOrig="660">
                <v:shape id="_x0000_i1663" type="#_x0000_t75" style="width:19.4pt;height:33.2pt" o:ole="">
                  <v:imagedata r:id="rId1283" o:title=""/>
                </v:shape>
                <o:OLEObject Type="Embed" ProgID="Equation.DSMT4" ShapeID="_x0000_i1663" DrawAspect="Content" ObjectID="_1629614730" r:id="rId1284"/>
              </w:object>
            </w:r>
            <w:r w:rsidRPr="00043D2A">
              <w:rPr>
                <w:sz w:val="28"/>
                <w:szCs w:val="28"/>
              </w:rPr>
              <w:t xml:space="preserve"> lớn nhất vào cỡ 8,8MeV/nuclôn, là những hạt nhân nằm ở khoảng giữa của bảng tuần hoàn (50 &lt; A &lt; 95)</w:t>
            </w:r>
          </w:p>
        </w:tc>
        <w:tc>
          <w:tcPr>
            <w:tcW w:w="3286" w:type="dxa"/>
            <w:gridSpan w:val="4"/>
            <w:shd w:val="clear" w:color="auto" w:fill="auto"/>
          </w:tcPr>
          <w:p w:rsidR="00606CA9" w:rsidRPr="00043D2A" w:rsidRDefault="00606CA9" w:rsidP="00043D2A">
            <w:pPr>
              <w:jc w:val="both"/>
              <w:rPr>
                <w:sz w:val="28"/>
                <w:szCs w:val="28"/>
              </w:rPr>
            </w:pPr>
            <w:r w:rsidRPr="00043D2A">
              <w:rPr>
                <w:sz w:val="28"/>
                <w:szCs w:val="28"/>
              </w:rPr>
              <w:t xml:space="preserve">- Tổng khối lượng các nuclôn tạo thành hạt nhân </w:t>
            </w:r>
            <w:r w:rsidRPr="00043D2A">
              <w:rPr>
                <w:position w:val="-12"/>
                <w:sz w:val="28"/>
                <w:szCs w:val="28"/>
              </w:rPr>
              <w:object w:dxaOrig="460" w:dyaOrig="400">
                <v:shape id="_x0000_i1664" type="#_x0000_t75" style="width:23.15pt;height:19.4pt" o:ole="">
                  <v:imagedata r:id="rId1278" o:title=""/>
                </v:shape>
                <o:OLEObject Type="Embed" ProgID="Equation.DSMT4" ShapeID="_x0000_i1664" DrawAspect="Content" ObjectID="_1629614731" r:id="rId1285"/>
              </w:object>
            </w:r>
            <w:r w:rsidRPr="00043D2A">
              <w:rPr>
                <w:sz w:val="28"/>
                <w:szCs w:val="28"/>
              </w:rPr>
              <w:t>:</w:t>
            </w: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 2.1,00728 + 2.1,00866 = 4,03188u</w:t>
            </w: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gt; m(</w:t>
            </w:r>
            <w:r w:rsidRPr="00043D2A">
              <w:rPr>
                <w:position w:val="-12"/>
                <w:sz w:val="28"/>
                <w:szCs w:val="28"/>
              </w:rPr>
              <w:object w:dxaOrig="460" w:dyaOrig="400">
                <v:shape id="_x0000_i1665" type="#_x0000_t75" style="width:23.15pt;height:19.4pt" o:ole="">
                  <v:imagedata r:id="rId1276" o:title=""/>
                </v:shape>
                <o:OLEObject Type="Embed" ProgID="Equation.DSMT4" ShapeID="_x0000_i1665" DrawAspect="Content" ObjectID="_1629614732" r:id="rId1286"/>
              </w:object>
            </w: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sym w:font="Symbol" w:char="F044"/>
            </w:r>
            <w:r w:rsidRPr="00043D2A">
              <w:rPr>
                <w:sz w:val="28"/>
                <w:szCs w:val="28"/>
              </w:rPr>
              <w:t>m = 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 xml:space="preserve"> - m(</w:t>
            </w:r>
            <w:r w:rsidRPr="00043D2A">
              <w:rPr>
                <w:position w:val="-12"/>
                <w:sz w:val="28"/>
                <w:szCs w:val="28"/>
              </w:rPr>
              <w:object w:dxaOrig="460" w:dyaOrig="400">
                <v:shape id="_x0000_i1666" type="#_x0000_t75" style="width:23.15pt;height:19.4pt" o:ole="">
                  <v:imagedata r:id="rId1276" o:title=""/>
                </v:shape>
                <o:OLEObject Type="Embed" ProgID="Equation.DSMT4" ShapeID="_x0000_i1666" DrawAspect="Content" ObjectID="_1629614733" r:id="rId1287"/>
              </w:object>
            </w:r>
            <w:r w:rsidRPr="00043D2A">
              <w:rPr>
                <w:sz w:val="28"/>
                <w:szCs w:val="28"/>
              </w:rPr>
              <w:t>)</w:t>
            </w:r>
          </w:p>
          <w:p w:rsidR="00606CA9" w:rsidRPr="00043D2A" w:rsidRDefault="00606CA9" w:rsidP="00043D2A">
            <w:pPr>
              <w:ind w:firstLine="444"/>
              <w:jc w:val="both"/>
              <w:rPr>
                <w:sz w:val="28"/>
                <w:szCs w:val="28"/>
              </w:rPr>
            </w:pPr>
            <w:r w:rsidRPr="00043D2A">
              <w:rPr>
                <w:sz w:val="28"/>
                <w:szCs w:val="28"/>
              </w:rPr>
              <w:t>= 4,03188 - 4,0015</w:t>
            </w:r>
          </w:p>
          <w:p w:rsidR="00606CA9" w:rsidRPr="00043D2A" w:rsidRDefault="00606CA9" w:rsidP="00043D2A">
            <w:pPr>
              <w:ind w:firstLine="444"/>
              <w:jc w:val="both"/>
              <w:rPr>
                <w:sz w:val="28"/>
                <w:szCs w:val="28"/>
              </w:rPr>
            </w:pPr>
            <w:r w:rsidRPr="00043D2A">
              <w:rPr>
                <w:sz w:val="28"/>
                <w:szCs w:val="28"/>
              </w:rPr>
              <w:t>= 0,03038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2m</w:t>
            </w:r>
            <w:r w:rsidRPr="00043D2A">
              <w:rPr>
                <w:sz w:val="28"/>
                <w:szCs w:val="28"/>
                <w:vertAlign w:val="subscript"/>
              </w:rPr>
              <w:t>p</w:t>
            </w:r>
            <w:r w:rsidRPr="00043D2A">
              <w:rPr>
                <w:sz w:val="28"/>
                <w:szCs w:val="28"/>
              </w:rPr>
              <w:t xml:space="preserve"> + 2m</w:t>
            </w:r>
            <w:r w:rsidRPr="00043D2A">
              <w:rPr>
                <w:sz w:val="28"/>
                <w:szCs w:val="28"/>
                <w:vertAlign w:val="subscript"/>
              </w:rPr>
              <w:t>n</w:t>
            </w:r>
            <w:r w:rsidRPr="00043D2A">
              <w:rPr>
                <w:sz w:val="28"/>
                <w:szCs w:val="28"/>
              </w:rPr>
              <w:t>)c</w:t>
            </w:r>
            <w:r w:rsidRPr="00043D2A">
              <w:rPr>
                <w:sz w:val="28"/>
                <w:szCs w:val="28"/>
                <w:vertAlign w:val="superscript"/>
              </w:rPr>
              <w:t>2</w:t>
            </w:r>
            <w:r w:rsidRPr="00043D2A">
              <w:rPr>
                <w:sz w:val="28"/>
                <w:szCs w:val="28"/>
              </w:rPr>
              <w:t xml:space="preserve"> - m(</w:t>
            </w:r>
            <w:r w:rsidRPr="00043D2A">
              <w:rPr>
                <w:position w:val="-12"/>
                <w:sz w:val="28"/>
                <w:szCs w:val="28"/>
              </w:rPr>
              <w:object w:dxaOrig="460" w:dyaOrig="400">
                <v:shape id="_x0000_i1667" type="#_x0000_t75" style="width:23.15pt;height:19.4pt" o:ole="">
                  <v:imagedata r:id="rId1276" o:title=""/>
                </v:shape>
                <o:OLEObject Type="Embed" ProgID="Equation.DSMT4" ShapeID="_x0000_i1667" DrawAspect="Content" ObjectID="_1629614734" r:id="rId1288"/>
              </w:object>
            </w:r>
            <w:r w:rsidRPr="00043D2A">
              <w:rPr>
                <w:sz w:val="28"/>
                <w:szCs w:val="28"/>
              </w:rPr>
              <w:t>) 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Năng lượng liên kết:</w:t>
            </w:r>
          </w:p>
          <w:p w:rsidR="00606CA9" w:rsidRPr="00043D2A" w:rsidRDefault="00606CA9" w:rsidP="00043D2A">
            <w:pPr>
              <w:jc w:val="both"/>
              <w:rPr>
                <w:sz w:val="28"/>
                <w:szCs w:val="28"/>
              </w:rPr>
            </w:pPr>
            <w:r w:rsidRPr="00043D2A">
              <w:rPr>
                <w:sz w:val="28"/>
                <w:szCs w:val="28"/>
              </w:rPr>
              <w:t>E</w:t>
            </w:r>
            <w:r w:rsidRPr="00043D2A">
              <w:rPr>
                <w:sz w:val="28"/>
                <w:szCs w:val="28"/>
                <w:vertAlign w:val="subscript"/>
              </w:rPr>
              <w:t>lk</w:t>
            </w:r>
            <w:r w:rsidRPr="00043D2A">
              <w:rPr>
                <w:sz w:val="28"/>
                <w:szCs w:val="28"/>
              </w:rPr>
              <w:t xml:space="preserve"> = [2m</w:t>
            </w:r>
            <w:r w:rsidRPr="00043D2A">
              <w:rPr>
                <w:sz w:val="28"/>
                <w:szCs w:val="28"/>
                <w:vertAlign w:val="subscript"/>
              </w:rPr>
              <w:t>p</w:t>
            </w:r>
            <w:r w:rsidRPr="00043D2A">
              <w:rPr>
                <w:sz w:val="28"/>
                <w:szCs w:val="28"/>
              </w:rPr>
              <w:t xml:space="preserve"> + 2m</w:t>
            </w:r>
            <w:r w:rsidRPr="00043D2A">
              <w:rPr>
                <w:sz w:val="28"/>
                <w:szCs w:val="28"/>
                <w:vertAlign w:val="subscript"/>
              </w:rPr>
              <w:t xml:space="preserve">n </w:t>
            </w:r>
            <w:r w:rsidRPr="00043D2A">
              <w:rPr>
                <w:sz w:val="28"/>
                <w:szCs w:val="28"/>
              </w:rPr>
              <w:t>- m(</w:t>
            </w:r>
            <w:r w:rsidRPr="00043D2A">
              <w:rPr>
                <w:position w:val="-12"/>
                <w:sz w:val="28"/>
                <w:szCs w:val="28"/>
              </w:rPr>
              <w:object w:dxaOrig="460" w:dyaOrig="400">
                <v:shape id="_x0000_i1668" type="#_x0000_t75" style="width:23.15pt;height:19.4pt" o:ole="">
                  <v:imagedata r:id="rId1276" o:title=""/>
                </v:shape>
                <o:OLEObject Type="Embed" ProgID="Equation.DSMT4" ShapeID="_x0000_i1668" DrawAspect="Content" ObjectID="_1629614735" r:id="rId1289"/>
              </w:object>
            </w:r>
            <w:r w:rsidRPr="00043D2A">
              <w:rPr>
                <w:sz w:val="28"/>
                <w:szCs w:val="28"/>
              </w:rPr>
              <w:t>)]c</w:t>
            </w:r>
            <w:r w:rsidRPr="00043D2A">
              <w:rPr>
                <w:sz w:val="28"/>
                <w:szCs w:val="28"/>
                <w:vertAlign w:val="superscript"/>
              </w:rPr>
              <w:t>2</w:t>
            </w:r>
          </w:p>
          <w:p w:rsidR="00606CA9" w:rsidRPr="00043D2A" w:rsidRDefault="00606CA9" w:rsidP="00043D2A">
            <w:pPr>
              <w:ind w:firstLine="324"/>
              <w:jc w:val="both"/>
              <w:rPr>
                <w:sz w:val="28"/>
                <w:szCs w:val="28"/>
              </w:rPr>
            </w:pPr>
            <w:r w:rsidRPr="00043D2A">
              <w:rPr>
                <w:sz w:val="28"/>
                <w:szCs w:val="28"/>
              </w:rPr>
              <w:t xml:space="preserve">= </w:t>
            </w:r>
            <w:r w:rsidRPr="00043D2A">
              <w:rPr>
                <w:sz w:val="28"/>
                <w:szCs w:val="28"/>
              </w:rPr>
              <w:sym w:font="Symbol" w:char="F044"/>
            </w:r>
            <w:r w:rsidRPr="00043D2A">
              <w:rPr>
                <w:sz w:val="28"/>
                <w:szCs w:val="28"/>
              </w:rPr>
              <w:t>m.c</w:t>
            </w:r>
            <w:r w:rsidRPr="00043D2A">
              <w:rPr>
                <w:sz w:val="28"/>
                <w:szCs w:val="28"/>
                <w:vertAlign w:val="superscript"/>
              </w:rPr>
              <w:t>2</w:t>
            </w: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ind w:firstLine="324"/>
              <w:jc w:val="both"/>
              <w:rPr>
                <w:sz w:val="28"/>
                <w:szCs w:val="28"/>
              </w:rPr>
            </w:pPr>
          </w:p>
          <w:p w:rsidR="00606CA9" w:rsidRPr="00043D2A" w:rsidRDefault="00606CA9" w:rsidP="00043D2A">
            <w:pPr>
              <w:jc w:val="both"/>
              <w:rPr>
                <w:sz w:val="28"/>
                <w:szCs w:val="28"/>
              </w:rPr>
            </w:pPr>
            <w:r w:rsidRPr="00043D2A">
              <w:rPr>
                <w:sz w:val="28"/>
                <w:szCs w:val="28"/>
              </w:rPr>
              <w:t xml:space="preserve">- Hạt nhân có số khối A </w:t>
            </w:r>
            <w:r w:rsidRPr="00043D2A">
              <w:rPr>
                <w:sz w:val="28"/>
                <w:szCs w:val="28"/>
              </w:rPr>
              <w:sym w:font="Symbol" w:char="F0AE"/>
            </w:r>
            <w:r w:rsidRPr="00043D2A">
              <w:rPr>
                <w:sz w:val="28"/>
                <w:szCs w:val="28"/>
              </w:rPr>
              <w:t xml:space="preserve"> có A nuclôn </w:t>
            </w:r>
            <w:r w:rsidRPr="00043D2A">
              <w:rPr>
                <w:sz w:val="28"/>
                <w:szCs w:val="28"/>
              </w:rPr>
              <w:sym w:font="Symbol" w:char="F0AE"/>
            </w:r>
            <w:r w:rsidRPr="00043D2A">
              <w:rPr>
                <w:sz w:val="28"/>
                <w:szCs w:val="28"/>
              </w:rPr>
              <w:t xml:space="preserve"> năng lượng liên kết tính cho 1 nuclôn:</w:t>
            </w:r>
          </w:p>
          <w:p w:rsidR="00606CA9" w:rsidRPr="00043D2A" w:rsidRDefault="00606CA9" w:rsidP="00043D2A">
            <w:pPr>
              <w:jc w:val="both"/>
              <w:rPr>
                <w:sz w:val="28"/>
                <w:szCs w:val="28"/>
              </w:rPr>
            </w:pPr>
            <w:r w:rsidRPr="00043D2A">
              <w:rPr>
                <w:position w:val="-24"/>
                <w:sz w:val="28"/>
                <w:szCs w:val="28"/>
              </w:rPr>
              <w:object w:dxaOrig="400" w:dyaOrig="660">
                <v:shape id="_x0000_i1669" type="#_x0000_t75" style="width:19.4pt;height:33.2pt" o:ole="">
                  <v:imagedata r:id="rId1283" o:title=""/>
                </v:shape>
                <o:OLEObject Type="Embed" ProgID="Equation.DSMT4" ShapeID="_x0000_i1669" DrawAspect="Content" ObjectID="_1629614736" r:id="rId1290"/>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àng bền vững.</w:t>
            </w:r>
          </w:p>
        </w:tc>
        <w:tc>
          <w:tcPr>
            <w:tcW w:w="3696" w:type="dxa"/>
            <w:gridSpan w:val="4"/>
            <w:shd w:val="clear" w:color="auto" w:fill="auto"/>
          </w:tcPr>
          <w:p w:rsidR="00606CA9" w:rsidRPr="00043D2A" w:rsidRDefault="00606CA9" w:rsidP="00043D2A">
            <w:pPr>
              <w:jc w:val="both"/>
              <w:rPr>
                <w:b/>
                <w:sz w:val="28"/>
                <w:szCs w:val="28"/>
              </w:rPr>
            </w:pPr>
            <w:r w:rsidRPr="00043D2A">
              <w:rPr>
                <w:b/>
                <w:sz w:val="28"/>
                <w:szCs w:val="28"/>
              </w:rPr>
              <w:t>II. Năng lượng liên kết của hạt nhân</w:t>
            </w:r>
          </w:p>
          <w:p w:rsidR="00606CA9" w:rsidRPr="00043D2A" w:rsidRDefault="00606CA9" w:rsidP="00043D2A">
            <w:pPr>
              <w:jc w:val="both"/>
              <w:rPr>
                <w:b/>
                <w:i/>
                <w:sz w:val="28"/>
                <w:szCs w:val="28"/>
              </w:rPr>
            </w:pPr>
            <w:r w:rsidRPr="00043D2A">
              <w:rPr>
                <w:b/>
                <w:i/>
                <w:sz w:val="28"/>
                <w:szCs w:val="28"/>
              </w:rPr>
              <w:t>1. Độ hụt khối</w:t>
            </w:r>
          </w:p>
          <w:p w:rsidR="00606CA9" w:rsidRPr="00043D2A" w:rsidRDefault="00606CA9" w:rsidP="00043D2A">
            <w:pPr>
              <w:jc w:val="both"/>
              <w:rPr>
                <w:sz w:val="28"/>
                <w:szCs w:val="28"/>
              </w:rPr>
            </w:pPr>
            <w:r w:rsidRPr="00043D2A">
              <w:rPr>
                <w:sz w:val="28"/>
                <w:szCs w:val="28"/>
              </w:rPr>
              <w:t>- Khối lượng của một hạt nhân luôn luôn nhỏ hơn tổng khối lượng của các nuclôn tạo thành hạt nhân đó.</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Độ chênh lệch khối lượng đó gọi là độ hụt khối của hạt nhân, kí hiệu </w:t>
            </w:r>
            <w:r w:rsidRPr="00043D2A">
              <w:rPr>
                <w:sz w:val="28"/>
                <w:szCs w:val="28"/>
              </w:rPr>
              <w:sym w:font="Symbol" w:char="F044"/>
            </w:r>
            <w:r w:rsidRPr="00043D2A">
              <w:rPr>
                <w:sz w:val="28"/>
                <w:szCs w:val="28"/>
              </w:rPr>
              <w:t>m</w:t>
            </w:r>
          </w:p>
          <w:p w:rsidR="00606CA9" w:rsidRPr="00043D2A" w:rsidRDefault="00606CA9" w:rsidP="00043D2A">
            <w:pPr>
              <w:jc w:val="both"/>
              <w:rPr>
                <w:sz w:val="28"/>
                <w:szCs w:val="28"/>
              </w:rPr>
            </w:pPr>
            <w:r w:rsidRPr="00043D2A">
              <w:rPr>
                <w:sz w:val="28"/>
                <w:szCs w:val="28"/>
              </w:rPr>
              <w:sym w:font="Symbol" w:char="F044"/>
            </w:r>
            <w:r w:rsidRPr="00043D2A">
              <w:rPr>
                <w:sz w:val="28"/>
                <w:szCs w:val="28"/>
              </w:rPr>
              <w:t>m = Zm</w:t>
            </w:r>
            <w:r w:rsidRPr="00043D2A">
              <w:rPr>
                <w:sz w:val="28"/>
                <w:szCs w:val="28"/>
                <w:vertAlign w:val="subscript"/>
              </w:rPr>
              <w:t>p</w:t>
            </w:r>
            <w:r w:rsidRPr="00043D2A">
              <w:rPr>
                <w:sz w:val="28"/>
                <w:szCs w:val="28"/>
              </w:rPr>
              <w:t xml:space="preserve"> + (A – Z)m</w:t>
            </w:r>
            <w:r w:rsidRPr="00043D2A">
              <w:rPr>
                <w:sz w:val="28"/>
                <w:szCs w:val="28"/>
                <w:vertAlign w:val="subscript"/>
              </w:rPr>
              <w:t>n</w:t>
            </w:r>
            <w:r w:rsidRPr="00043D2A">
              <w:rPr>
                <w:sz w:val="28"/>
                <w:szCs w:val="28"/>
              </w:rPr>
              <w:t xml:space="preserve"> </w:t>
            </w:r>
          </w:p>
          <w:p w:rsidR="00606CA9" w:rsidRPr="00043D2A" w:rsidRDefault="00606CA9" w:rsidP="00043D2A">
            <w:pPr>
              <w:ind w:firstLine="396"/>
              <w:jc w:val="both"/>
              <w:rPr>
                <w:sz w:val="28"/>
                <w:szCs w:val="28"/>
              </w:rPr>
            </w:pPr>
            <w:r w:rsidRPr="00043D2A">
              <w:rPr>
                <w:sz w:val="28"/>
                <w:szCs w:val="28"/>
              </w:rPr>
              <w:t>– m(</w:t>
            </w:r>
            <w:r w:rsidRPr="00043D2A">
              <w:rPr>
                <w:position w:val="-12"/>
                <w:sz w:val="28"/>
                <w:szCs w:val="28"/>
              </w:rPr>
              <w:object w:dxaOrig="380" w:dyaOrig="400">
                <v:shape id="_x0000_i1670" type="#_x0000_t75" style="width:18.8pt;height:19.4pt" o:ole="">
                  <v:imagedata r:id="rId1291" o:title=""/>
                </v:shape>
                <o:OLEObject Type="Embed" ProgID="Equation.DSMT4" ShapeID="_x0000_i1670" DrawAspect="Content" ObjectID="_1629614737" r:id="rId1292"/>
              </w:object>
            </w:r>
            <w:r w:rsidRPr="00043D2A">
              <w:rPr>
                <w:sz w:val="28"/>
                <w:szCs w:val="28"/>
              </w:rPr>
              <w:t>)</w:t>
            </w:r>
          </w:p>
          <w:p w:rsidR="00606CA9" w:rsidRPr="00043D2A" w:rsidRDefault="00606CA9" w:rsidP="00043D2A">
            <w:pPr>
              <w:jc w:val="both"/>
              <w:rPr>
                <w:b/>
                <w:i/>
                <w:sz w:val="28"/>
                <w:szCs w:val="28"/>
              </w:rPr>
            </w:pPr>
            <w:r w:rsidRPr="00043D2A">
              <w:rPr>
                <w:b/>
                <w:i/>
                <w:sz w:val="28"/>
                <w:szCs w:val="28"/>
              </w:rPr>
              <w:t>2. Năng lượng liên kế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8"/>
                <w:sz w:val="28"/>
                <w:szCs w:val="28"/>
              </w:rPr>
              <w:object w:dxaOrig="3519" w:dyaOrig="480">
                <v:shape id="_x0000_i1671" type="#_x0000_t75" style="width:129.6pt;height:18.8pt" o:ole="" o:bordertopcolor="this" o:borderleftcolor="this" o:borderbottomcolor="this" o:borderrightcolor="this">
                  <v:imagedata r:id="rId1293" o:title=""/>
                  <w10:bordertop type="single" width="4"/>
                  <w10:borderleft type="single" width="4"/>
                  <w10:borderbottom type="single" width="4"/>
                  <w10:borderright type="single" width="4"/>
                </v:shape>
                <o:OLEObject Type="Embed" ProgID="Equation.DSMT4" ShapeID="_x0000_i1671" DrawAspect="Content" ObjectID="_1629614738" r:id="rId1294"/>
              </w:object>
            </w:r>
          </w:p>
          <w:p w:rsidR="00606CA9" w:rsidRPr="00043D2A" w:rsidRDefault="00606CA9" w:rsidP="00043D2A">
            <w:pPr>
              <w:jc w:val="both"/>
              <w:rPr>
                <w:sz w:val="28"/>
                <w:szCs w:val="28"/>
              </w:rPr>
            </w:pPr>
            <w:r w:rsidRPr="00043D2A">
              <w:rPr>
                <w:sz w:val="28"/>
                <w:szCs w:val="28"/>
              </w:rPr>
              <w:t xml:space="preserve">Hay </w:t>
            </w:r>
            <w:r w:rsidRPr="00043D2A">
              <w:rPr>
                <w:sz w:val="28"/>
                <w:szCs w:val="28"/>
              </w:rPr>
              <w:tab/>
            </w:r>
            <w:r w:rsidRPr="00043D2A">
              <w:rPr>
                <w:position w:val="-12"/>
                <w:sz w:val="28"/>
                <w:szCs w:val="28"/>
              </w:rPr>
              <w:object w:dxaOrig="1120" w:dyaOrig="400">
                <v:shape id="_x0000_i1672" type="#_x0000_t75" style="width:55.7pt;height:19.4pt" o:ole="" o:bordertopcolor="this" o:borderleftcolor="this" o:borderbottomcolor="this" o:borderrightcolor="this">
                  <v:imagedata r:id="rId1295" o:title=""/>
                  <w10:bordertop type="single" width="4"/>
                  <w10:borderleft type="single" width="4"/>
                  <w10:borderbottom type="single" width="4"/>
                  <w10:borderright type="single" width="4"/>
                </v:shape>
                <o:OLEObject Type="Embed" ProgID="Equation.DSMT4" ShapeID="_x0000_i1672" DrawAspect="Content" ObjectID="_1629614739" r:id="rId1296"/>
              </w:object>
            </w:r>
          </w:p>
          <w:p w:rsidR="00606CA9" w:rsidRPr="00043D2A" w:rsidRDefault="00606CA9" w:rsidP="00043D2A">
            <w:pPr>
              <w:jc w:val="both"/>
              <w:rPr>
                <w:spacing w:val="-4"/>
                <w:sz w:val="28"/>
                <w:szCs w:val="28"/>
              </w:rPr>
            </w:pPr>
            <w:r w:rsidRPr="00043D2A">
              <w:rPr>
                <w:sz w:val="28"/>
                <w:szCs w:val="28"/>
              </w:rPr>
              <w:t xml:space="preserve">- Năng lượng liên kết của một hạt nhân được tính bằng tích của độ hụt khối </w:t>
            </w:r>
            <w:r w:rsidRPr="00043D2A">
              <w:rPr>
                <w:spacing w:val="-4"/>
                <w:sz w:val="28"/>
                <w:szCs w:val="28"/>
              </w:rPr>
              <w:t>của hạt nhân với thừa số c</w:t>
            </w:r>
            <w:r w:rsidRPr="00043D2A">
              <w:rPr>
                <w:spacing w:val="-4"/>
                <w:sz w:val="28"/>
                <w:szCs w:val="28"/>
                <w:vertAlign w:val="superscript"/>
              </w:rPr>
              <w:t>2</w:t>
            </w:r>
            <w:r w:rsidRPr="00043D2A">
              <w:rPr>
                <w:spacing w:val="-4"/>
                <w:sz w:val="28"/>
                <w:szCs w:val="28"/>
              </w:rPr>
              <w:t>.</w:t>
            </w: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p>
          <w:p w:rsidR="00606CA9" w:rsidRPr="00043D2A" w:rsidRDefault="00606CA9" w:rsidP="00043D2A">
            <w:pPr>
              <w:jc w:val="both"/>
              <w:rPr>
                <w:b/>
                <w:i/>
                <w:spacing w:val="-4"/>
                <w:sz w:val="28"/>
                <w:szCs w:val="28"/>
              </w:rPr>
            </w:pPr>
            <w:r w:rsidRPr="00043D2A">
              <w:rPr>
                <w:b/>
                <w:i/>
                <w:spacing w:val="-4"/>
                <w:sz w:val="28"/>
                <w:szCs w:val="28"/>
              </w:rPr>
              <w:t>3. Năng lượng liên kết riêng</w:t>
            </w:r>
          </w:p>
          <w:p w:rsidR="00606CA9" w:rsidRPr="00043D2A" w:rsidRDefault="00606CA9" w:rsidP="00043D2A">
            <w:pPr>
              <w:jc w:val="both"/>
              <w:rPr>
                <w:sz w:val="28"/>
                <w:szCs w:val="28"/>
              </w:rPr>
            </w:pPr>
            <w:r w:rsidRPr="00043D2A">
              <w:rPr>
                <w:spacing w:val="-4"/>
                <w:sz w:val="28"/>
                <w:szCs w:val="28"/>
              </w:rPr>
              <w:t>- Năng lượng liên kết riêng,</w:t>
            </w:r>
            <w:r w:rsidRPr="00043D2A">
              <w:rPr>
                <w:sz w:val="28"/>
                <w:szCs w:val="28"/>
              </w:rPr>
              <w:t xml:space="preserve"> kí hiệu </w:t>
            </w:r>
            <w:r w:rsidRPr="00043D2A">
              <w:rPr>
                <w:position w:val="-24"/>
                <w:sz w:val="28"/>
                <w:szCs w:val="28"/>
              </w:rPr>
              <w:object w:dxaOrig="400" w:dyaOrig="660">
                <v:shape id="_x0000_i1673" type="#_x0000_t75" style="width:19.4pt;height:33.2pt" o:ole="">
                  <v:imagedata r:id="rId1283" o:title=""/>
                </v:shape>
                <o:OLEObject Type="Embed" ProgID="Equation.DSMT4" ShapeID="_x0000_i1673" DrawAspect="Content" ObjectID="_1629614740" r:id="rId1297"/>
              </w:object>
            </w:r>
            <w:r w:rsidRPr="00043D2A">
              <w:rPr>
                <w:sz w:val="28"/>
                <w:szCs w:val="28"/>
              </w:rPr>
              <w:t>, là thương số giữa năng lượng liên kết E</w:t>
            </w:r>
            <w:r w:rsidRPr="00043D2A">
              <w:rPr>
                <w:sz w:val="28"/>
                <w:szCs w:val="28"/>
                <w:vertAlign w:val="subscript"/>
              </w:rPr>
              <w:t>lk</w:t>
            </w:r>
            <w:r w:rsidRPr="00043D2A">
              <w:rPr>
                <w:sz w:val="28"/>
                <w:szCs w:val="28"/>
              </w:rPr>
              <w:t xml:space="preserve"> và số nuclôn 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ăng lượng liên kết riêng đặc trưng cho mức độ bền vững của hạt nhân.</w:t>
            </w:r>
          </w:p>
        </w:tc>
      </w:tr>
      <w:tr w:rsidR="00606CA9" w:rsidRPr="00ED31E0" w:rsidTr="00043D2A">
        <w:tc>
          <w:tcPr>
            <w:tcW w:w="3394" w:type="dxa"/>
            <w:gridSpan w:val="3"/>
            <w:shd w:val="clear" w:color="auto" w:fill="auto"/>
          </w:tcPr>
          <w:p w:rsidR="00606CA9" w:rsidRPr="00043D2A" w:rsidRDefault="00606CA9" w:rsidP="00043D2A">
            <w:pPr>
              <w:jc w:val="both"/>
              <w:rPr>
                <w:sz w:val="28"/>
                <w:szCs w:val="28"/>
              </w:rPr>
            </w:pPr>
            <w:r w:rsidRPr="00043D2A">
              <w:rPr>
                <w:sz w:val="28"/>
                <w:szCs w:val="28"/>
              </w:rPr>
              <w:t>- Y/c HS đọc Sgk và cho biết như thế nào là phản ứng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ia làm 2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tìm hiểu các đặc tính của phản ứng hạt nhân dựa vào bảng 36.1</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các định luật bảo toàn trong phản ứng hạt nhân.</w:t>
            </w:r>
          </w:p>
          <w:p w:rsidR="00606CA9" w:rsidRPr="00043D2A" w:rsidRDefault="00606CA9" w:rsidP="00043D2A">
            <w:pPr>
              <w:jc w:val="both"/>
              <w:rPr>
                <w:sz w:val="28"/>
                <w:szCs w:val="28"/>
              </w:rPr>
            </w:pPr>
            <w:r w:rsidRPr="00043D2A">
              <w:rPr>
                <w:sz w:val="28"/>
                <w:szCs w:val="28"/>
              </w:rPr>
              <w:t>Ví dụ: Xét phản ứng hạt nhân:</w:t>
            </w:r>
          </w:p>
          <w:p w:rsidR="00606CA9" w:rsidRPr="00043D2A" w:rsidRDefault="00606CA9" w:rsidP="00043D2A">
            <w:pPr>
              <w:jc w:val="both"/>
              <w:rPr>
                <w:sz w:val="28"/>
                <w:szCs w:val="28"/>
              </w:rPr>
            </w:pPr>
            <w:r w:rsidRPr="00043D2A">
              <w:rPr>
                <w:position w:val="-18"/>
                <w:sz w:val="28"/>
                <w:szCs w:val="28"/>
              </w:rPr>
              <w:object w:dxaOrig="2160" w:dyaOrig="480">
                <v:shape id="_x0000_i1674" type="#_x0000_t75" style="width:108.3pt;height:23.8pt" o:ole="">
                  <v:imagedata r:id="rId1298" o:title=""/>
                </v:shape>
                <o:OLEObject Type="Embed" ProgID="Equation.DSMT4" ShapeID="_x0000_i1674" DrawAspect="Content" ObjectID="_1629614741" r:id="rId1299"/>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i/>
                <w:sz w:val="28"/>
                <w:szCs w:val="28"/>
              </w:rPr>
              <w:t>- Lưu ý</w:t>
            </w:r>
            <w:r w:rsidRPr="00043D2A">
              <w:rPr>
                <w:sz w:val="28"/>
                <w:szCs w:val="28"/>
              </w:rPr>
              <w:t>: Không có định luật bảo toàn khối lượng nghỉ mà chỉ có bảo toàn năng lượng toàn phần trong phản ứng hạt nhân.</w:t>
            </w:r>
          </w:p>
          <w:p w:rsidR="00606CA9" w:rsidRPr="00043D2A" w:rsidRDefault="00606CA9" w:rsidP="00043D2A">
            <w:pPr>
              <w:jc w:val="both"/>
              <w:rPr>
                <w:sz w:val="28"/>
                <w:szCs w:val="28"/>
              </w:rPr>
            </w:pPr>
            <w:r w:rsidRPr="00043D2A">
              <w:rPr>
                <w:sz w:val="28"/>
                <w:szCs w:val="28"/>
              </w:rPr>
              <w:t>- Muốn thực hiện một phản ứng hạt nhân thu năng lượng chúng ta cần làm gì?</w:t>
            </w:r>
          </w:p>
        </w:tc>
        <w:tc>
          <w:tcPr>
            <w:tcW w:w="3286" w:type="dxa"/>
            <w:gridSpan w:val="4"/>
            <w:shd w:val="clear" w:color="auto" w:fill="auto"/>
          </w:tcPr>
          <w:p w:rsidR="00606CA9" w:rsidRPr="00043D2A" w:rsidRDefault="00606CA9" w:rsidP="00043D2A">
            <w:pPr>
              <w:jc w:val="both"/>
              <w:rPr>
                <w:sz w:val="28"/>
                <w:szCs w:val="28"/>
              </w:rPr>
            </w:pPr>
            <w:r w:rsidRPr="00043D2A">
              <w:rPr>
                <w:sz w:val="28"/>
                <w:szCs w:val="28"/>
              </w:rPr>
              <w:t>- Là quá trình các hạt nhân tương tác với nhau và biến đổi thành hạt nhân khá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đặc tí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ghi nhận các đặc tính.</w:t>
            </w:r>
          </w:p>
          <w:p w:rsidR="00606CA9" w:rsidRPr="00043D2A" w:rsidRDefault="00606CA9" w:rsidP="00043D2A">
            <w:pPr>
              <w:jc w:val="both"/>
              <w:rPr>
                <w:sz w:val="28"/>
                <w:szCs w:val="28"/>
              </w:rPr>
            </w:pPr>
            <w:r w:rsidRPr="00043D2A">
              <w:rPr>
                <w:sz w:val="28"/>
                <w:szCs w:val="28"/>
              </w:rPr>
              <w:t>- Bảo toàn điện tích:</w:t>
            </w:r>
          </w:p>
          <w:p w:rsidR="00606CA9" w:rsidRPr="00043D2A" w:rsidRDefault="00606CA9" w:rsidP="00043D2A">
            <w:pPr>
              <w:jc w:val="both"/>
              <w:rPr>
                <w:sz w:val="28"/>
                <w:szCs w:val="28"/>
              </w:rPr>
            </w:pPr>
            <w:r w:rsidRPr="00043D2A">
              <w:rPr>
                <w:sz w:val="28"/>
                <w:szCs w:val="28"/>
              </w:rPr>
              <w:t>Z</w:t>
            </w:r>
            <w:r w:rsidRPr="00043D2A">
              <w:rPr>
                <w:sz w:val="28"/>
                <w:szCs w:val="28"/>
                <w:vertAlign w:val="subscript"/>
              </w:rPr>
              <w:t>1</w:t>
            </w:r>
            <w:r w:rsidRPr="00043D2A">
              <w:rPr>
                <w:sz w:val="28"/>
                <w:szCs w:val="28"/>
              </w:rPr>
              <w:t xml:space="preserve"> + Z</w:t>
            </w:r>
            <w:r w:rsidRPr="00043D2A">
              <w:rPr>
                <w:sz w:val="28"/>
                <w:szCs w:val="28"/>
                <w:vertAlign w:val="subscript"/>
              </w:rPr>
              <w:t>2</w:t>
            </w:r>
            <w:r w:rsidRPr="00043D2A">
              <w:rPr>
                <w:sz w:val="28"/>
                <w:szCs w:val="28"/>
              </w:rPr>
              <w:t xml:space="preserve"> = Z</w:t>
            </w:r>
            <w:r w:rsidRPr="00043D2A">
              <w:rPr>
                <w:sz w:val="28"/>
                <w:szCs w:val="28"/>
                <w:vertAlign w:val="subscript"/>
              </w:rPr>
              <w:t>3</w:t>
            </w:r>
            <w:r w:rsidRPr="00043D2A">
              <w:rPr>
                <w:sz w:val="28"/>
                <w:szCs w:val="28"/>
              </w:rPr>
              <w:t xml:space="preserve"> + Z</w:t>
            </w:r>
            <w:r w:rsidRPr="00043D2A">
              <w:rPr>
                <w:sz w:val="28"/>
                <w:szCs w:val="28"/>
                <w:vertAlign w:val="subscript"/>
              </w:rPr>
              <w:t>4</w:t>
            </w:r>
          </w:p>
          <w:p w:rsidR="00606CA9" w:rsidRPr="00043D2A" w:rsidRDefault="00606CA9" w:rsidP="00043D2A">
            <w:pPr>
              <w:jc w:val="both"/>
              <w:rPr>
                <w:sz w:val="28"/>
                <w:szCs w:val="28"/>
              </w:rPr>
            </w:pPr>
            <w:r w:rsidRPr="00043D2A">
              <w:rPr>
                <w:sz w:val="28"/>
                <w:szCs w:val="28"/>
              </w:rPr>
              <w:t>(Các Z có thể âm)</w:t>
            </w:r>
          </w:p>
          <w:p w:rsidR="00606CA9" w:rsidRPr="00043D2A" w:rsidRDefault="00606CA9" w:rsidP="00043D2A">
            <w:pPr>
              <w:jc w:val="both"/>
              <w:rPr>
                <w:sz w:val="28"/>
                <w:szCs w:val="28"/>
              </w:rPr>
            </w:pPr>
            <w:r w:rsidRPr="00043D2A">
              <w:rPr>
                <w:sz w:val="28"/>
                <w:szCs w:val="28"/>
              </w:rPr>
              <w:t>- Bảo toàn số khối A:</w:t>
            </w:r>
          </w:p>
          <w:p w:rsidR="00606CA9" w:rsidRPr="00043D2A" w:rsidRDefault="00606CA9" w:rsidP="00043D2A">
            <w:pPr>
              <w:jc w:val="both"/>
              <w:rPr>
                <w:sz w:val="28"/>
                <w:szCs w:val="28"/>
              </w:rPr>
            </w:pPr>
            <w:r w:rsidRPr="00043D2A">
              <w:rPr>
                <w:sz w:val="28"/>
                <w:szCs w:val="28"/>
              </w:rPr>
              <w:t>A</w:t>
            </w:r>
            <w:r w:rsidRPr="00043D2A">
              <w:rPr>
                <w:sz w:val="28"/>
                <w:szCs w:val="28"/>
                <w:vertAlign w:val="subscript"/>
              </w:rPr>
              <w:t>1</w:t>
            </w:r>
            <w:r w:rsidRPr="00043D2A">
              <w:rPr>
                <w:sz w:val="28"/>
                <w:szCs w:val="28"/>
              </w:rPr>
              <w:t xml:space="preserve"> + A</w:t>
            </w:r>
            <w:r w:rsidRPr="00043D2A">
              <w:rPr>
                <w:sz w:val="28"/>
                <w:szCs w:val="28"/>
                <w:vertAlign w:val="subscript"/>
              </w:rPr>
              <w:t>2</w:t>
            </w:r>
            <w:r w:rsidRPr="00043D2A">
              <w:rPr>
                <w:sz w:val="28"/>
                <w:szCs w:val="28"/>
              </w:rPr>
              <w:t xml:space="preserve"> = A</w:t>
            </w:r>
            <w:r w:rsidRPr="00043D2A">
              <w:rPr>
                <w:sz w:val="28"/>
                <w:szCs w:val="28"/>
                <w:vertAlign w:val="subscript"/>
              </w:rPr>
              <w:t>3</w:t>
            </w:r>
            <w:r w:rsidRPr="00043D2A">
              <w:rPr>
                <w:sz w:val="28"/>
                <w:szCs w:val="28"/>
              </w:rPr>
              <w:t xml:space="preserve"> + A</w:t>
            </w:r>
            <w:r w:rsidRPr="00043D2A">
              <w:rPr>
                <w:sz w:val="28"/>
                <w:szCs w:val="28"/>
                <w:vertAlign w:val="subscript"/>
              </w:rPr>
              <w:t>4</w:t>
            </w:r>
          </w:p>
          <w:p w:rsidR="00606CA9" w:rsidRPr="00043D2A" w:rsidRDefault="00606CA9" w:rsidP="00043D2A">
            <w:pPr>
              <w:jc w:val="both"/>
              <w:rPr>
                <w:sz w:val="28"/>
                <w:szCs w:val="28"/>
              </w:rPr>
            </w:pPr>
            <w:r w:rsidRPr="00043D2A">
              <w:rPr>
                <w:sz w:val="28"/>
                <w:szCs w:val="28"/>
              </w:rPr>
              <w:t>(Các A luôn không â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ải cung cấp cho hệ một năng lượng đủ lớn.</w:t>
            </w:r>
          </w:p>
        </w:tc>
        <w:tc>
          <w:tcPr>
            <w:tcW w:w="3696" w:type="dxa"/>
            <w:gridSpan w:val="4"/>
            <w:shd w:val="clear" w:color="auto" w:fill="auto"/>
          </w:tcPr>
          <w:p w:rsidR="00606CA9" w:rsidRPr="00043D2A" w:rsidRDefault="00606CA9" w:rsidP="00043D2A">
            <w:pPr>
              <w:jc w:val="both"/>
              <w:rPr>
                <w:b/>
                <w:sz w:val="28"/>
                <w:szCs w:val="28"/>
              </w:rPr>
            </w:pPr>
            <w:r w:rsidRPr="00043D2A">
              <w:rPr>
                <w:b/>
                <w:sz w:val="28"/>
                <w:szCs w:val="28"/>
              </w:rPr>
              <w:t>III. Phản ứng hạt nhân</w:t>
            </w:r>
          </w:p>
          <w:p w:rsidR="00606CA9" w:rsidRPr="00043D2A" w:rsidRDefault="00606CA9" w:rsidP="00043D2A">
            <w:pPr>
              <w:jc w:val="both"/>
              <w:rPr>
                <w:b/>
                <w:i/>
                <w:sz w:val="28"/>
                <w:szCs w:val="28"/>
              </w:rPr>
            </w:pPr>
            <w:r w:rsidRPr="00043D2A">
              <w:rPr>
                <w:b/>
                <w:i/>
                <w:sz w:val="28"/>
                <w:szCs w:val="28"/>
              </w:rPr>
              <w:t>1. Định nghĩa và đặc tính</w:t>
            </w:r>
          </w:p>
          <w:p w:rsidR="00606CA9" w:rsidRPr="00043D2A" w:rsidRDefault="00606CA9" w:rsidP="00043D2A">
            <w:pPr>
              <w:jc w:val="both"/>
              <w:rPr>
                <w:sz w:val="28"/>
                <w:szCs w:val="28"/>
              </w:rPr>
            </w:pPr>
            <w:r w:rsidRPr="00043D2A">
              <w:rPr>
                <w:sz w:val="28"/>
                <w:szCs w:val="28"/>
              </w:rPr>
              <w:t>- Phản ứng hạt nhân là quá trình biến đổi của các hạt nhân.</w:t>
            </w:r>
          </w:p>
          <w:p w:rsidR="00606CA9" w:rsidRPr="00043D2A" w:rsidRDefault="00606CA9" w:rsidP="00043D2A">
            <w:pPr>
              <w:jc w:val="both"/>
              <w:rPr>
                <w:sz w:val="28"/>
                <w:szCs w:val="28"/>
              </w:rPr>
            </w:pPr>
            <w:r w:rsidRPr="00043D2A">
              <w:rPr>
                <w:sz w:val="28"/>
                <w:szCs w:val="28"/>
              </w:rPr>
              <w:t xml:space="preserve">a. </w:t>
            </w:r>
            <w:r w:rsidRPr="00043D2A">
              <w:rPr>
                <w:i/>
                <w:sz w:val="28"/>
                <w:szCs w:val="28"/>
              </w:rPr>
              <w:t>Phản ứng hạt nhân tự phát</w:t>
            </w:r>
          </w:p>
          <w:p w:rsidR="00606CA9" w:rsidRPr="00043D2A" w:rsidRDefault="00606CA9" w:rsidP="00043D2A">
            <w:pPr>
              <w:jc w:val="both"/>
              <w:rPr>
                <w:sz w:val="28"/>
                <w:szCs w:val="28"/>
              </w:rPr>
            </w:pPr>
            <w:r w:rsidRPr="00043D2A">
              <w:rPr>
                <w:sz w:val="28"/>
                <w:szCs w:val="28"/>
              </w:rPr>
              <w:t>- Là quá trình tự phân rã của một hạt nhân không bền vững thành các hạt nhân khác.</w:t>
            </w:r>
          </w:p>
          <w:p w:rsidR="00606CA9" w:rsidRPr="00043D2A" w:rsidRDefault="00606CA9" w:rsidP="00043D2A">
            <w:pPr>
              <w:jc w:val="both"/>
              <w:rPr>
                <w:sz w:val="28"/>
                <w:szCs w:val="28"/>
              </w:rPr>
            </w:pPr>
            <w:r w:rsidRPr="00043D2A">
              <w:rPr>
                <w:sz w:val="28"/>
                <w:szCs w:val="28"/>
              </w:rPr>
              <w:t xml:space="preserve">b. </w:t>
            </w:r>
            <w:r w:rsidRPr="00043D2A">
              <w:rPr>
                <w:i/>
                <w:sz w:val="28"/>
                <w:szCs w:val="28"/>
              </w:rPr>
              <w:t>Phản ứng hạt nhân kích thích</w:t>
            </w:r>
          </w:p>
          <w:p w:rsidR="00606CA9" w:rsidRPr="00043D2A" w:rsidRDefault="00606CA9" w:rsidP="00043D2A">
            <w:pPr>
              <w:jc w:val="both"/>
              <w:rPr>
                <w:sz w:val="28"/>
                <w:szCs w:val="28"/>
              </w:rPr>
            </w:pPr>
            <w:r w:rsidRPr="00043D2A">
              <w:rPr>
                <w:sz w:val="28"/>
                <w:szCs w:val="28"/>
              </w:rPr>
              <w:t>- Quá trình các hạt nhân tương tác với nhau tạo ra các hạt nhân khác.</w:t>
            </w:r>
          </w:p>
          <w:p w:rsidR="00606CA9" w:rsidRPr="00043D2A" w:rsidRDefault="00606CA9" w:rsidP="00043D2A">
            <w:pPr>
              <w:jc w:val="both"/>
              <w:rPr>
                <w:sz w:val="28"/>
                <w:szCs w:val="28"/>
              </w:rPr>
            </w:pPr>
            <w:r w:rsidRPr="00043D2A">
              <w:rPr>
                <w:sz w:val="28"/>
                <w:szCs w:val="28"/>
              </w:rPr>
              <w:t xml:space="preserve">- Đặc tính: </w:t>
            </w:r>
          </w:p>
          <w:p w:rsidR="00606CA9" w:rsidRPr="00043D2A" w:rsidRDefault="00606CA9" w:rsidP="00043D2A">
            <w:pPr>
              <w:jc w:val="both"/>
              <w:rPr>
                <w:sz w:val="28"/>
                <w:szCs w:val="28"/>
              </w:rPr>
            </w:pPr>
            <w:r w:rsidRPr="00043D2A">
              <w:rPr>
                <w:sz w:val="28"/>
                <w:szCs w:val="28"/>
              </w:rPr>
              <w:t>+ Biến đổi các hạt nhân.</w:t>
            </w:r>
          </w:p>
          <w:p w:rsidR="00606CA9" w:rsidRPr="00043D2A" w:rsidRDefault="00606CA9" w:rsidP="00043D2A">
            <w:pPr>
              <w:jc w:val="both"/>
              <w:rPr>
                <w:sz w:val="28"/>
                <w:szCs w:val="28"/>
              </w:rPr>
            </w:pPr>
            <w:r w:rsidRPr="00043D2A">
              <w:rPr>
                <w:sz w:val="28"/>
                <w:szCs w:val="28"/>
              </w:rPr>
              <w:t>+ Biến đổi các nguyên tố.</w:t>
            </w:r>
          </w:p>
          <w:p w:rsidR="00606CA9" w:rsidRPr="00043D2A" w:rsidRDefault="00606CA9" w:rsidP="00043D2A">
            <w:pPr>
              <w:jc w:val="both"/>
              <w:rPr>
                <w:sz w:val="28"/>
                <w:szCs w:val="28"/>
              </w:rPr>
            </w:pPr>
            <w:r w:rsidRPr="00043D2A">
              <w:rPr>
                <w:sz w:val="28"/>
                <w:szCs w:val="28"/>
              </w:rPr>
              <w:t>+ Không bảo toàn khối lượng nghỉ.</w:t>
            </w:r>
          </w:p>
          <w:p w:rsidR="00606CA9" w:rsidRPr="00043D2A" w:rsidRDefault="00606CA9" w:rsidP="00043D2A">
            <w:pPr>
              <w:jc w:val="both"/>
              <w:rPr>
                <w:b/>
                <w:i/>
                <w:sz w:val="28"/>
                <w:szCs w:val="28"/>
              </w:rPr>
            </w:pPr>
            <w:r w:rsidRPr="00043D2A">
              <w:rPr>
                <w:b/>
                <w:i/>
                <w:sz w:val="28"/>
                <w:szCs w:val="28"/>
              </w:rPr>
              <w:t>2. Các định luật bảo toàn trong phản ứng hạt nhân</w:t>
            </w:r>
          </w:p>
          <w:p w:rsidR="00606CA9" w:rsidRPr="00043D2A" w:rsidRDefault="00606CA9" w:rsidP="00043D2A">
            <w:pPr>
              <w:jc w:val="both"/>
              <w:rPr>
                <w:sz w:val="28"/>
                <w:szCs w:val="28"/>
              </w:rPr>
            </w:pPr>
            <w:r w:rsidRPr="00043D2A">
              <w:rPr>
                <w:sz w:val="28"/>
                <w:szCs w:val="28"/>
              </w:rPr>
              <w:t>a. Bảo toàn điện tích.</w:t>
            </w:r>
          </w:p>
          <w:p w:rsidR="00606CA9" w:rsidRPr="00043D2A" w:rsidRDefault="00606CA9" w:rsidP="00043D2A">
            <w:pPr>
              <w:jc w:val="both"/>
              <w:rPr>
                <w:sz w:val="28"/>
                <w:szCs w:val="28"/>
              </w:rPr>
            </w:pPr>
            <w:r w:rsidRPr="00043D2A">
              <w:rPr>
                <w:sz w:val="28"/>
                <w:szCs w:val="28"/>
              </w:rPr>
              <w:t>b. Boả toàn số nuclôn (bảo toàn số A).</w:t>
            </w:r>
          </w:p>
          <w:p w:rsidR="00606CA9" w:rsidRPr="00043D2A" w:rsidRDefault="00606CA9" w:rsidP="00043D2A">
            <w:pPr>
              <w:jc w:val="both"/>
              <w:rPr>
                <w:sz w:val="28"/>
                <w:szCs w:val="28"/>
              </w:rPr>
            </w:pPr>
            <w:r w:rsidRPr="00043D2A">
              <w:rPr>
                <w:sz w:val="28"/>
                <w:szCs w:val="28"/>
              </w:rPr>
              <w:t>c. Bảo toàn năng lượng toàn phần.</w:t>
            </w:r>
          </w:p>
          <w:p w:rsidR="00606CA9" w:rsidRPr="00043D2A" w:rsidRDefault="00606CA9" w:rsidP="00043D2A">
            <w:pPr>
              <w:jc w:val="both"/>
              <w:rPr>
                <w:sz w:val="28"/>
                <w:szCs w:val="28"/>
              </w:rPr>
            </w:pPr>
            <w:r w:rsidRPr="00043D2A">
              <w:rPr>
                <w:sz w:val="28"/>
                <w:szCs w:val="28"/>
              </w:rPr>
              <w:t>d. Bảo toàn động lượng.</w:t>
            </w:r>
          </w:p>
          <w:p w:rsidR="00606CA9" w:rsidRPr="00043D2A" w:rsidRDefault="00606CA9" w:rsidP="00043D2A">
            <w:pPr>
              <w:jc w:val="both"/>
              <w:rPr>
                <w:b/>
                <w:i/>
                <w:sz w:val="28"/>
                <w:szCs w:val="28"/>
              </w:rPr>
            </w:pPr>
            <w:r w:rsidRPr="00043D2A">
              <w:rPr>
                <w:b/>
                <w:i/>
                <w:sz w:val="28"/>
                <w:szCs w:val="28"/>
              </w:rPr>
              <w:t>3. Năng lượng phản ứng hạt nhân</w:t>
            </w:r>
          </w:p>
          <w:p w:rsidR="00606CA9" w:rsidRPr="00043D2A" w:rsidRDefault="00606CA9" w:rsidP="00043D2A">
            <w:pPr>
              <w:jc w:val="both"/>
              <w:rPr>
                <w:sz w:val="28"/>
                <w:szCs w:val="28"/>
              </w:rPr>
            </w:pPr>
            <w:r w:rsidRPr="00043D2A">
              <w:rPr>
                <w:sz w:val="28"/>
                <w:szCs w:val="28"/>
              </w:rPr>
              <w:t>- Phản ứng hạt nhân có thể toả năng lượng hoặc thu năng lượng.</w:t>
            </w:r>
          </w:p>
          <w:p w:rsidR="00606CA9" w:rsidRPr="00043D2A" w:rsidRDefault="00606CA9" w:rsidP="00043D2A">
            <w:pPr>
              <w:jc w:val="both"/>
              <w:rPr>
                <w:sz w:val="28"/>
                <w:szCs w:val="28"/>
              </w:rPr>
            </w:pPr>
            <w:r w:rsidRPr="00043D2A">
              <w:rPr>
                <w:sz w:val="28"/>
                <w:szCs w:val="28"/>
              </w:rPr>
              <w:t>Q = (m</w:t>
            </w:r>
            <w:r w:rsidRPr="00043D2A">
              <w:rPr>
                <w:sz w:val="28"/>
                <w:szCs w:val="28"/>
                <w:vertAlign w:val="subscript"/>
              </w:rPr>
              <w:t>trước</w:t>
            </w:r>
            <w:r w:rsidRPr="00043D2A">
              <w:rPr>
                <w:sz w:val="28"/>
                <w:szCs w:val="28"/>
              </w:rPr>
              <w:t xml:space="preserve"> - m</w:t>
            </w:r>
            <w:r w:rsidRPr="00043D2A">
              <w:rPr>
                <w:sz w:val="28"/>
                <w:szCs w:val="28"/>
                <w:vertAlign w:val="subscript"/>
              </w:rPr>
              <w:t>sau</w:t>
            </w:r>
            <w:r w:rsidRPr="00043D2A">
              <w:rPr>
                <w:sz w:val="28"/>
                <w:szCs w:val="28"/>
              </w:rPr>
              <w:t>)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Nếu Q &gt; 0</w:t>
            </w:r>
            <w:r w:rsidRPr="00043D2A">
              <w:rPr>
                <w:sz w:val="28"/>
                <w:szCs w:val="28"/>
              </w:rPr>
              <w:sym w:font="Symbol" w:char="F0AE"/>
            </w:r>
            <w:r w:rsidRPr="00043D2A">
              <w:rPr>
                <w:sz w:val="28"/>
                <w:szCs w:val="28"/>
              </w:rPr>
              <w:t xml:space="preserve"> phản ứng toả năng lượng:</w:t>
            </w:r>
          </w:p>
          <w:p w:rsidR="00606CA9" w:rsidRPr="00043D2A" w:rsidRDefault="00606CA9" w:rsidP="00043D2A">
            <w:pPr>
              <w:jc w:val="both"/>
              <w:rPr>
                <w:sz w:val="28"/>
                <w:szCs w:val="28"/>
              </w:rPr>
            </w:pPr>
            <w:r w:rsidRPr="00043D2A">
              <w:rPr>
                <w:sz w:val="28"/>
                <w:szCs w:val="28"/>
              </w:rPr>
              <w:t xml:space="preserve">- Nếu Q &lt; 0 </w:t>
            </w:r>
            <w:r w:rsidRPr="00043D2A">
              <w:rPr>
                <w:sz w:val="28"/>
                <w:szCs w:val="28"/>
              </w:rPr>
              <w:sym w:font="Symbol" w:char="F0AE"/>
            </w:r>
            <w:r w:rsidRPr="00043D2A">
              <w:rPr>
                <w:sz w:val="28"/>
                <w:szCs w:val="28"/>
              </w:rPr>
              <w:t xml:space="preserve"> phản ứng thu năng lượng:</w:t>
            </w: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10"/>
            <w:shd w:val="clear" w:color="auto" w:fill="auto"/>
            <w:vAlign w:val="center"/>
          </w:tcPr>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Năng lượng liên kết riêng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ăng lượng cần để giải phsong một nuclôn ra khỏi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năng lượng cần để giải phóng một êlectron ra khỏi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năng lượng liên kết tính trung bìng cho một nuclôn tro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là tỉ số giữa năng lượng liên kết và số hạt có trong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Năng lượng liên kết của một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có thể có giá trị dương hoặc â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càng lớn thì hạt nhân càng bền vữ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ó thể có giá trị bằng 0</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tỉ lệ với khố lượ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Hạt nhân bền vững hơn nếu</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có năng lượng liên kết riêng lớn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có năng luộng liên kết riêng nhỏ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ó nguyên tử số (A) lớn hơ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có độ hụt khối nhỏ hơn</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Lực hạt nhân là</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lực t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lực tương tác giữa các nuclô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lực điệ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D. lực điện từ</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bắn phá hạt nhân nitơ </w:t>
            </w:r>
            <w:r w:rsidRPr="00ED31E0">
              <w:rPr>
                <w:sz w:val="28"/>
                <w:szCs w:val="28"/>
                <w:vertAlign w:val="subscript"/>
              </w:rPr>
              <w:t>7</w:t>
            </w:r>
            <w:r w:rsidRPr="00ED31E0">
              <w:rPr>
                <w:sz w:val="28"/>
                <w:szCs w:val="28"/>
                <w:vertAlign w:val="superscript"/>
              </w:rPr>
              <w:t>14</w:t>
            </w:r>
            <w:r w:rsidRPr="00ED31E0">
              <w:rPr>
                <w:sz w:val="28"/>
                <w:szCs w:val="28"/>
              </w:rPr>
              <w:t>N bằng nơtron thì tạo ra đồng vị Bo (</w:t>
            </w:r>
            <w:r w:rsidRPr="00ED31E0">
              <w:rPr>
                <w:sz w:val="28"/>
                <w:szCs w:val="28"/>
                <w:vertAlign w:val="subscript"/>
              </w:rPr>
              <w:t>5</w:t>
            </w:r>
            <w:r w:rsidRPr="00ED31E0">
              <w:rPr>
                <w:sz w:val="28"/>
                <w:szCs w:val="28"/>
                <w:vertAlign w:val="superscript"/>
              </w:rPr>
              <w:t>11</w:t>
            </w:r>
            <w:r w:rsidRPr="00ED31E0">
              <w:rPr>
                <w:sz w:val="28"/>
                <w:szCs w:val="28"/>
              </w:rPr>
              <w:t>B) và một hạ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ơtron        B. prot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hạt α        D. nơtrinô</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Trong phản ứng hạt nhân p + </w:t>
            </w:r>
            <w:r w:rsidRPr="00ED31E0">
              <w:rPr>
                <w:sz w:val="28"/>
                <w:szCs w:val="28"/>
                <w:vertAlign w:val="subscript"/>
              </w:rPr>
              <w:t>9</w:t>
            </w:r>
            <w:r w:rsidRPr="00ED31E0">
              <w:rPr>
                <w:sz w:val="28"/>
                <w:szCs w:val="28"/>
                <w:vertAlign w:val="superscript"/>
              </w:rPr>
              <w:t>19</w:t>
            </w:r>
            <w:r w:rsidRPr="00ED31E0">
              <w:rPr>
                <w:sz w:val="28"/>
                <w:szCs w:val="28"/>
              </w:rPr>
              <w:t>F → X +α, X là hạt nhân của nguyên tố</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itơ        B. nê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cacbon        D. ôxi</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Gọi m là khối lượng, Δm là độ hụt khối, A là số nuclôn của hạt nhân nguyên tử. Độ bền vững của hạt nhân dược quyết định bởi đại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m        B. Δm</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m/A        D. Δm/A</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8:</w:t>
            </w:r>
            <w:r w:rsidRPr="00ED31E0">
              <w:rPr>
                <w:sz w:val="28"/>
                <w:szCs w:val="28"/>
              </w:rPr>
              <w:t> Các phản ứng hạt nhân tuân theo định luậ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bảo toàn số proton        B. bảo toàn số nơtro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ảo toàn số nuclôn        D. bảo toàn khối lượng</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9:</w:t>
            </w:r>
            <w:r w:rsidRPr="00ED31E0">
              <w:rPr>
                <w:sz w:val="28"/>
                <w:szCs w:val="28"/>
              </w:rPr>
              <w:t> Trong phản ứng hạt nhân </w:t>
            </w:r>
            <w:r w:rsidRPr="00ED31E0">
              <w:rPr>
                <w:sz w:val="28"/>
                <w:szCs w:val="28"/>
                <w:vertAlign w:val="subscript"/>
              </w:rPr>
              <w:t>19</w:t>
            </w:r>
            <w:r w:rsidRPr="00ED31E0">
              <w:rPr>
                <w:sz w:val="28"/>
                <w:szCs w:val="28"/>
                <w:vertAlign w:val="superscript"/>
              </w:rPr>
              <w:t>40</w:t>
            </w:r>
            <w:r w:rsidRPr="00ED31E0">
              <w:rPr>
                <w:sz w:val="28"/>
                <w:szCs w:val="28"/>
              </w:rPr>
              <w:t>K→</w:t>
            </w:r>
            <w:r w:rsidRPr="00ED31E0">
              <w:rPr>
                <w:sz w:val="28"/>
                <w:szCs w:val="28"/>
                <w:vertAlign w:val="subscript"/>
              </w:rPr>
              <w:t>20</w:t>
            </w:r>
            <w:r w:rsidRPr="00ED31E0">
              <w:rPr>
                <w:sz w:val="28"/>
                <w:szCs w:val="28"/>
                <w:vertAlign w:val="superscript"/>
              </w:rPr>
              <w:t>40</w:t>
            </w:r>
            <w:r w:rsidRPr="00ED31E0">
              <w:rPr>
                <w:sz w:val="28"/>
                <w:szCs w:val="28"/>
              </w:rPr>
              <w:t>Ca+X, X là hạt</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nơtron        B. bêta trừ</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C. bêta cộng        D. đơteri</w:t>
            </w:r>
          </w:p>
          <w:p w:rsidR="007B770E" w:rsidRPr="00ED31E0" w:rsidRDefault="007B770E" w:rsidP="00ED31E0">
            <w:pPr>
              <w:pStyle w:val="NormalWeb"/>
              <w:spacing w:before="0" w:beforeAutospacing="0" w:after="0" w:afterAutospacing="0"/>
              <w:ind w:left="48" w:right="48"/>
              <w:jc w:val="both"/>
              <w:rPr>
                <w:sz w:val="28"/>
                <w:szCs w:val="28"/>
              </w:rPr>
            </w:pPr>
            <w:r w:rsidRPr="00ED31E0">
              <w:rPr>
                <w:b/>
                <w:bCs/>
                <w:sz w:val="28"/>
                <w:szCs w:val="28"/>
              </w:rPr>
              <w:t>Câu 10:</w:t>
            </w:r>
            <w:r w:rsidRPr="00ED31E0">
              <w:rPr>
                <w:sz w:val="28"/>
                <w:szCs w:val="28"/>
              </w:rPr>
              <w:t> Chọn phát biểu đúng về phản ứng hạt nhân</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A. Phản ứng hạt nhân là sự va chạm giữa hai nguyên tử.</w:t>
            </w:r>
          </w:p>
          <w:p w:rsidR="007B770E" w:rsidRPr="00ED31E0" w:rsidRDefault="007B770E" w:rsidP="00ED31E0">
            <w:pPr>
              <w:pStyle w:val="NormalWeb"/>
              <w:spacing w:before="0" w:beforeAutospacing="0" w:after="0" w:afterAutospacing="0"/>
              <w:ind w:left="48" w:right="48"/>
              <w:jc w:val="both"/>
              <w:rPr>
                <w:sz w:val="28"/>
                <w:szCs w:val="28"/>
              </w:rPr>
            </w:pPr>
            <w:r w:rsidRPr="00ED31E0">
              <w:rPr>
                <w:sz w:val="28"/>
                <w:szCs w:val="28"/>
              </w:rPr>
              <w:t>B. Phản ứng hạt nhân không làm thay đổi nguyên tử số của hạt nhân.</w:t>
            </w:r>
          </w:p>
          <w:p w:rsidR="007B770E" w:rsidRPr="00ED31E0" w:rsidRDefault="007B770E" w:rsidP="00ED31E0">
            <w:pPr>
              <w:ind w:left="48" w:right="48"/>
              <w:jc w:val="both"/>
              <w:rPr>
                <w:sz w:val="28"/>
                <w:szCs w:val="28"/>
              </w:rPr>
            </w:pPr>
            <w:r w:rsidRPr="00ED31E0">
              <w:rPr>
                <w:sz w:val="28"/>
                <w:szCs w:val="28"/>
              </w:rPr>
              <w:t>C. Phản ứng hạt nhân là sự biến đổi của chúng thành những hạt nhân khác.</w:t>
            </w:r>
          </w:p>
          <w:p w:rsidR="007B770E" w:rsidRPr="00ED31E0" w:rsidRDefault="007B770E" w:rsidP="00ED31E0">
            <w:pPr>
              <w:ind w:left="48" w:right="48"/>
              <w:jc w:val="both"/>
              <w:rPr>
                <w:sz w:val="28"/>
                <w:szCs w:val="28"/>
              </w:rPr>
            </w:pPr>
            <w:r w:rsidRPr="00ED31E0">
              <w:rPr>
                <w:sz w:val="28"/>
                <w:szCs w:val="28"/>
              </w:rPr>
              <w:t>D. Phóng xạ không phải là phản ứng hạt nhân.</w:t>
            </w:r>
          </w:p>
          <w:p w:rsidR="007B770E" w:rsidRPr="00ED31E0" w:rsidRDefault="007B770E" w:rsidP="00ED31E0">
            <w:pPr>
              <w:ind w:left="48" w:right="48"/>
              <w:jc w:val="center"/>
              <w:rPr>
                <w:sz w:val="28"/>
                <w:szCs w:val="28"/>
              </w:rPr>
            </w:pPr>
            <w:r w:rsidRPr="00ED31E0">
              <w:rPr>
                <w:b/>
                <w:bCs/>
                <w:sz w:val="28"/>
                <w:szCs w:val="28"/>
              </w:rPr>
              <w:t>Hướng dẫn giải và đáp án</w:t>
            </w:r>
          </w:p>
          <w:tbl>
            <w:tblPr>
              <w:tblW w:w="6409"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304"/>
              <w:gridCol w:w="491"/>
              <w:gridCol w:w="492"/>
              <w:gridCol w:w="513"/>
              <w:gridCol w:w="492"/>
              <w:gridCol w:w="492"/>
              <w:gridCol w:w="513"/>
              <w:gridCol w:w="513"/>
              <w:gridCol w:w="492"/>
              <w:gridCol w:w="492"/>
              <w:gridCol w:w="615"/>
            </w:tblGrid>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7</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8</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9</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10</w:t>
                  </w:r>
                </w:p>
              </w:tc>
            </w:tr>
            <w:tr w:rsidR="007B770E" w:rsidRPr="00ED31E0" w:rsidTr="007B770E">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7B770E" w:rsidRPr="00ED31E0" w:rsidRDefault="007B770E"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295C5B">
        <w:trPr>
          <w:gridAfter w:val="1"/>
          <w:wAfter w:w="62" w:type="dxa"/>
        </w:trPr>
        <w:tc>
          <w:tcPr>
            <w:tcW w:w="2376" w:type="dxa"/>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295C5B" w:rsidRPr="00ED31E0">
              <w:rPr>
                <w:sz w:val="28"/>
                <w:szCs w:val="28"/>
                <w:lang w:val="de-AT"/>
              </w:rPr>
              <w:t>:</w:t>
            </w:r>
          </w:p>
          <w:p w:rsidR="00295C5B" w:rsidRPr="00ED31E0" w:rsidRDefault="00295C5B" w:rsidP="00ED31E0">
            <w:pPr>
              <w:jc w:val="both"/>
              <w:rPr>
                <w:sz w:val="28"/>
                <w:szCs w:val="28"/>
                <w:lang w:val="de-AT"/>
              </w:rPr>
            </w:pPr>
            <w:r w:rsidRPr="00ED31E0">
              <w:rPr>
                <w:color w:val="008000"/>
                <w:sz w:val="28"/>
                <w:szCs w:val="28"/>
                <w:shd w:val="clear" w:color="auto" w:fill="FFFFFF"/>
              </w:rPr>
              <w:t> Nêu và giải thích các định luật bảo toàn trong phản ứng hạt nhân.</w:t>
            </w: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2552"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pStyle w:val="ListParagraph"/>
              <w:ind w:left="0"/>
              <w:jc w:val="both"/>
              <w:rPr>
                <w:sz w:val="28"/>
                <w:szCs w:val="28"/>
                <w:lang w:val="de-AT"/>
              </w:rPr>
            </w:pPr>
          </w:p>
        </w:tc>
        <w:tc>
          <w:tcPr>
            <w:tcW w:w="5386" w:type="dxa"/>
            <w:gridSpan w:val="5"/>
            <w:shd w:val="clear" w:color="auto" w:fill="auto"/>
          </w:tcPr>
          <w:p w:rsidR="00C03D71" w:rsidRPr="00ED31E0" w:rsidRDefault="00295C5B" w:rsidP="00ED31E0">
            <w:pPr>
              <w:pStyle w:val="NormalWeb"/>
              <w:spacing w:before="0" w:beforeAutospacing="0" w:after="0" w:afterAutospacing="0"/>
              <w:ind w:left="48" w:right="48"/>
              <w:jc w:val="both"/>
              <w:rPr>
                <w:color w:val="000000"/>
                <w:sz w:val="28"/>
                <w:szCs w:val="28"/>
              </w:rPr>
            </w:pPr>
            <w:r w:rsidRPr="00ED31E0">
              <w:rPr>
                <w:b/>
                <w:bCs/>
                <w:color w:val="000000"/>
                <w:sz w:val="28"/>
                <w:szCs w:val="28"/>
              </w:rPr>
              <w:t>Lưu ý:</w:t>
            </w:r>
            <w:r w:rsidRPr="00ED31E0">
              <w:rPr>
                <w:color w:val="000000"/>
                <w:sz w:val="28"/>
                <w:szCs w:val="28"/>
              </w:rPr>
              <w:t> Phóng xạ hay phản ứng hạt nhân không tuân theo định luật bảo toàn khối lượng, năng lượng nghỉ, số proton, notron, electron, cơ năng (năng lượng cơ học).</w:t>
            </w:r>
          </w:p>
        </w:tc>
      </w:tr>
      <w:tr w:rsidR="00C03D71" w:rsidRPr="00ED31E0" w:rsidTr="000C3104">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10"/>
            <w:shd w:val="clear" w:color="auto" w:fill="auto"/>
          </w:tcPr>
          <w:p w:rsidR="00C03D71" w:rsidRPr="00ED31E0" w:rsidRDefault="00295C5B" w:rsidP="00ED31E0">
            <w:pPr>
              <w:jc w:val="both"/>
              <w:rPr>
                <w:bCs/>
                <w:sz w:val="28"/>
                <w:szCs w:val="28"/>
                <w:lang w:val="de-AT"/>
              </w:rPr>
            </w:pPr>
            <w:r w:rsidRPr="00ED31E0">
              <w:rPr>
                <w:bCs/>
                <w:sz w:val="28"/>
                <w:szCs w:val="28"/>
                <w:lang w:val="de-AT"/>
              </w:rPr>
              <w:t>Vẽ sơ đồ tư duy</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87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1</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I. MỤC TIÊU TIẾT HỌC</w:t>
      </w:r>
    </w:p>
    <w:p w:rsidR="00295C5B" w:rsidRPr="00ED31E0" w:rsidRDefault="00295C5B"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TÍNH CHẤT VÀ CẤU TẠO HẠT NHÂN và NĂNG LƯỢNG LIÊN KẾT VÀ PHẢN ỨNG HẠT NHÂN</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295C5B" w:rsidRPr="00ED31E0" w:rsidRDefault="00295C5B"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80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5, 6,7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 5, 6,7</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jc w:val="both"/>
              <w:rPr>
                <w:b/>
                <w:sz w:val="28"/>
                <w:szCs w:val="28"/>
              </w:rPr>
            </w:pPr>
            <w:r w:rsidRPr="00043D2A">
              <w:rPr>
                <w:b/>
                <w:sz w:val="28"/>
                <w:szCs w:val="28"/>
              </w:rPr>
              <w:t>Bài 3</w:t>
            </w:r>
          </w:p>
          <w:p w:rsidR="00606CA9" w:rsidRPr="00043D2A" w:rsidRDefault="00606CA9" w:rsidP="00043D2A">
            <w:pPr>
              <w:jc w:val="both"/>
              <w:rPr>
                <w:sz w:val="28"/>
                <w:szCs w:val="28"/>
              </w:rPr>
            </w:pPr>
            <w:r w:rsidRPr="00043D2A">
              <w:rPr>
                <w:position w:val="-18"/>
                <w:sz w:val="28"/>
                <w:szCs w:val="28"/>
              </w:rPr>
              <w:object w:dxaOrig="2880" w:dyaOrig="420">
                <v:shape id="_x0000_i1675" type="#_x0000_t75" style="width:2in;height:21.3pt" o:ole="">
                  <v:imagedata r:id="rId1300" o:title=""/>
                </v:shape>
                <o:OLEObject Type="Embed" ProgID="Equation.3" ShapeID="_x0000_i1675" DrawAspect="Content" ObjectID="_1629614742" r:id="rId1301"/>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r w:rsidRPr="00043D2A">
              <w:rPr>
                <w:b/>
                <w:sz w:val="28"/>
                <w:szCs w:val="28"/>
              </w:rPr>
              <w:t>Bài 5</w:t>
            </w:r>
          </w:p>
          <w:p w:rsidR="00606CA9" w:rsidRPr="00043D2A" w:rsidRDefault="00606CA9" w:rsidP="00043D2A">
            <w:pPr>
              <w:tabs>
                <w:tab w:val="left" w:pos="1125"/>
              </w:tabs>
              <w:jc w:val="both"/>
              <w:rPr>
                <w:b/>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b/>
                <w:sz w:val="28"/>
                <w:szCs w:val="28"/>
              </w:rPr>
            </w:pP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tabs>
                <w:tab w:val="left" w:pos="1125"/>
              </w:tabs>
              <w:jc w:val="both"/>
              <w:rPr>
                <w:b/>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7</w:t>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p>
        </w:tc>
      </w:tr>
    </w:tbl>
    <w:p w:rsidR="00606CA9" w:rsidRPr="00ED31E0" w:rsidRDefault="00606CA9" w:rsidP="00ED31E0">
      <w:pPr>
        <w:rPr>
          <w:sz w:val="28"/>
          <w:szCs w:val="28"/>
        </w:rPr>
      </w:pPr>
      <w:r w:rsidRPr="00ED31E0">
        <w:rPr>
          <w:sz w:val="28"/>
          <w:szCs w:val="28"/>
        </w:rPr>
        <w:tab/>
      </w:r>
      <w:r w:rsidRPr="00ED31E0">
        <w:rPr>
          <w:b/>
          <w:sz w:val="28"/>
          <w:szCs w:val="28"/>
        </w:rPr>
        <w:t xml:space="preserve">Hoạt động 2: Bài tập SGK trang 187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2"/>
        <w:gridCol w:w="3058"/>
        <w:gridCol w:w="4916"/>
      </w:tblGrid>
      <w:tr w:rsidR="00606CA9" w:rsidRPr="00ED31E0" w:rsidTr="00043D2A">
        <w:tc>
          <w:tcPr>
            <w:tcW w:w="240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5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9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240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1, 2, 3, 4, 9, 10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7, 8.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5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1, 2, 3, 4, 9, 10</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2860" w:dyaOrig="639">
                <v:shape id="_x0000_i1676" type="#_x0000_t75" style="width:143.35pt;height:31.95pt" o:ole="">
                  <v:imagedata r:id="rId1302" o:title=""/>
                </v:shape>
                <o:OLEObject Type="Embed" ProgID="Equation.3" ShapeID="_x0000_i1676" DrawAspect="Content" ObjectID="_1629614743" r:id="rId1303"/>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14"/>
                <w:sz w:val="28"/>
                <w:szCs w:val="28"/>
              </w:rPr>
              <w:object w:dxaOrig="3159" w:dyaOrig="400">
                <v:shape id="_x0000_i1677" type="#_x0000_t75" style="width:158.4pt;height:20.05pt" o:ole="">
                  <v:imagedata r:id="rId1304" o:title=""/>
                </v:shape>
                <o:OLEObject Type="Embed" ProgID="Equation.3" ShapeID="_x0000_i1677" DrawAspect="Content" ObjectID="_1629614744" r:id="rId1305"/>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620" w:dyaOrig="639">
                <v:shape id="_x0000_i1678" type="#_x0000_t75" style="width:30.7pt;height:31.95pt" o:ole="">
                  <v:imagedata r:id="rId1306" o:title=""/>
                </v:shape>
                <o:OLEObject Type="Embed" ProgID="Equation.3" ShapeID="_x0000_i1678" DrawAspect="Content" ObjectID="_1629614745" r:id="rId1307"/>
              </w:objec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7</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jc w:val="both"/>
              <w:rPr>
                <w:sz w:val="28"/>
                <w:szCs w:val="28"/>
              </w:rPr>
            </w:pPr>
            <w:r w:rsidRPr="00043D2A">
              <w:rPr>
                <w:position w:val="-12"/>
                <w:sz w:val="28"/>
                <w:szCs w:val="28"/>
              </w:rPr>
              <w:object w:dxaOrig="1820" w:dyaOrig="380">
                <v:shape id="_x0000_i1679" type="#_x0000_t75" style="width:90.8pt;height:18.8pt" o:ole="">
                  <v:imagedata r:id="rId1308" o:title=""/>
                </v:shape>
                <o:OLEObject Type="Embed" ProgID="Equation.3" ShapeID="_x0000_i1679" DrawAspect="Content" ObjectID="_1629614746" r:id="rId1309"/>
              </w:object>
            </w:r>
          </w:p>
          <w:p w:rsidR="00606CA9" w:rsidRPr="00043D2A" w:rsidRDefault="00606CA9" w:rsidP="00043D2A">
            <w:pPr>
              <w:jc w:val="both"/>
              <w:rPr>
                <w:sz w:val="28"/>
                <w:szCs w:val="28"/>
              </w:rPr>
            </w:pPr>
            <w:r w:rsidRPr="00043D2A">
              <w:rPr>
                <w:position w:val="-12"/>
                <w:sz w:val="28"/>
                <w:szCs w:val="28"/>
              </w:rPr>
              <w:object w:dxaOrig="1860" w:dyaOrig="380">
                <v:shape id="_x0000_i1680" type="#_x0000_t75" style="width:93.3pt;height:18.8pt" o:ole="">
                  <v:imagedata r:id="rId1310" o:title=""/>
                </v:shape>
                <o:OLEObject Type="Embed" ProgID="Equation.3" ShapeID="_x0000_i1680" DrawAspect="Content" ObjectID="_1629614747" r:id="rId1311"/>
              </w:object>
            </w:r>
          </w:p>
          <w:p w:rsidR="00606CA9" w:rsidRPr="00043D2A" w:rsidRDefault="00606CA9" w:rsidP="00043D2A">
            <w:pPr>
              <w:tabs>
                <w:tab w:val="left" w:pos="520"/>
                <w:tab w:val="left" w:pos="558"/>
                <w:tab w:val="left" w:pos="910"/>
                <w:tab w:val="center" w:pos="5070"/>
              </w:tabs>
              <w:jc w:val="both"/>
              <w:rPr>
                <w:sz w:val="28"/>
                <w:szCs w:val="28"/>
              </w:rPr>
            </w:pPr>
            <w:r w:rsidRPr="00043D2A">
              <w:rPr>
                <w:position w:val="-12"/>
                <w:sz w:val="28"/>
                <w:szCs w:val="28"/>
              </w:rPr>
              <w:object w:dxaOrig="2000" w:dyaOrig="380">
                <v:shape id="_x0000_i1681" type="#_x0000_t75" style="width:99.55pt;height:18.8pt" o:ole="">
                  <v:imagedata r:id="rId1312" o:title=""/>
                </v:shape>
                <o:OLEObject Type="Embed" ProgID="Equation.3" ShapeID="_x0000_i1681" DrawAspect="Content" ObjectID="_1629614748" r:id="rId1313"/>
              </w:objec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bài toán theo nhóm</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916" w:type="dxa"/>
            <w:shd w:val="clear" w:color="auto" w:fill="auto"/>
          </w:tcPr>
          <w:p w:rsidR="00606CA9" w:rsidRPr="00043D2A" w:rsidRDefault="00606CA9" w:rsidP="00043D2A">
            <w:pPr>
              <w:jc w:val="both"/>
              <w:rPr>
                <w:b/>
                <w:sz w:val="28"/>
                <w:szCs w:val="28"/>
              </w:rPr>
            </w:pPr>
            <w:r w:rsidRPr="00043D2A">
              <w:rPr>
                <w:b/>
                <w:sz w:val="28"/>
                <w:szCs w:val="28"/>
              </w:rPr>
              <w:t>Bài 1</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A</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position w:val="-24"/>
                <w:sz w:val="28"/>
                <w:szCs w:val="28"/>
              </w:rPr>
              <w:object w:dxaOrig="4099" w:dyaOrig="639">
                <v:shape id="_x0000_i1682" type="#_x0000_t75" style="width:204.75pt;height:31.95pt" o:ole="">
                  <v:imagedata r:id="rId1314" o:title=""/>
                </v:shape>
                <o:OLEObject Type="Embed" ProgID="Equation.3" ShapeID="_x0000_i1682" DrawAspect="Content" ObjectID="_1629614749" r:id="rId1315"/>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position w:val="-14"/>
                <w:sz w:val="28"/>
                <w:szCs w:val="28"/>
              </w:rPr>
              <w:object w:dxaOrig="4700" w:dyaOrig="400">
                <v:shape id="_x0000_i1683" type="#_x0000_t75" style="width:234.8pt;height:20.05pt" o:ole="">
                  <v:imagedata r:id="rId1316" o:title=""/>
                </v:shape>
                <o:OLEObject Type="Embed" ProgID="Equation.3" ShapeID="_x0000_i1683" DrawAspect="Content" ObjectID="_1629614750" r:id="rId1317"/>
              </w:object>
            </w:r>
          </w:p>
          <w:p w:rsidR="00606CA9" w:rsidRPr="00043D2A" w:rsidRDefault="00606CA9" w:rsidP="00043D2A">
            <w:pPr>
              <w:jc w:val="both"/>
              <w:rPr>
                <w:sz w:val="28"/>
                <w:szCs w:val="28"/>
              </w:rPr>
            </w:pPr>
            <w:r w:rsidRPr="00043D2A">
              <w:rPr>
                <w:position w:val="-24"/>
                <w:sz w:val="28"/>
                <w:szCs w:val="28"/>
              </w:rPr>
              <w:object w:dxaOrig="2560" w:dyaOrig="639">
                <v:shape id="_x0000_i1684" type="#_x0000_t75" style="width:128.35pt;height:31.95pt" o:ole="">
                  <v:imagedata r:id="rId1318" o:title=""/>
                </v:shape>
                <o:OLEObject Type="Embed" ProgID="Equation.3" ShapeID="_x0000_i1684" DrawAspect="Content" ObjectID="_1629614751" r:id="rId1319"/>
              </w:object>
            </w:r>
            <w:r w:rsidRPr="00043D2A">
              <w:rPr>
                <w:position w:val="-10"/>
                <w:sz w:val="28"/>
                <w:szCs w:val="28"/>
              </w:rPr>
              <w:object w:dxaOrig="180" w:dyaOrig="340">
                <v:shape id="_x0000_i1685" type="#_x0000_t75" style="width:8.75pt;height:17.55pt" o:ole="">
                  <v:imagedata r:id="rId1320" o:title=""/>
                </v:shape>
                <o:OLEObject Type="Embed" ProgID="Equation.3" ShapeID="_x0000_i1685" DrawAspect="Content" ObjectID="_1629614752" r:id="rId1321"/>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7</w:t>
            </w:r>
            <w:r w:rsidRPr="00043D2A">
              <w:rPr>
                <w:b/>
                <w:sz w:val="28"/>
                <w:szCs w:val="28"/>
              </w:rPr>
              <w:tab/>
            </w:r>
          </w:p>
          <w:p w:rsidR="00606CA9" w:rsidRPr="00043D2A" w:rsidRDefault="00606CA9" w:rsidP="00043D2A">
            <w:pPr>
              <w:jc w:val="both"/>
              <w:rPr>
                <w:sz w:val="28"/>
                <w:szCs w:val="28"/>
              </w:rPr>
            </w:pPr>
            <w:r w:rsidRPr="00043D2A">
              <w:rPr>
                <w:position w:val="-12"/>
                <w:sz w:val="28"/>
                <w:szCs w:val="28"/>
              </w:rPr>
              <w:object w:dxaOrig="1820" w:dyaOrig="380">
                <v:shape id="_x0000_i1686" type="#_x0000_t75" style="width:90.8pt;height:18.8pt" o:ole="">
                  <v:imagedata r:id="rId1308" o:title=""/>
                </v:shape>
                <o:OLEObject Type="Embed" ProgID="Equation.3" ShapeID="_x0000_i1686" DrawAspect="Content" ObjectID="_1629614753" r:id="rId1322"/>
              </w:object>
            </w:r>
          </w:p>
          <w:p w:rsidR="00606CA9" w:rsidRPr="00043D2A" w:rsidRDefault="00606CA9" w:rsidP="00043D2A">
            <w:pPr>
              <w:jc w:val="both"/>
              <w:rPr>
                <w:sz w:val="28"/>
                <w:szCs w:val="28"/>
              </w:rPr>
            </w:pPr>
            <w:r w:rsidRPr="00043D2A">
              <w:rPr>
                <w:position w:val="-12"/>
                <w:sz w:val="28"/>
                <w:szCs w:val="28"/>
              </w:rPr>
              <w:object w:dxaOrig="1860" w:dyaOrig="380">
                <v:shape id="_x0000_i1687" type="#_x0000_t75" style="width:93.3pt;height:18.8pt" o:ole="">
                  <v:imagedata r:id="rId1310" o:title=""/>
                </v:shape>
                <o:OLEObject Type="Embed" ProgID="Equation.3" ShapeID="_x0000_i1687" DrawAspect="Content" ObjectID="_1629614754" r:id="rId1323"/>
              </w:object>
            </w:r>
          </w:p>
          <w:p w:rsidR="00606CA9" w:rsidRPr="00043D2A" w:rsidRDefault="00606CA9" w:rsidP="00043D2A">
            <w:pPr>
              <w:jc w:val="both"/>
              <w:rPr>
                <w:sz w:val="28"/>
                <w:szCs w:val="28"/>
              </w:rPr>
            </w:pPr>
            <w:r w:rsidRPr="00043D2A">
              <w:rPr>
                <w:position w:val="-12"/>
                <w:sz w:val="28"/>
                <w:szCs w:val="28"/>
              </w:rPr>
              <w:object w:dxaOrig="2000" w:dyaOrig="380">
                <v:shape id="_x0000_i1688" type="#_x0000_t75" style="width:99.55pt;height:18.8pt" o:ole="">
                  <v:imagedata r:id="rId1312" o:title=""/>
                </v:shape>
                <o:OLEObject Type="Embed" ProgID="Equation.3" ShapeID="_x0000_i1688" DrawAspect="Content" ObjectID="_1629614755" r:id="rId1324"/>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8</w:t>
            </w:r>
          </w:p>
          <w:p w:rsidR="00606CA9" w:rsidRPr="00043D2A" w:rsidRDefault="00606CA9" w:rsidP="00043D2A">
            <w:pPr>
              <w:jc w:val="both"/>
              <w:rPr>
                <w:sz w:val="28"/>
                <w:szCs w:val="28"/>
              </w:rPr>
            </w:pPr>
            <w:r w:rsidRPr="00043D2A">
              <w:rPr>
                <w:position w:val="-12"/>
                <w:sz w:val="28"/>
                <w:szCs w:val="28"/>
              </w:rPr>
              <w:object w:dxaOrig="3660" w:dyaOrig="360">
                <v:shape id="_x0000_i1689" type="#_x0000_t75" style="width:182.8pt;height:18.15pt" o:ole="">
                  <v:imagedata r:id="rId1325" o:title=""/>
                </v:shape>
                <o:OLEObject Type="Embed" ProgID="Equation.3" ShapeID="_x0000_i1689" DrawAspect="Content" ObjectID="_1629614756" r:id="rId1326"/>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9</w:t>
            </w:r>
          </w:p>
          <w:p w:rsidR="00606CA9" w:rsidRPr="00043D2A" w:rsidRDefault="00606CA9" w:rsidP="00043D2A">
            <w:pPr>
              <w:jc w:val="both"/>
              <w:rPr>
                <w:sz w:val="28"/>
                <w:szCs w:val="28"/>
              </w:rPr>
            </w:pPr>
            <w:r w:rsidRPr="00043D2A">
              <w:rPr>
                <w:sz w:val="28"/>
                <w:szCs w:val="28"/>
              </w:rPr>
              <w:t>Đáp án C</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10</w:t>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tc>
      </w:tr>
    </w:tbl>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PHÓNG XẠ”</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2, 63</w:t>
      </w:r>
    </w:p>
    <w:p w:rsidR="00606CA9" w:rsidRPr="00ED31E0" w:rsidRDefault="00606CA9" w:rsidP="00ED31E0">
      <w:pPr>
        <w:jc w:val="center"/>
        <w:rPr>
          <w:b/>
          <w:sz w:val="28"/>
          <w:szCs w:val="28"/>
        </w:rPr>
      </w:pPr>
      <w:r w:rsidRPr="00ED31E0">
        <w:rPr>
          <w:b/>
          <w:sz w:val="28"/>
          <w:szCs w:val="28"/>
        </w:rPr>
        <w:t>PHÓNG XẠ</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hạt nhân phóng xạ là gì.</w:t>
      </w:r>
    </w:p>
    <w:p w:rsidR="00606CA9" w:rsidRPr="00ED31E0" w:rsidRDefault="00606CA9" w:rsidP="00ED31E0">
      <w:pPr>
        <w:jc w:val="both"/>
        <w:rPr>
          <w:sz w:val="28"/>
          <w:szCs w:val="28"/>
        </w:rPr>
      </w:pPr>
      <w:r w:rsidRPr="00ED31E0">
        <w:rPr>
          <w:sz w:val="28"/>
          <w:szCs w:val="28"/>
        </w:rPr>
        <w:t xml:space="preserve">- Viết được phản ứng phóng xạ </w:t>
      </w:r>
      <w:r w:rsidRPr="00ED31E0">
        <w:rPr>
          <w:sz w:val="28"/>
          <w:szCs w:val="28"/>
        </w:rPr>
        <w:sym w:font="Symbol" w:char="F061"/>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w:t>
      </w:r>
    </w:p>
    <w:p w:rsidR="00606CA9" w:rsidRPr="00ED31E0" w:rsidRDefault="00606CA9" w:rsidP="00ED31E0">
      <w:pPr>
        <w:jc w:val="both"/>
        <w:rPr>
          <w:sz w:val="28"/>
          <w:szCs w:val="28"/>
        </w:rPr>
      </w:pPr>
      <w:r w:rsidRPr="00ED31E0">
        <w:rPr>
          <w:sz w:val="28"/>
          <w:szCs w:val="28"/>
        </w:rPr>
        <w:t>- Nêu được các đặc tính cơ bản của quá trình phóng xạ.</w:t>
      </w:r>
    </w:p>
    <w:p w:rsidR="00606CA9" w:rsidRPr="00ED31E0" w:rsidRDefault="00606CA9" w:rsidP="00ED31E0">
      <w:pPr>
        <w:jc w:val="both"/>
        <w:rPr>
          <w:sz w:val="28"/>
          <w:szCs w:val="28"/>
        </w:rPr>
      </w:pPr>
      <w:r w:rsidRPr="00ED31E0">
        <w:rPr>
          <w:sz w:val="28"/>
          <w:szCs w:val="28"/>
        </w:rPr>
        <w:t>- Viết được hệ thức của định luật phóng xạ. Định nghĩa được chu kì bán rã và hằng số phân rã.</w:t>
      </w:r>
    </w:p>
    <w:p w:rsidR="00606CA9" w:rsidRPr="00ED31E0" w:rsidRDefault="00606CA9" w:rsidP="00ED31E0">
      <w:pPr>
        <w:jc w:val="both"/>
        <w:rPr>
          <w:b/>
          <w:sz w:val="28"/>
          <w:szCs w:val="28"/>
        </w:rPr>
      </w:pPr>
      <w:r w:rsidRPr="00ED31E0">
        <w:rPr>
          <w:sz w:val="28"/>
          <w:szCs w:val="28"/>
        </w:rPr>
        <w:t>- Nêu được một số ứng dụng của các đồng vị phóng xạ.</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60"/>
        <w:gridCol w:w="313"/>
        <w:gridCol w:w="1530"/>
        <w:gridCol w:w="1119"/>
        <w:gridCol w:w="41"/>
        <w:gridCol w:w="683"/>
        <w:gridCol w:w="1094"/>
        <w:gridCol w:w="2390"/>
        <w:gridCol w:w="62"/>
      </w:tblGrid>
      <w:tr w:rsidR="00BB2118" w:rsidRPr="00ED31E0" w:rsidTr="00EF31A7">
        <w:trPr>
          <w:gridAfter w:val="1"/>
          <w:wAfter w:w="62" w:type="dxa"/>
        </w:trPr>
        <w:tc>
          <w:tcPr>
            <w:tcW w:w="3395"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295C5B">
        <w:trPr>
          <w:gridAfter w:val="1"/>
          <w:wAfter w:w="62" w:type="dxa"/>
        </w:trPr>
        <w:tc>
          <w:tcPr>
            <w:tcW w:w="4928" w:type="dxa"/>
            <w:gridSpan w:val="4"/>
            <w:shd w:val="clear" w:color="auto" w:fill="auto"/>
          </w:tcPr>
          <w:p w:rsidR="00295C5B" w:rsidRPr="00ED31E0" w:rsidRDefault="00295C5B" w:rsidP="00ED31E0">
            <w:pPr>
              <w:shd w:val="clear" w:color="auto" w:fill="FFFFFF"/>
              <w:textAlignment w:val="baseline"/>
              <w:rPr>
                <w:color w:val="222222"/>
                <w:sz w:val="28"/>
                <w:szCs w:val="28"/>
              </w:rPr>
            </w:pPr>
            <w:r w:rsidRPr="00ED31E0">
              <w:rPr>
                <w:color w:val="222222"/>
                <w:sz w:val="28"/>
                <w:szCs w:val="28"/>
              </w:rPr>
              <w:t>Lợi ích thiết thực và phổ biến nhất của phóng xạ chính là được đem vào ứng dụng trong y học. Tia X, tia Y, chiếu xạ lập thể 3 chiều,… đây là những ứng dụng rất hữu ích trong việc chẩn đoán và điều trị bệnh. Cho đến cuối thập kỷ 80 của thế kỷ 20, công nghệ sản xuất hạt phóng xạ đã đạt được một bước đột phá trên trường quốc tế. Người ta đã chế tác ra hạt phóng xạ năng lượng thấp, đồng thời các thiết bị chẩn đoán hình ảnh như siêu âm cũng phát triển nhanh chóng. Việc xuất hiện hệ thống máy tính lập thể đã giúp cho việc ứng dụng Hạt phóng xạ vào điều trị các khối u ác tính trở nên rõ ràng và hiệu quả hơn.</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 </w:t>
            </w:r>
          </w:p>
          <w:p w:rsidR="00295C5B" w:rsidRPr="00ED31E0" w:rsidRDefault="00F5559C" w:rsidP="00ED31E0">
            <w:pPr>
              <w:shd w:val="clear" w:color="auto" w:fill="FFFFFF"/>
              <w:jc w:val="center"/>
              <w:textAlignment w:val="baseline"/>
              <w:rPr>
                <w:color w:val="222222"/>
                <w:sz w:val="28"/>
                <w:szCs w:val="28"/>
              </w:rPr>
            </w:pPr>
            <w:r>
              <w:rPr>
                <w:noProof/>
                <w:color w:val="222222"/>
                <w:sz w:val="28"/>
                <w:szCs w:val="28"/>
              </w:rPr>
              <w:drawing>
                <wp:inline distT="0" distB="0" distL="0" distR="0">
                  <wp:extent cx="2607945" cy="1828800"/>
                  <wp:effectExtent l="0" t="0" r="1905" b="0"/>
                  <wp:docPr id="721" name="Picture 827" descr="https://kenh14cdn.com/Images/Uploaded/Share/2011/03/29/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https://kenh14cdn.com/Images/Uploaded/Share/2011/03/29/157.jpg"/>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2607945" cy="1828800"/>
                          </a:xfrm>
                          <a:prstGeom prst="rect">
                            <a:avLst/>
                          </a:prstGeom>
                          <a:noFill/>
                          <a:ln>
                            <a:noFill/>
                          </a:ln>
                        </pic:spPr>
                      </pic:pic>
                    </a:graphicData>
                  </a:graphic>
                </wp:inline>
              </w:drawing>
            </w:r>
          </w:p>
          <w:p w:rsidR="00295C5B" w:rsidRPr="00ED31E0" w:rsidRDefault="00295C5B" w:rsidP="00ED31E0">
            <w:pPr>
              <w:shd w:val="clear" w:color="auto" w:fill="FFFFFF"/>
              <w:jc w:val="center"/>
              <w:textAlignment w:val="baseline"/>
              <w:rPr>
                <w:color w:val="222222"/>
                <w:sz w:val="28"/>
                <w:szCs w:val="28"/>
              </w:rPr>
            </w:pPr>
            <w:r w:rsidRPr="00ED31E0">
              <w:rPr>
                <w:i/>
                <w:iCs/>
                <w:color w:val="222222"/>
                <w:sz w:val="28"/>
                <w:szCs w:val="28"/>
                <w:bdr w:val="none" w:sz="0" w:space="0" w:color="auto" w:frame="1"/>
              </w:rPr>
              <w:t>Tia X là phát minh tạo tiến bộ vượt bậc trong y khoa</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 </w:t>
            </w:r>
          </w:p>
          <w:p w:rsidR="00295C5B" w:rsidRPr="00ED31E0" w:rsidRDefault="00295C5B" w:rsidP="00ED31E0">
            <w:pPr>
              <w:shd w:val="clear" w:color="auto" w:fill="FFFFFF"/>
              <w:textAlignment w:val="baseline"/>
              <w:rPr>
                <w:color w:val="222222"/>
                <w:sz w:val="28"/>
                <w:szCs w:val="28"/>
              </w:rPr>
            </w:pPr>
            <w:r w:rsidRPr="00ED31E0">
              <w:rPr>
                <w:color w:val="222222"/>
                <w:sz w:val="28"/>
                <w:szCs w:val="28"/>
              </w:rPr>
              <w:t>Đó chính là một số lợi ích mà hiện tượng này đem lại. Vậy cụ thể các hạt nhân, các đặc tính cơ bản của quá trình này như thế nào?....</w:t>
            </w:r>
          </w:p>
          <w:p w:rsidR="00BB2118" w:rsidRPr="00ED31E0" w:rsidRDefault="00BB2118" w:rsidP="00ED31E0">
            <w:pPr>
              <w:jc w:val="both"/>
              <w:rPr>
                <w:sz w:val="28"/>
                <w:szCs w:val="28"/>
              </w:rPr>
            </w:pPr>
          </w:p>
        </w:tc>
        <w:tc>
          <w:tcPr>
            <w:tcW w:w="2977"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BB2118" w:rsidRPr="00ED31E0" w:rsidRDefault="00BB2118"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295C5B" w:rsidRPr="00ED31E0" w:rsidRDefault="00295C5B"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both"/>
              <w:rPr>
                <w:sz w:val="28"/>
                <w:szCs w:val="28"/>
              </w:rPr>
            </w:pPr>
            <w:r w:rsidRPr="00ED31E0">
              <w:rPr>
                <w:sz w:val="28"/>
                <w:szCs w:val="28"/>
              </w:rPr>
              <w:t>Tiết 62, 63</w:t>
            </w:r>
          </w:p>
          <w:p w:rsidR="00EF31A7" w:rsidRPr="00ED31E0" w:rsidRDefault="00EF31A7" w:rsidP="00ED31E0">
            <w:pPr>
              <w:jc w:val="center"/>
              <w:rPr>
                <w:b/>
                <w:sz w:val="28"/>
                <w:szCs w:val="28"/>
              </w:rPr>
            </w:pPr>
            <w:r w:rsidRPr="00ED31E0">
              <w:rPr>
                <w:b/>
                <w:sz w:val="28"/>
                <w:szCs w:val="28"/>
              </w:rPr>
              <w:t>PHÓNG XẠ</w:t>
            </w:r>
          </w:p>
          <w:p w:rsidR="00BB2118" w:rsidRPr="00ED31E0" w:rsidRDefault="00BB2118" w:rsidP="00ED31E0">
            <w:pPr>
              <w:jc w:val="center"/>
              <w:rPr>
                <w:sz w:val="28"/>
                <w:szCs w:val="28"/>
                <w:lang w:val="pt-BR"/>
              </w:rPr>
            </w:pP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7B770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7B770E" w:rsidRPr="00ED31E0">
              <w:rPr>
                <w:sz w:val="28"/>
                <w:szCs w:val="28"/>
              </w:rPr>
              <w:t>- Nêu được hạt nhân phóng xạ là gì.</w:t>
            </w:r>
          </w:p>
          <w:p w:rsidR="007B770E" w:rsidRPr="00ED31E0" w:rsidRDefault="007B770E" w:rsidP="00ED31E0">
            <w:pPr>
              <w:jc w:val="both"/>
              <w:rPr>
                <w:sz w:val="28"/>
                <w:szCs w:val="28"/>
              </w:rPr>
            </w:pPr>
            <w:r w:rsidRPr="00ED31E0">
              <w:rPr>
                <w:sz w:val="28"/>
                <w:szCs w:val="28"/>
              </w:rPr>
              <w:t xml:space="preserve">- Viết được phản ứng phóng xạ </w:t>
            </w:r>
            <w:r w:rsidRPr="00ED31E0">
              <w:rPr>
                <w:sz w:val="28"/>
                <w:szCs w:val="28"/>
              </w:rPr>
              <w:sym w:font="Symbol" w:char="F061"/>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 xml:space="preserve">, </w:t>
            </w:r>
            <w:r w:rsidRPr="00ED31E0">
              <w:rPr>
                <w:sz w:val="28"/>
                <w:szCs w:val="28"/>
              </w:rPr>
              <w:sym w:font="Symbol" w:char="F062"/>
            </w:r>
            <w:r w:rsidRPr="00ED31E0">
              <w:rPr>
                <w:sz w:val="28"/>
                <w:szCs w:val="28"/>
                <w:vertAlign w:val="superscript"/>
              </w:rPr>
              <w:t>+</w:t>
            </w:r>
            <w:r w:rsidRPr="00ED31E0">
              <w:rPr>
                <w:sz w:val="28"/>
                <w:szCs w:val="28"/>
              </w:rPr>
              <w:t>.</w:t>
            </w:r>
          </w:p>
          <w:p w:rsidR="007B770E" w:rsidRPr="00ED31E0" w:rsidRDefault="007B770E" w:rsidP="00ED31E0">
            <w:pPr>
              <w:jc w:val="both"/>
              <w:rPr>
                <w:sz w:val="28"/>
                <w:szCs w:val="28"/>
              </w:rPr>
            </w:pPr>
            <w:r w:rsidRPr="00ED31E0">
              <w:rPr>
                <w:sz w:val="28"/>
                <w:szCs w:val="28"/>
              </w:rPr>
              <w:t>- các đặc tính cơ bản của quá trình phóng xạ.</w:t>
            </w:r>
          </w:p>
          <w:p w:rsidR="007B770E" w:rsidRPr="00ED31E0" w:rsidRDefault="007B770E" w:rsidP="00ED31E0">
            <w:pPr>
              <w:jc w:val="both"/>
              <w:rPr>
                <w:sz w:val="28"/>
                <w:szCs w:val="28"/>
              </w:rPr>
            </w:pPr>
            <w:r w:rsidRPr="00ED31E0">
              <w:rPr>
                <w:sz w:val="28"/>
                <w:szCs w:val="28"/>
              </w:rPr>
              <w:t>- Viết được hệ thức của định luật phóng xạ. Định nghĩa được chu kì bán rã và hằng số phân rã.</w:t>
            </w:r>
          </w:p>
          <w:p w:rsidR="00BB2118" w:rsidRPr="00ED31E0" w:rsidRDefault="007B770E" w:rsidP="00ED31E0">
            <w:pPr>
              <w:jc w:val="both"/>
              <w:rPr>
                <w:b/>
                <w:sz w:val="28"/>
                <w:szCs w:val="28"/>
              </w:rPr>
            </w:pPr>
            <w:r w:rsidRPr="00ED31E0">
              <w:rPr>
                <w:sz w:val="28"/>
                <w:szCs w:val="28"/>
              </w:rPr>
              <w:t>- một số ứng dụng của các đồng vị phóng xạ.</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định nghĩa phóng xạ.</w:t>
            </w:r>
          </w:p>
          <w:p w:rsidR="00606CA9" w:rsidRPr="00043D2A" w:rsidRDefault="00606CA9" w:rsidP="00043D2A">
            <w:pPr>
              <w:jc w:val="both"/>
              <w:rPr>
                <w:sz w:val="28"/>
                <w:szCs w:val="28"/>
              </w:rPr>
            </w:pPr>
            <w:r w:rsidRPr="00043D2A">
              <w:rPr>
                <w:sz w:val="28"/>
                <w:szCs w:val="28"/>
              </w:rPr>
              <w:t>- Y/c HS đọc Sgk và nêu những dạng phóng xạ.</w:t>
            </w: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1"/>
            </w:r>
            <w:r w:rsidRPr="00043D2A">
              <w:rPr>
                <w:sz w:val="28"/>
                <w:szCs w:val="28"/>
              </w:rPr>
              <w:t xml:space="preserve"> và tính chất của nó?</w: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580" w:dyaOrig="400">
                <v:shape id="_x0000_i1690" type="#_x0000_t75" style="width:30.05pt;height:19.4pt" o:ole="">
                  <v:imagedata r:id="rId1328" o:title=""/>
                </v:shape>
                <o:OLEObject Type="Embed" ProgID="Equation.DSMT4" ShapeID="_x0000_i1690" DrawAspect="Content" ObjectID="_1629614757" r:id="rId1329"/>
              </w:object>
            </w:r>
            <w:r w:rsidRPr="00043D2A">
              <w:rPr>
                <w:sz w:val="28"/>
                <w:szCs w:val="28"/>
              </w:rPr>
              <w:t xml:space="preserve">phóng xạ </w:t>
            </w:r>
            <w:r w:rsidRPr="00043D2A">
              <w:rPr>
                <w:sz w:val="28"/>
                <w:szCs w:val="28"/>
              </w:rPr>
              <w:sym w:font="Symbol" w:char="F061"/>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2"/>
            </w:r>
            <w:r w:rsidRPr="00043D2A">
              <w:rPr>
                <w:sz w:val="28"/>
                <w:szCs w:val="28"/>
                <w:vertAlign w:val="superscript"/>
              </w:rPr>
              <w:t>-</w:t>
            </w:r>
            <w:r w:rsidRPr="00043D2A">
              <w:rPr>
                <w:sz w:val="28"/>
                <w:szCs w:val="28"/>
              </w:rPr>
              <w:t xml:space="preserve"> là gì?</w:t>
            </w:r>
          </w:p>
          <w:p w:rsidR="00606CA9" w:rsidRPr="00043D2A" w:rsidRDefault="00606CA9" w:rsidP="00043D2A">
            <w:pPr>
              <w:jc w:val="both"/>
              <w:rPr>
                <w:sz w:val="28"/>
                <w:szCs w:val="28"/>
              </w:rPr>
            </w:pPr>
            <w:r w:rsidRPr="00043D2A">
              <w:rPr>
                <w:sz w:val="28"/>
                <w:szCs w:val="28"/>
              </w:rPr>
              <w:t xml:space="preserve">- Thực chất trong phóng xạ </w:t>
            </w:r>
            <w:r w:rsidRPr="00043D2A">
              <w:rPr>
                <w:sz w:val="28"/>
                <w:szCs w:val="28"/>
              </w:rPr>
              <w:sym w:font="Symbol" w:char="F062"/>
            </w:r>
            <w:r w:rsidRPr="00043D2A">
              <w:rPr>
                <w:sz w:val="28"/>
                <w:szCs w:val="28"/>
                <w:vertAlign w:val="superscript"/>
              </w:rPr>
              <w:t>-</w:t>
            </w:r>
            <w:r w:rsidRPr="00043D2A">
              <w:rPr>
                <w:sz w:val="28"/>
                <w:szCs w:val="28"/>
              </w:rPr>
              <w:t xml:space="preserve"> kèm theo phản hạt của  nơtrino (</w:t>
            </w:r>
            <w:r w:rsidRPr="00043D2A">
              <w:rPr>
                <w:position w:val="-12"/>
                <w:sz w:val="28"/>
                <w:szCs w:val="28"/>
              </w:rPr>
              <w:object w:dxaOrig="320" w:dyaOrig="400">
                <v:shape id="_x0000_i1691" type="#_x0000_t75" style="width:15.65pt;height:20.05pt" o:ole="">
                  <v:imagedata r:id="rId1330" o:title=""/>
                </v:shape>
                <o:OLEObject Type="Embed" ProgID="Equation.DSMT4" ShapeID="_x0000_i1691" DrawAspect="Content" ObjectID="_1629614758" r:id="rId1331"/>
              </w:object>
            </w:r>
            <w:r w:rsidRPr="00043D2A">
              <w:rPr>
                <w:sz w:val="28"/>
                <w:szCs w:val="28"/>
              </w:rPr>
              <w:t xml:space="preserve">) có khối lượng rất nhỏ, không mang điện, chuyển động với tốc độ </w:t>
            </w:r>
            <w:r w:rsidRPr="00043D2A">
              <w:rPr>
                <w:sz w:val="28"/>
                <w:szCs w:val="28"/>
              </w:rPr>
              <w:sym w:font="Symbol" w:char="F0BB"/>
            </w:r>
            <w:r w:rsidRPr="00043D2A">
              <w:rPr>
                <w:sz w:val="28"/>
                <w:szCs w:val="28"/>
              </w:rPr>
              <w:t xml:space="preserve"> c.</w:t>
            </w:r>
          </w:p>
          <w:p w:rsidR="00606CA9" w:rsidRPr="00043D2A" w:rsidRDefault="00606CA9" w:rsidP="00043D2A">
            <w:pPr>
              <w:jc w:val="both"/>
              <w:rPr>
                <w:sz w:val="28"/>
                <w:szCs w:val="28"/>
              </w:rPr>
            </w:pPr>
            <w:r w:rsidRPr="00043D2A">
              <w:rPr>
                <w:sz w:val="28"/>
                <w:szCs w:val="28"/>
              </w:rPr>
              <w:t xml:space="preserve">Cụ thể: </w:t>
            </w:r>
            <w:r w:rsidRPr="00043D2A">
              <w:rPr>
                <w:position w:val="-12"/>
                <w:sz w:val="28"/>
                <w:szCs w:val="28"/>
              </w:rPr>
              <w:object w:dxaOrig="1880" w:dyaOrig="400">
                <v:shape id="_x0000_i1692" type="#_x0000_t75" style="width:93.9pt;height:20.05pt" o:ole="">
                  <v:imagedata r:id="rId1332" o:title=""/>
                </v:shape>
                <o:OLEObject Type="Embed" ProgID="Equation.DSMT4" ShapeID="_x0000_i1692" DrawAspect="Content" ObjectID="_1629614759" r:id="rId1333"/>
              </w:objec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380" w:dyaOrig="400">
                <v:shape id="_x0000_i1693" type="#_x0000_t75" style="width:19.4pt;height:19.4pt" o:ole="">
                  <v:imagedata r:id="rId1334" o:title=""/>
                </v:shape>
                <o:OLEObject Type="Embed" ProgID="Equation.DSMT4" ShapeID="_x0000_i1693" DrawAspect="Content" ObjectID="_1629614760" r:id="rId1335"/>
              </w:object>
            </w:r>
            <w:r w:rsidRPr="00043D2A">
              <w:rPr>
                <w:sz w:val="28"/>
                <w:szCs w:val="28"/>
              </w:rPr>
              <w:t xml:space="preserve">phóng xạ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r w:rsidRPr="00043D2A">
              <w:rPr>
                <w:sz w:val="28"/>
                <w:szCs w:val="28"/>
              </w:rPr>
              <w:t xml:space="preserve">- Bản chất của phóng xạ </w:t>
            </w:r>
            <w:r w:rsidRPr="00043D2A">
              <w:rPr>
                <w:sz w:val="28"/>
                <w:szCs w:val="28"/>
              </w:rPr>
              <w:sym w:font="Symbol" w:char="F062"/>
            </w:r>
            <w:r w:rsidRPr="00043D2A">
              <w:rPr>
                <w:sz w:val="28"/>
                <w:szCs w:val="28"/>
                <w:vertAlign w:val="superscript"/>
              </w:rPr>
              <w:t>+</w:t>
            </w:r>
            <w:r w:rsidRPr="00043D2A">
              <w:rPr>
                <w:sz w:val="28"/>
                <w:szCs w:val="28"/>
              </w:rPr>
              <w:t xml:space="preserve"> là gì?</w:t>
            </w:r>
          </w:p>
          <w:p w:rsidR="00606CA9" w:rsidRPr="00043D2A" w:rsidRDefault="00606CA9" w:rsidP="00043D2A">
            <w:pPr>
              <w:jc w:val="both"/>
              <w:rPr>
                <w:sz w:val="28"/>
                <w:szCs w:val="28"/>
              </w:rPr>
            </w:pPr>
            <w:r w:rsidRPr="00043D2A">
              <w:rPr>
                <w:sz w:val="28"/>
                <w:szCs w:val="28"/>
              </w:rPr>
              <w:t xml:space="preserve">- Thực chất trong phóng xạ </w:t>
            </w:r>
            <w:r w:rsidRPr="00043D2A">
              <w:rPr>
                <w:sz w:val="28"/>
                <w:szCs w:val="28"/>
              </w:rPr>
              <w:sym w:font="Symbol" w:char="F062"/>
            </w:r>
            <w:r w:rsidRPr="00043D2A">
              <w:rPr>
                <w:sz w:val="28"/>
                <w:szCs w:val="28"/>
                <w:vertAlign w:val="superscript"/>
              </w:rPr>
              <w:t>+</w:t>
            </w:r>
            <w:r w:rsidRPr="00043D2A">
              <w:rPr>
                <w:sz w:val="28"/>
                <w:szCs w:val="28"/>
              </w:rPr>
              <w:t xml:space="preserve"> kèm theo hạt nơtrino (</w:t>
            </w:r>
            <w:r w:rsidRPr="00043D2A">
              <w:rPr>
                <w:position w:val="-12"/>
                <w:sz w:val="28"/>
                <w:szCs w:val="28"/>
              </w:rPr>
              <w:object w:dxaOrig="300" w:dyaOrig="400">
                <v:shape id="_x0000_i1694" type="#_x0000_t75" style="width:15.05pt;height:20.05pt" o:ole="">
                  <v:imagedata r:id="rId1336" o:title=""/>
                </v:shape>
                <o:OLEObject Type="Embed" ProgID="Equation.DSMT4" ShapeID="_x0000_i1694" DrawAspect="Content" ObjectID="_1629614761" r:id="rId1337"/>
              </w:object>
            </w:r>
            <w:r w:rsidRPr="00043D2A">
              <w:rPr>
                <w:sz w:val="28"/>
                <w:szCs w:val="28"/>
              </w:rPr>
              <w:t xml:space="preserve">) có khối lượng rất nhỏ, không mang điện, chuyển động với tốc độ </w:t>
            </w:r>
            <w:r w:rsidRPr="00043D2A">
              <w:rPr>
                <w:sz w:val="28"/>
                <w:szCs w:val="28"/>
              </w:rPr>
              <w:sym w:font="Symbol" w:char="F0BB"/>
            </w:r>
            <w:r w:rsidRPr="00043D2A">
              <w:rPr>
                <w:sz w:val="28"/>
                <w:szCs w:val="28"/>
              </w:rPr>
              <w:t xml:space="preserve"> c.</w:t>
            </w:r>
          </w:p>
          <w:p w:rsidR="00606CA9" w:rsidRPr="00043D2A" w:rsidRDefault="00606CA9" w:rsidP="00043D2A">
            <w:pPr>
              <w:jc w:val="both"/>
              <w:rPr>
                <w:sz w:val="28"/>
                <w:szCs w:val="28"/>
              </w:rPr>
            </w:pPr>
            <w:r w:rsidRPr="00043D2A">
              <w:rPr>
                <w:sz w:val="28"/>
                <w:szCs w:val="28"/>
              </w:rPr>
              <w:t xml:space="preserve">Cụ thể: </w:t>
            </w:r>
            <w:r w:rsidRPr="00043D2A">
              <w:rPr>
                <w:position w:val="-12"/>
                <w:sz w:val="28"/>
                <w:szCs w:val="28"/>
              </w:rPr>
              <w:object w:dxaOrig="1780" w:dyaOrig="400">
                <v:shape id="_x0000_i1695" type="#_x0000_t75" style="width:89.55pt;height:20.05pt" o:ole="">
                  <v:imagedata r:id="rId1338" o:title=""/>
                </v:shape>
                <o:OLEObject Type="Embed" ProgID="Equation.DSMT4" ShapeID="_x0000_i1695" DrawAspect="Content" ObjectID="_1629614762" r:id="rId1339"/>
              </w:object>
            </w:r>
          </w:p>
          <w:p w:rsidR="00606CA9" w:rsidRPr="00043D2A" w:rsidRDefault="00606CA9" w:rsidP="00043D2A">
            <w:pPr>
              <w:jc w:val="both"/>
              <w:rPr>
                <w:sz w:val="28"/>
                <w:szCs w:val="28"/>
              </w:rPr>
            </w:pPr>
            <w:r w:rsidRPr="00043D2A">
              <w:rPr>
                <w:sz w:val="28"/>
                <w:szCs w:val="28"/>
              </w:rPr>
              <w:t xml:space="preserve">- Hạt nhân </w:t>
            </w:r>
            <w:r w:rsidRPr="00043D2A">
              <w:rPr>
                <w:position w:val="-12"/>
                <w:sz w:val="28"/>
                <w:szCs w:val="28"/>
              </w:rPr>
              <w:object w:dxaOrig="400" w:dyaOrig="400">
                <v:shape id="_x0000_i1696" type="#_x0000_t75" style="width:21.3pt;height:19.4pt" o:ole="">
                  <v:imagedata r:id="rId1340" o:title=""/>
                </v:shape>
                <o:OLEObject Type="Embed" ProgID="Equation.DSMT4" ShapeID="_x0000_i1696" DrawAspect="Content" ObjectID="_1629614763" r:id="rId1341"/>
              </w:object>
            </w:r>
            <w:r w:rsidRPr="00043D2A">
              <w:rPr>
                <w:sz w:val="28"/>
                <w:szCs w:val="28"/>
              </w:rPr>
              <w:t xml:space="preserve">phóng xạ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AE"/>
            </w:r>
            <w:r w:rsidRPr="00043D2A">
              <w:rPr>
                <w:sz w:val="28"/>
                <w:szCs w:val="28"/>
              </w:rPr>
              <w:t xml:space="preserve"> viết phương trình?</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có tính chất gì?</w:t>
            </w:r>
          </w:p>
          <w:p w:rsidR="00606CA9" w:rsidRPr="00043D2A" w:rsidRDefault="00606CA9" w:rsidP="00043D2A">
            <w:pPr>
              <w:jc w:val="both"/>
              <w:rPr>
                <w:sz w:val="28"/>
                <w:szCs w:val="28"/>
              </w:rPr>
            </w:pPr>
            <w:r w:rsidRPr="00043D2A">
              <w:rPr>
                <w:sz w:val="28"/>
                <w:szCs w:val="28"/>
              </w:rPr>
              <w:t xml:space="preserve">- Trong phóng xạ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hạt nhân con sinh ra ở trạng thái kích thích </w:t>
            </w:r>
            <w:r w:rsidRPr="00043D2A">
              <w:rPr>
                <w:sz w:val="28"/>
                <w:szCs w:val="28"/>
              </w:rPr>
              <w:sym w:font="Symbol" w:char="F0AE"/>
            </w:r>
            <w:r w:rsidRPr="00043D2A">
              <w:rPr>
                <w:sz w:val="28"/>
                <w:szCs w:val="28"/>
              </w:rPr>
              <w:t xml:space="preserve"> trạng thái có mức năng lượng thấp hơn và phát ra bức xạ điện từ </w:t>
            </w:r>
            <w:r w:rsidRPr="00043D2A">
              <w:rPr>
                <w:sz w:val="28"/>
                <w:szCs w:val="28"/>
              </w:rPr>
              <w:sym w:font="Symbol" w:char="F067"/>
            </w:r>
            <w:r w:rsidRPr="00043D2A">
              <w:rPr>
                <w:sz w:val="28"/>
                <w:szCs w:val="28"/>
              </w:rPr>
              <w:t xml:space="preserve">, còn gọi là tia </w:t>
            </w:r>
            <w:r w:rsidRPr="00043D2A">
              <w:rPr>
                <w:sz w:val="28"/>
                <w:szCs w:val="28"/>
              </w:rPr>
              <w:sym w:font="Symbol" w:char="F067"/>
            </w:r>
            <w:r w:rsidRPr="00043D2A">
              <w:rPr>
                <w:sz w:val="28"/>
                <w:szCs w:val="28"/>
              </w:rPr>
              <w:t>.</w:t>
            </w: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định nghĩa hiện tượng phóng xạ.</w:t>
            </w:r>
          </w:p>
          <w:p w:rsidR="00606CA9" w:rsidRPr="00043D2A" w:rsidRDefault="00606CA9" w:rsidP="00043D2A">
            <w:pPr>
              <w:jc w:val="both"/>
              <w:rPr>
                <w:sz w:val="28"/>
                <w:szCs w:val="28"/>
              </w:rPr>
            </w:pPr>
            <w:r w:rsidRPr="00043D2A">
              <w:rPr>
                <w:sz w:val="28"/>
                <w:szCs w:val="28"/>
              </w:rPr>
              <w:t xml:space="preserve">- HS nêu 4 dạng phóng xạ: </w:t>
            </w:r>
            <w:r w:rsidRPr="00043D2A">
              <w:rPr>
                <w:sz w:val="28"/>
                <w:szCs w:val="28"/>
              </w:rPr>
              <w:sym w:font="Symbol" w:char="F061"/>
            </w:r>
            <w:r w:rsidRPr="00043D2A">
              <w:rPr>
                <w:sz w:val="28"/>
                <w:szCs w:val="28"/>
              </w:rPr>
              <w:t xml:space="preserve">,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62"/>
            </w:r>
            <w:r w:rsidRPr="00043D2A">
              <w:rPr>
                <w:sz w:val="28"/>
                <w:szCs w:val="28"/>
                <w:vertAlign w:val="superscript"/>
              </w:rPr>
              <w:t>+</w:t>
            </w:r>
            <w:r w:rsidRPr="00043D2A">
              <w:rPr>
                <w:sz w:val="28"/>
                <w:szCs w:val="28"/>
              </w:rPr>
              <w:t xml:space="preserve">. </w:t>
            </w:r>
            <w:r w:rsidRPr="00043D2A">
              <w:rPr>
                <w:sz w:val="28"/>
                <w:szCs w:val="28"/>
              </w:rPr>
              <w:sym w:font="Symbol" w:char="F067"/>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HS nêu bản chất và tính chất.</w:t>
            </w:r>
          </w:p>
          <w:p w:rsidR="00606CA9" w:rsidRPr="00043D2A" w:rsidRDefault="00606CA9" w:rsidP="00043D2A">
            <w:pPr>
              <w:jc w:val="both"/>
              <w:rPr>
                <w:sz w:val="28"/>
                <w:szCs w:val="28"/>
              </w:rPr>
            </w:pPr>
            <w:r w:rsidRPr="00043D2A">
              <w:rPr>
                <w:position w:val="-12"/>
                <w:sz w:val="28"/>
                <w:szCs w:val="28"/>
              </w:rPr>
              <w:object w:dxaOrig="2060" w:dyaOrig="400">
                <v:shape id="_x0000_i1697" type="#_x0000_t75" style="width:107.05pt;height:19.4pt" o:ole="">
                  <v:imagedata r:id="rId1342" o:title=""/>
                </v:shape>
                <o:OLEObject Type="Embed" ProgID="Equation.DSMT4" ShapeID="_x0000_i1697" DrawAspect="Content" ObjectID="_1629614764" r:id="rId1343"/>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740" w:dyaOrig="400">
                <v:shape id="_x0000_i1698" type="#_x0000_t75" style="width:90.15pt;height:19.4pt" o:ole="">
                  <v:imagedata r:id="rId1344" o:title=""/>
                </v:shape>
                <o:OLEObject Type="Embed" ProgID="Equation.DSMT4" ShapeID="_x0000_i1698" DrawAspect="Content" ObjectID="_1629614765" r:id="rId1345"/>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2060" w:dyaOrig="400">
                <v:shape id="_x0000_i1699" type="#_x0000_t75" style="width:107.05pt;height:19.4pt" o:ole="">
                  <v:imagedata r:id="rId1346" o:title=""/>
                </v:shape>
                <o:OLEObject Type="Embed" ProgID="Equation.DSMT4" ShapeID="_x0000_i1699" DrawAspect="Content" ObjectID="_1629614766" r:id="rId1347"/>
              </w:objec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460" w:dyaOrig="420">
                <v:shape id="_x0000_i1700" type="#_x0000_t75" style="width:75.75pt;height:21.3pt" o:ole="">
                  <v:imagedata r:id="rId1348" o:title=""/>
                </v:shape>
                <o:OLEObject Type="Embed" ProgID="Equation.DSMT4" ShapeID="_x0000_i1700" DrawAspect="Content" ObjectID="_1629614767" r:id="rId1349"/>
              </w:objec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ình bày.</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12"/>
                <w:sz w:val="28"/>
                <w:szCs w:val="28"/>
              </w:rPr>
              <w:object w:dxaOrig="1960" w:dyaOrig="400">
                <v:shape id="_x0000_i1701" type="#_x0000_t75" style="width:102.05pt;height:19.4pt" o:ole="">
                  <v:imagedata r:id="rId1350" o:title=""/>
                </v:shape>
                <o:OLEObject Type="Embed" ProgID="Equation.DSMT4" ShapeID="_x0000_i1701" DrawAspect="Content" ObjectID="_1629614768" r:id="rId1351"/>
              </w:object>
            </w:r>
          </w:p>
          <w:p w:rsidR="00606CA9" w:rsidRPr="00043D2A" w:rsidRDefault="00606CA9" w:rsidP="00043D2A">
            <w:pPr>
              <w:jc w:val="both"/>
              <w:rPr>
                <w:sz w:val="28"/>
                <w:szCs w:val="28"/>
              </w:rPr>
            </w:pPr>
            <w:r w:rsidRPr="00043D2A">
              <w:rPr>
                <w:sz w:val="28"/>
                <w:szCs w:val="28"/>
              </w:rPr>
              <w:t xml:space="preserve">Hoặc: </w:t>
            </w:r>
            <w:r w:rsidRPr="00043D2A">
              <w:rPr>
                <w:position w:val="-12"/>
                <w:sz w:val="28"/>
                <w:szCs w:val="28"/>
              </w:rPr>
              <w:object w:dxaOrig="1460" w:dyaOrig="400">
                <v:shape id="_x0000_i1702" type="#_x0000_t75" style="width:75.75pt;height:19.4pt" o:ole="">
                  <v:imagedata r:id="rId1352" o:title=""/>
                </v:shape>
                <o:OLEObject Type="Embed" ProgID="Equation.DSMT4" ShapeID="_x0000_i1702" DrawAspect="Content" ObjectID="_1629614769" r:id="rId1353"/>
              </w:object>
            </w:r>
          </w:p>
          <w:p w:rsidR="00606CA9" w:rsidRPr="00043D2A" w:rsidRDefault="00606CA9" w:rsidP="00043D2A">
            <w:pPr>
              <w:jc w:val="both"/>
              <w:rPr>
                <w:sz w:val="28"/>
                <w:szCs w:val="28"/>
              </w:rPr>
            </w:pPr>
            <w:r w:rsidRPr="00043D2A">
              <w:rPr>
                <w:sz w:val="28"/>
                <w:szCs w:val="28"/>
              </w:rPr>
              <w:t xml:space="preserve">- HS nêu các tính chất của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iện tượng phóng xạ</w:t>
            </w:r>
          </w:p>
          <w:p w:rsidR="00606CA9" w:rsidRPr="00043D2A" w:rsidRDefault="00606CA9" w:rsidP="00043D2A">
            <w:pPr>
              <w:jc w:val="both"/>
              <w:rPr>
                <w:sz w:val="28"/>
                <w:szCs w:val="28"/>
              </w:rPr>
            </w:pPr>
            <w:r w:rsidRPr="00043D2A">
              <w:rPr>
                <w:b/>
                <w:i/>
                <w:sz w:val="28"/>
                <w:szCs w:val="28"/>
              </w:rPr>
              <w:t>1. Định nghĩa</w:t>
            </w:r>
            <w:r w:rsidRPr="00043D2A">
              <w:rPr>
                <w:sz w:val="28"/>
                <w:szCs w:val="28"/>
              </w:rPr>
              <w:t xml:space="preserve">  (</w:t>
            </w:r>
            <w:r w:rsidRPr="00043D2A">
              <w:rPr>
                <w:i/>
                <w:sz w:val="28"/>
                <w:szCs w:val="28"/>
              </w:rPr>
              <w:t>Sgk</w: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 xml:space="preserve">2. Các dạng phóng xạ </w:t>
            </w:r>
          </w:p>
          <w:p w:rsidR="00606CA9" w:rsidRPr="00043D2A" w:rsidRDefault="00606CA9" w:rsidP="00043D2A">
            <w:pPr>
              <w:jc w:val="both"/>
              <w:rPr>
                <w:sz w:val="28"/>
                <w:szCs w:val="28"/>
              </w:rPr>
            </w:pPr>
            <w:r w:rsidRPr="00043D2A">
              <w:rPr>
                <w:sz w:val="28"/>
                <w:szCs w:val="28"/>
              </w:rPr>
              <w:t xml:space="preserve">a. </w:t>
            </w:r>
            <w:r w:rsidRPr="00043D2A">
              <w:rPr>
                <w:i/>
                <w:sz w:val="28"/>
                <w:szCs w:val="28"/>
              </w:rPr>
              <w:t xml:space="preserve">Phóng xạ </w:t>
            </w:r>
            <w:r w:rsidRPr="00043D2A">
              <w:rPr>
                <w:i/>
                <w:sz w:val="28"/>
                <w:szCs w:val="28"/>
              </w:rPr>
              <w:sym w:font="Symbol" w:char="F061"/>
            </w:r>
          </w:p>
          <w:p w:rsidR="00606CA9" w:rsidRPr="00043D2A" w:rsidRDefault="00606CA9" w:rsidP="00043D2A">
            <w:pPr>
              <w:jc w:val="both"/>
              <w:rPr>
                <w:sz w:val="28"/>
                <w:szCs w:val="28"/>
              </w:rPr>
            </w:pPr>
            <w:r w:rsidRPr="00043D2A">
              <w:rPr>
                <w:position w:val="-12"/>
                <w:sz w:val="28"/>
                <w:szCs w:val="28"/>
              </w:rPr>
              <w:object w:dxaOrig="1780" w:dyaOrig="400">
                <v:shape id="_x0000_i1703" type="#_x0000_t75" style="width:89.55pt;height:20.05pt" o:ole="">
                  <v:imagedata r:id="rId1354" o:title=""/>
                </v:shape>
                <o:OLEObject Type="Embed" ProgID="Equation.DSMT4" ShapeID="_x0000_i1703" DrawAspect="Content" ObjectID="_1629614770" r:id="rId1355"/>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460" w:dyaOrig="400">
                <v:shape id="_x0000_i1704" type="#_x0000_t75" style="width:72.65pt;height:20.05pt" o:ole="">
                  <v:imagedata r:id="rId1356" o:title=""/>
                </v:shape>
                <o:OLEObject Type="Embed" ProgID="Equation.DSMT4" ShapeID="_x0000_i1704" DrawAspect="Content" ObjectID="_1629614771" r:id="rId1357"/>
              </w:objec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1"/>
            </w:r>
            <w:r w:rsidRPr="00043D2A">
              <w:rPr>
                <w:sz w:val="28"/>
                <w:szCs w:val="28"/>
              </w:rPr>
              <w:t xml:space="preserve"> là dòng hạt nhân </w:t>
            </w:r>
            <w:r w:rsidRPr="00043D2A">
              <w:rPr>
                <w:position w:val="-12"/>
                <w:sz w:val="28"/>
                <w:szCs w:val="28"/>
              </w:rPr>
              <w:object w:dxaOrig="460" w:dyaOrig="400">
                <v:shape id="_x0000_i1705" type="#_x0000_t75" style="width:23.15pt;height:19.4pt" o:ole="">
                  <v:imagedata r:id="rId1278" o:title=""/>
                </v:shape>
                <o:OLEObject Type="Embed" ProgID="Equation.DSMT4" ShapeID="_x0000_i1705" DrawAspect="Content" ObjectID="_1629614772" r:id="rId1358"/>
              </w:object>
            </w:r>
            <w:r w:rsidRPr="00043D2A">
              <w:rPr>
                <w:sz w:val="28"/>
                <w:szCs w:val="28"/>
              </w:rPr>
              <w:t xml:space="preserve"> chuyển động với vận tốc 2.10</w:t>
            </w:r>
            <w:r w:rsidRPr="00043D2A">
              <w:rPr>
                <w:sz w:val="28"/>
                <w:szCs w:val="28"/>
                <w:vertAlign w:val="superscript"/>
              </w:rPr>
              <w:t>7</w:t>
            </w:r>
            <w:r w:rsidRPr="00043D2A">
              <w:rPr>
                <w:sz w:val="28"/>
                <w:szCs w:val="28"/>
              </w:rPr>
              <w:t xml:space="preserve">m/s. Đi được chừng vài cm trong không khí và chừng vài </w:t>
            </w:r>
            <w:r w:rsidRPr="00043D2A">
              <w:rPr>
                <w:sz w:val="28"/>
                <w:szCs w:val="28"/>
              </w:rPr>
              <w:sym w:font="Symbol" w:char="F06D"/>
            </w:r>
            <w:r w:rsidRPr="00043D2A">
              <w:rPr>
                <w:sz w:val="28"/>
                <w:szCs w:val="28"/>
              </w:rPr>
              <w:t>m trong vật rắn.</w:t>
            </w:r>
          </w:p>
          <w:p w:rsidR="00606CA9" w:rsidRPr="00043D2A" w:rsidRDefault="00606CA9" w:rsidP="00043D2A">
            <w:pPr>
              <w:jc w:val="both"/>
              <w:rPr>
                <w:sz w:val="28"/>
                <w:szCs w:val="28"/>
              </w:rPr>
            </w:pPr>
            <w:r w:rsidRPr="00043D2A">
              <w:rPr>
                <w:sz w:val="28"/>
                <w:szCs w:val="28"/>
              </w:rPr>
              <w:t xml:space="preserve">b. </w:t>
            </w:r>
            <w:r w:rsidRPr="00043D2A">
              <w:rPr>
                <w:i/>
                <w:sz w:val="28"/>
                <w:szCs w:val="28"/>
              </w:rPr>
              <w:t xml:space="preserve">Phóng xạ </w:t>
            </w:r>
            <w:r w:rsidRPr="00043D2A">
              <w:rPr>
                <w:i/>
                <w:sz w:val="28"/>
                <w:szCs w:val="28"/>
              </w:rPr>
              <w:sym w:font="Symbol" w:char="F062"/>
            </w:r>
            <w:r w:rsidRPr="00043D2A">
              <w:rPr>
                <w:i/>
                <w:sz w:val="28"/>
                <w:szCs w:val="28"/>
                <w:vertAlign w:val="superscript"/>
              </w:rPr>
              <w:t>-</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là dòng êlectron </w:t>
            </w:r>
          </w:p>
          <w:p w:rsidR="00606CA9" w:rsidRPr="00043D2A" w:rsidRDefault="00606CA9" w:rsidP="00043D2A">
            <w:pPr>
              <w:jc w:val="both"/>
              <w:rPr>
                <w:sz w:val="28"/>
                <w:szCs w:val="28"/>
              </w:rPr>
            </w:pPr>
            <w:r w:rsidRPr="00043D2A">
              <w:rPr>
                <w:sz w:val="28"/>
                <w:szCs w:val="28"/>
              </w:rPr>
              <w:t>(</w:t>
            </w:r>
            <w:r w:rsidRPr="00043D2A">
              <w:rPr>
                <w:position w:val="-12"/>
                <w:sz w:val="28"/>
                <w:szCs w:val="28"/>
              </w:rPr>
              <w:object w:dxaOrig="340" w:dyaOrig="400">
                <v:shape id="_x0000_i1706" type="#_x0000_t75" style="width:17.55pt;height:19.4pt" o:ole="">
                  <v:imagedata r:id="rId1359" o:title=""/>
                </v:shape>
                <o:OLEObject Type="Embed" ProgID="Equation.DSMT4" ShapeID="_x0000_i1706" DrawAspect="Content" ObjectID="_1629614773" r:id="rId1360"/>
              </w:object>
            </w:r>
            <w:r w:rsidRPr="00043D2A">
              <w:rPr>
                <w:sz w:val="28"/>
                <w:szCs w:val="28"/>
              </w:rPr>
              <w:t>)</w:t>
            </w:r>
          </w:p>
          <w:p w:rsidR="00606CA9" w:rsidRPr="00043D2A" w:rsidRDefault="00606CA9" w:rsidP="00043D2A">
            <w:pPr>
              <w:jc w:val="both"/>
              <w:rPr>
                <w:sz w:val="28"/>
                <w:szCs w:val="28"/>
              </w:rPr>
            </w:pPr>
            <w:r w:rsidRPr="00043D2A">
              <w:rPr>
                <w:position w:val="-12"/>
                <w:sz w:val="28"/>
                <w:szCs w:val="28"/>
              </w:rPr>
              <w:object w:dxaOrig="2120" w:dyaOrig="400">
                <v:shape id="_x0000_i1707" type="#_x0000_t75" style="width:105.8pt;height:20.05pt" o:ole="">
                  <v:imagedata r:id="rId1361" o:title=""/>
                </v:shape>
                <o:OLEObject Type="Embed" ProgID="Equation.DSMT4" ShapeID="_x0000_i1707" DrawAspect="Content" ObjectID="_1629614774" r:id="rId1362"/>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520" w:dyaOrig="420">
                <v:shape id="_x0000_i1708" type="#_x0000_t75" style="width:76.4pt;height:21.3pt" o:ole="">
                  <v:imagedata r:id="rId1363" o:title=""/>
                </v:shape>
                <o:OLEObject Type="Embed" ProgID="Equation.DSMT4" ShapeID="_x0000_i1708" DrawAspect="Content" ObjectID="_1629614775" r:id="rId1364"/>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c. </w:t>
            </w:r>
            <w:r w:rsidRPr="00043D2A">
              <w:rPr>
                <w:i/>
                <w:sz w:val="28"/>
                <w:szCs w:val="28"/>
              </w:rPr>
              <w:t xml:space="preserve">Phóng xạ </w:t>
            </w:r>
            <w:r w:rsidRPr="00043D2A">
              <w:rPr>
                <w:i/>
                <w:sz w:val="28"/>
                <w:szCs w:val="28"/>
              </w:rPr>
              <w:sym w:font="Symbol" w:char="F062"/>
            </w:r>
            <w:r w:rsidRPr="00043D2A">
              <w:rPr>
                <w:i/>
                <w:sz w:val="28"/>
                <w:szCs w:val="28"/>
                <w:vertAlign w:val="superscript"/>
              </w:rPr>
              <w:t>+</w:t>
            </w:r>
            <w:r w:rsidRPr="00043D2A">
              <w:rPr>
                <w:sz w:val="28"/>
                <w:szCs w:val="28"/>
              </w:rPr>
              <w:t xml:space="preserve"> </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là dòng pôzitron (</w:t>
            </w:r>
            <w:r w:rsidRPr="00043D2A">
              <w:rPr>
                <w:position w:val="-12"/>
                <w:sz w:val="28"/>
                <w:szCs w:val="28"/>
              </w:rPr>
              <w:object w:dxaOrig="260" w:dyaOrig="400">
                <v:shape id="_x0000_i1709" type="#_x0000_t75" style="width:12.5pt;height:19.4pt" o:ole="">
                  <v:imagedata r:id="rId1365" o:title=""/>
                </v:shape>
                <o:OLEObject Type="Embed" ProgID="Equation.DSMT4" ShapeID="_x0000_i1709" DrawAspect="Content" ObjectID="_1629614776" r:id="rId1366"/>
              </w:object>
            </w:r>
            <w:r w:rsidRPr="00043D2A">
              <w:rPr>
                <w:sz w:val="28"/>
                <w:szCs w:val="28"/>
              </w:rPr>
              <w:t xml:space="preserve">) </w:t>
            </w:r>
          </w:p>
          <w:p w:rsidR="00606CA9" w:rsidRPr="00043D2A" w:rsidRDefault="00606CA9" w:rsidP="00043D2A">
            <w:pPr>
              <w:jc w:val="both"/>
              <w:rPr>
                <w:sz w:val="28"/>
                <w:szCs w:val="28"/>
              </w:rPr>
            </w:pPr>
            <w:r w:rsidRPr="00043D2A">
              <w:rPr>
                <w:position w:val="-12"/>
                <w:sz w:val="28"/>
                <w:szCs w:val="28"/>
              </w:rPr>
              <w:object w:dxaOrig="2020" w:dyaOrig="400">
                <v:shape id="_x0000_i1710" type="#_x0000_t75" style="width:101.45pt;height:20.05pt" o:ole="">
                  <v:imagedata r:id="rId1367" o:title=""/>
                </v:shape>
                <o:OLEObject Type="Embed" ProgID="Equation.DSMT4" ShapeID="_x0000_i1710" DrawAspect="Content" ObjectID="_1629614777" r:id="rId1368"/>
              </w:object>
            </w:r>
          </w:p>
          <w:p w:rsidR="00606CA9" w:rsidRPr="00043D2A" w:rsidRDefault="00606CA9" w:rsidP="00043D2A">
            <w:pPr>
              <w:jc w:val="both"/>
              <w:rPr>
                <w:sz w:val="28"/>
                <w:szCs w:val="28"/>
              </w:rPr>
            </w:pPr>
            <w:r w:rsidRPr="00043D2A">
              <w:rPr>
                <w:sz w:val="28"/>
                <w:szCs w:val="28"/>
              </w:rPr>
              <w:t>Dạng rút gọn:</w:t>
            </w:r>
          </w:p>
          <w:p w:rsidR="00606CA9" w:rsidRPr="00043D2A" w:rsidRDefault="00606CA9" w:rsidP="00043D2A">
            <w:pPr>
              <w:jc w:val="both"/>
              <w:rPr>
                <w:sz w:val="28"/>
                <w:szCs w:val="28"/>
              </w:rPr>
            </w:pPr>
            <w:r w:rsidRPr="00043D2A">
              <w:rPr>
                <w:position w:val="-12"/>
                <w:sz w:val="28"/>
                <w:szCs w:val="28"/>
              </w:rPr>
              <w:object w:dxaOrig="1520" w:dyaOrig="420">
                <v:shape id="_x0000_i1711" type="#_x0000_t75" style="width:76.4pt;height:21.3pt" o:ole="">
                  <v:imagedata r:id="rId1369" o:title=""/>
                </v:shape>
                <o:OLEObject Type="Embed" ProgID="Equation.DSMT4" ShapeID="_x0000_i1711" DrawAspect="Content" ObjectID="_1629614778" r:id="rId1370"/>
              </w:objec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 xml:space="preserve"> chuyển động với tốc độ </w:t>
            </w:r>
            <w:r w:rsidRPr="00043D2A">
              <w:rPr>
                <w:sz w:val="28"/>
                <w:szCs w:val="28"/>
              </w:rPr>
              <w:sym w:font="Symbol" w:char="F0BB"/>
            </w:r>
            <w:r w:rsidRPr="00043D2A">
              <w:rPr>
                <w:sz w:val="28"/>
                <w:szCs w:val="28"/>
              </w:rPr>
              <w:t xml:space="preserve"> c, truyền được vài mét trong không khí và vài mm trong kim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d. </w:t>
            </w:r>
            <w:r w:rsidRPr="00043D2A">
              <w:rPr>
                <w:i/>
                <w:sz w:val="28"/>
                <w:szCs w:val="28"/>
              </w:rPr>
              <w:t xml:space="preserve">Phóng xạ </w:t>
            </w:r>
            <w:r w:rsidRPr="00043D2A">
              <w:rPr>
                <w:i/>
                <w:sz w:val="28"/>
                <w:szCs w:val="28"/>
              </w:rPr>
              <w:sym w:font="Symbol" w:char="F067"/>
            </w:r>
          </w:p>
          <w:p w:rsidR="00606CA9" w:rsidRPr="00043D2A" w:rsidRDefault="00606CA9" w:rsidP="00043D2A">
            <w:pPr>
              <w:jc w:val="both"/>
              <w:rPr>
                <w:sz w:val="28"/>
                <w:szCs w:val="28"/>
              </w:rPr>
            </w:pPr>
            <w:r w:rsidRPr="00043D2A">
              <w:rPr>
                <w:sz w:val="28"/>
                <w:szCs w:val="28"/>
              </w:rPr>
              <w:t>E</w:t>
            </w:r>
            <w:r w:rsidRPr="00043D2A">
              <w:rPr>
                <w:sz w:val="28"/>
                <w:szCs w:val="28"/>
                <w:vertAlign w:val="subscript"/>
              </w:rPr>
              <w:t>2</w:t>
            </w:r>
            <w:r w:rsidRPr="00043D2A">
              <w:rPr>
                <w:sz w:val="28"/>
                <w:szCs w:val="28"/>
              </w:rPr>
              <w:t xml:space="preserve"> – E</w:t>
            </w:r>
            <w:r w:rsidRPr="00043D2A">
              <w:rPr>
                <w:sz w:val="28"/>
                <w:szCs w:val="28"/>
                <w:vertAlign w:val="subscript"/>
              </w:rPr>
              <w:t>1</w:t>
            </w:r>
            <w:r w:rsidRPr="00043D2A">
              <w:rPr>
                <w:sz w:val="28"/>
                <w:szCs w:val="28"/>
              </w:rPr>
              <w:t xml:space="preserve"> = hf</w:t>
            </w:r>
          </w:p>
          <w:p w:rsidR="00606CA9" w:rsidRPr="00043D2A" w:rsidRDefault="00606CA9" w:rsidP="00043D2A">
            <w:pPr>
              <w:jc w:val="both"/>
              <w:rPr>
                <w:sz w:val="28"/>
                <w:szCs w:val="28"/>
              </w:rPr>
            </w:pPr>
            <w:r w:rsidRPr="00043D2A">
              <w:rPr>
                <w:sz w:val="28"/>
                <w:szCs w:val="28"/>
              </w:rPr>
              <w:t xml:space="preserve">- Phóng xạ </w:t>
            </w:r>
            <w:r w:rsidRPr="00043D2A">
              <w:rPr>
                <w:sz w:val="28"/>
                <w:szCs w:val="28"/>
              </w:rPr>
              <w:sym w:font="Symbol" w:char="F067"/>
            </w:r>
            <w:r w:rsidRPr="00043D2A">
              <w:rPr>
                <w:sz w:val="28"/>
                <w:szCs w:val="28"/>
              </w:rPr>
              <w:t xml:space="preserve"> là phóng xạ đi kèm phóng xạ </w:t>
            </w:r>
            <w:r w:rsidRPr="00043D2A">
              <w:rPr>
                <w:sz w:val="28"/>
                <w:szCs w:val="28"/>
              </w:rPr>
              <w:sym w:font="Symbol" w:char="F062"/>
            </w:r>
            <w:r w:rsidRPr="00043D2A">
              <w:rPr>
                <w:sz w:val="28"/>
                <w:szCs w:val="28"/>
                <w:vertAlign w:val="superscript"/>
              </w:rPr>
              <w:t>-</w:t>
            </w:r>
            <w:r w:rsidRPr="00043D2A">
              <w:rPr>
                <w:sz w:val="28"/>
                <w:szCs w:val="28"/>
              </w:rPr>
              <w:t xml:space="preserve"> và </w:t>
            </w:r>
            <w:r w:rsidRPr="00043D2A">
              <w:rPr>
                <w:sz w:val="28"/>
                <w:szCs w:val="28"/>
              </w:rPr>
              <w:sym w:font="Symbol" w:char="F062"/>
            </w:r>
            <w:r w:rsidRPr="00043D2A">
              <w:rPr>
                <w:sz w:val="28"/>
                <w:szCs w:val="28"/>
                <w:vertAlign w:val="superscript"/>
              </w:rPr>
              <w:t>+</w:t>
            </w:r>
            <w:r w:rsidRPr="00043D2A">
              <w:rPr>
                <w:sz w:val="28"/>
                <w:szCs w:val="28"/>
              </w:rPr>
              <w:t>.</w:t>
            </w:r>
          </w:p>
          <w:p w:rsidR="00606CA9" w:rsidRPr="00043D2A" w:rsidRDefault="00606CA9" w:rsidP="00043D2A">
            <w:pPr>
              <w:jc w:val="both"/>
              <w:rPr>
                <w:sz w:val="28"/>
                <w:szCs w:val="28"/>
              </w:rPr>
            </w:pPr>
            <w:r w:rsidRPr="00043D2A">
              <w:rPr>
                <w:sz w:val="28"/>
                <w:szCs w:val="28"/>
              </w:rPr>
              <w:t xml:space="preserve">- Tia </w:t>
            </w:r>
            <w:r w:rsidRPr="00043D2A">
              <w:rPr>
                <w:sz w:val="28"/>
                <w:szCs w:val="28"/>
              </w:rPr>
              <w:sym w:font="Symbol" w:char="F067"/>
            </w:r>
            <w:r w:rsidRPr="00043D2A">
              <w:rPr>
                <w:sz w:val="28"/>
                <w:szCs w:val="28"/>
              </w:rPr>
              <w:t xml:space="preserve"> đi được vài mét trong bêtông và vài cm trong chì.</w:t>
            </w:r>
          </w:p>
        </w:tc>
      </w:tr>
      <w:tr w:rsidR="00606CA9" w:rsidRPr="00ED31E0" w:rsidTr="00043D2A">
        <w:tc>
          <w:tcPr>
            <w:tcW w:w="308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nêu các đặc tính của quá trình phóng xạ.</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Gọi N là số hạt nhân ở thời điểm t. Tại thời điểm t + dt </w:t>
            </w:r>
            <w:r w:rsidRPr="00043D2A">
              <w:rPr>
                <w:sz w:val="28"/>
                <w:szCs w:val="28"/>
              </w:rPr>
              <w:sym w:font="Symbol" w:char="F0AE"/>
            </w:r>
            <w:r w:rsidRPr="00043D2A">
              <w:rPr>
                <w:sz w:val="28"/>
                <w:szCs w:val="28"/>
              </w:rPr>
              <w:t xml:space="preserve"> số hạt nhân còn lại N + dN với dN &lt; 0.</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Số hạt nhân phân rã trong thời gian dt là bao nhiêu?</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Số hạt nhân đã phân huỷ -dN tỉ lệ với đại lượng nà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ọi N</w:t>
            </w:r>
            <w:r w:rsidRPr="00043D2A">
              <w:rPr>
                <w:sz w:val="28"/>
                <w:szCs w:val="28"/>
                <w:vertAlign w:val="subscript"/>
              </w:rPr>
              <w:t>0</w:t>
            </w:r>
            <w:r w:rsidRPr="00043D2A">
              <w:rPr>
                <w:sz w:val="28"/>
                <w:szCs w:val="28"/>
              </w:rPr>
              <w:t xml:space="preserve"> là số hạt nhân của mẫu phóng xạ tồn tại ở thời điểm t = 0 </w:t>
            </w:r>
            <w:r w:rsidRPr="00043D2A">
              <w:rPr>
                <w:sz w:val="28"/>
                <w:szCs w:val="28"/>
              </w:rPr>
              <w:sym w:font="Symbol" w:char="F0AE"/>
            </w:r>
            <w:r w:rsidRPr="00043D2A">
              <w:rPr>
                <w:sz w:val="28"/>
                <w:szCs w:val="28"/>
              </w:rPr>
              <w:t xml:space="preserve"> muốn tìm số hạt nhân N tồn tại lúc t &gt; 0 </w:t>
            </w:r>
            <w:r w:rsidRPr="00043D2A">
              <w:rPr>
                <w:sz w:val="28"/>
                <w:szCs w:val="28"/>
              </w:rPr>
              <w:sym w:font="Symbol" w:char="F0AE"/>
            </w:r>
            <w:r w:rsidRPr="00043D2A">
              <w:rPr>
                <w:sz w:val="28"/>
                <w:szCs w:val="28"/>
              </w:rPr>
              <w:t xml:space="preserve"> ta phải làm gì?</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18"/>
                <w:sz w:val="28"/>
                <w:szCs w:val="28"/>
              </w:rPr>
              <w:object w:dxaOrig="1700" w:dyaOrig="460">
                <v:shape id="_x0000_i1712" type="#_x0000_t75" style="width:84.5pt;height:23.15pt" o:ole="">
                  <v:imagedata r:id="rId1371" o:title=""/>
                </v:shape>
                <o:OLEObject Type="Embed" ProgID="Equation.DSMT4" ShapeID="_x0000_i1712" DrawAspect="Content" ObjectID="_1629614779" r:id="rId137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ln|N| - ln|N</w:t>
            </w:r>
            <w:r w:rsidRPr="00043D2A">
              <w:rPr>
                <w:sz w:val="28"/>
                <w:szCs w:val="28"/>
                <w:vertAlign w:val="subscript"/>
              </w:rPr>
              <w:t>0</w:t>
            </w:r>
            <w:r w:rsidRPr="00043D2A">
              <w:rPr>
                <w:sz w:val="28"/>
                <w:szCs w:val="28"/>
              </w:rPr>
              <w:t>| = -</w:t>
            </w:r>
            <w:r w:rsidRPr="00043D2A">
              <w:rPr>
                <w:sz w:val="28"/>
                <w:szCs w:val="28"/>
              </w:rPr>
              <w:sym w:font="Symbol" w:char="F06C"/>
            </w:r>
            <w:r w:rsidRPr="00043D2A">
              <w:rPr>
                <w:sz w:val="28"/>
                <w:szCs w:val="28"/>
              </w:rPr>
              <w:t>t</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32"/>
                <w:sz w:val="28"/>
                <w:szCs w:val="28"/>
              </w:rPr>
              <w:object w:dxaOrig="2760" w:dyaOrig="740">
                <v:shape id="_x0000_i1713" type="#_x0000_t75" style="width:137.75pt;height:36.95pt" o:ole="">
                  <v:imagedata r:id="rId1373" o:title=""/>
                </v:shape>
                <o:OLEObject Type="Embed" ProgID="Equation.DSMT4" ShapeID="_x0000_i1713" DrawAspect="Content" ObjectID="_1629614780" r:id="rId1374"/>
              </w:object>
            </w:r>
          </w:p>
          <w:p w:rsidR="00606CA9" w:rsidRPr="00043D2A" w:rsidRDefault="00606CA9" w:rsidP="00043D2A">
            <w:pPr>
              <w:jc w:val="both"/>
              <w:rPr>
                <w:sz w:val="28"/>
                <w:szCs w:val="28"/>
              </w:rPr>
            </w:pPr>
            <w:r w:rsidRPr="00043D2A">
              <w:rPr>
                <w:sz w:val="28"/>
                <w:szCs w:val="28"/>
              </w:rPr>
              <w:t>- Chu kì bán rã là gì?</w:t>
            </w:r>
          </w:p>
          <w:p w:rsidR="00606CA9" w:rsidRPr="00043D2A" w:rsidRDefault="00606CA9" w:rsidP="00043D2A">
            <w:pPr>
              <w:jc w:val="both"/>
              <w:rPr>
                <w:sz w:val="28"/>
                <w:szCs w:val="28"/>
              </w:rPr>
            </w:pPr>
            <w:r w:rsidRPr="00043D2A">
              <w:rPr>
                <w:position w:val="-24"/>
                <w:sz w:val="28"/>
                <w:szCs w:val="28"/>
              </w:rPr>
              <w:object w:dxaOrig="2860" w:dyaOrig="660">
                <v:shape id="_x0000_i1714" type="#_x0000_t75" style="width:143.35pt;height:33.2pt" o:ole="">
                  <v:imagedata r:id="rId1375" o:title=""/>
                </v:shape>
                <o:OLEObject Type="Embed" ProgID="Equation.DSMT4" ShapeID="_x0000_i1714" DrawAspect="Content" ObjectID="_1629614781" r:id="rId1376"/>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sz w:val="28"/>
                <w:szCs w:val="28"/>
              </w:rPr>
              <w:sym w:font="Symbol" w:char="F06C"/>
            </w:r>
            <w:r w:rsidRPr="00043D2A">
              <w:rPr>
                <w:sz w:val="28"/>
                <w:szCs w:val="28"/>
              </w:rPr>
              <w:t xml:space="preserve">T = ln2 </w:t>
            </w:r>
            <w:r w:rsidRPr="00043D2A">
              <w:rPr>
                <w:sz w:val="28"/>
                <w:szCs w:val="28"/>
              </w:rPr>
              <w:sym w:font="Symbol" w:char="F0AE"/>
            </w:r>
            <w:r w:rsidRPr="00043D2A">
              <w:rPr>
                <w:sz w:val="28"/>
                <w:szCs w:val="28"/>
              </w:rPr>
              <w:t xml:space="preserve"> </w:t>
            </w:r>
            <w:r w:rsidRPr="00043D2A">
              <w:rPr>
                <w:position w:val="-24"/>
                <w:sz w:val="28"/>
                <w:szCs w:val="28"/>
              </w:rPr>
              <w:object w:dxaOrig="1700" w:dyaOrig="660">
                <v:shape id="_x0000_i1715" type="#_x0000_t75" style="width:84.5pt;height:33.2pt" o:ole="" o:bordertopcolor="this" o:borderleftcolor="this" o:borderbottomcolor="this" o:borderrightcolor="this">
                  <v:imagedata r:id="rId1377" o:title=""/>
                </v:shape>
                <o:OLEObject Type="Embed" ProgID="Equation.DSMT4" ShapeID="_x0000_i1715" DrawAspect="Content" ObjectID="_1629614782" r:id="rId1378"/>
              </w:object>
            </w:r>
          </w:p>
          <w:p w:rsidR="00606CA9" w:rsidRPr="00043D2A" w:rsidRDefault="00606CA9" w:rsidP="00043D2A">
            <w:pPr>
              <w:jc w:val="both"/>
              <w:rPr>
                <w:sz w:val="28"/>
                <w:szCs w:val="28"/>
              </w:rPr>
            </w:pPr>
            <w:r w:rsidRPr="00043D2A">
              <w:rPr>
                <w:sz w:val="28"/>
                <w:szCs w:val="28"/>
              </w:rPr>
              <w:t xml:space="preserve">- Chứng minh rằng, sau thời gian t = xT thì số hạt nhân phóng xạ còn lại là </w:t>
            </w:r>
            <w:r w:rsidRPr="00043D2A">
              <w:rPr>
                <w:position w:val="-24"/>
                <w:sz w:val="28"/>
                <w:szCs w:val="28"/>
              </w:rPr>
              <w:object w:dxaOrig="820" w:dyaOrig="660">
                <v:shape id="_x0000_i1716" type="#_x0000_t75" style="width:41.3pt;height:33.2pt" o:ole="">
                  <v:imagedata r:id="rId1379" o:title=""/>
                </v:shape>
                <o:OLEObject Type="Embed" ProgID="Equation.DSMT4" ShapeID="_x0000_i1716" DrawAspect="Content" ObjectID="_1629614783" r:id="rId1380"/>
              </w:object>
            </w:r>
          </w:p>
          <w:p w:rsidR="00606CA9" w:rsidRPr="00043D2A" w:rsidRDefault="00606CA9" w:rsidP="00043D2A">
            <w:pPr>
              <w:jc w:val="center"/>
              <w:rPr>
                <w:sz w:val="28"/>
                <w:szCs w:val="28"/>
              </w:rPr>
            </w:pPr>
            <w:r w:rsidRPr="00043D2A">
              <w:rPr>
                <w:sz w:val="28"/>
                <w:szCs w:val="28"/>
              </w:rPr>
              <w:t xml:space="preserve">- Y/c HS đọc Sgk về độ phóng xạ, và chứng minh </w:t>
            </w:r>
            <w:r w:rsidRPr="00043D2A">
              <w:rPr>
                <w:position w:val="-12"/>
                <w:sz w:val="28"/>
                <w:szCs w:val="28"/>
              </w:rPr>
              <w:object w:dxaOrig="1120" w:dyaOrig="400">
                <v:shape id="_x0000_i1717" type="#_x0000_t75" style="width:55.7pt;height:20.05pt" o:ole="" o:bordertopcolor="this" o:borderleftcolor="this" o:borderbottomcolor="this" o:borderrightcolor="this">
                  <v:imagedata r:id="rId1381" o:title=""/>
                  <w10:bordertop type="single" width="4"/>
                  <w10:borderleft type="single" width="4"/>
                  <w10:borderbottom type="single" width="4"/>
                  <w10:borderright type="single" width="4"/>
                </v:shape>
                <o:OLEObject Type="Embed" ProgID="Equation.DSMT4" ShapeID="_x0000_i1717" DrawAspect="Content" ObjectID="_1629614784" r:id="rId1382"/>
              </w:object>
            </w:r>
          </w:p>
        </w:tc>
        <w:tc>
          <w:tcPr>
            <w:tcW w:w="3019"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Là -d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oảng thời gian dt và với số hạt nhân N trong mẫu phóng xạ: -dN = </w:t>
            </w:r>
            <w:r w:rsidRPr="00043D2A">
              <w:rPr>
                <w:sz w:val="28"/>
                <w:szCs w:val="28"/>
              </w:rPr>
              <w:sym w:font="Symbol" w:char="F06C"/>
            </w:r>
            <w:r w:rsidRPr="00043D2A">
              <w:rPr>
                <w:sz w:val="28"/>
                <w:szCs w:val="28"/>
              </w:rPr>
              <w:t>Ndt</w:t>
            </w:r>
          </w:p>
          <w:p w:rsidR="00606CA9" w:rsidRPr="00043D2A" w:rsidRDefault="00606CA9" w:rsidP="00043D2A">
            <w:pPr>
              <w:jc w:val="both"/>
              <w:rPr>
                <w:sz w:val="28"/>
                <w:szCs w:val="28"/>
              </w:rPr>
            </w:pPr>
            <w:r w:rsidRPr="00043D2A">
              <w:rPr>
                <w:position w:val="-24"/>
                <w:sz w:val="28"/>
                <w:szCs w:val="28"/>
              </w:rPr>
              <w:object w:dxaOrig="1140" w:dyaOrig="660">
                <v:shape id="_x0000_i1718" type="#_x0000_t75" style="width:56.95pt;height:33.2pt" o:ole="">
                  <v:imagedata r:id="rId1383" o:title=""/>
                </v:shape>
                <o:OLEObject Type="Embed" ProgID="Equation.DSMT4" ShapeID="_x0000_i1718" DrawAspect="Content" ObjectID="_1629614785" r:id="rId1384"/>
              </w:object>
            </w:r>
          </w:p>
          <w:p w:rsidR="00606CA9" w:rsidRPr="00043D2A" w:rsidRDefault="00606CA9" w:rsidP="00043D2A">
            <w:pPr>
              <w:jc w:val="both"/>
              <w:rPr>
                <w:sz w:val="28"/>
                <w:szCs w:val="28"/>
              </w:rPr>
            </w:pPr>
            <w:r w:rsidRPr="00043D2A">
              <w:rPr>
                <w:position w:val="-36"/>
                <w:sz w:val="28"/>
                <w:szCs w:val="28"/>
              </w:rPr>
              <w:object w:dxaOrig="1480" w:dyaOrig="800">
                <v:shape id="_x0000_i1719" type="#_x0000_t75" style="width:74.5pt;height:40.05pt" o:ole="">
                  <v:imagedata r:id="rId1385" o:title=""/>
                </v:shape>
                <o:OLEObject Type="Embed" ProgID="Equation.DSMT4" ShapeID="_x0000_i1719" DrawAspect="Content" ObjectID="_1629614786" r:id="rId138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rả lời và ghi nhận công thức xác định chu kì bán rã.</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eo quy luật phân rã:</w:t>
            </w:r>
          </w:p>
          <w:p w:rsidR="00606CA9" w:rsidRPr="00043D2A" w:rsidRDefault="00606CA9" w:rsidP="00043D2A">
            <w:pPr>
              <w:jc w:val="both"/>
              <w:rPr>
                <w:sz w:val="28"/>
                <w:szCs w:val="28"/>
              </w:rPr>
            </w:pPr>
            <w:r w:rsidRPr="00043D2A">
              <w:rPr>
                <w:position w:val="-26"/>
                <w:sz w:val="28"/>
                <w:szCs w:val="28"/>
              </w:rPr>
              <w:object w:dxaOrig="1680" w:dyaOrig="680">
                <v:shape id="_x0000_i1720" type="#_x0000_t75" style="width:83.9pt;height:34.45pt" o:ole="">
                  <v:imagedata r:id="rId1387" o:title=""/>
                </v:shape>
                <o:OLEObject Type="Embed" ProgID="Equation.DSMT4" ShapeID="_x0000_i1720" DrawAspect="Content" ObjectID="_1629614787" r:id="rId1388"/>
              </w:object>
            </w:r>
          </w:p>
          <w:p w:rsidR="00606CA9" w:rsidRPr="00043D2A" w:rsidRDefault="00606CA9" w:rsidP="00043D2A">
            <w:pPr>
              <w:jc w:val="both"/>
              <w:rPr>
                <w:sz w:val="28"/>
                <w:szCs w:val="28"/>
              </w:rPr>
            </w:pPr>
            <w:r w:rsidRPr="00043D2A">
              <w:rPr>
                <w:sz w:val="28"/>
                <w:szCs w:val="28"/>
              </w:rPr>
              <w:t xml:space="preserve">Trong đó, </w:t>
            </w:r>
            <w:r w:rsidRPr="00043D2A">
              <w:rPr>
                <w:position w:val="-24"/>
                <w:sz w:val="28"/>
                <w:szCs w:val="28"/>
              </w:rPr>
              <w:object w:dxaOrig="840" w:dyaOrig="660">
                <v:shape id="_x0000_i1721" type="#_x0000_t75" style="width:41.95pt;height:33.2pt" o:ole="">
                  <v:imagedata r:id="rId1389" o:title=""/>
                </v:shape>
                <o:OLEObject Type="Embed" ProgID="Equation.DSMT4" ShapeID="_x0000_i1721" DrawAspect="Content" ObjectID="_1629614788" r:id="rId1390"/>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w:t>
            </w:r>
            <w:r w:rsidRPr="00043D2A">
              <w:rPr>
                <w:position w:val="-10"/>
                <w:sz w:val="28"/>
                <w:szCs w:val="28"/>
              </w:rPr>
              <w:object w:dxaOrig="1680" w:dyaOrig="540">
                <v:shape id="_x0000_i1722" type="#_x0000_t75" style="width:83.9pt;height:26.9pt" o:ole="">
                  <v:imagedata r:id="rId1391" o:title=""/>
                </v:shape>
                <o:OLEObject Type="Embed" ProgID="Equation.DSMT4" ShapeID="_x0000_i1722" DrawAspect="Content" ObjectID="_1629614789" r:id="rId1392"/>
              </w:objec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khi t = xT </w:t>
            </w:r>
            <w:r w:rsidRPr="00043D2A">
              <w:rPr>
                <w:sz w:val="28"/>
                <w:szCs w:val="28"/>
              </w:rPr>
              <w:sym w:font="Symbol" w:char="F0AE"/>
            </w:r>
            <w:r w:rsidRPr="00043D2A">
              <w:rPr>
                <w:sz w:val="28"/>
                <w:szCs w:val="28"/>
              </w:rPr>
              <w:t xml:space="preserve"> </w:t>
            </w:r>
            <w:r w:rsidRPr="00043D2A">
              <w:rPr>
                <w:position w:val="-24"/>
                <w:sz w:val="28"/>
                <w:szCs w:val="28"/>
              </w:rPr>
              <w:object w:dxaOrig="820" w:dyaOrig="660">
                <v:shape id="_x0000_i1723" type="#_x0000_t75" style="width:41.3pt;height:33.2pt" o:ole="" o:bordertopcolor="this" o:borderleftcolor="this" o:borderbottomcolor="this" o:borderrightcolor="this">
                  <v:imagedata r:id="rId1379" o:title=""/>
                  <w10:bordertop type="single" width="4"/>
                  <w10:borderleft type="single" width="4"/>
                  <w10:borderbottom type="single" width="4"/>
                  <w10:borderright type="single" width="4"/>
                </v:shape>
                <o:OLEObject Type="Embed" ProgID="Equation.DSMT4" ShapeID="_x0000_i1723" DrawAspect="Content" ObjectID="_1629614790" r:id="rId1393"/>
              </w:object>
            </w:r>
          </w:p>
        </w:tc>
        <w:tc>
          <w:tcPr>
            <w:tcW w:w="4275" w:type="dxa"/>
            <w:gridSpan w:val="4"/>
            <w:shd w:val="clear" w:color="auto" w:fill="auto"/>
          </w:tcPr>
          <w:p w:rsidR="00606CA9" w:rsidRPr="00043D2A" w:rsidRDefault="00606CA9" w:rsidP="00043D2A">
            <w:pPr>
              <w:jc w:val="both"/>
              <w:rPr>
                <w:b/>
                <w:sz w:val="28"/>
                <w:szCs w:val="28"/>
              </w:rPr>
            </w:pPr>
            <w:r w:rsidRPr="00043D2A">
              <w:rPr>
                <w:b/>
                <w:sz w:val="28"/>
                <w:szCs w:val="28"/>
              </w:rPr>
              <w:t xml:space="preserve">II. Định luật phóng xạ </w:t>
            </w:r>
          </w:p>
          <w:p w:rsidR="00606CA9" w:rsidRPr="00043D2A" w:rsidRDefault="00606CA9" w:rsidP="00043D2A">
            <w:pPr>
              <w:jc w:val="both"/>
              <w:rPr>
                <w:b/>
                <w:i/>
                <w:sz w:val="28"/>
                <w:szCs w:val="28"/>
              </w:rPr>
            </w:pPr>
            <w:r w:rsidRPr="00043D2A">
              <w:rPr>
                <w:b/>
                <w:i/>
                <w:sz w:val="28"/>
                <w:szCs w:val="28"/>
              </w:rPr>
              <w:t>1. Đặc tính của quá trình phóng xạ</w:t>
            </w:r>
          </w:p>
          <w:p w:rsidR="00606CA9" w:rsidRPr="00043D2A" w:rsidRDefault="00606CA9" w:rsidP="00043D2A">
            <w:pPr>
              <w:jc w:val="both"/>
              <w:rPr>
                <w:sz w:val="28"/>
                <w:szCs w:val="28"/>
              </w:rPr>
            </w:pPr>
            <w:r w:rsidRPr="00043D2A">
              <w:rPr>
                <w:sz w:val="28"/>
                <w:szCs w:val="28"/>
              </w:rPr>
              <w:t>a. Có bản chất là một quá trình biến đổi hạt nhân.</w:t>
            </w:r>
          </w:p>
          <w:p w:rsidR="00606CA9" w:rsidRPr="00043D2A" w:rsidRDefault="00606CA9" w:rsidP="00043D2A">
            <w:pPr>
              <w:jc w:val="both"/>
              <w:rPr>
                <w:sz w:val="28"/>
                <w:szCs w:val="28"/>
              </w:rPr>
            </w:pPr>
            <w:r w:rsidRPr="00043D2A">
              <w:rPr>
                <w:sz w:val="28"/>
                <w:szCs w:val="28"/>
              </w:rPr>
              <w:t xml:space="preserve">b. Có tính </w:t>
            </w:r>
            <w:r w:rsidRPr="00043D2A">
              <w:rPr>
                <w:i/>
                <w:sz w:val="28"/>
                <w:szCs w:val="28"/>
              </w:rPr>
              <w:t>tự phát</w:t>
            </w:r>
            <w:r w:rsidRPr="00043D2A">
              <w:rPr>
                <w:sz w:val="28"/>
                <w:szCs w:val="28"/>
              </w:rPr>
              <w:t xml:space="preserve"> và </w:t>
            </w:r>
            <w:r w:rsidRPr="00043D2A">
              <w:rPr>
                <w:i/>
                <w:sz w:val="28"/>
                <w:szCs w:val="28"/>
              </w:rPr>
              <w:t>không điều khiển</w:t>
            </w:r>
            <w:r w:rsidRPr="00043D2A">
              <w:rPr>
                <w:sz w:val="28"/>
                <w:szCs w:val="28"/>
              </w:rPr>
              <w:t xml:space="preserve"> được.</w:t>
            </w:r>
          </w:p>
          <w:p w:rsidR="00606CA9" w:rsidRPr="00043D2A" w:rsidRDefault="00606CA9" w:rsidP="00043D2A">
            <w:pPr>
              <w:jc w:val="both"/>
              <w:rPr>
                <w:sz w:val="28"/>
                <w:szCs w:val="28"/>
              </w:rPr>
            </w:pPr>
            <w:r w:rsidRPr="00043D2A">
              <w:rPr>
                <w:sz w:val="28"/>
                <w:szCs w:val="28"/>
              </w:rPr>
              <w:t xml:space="preserve">c. Là một quá trình </w:t>
            </w:r>
            <w:r w:rsidRPr="00043D2A">
              <w:rPr>
                <w:i/>
                <w:sz w:val="28"/>
                <w:szCs w:val="28"/>
              </w:rPr>
              <w:t>ngẫu nhiên</w:t>
            </w:r>
            <w:r w:rsidRPr="00043D2A">
              <w:rPr>
                <w:sz w:val="28"/>
                <w:szCs w:val="28"/>
              </w:rPr>
              <w:t>.</w:t>
            </w:r>
          </w:p>
          <w:p w:rsidR="00606CA9" w:rsidRPr="00043D2A" w:rsidRDefault="00606CA9" w:rsidP="00043D2A">
            <w:pPr>
              <w:jc w:val="both"/>
              <w:rPr>
                <w:b/>
                <w:i/>
                <w:sz w:val="28"/>
                <w:szCs w:val="28"/>
              </w:rPr>
            </w:pPr>
            <w:r w:rsidRPr="00043D2A">
              <w:rPr>
                <w:b/>
                <w:i/>
                <w:sz w:val="28"/>
                <w:szCs w:val="28"/>
              </w:rPr>
              <w:t>2. Định luật phân rã phóng xạ</w:t>
            </w:r>
          </w:p>
          <w:p w:rsidR="00606CA9" w:rsidRPr="00043D2A" w:rsidRDefault="00606CA9" w:rsidP="00043D2A">
            <w:pPr>
              <w:jc w:val="both"/>
              <w:rPr>
                <w:sz w:val="28"/>
                <w:szCs w:val="28"/>
              </w:rPr>
            </w:pPr>
            <w:r w:rsidRPr="00043D2A">
              <w:rPr>
                <w:sz w:val="28"/>
                <w:szCs w:val="28"/>
              </w:rPr>
              <w:t>- Xét một mẫu phóng xạ ban đầu.</w:t>
            </w:r>
          </w:p>
          <w:p w:rsidR="00606CA9" w:rsidRPr="00043D2A" w:rsidRDefault="00606CA9" w:rsidP="00043D2A">
            <w:pPr>
              <w:jc w:val="both"/>
              <w:rPr>
                <w:sz w:val="28"/>
                <w:szCs w:val="28"/>
              </w:rPr>
            </w:pPr>
            <w:r w:rsidRPr="00043D2A">
              <w:rPr>
                <w:sz w:val="28"/>
                <w:szCs w:val="28"/>
              </w:rPr>
              <w:t>+ N</w:t>
            </w:r>
            <w:r w:rsidRPr="00043D2A">
              <w:rPr>
                <w:sz w:val="28"/>
                <w:szCs w:val="28"/>
                <w:vertAlign w:val="subscript"/>
              </w:rPr>
              <w:t>0</w:t>
            </w:r>
            <w:r w:rsidRPr="00043D2A">
              <w:rPr>
                <w:sz w:val="28"/>
                <w:szCs w:val="28"/>
              </w:rPr>
              <w:t xml:space="preserve"> sô hạt nhân ban đầu.</w:t>
            </w:r>
          </w:p>
          <w:p w:rsidR="00606CA9" w:rsidRPr="00043D2A" w:rsidRDefault="00606CA9" w:rsidP="00043D2A">
            <w:pPr>
              <w:jc w:val="both"/>
              <w:rPr>
                <w:sz w:val="28"/>
                <w:szCs w:val="28"/>
              </w:rPr>
            </w:pPr>
            <w:r w:rsidRPr="00043D2A">
              <w:rPr>
                <w:sz w:val="28"/>
                <w:szCs w:val="28"/>
              </w:rPr>
              <w:t>+ N số hạt nhân còn lại sau thời gian t.</w:t>
            </w:r>
          </w:p>
          <w:p w:rsidR="00606CA9" w:rsidRPr="00043D2A" w:rsidRDefault="00606CA9" w:rsidP="00043D2A">
            <w:pPr>
              <w:jc w:val="both"/>
              <w:rPr>
                <w:sz w:val="28"/>
                <w:szCs w:val="28"/>
              </w:rPr>
            </w:pPr>
            <w:r w:rsidRPr="00043D2A">
              <w:rPr>
                <w:position w:val="-12"/>
                <w:sz w:val="28"/>
                <w:szCs w:val="28"/>
              </w:rPr>
              <w:object w:dxaOrig="1100" w:dyaOrig="400">
                <v:shape id="_x0000_i1724" type="#_x0000_t75" style="width:55.1pt;height:20.05pt" o:ole="" o:bordertopcolor="this" o:borderleftcolor="this" o:borderbottomcolor="this" o:borderrightcolor="this">
                  <v:imagedata r:id="rId1394" o:title=""/>
                  <w10:bordertop type="single" width="4"/>
                  <w10:borderleft type="single" width="4"/>
                  <w10:borderbottom type="single" width="4"/>
                  <w10:borderright type="single" width="4"/>
                </v:shape>
                <o:OLEObject Type="Embed" ProgID="Equation.DSMT4" ShapeID="_x0000_i1724" DrawAspect="Content" ObjectID="_1629614791" r:id="rId1395"/>
              </w:object>
            </w:r>
          </w:p>
          <w:p w:rsidR="00606CA9" w:rsidRPr="00043D2A" w:rsidRDefault="00606CA9" w:rsidP="00043D2A">
            <w:pPr>
              <w:jc w:val="both"/>
              <w:rPr>
                <w:sz w:val="28"/>
                <w:szCs w:val="28"/>
              </w:rPr>
            </w:pPr>
            <w:r w:rsidRPr="00043D2A">
              <w:rPr>
                <w:sz w:val="28"/>
                <w:szCs w:val="28"/>
              </w:rPr>
              <w:t xml:space="preserve">Trong đó </w:t>
            </w:r>
            <w:r w:rsidRPr="00043D2A">
              <w:rPr>
                <w:sz w:val="28"/>
                <w:szCs w:val="28"/>
              </w:rPr>
              <w:sym w:font="Symbol" w:char="F06C"/>
            </w:r>
            <w:r w:rsidRPr="00043D2A">
              <w:rPr>
                <w:sz w:val="28"/>
                <w:szCs w:val="28"/>
              </w:rPr>
              <w:t xml:space="preserve"> là một hằng số dương gọi là </w:t>
            </w:r>
            <w:r w:rsidRPr="00043D2A">
              <w:rPr>
                <w:i/>
                <w:sz w:val="28"/>
                <w:szCs w:val="28"/>
              </w:rPr>
              <w:t>hằng số phân rã</w:t>
            </w:r>
            <w:r w:rsidRPr="00043D2A">
              <w:rPr>
                <w:sz w:val="28"/>
                <w:szCs w:val="28"/>
              </w:rPr>
              <w:t>, đặc trưng cho chất phóng xạ đang xé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r w:rsidRPr="00043D2A">
              <w:rPr>
                <w:b/>
                <w:i/>
                <w:sz w:val="28"/>
                <w:szCs w:val="28"/>
              </w:rPr>
              <w:t>3. Chu kì bán rã (T)</w:t>
            </w:r>
          </w:p>
          <w:p w:rsidR="00606CA9" w:rsidRPr="00043D2A" w:rsidRDefault="00606CA9" w:rsidP="00043D2A">
            <w:pPr>
              <w:jc w:val="both"/>
              <w:rPr>
                <w:sz w:val="28"/>
                <w:szCs w:val="28"/>
              </w:rPr>
            </w:pPr>
            <w:r w:rsidRPr="00043D2A">
              <w:rPr>
                <w:sz w:val="28"/>
                <w:szCs w:val="28"/>
              </w:rPr>
              <w:t>- Chu kì bán rã là thời gian qua đó số lượng các hạt nhân còn lại 50% (nghĩa là phân rã 50%).</w:t>
            </w:r>
          </w:p>
          <w:p w:rsidR="00606CA9" w:rsidRPr="00043D2A" w:rsidRDefault="00606CA9" w:rsidP="00043D2A">
            <w:pPr>
              <w:jc w:val="both"/>
              <w:rPr>
                <w:sz w:val="28"/>
                <w:szCs w:val="28"/>
              </w:rPr>
            </w:pPr>
            <w:r w:rsidRPr="00043D2A">
              <w:rPr>
                <w:position w:val="-24"/>
                <w:sz w:val="28"/>
                <w:szCs w:val="28"/>
              </w:rPr>
              <w:object w:dxaOrig="1700" w:dyaOrig="660">
                <v:shape id="_x0000_i1725" type="#_x0000_t75" style="width:85.15pt;height:33.2pt" o:ole="" o:bordertopcolor="this" o:borderleftcolor="this" o:borderbottomcolor="this" o:borderrightcolor="this">
                  <v:imagedata r:id="rId1377" o:title=""/>
                  <w10:bordertop type="single" width="4"/>
                  <w10:borderleft type="single" width="4"/>
                  <w10:borderbottom type="single" width="4"/>
                  <w10:borderright type="single" width="4"/>
                </v:shape>
                <o:OLEObject Type="Embed" ProgID="Equation.DSMT4" ShapeID="_x0000_i1725" DrawAspect="Content" ObjectID="_1629614792" r:id="rId1396"/>
              </w:objec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sau thời gian t = xT thì số hạt nhân phóng xạ còn lại là:</w:t>
            </w:r>
          </w:p>
          <w:p w:rsidR="00606CA9" w:rsidRPr="00043D2A" w:rsidRDefault="00606CA9" w:rsidP="00043D2A">
            <w:pPr>
              <w:jc w:val="both"/>
              <w:rPr>
                <w:sz w:val="28"/>
                <w:szCs w:val="28"/>
              </w:rPr>
            </w:pPr>
            <w:r w:rsidRPr="00043D2A">
              <w:rPr>
                <w:position w:val="-24"/>
                <w:sz w:val="28"/>
                <w:szCs w:val="28"/>
              </w:rPr>
              <w:object w:dxaOrig="820" w:dyaOrig="660">
                <v:shape id="_x0000_i1726" type="#_x0000_t75" style="width:41.3pt;height:33.2pt" o:ole="" o:bordertopcolor="this" o:borderleftcolor="this" o:borderbottomcolor="this" o:borderrightcolor="this">
                  <v:imagedata r:id="rId1379" o:title=""/>
                  <w10:bordertop type="single" width="4"/>
                  <w10:borderleft type="single" width="4"/>
                  <w10:borderbottom type="single" width="4"/>
                  <w10:borderright type="single" width="4"/>
                </v:shape>
                <o:OLEObject Type="Embed" ProgID="Equation.DSMT4" ShapeID="_x0000_i1726" DrawAspect="Content" ObjectID="_1629614793" r:id="rId1397"/>
              </w:objec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Độ phóng xạ (H)</w:t>
            </w:r>
          </w:p>
          <w:p w:rsidR="00606CA9" w:rsidRPr="00043D2A" w:rsidRDefault="00606CA9" w:rsidP="00043D2A">
            <w:pPr>
              <w:jc w:val="both"/>
              <w:rPr>
                <w:sz w:val="28"/>
                <w:szCs w:val="28"/>
              </w:rPr>
            </w:pPr>
            <w:r w:rsidRPr="00043D2A">
              <w:rPr>
                <w:sz w:val="28"/>
                <w:szCs w:val="28"/>
              </w:rPr>
              <w:t>(Sgk)</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hế nào là đồng vị phóng xạ nhân tạ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Hãy trình bày phương pháp nguyên tử đánh giá?</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êu ứng dụng của đồng vị phóng xạ nhân tạo</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tìm hiểu vai trò của C14 trong thực tế.</w:t>
            </w:r>
          </w:p>
        </w:tc>
        <w:tc>
          <w:tcPr>
            <w:tcW w:w="3038" w:type="dxa"/>
            <w:gridSpan w:val="4"/>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ịnh nghĩa</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theo SGK</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ong y học, sinh học, và hóa họ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Đọc SGK và trả lời câu hỏi của GV</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II. Đồng vị phóng xạ nhân tạo</w:t>
            </w:r>
          </w:p>
          <w:p w:rsidR="00606CA9" w:rsidRPr="00043D2A" w:rsidRDefault="00606CA9" w:rsidP="00043D2A">
            <w:pPr>
              <w:jc w:val="both"/>
              <w:rPr>
                <w:b/>
                <w:i/>
                <w:sz w:val="28"/>
                <w:szCs w:val="28"/>
              </w:rPr>
            </w:pPr>
            <w:r w:rsidRPr="00043D2A">
              <w:rPr>
                <w:b/>
                <w:sz w:val="28"/>
                <w:szCs w:val="28"/>
              </w:rPr>
              <w:t>1</w:t>
            </w:r>
            <w:r w:rsidRPr="00043D2A">
              <w:rPr>
                <w:b/>
                <w:i/>
                <w:sz w:val="28"/>
                <w:szCs w:val="28"/>
              </w:rPr>
              <w:t>. Phóng xạ nhân tạo và phương pháp nguyên tử đánh dấu</w:t>
            </w:r>
          </w:p>
          <w:p w:rsidR="00606CA9" w:rsidRPr="00043D2A" w:rsidRDefault="00606CA9" w:rsidP="00043D2A">
            <w:pPr>
              <w:jc w:val="both"/>
              <w:rPr>
                <w:sz w:val="28"/>
                <w:szCs w:val="28"/>
              </w:rPr>
            </w:pPr>
            <w:r w:rsidRPr="00043D2A">
              <w:rPr>
                <w:sz w:val="28"/>
                <w:szCs w:val="28"/>
              </w:rPr>
              <w:t xml:space="preserve"> - Đồng vị phóng xạ do con người chế tạo ra gọi là đồng vji phóng xạ nhân tạo</w:t>
            </w:r>
          </w:p>
          <w:p w:rsidR="00606CA9" w:rsidRPr="00043D2A" w:rsidRDefault="00606CA9" w:rsidP="00043D2A">
            <w:pPr>
              <w:jc w:val="both"/>
              <w:rPr>
                <w:sz w:val="28"/>
                <w:szCs w:val="28"/>
              </w:rPr>
            </w:pPr>
            <w:r w:rsidRPr="00043D2A">
              <w:rPr>
                <w:sz w:val="28"/>
                <w:szCs w:val="28"/>
              </w:rPr>
              <w:t>- Khi trộn lẫn đồng vị phóng xạ nhân tạo với hạt nhân bình thường không phóng xạ, các hạt nhân đồng vị phóng xạ nhân tạo gọi là các nguyên tử đánh dấu</w:t>
            </w:r>
          </w:p>
          <w:p w:rsidR="00606CA9" w:rsidRPr="00043D2A" w:rsidRDefault="00606CA9" w:rsidP="00043D2A">
            <w:pPr>
              <w:jc w:val="both"/>
              <w:rPr>
                <w:sz w:val="28"/>
                <w:szCs w:val="28"/>
              </w:rPr>
            </w:pPr>
            <w:r w:rsidRPr="00043D2A">
              <w:rPr>
                <w:sz w:val="28"/>
                <w:szCs w:val="28"/>
              </w:rPr>
              <w:t>- Ứng dụng trong sinh học, hóa học và y học</w:t>
            </w:r>
          </w:p>
          <w:p w:rsidR="00606CA9" w:rsidRPr="00043D2A" w:rsidRDefault="00606CA9" w:rsidP="00043D2A">
            <w:pPr>
              <w:jc w:val="both"/>
              <w:rPr>
                <w:b/>
                <w:i/>
                <w:sz w:val="28"/>
                <w:szCs w:val="28"/>
              </w:rPr>
            </w:pPr>
            <w:r w:rsidRPr="00043D2A">
              <w:rPr>
                <w:b/>
                <w:i/>
                <w:sz w:val="28"/>
                <w:szCs w:val="28"/>
              </w:rPr>
              <w:t>2. Đồng vị C14 đồng hồ của trái đất</w:t>
            </w:r>
          </w:p>
          <w:p w:rsidR="00606CA9" w:rsidRPr="00043D2A" w:rsidRDefault="00606CA9" w:rsidP="00043D2A">
            <w:pPr>
              <w:jc w:val="both"/>
              <w:rPr>
                <w:sz w:val="28"/>
                <w:szCs w:val="28"/>
              </w:rPr>
            </w:pPr>
            <w:r w:rsidRPr="00043D2A">
              <w:rPr>
                <w:sz w:val="28"/>
                <w:szCs w:val="28"/>
              </w:rPr>
              <w:t xml:space="preserve">- Người ta xét tỉ lệ </w:t>
            </w:r>
            <w:r w:rsidRPr="00043D2A">
              <w:rPr>
                <w:position w:val="-20"/>
                <w:sz w:val="28"/>
                <w:szCs w:val="28"/>
              </w:rPr>
              <w:object w:dxaOrig="800" w:dyaOrig="520">
                <v:shape id="_x0000_i1727" type="#_x0000_t75" style="width:40.05pt;height:26.3pt" o:ole="">
                  <v:imagedata r:id="rId1398" o:title=""/>
                </v:shape>
                <o:OLEObject Type="Embed" ProgID="Equation.3" ShapeID="_x0000_i1727" DrawAspect="Content" ObjectID="_1629614794" r:id="rId1399"/>
              </w:object>
            </w:r>
            <w:r w:rsidRPr="00043D2A">
              <w:rPr>
                <w:sz w:val="28"/>
                <w:szCs w:val="28"/>
              </w:rPr>
              <w:t xml:space="preserve"> để xác định tuổi của thực vật và của trái đất</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óng xạ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quá trình hạt nhân nguyên tử phát các tia không nhign thấy</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quá trình phân rã tự phát của một hạt nhân không bền vữ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quá trình hạt nhân nguyên tử hấp thụ năng lượng để phát ra các tia α, β.</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quá trình hạt nhân nguyên tử nặng bị phá vỡ thành các hạt nhân nhỏ hơ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Hằng số phóng xạ của một chất</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ỉ lệ thuận khối lượng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ỉ lệ nghịch với chu kì bán rã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ỉ lệ nghịch với độ phóng xạ của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tỉ lệ nghịch với thể tích chấ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khi nói về định luật phóng xạ</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au một chu kì bán rã, khối lượng của chất phóng xạ giảm đi 50%</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Sau hai chu kì bán rã, khối lượng của chất phóng xạ giảm đi 75%</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Sau một nửa chu kì bán rã, khối lượng của chất phóng xạ giảm đi 25%</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Sau ba chu kì bán rã, khối lượng của chất phóng xạ còn lại bằng 12,5% khối lượng ban đầu.</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Kết luận nào sau đây là không đúng khi nói về các tia phóng xạ bay vào một điện trường đều?</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ia γ không bị lệ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độ lệch của tia β</w:t>
            </w:r>
            <w:r w:rsidRPr="00ED31E0">
              <w:rPr>
                <w:sz w:val="28"/>
                <w:szCs w:val="28"/>
                <w:vertAlign w:val="superscript"/>
              </w:rPr>
              <w:t>+</w:t>
            </w:r>
            <w:r w:rsidRPr="00ED31E0">
              <w:rPr>
                <w:sz w:val="28"/>
                <w:szCs w:val="28"/>
              </w:rPr>
              <w:t> và β</w:t>
            </w:r>
            <w:r w:rsidRPr="00ED31E0">
              <w:rPr>
                <w:sz w:val="28"/>
                <w:szCs w:val="28"/>
                <w:vertAlign w:val="superscript"/>
              </w:rPr>
              <w:t>-</w:t>
            </w:r>
            <w:r w:rsidRPr="00ED31E0">
              <w:rPr>
                <w:sz w:val="28"/>
                <w:szCs w:val="28"/>
              </w:rPr>
              <w:t> là như nhau</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ia β</w:t>
            </w:r>
            <w:r w:rsidRPr="00ED31E0">
              <w:rPr>
                <w:sz w:val="28"/>
                <w:szCs w:val="28"/>
                <w:vertAlign w:val="superscript"/>
              </w:rPr>
              <w:t>+</w:t>
            </w:r>
            <w:r w:rsidRPr="00ED31E0">
              <w:rPr>
                <w:sz w:val="28"/>
                <w:szCs w:val="28"/>
              </w:rPr>
              <w:t> bị lệch về phía bản âm của tụ điệ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tia α</w:t>
            </w:r>
            <w:r w:rsidRPr="00ED31E0">
              <w:rPr>
                <w:sz w:val="28"/>
                <w:szCs w:val="28"/>
                <w:vertAlign w:val="superscript"/>
              </w:rPr>
              <w:t>+</w:t>
            </w:r>
            <w:r w:rsidRPr="00ED31E0">
              <w:rPr>
                <w:sz w:val="28"/>
                <w:szCs w:val="28"/>
              </w:rPr>
              <w:t> bị lệch về phía bản âm của tụ điện nhiều hơn tia β</w:t>
            </w:r>
            <w:r w:rsidRPr="00ED31E0">
              <w:rPr>
                <w:sz w:val="28"/>
                <w:szCs w:val="28"/>
                <w:vertAlign w:val="superscript"/>
              </w:rPr>
              <w:t>+</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Phóng xạ β</w:t>
            </w:r>
            <w:r w:rsidRPr="00ED31E0">
              <w:rPr>
                <w:sz w:val="28"/>
                <w:szCs w:val="28"/>
                <w:vertAlign w:val="superscript"/>
              </w:rPr>
              <w:t>-</w:t>
            </w:r>
            <w:r w:rsidRPr="00ED31E0">
              <w:rPr>
                <w:sz w:val="28"/>
                <w:szCs w:val="28"/>
              </w:rPr>
              <w:t> xảy ra kh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rong hạt nhân có sự biến đổi nuclôn thành êlectr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rong hạt nhân có sự biến đổi proton thành nơtr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trong hạt nhân có sự biến đổi nơtron thành proto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xuất hiện hạt nơtrinô trong biến đổi hạt nhâ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w:t>
            </w:r>
            <w:r w:rsidRPr="00ED31E0">
              <w:rPr>
                <w:sz w:val="28"/>
                <w:szCs w:val="28"/>
                <w:vertAlign w:val="superscript"/>
              </w:rPr>
              <w:t>226</w:t>
            </w:r>
            <w:r w:rsidRPr="00ED31E0">
              <w:rPr>
                <w:sz w:val="28"/>
                <w:szCs w:val="28"/>
              </w:rPr>
              <w:t>Ra phân rã thành </w:t>
            </w:r>
            <w:r w:rsidRPr="00ED31E0">
              <w:rPr>
                <w:sz w:val="28"/>
                <w:szCs w:val="28"/>
                <w:vertAlign w:val="superscript"/>
              </w:rPr>
              <w:t>222</w:t>
            </w:r>
            <w:r w:rsidRPr="00ED31E0">
              <w:rPr>
                <w:sz w:val="28"/>
                <w:szCs w:val="28"/>
              </w:rPr>
              <w:t>Rn bằng cách phát r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êlectron        B. anph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ôzitron        D. gamma</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7:</w:t>
            </w:r>
            <w:r w:rsidRPr="00ED31E0">
              <w:rPr>
                <w:sz w:val="28"/>
                <w:szCs w:val="28"/>
              </w:rPr>
              <w:t> Sau ba phân rã α thành hai phân rã β</w:t>
            </w:r>
            <w:r w:rsidRPr="00ED31E0">
              <w:rPr>
                <w:sz w:val="28"/>
                <w:szCs w:val="28"/>
                <w:vertAlign w:val="superscript"/>
              </w:rPr>
              <w:t>-</w:t>
            </w:r>
            <w:r w:rsidRPr="00ED31E0">
              <w:rPr>
                <w:sz w:val="28"/>
                <w:szCs w:val="28"/>
              </w:rPr>
              <w:t> thì hạt nhân nguyên tố X biến thành hạt nhân rađôn </w:t>
            </w:r>
            <w:r w:rsidRPr="00ED31E0">
              <w:rPr>
                <w:sz w:val="28"/>
                <w:szCs w:val="28"/>
                <w:vertAlign w:val="subscript"/>
              </w:rPr>
              <w:t>88</w:t>
            </w:r>
            <w:r w:rsidRPr="00ED31E0">
              <w:rPr>
                <w:sz w:val="28"/>
                <w:szCs w:val="28"/>
                <w:vertAlign w:val="superscript"/>
              </w:rPr>
              <w:t>226</w:t>
            </w:r>
            <w:r w:rsidRPr="00ED31E0">
              <w:rPr>
                <w:sz w:val="28"/>
                <w:szCs w:val="28"/>
              </w:rPr>
              <w:t>Ra. Nguyên tố X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hôri        B. uran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ôlôni        D. rađi</w:t>
            </w:r>
          </w:p>
          <w:p w:rsidR="00EF31A7" w:rsidRPr="00ED31E0" w:rsidRDefault="00EF31A7" w:rsidP="00ED31E0">
            <w:pPr>
              <w:ind w:left="48" w:right="48"/>
              <w:jc w:val="center"/>
              <w:rPr>
                <w:sz w:val="28"/>
                <w:szCs w:val="28"/>
              </w:rPr>
            </w:pPr>
            <w:r w:rsidRPr="00ED31E0">
              <w:rPr>
                <w:b/>
                <w:bCs/>
                <w:sz w:val="28"/>
                <w:szCs w:val="28"/>
              </w:rPr>
              <w:t>Hướng dẫn giải và đáp án</w:t>
            </w:r>
          </w:p>
          <w:tbl>
            <w:tblPr>
              <w:tblW w:w="5781"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583"/>
              <w:gridCol w:w="596"/>
              <w:gridCol w:w="596"/>
              <w:gridCol w:w="596"/>
              <w:gridCol w:w="622"/>
              <w:gridCol w:w="596"/>
              <w:gridCol w:w="596"/>
              <w:gridCol w:w="596"/>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6</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7</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295C5B" w:rsidRPr="00ED31E0" w:rsidTr="00295C5B">
        <w:trPr>
          <w:gridAfter w:val="1"/>
          <w:wAfter w:w="62" w:type="dxa"/>
        </w:trPr>
        <w:tc>
          <w:tcPr>
            <w:tcW w:w="10314" w:type="dxa"/>
            <w:gridSpan w:val="9"/>
            <w:shd w:val="clear" w:color="auto" w:fill="auto"/>
          </w:tcPr>
          <w:p w:rsidR="00295C5B" w:rsidRPr="00ED31E0" w:rsidRDefault="00295C5B" w:rsidP="00ED31E0">
            <w:pPr>
              <w:jc w:val="both"/>
              <w:rPr>
                <w:b/>
                <w:bCs/>
                <w:sz w:val="28"/>
                <w:szCs w:val="28"/>
                <w:lang w:val="de-AT"/>
              </w:rPr>
            </w:pPr>
            <w:r w:rsidRPr="00ED31E0">
              <w:rPr>
                <w:sz w:val="28"/>
                <w:szCs w:val="28"/>
                <w:lang w:val="de-AT"/>
              </w:rPr>
              <w:t>- Yêu cầu HS thảo luận</w:t>
            </w:r>
          </w:p>
          <w:p w:rsidR="00295C5B" w:rsidRPr="00ED31E0" w:rsidRDefault="00295C5B" w:rsidP="00ED31E0">
            <w:pPr>
              <w:ind w:left="48" w:right="48"/>
              <w:jc w:val="both"/>
              <w:rPr>
                <w:color w:val="000000"/>
                <w:sz w:val="28"/>
                <w:szCs w:val="28"/>
              </w:rPr>
            </w:pPr>
            <w:r w:rsidRPr="00ED31E0">
              <w:rPr>
                <w:b/>
                <w:bCs/>
                <w:color w:val="008000"/>
                <w:sz w:val="28"/>
                <w:szCs w:val="28"/>
              </w:rPr>
              <w:t>Bài 1 (trang 194 SGK Vật Lý 12):</w:t>
            </w:r>
            <w:r w:rsidRPr="00ED31E0">
              <w:rPr>
                <w:color w:val="000000"/>
                <w:sz w:val="28"/>
                <w:szCs w:val="28"/>
              </w:rPr>
              <w:t> Một hạt nhân </w:t>
            </w:r>
            <w:r w:rsidR="00F5559C">
              <w:rPr>
                <w:noProof/>
                <w:color w:val="000000"/>
                <w:sz w:val="28"/>
                <w:szCs w:val="28"/>
              </w:rPr>
              <w:drawing>
                <wp:inline distT="0" distB="0" distL="0" distR="0">
                  <wp:extent cx="294005" cy="341630"/>
                  <wp:effectExtent l="0" t="0" r="0" b="1270"/>
                  <wp:docPr id="760" name="Picture 832" descr="Giải bài tập Vật Lý 12 | Giải Lý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descr="Giải bài tập Vật Lý 12 | Giải Lý 12"/>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94005" cy="341630"/>
                          </a:xfrm>
                          <a:prstGeom prst="rect">
                            <a:avLst/>
                          </a:prstGeom>
                          <a:noFill/>
                          <a:ln>
                            <a:noFill/>
                          </a:ln>
                        </pic:spPr>
                      </pic:pic>
                    </a:graphicData>
                  </a:graphic>
                </wp:inline>
              </w:drawing>
            </w:r>
            <w:r w:rsidRPr="00ED31E0">
              <w:rPr>
                <w:color w:val="000000"/>
                <w:sz w:val="28"/>
                <w:szCs w:val="28"/>
              </w:rPr>
              <w:t> phóng xạ α, β-, β+, γ hãy hoàn chỉnh bảng sau:</w:t>
            </w:r>
          </w:p>
          <w:tbl>
            <w:tblPr>
              <w:tblW w:w="5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152"/>
              <w:gridCol w:w="1083"/>
              <w:gridCol w:w="1269"/>
              <w:gridCol w:w="1083"/>
              <w:gridCol w:w="1269"/>
            </w:tblGrid>
            <w:tr w:rsidR="00295C5B" w:rsidRPr="00ED31E0" w:rsidTr="0003581E">
              <w:trPr>
                <w:trHeight w:val="278"/>
              </w:trPr>
              <w:tc>
                <w:tcPr>
                  <w:tcW w:w="0" w:type="auto"/>
                  <w:vMerge w:val="restart"/>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Phóng xạ</w:t>
                  </w:r>
                </w:p>
              </w:tc>
              <w:tc>
                <w:tcPr>
                  <w:tcW w:w="0" w:type="auto"/>
                  <w:gridSpan w:val="2"/>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Z</w:t>
                  </w:r>
                </w:p>
              </w:tc>
              <w:tc>
                <w:tcPr>
                  <w:tcW w:w="0" w:type="auto"/>
                  <w:gridSpan w:val="2"/>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A</w:t>
                  </w:r>
                </w:p>
              </w:tc>
            </w:tr>
            <w:tr w:rsidR="00295C5B" w:rsidRPr="00ED31E0" w:rsidTr="0003581E">
              <w:trPr>
                <w:trHeight w:val="67"/>
              </w:trPr>
              <w:tc>
                <w:tcPr>
                  <w:tcW w:w="0" w:type="auto"/>
                  <w:vMerge/>
                  <w:shd w:val="clear" w:color="auto" w:fill="auto"/>
                  <w:vAlign w:val="cente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Thay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Không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Thay đổi</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Không đổi</w:t>
                  </w:r>
                </w:p>
              </w:tc>
            </w:tr>
            <w:tr w:rsidR="00295C5B" w:rsidRPr="00ED31E0" w:rsidTr="0003581E">
              <w:trPr>
                <w:trHeight w:val="241"/>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α</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41"/>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β-</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36"/>
              </w:trPr>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r w:rsidRPr="00ED31E0">
                    <w:rPr>
                      <w:sz w:val="28"/>
                      <w:szCs w:val="28"/>
                    </w:rPr>
                    <w:t>β+</w:t>
                  </w: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c>
                <w:tcPr>
                  <w:tcW w:w="0" w:type="auto"/>
                  <w:shd w:val="clear" w:color="auto" w:fill="auto"/>
                  <w:tcMar>
                    <w:top w:w="92" w:type="dxa"/>
                    <w:left w:w="92" w:type="dxa"/>
                    <w:bottom w:w="92" w:type="dxa"/>
                    <w:right w:w="92" w:type="dxa"/>
                  </w:tcMar>
                  <w:hideMark/>
                </w:tcPr>
                <w:p w:rsidR="00295C5B" w:rsidRPr="00ED31E0" w:rsidRDefault="00295C5B" w:rsidP="00ED31E0">
                  <w:pPr>
                    <w:rPr>
                      <w:sz w:val="28"/>
                      <w:szCs w:val="28"/>
                    </w:rPr>
                  </w:pPr>
                </w:p>
              </w:tc>
            </w:tr>
            <w:tr w:rsidR="00295C5B" w:rsidRPr="00ED31E0" w:rsidTr="0003581E">
              <w:trPr>
                <w:trHeight w:val="284"/>
              </w:trPr>
              <w:tc>
                <w:tcPr>
                  <w:tcW w:w="0" w:type="auto"/>
                  <w:shd w:val="clear" w:color="auto" w:fill="FFFFFF"/>
                  <w:tcMar>
                    <w:top w:w="92" w:type="dxa"/>
                    <w:left w:w="92" w:type="dxa"/>
                    <w:bottom w:w="92" w:type="dxa"/>
                    <w:right w:w="92" w:type="dxa"/>
                  </w:tcMar>
                  <w:hideMark/>
                </w:tcPr>
                <w:p w:rsidR="00295C5B" w:rsidRPr="00ED31E0" w:rsidRDefault="00295C5B" w:rsidP="00ED31E0">
                  <w:pPr>
                    <w:rPr>
                      <w:color w:val="313131"/>
                      <w:sz w:val="28"/>
                      <w:szCs w:val="28"/>
                    </w:rPr>
                  </w:pPr>
                  <w:r w:rsidRPr="00ED31E0">
                    <w:rPr>
                      <w:color w:val="313131"/>
                      <w:sz w:val="28"/>
                      <w:szCs w:val="28"/>
                    </w:rPr>
                    <w:t>γ</w:t>
                  </w:r>
                  <w:r w:rsidRPr="00ED31E0">
                    <w:rPr>
                      <w:sz w:val="28"/>
                      <w:szCs w:val="28"/>
                    </w:rPr>
                    <w:br/>
                  </w: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c>
                <w:tcPr>
                  <w:tcW w:w="0" w:type="auto"/>
                  <w:shd w:val="clear" w:color="auto" w:fill="auto"/>
                  <w:vAlign w:val="center"/>
                  <w:hideMark/>
                </w:tcPr>
                <w:p w:rsidR="00295C5B" w:rsidRPr="00ED31E0" w:rsidRDefault="00295C5B" w:rsidP="00ED31E0">
                  <w:pPr>
                    <w:rPr>
                      <w:sz w:val="28"/>
                      <w:szCs w:val="28"/>
                    </w:rPr>
                  </w:pPr>
                </w:p>
              </w:tc>
            </w:tr>
          </w:tbl>
          <w:p w:rsidR="00295C5B" w:rsidRPr="00ED31E0" w:rsidRDefault="00295C5B" w:rsidP="00ED31E0">
            <w:pPr>
              <w:pStyle w:val="ListParagraph"/>
              <w:ind w:left="0"/>
              <w:jc w:val="both"/>
              <w:rPr>
                <w:b/>
                <w:sz w:val="28"/>
                <w:szCs w:val="28"/>
              </w:rPr>
            </w:pPr>
            <w:r w:rsidRPr="00ED31E0">
              <w:rPr>
                <w:b/>
                <w:bCs/>
                <w:sz w:val="28"/>
                <w:szCs w:val="28"/>
                <w:lang w:val="en-CA"/>
              </w:rPr>
              <w:t>1. Thực hiện nhiệm vụ học tập:</w:t>
            </w:r>
          </w:p>
          <w:p w:rsidR="00295C5B" w:rsidRPr="00ED31E0" w:rsidRDefault="00295C5B" w:rsidP="00ED31E0">
            <w:pPr>
              <w:jc w:val="both"/>
              <w:rPr>
                <w:sz w:val="28"/>
                <w:szCs w:val="28"/>
              </w:rPr>
            </w:pPr>
            <w:r w:rsidRPr="00ED31E0">
              <w:rPr>
                <w:sz w:val="28"/>
                <w:szCs w:val="28"/>
              </w:rPr>
              <w:t>- HS sắp xếp theo nhóm, chuẩn bị bảng phụ và tiến hành làm việc theo nhóm dưới sự hướng dẫn của GV</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tcPr>
          <w:p w:rsidR="00C03D71" w:rsidRPr="00ED31E0" w:rsidRDefault="0003581E" w:rsidP="00ED31E0">
            <w:pPr>
              <w:jc w:val="both"/>
              <w:rPr>
                <w:bCs/>
                <w:sz w:val="28"/>
                <w:szCs w:val="28"/>
                <w:lang w:val="de-AT"/>
              </w:rPr>
            </w:pPr>
            <w:r w:rsidRPr="00ED31E0">
              <w:rPr>
                <w:bCs/>
                <w:sz w:val="28"/>
                <w:szCs w:val="28"/>
                <w:lang w:val="de-AT"/>
              </w:rPr>
              <w:t>Tìm hiểu thêm các ứng dụng của phóng xạ</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194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03581E" w:rsidRPr="00ED31E0" w:rsidRDefault="0003581E"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4</w:t>
      </w:r>
    </w:p>
    <w:p w:rsidR="00606CA9" w:rsidRPr="00ED31E0" w:rsidRDefault="00606CA9" w:rsidP="00ED31E0">
      <w:pPr>
        <w:jc w:val="center"/>
        <w:rPr>
          <w:b/>
          <w:sz w:val="28"/>
          <w:szCs w:val="28"/>
        </w:rPr>
      </w:pPr>
      <w:r w:rsidRPr="00ED31E0">
        <w:rPr>
          <w:b/>
          <w:sz w:val="28"/>
          <w:szCs w:val="28"/>
        </w:rPr>
        <w:t>PHẢN ỨNG PHÂN HẠCH</w:t>
      </w:r>
    </w:p>
    <w:p w:rsidR="00606CA9" w:rsidRPr="00ED31E0" w:rsidRDefault="00606CA9" w:rsidP="00ED31E0">
      <w:pPr>
        <w:jc w:val="center"/>
        <w:rPr>
          <w:sz w:val="28"/>
          <w:szCs w:val="28"/>
        </w:rPr>
      </w:pPr>
      <w:r w:rsidRPr="00ED31E0">
        <w:rPr>
          <w:sz w:val="28"/>
          <w:szCs w:val="28"/>
        </w:rPr>
        <w:t>-------o0o------</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phản ứng phân hạch là gì.</w:t>
      </w:r>
    </w:p>
    <w:p w:rsidR="00606CA9" w:rsidRPr="00ED31E0" w:rsidRDefault="00606CA9" w:rsidP="00ED31E0">
      <w:pPr>
        <w:jc w:val="both"/>
        <w:rPr>
          <w:sz w:val="28"/>
          <w:szCs w:val="28"/>
        </w:rPr>
      </w:pPr>
      <w:r w:rsidRPr="00ED31E0">
        <w:rPr>
          <w:sz w:val="28"/>
          <w:szCs w:val="28"/>
        </w:rPr>
        <w:t>- Giải thích được (một cách định tính) phản ứng phân hạch là phản ứng hạt nhân toả năng lượng.</w:t>
      </w:r>
    </w:p>
    <w:p w:rsidR="00606CA9" w:rsidRPr="00ED31E0" w:rsidRDefault="00606CA9" w:rsidP="00ED31E0">
      <w:pPr>
        <w:jc w:val="both"/>
        <w:rPr>
          <w:b/>
          <w:sz w:val="28"/>
          <w:szCs w:val="28"/>
        </w:rPr>
      </w:pPr>
      <w:r w:rsidRPr="00ED31E0">
        <w:rPr>
          <w:sz w:val="28"/>
          <w:szCs w:val="28"/>
        </w:rPr>
        <w:t>- Lí giải được sự tạo thành phản ứng dây chuyền và nêu điều kiện để có phản ứng dây chuyền</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72"/>
        <w:gridCol w:w="612"/>
        <w:gridCol w:w="776"/>
        <w:gridCol w:w="1265"/>
        <w:gridCol w:w="724"/>
        <w:gridCol w:w="284"/>
        <w:gridCol w:w="811"/>
        <w:gridCol w:w="2386"/>
        <w:gridCol w:w="62"/>
      </w:tblGrid>
      <w:tr w:rsidR="00BB2118" w:rsidRPr="00ED31E0" w:rsidTr="00EF31A7">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3"/>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EF31A7">
        <w:trPr>
          <w:gridAfter w:val="1"/>
          <w:wAfter w:w="62" w:type="dxa"/>
        </w:trPr>
        <w:tc>
          <w:tcPr>
            <w:tcW w:w="4786" w:type="dxa"/>
            <w:gridSpan w:val="4"/>
            <w:shd w:val="clear" w:color="auto" w:fill="auto"/>
          </w:tcPr>
          <w:p w:rsidR="00436DEF" w:rsidRPr="00ED31E0" w:rsidRDefault="00436DEF" w:rsidP="00ED31E0">
            <w:pPr>
              <w:jc w:val="both"/>
              <w:rPr>
                <w:sz w:val="28"/>
                <w:szCs w:val="28"/>
              </w:rPr>
            </w:pPr>
            <w:r w:rsidRPr="00ED31E0">
              <w:rPr>
                <w:sz w:val="28"/>
                <w:szCs w:val="28"/>
              </w:rPr>
              <w:t>Để:</w:t>
            </w:r>
          </w:p>
          <w:p w:rsidR="00436DEF" w:rsidRPr="00ED31E0" w:rsidRDefault="00436DEF" w:rsidP="00ED31E0">
            <w:pPr>
              <w:jc w:val="both"/>
              <w:rPr>
                <w:sz w:val="28"/>
                <w:szCs w:val="28"/>
              </w:rPr>
            </w:pPr>
            <w:r w:rsidRPr="00ED31E0">
              <w:rPr>
                <w:sz w:val="28"/>
                <w:szCs w:val="28"/>
              </w:rPr>
              <w:t>- Giải thích được (một cách định tính) phản ứng phân hạch là phản ứng hạt nhân toả năng lượng.</w:t>
            </w:r>
          </w:p>
          <w:p w:rsidR="00436DEF" w:rsidRPr="00ED31E0" w:rsidRDefault="00436DEF" w:rsidP="00ED31E0">
            <w:pPr>
              <w:jc w:val="both"/>
              <w:rPr>
                <w:b/>
                <w:sz w:val="28"/>
                <w:szCs w:val="28"/>
              </w:rPr>
            </w:pPr>
            <w:r w:rsidRPr="00ED31E0">
              <w:rPr>
                <w:sz w:val="28"/>
                <w:szCs w:val="28"/>
              </w:rPr>
              <w:t>- Lí giải được sự tạo thành phản ứng dây chuyền và nêu điều kiện để có phản ứng dây chuyền</w:t>
            </w:r>
          </w:p>
          <w:p w:rsidR="00BB2118" w:rsidRPr="00ED31E0" w:rsidRDefault="00436DEF" w:rsidP="00ED31E0">
            <w:pPr>
              <w:jc w:val="both"/>
              <w:rPr>
                <w:sz w:val="28"/>
                <w:szCs w:val="28"/>
              </w:rPr>
            </w:pPr>
            <w:r w:rsidRPr="00ED31E0">
              <w:rPr>
                <w:sz w:val="28"/>
                <w:szCs w:val="28"/>
              </w:rPr>
              <w:t>Chúng ta cùng tìm hiểu bài học hôm nay</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03581E" w:rsidRPr="00ED31E0" w:rsidRDefault="0003581E" w:rsidP="00ED31E0">
            <w:pPr>
              <w:jc w:val="both"/>
              <w:rPr>
                <w:sz w:val="28"/>
                <w:szCs w:val="28"/>
              </w:rPr>
            </w:pPr>
            <w:r w:rsidRPr="00ED31E0">
              <w:rPr>
                <w:sz w:val="28"/>
                <w:szCs w:val="28"/>
              </w:rPr>
              <w:t>Tiết 64</w:t>
            </w:r>
          </w:p>
          <w:p w:rsidR="0003581E" w:rsidRPr="00ED31E0" w:rsidRDefault="0003581E" w:rsidP="00ED31E0">
            <w:pPr>
              <w:jc w:val="center"/>
              <w:rPr>
                <w:b/>
                <w:sz w:val="28"/>
                <w:szCs w:val="28"/>
              </w:rPr>
            </w:pPr>
            <w:r w:rsidRPr="00ED31E0">
              <w:rPr>
                <w:b/>
                <w:sz w:val="28"/>
                <w:szCs w:val="28"/>
              </w:rPr>
              <w:t>PHẢN ỨNG PHÂN HẠCH</w:t>
            </w:r>
          </w:p>
          <w:p w:rsidR="00BB2118" w:rsidRPr="00ED31E0" w:rsidRDefault="00BB2118" w:rsidP="00ED31E0">
            <w:pPr>
              <w:jc w:val="center"/>
              <w:rPr>
                <w:sz w:val="28"/>
                <w:szCs w:val="28"/>
                <w:lang w:val="pt-BR"/>
              </w:rPr>
            </w:pPr>
          </w:p>
        </w:tc>
      </w:tr>
      <w:tr w:rsidR="00BB2118" w:rsidRPr="00ED31E0" w:rsidTr="00EF31A7">
        <w:trPr>
          <w:gridAfter w:val="1"/>
          <w:wAfter w:w="62" w:type="dxa"/>
        </w:trPr>
        <w:tc>
          <w:tcPr>
            <w:tcW w:w="10314" w:type="dxa"/>
            <w:gridSpan w:val="9"/>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Nêu được phản ứng phân hạch là gì.</w:t>
            </w:r>
          </w:p>
          <w:p w:rsidR="00EF31A7" w:rsidRPr="00ED31E0" w:rsidRDefault="00EF31A7" w:rsidP="00ED31E0">
            <w:pPr>
              <w:jc w:val="both"/>
              <w:rPr>
                <w:sz w:val="28"/>
                <w:szCs w:val="28"/>
              </w:rPr>
            </w:pPr>
            <w:r w:rsidRPr="00ED31E0">
              <w:rPr>
                <w:sz w:val="28"/>
                <w:szCs w:val="28"/>
              </w:rPr>
              <w:t>- Giải thích được (một cách định tính) phản ứng phân hạch là phản ứng hạt nhân toả năng lượng.</w:t>
            </w:r>
          </w:p>
          <w:p w:rsidR="00BB2118" w:rsidRPr="00ED31E0" w:rsidRDefault="00EF31A7" w:rsidP="00ED31E0">
            <w:pPr>
              <w:jc w:val="both"/>
              <w:rPr>
                <w:b/>
                <w:sz w:val="28"/>
                <w:szCs w:val="28"/>
              </w:rPr>
            </w:pPr>
            <w:r w:rsidRPr="00ED31E0">
              <w:rPr>
                <w:sz w:val="28"/>
                <w:szCs w:val="28"/>
              </w:rPr>
              <w:t>- Lí giải được sự tạo thành phản ứng dây chuyền và nêu điều kiện để có phản ứng dây chuyền</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Y/c HS đọc Sgk và cho biết phản ứng phân hạch là gì?</w:t>
            </w:r>
          </w:p>
          <w:p w:rsidR="00606CA9" w:rsidRPr="00043D2A" w:rsidRDefault="00606CA9" w:rsidP="00043D2A">
            <w:pPr>
              <w:jc w:val="both"/>
              <w:rPr>
                <w:sz w:val="28"/>
                <w:szCs w:val="28"/>
              </w:rPr>
            </w:pPr>
            <w:r w:rsidRPr="00043D2A">
              <w:rPr>
                <w:sz w:val="28"/>
                <w:szCs w:val="28"/>
              </w:rPr>
              <w:t xml:space="preserve">- Phản ứng hạt nhân có thể tự xảy ra </w:t>
            </w:r>
            <w:r w:rsidRPr="00043D2A">
              <w:rPr>
                <w:sz w:val="28"/>
                <w:szCs w:val="28"/>
              </w:rPr>
              <w:sym w:font="Symbol" w:char="F0AE"/>
            </w:r>
            <w:r w:rsidRPr="00043D2A">
              <w:rPr>
                <w:sz w:val="28"/>
                <w:szCs w:val="28"/>
              </w:rPr>
              <w:t xml:space="preserve"> </w:t>
            </w:r>
            <w:r w:rsidRPr="00043D2A">
              <w:rPr>
                <w:i/>
                <w:sz w:val="28"/>
                <w:szCs w:val="28"/>
              </w:rPr>
              <w:t>phản ứng phân hạch tự phát</w:t>
            </w:r>
            <w:r w:rsidRPr="00043D2A">
              <w:rPr>
                <w:sz w:val="28"/>
                <w:szCs w:val="28"/>
              </w:rPr>
              <w:t xml:space="preserve"> (xác suất rất nhỏ).</w:t>
            </w:r>
          </w:p>
          <w:p w:rsidR="00606CA9" w:rsidRPr="00043D2A" w:rsidRDefault="00606CA9" w:rsidP="00043D2A">
            <w:pPr>
              <w:jc w:val="both"/>
              <w:rPr>
                <w:sz w:val="28"/>
                <w:szCs w:val="28"/>
              </w:rPr>
            </w:pPr>
            <w:r w:rsidRPr="00043D2A">
              <w:rPr>
                <w:sz w:val="28"/>
                <w:szCs w:val="28"/>
              </w:rPr>
              <w:t xml:space="preserve">- Ta chỉ quan tâm đên các </w:t>
            </w:r>
            <w:r w:rsidRPr="00043D2A">
              <w:rPr>
                <w:i/>
                <w:sz w:val="28"/>
                <w:szCs w:val="28"/>
              </w:rPr>
              <w:t>phản ứng phân hạch kích thích</w:t>
            </w:r>
            <w:r w:rsidRPr="00043D2A">
              <w:rPr>
                <w:sz w:val="28"/>
                <w:szCs w:val="28"/>
              </w:rPr>
              <w:t>.</w:t>
            </w:r>
          </w:p>
          <w:p w:rsidR="00606CA9" w:rsidRPr="00043D2A" w:rsidRDefault="00606CA9" w:rsidP="00043D2A">
            <w:pPr>
              <w:jc w:val="both"/>
              <w:rPr>
                <w:sz w:val="28"/>
                <w:szCs w:val="28"/>
              </w:rPr>
            </w:pPr>
            <w:r w:rsidRPr="00043D2A">
              <w:rPr>
                <w:sz w:val="28"/>
                <w:szCs w:val="28"/>
              </w:rPr>
              <w:t xml:space="preserve">- Quá trình phóng xạ </w:t>
            </w:r>
            <w:r w:rsidRPr="00043D2A">
              <w:rPr>
                <w:sz w:val="28"/>
                <w:szCs w:val="28"/>
              </w:rPr>
              <w:sym w:font="Symbol" w:char="F061"/>
            </w:r>
            <w:r w:rsidRPr="00043D2A">
              <w:rPr>
                <w:sz w:val="28"/>
                <w:szCs w:val="28"/>
              </w:rPr>
              <w:t xml:space="preserve"> có phải là phân hạch không?</w:t>
            </w:r>
          </w:p>
          <w:p w:rsidR="00606CA9" w:rsidRPr="00043D2A" w:rsidRDefault="00606CA9" w:rsidP="00043D2A">
            <w:pPr>
              <w:jc w:val="both"/>
              <w:rPr>
                <w:sz w:val="28"/>
                <w:szCs w:val="28"/>
              </w:rPr>
            </w:pPr>
            <w:r w:rsidRPr="00043D2A">
              <w:rPr>
                <w:sz w:val="28"/>
                <w:szCs w:val="28"/>
              </w:rPr>
              <w:t xml:space="preserve">- Xét các phân hạch của </w:t>
            </w:r>
            <w:r w:rsidRPr="00043D2A">
              <w:rPr>
                <w:position w:val="-12"/>
                <w:sz w:val="28"/>
                <w:szCs w:val="28"/>
              </w:rPr>
              <w:object w:dxaOrig="460" w:dyaOrig="400">
                <v:shape id="_x0000_i1728" type="#_x0000_t75" style="width:23.8pt;height:20.05pt" o:ole="">
                  <v:imagedata r:id="rId1401" o:title=""/>
                </v:shape>
                <o:OLEObject Type="Embed" ProgID="Equation.DSMT4" ShapeID="_x0000_i1728" DrawAspect="Content" ObjectID="_1629614795" r:id="rId1402"/>
              </w:object>
            </w:r>
            <w:r w:rsidRPr="00043D2A">
              <w:rPr>
                <w:sz w:val="28"/>
                <w:szCs w:val="28"/>
              </w:rPr>
              <w:t xml:space="preserve">, </w:t>
            </w:r>
            <w:r w:rsidRPr="00043D2A">
              <w:rPr>
                <w:position w:val="-12"/>
                <w:sz w:val="28"/>
                <w:szCs w:val="28"/>
              </w:rPr>
              <w:object w:dxaOrig="460" w:dyaOrig="400">
                <v:shape id="_x0000_i1729" type="#_x0000_t75" style="width:23.8pt;height:20.05pt" o:ole="">
                  <v:imagedata r:id="rId1232" o:title=""/>
                </v:shape>
                <o:OLEObject Type="Embed" ProgID="Equation.DSMT4" ShapeID="_x0000_i1729" DrawAspect="Content" ObjectID="_1629614796" r:id="rId1403"/>
              </w:object>
            </w:r>
            <w:r w:rsidRPr="00043D2A">
              <w:rPr>
                <w:sz w:val="28"/>
                <w:szCs w:val="28"/>
              </w:rPr>
              <w:t xml:space="preserve">, </w:t>
            </w:r>
            <w:r w:rsidRPr="00043D2A">
              <w:rPr>
                <w:position w:val="-12"/>
                <w:sz w:val="28"/>
                <w:szCs w:val="28"/>
              </w:rPr>
              <w:object w:dxaOrig="480" w:dyaOrig="400">
                <v:shape id="_x0000_i1730" type="#_x0000_t75" style="width:25.05pt;height:20.05pt" o:ole="">
                  <v:imagedata r:id="rId1404" o:title=""/>
                </v:shape>
                <o:OLEObject Type="Embed" ProgID="Equation.DSMT4" ShapeID="_x0000_i1730" DrawAspect="Content" ObjectID="_1629614797" r:id="rId1405"/>
              </w:object>
            </w:r>
            <w:r w:rsidRPr="00043D2A">
              <w:rPr>
                <w:sz w:val="28"/>
                <w:szCs w:val="28"/>
              </w:rPr>
              <w:t xml:space="preserve"> </w:t>
            </w:r>
            <w:r w:rsidRPr="00043D2A">
              <w:rPr>
                <w:sz w:val="28"/>
                <w:szCs w:val="28"/>
              </w:rPr>
              <w:sym w:font="Symbol" w:char="F0AE"/>
            </w:r>
            <w:r w:rsidRPr="00043D2A">
              <w:rPr>
                <w:sz w:val="28"/>
                <w:szCs w:val="28"/>
              </w:rPr>
              <w:t xml:space="preserve"> chúng là nhiên liệu cơ bản của công nghiệp hạt nhân.</w:t>
            </w:r>
          </w:p>
          <w:p w:rsidR="00606CA9" w:rsidRPr="00043D2A" w:rsidRDefault="00606CA9" w:rsidP="00043D2A">
            <w:pPr>
              <w:jc w:val="both"/>
              <w:rPr>
                <w:sz w:val="28"/>
                <w:szCs w:val="28"/>
              </w:rPr>
            </w:pPr>
            <w:r w:rsidRPr="00043D2A">
              <w:rPr>
                <w:sz w:val="28"/>
                <w:szCs w:val="28"/>
              </w:rPr>
              <w:t>- Để phân hạch xảy ra cần phải làm gì?</w:t>
            </w:r>
          </w:p>
          <w:p w:rsidR="00606CA9" w:rsidRPr="00043D2A" w:rsidRDefault="00606CA9" w:rsidP="00043D2A">
            <w:pPr>
              <w:jc w:val="both"/>
              <w:rPr>
                <w:sz w:val="28"/>
                <w:szCs w:val="28"/>
              </w:rPr>
            </w:pPr>
            <w:r w:rsidRPr="00043D2A">
              <w:rPr>
                <w:sz w:val="28"/>
                <w:szCs w:val="28"/>
              </w:rPr>
              <w:t>- Dựa trên sơ đồ phản ứng phân hạch.</w:t>
            </w:r>
          </w:p>
          <w:p w:rsidR="00606CA9" w:rsidRPr="00043D2A" w:rsidRDefault="00606CA9" w:rsidP="00043D2A">
            <w:pPr>
              <w:jc w:val="both"/>
              <w:rPr>
                <w:sz w:val="28"/>
                <w:szCs w:val="28"/>
              </w:rPr>
            </w:pPr>
            <w:r w:rsidRPr="00043D2A">
              <w:rPr>
                <w:sz w:val="28"/>
                <w:szCs w:val="28"/>
              </w:rPr>
              <w:t xml:space="preserve">- Trạng thái kích thích không bền vững </w:t>
            </w:r>
            <w:r w:rsidRPr="00043D2A">
              <w:rPr>
                <w:sz w:val="28"/>
                <w:szCs w:val="28"/>
              </w:rPr>
              <w:sym w:font="Symbol" w:char="F0AE"/>
            </w:r>
            <w:r w:rsidRPr="00043D2A">
              <w:rPr>
                <w:sz w:val="28"/>
                <w:szCs w:val="28"/>
              </w:rPr>
              <w:t xml:space="preserve"> xảy ra phân hạch.</w:t>
            </w:r>
          </w:p>
          <w:p w:rsidR="00606CA9" w:rsidRPr="00043D2A" w:rsidRDefault="00606CA9" w:rsidP="00043D2A">
            <w:pPr>
              <w:jc w:val="both"/>
              <w:rPr>
                <w:sz w:val="28"/>
                <w:szCs w:val="28"/>
              </w:rPr>
            </w:pPr>
            <w:r w:rsidRPr="00043D2A">
              <w:rPr>
                <w:sz w:val="28"/>
                <w:szCs w:val="28"/>
              </w:rPr>
              <w:t>- Tại sao không dùng prôtôn thay cho nơtrôn?</w:t>
            </w:r>
          </w:p>
        </w:tc>
        <w:tc>
          <w:tcPr>
            <w:tcW w:w="3038" w:type="dxa"/>
            <w:gridSpan w:val="4"/>
            <w:shd w:val="clear" w:color="auto" w:fill="auto"/>
          </w:tcPr>
          <w:p w:rsidR="00606CA9" w:rsidRPr="00043D2A" w:rsidRDefault="00606CA9" w:rsidP="00043D2A">
            <w:pPr>
              <w:jc w:val="both"/>
              <w:rPr>
                <w:sz w:val="28"/>
                <w:szCs w:val="28"/>
              </w:rPr>
            </w:pPr>
            <w:r w:rsidRPr="00043D2A">
              <w:rPr>
                <w:sz w:val="28"/>
                <w:szCs w:val="28"/>
              </w:rPr>
              <w:t>- HS đọc Sgk và ghi nhận phản ứng phân hạch là gì.</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Không, vì hai mảnh vỡ có khối lượng khác nhau nhiều.</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đọc Sgk, phải truyền cho hạt nhân X một năng lượng đủ lớn (giá trị tối thiếu của năng lượng này: </w:t>
            </w:r>
            <w:r w:rsidRPr="00043D2A">
              <w:rPr>
                <w:i/>
                <w:sz w:val="28"/>
                <w:szCs w:val="28"/>
              </w:rPr>
              <w:t>năng lượng kích hoạt</w:t>
            </w:r>
            <w:r w:rsidRPr="00043D2A">
              <w:rPr>
                <w:sz w:val="28"/>
                <w:szCs w:val="28"/>
              </w:rPr>
              <w:t xml:space="preserve">, cỡ vài MeV), bằng cách cho hạt nhân “bắt” một nơtrôn </w:t>
            </w:r>
            <w:r w:rsidRPr="00043D2A">
              <w:rPr>
                <w:sz w:val="28"/>
                <w:szCs w:val="28"/>
              </w:rPr>
              <w:sym w:font="Symbol" w:char="F0AE"/>
            </w:r>
            <w:r w:rsidRPr="00043D2A">
              <w:rPr>
                <w:sz w:val="28"/>
                <w:szCs w:val="28"/>
              </w:rPr>
              <w:t xml:space="preserve"> trạng thái kích thích (X*).</w:t>
            </w:r>
          </w:p>
          <w:p w:rsidR="00606CA9" w:rsidRPr="00043D2A" w:rsidRDefault="00606CA9" w:rsidP="00043D2A">
            <w:pPr>
              <w:jc w:val="both"/>
              <w:rPr>
                <w:sz w:val="28"/>
                <w:szCs w:val="28"/>
              </w:rPr>
            </w:pPr>
            <w:r w:rsidRPr="00043D2A">
              <w:rPr>
                <w:sz w:val="28"/>
                <w:szCs w:val="28"/>
              </w:rPr>
              <w:t xml:space="preserve">- Prôtôn mang điện tích dương </w:t>
            </w:r>
            <w:r w:rsidRPr="00043D2A">
              <w:rPr>
                <w:sz w:val="28"/>
                <w:szCs w:val="28"/>
              </w:rPr>
              <w:sym w:font="Symbol" w:char="F0AE"/>
            </w:r>
            <w:r w:rsidRPr="00043D2A">
              <w:rPr>
                <w:sz w:val="28"/>
                <w:szCs w:val="28"/>
              </w:rPr>
              <w:t xml:space="preserve"> chịu lực đẩy do các hạt nhân tác dụng.</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Cơ chế của phản ứng phân hạch</w:t>
            </w:r>
          </w:p>
          <w:p w:rsidR="00606CA9" w:rsidRPr="00043D2A" w:rsidRDefault="00606CA9" w:rsidP="00043D2A">
            <w:pPr>
              <w:jc w:val="both"/>
              <w:rPr>
                <w:b/>
                <w:i/>
                <w:spacing w:val="-6"/>
                <w:sz w:val="28"/>
                <w:szCs w:val="28"/>
              </w:rPr>
            </w:pPr>
            <w:r w:rsidRPr="00043D2A">
              <w:rPr>
                <w:b/>
                <w:i/>
                <w:spacing w:val="-6"/>
                <w:sz w:val="28"/>
                <w:szCs w:val="28"/>
              </w:rPr>
              <w:t>1. Phản ứng phân hạch là gì?</w:t>
            </w:r>
          </w:p>
          <w:p w:rsidR="00606CA9" w:rsidRPr="00043D2A" w:rsidRDefault="00606CA9" w:rsidP="00043D2A">
            <w:pPr>
              <w:jc w:val="both"/>
              <w:rPr>
                <w:sz w:val="28"/>
                <w:szCs w:val="28"/>
              </w:rPr>
            </w:pPr>
            <w:r w:rsidRPr="00043D2A">
              <w:rPr>
                <w:sz w:val="28"/>
                <w:szCs w:val="28"/>
              </w:rPr>
              <w:t>- Là sự vỡ của một hạt nhân nặng thành 2 hạt nhân trung bình (kèm theo một vài nơtrôn phát ra).</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Phản ứng phân hạch kích thích</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n + X </w:t>
            </w:r>
            <w:r w:rsidRPr="00043D2A">
              <w:rPr>
                <w:sz w:val="28"/>
                <w:szCs w:val="28"/>
              </w:rPr>
              <w:sym w:font="Symbol" w:char="F0AE"/>
            </w:r>
            <w:r w:rsidRPr="00043D2A">
              <w:rPr>
                <w:sz w:val="28"/>
                <w:szCs w:val="28"/>
              </w:rPr>
              <w:t xml:space="preserve"> X* </w:t>
            </w:r>
            <w:r w:rsidRPr="00043D2A">
              <w:rPr>
                <w:sz w:val="28"/>
                <w:szCs w:val="28"/>
              </w:rPr>
              <w:sym w:font="Symbol" w:char="F0AE"/>
            </w:r>
            <w:r w:rsidRPr="00043D2A">
              <w:rPr>
                <w:sz w:val="28"/>
                <w:szCs w:val="28"/>
              </w:rPr>
              <w:t xml:space="preserve"> Y + Z + kn</w:t>
            </w:r>
          </w:p>
          <w:p w:rsidR="00606CA9" w:rsidRPr="00043D2A" w:rsidRDefault="00606CA9" w:rsidP="00043D2A">
            <w:pPr>
              <w:jc w:val="both"/>
              <w:rPr>
                <w:sz w:val="28"/>
                <w:szCs w:val="28"/>
              </w:rPr>
            </w:pPr>
            <w:r w:rsidRPr="00043D2A">
              <w:rPr>
                <w:sz w:val="28"/>
                <w:szCs w:val="28"/>
              </w:rPr>
              <w:t xml:space="preserve">      (k = 1, 2, 3)</w:t>
            </w:r>
          </w:p>
          <w:p w:rsidR="00606CA9" w:rsidRPr="00043D2A" w:rsidRDefault="00606CA9" w:rsidP="00043D2A">
            <w:pPr>
              <w:jc w:val="both"/>
              <w:rPr>
                <w:sz w:val="28"/>
                <w:szCs w:val="28"/>
              </w:rPr>
            </w:pPr>
            <w:r w:rsidRPr="00043D2A">
              <w:rPr>
                <w:sz w:val="28"/>
                <w:szCs w:val="28"/>
              </w:rPr>
              <w:t>- Quá trình phân hạch của X là không trực tiếp mà phải qua trạng thái kích thích X*.</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ông báo 2 phản ứng phân hạch của </w:t>
            </w:r>
            <w:r w:rsidRPr="00043D2A">
              <w:rPr>
                <w:position w:val="-12"/>
                <w:sz w:val="28"/>
                <w:szCs w:val="28"/>
              </w:rPr>
              <w:object w:dxaOrig="460" w:dyaOrig="400">
                <v:shape id="_x0000_i1731" type="#_x0000_t75" style="width:23.8pt;height:20.05pt" o:ole="">
                  <v:imagedata r:id="rId1401" o:title=""/>
                </v:shape>
                <o:OLEObject Type="Embed" ProgID="Equation.DSMT4" ShapeID="_x0000_i1731" DrawAspect="Content" ObjectID="_1629614798" r:id="rId1406"/>
              </w:object>
            </w:r>
            <w:r w:rsidRPr="00043D2A">
              <w:rPr>
                <w:sz w:val="28"/>
                <w:szCs w:val="28"/>
              </w:rPr>
              <w: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ông báo về kết quả các phép toán chứng tỏ hai phản ứng trên là phản ứng toả năng lượng: </w:t>
            </w:r>
            <w:r w:rsidRPr="00043D2A">
              <w:rPr>
                <w:i/>
                <w:sz w:val="28"/>
                <w:szCs w:val="28"/>
              </w:rPr>
              <w:t>năng lượng phân hạch</w:t>
            </w:r>
            <w:r w:rsidRPr="00043D2A">
              <w:rPr>
                <w:sz w:val="28"/>
                <w:szCs w:val="28"/>
              </w:rPr>
              <w:t>.</w:t>
            </w:r>
          </w:p>
          <w:p w:rsidR="00606CA9" w:rsidRPr="00043D2A" w:rsidRDefault="00606CA9" w:rsidP="00043D2A">
            <w:pPr>
              <w:jc w:val="both"/>
              <w:rPr>
                <w:sz w:val="28"/>
                <w:szCs w:val="28"/>
              </w:rPr>
            </w:pPr>
            <w:r w:rsidRPr="00043D2A">
              <w:rPr>
                <w:sz w:val="28"/>
                <w:szCs w:val="28"/>
              </w:rPr>
              <w:t xml:space="preserve">- 1g </w:t>
            </w:r>
            <w:r w:rsidRPr="00043D2A">
              <w:rPr>
                <w:position w:val="-12"/>
                <w:sz w:val="28"/>
                <w:szCs w:val="28"/>
              </w:rPr>
              <w:object w:dxaOrig="460" w:dyaOrig="400">
                <v:shape id="_x0000_i1732" type="#_x0000_t75" style="width:23.8pt;height:20.05pt" o:ole="">
                  <v:imagedata r:id="rId1401" o:title=""/>
                </v:shape>
                <o:OLEObject Type="Embed" ProgID="Equation.DSMT4" ShapeID="_x0000_i1732" DrawAspect="Content" ObjectID="_1629614799" r:id="rId1407"/>
              </w:object>
            </w:r>
            <w:r w:rsidRPr="00043D2A">
              <w:rPr>
                <w:sz w:val="28"/>
                <w:szCs w:val="28"/>
              </w:rPr>
              <w:t xml:space="preserve"> khi phân hạch toả năng lượng bao nhiêu?</w:t>
            </w:r>
          </w:p>
          <w:p w:rsidR="00606CA9" w:rsidRPr="00043D2A" w:rsidRDefault="00606CA9" w:rsidP="00043D2A">
            <w:pPr>
              <w:jc w:val="both"/>
              <w:rPr>
                <w:sz w:val="28"/>
                <w:szCs w:val="28"/>
              </w:rPr>
            </w:pPr>
            <w:r w:rsidRPr="00043D2A">
              <w:rPr>
                <w:sz w:val="28"/>
                <w:szCs w:val="28"/>
              </w:rPr>
              <w:sym w:font="Symbol" w:char="F0AE"/>
            </w:r>
            <w:r w:rsidRPr="00043D2A">
              <w:rPr>
                <w:sz w:val="28"/>
                <w:szCs w:val="28"/>
              </w:rPr>
              <w:t xml:space="preserve"> Tương đương 8,5 tấn than hoặc 2 tấn dầu toả ra khi cháy hết.</w:t>
            </w:r>
          </w:p>
          <w:p w:rsidR="00606CA9" w:rsidRPr="00043D2A" w:rsidRDefault="00606CA9" w:rsidP="00043D2A">
            <w:pPr>
              <w:jc w:val="both"/>
              <w:rPr>
                <w:sz w:val="28"/>
                <w:szCs w:val="28"/>
              </w:rPr>
            </w:pPr>
            <w:r w:rsidRPr="00043D2A">
              <w:rPr>
                <w:sz w:val="28"/>
                <w:szCs w:val="28"/>
              </w:rPr>
              <w:t xml:space="preserve">- Trong phân hạch </w:t>
            </w:r>
            <w:r w:rsidRPr="00043D2A">
              <w:rPr>
                <w:position w:val="-12"/>
                <w:sz w:val="28"/>
                <w:szCs w:val="28"/>
              </w:rPr>
              <w:object w:dxaOrig="460" w:dyaOrig="400">
                <v:shape id="_x0000_i1733" type="#_x0000_t75" style="width:23.8pt;height:20.05pt" o:ole="">
                  <v:imagedata r:id="rId1401" o:title=""/>
                </v:shape>
                <o:OLEObject Type="Embed" ProgID="Equation.DSMT4" ShapeID="_x0000_i1733" DrawAspect="Content" ObjectID="_1629614800" r:id="rId1408"/>
              </w:object>
            </w:r>
            <w:r w:rsidRPr="00043D2A">
              <w:rPr>
                <w:sz w:val="28"/>
                <w:szCs w:val="28"/>
              </w:rPr>
              <w:t xml:space="preserve"> kèm theo 2,5 nơtrôn (trung bình) với năng lượng lớn, đối với </w:t>
            </w:r>
            <w:r w:rsidRPr="00043D2A">
              <w:rPr>
                <w:position w:val="-12"/>
                <w:sz w:val="28"/>
                <w:szCs w:val="28"/>
              </w:rPr>
              <w:object w:dxaOrig="580" w:dyaOrig="400">
                <v:shape id="_x0000_i1734" type="#_x0000_t75" style="width:30.05pt;height:20.05pt" o:ole="">
                  <v:imagedata r:id="rId1409" o:title=""/>
                </v:shape>
                <o:OLEObject Type="Embed" ProgID="Equation.DSMT4" ShapeID="_x0000_i1734" DrawAspect="Content" ObjectID="_1629614801" r:id="rId1410"/>
              </w:object>
            </w:r>
            <w:r w:rsidRPr="00043D2A">
              <w:rPr>
                <w:sz w:val="28"/>
                <w:szCs w:val="28"/>
              </w:rPr>
              <w:t>kèm theo 3 nơtrôn.</w:t>
            </w:r>
          </w:p>
          <w:p w:rsidR="00606CA9" w:rsidRPr="00043D2A" w:rsidRDefault="00606CA9" w:rsidP="00043D2A">
            <w:pPr>
              <w:jc w:val="both"/>
              <w:rPr>
                <w:sz w:val="28"/>
                <w:szCs w:val="28"/>
              </w:rPr>
            </w:pPr>
            <w:r w:rsidRPr="00043D2A">
              <w:rPr>
                <w:sz w:val="28"/>
                <w:szCs w:val="28"/>
              </w:rPr>
              <w:t xml:space="preserve">- Các nơtrôn có thể kích thích các hạt nhân </w:t>
            </w:r>
            <w:r w:rsidRPr="00043D2A">
              <w:rPr>
                <w:sz w:val="28"/>
                <w:szCs w:val="28"/>
              </w:rPr>
              <w:sym w:font="Symbol" w:char="F0AE"/>
            </w:r>
            <w:r w:rsidRPr="00043D2A">
              <w:rPr>
                <w:sz w:val="28"/>
                <w:szCs w:val="28"/>
              </w:rPr>
              <w:t xml:space="preserve"> phân hạch mới </w:t>
            </w:r>
            <w:r w:rsidRPr="00043D2A">
              <w:rPr>
                <w:sz w:val="28"/>
                <w:szCs w:val="28"/>
              </w:rPr>
              <w:sym w:font="Symbol" w:char="F0AE"/>
            </w:r>
            <w:r w:rsidRPr="00043D2A">
              <w:rPr>
                <w:sz w:val="28"/>
                <w:szCs w:val="28"/>
              </w:rPr>
              <w:t xml:space="preserve"> tạo thành phản ứng dây chuyền.</w:t>
            </w:r>
          </w:p>
          <w:p w:rsidR="00606CA9" w:rsidRPr="00043D2A" w:rsidRDefault="00606CA9" w:rsidP="00043D2A">
            <w:pPr>
              <w:jc w:val="both"/>
              <w:rPr>
                <w:sz w:val="28"/>
                <w:szCs w:val="28"/>
              </w:rPr>
            </w:pPr>
            <w:r w:rsidRPr="00043D2A">
              <w:rPr>
                <w:sz w:val="28"/>
                <w:szCs w:val="28"/>
              </w:rPr>
              <w:t>- Sau n lần phân hạch liên tiếp, số nơtrôn giải phóng là bao nhiêu và tiếp tục kích thích bao nhiêu phân hạch mới?</w:t>
            </w:r>
          </w:p>
          <w:p w:rsidR="00606CA9" w:rsidRPr="00043D2A" w:rsidRDefault="00606CA9" w:rsidP="00043D2A">
            <w:pPr>
              <w:jc w:val="both"/>
              <w:rPr>
                <w:sz w:val="28"/>
                <w:szCs w:val="28"/>
              </w:rPr>
            </w:pPr>
            <w:r w:rsidRPr="00043D2A">
              <w:rPr>
                <w:sz w:val="28"/>
                <w:szCs w:val="28"/>
              </w:rPr>
              <w:t xml:space="preserve">- Khi k &lt; 1 </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 Khi k = 1</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Ứng dụng trong các nhà máy điện nguyên tử)</w:t>
            </w:r>
          </w:p>
          <w:p w:rsidR="00606CA9" w:rsidRPr="00043D2A" w:rsidRDefault="00606CA9" w:rsidP="00043D2A">
            <w:pPr>
              <w:jc w:val="both"/>
              <w:rPr>
                <w:sz w:val="28"/>
                <w:szCs w:val="28"/>
              </w:rPr>
            </w:pPr>
            <w:r w:rsidRPr="00043D2A">
              <w:rPr>
                <w:sz w:val="28"/>
                <w:szCs w:val="28"/>
              </w:rPr>
              <w:t xml:space="preserve">- Khi k &gt; 1 </w:t>
            </w:r>
            <w:r w:rsidRPr="00043D2A">
              <w:rPr>
                <w:sz w:val="28"/>
                <w:szCs w:val="28"/>
              </w:rPr>
              <w:sym w:font="Symbol" w:char="F0AE"/>
            </w:r>
            <w:r w:rsidRPr="00043D2A">
              <w:rPr>
                <w:sz w:val="28"/>
                <w:szCs w:val="28"/>
              </w:rPr>
              <w:t xml:space="preserve"> điều gì sẽ xảy ra?</w:t>
            </w:r>
          </w:p>
          <w:p w:rsidR="00606CA9" w:rsidRPr="00043D2A" w:rsidRDefault="00606CA9" w:rsidP="00043D2A">
            <w:pPr>
              <w:jc w:val="both"/>
              <w:rPr>
                <w:sz w:val="28"/>
                <w:szCs w:val="28"/>
              </w:rPr>
            </w:pPr>
            <w:r w:rsidRPr="00043D2A">
              <w:rPr>
                <w:sz w:val="28"/>
                <w:szCs w:val="28"/>
              </w:rPr>
              <w:t>(Xảy ra trong trường hợp nổ bom)</w:t>
            </w:r>
          </w:p>
          <w:p w:rsidR="00606CA9" w:rsidRPr="00043D2A" w:rsidRDefault="00606CA9" w:rsidP="00043D2A">
            <w:pPr>
              <w:jc w:val="both"/>
              <w:rPr>
                <w:sz w:val="28"/>
                <w:szCs w:val="28"/>
              </w:rPr>
            </w:pPr>
            <w:r w:rsidRPr="00043D2A">
              <w:rPr>
                <w:sz w:val="28"/>
                <w:szCs w:val="28"/>
              </w:rPr>
              <w:t xml:space="preserve">- Muốn k </w:t>
            </w:r>
            <w:r w:rsidRPr="00043D2A">
              <w:rPr>
                <w:sz w:val="28"/>
                <w:szCs w:val="28"/>
              </w:rPr>
              <w:sym w:font="Symbol" w:char="F0B3"/>
            </w:r>
            <w:r w:rsidRPr="00043D2A">
              <w:rPr>
                <w:sz w:val="28"/>
                <w:szCs w:val="28"/>
              </w:rPr>
              <w:t xml:space="preserve"> 1 cần điều kiện gì?</w:t>
            </w:r>
          </w:p>
          <w:p w:rsidR="00606CA9" w:rsidRPr="00043D2A" w:rsidRDefault="00606CA9" w:rsidP="00043D2A">
            <w:pPr>
              <w:jc w:val="both"/>
              <w:rPr>
                <w:sz w:val="28"/>
                <w:szCs w:val="28"/>
              </w:rPr>
            </w:pPr>
            <w:r w:rsidRPr="00043D2A">
              <w:rPr>
                <w:sz w:val="28"/>
                <w:szCs w:val="28"/>
              </w:rPr>
              <w:t xml:space="preserve">- </w:t>
            </w:r>
            <w:r w:rsidRPr="00043D2A">
              <w:rPr>
                <w:i/>
                <w:sz w:val="28"/>
                <w:szCs w:val="28"/>
              </w:rPr>
              <w:t>Lưu ý</w:t>
            </w:r>
            <w:r w:rsidRPr="00043D2A">
              <w:rPr>
                <w:sz w:val="28"/>
                <w:szCs w:val="28"/>
              </w:rPr>
              <w:t xml:space="preserve">: khối lượng tối thiểu để phản ứng phân hạch tự duy trì: khối lượng tới hạn. Với </w:t>
            </w:r>
            <w:r w:rsidRPr="00043D2A">
              <w:rPr>
                <w:position w:val="-12"/>
                <w:sz w:val="28"/>
                <w:szCs w:val="28"/>
              </w:rPr>
              <w:object w:dxaOrig="460" w:dyaOrig="400">
                <v:shape id="_x0000_i1735" type="#_x0000_t75" style="width:23.8pt;height:20.05pt" o:ole="">
                  <v:imagedata r:id="rId1401" o:title=""/>
                </v:shape>
                <o:OLEObject Type="Embed" ProgID="Equation.DSMT4" ShapeID="_x0000_i1735" DrawAspect="Content" ObjectID="_1629614802" r:id="rId1411"/>
              </w:object>
            </w:r>
            <w:r w:rsidRPr="00043D2A">
              <w:rPr>
                <w:sz w:val="28"/>
                <w:szCs w:val="28"/>
              </w:rPr>
              <w:t xml:space="preserve"> vào cỡ 15kg, </w:t>
            </w:r>
            <w:r w:rsidRPr="00043D2A">
              <w:rPr>
                <w:position w:val="-12"/>
                <w:sz w:val="28"/>
                <w:szCs w:val="28"/>
              </w:rPr>
              <w:object w:dxaOrig="580" w:dyaOrig="400">
                <v:shape id="_x0000_i1736" type="#_x0000_t75" style="width:30.05pt;height:20.05pt" o:ole="">
                  <v:imagedata r:id="rId1409" o:title=""/>
                </v:shape>
                <o:OLEObject Type="Embed" ProgID="Equation.DSMT4" ShapeID="_x0000_i1736" DrawAspect="Content" ObjectID="_1629614803" r:id="rId1412"/>
              </w:object>
            </w:r>
            <w:r w:rsidRPr="00043D2A">
              <w:rPr>
                <w:sz w:val="28"/>
                <w:szCs w:val="28"/>
              </w:rPr>
              <w:t xml:space="preserve"> vào cỡ 5kg.</w:t>
            </w:r>
          </w:p>
          <w:p w:rsidR="00606CA9" w:rsidRPr="00043D2A" w:rsidRDefault="00606CA9" w:rsidP="00043D2A">
            <w:pPr>
              <w:jc w:val="both"/>
              <w:rPr>
                <w:sz w:val="28"/>
                <w:szCs w:val="28"/>
              </w:rPr>
            </w:pPr>
            <w:r w:rsidRPr="00043D2A">
              <w:rPr>
                <w:sz w:val="28"/>
                <w:szCs w:val="28"/>
              </w:rPr>
              <w:t>- Làm thế nào để điều khiển được phản ứng phân hạch?</w:t>
            </w:r>
          </w:p>
          <w:p w:rsidR="00606CA9" w:rsidRPr="00043D2A" w:rsidRDefault="00606CA9" w:rsidP="00043D2A">
            <w:pPr>
              <w:jc w:val="both"/>
              <w:rPr>
                <w:sz w:val="28"/>
                <w:szCs w:val="28"/>
              </w:rPr>
            </w:pPr>
            <w:r w:rsidRPr="00043D2A">
              <w:rPr>
                <w:sz w:val="28"/>
                <w:szCs w:val="28"/>
              </w:rPr>
              <w:t xml:space="preserve">- Bo hay cađimi có tác dụng hấp thụ nơtrôn </w:t>
            </w:r>
            <w:r w:rsidRPr="00043D2A">
              <w:rPr>
                <w:sz w:val="28"/>
                <w:szCs w:val="28"/>
              </w:rPr>
              <w:sym w:font="Symbol" w:char="F0AE"/>
            </w:r>
            <w:r w:rsidRPr="00043D2A">
              <w:rPr>
                <w:sz w:val="28"/>
                <w:szCs w:val="28"/>
              </w:rPr>
              <w:t xml:space="preserve"> dùng làm các thanh điều khiển trong phản ứng phân hạch có điều khiển.</w:t>
            </w: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hai phản ứ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phản ứng phân hạch toả năng lượng.</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4"/>
                <w:sz w:val="28"/>
                <w:szCs w:val="28"/>
              </w:rPr>
              <w:object w:dxaOrig="2420" w:dyaOrig="660">
                <v:shape id="_x0000_i1737" type="#_x0000_t75" style="width:120.85pt;height:33.2pt" o:ole="">
                  <v:imagedata r:id="rId1413" o:title=""/>
                </v:shape>
                <o:OLEObject Type="Embed" ProgID="Equation.DSMT4" ShapeID="_x0000_i1737" DrawAspect="Content" ObjectID="_1629614804" r:id="rId1414"/>
              </w:object>
            </w:r>
          </w:p>
          <w:p w:rsidR="00606CA9" w:rsidRPr="00043D2A" w:rsidRDefault="00606CA9" w:rsidP="00043D2A">
            <w:pPr>
              <w:jc w:val="both"/>
              <w:rPr>
                <w:sz w:val="28"/>
                <w:szCs w:val="28"/>
              </w:rPr>
            </w:pPr>
            <w:r w:rsidRPr="00043D2A">
              <w:rPr>
                <w:sz w:val="28"/>
                <w:szCs w:val="28"/>
              </w:rPr>
              <w:t>= 5,4.10</w:t>
            </w:r>
            <w:r w:rsidRPr="00043D2A">
              <w:rPr>
                <w:sz w:val="28"/>
                <w:szCs w:val="28"/>
                <w:vertAlign w:val="superscript"/>
              </w:rPr>
              <w:t>23</w:t>
            </w:r>
            <w:r w:rsidRPr="00043D2A">
              <w:rPr>
                <w:sz w:val="28"/>
                <w:szCs w:val="28"/>
              </w:rPr>
              <w:t>MeV = 8,64.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phản ứng dây chuyề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Sau n lần phân hạch: k</w:t>
            </w:r>
            <w:r w:rsidRPr="00043D2A">
              <w:rPr>
                <w:sz w:val="28"/>
                <w:szCs w:val="28"/>
                <w:vertAlign w:val="superscript"/>
              </w:rPr>
              <w:t>n</w:t>
            </w:r>
            <w:r w:rsidRPr="00043D2A">
              <w:rPr>
                <w:sz w:val="28"/>
                <w:szCs w:val="28"/>
              </w:rPr>
              <w:t xml:space="preserve"> </w:t>
            </w:r>
            <w:r w:rsidRPr="00043D2A">
              <w:rPr>
                <w:sz w:val="28"/>
                <w:szCs w:val="28"/>
              </w:rPr>
              <w:sym w:font="Symbol" w:char="F0AE"/>
            </w:r>
            <w:r w:rsidRPr="00043D2A">
              <w:rPr>
                <w:sz w:val="28"/>
                <w:szCs w:val="28"/>
              </w:rPr>
              <w:t xml:space="preserve"> kích thích k</w:t>
            </w:r>
            <w:r w:rsidRPr="00043D2A">
              <w:rPr>
                <w:sz w:val="28"/>
                <w:szCs w:val="28"/>
                <w:vertAlign w:val="superscript"/>
              </w:rPr>
              <w:t>n</w:t>
            </w:r>
            <w:r w:rsidRPr="00043D2A">
              <w:rPr>
                <w:sz w:val="28"/>
                <w:szCs w:val="28"/>
              </w:rPr>
              <w:t xml:space="preserve"> phân hạch mớ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pacing w:val="-4"/>
                <w:sz w:val="28"/>
                <w:szCs w:val="28"/>
              </w:rPr>
            </w:pPr>
            <w:r w:rsidRPr="00043D2A">
              <w:rPr>
                <w:sz w:val="28"/>
                <w:szCs w:val="28"/>
              </w:rPr>
              <w:t xml:space="preserve">- </w:t>
            </w:r>
            <w:r w:rsidRPr="00043D2A">
              <w:rPr>
                <w:spacing w:val="-4"/>
                <w:sz w:val="28"/>
                <w:szCs w:val="28"/>
              </w:rPr>
              <w:t>Số phân hạch giảm rất nhanh.</w:t>
            </w:r>
          </w:p>
          <w:p w:rsidR="00606CA9" w:rsidRPr="00043D2A" w:rsidRDefault="00606CA9" w:rsidP="00043D2A">
            <w:pPr>
              <w:jc w:val="both"/>
              <w:rPr>
                <w:spacing w:val="-4"/>
                <w:sz w:val="28"/>
                <w:szCs w:val="28"/>
              </w:rPr>
            </w:pPr>
            <w:r w:rsidRPr="00043D2A">
              <w:rPr>
                <w:spacing w:val="-4"/>
                <w:sz w:val="28"/>
                <w:szCs w:val="28"/>
              </w:rPr>
              <w:t xml:space="preserve">- Số phân hạch không đổi </w:t>
            </w:r>
            <w:r w:rsidRPr="00043D2A">
              <w:rPr>
                <w:spacing w:val="-4"/>
                <w:sz w:val="28"/>
                <w:szCs w:val="28"/>
              </w:rPr>
              <w:sym w:font="Symbol" w:char="F0AE"/>
            </w:r>
            <w:r w:rsidRPr="00043D2A">
              <w:rPr>
                <w:spacing w:val="-4"/>
                <w:sz w:val="28"/>
                <w:szCs w:val="28"/>
              </w:rPr>
              <w:t xml:space="preserve"> năng lượng toả ra không đổi.</w:t>
            </w:r>
          </w:p>
          <w:p w:rsidR="00606CA9" w:rsidRPr="00043D2A" w:rsidRDefault="00606CA9" w:rsidP="00043D2A">
            <w:pPr>
              <w:jc w:val="both"/>
              <w:rPr>
                <w:spacing w:val="-4"/>
                <w:sz w:val="28"/>
                <w:szCs w:val="28"/>
              </w:rPr>
            </w:pPr>
            <w:r w:rsidRPr="00043D2A">
              <w:rPr>
                <w:spacing w:val="-4"/>
                <w:sz w:val="28"/>
                <w:szCs w:val="28"/>
              </w:rPr>
              <w:t xml:space="preserve">- Số phân hạch tăng rất nhanh </w:t>
            </w:r>
            <w:r w:rsidRPr="00043D2A">
              <w:rPr>
                <w:spacing w:val="-4"/>
                <w:sz w:val="28"/>
                <w:szCs w:val="28"/>
              </w:rPr>
              <w:sym w:font="Symbol" w:char="F0AE"/>
            </w:r>
            <w:r w:rsidRPr="00043D2A">
              <w:rPr>
                <w:spacing w:val="-4"/>
                <w:sz w:val="28"/>
                <w:szCs w:val="28"/>
              </w:rPr>
              <w:t xml:space="preserve"> năng lượng toả ra rất lớn </w:t>
            </w:r>
            <w:r w:rsidRPr="00043D2A">
              <w:rPr>
                <w:spacing w:val="-4"/>
                <w:sz w:val="28"/>
                <w:szCs w:val="28"/>
              </w:rPr>
              <w:sym w:font="Symbol" w:char="F0AE"/>
            </w:r>
            <w:r w:rsidRPr="00043D2A">
              <w:rPr>
                <w:spacing w:val="-4"/>
                <w:sz w:val="28"/>
                <w:szCs w:val="28"/>
              </w:rPr>
              <w:t xml:space="preserve"> không thể kiểm soát được, có thể gây bùng nổ.</w:t>
            </w:r>
          </w:p>
          <w:p w:rsidR="00606CA9" w:rsidRPr="00043D2A" w:rsidRDefault="00606CA9" w:rsidP="00043D2A">
            <w:pPr>
              <w:jc w:val="both"/>
              <w:rPr>
                <w:spacing w:val="-4"/>
                <w:sz w:val="28"/>
                <w:szCs w:val="28"/>
              </w:rPr>
            </w:pPr>
            <w:r w:rsidRPr="00043D2A">
              <w:rPr>
                <w:spacing w:val="-4"/>
                <w:sz w:val="28"/>
                <w:szCs w:val="28"/>
              </w:rPr>
              <w:t>- Khối lượng của chất phân hạch phải đủ lớn để số nơtrôn bị “bắt” &lt;&lt; số nơtrôn được giải phóng.</w:t>
            </w: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pacing w:val="-4"/>
                <w:sz w:val="28"/>
                <w:szCs w:val="28"/>
              </w:rPr>
            </w:pPr>
          </w:p>
          <w:p w:rsidR="00606CA9" w:rsidRPr="00043D2A" w:rsidRDefault="00606CA9" w:rsidP="00043D2A">
            <w:pPr>
              <w:jc w:val="both"/>
              <w:rPr>
                <w:sz w:val="28"/>
                <w:szCs w:val="28"/>
              </w:rPr>
            </w:pPr>
            <w:r w:rsidRPr="00043D2A">
              <w:rPr>
                <w:spacing w:val="-4"/>
                <w:sz w:val="28"/>
                <w:szCs w:val="28"/>
              </w:rPr>
              <w:t xml:space="preserve">- Năng lượng toả ra trong phân hạch phải ổn định </w:t>
            </w:r>
            <w:r w:rsidRPr="00043D2A">
              <w:rPr>
                <w:spacing w:val="-4"/>
                <w:sz w:val="28"/>
                <w:szCs w:val="28"/>
              </w:rPr>
              <w:sym w:font="Symbol" w:char="F0AE"/>
            </w:r>
            <w:r w:rsidRPr="00043D2A">
              <w:rPr>
                <w:spacing w:val="-4"/>
                <w:sz w:val="28"/>
                <w:szCs w:val="28"/>
              </w:rPr>
              <w:t xml:space="preserve"> tương ứng với trường hợp k = 1.</w:t>
            </w:r>
          </w:p>
        </w:tc>
        <w:tc>
          <w:tcPr>
            <w:tcW w:w="4316" w:type="dxa"/>
            <w:gridSpan w:val="5"/>
            <w:shd w:val="clear" w:color="auto" w:fill="auto"/>
          </w:tcPr>
          <w:p w:rsidR="00606CA9" w:rsidRPr="00043D2A" w:rsidRDefault="00606CA9" w:rsidP="00043D2A">
            <w:pPr>
              <w:jc w:val="both"/>
              <w:rPr>
                <w:b/>
                <w:spacing w:val="-2"/>
                <w:sz w:val="28"/>
                <w:szCs w:val="28"/>
              </w:rPr>
            </w:pPr>
            <w:r w:rsidRPr="00043D2A">
              <w:rPr>
                <w:b/>
                <w:spacing w:val="-2"/>
                <w:sz w:val="28"/>
                <w:szCs w:val="28"/>
              </w:rPr>
              <w:t>II. Năng lượng phân hạch</w:t>
            </w:r>
          </w:p>
          <w:p w:rsidR="00606CA9" w:rsidRPr="00043D2A" w:rsidRDefault="00606CA9" w:rsidP="00043D2A">
            <w:pPr>
              <w:jc w:val="both"/>
              <w:rPr>
                <w:sz w:val="28"/>
                <w:szCs w:val="28"/>
              </w:rPr>
            </w:pPr>
            <w:r w:rsidRPr="00043D2A">
              <w:rPr>
                <w:sz w:val="28"/>
                <w:szCs w:val="28"/>
              </w:rPr>
              <w:t>- Xét các phản ứng phân hạch:</w:t>
            </w:r>
          </w:p>
          <w:p w:rsidR="00606CA9" w:rsidRPr="00043D2A" w:rsidRDefault="00606CA9" w:rsidP="00043D2A">
            <w:pPr>
              <w:jc w:val="both"/>
              <w:rPr>
                <w:sz w:val="28"/>
                <w:szCs w:val="28"/>
              </w:rPr>
            </w:pPr>
            <w:r w:rsidRPr="00043D2A">
              <w:rPr>
                <w:position w:val="-34"/>
                <w:sz w:val="28"/>
                <w:szCs w:val="28"/>
              </w:rPr>
              <w:object w:dxaOrig="2720" w:dyaOrig="800">
                <v:shape id="_x0000_i1738" type="#_x0000_t75" style="width:129.6pt;height:37.55pt" o:ole="">
                  <v:imagedata r:id="rId1415" o:title=""/>
                </v:shape>
                <o:OLEObject Type="Embed" ProgID="Equation.DSMT4" ShapeID="_x0000_i1738" DrawAspect="Content" ObjectID="_1629614805" r:id="rId1416"/>
              </w:object>
            </w:r>
            <w:r w:rsidRPr="00043D2A">
              <w:rPr>
                <w:sz w:val="28"/>
                <w:szCs w:val="28"/>
              </w:rPr>
              <w:t xml:space="preserve"> </w:t>
            </w:r>
          </w:p>
          <w:p w:rsidR="00606CA9" w:rsidRPr="00043D2A" w:rsidRDefault="00606CA9" w:rsidP="00043D2A">
            <w:pPr>
              <w:jc w:val="both"/>
              <w:rPr>
                <w:position w:val="-12"/>
                <w:sz w:val="28"/>
                <w:szCs w:val="28"/>
              </w:rPr>
            </w:pPr>
            <w:r w:rsidRPr="00043D2A">
              <w:rPr>
                <w:position w:val="-34"/>
                <w:sz w:val="28"/>
                <w:szCs w:val="28"/>
              </w:rPr>
              <w:object w:dxaOrig="2980" w:dyaOrig="800">
                <v:shape id="_x0000_i1739" type="#_x0000_t75" style="width:129.6pt;height:34.45pt" o:ole="">
                  <v:imagedata r:id="rId1417" o:title=""/>
                </v:shape>
                <o:OLEObject Type="Embed" ProgID="Equation.DSMT4" ShapeID="_x0000_i1739" DrawAspect="Content" ObjectID="_1629614806" r:id="rId1418"/>
              </w:object>
            </w:r>
          </w:p>
          <w:p w:rsidR="00606CA9" w:rsidRPr="00043D2A" w:rsidRDefault="00606CA9" w:rsidP="00043D2A">
            <w:pPr>
              <w:jc w:val="both"/>
              <w:rPr>
                <w:b/>
                <w:i/>
                <w:position w:val="-12"/>
                <w:sz w:val="28"/>
                <w:szCs w:val="28"/>
              </w:rPr>
            </w:pPr>
            <w:r w:rsidRPr="00043D2A">
              <w:rPr>
                <w:b/>
                <w:i/>
                <w:position w:val="-12"/>
                <w:sz w:val="28"/>
                <w:szCs w:val="28"/>
              </w:rPr>
              <w:t>1. Phản ứng phân hạch toả năng lượng</w:t>
            </w:r>
          </w:p>
          <w:p w:rsidR="00606CA9" w:rsidRPr="00043D2A" w:rsidRDefault="00606CA9" w:rsidP="00043D2A">
            <w:pPr>
              <w:jc w:val="both"/>
              <w:rPr>
                <w:sz w:val="28"/>
                <w:szCs w:val="28"/>
              </w:rPr>
            </w:pPr>
            <w:r w:rsidRPr="00043D2A">
              <w:rPr>
                <w:sz w:val="28"/>
                <w:szCs w:val="28"/>
              </w:rPr>
              <w:t xml:space="preserve">- Phản ứng phân hạch </w:t>
            </w:r>
            <w:r w:rsidRPr="00043D2A">
              <w:rPr>
                <w:position w:val="-12"/>
                <w:sz w:val="28"/>
                <w:szCs w:val="28"/>
              </w:rPr>
              <w:object w:dxaOrig="460" w:dyaOrig="400">
                <v:shape id="_x0000_i1740" type="#_x0000_t75" style="width:23.8pt;height:20.05pt" o:ole="">
                  <v:imagedata r:id="rId1401" o:title=""/>
                </v:shape>
                <o:OLEObject Type="Embed" ProgID="Equation.DSMT4" ShapeID="_x0000_i1740" DrawAspect="Content" ObjectID="_1629614807" r:id="rId1419"/>
              </w:object>
            </w:r>
            <w:r w:rsidRPr="00043D2A">
              <w:rPr>
                <w:sz w:val="28"/>
                <w:szCs w:val="28"/>
              </w:rPr>
              <w:t xml:space="preserve"> là phản ứng phân hạch toả năng lượng, năng lượng đó </w:t>
            </w:r>
            <w:r w:rsidRPr="00043D2A">
              <w:rPr>
                <w:spacing w:val="-8"/>
                <w:sz w:val="28"/>
                <w:szCs w:val="28"/>
              </w:rPr>
              <w:t xml:space="preserve">gọi là </w:t>
            </w:r>
            <w:r w:rsidRPr="00043D2A">
              <w:rPr>
                <w:i/>
                <w:spacing w:val="-8"/>
                <w:sz w:val="28"/>
                <w:szCs w:val="28"/>
              </w:rPr>
              <w:t>năng lượng phân hạch</w:t>
            </w:r>
            <w:r w:rsidRPr="00043D2A">
              <w:rPr>
                <w:spacing w:val="-8"/>
                <w:sz w:val="28"/>
                <w:szCs w:val="28"/>
              </w:rPr>
              <w:t>.</w:t>
            </w:r>
          </w:p>
          <w:p w:rsidR="00606CA9" w:rsidRPr="00043D2A" w:rsidRDefault="00606CA9" w:rsidP="00043D2A">
            <w:pPr>
              <w:jc w:val="both"/>
              <w:rPr>
                <w:sz w:val="28"/>
                <w:szCs w:val="28"/>
              </w:rPr>
            </w:pPr>
            <w:r w:rsidRPr="00043D2A">
              <w:rPr>
                <w:sz w:val="28"/>
                <w:szCs w:val="28"/>
              </w:rPr>
              <w:t xml:space="preserve">- Mỗi phân hạch </w:t>
            </w:r>
            <w:r w:rsidRPr="00043D2A">
              <w:rPr>
                <w:position w:val="-12"/>
                <w:sz w:val="28"/>
                <w:szCs w:val="28"/>
              </w:rPr>
              <w:object w:dxaOrig="460" w:dyaOrig="400">
                <v:shape id="_x0000_i1741" type="#_x0000_t75" style="width:23.8pt;height:20.05pt" o:ole="">
                  <v:imagedata r:id="rId1401" o:title=""/>
                </v:shape>
                <o:OLEObject Type="Embed" ProgID="Equation.DSMT4" ShapeID="_x0000_i1741" DrawAspect="Content" ObjectID="_1629614808" r:id="rId1420"/>
              </w:object>
            </w:r>
            <w:r w:rsidRPr="00043D2A">
              <w:rPr>
                <w:sz w:val="28"/>
                <w:szCs w:val="28"/>
              </w:rPr>
              <w:t xml:space="preserve"> tỏa năng lượng 212MeV.</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Phản ứng phân hạch dây chuyền</w:t>
            </w:r>
          </w:p>
          <w:p w:rsidR="00606CA9" w:rsidRPr="00043D2A" w:rsidRDefault="00606CA9" w:rsidP="00043D2A">
            <w:pPr>
              <w:jc w:val="both"/>
              <w:rPr>
                <w:sz w:val="28"/>
                <w:szCs w:val="28"/>
              </w:rPr>
            </w:pPr>
            <w:r w:rsidRPr="00043D2A">
              <w:rPr>
                <w:sz w:val="28"/>
                <w:szCs w:val="28"/>
              </w:rPr>
              <w:t xml:space="preserve">- Giả sử sau mỗi phân hạch có k nơtrôn được giải phóng đến kích thích các hạt nhân </w:t>
            </w:r>
            <w:r w:rsidRPr="00043D2A">
              <w:rPr>
                <w:position w:val="-12"/>
                <w:sz w:val="28"/>
                <w:szCs w:val="28"/>
              </w:rPr>
              <w:object w:dxaOrig="460" w:dyaOrig="400">
                <v:shape id="_x0000_i1742" type="#_x0000_t75" style="width:23.8pt;height:20.05pt" o:ole="">
                  <v:imagedata r:id="rId1401" o:title=""/>
                </v:shape>
                <o:OLEObject Type="Embed" ProgID="Equation.DSMT4" ShapeID="_x0000_i1742" DrawAspect="Content" ObjectID="_1629614809" r:id="rId1421"/>
              </w:object>
            </w:r>
            <w:r w:rsidRPr="00043D2A">
              <w:rPr>
                <w:sz w:val="28"/>
                <w:szCs w:val="28"/>
              </w:rPr>
              <w:t xml:space="preserve"> tạo nên những phân hạch mới.</w:t>
            </w:r>
          </w:p>
          <w:p w:rsidR="00606CA9" w:rsidRPr="00043D2A" w:rsidRDefault="00606CA9" w:rsidP="00043D2A">
            <w:pPr>
              <w:jc w:val="both"/>
              <w:rPr>
                <w:sz w:val="28"/>
                <w:szCs w:val="28"/>
              </w:rPr>
            </w:pPr>
            <w:r w:rsidRPr="00043D2A">
              <w:rPr>
                <w:sz w:val="28"/>
                <w:szCs w:val="28"/>
              </w:rPr>
              <w:t>- Sau n lần phân hạch, số nơtrôn giải phóng là k</w:t>
            </w:r>
            <w:r w:rsidRPr="00043D2A">
              <w:rPr>
                <w:sz w:val="28"/>
                <w:szCs w:val="28"/>
                <w:vertAlign w:val="superscript"/>
              </w:rPr>
              <w:t>n</w:t>
            </w:r>
            <w:r w:rsidRPr="00043D2A">
              <w:rPr>
                <w:sz w:val="28"/>
                <w:szCs w:val="28"/>
              </w:rPr>
              <w:t xml:space="preserve"> và kích thích k</w:t>
            </w:r>
            <w:r w:rsidRPr="00043D2A">
              <w:rPr>
                <w:sz w:val="28"/>
                <w:szCs w:val="28"/>
                <w:vertAlign w:val="superscript"/>
              </w:rPr>
              <w:t>n</w:t>
            </w:r>
            <w:r w:rsidRPr="00043D2A">
              <w:rPr>
                <w:sz w:val="28"/>
                <w:szCs w:val="28"/>
              </w:rPr>
              <w:t xml:space="preserve"> phân hạch mớ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spacing w:val="-2"/>
                <w:sz w:val="28"/>
                <w:szCs w:val="28"/>
              </w:rPr>
              <w:t xml:space="preserve">Khi k &lt; 1: phản ứng phân </w:t>
            </w:r>
            <w:r w:rsidRPr="00043D2A">
              <w:rPr>
                <w:sz w:val="28"/>
                <w:szCs w:val="28"/>
              </w:rPr>
              <w:t>hạch dây chuyền tắt nhanh.</w:t>
            </w:r>
          </w:p>
          <w:p w:rsidR="00606CA9" w:rsidRPr="00043D2A" w:rsidRDefault="00606CA9" w:rsidP="00043D2A">
            <w:pPr>
              <w:jc w:val="both"/>
              <w:rPr>
                <w:sz w:val="28"/>
                <w:szCs w:val="28"/>
              </w:rPr>
            </w:pPr>
            <w:r w:rsidRPr="00043D2A">
              <w:rPr>
                <w:sz w:val="28"/>
                <w:szCs w:val="28"/>
              </w:rPr>
              <w:t>+ Khi k = 1: phản ứng phân hạch dây chuyền tự duy trì, năng lượng phát ra không đổi.</w:t>
            </w:r>
          </w:p>
          <w:p w:rsidR="00606CA9" w:rsidRPr="00043D2A" w:rsidRDefault="00606CA9" w:rsidP="00043D2A">
            <w:pPr>
              <w:jc w:val="both"/>
              <w:rPr>
                <w:sz w:val="28"/>
                <w:szCs w:val="28"/>
              </w:rPr>
            </w:pPr>
            <w:r w:rsidRPr="00043D2A">
              <w:rPr>
                <w:sz w:val="28"/>
                <w:szCs w:val="28"/>
              </w:rPr>
              <w:t>+ Khi k &gt; 1: phản ứng phân hạch dây chuyền tự duy trì, năng lượng phát ra tăng nhanh, có thể gây bùng nổ.</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ối lượng tới hạn của </w:t>
            </w:r>
            <w:r w:rsidRPr="00043D2A">
              <w:rPr>
                <w:position w:val="-12"/>
                <w:sz w:val="28"/>
                <w:szCs w:val="28"/>
              </w:rPr>
              <w:object w:dxaOrig="460" w:dyaOrig="400">
                <v:shape id="_x0000_i1743" type="#_x0000_t75" style="width:23.8pt;height:20.05pt" o:ole="">
                  <v:imagedata r:id="rId1401" o:title=""/>
                </v:shape>
                <o:OLEObject Type="Embed" ProgID="Equation.DSMT4" ShapeID="_x0000_i1743" DrawAspect="Content" ObjectID="_1629614810" r:id="rId1422"/>
              </w:object>
            </w:r>
            <w:r w:rsidRPr="00043D2A">
              <w:rPr>
                <w:sz w:val="28"/>
                <w:szCs w:val="28"/>
              </w:rPr>
              <w:t xml:space="preserve"> vào cỡ 15kg, </w:t>
            </w:r>
            <w:r w:rsidRPr="00043D2A">
              <w:rPr>
                <w:position w:val="-12"/>
                <w:sz w:val="28"/>
                <w:szCs w:val="28"/>
              </w:rPr>
              <w:object w:dxaOrig="580" w:dyaOrig="400">
                <v:shape id="_x0000_i1744" type="#_x0000_t75" style="width:30.05pt;height:20.05pt" o:ole="">
                  <v:imagedata r:id="rId1409" o:title=""/>
                </v:shape>
                <o:OLEObject Type="Embed" ProgID="Equation.DSMT4" ShapeID="_x0000_i1744" DrawAspect="Content" ObjectID="_1629614811" r:id="rId1423"/>
              </w:object>
            </w:r>
            <w:r w:rsidRPr="00043D2A">
              <w:rPr>
                <w:sz w:val="28"/>
                <w:szCs w:val="28"/>
              </w:rPr>
              <w:t xml:space="preserve"> vào cỡ 5kg.</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Phản ứng phân hạch có điều khiển</w:t>
            </w:r>
          </w:p>
          <w:p w:rsidR="00606CA9" w:rsidRPr="00043D2A" w:rsidRDefault="00606CA9" w:rsidP="00043D2A">
            <w:pPr>
              <w:jc w:val="both"/>
              <w:rPr>
                <w:sz w:val="28"/>
                <w:szCs w:val="28"/>
              </w:rPr>
            </w:pPr>
            <w:r w:rsidRPr="00043D2A">
              <w:rPr>
                <w:sz w:val="28"/>
                <w:szCs w:val="28"/>
              </w:rPr>
              <w:t xml:space="preserve">- Được thực hiện trong các </w:t>
            </w:r>
            <w:r w:rsidRPr="00043D2A">
              <w:rPr>
                <w:i/>
                <w:spacing w:val="-6"/>
                <w:sz w:val="28"/>
                <w:szCs w:val="28"/>
              </w:rPr>
              <w:t>lò phản ứng hạt nhân</w:t>
            </w:r>
            <w:r w:rsidRPr="00043D2A">
              <w:rPr>
                <w:spacing w:val="-6"/>
                <w:sz w:val="28"/>
                <w:szCs w:val="28"/>
              </w:rPr>
              <w:t>, tương</w:t>
            </w:r>
            <w:r w:rsidRPr="00043D2A">
              <w:rPr>
                <w:sz w:val="28"/>
                <w:szCs w:val="28"/>
              </w:rPr>
              <w:t xml:space="preserve"> ứng trường hợp k = 1.</w:t>
            </w:r>
          </w:p>
          <w:p w:rsidR="00606CA9" w:rsidRPr="00043D2A" w:rsidRDefault="00606CA9" w:rsidP="00043D2A">
            <w:pPr>
              <w:jc w:val="both"/>
              <w:rPr>
                <w:sz w:val="28"/>
                <w:szCs w:val="28"/>
              </w:rPr>
            </w:pPr>
            <w:r w:rsidRPr="00043D2A">
              <w:rPr>
                <w:sz w:val="28"/>
                <w:szCs w:val="28"/>
              </w:rPr>
              <w:t>- Năng lượng toả ra không đổi theo thời gian.</w:t>
            </w: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Năng lượng tỏa ra trong phản ứng phân hạch chủ yếu ở dạ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quang năng      B. năng lượng nghỉ</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động năng          D. hóa nă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Phản ứng phân hạch </w:t>
            </w:r>
            <w:r w:rsidRPr="00ED31E0">
              <w:rPr>
                <w:sz w:val="28"/>
                <w:szCs w:val="28"/>
                <w:vertAlign w:val="subscript"/>
              </w:rPr>
              <w:t>92</w:t>
            </w:r>
            <w:r w:rsidRPr="00ED31E0">
              <w:rPr>
                <w:sz w:val="28"/>
                <w:szCs w:val="28"/>
                <w:vertAlign w:val="superscript"/>
              </w:rPr>
              <w:t>235</w:t>
            </w:r>
            <w:r w:rsidRPr="00ED31E0">
              <w:rPr>
                <w:sz w:val="28"/>
                <w:szCs w:val="28"/>
              </w:rPr>
              <w:t>U không có đặc điểm</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ố nơtron tạo ra sau phản ứng nhiều hơn nơtron bị hấp thụ</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có thể xảy ra theo kiểu phản ứng dây truyề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có 2 đến 3 proton sinh ra sau mỗi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Phản ứng phân hạch </w:t>
            </w:r>
            <w:r w:rsidRPr="00ED31E0">
              <w:rPr>
                <w:sz w:val="28"/>
                <w:szCs w:val="28"/>
                <w:vertAlign w:val="subscript"/>
              </w:rPr>
              <w:t>92</w:t>
            </w:r>
            <w:r w:rsidRPr="00ED31E0">
              <w:rPr>
                <w:sz w:val="28"/>
                <w:szCs w:val="28"/>
                <w:vertAlign w:val="superscript"/>
              </w:rPr>
              <w:t>235</w:t>
            </w:r>
            <w:r w:rsidRPr="00ED31E0">
              <w:rPr>
                <w:sz w:val="28"/>
                <w:szCs w:val="28"/>
              </w:rPr>
              <w:t>U có đặc điểm</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ố nơtron tạo ra sau phản ứng nhiều hơn nơtron bị hấp thụ</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xảy ra theo phản ứng dây chuyền nếu có một lượng </w:t>
            </w:r>
            <w:r w:rsidRPr="00ED31E0">
              <w:rPr>
                <w:sz w:val="28"/>
                <w:szCs w:val="28"/>
                <w:vertAlign w:val="subscript"/>
              </w:rPr>
              <w:t>92</w:t>
            </w:r>
            <w:r w:rsidRPr="00ED31E0">
              <w:rPr>
                <w:sz w:val="28"/>
                <w:szCs w:val="28"/>
                <w:vertAlign w:val="superscript"/>
              </w:rPr>
              <w:t>235</w:t>
            </w:r>
            <w:r w:rsidRPr="00ED31E0">
              <w:rPr>
                <w:sz w:val="28"/>
                <w:szCs w:val="28"/>
              </w:rPr>
              <w:t>U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quá trình phân hạch là do proton bắn phá hạt nhân urani</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Vật liệu có thể đóng vào trò “chất làm chậm” tốt nhất đối với nơtron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kim loại nặng      B. than chì</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khí kém      D. bê tô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Khi </w:t>
            </w:r>
            <w:r w:rsidRPr="00ED31E0">
              <w:rPr>
                <w:sz w:val="28"/>
                <w:szCs w:val="28"/>
                <w:vertAlign w:val="subscript"/>
              </w:rPr>
              <w:t>92</w:t>
            </w:r>
            <w:r w:rsidRPr="00ED31E0">
              <w:rPr>
                <w:sz w:val="28"/>
                <w:szCs w:val="28"/>
                <w:vertAlign w:val="superscript"/>
              </w:rPr>
              <w:t>238</w:t>
            </w:r>
            <w:r w:rsidRPr="00ED31E0">
              <w:rPr>
                <w:sz w:val="28"/>
                <w:szCs w:val="28"/>
              </w:rPr>
              <w:t>U bị bắn phá bởi các nơtron chậm, nó hấp thụ một hạt nơtron rồi sau đó phát ra hai hạt β</w:t>
            </w:r>
            <w:r w:rsidRPr="00ED31E0">
              <w:rPr>
                <w:sz w:val="28"/>
                <w:szCs w:val="28"/>
                <w:vertAlign w:val="superscript"/>
              </w:rPr>
              <w:t>-</w:t>
            </w:r>
            <w:r w:rsidRPr="00ED31E0">
              <w:rPr>
                <w:sz w:val="28"/>
                <w:szCs w:val="28"/>
              </w:rPr>
              <w:t>. Kết quả là tạp thành hạt nhâ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w:t>
            </w:r>
            <w:r w:rsidRPr="00ED31E0">
              <w:rPr>
                <w:sz w:val="28"/>
                <w:szCs w:val="28"/>
                <w:vertAlign w:val="subscript"/>
              </w:rPr>
              <w:t>92</w:t>
            </w:r>
            <w:r w:rsidRPr="00ED31E0">
              <w:rPr>
                <w:sz w:val="28"/>
                <w:szCs w:val="28"/>
                <w:vertAlign w:val="superscript"/>
              </w:rPr>
              <w:t>236</w:t>
            </w:r>
            <w:r w:rsidRPr="00ED31E0">
              <w:rPr>
                <w:sz w:val="28"/>
                <w:szCs w:val="28"/>
              </w:rPr>
              <w:t>U      B. </w:t>
            </w:r>
            <w:r w:rsidRPr="00ED31E0">
              <w:rPr>
                <w:sz w:val="28"/>
                <w:szCs w:val="28"/>
                <w:vertAlign w:val="subscript"/>
              </w:rPr>
              <w:t>91</w:t>
            </w:r>
            <w:r w:rsidRPr="00ED31E0">
              <w:rPr>
                <w:sz w:val="28"/>
                <w:szCs w:val="28"/>
                <w:vertAlign w:val="superscript"/>
              </w:rPr>
              <w:t>240</w:t>
            </w:r>
            <w:r w:rsidRPr="00ED31E0">
              <w:rPr>
                <w:sz w:val="28"/>
                <w:szCs w:val="28"/>
              </w:rPr>
              <w:t>Pa</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w:t>
            </w:r>
            <w:r w:rsidRPr="00ED31E0">
              <w:rPr>
                <w:sz w:val="28"/>
                <w:szCs w:val="28"/>
                <w:vertAlign w:val="subscript"/>
              </w:rPr>
              <w:t>94</w:t>
            </w:r>
            <w:r w:rsidRPr="00ED31E0">
              <w:rPr>
                <w:sz w:val="28"/>
                <w:szCs w:val="28"/>
                <w:vertAlign w:val="superscript"/>
              </w:rPr>
              <w:t>239</w:t>
            </w:r>
            <w:r w:rsidRPr="00ED31E0">
              <w:rPr>
                <w:sz w:val="28"/>
                <w:szCs w:val="28"/>
              </w:rPr>
              <w:t>Pu      D. </w:t>
            </w:r>
            <w:r w:rsidRPr="00ED31E0">
              <w:rPr>
                <w:sz w:val="28"/>
                <w:szCs w:val="28"/>
                <w:vertAlign w:val="subscript"/>
              </w:rPr>
              <w:t>90</w:t>
            </w:r>
            <w:r w:rsidRPr="00ED31E0">
              <w:rPr>
                <w:sz w:val="28"/>
                <w:szCs w:val="28"/>
                <w:vertAlign w:val="superscript"/>
              </w:rPr>
              <w:t>239</w:t>
            </w:r>
            <w:r w:rsidRPr="00ED31E0">
              <w:rPr>
                <w:sz w:val="28"/>
                <w:szCs w:val="28"/>
              </w:rPr>
              <w:t>Th</w:t>
            </w:r>
          </w:p>
          <w:tbl>
            <w:tblPr>
              <w:tblW w:w="5637"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933"/>
              <w:gridCol w:w="728"/>
              <w:gridCol w:w="760"/>
              <w:gridCol w:w="760"/>
              <w:gridCol w:w="728"/>
              <w:gridCol w:w="728"/>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B</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D436F9">
        <w:trPr>
          <w:gridAfter w:val="1"/>
          <w:wAfter w:w="62" w:type="dxa"/>
        </w:trPr>
        <w:tc>
          <w:tcPr>
            <w:tcW w:w="4007" w:type="dxa"/>
            <w:gridSpan w:val="3"/>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436DEF" w:rsidRPr="00ED31E0">
              <w:rPr>
                <w:sz w:val="28"/>
                <w:szCs w:val="28"/>
                <w:lang w:val="de-AT"/>
              </w:rPr>
              <w:t>:</w:t>
            </w:r>
          </w:p>
          <w:p w:rsidR="00B61787" w:rsidRPr="00ED31E0" w:rsidRDefault="00436DEF" w:rsidP="00ED31E0">
            <w:pPr>
              <w:pStyle w:val="NormalWeb"/>
              <w:spacing w:before="0" w:beforeAutospacing="0" w:after="0" w:afterAutospacing="0"/>
              <w:ind w:left="48" w:right="48"/>
              <w:jc w:val="both"/>
              <w:rPr>
                <w:color w:val="008000"/>
                <w:sz w:val="28"/>
                <w:szCs w:val="28"/>
              </w:rPr>
            </w:pPr>
            <w:r w:rsidRPr="00ED31E0">
              <w:rPr>
                <w:color w:val="008000"/>
                <w:sz w:val="28"/>
                <w:szCs w:val="28"/>
              </w:rPr>
              <w:t>Xét phản ứng phân hạch urani U</w:t>
            </w:r>
            <w:r w:rsidRPr="00ED31E0">
              <w:rPr>
                <w:color w:val="008000"/>
                <w:sz w:val="28"/>
                <w:szCs w:val="28"/>
                <w:vertAlign w:val="superscript"/>
              </w:rPr>
              <w:t>235</w:t>
            </w:r>
            <w:r w:rsidRPr="00ED31E0">
              <w:rPr>
                <w:color w:val="008000"/>
                <w:sz w:val="28"/>
                <w:szCs w:val="28"/>
              </w:rPr>
              <w:t> có phương trình:</w:t>
            </w:r>
          </w:p>
          <w:p w:rsidR="00436DEF" w:rsidRPr="00ED31E0" w:rsidRDefault="00F5559C" w:rsidP="00ED31E0">
            <w:pPr>
              <w:rPr>
                <w:sz w:val="28"/>
                <w:szCs w:val="28"/>
              </w:rPr>
            </w:pPr>
            <w:r>
              <w:rPr>
                <w:noProof/>
                <w:sz w:val="28"/>
                <w:szCs w:val="28"/>
              </w:rPr>
              <w:drawing>
                <wp:inline distT="0" distB="0" distL="0" distR="0">
                  <wp:extent cx="2385695" cy="318135"/>
                  <wp:effectExtent l="0" t="0" r="0" b="5715"/>
                  <wp:docPr id="778" name="Picture 869" descr="Để học tốt Vật Lí 12 nâng cao | Giải bài tập Vật Lí 12 nâng ca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Để học tốt Vật Lí 12 nâng cao | Giải bài tập Vật Lí 12 nâng cao"/>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2385695" cy="318135"/>
                          </a:xfrm>
                          <a:prstGeom prst="rect">
                            <a:avLst/>
                          </a:prstGeom>
                          <a:noFill/>
                          <a:ln>
                            <a:noFill/>
                          </a:ln>
                        </pic:spPr>
                      </pic:pic>
                    </a:graphicData>
                  </a:graphic>
                </wp:inline>
              </w:drawing>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Tính năng lượng mà một phân hạch tỏa ra.</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Cho biết: m</w:t>
            </w:r>
            <w:r w:rsidRPr="00ED31E0">
              <w:rPr>
                <w:color w:val="000000"/>
                <w:sz w:val="28"/>
                <w:szCs w:val="28"/>
                <w:vertAlign w:val="subscript"/>
              </w:rPr>
              <w:t>U</w:t>
            </w:r>
            <w:r w:rsidRPr="00ED31E0">
              <w:rPr>
                <w:color w:val="000000"/>
                <w:sz w:val="28"/>
                <w:szCs w:val="28"/>
              </w:rPr>
              <w:t> = 234,99u; m</w:t>
            </w:r>
            <w:r w:rsidRPr="00ED31E0">
              <w:rPr>
                <w:color w:val="000000"/>
                <w:sz w:val="28"/>
                <w:szCs w:val="28"/>
                <w:vertAlign w:val="subscript"/>
              </w:rPr>
              <w:t>Mo</w:t>
            </w:r>
            <w:r w:rsidRPr="00ED31E0">
              <w:rPr>
                <w:color w:val="000000"/>
                <w:sz w:val="28"/>
                <w:szCs w:val="28"/>
              </w:rPr>
              <w:t> = 94,88u; m</w:t>
            </w:r>
            <w:r w:rsidRPr="00ED31E0">
              <w:rPr>
                <w:color w:val="000000"/>
                <w:sz w:val="28"/>
                <w:szCs w:val="28"/>
                <w:vertAlign w:val="subscript"/>
              </w:rPr>
              <w:t>La</w:t>
            </w:r>
            <w:r w:rsidRPr="00ED31E0">
              <w:rPr>
                <w:color w:val="000000"/>
                <w:sz w:val="28"/>
                <w:szCs w:val="28"/>
              </w:rPr>
              <w:t> = 138,87u. Bỏ qua khối lượng của electron.</w:t>
            </w:r>
          </w:p>
          <w:p w:rsidR="00C03D71" w:rsidRPr="00ED31E0" w:rsidRDefault="00C03D71" w:rsidP="00ED31E0">
            <w:pPr>
              <w:jc w:val="both"/>
              <w:rPr>
                <w:sz w:val="28"/>
                <w:szCs w:val="28"/>
                <w:lang w:val="de-AT"/>
              </w:rPr>
            </w:pPr>
            <w:r w:rsidRPr="00ED31E0">
              <w:rPr>
                <w:sz w:val="28"/>
                <w:szCs w:val="28"/>
                <w:lang w:val="de-AT"/>
              </w:rPr>
              <w:t>- GV chia  nhóm yêu cầu hs trả lời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071"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p>
        </w:tc>
        <w:tc>
          <w:tcPr>
            <w:tcW w:w="3236" w:type="dxa"/>
            <w:gridSpan w:val="2"/>
            <w:shd w:val="clear" w:color="auto" w:fill="auto"/>
          </w:tcPr>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Năng lượng mà một phân hạch tỏa ra: Q = (M</w:t>
            </w:r>
            <w:r w:rsidRPr="00ED31E0">
              <w:rPr>
                <w:color w:val="000000"/>
                <w:sz w:val="28"/>
                <w:szCs w:val="28"/>
                <w:vertAlign w:val="subscript"/>
              </w:rPr>
              <w:t>0</w:t>
            </w:r>
            <w:r w:rsidRPr="00ED31E0">
              <w:rPr>
                <w:color w:val="000000"/>
                <w:sz w:val="28"/>
                <w:szCs w:val="28"/>
              </w:rPr>
              <w:t> - M)c</w:t>
            </w:r>
            <w:r w:rsidRPr="00ED31E0">
              <w:rPr>
                <w:color w:val="000000"/>
                <w:sz w:val="28"/>
                <w:szCs w:val="28"/>
                <w:vertAlign w:val="superscript"/>
              </w:rPr>
              <w:t>2</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với M</w:t>
            </w:r>
            <w:r w:rsidRPr="00ED31E0">
              <w:rPr>
                <w:color w:val="000000"/>
                <w:sz w:val="28"/>
                <w:szCs w:val="28"/>
                <w:vertAlign w:val="subscript"/>
              </w:rPr>
              <w:t>0</w:t>
            </w:r>
            <w:r w:rsidRPr="00ED31E0">
              <w:rPr>
                <w:color w:val="000000"/>
                <w:sz w:val="28"/>
                <w:szCs w:val="28"/>
              </w:rPr>
              <w:t> = m</w:t>
            </w:r>
            <w:r w:rsidRPr="00ED31E0">
              <w:rPr>
                <w:color w:val="000000"/>
                <w:sz w:val="28"/>
                <w:szCs w:val="28"/>
                <w:vertAlign w:val="subscript"/>
              </w:rPr>
              <w:t>U</w:t>
            </w:r>
            <w:r w:rsidRPr="00ED31E0">
              <w:rPr>
                <w:color w:val="000000"/>
                <w:sz w:val="28"/>
                <w:szCs w:val="28"/>
              </w:rPr>
              <w:t> + m</w:t>
            </w:r>
            <w:r w:rsidRPr="00ED31E0">
              <w:rPr>
                <w:color w:val="000000"/>
                <w:sz w:val="28"/>
                <w:szCs w:val="28"/>
                <w:vertAlign w:val="subscript"/>
              </w:rPr>
              <w:t>n</w:t>
            </w:r>
            <w:r w:rsidRPr="00ED31E0">
              <w:rPr>
                <w:color w:val="000000"/>
                <w:sz w:val="28"/>
                <w:szCs w:val="28"/>
              </w:rPr>
              <w:t> = 234,99 + 1,01 = 236u</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   M = m</w:t>
            </w:r>
            <w:r w:rsidRPr="00ED31E0">
              <w:rPr>
                <w:color w:val="000000"/>
                <w:sz w:val="28"/>
                <w:szCs w:val="28"/>
                <w:vertAlign w:val="subscript"/>
              </w:rPr>
              <w:t>M0</w:t>
            </w:r>
            <w:r w:rsidRPr="00ED31E0">
              <w:rPr>
                <w:color w:val="000000"/>
                <w:sz w:val="28"/>
                <w:szCs w:val="28"/>
              </w:rPr>
              <w:t> + m</w:t>
            </w:r>
            <w:r w:rsidRPr="00ED31E0">
              <w:rPr>
                <w:color w:val="000000"/>
                <w:sz w:val="28"/>
                <w:szCs w:val="28"/>
                <w:vertAlign w:val="subscript"/>
              </w:rPr>
              <w:t>La</w:t>
            </w:r>
            <w:r w:rsidRPr="00ED31E0">
              <w:rPr>
                <w:color w:val="000000"/>
                <w:sz w:val="28"/>
                <w:szCs w:val="28"/>
              </w:rPr>
              <w:t> + 2m</w:t>
            </w:r>
            <w:r w:rsidRPr="00ED31E0">
              <w:rPr>
                <w:color w:val="000000"/>
                <w:sz w:val="28"/>
                <w:szCs w:val="28"/>
                <w:vertAlign w:val="subscript"/>
              </w:rPr>
              <w:t>n</w:t>
            </w:r>
            <w:r w:rsidRPr="00ED31E0">
              <w:rPr>
                <w:color w:val="000000"/>
                <w:sz w:val="28"/>
                <w:szCs w:val="28"/>
              </w:rPr>
              <w:t> = 94,88u +138,87u + 2.1,008665 = 235,77u.</w:t>
            </w:r>
          </w:p>
          <w:p w:rsidR="00436DEF" w:rsidRPr="00ED31E0" w:rsidRDefault="00436DEF" w:rsidP="00ED31E0">
            <w:pPr>
              <w:pStyle w:val="NormalWeb"/>
              <w:spacing w:before="0" w:beforeAutospacing="0" w:after="0" w:afterAutospacing="0"/>
              <w:ind w:left="48" w:right="48"/>
              <w:jc w:val="both"/>
              <w:rPr>
                <w:color w:val="000000"/>
                <w:sz w:val="28"/>
                <w:szCs w:val="28"/>
              </w:rPr>
            </w:pPr>
            <w:r w:rsidRPr="00ED31E0">
              <w:rPr>
                <w:color w:val="000000"/>
                <w:sz w:val="28"/>
                <w:szCs w:val="28"/>
              </w:rPr>
              <w:t>Từ đó: Q = (236u - 235,77u).c</w:t>
            </w:r>
            <w:r w:rsidRPr="00ED31E0">
              <w:rPr>
                <w:color w:val="000000"/>
                <w:sz w:val="28"/>
                <w:szCs w:val="28"/>
                <w:vertAlign w:val="superscript"/>
              </w:rPr>
              <w:t>2</w:t>
            </w:r>
            <w:r w:rsidRPr="00ED31E0">
              <w:rPr>
                <w:color w:val="000000"/>
                <w:sz w:val="28"/>
                <w:szCs w:val="28"/>
              </w:rPr>
              <w:t> = 0,23u.c</w:t>
            </w:r>
            <w:r w:rsidRPr="00ED31E0">
              <w:rPr>
                <w:color w:val="000000"/>
                <w:sz w:val="28"/>
                <w:szCs w:val="28"/>
                <w:vertAlign w:val="superscript"/>
              </w:rPr>
              <w:t>2</w:t>
            </w:r>
            <w:r w:rsidRPr="00ED31E0">
              <w:rPr>
                <w:color w:val="000000"/>
                <w:sz w:val="28"/>
                <w:szCs w:val="28"/>
              </w:rPr>
              <w:t> = 214,245 MeV.</w:t>
            </w:r>
          </w:p>
          <w:p w:rsidR="00C03D71" w:rsidRPr="00ED31E0" w:rsidRDefault="00C03D71" w:rsidP="00ED31E0">
            <w:pPr>
              <w:jc w:val="both"/>
              <w:rPr>
                <w:b/>
                <w:bCs/>
                <w:sz w:val="28"/>
                <w:szCs w:val="28"/>
                <w:lang w:val="de-AT"/>
              </w:rPr>
            </w:pPr>
          </w:p>
        </w:tc>
      </w:tr>
      <w:tr w:rsidR="00C03D71" w:rsidRPr="00ED31E0" w:rsidTr="000C3104">
        <w:trPr>
          <w:gridAfter w:val="1"/>
          <w:wAfter w:w="62" w:type="dxa"/>
        </w:trPr>
        <w:tc>
          <w:tcPr>
            <w:tcW w:w="10314" w:type="dxa"/>
            <w:gridSpan w:val="9"/>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9"/>
            <w:shd w:val="clear" w:color="auto" w:fill="auto"/>
          </w:tcPr>
          <w:p w:rsidR="00C03D71" w:rsidRPr="00ED31E0" w:rsidRDefault="00436DEF" w:rsidP="00ED31E0">
            <w:pPr>
              <w:jc w:val="both"/>
              <w:rPr>
                <w:bCs/>
                <w:sz w:val="28"/>
                <w:szCs w:val="28"/>
                <w:lang w:val="de-AT"/>
              </w:rPr>
            </w:pPr>
            <w:r w:rsidRPr="00ED31E0">
              <w:rPr>
                <w:bCs/>
                <w:sz w:val="28"/>
                <w:szCs w:val="28"/>
                <w:lang w:val="de-AT"/>
              </w:rPr>
              <w:t>Vẽ sơ đồ tư duy khái quát lại nội dung bài học</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Làm tất cả các bài tập trong SGK trang 198 và SBT</w:t>
      </w: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606CA9" w:rsidRPr="00ED31E0" w:rsidRDefault="00606CA9"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436DEF" w:rsidRPr="00ED31E0" w:rsidRDefault="00436DEF" w:rsidP="00ED31E0">
      <w:pPr>
        <w:jc w:val="both"/>
        <w:rPr>
          <w:sz w:val="28"/>
          <w:szCs w:val="28"/>
        </w:rPr>
      </w:pPr>
    </w:p>
    <w:p w:rsidR="00606CA9" w:rsidRPr="00ED31E0" w:rsidRDefault="00606CA9" w:rsidP="00ED31E0">
      <w:pPr>
        <w:rPr>
          <w:sz w:val="28"/>
          <w:szCs w:val="28"/>
        </w:rPr>
      </w:pPr>
      <w:r w:rsidRPr="00ED31E0">
        <w:rPr>
          <w:sz w:val="28"/>
          <w:szCs w:val="28"/>
        </w:rPr>
        <w:t xml:space="preserve"> 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both"/>
        <w:rPr>
          <w:sz w:val="28"/>
          <w:szCs w:val="28"/>
        </w:rPr>
      </w:pPr>
    </w:p>
    <w:p w:rsidR="00606CA9" w:rsidRPr="00ED31E0" w:rsidRDefault="00606CA9" w:rsidP="00ED31E0">
      <w:pPr>
        <w:jc w:val="both"/>
        <w:rPr>
          <w:sz w:val="28"/>
          <w:szCs w:val="28"/>
        </w:rPr>
      </w:pPr>
      <w:r w:rsidRPr="00ED31E0">
        <w:rPr>
          <w:sz w:val="28"/>
          <w:szCs w:val="28"/>
        </w:rPr>
        <w:t>Tiết 65</w:t>
      </w:r>
    </w:p>
    <w:p w:rsidR="00606CA9" w:rsidRPr="00ED31E0" w:rsidRDefault="00606CA9" w:rsidP="00ED31E0">
      <w:pPr>
        <w:jc w:val="center"/>
        <w:rPr>
          <w:b/>
          <w:sz w:val="28"/>
          <w:szCs w:val="28"/>
        </w:rPr>
      </w:pPr>
      <w:r w:rsidRPr="00ED31E0">
        <w:rPr>
          <w:b/>
          <w:sz w:val="28"/>
          <w:szCs w:val="28"/>
        </w:rPr>
        <w:t>PHẢN ỨNG NHIỆT HẠCH</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phản ứng nhiệt hạch là gì.</w:t>
      </w:r>
    </w:p>
    <w:p w:rsidR="00606CA9" w:rsidRPr="00ED31E0" w:rsidRDefault="00606CA9" w:rsidP="00ED31E0">
      <w:pPr>
        <w:jc w:val="both"/>
        <w:rPr>
          <w:sz w:val="28"/>
          <w:szCs w:val="28"/>
        </w:rPr>
      </w:pPr>
      <w:r w:rsidRPr="00ED31E0">
        <w:rPr>
          <w:sz w:val="28"/>
          <w:szCs w:val="28"/>
        </w:rPr>
        <w:t>- Giải thích được (một cách định tính) phản ứng nhiệt hạch là phản ứng toả năng lượng.</w:t>
      </w:r>
    </w:p>
    <w:p w:rsidR="00606CA9" w:rsidRPr="00ED31E0" w:rsidRDefault="00606CA9" w:rsidP="00ED31E0">
      <w:pPr>
        <w:jc w:val="both"/>
        <w:rPr>
          <w:sz w:val="28"/>
          <w:szCs w:val="28"/>
        </w:rPr>
      </w:pPr>
      <w:r w:rsidRPr="00ED31E0">
        <w:rPr>
          <w:sz w:val="28"/>
          <w:szCs w:val="28"/>
        </w:rPr>
        <w:t>- Nêu được các điều kiện để tạo ra phản ứng nhiệt hạch.</w:t>
      </w:r>
    </w:p>
    <w:p w:rsidR="00606CA9" w:rsidRPr="00ED31E0" w:rsidRDefault="00606CA9" w:rsidP="00ED31E0">
      <w:pPr>
        <w:jc w:val="both"/>
        <w:rPr>
          <w:b/>
          <w:sz w:val="28"/>
          <w:szCs w:val="28"/>
        </w:rPr>
      </w:pPr>
      <w:r w:rsidRPr="00ED31E0">
        <w:rPr>
          <w:sz w:val="28"/>
          <w:szCs w:val="28"/>
        </w:rPr>
        <w:t>- Nêu được những ưu việt của năng lượng nhiệt hạch.</w:t>
      </w:r>
    </w:p>
    <w:p w:rsidR="00606CA9" w:rsidRPr="00ED31E0" w:rsidRDefault="00606CA9" w:rsidP="00ED31E0">
      <w:pPr>
        <w:jc w:val="both"/>
        <w:rPr>
          <w:b/>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các công thức đã học vào giải bài tập trong SGK</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9"/>
        <w:gridCol w:w="375"/>
        <w:gridCol w:w="1391"/>
        <w:gridCol w:w="1276"/>
        <w:gridCol w:w="725"/>
        <w:gridCol w:w="1100"/>
        <w:gridCol w:w="2395"/>
        <w:gridCol w:w="63"/>
      </w:tblGrid>
      <w:tr w:rsidR="00BB2118" w:rsidRPr="00ED31E0" w:rsidTr="000C3104">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3"/>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0C310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0C3104">
        <w:trPr>
          <w:gridAfter w:val="1"/>
          <w:wAfter w:w="62" w:type="dxa"/>
        </w:trPr>
        <w:tc>
          <w:tcPr>
            <w:tcW w:w="4786" w:type="dxa"/>
            <w:gridSpan w:val="3"/>
            <w:shd w:val="clear" w:color="auto" w:fill="auto"/>
          </w:tcPr>
          <w:p w:rsidR="00BB2118" w:rsidRPr="00ED31E0" w:rsidRDefault="00436DEF" w:rsidP="00ED31E0">
            <w:pPr>
              <w:jc w:val="both"/>
              <w:rPr>
                <w:sz w:val="28"/>
                <w:szCs w:val="28"/>
              </w:rPr>
            </w:pPr>
            <w:r w:rsidRPr="00ED31E0">
              <w:rPr>
                <w:sz w:val="28"/>
                <w:szCs w:val="28"/>
              </w:rPr>
              <w:t>Phản ứng nhiệt hạch là gì?</w:t>
            </w:r>
          </w:p>
          <w:p w:rsidR="00436DEF" w:rsidRPr="00ED31E0" w:rsidRDefault="00436DEF" w:rsidP="00ED31E0">
            <w:pPr>
              <w:jc w:val="both"/>
              <w:rPr>
                <w:sz w:val="28"/>
                <w:szCs w:val="28"/>
              </w:rPr>
            </w:pPr>
            <w:r w:rsidRPr="00ED31E0">
              <w:rPr>
                <w:sz w:val="28"/>
                <w:szCs w:val="28"/>
              </w:rPr>
              <w:t>GV từ câu hỏi đi vào ND bài học</w:t>
            </w:r>
          </w:p>
        </w:tc>
        <w:tc>
          <w:tcPr>
            <w:tcW w:w="3119" w:type="dxa"/>
            <w:gridSpan w:val="3"/>
            <w:shd w:val="clear" w:color="auto" w:fill="auto"/>
          </w:tcPr>
          <w:p w:rsidR="00BB2118" w:rsidRPr="00ED31E0" w:rsidRDefault="00BB2118" w:rsidP="00ED31E0">
            <w:pPr>
              <w:jc w:val="both"/>
              <w:rPr>
                <w:sz w:val="28"/>
                <w:szCs w:val="28"/>
              </w:rPr>
            </w:pPr>
            <w:r w:rsidRPr="00ED31E0">
              <w:rPr>
                <w:sz w:val="28"/>
                <w:szCs w:val="28"/>
              </w:rPr>
              <w:t>.</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both"/>
              <w:rPr>
                <w:sz w:val="28"/>
                <w:szCs w:val="28"/>
              </w:rPr>
            </w:pPr>
            <w:r w:rsidRPr="00ED31E0">
              <w:rPr>
                <w:sz w:val="28"/>
                <w:szCs w:val="28"/>
              </w:rPr>
              <w:t>Tiết 65</w:t>
            </w:r>
          </w:p>
          <w:p w:rsidR="00EF31A7" w:rsidRPr="00ED31E0" w:rsidRDefault="00EF31A7" w:rsidP="00ED31E0">
            <w:pPr>
              <w:jc w:val="center"/>
              <w:rPr>
                <w:b/>
                <w:sz w:val="28"/>
                <w:szCs w:val="28"/>
              </w:rPr>
            </w:pPr>
            <w:r w:rsidRPr="00ED31E0">
              <w:rPr>
                <w:b/>
                <w:sz w:val="28"/>
                <w:szCs w:val="28"/>
              </w:rPr>
              <w:t>PHẢN ỨNG NHIỆT HẠCH</w:t>
            </w:r>
          </w:p>
          <w:p w:rsidR="00BB2118" w:rsidRPr="00ED31E0" w:rsidRDefault="00BB2118" w:rsidP="00ED31E0">
            <w:pPr>
              <w:jc w:val="center"/>
              <w:rPr>
                <w:sz w:val="28"/>
                <w:szCs w:val="28"/>
                <w:lang w:val="pt-BR"/>
              </w:rPr>
            </w:pPr>
          </w:p>
        </w:tc>
      </w:tr>
      <w:tr w:rsidR="00BB2118" w:rsidRPr="00ED31E0" w:rsidTr="000C3104">
        <w:trPr>
          <w:gridAfter w:val="1"/>
          <w:wAfter w:w="62" w:type="dxa"/>
        </w:trPr>
        <w:tc>
          <w:tcPr>
            <w:tcW w:w="10314" w:type="dxa"/>
            <w:gridSpan w:val="7"/>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phản ứng nhiệt hạch là gì.</w:t>
            </w:r>
          </w:p>
          <w:p w:rsidR="00EF31A7" w:rsidRPr="00ED31E0" w:rsidRDefault="00EF31A7" w:rsidP="00ED31E0">
            <w:pPr>
              <w:jc w:val="both"/>
              <w:rPr>
                <w:sz w:val="28"/>
                <w:szCs w:val="28"/>
              </w:rPr>
            </w:pPr>
            <w:r w:rsidRPr="00ED31E0">
              <w:rPr>
                <w:sz w:val="28"/>
                <w:szCs w:val="28"/>
              </w:rPr>
              <w:t>- Giải thích được (một cách định tính) phản ứng nhiệt hạch là phản ứng toả năng lượng.</w:t>
            </w:r>
          </w:p>
          <w:p w:rsidR="00EF31A7" w:rsidRPr="00ED31E0" w:rsidRDefault="00EF31A7" w:rsidP="00ED31E0">
            <w:pPr>
              <w:jc w:val="both"/>
              <w:rPr>
                <w:sz w:val="28"/>
                <w:szCs w:val="28"/>
              </w:rPr>
            </w:pPr>
            <w:r w:rsidRPr="00ED31E0">
              <w:rPr>
                <w:sz w:val="28"/>
                <w:szCs w:val="28"/>
              </w:rPr>
              <w:t>- các điều kiện để tạo ra phản ứng nhiệt hạch.</w:t>
            </w:r>
          </w:p>
          <w:p w:rsidR="00BB2118" w:rsidRPr="00ED31E0" w:rsidRDefault="00EF31A7" w:rsidP="00ED31E0">
            <w:pPr>
              <w:jc w:val="both"/>
              <w:rPr>
                <w:b/>
                <w:sz w:val="28"/>
                <w:szCs w:val="28"/>
              </w:rPr>
            </w:pPr>
            <w:r w:rsidRPr="00ED31E0">
              <w:rPr>
                <w:sz w:val="28"/>
                <w:szCs w:val="28"/>
              </w:rPr>
              <w:t>- những ưu việt của năng lượng nhiệt hạch.</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rPr>
          <w:gridAfter w:val="1"/>
          <w:wAfter w:w="64" w:type="dxa"/>
        </w:trPr>
        <w:tc>
          <w:tcPr>
            <w:tcW w:w="3020"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phản ứng tổng hợp hạt nhân là gì?</w:t>
            </w:r>
          </w:p>
          <w:p w:rsidR="00606CA9" w:rsidRPr="00043D2A" w:rsidRDefault="00606CA9" w:rsidP="00043D2A">
            <w:pPr>
              <w:jc w:val="both"/>
              <w:rPr>
                <w:sz w:val="28"/>
                <w:szCs w:val="28"/>
              </w:rPr>
            </w:pPr>
            <w:r w:rsidRPr="00043D2A">
              <w:rPr>
                <w:sz w:val="28"/>
                <w:szCs w:val="28"/>
              </w:rPr>
              <w:t xml:space="preserve">- Thường chỉ xét các hạt nhân có A </w:t>
            </w:r>
            <w:r w:rsidRPr="00043D2A">
              <w:rPr>
                <w:sz w:val="28"/>
                <w:szCs w:val="28"/>
              </w:rPr>
              <w:sym w:font="Symbol" w:char="F0A3"/>
            </w:r>
            <w:r w:rsidRPr="00043D2A">
              <w:rPr>
                <w:sz w:val="28"/>
                <w:szCs w:val="28"/>
              </w:rPr>
              <w:t xml:space="preserve"> 10.</w:t>
            </w:r>
          </w:p>
          <w:p w:rsidR="00606CA9" w:rsidRPr="00043D2A" w:rsidRDefault="00606CA9" w:rsidP="00043D2A">
            <w:pPr>
              <w:jc w:val="both"/>
              <w:rPr>
                <w:sz w:val="28"/>
                <w:szCs w:val="28"/>
              </w:rPr>
            </w:pPr>
            <w:r w:rsidRPr="00043D2A">
              <w:rPr>
                <w:sz w:val="28"/>
                <w:szCs w:val="28"/>
              </w:rPr>
              <w:t>- Làm thế nào để tính năng lượng toả ra trong phản ứng trên?</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điều kiện thực hiện phản ứng tổng hợp hạt nhân.</w:t>
            </w:r>
          </w:p>
          <w:p w:rsidR="00606CA9" w:rsidRPr="00043D2A" w:rsidRDefault="00606CA9" w:rsidP="00043D2A">
            <w:pPr>
              <w:jc w:val="both"/>
              <w:rPr>
                <w:sz w:val="28"/>
                <w:szCs w:val="28"/>
              </w:rPr>
            </w:pPr>
            <w:r w:rsidRPr="00043D2A">
              <w:rPr>
                <w:sz w:val="28"/>
                <w:szCs w:val="28"/>
              </w:rPr>
              <w:t>- Phản ứng tổng hợp hạt nhân còn có tên là phản ứng nhiệt hạch (nhiệt: nóng; hạch: hạt nhân).</w:t>
            </w:r>
          </w:p>
        </w:tc>
        <w:tc>
          <w:tcPr>
            <w:tcW w:w="304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ọc sinh đọc Sgk và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position w:val="-20"/>
                <w:sz w:val="28"/>
                <w:szCs w:val="28"/>
              </w:rPr>
              <w:object w:dxaOrig="3200" w:dyaOrig="480">
                <v:shape id="_x0000_i1745" type="#_x0000_t75" style="width:140.85pt;height:21.3pt" o:ole="">
                  <v:imagedata r:id="rId1425" o:title=""/>
                </v:shape>
                <o:OLEObject Type="Embed" ProgID="Equation.DSMT4" ShapeID="_x0000_i1745" DrawAspect="Content" ObjectID="_1629614812" r:id="rId1426"/>
              </w:object>
            </w:r>
          </w:p>
          <w:p w:rsidR="00606CA9" w:rsidRPr="00043D2A" w:rsidRDefault="00606CA9" w:rsidP="00043D2A">
            <w:pPr>
              <w:jc w:val="both"/>
              <w:rPr>
                <w:sz w:val="28"/>
                <w:szCs w:val="28"/>
              </w:rPr>
            </w:pPr>
            <w:r w:rsidRPr="00043D2A">
              <w:rPr>
                <w:sz w:val="28"/>
                <w:szCs w:val="28"/>
              </w:rPr>
              <w:t>= 0,01879u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 0,01879.931,5 = 17,5MeV</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tc>
        <w:tc>
          <w:tcPr>
            <w:tcW w:w="4250" w:type="dxa"/>
            <w:gridSpan w:val="3"/>
            <w:shd w:val="clear" w:color="auto" w:fill="auto"/>
          </w:tcPr>
          <w:p w:rsidR="00606CA9" w:rsidRPr="00043D2A" w:rsidRDefault="00606CA9" w:rsidP="00043D2A">
            <w:pPr>
              <w:jc w:val="both"/>
              <w:rPr>
                <w:b/>
                <w:sz w:val="28"/>
                <w:szCs w:val="28"/>
              </w:rPr>
            </w:pPr>
            <w:r w:rsidRPr="00043D2A">
              <w:rPr>
                <w:b/>
                <w:sz w:val="28"/>
                <w:szCs w:val="28"/>
              </w:rPr>
              <w:t>I. Cơ chế của phản ứng nhiệt hạch</w:t>
            </w:r>
          </w:p>
          <w:p w:rsidR="00606CA9" w:rsidRPr="00043D2A" w:rsidRDefault="00606CA9" w:rsidP="00043D2A">
            <w:pPr>
              <w:jc w:val="both"/>
              <w:rPr>
                <w:b/>
                <w:i/>
                <w:sz w:val="28"/>
                <w:szCs w:val="28"/>
              </w:rPr>
            </w:pPr>
            <w:r w:rsidRPr="00043D2A">
              <w:rPr>
                <w:b/>
                <w:i/>
                <w:sz w:val="28"/>
                <w:szCs w:val="28"/>
              </w:rPr>
              <w:t>1. Phản ứng nhiệt hạch là gì?</w:t>
            </w:r>
          </w:p>
          <w:p w:rsidR="00606CA9" w:rsidRPr="00043D2A" w:rsidRDefault="00606CA9" w:rsidP="00043D2A">
            <w:pPr>
              <w:jc w:val="both"/>
              <w:rPr>
                <w:sz w:val="28"/>
                <w:szCs w:val="28"/>
              </w:rPr>
            </w:pPr>
            <w:r w:rsidRPr="00043D2A">
              <w:rPr>
                <w:sz w:val="28"/>
                <w:szCs w:val="28"/>
              </w:rPr>
              <w:t>- Là quá trình trong đó hai hay nhiều hạt nhân nhẹ hợp lại thành một hạt nhân nặng hơn.</w:t>
            </w:r>
          </w:p>
          <w:p w:rsidR="00606CA9" w:rsidRPr="00043D2A" w:rsidRDefault="00606CA9" w:rsidP="00043D2A">
            <w:pPr>
              <w:jc w:val="both"/>
              <w:rPr>
                <w:sz w:val="28"/>
                <w:szCs w:val="28"/>
              </w:rPr>
            </w:pPr>
            <w:r w:rsidRPr="00043D2A">
              <w:rPr>
                <w:spacing w:val="-6"/>
                <w:position w:val="-12"/>
                <w:sz w:val="28"/>
                <w:szCs w:val="28"/>
              </w:rPr>
              <w:object w:dxaOrig="2079" w:dyaOrig="400">
                <v:shape id="_x0000_i1746" type="#_x0000_t75" style="width:108.95pt;height:19.4pt" o:ole="">
                  <v:imagedata r:id="rId1427" o:title=""/>
                </v:shape>
                <o:OLEObject Type="Embed" ProgID="Equation.DSMT4" ShapeID="_x0000_i1746" DrawAspect="Content" ObjectID="_1629614813" r:id="rId1428"/>
              </w:object>
            </w:r>
            <w:r w:rsidRPr="00043D2A">
              <w:rPr>
                <w:sz w:val="28"/>
                <w:szCs w:val="28"/>
              </w:rPr>
              <w:t xml:space="preserve"> </w:t>
            </w:r>
          </w:p>
          <w:p w:rsidR="00606CA9" w:rsidRPr="00043D2A" w:rsidRDefault="00606CA9" w:rsidP="00043D2A">
            <w:pPr>
              <w:jc w:val="both"/>
              <w:rPr>
                <w:sz w:val="28"/>
                <w:szCs w:val="28"/>
              </w:rPr>
            </w:pPr>
            <w:r w:rsidRPr="00043D2A">
              <w:rPr>
                <w:sz w:val="28"/>
                <w:szCs w:val="28"/>
              </w:rPr>
              <w:t>Phản ứng trên toả năng lượng: Q</w:t>
            </w:r>
            <w:r w:rsidRPr="00043D2A">
              <w:rPr>
                <w:sz w:val="28"/>
                <w:szCs w:val="28"/>
                <w:vertAlign w:val="subscript"/>
              </w:rPr>
              <w:t>toả</w:t>
            </w:r>
            <w:r w:rsidRPr="00043D2A">
              <w:rPr>
                <w:sz w:val="28"/>
                <w:szCs w:val="28"/>
              </w:rPr>
              <w:t xml:space="preserve"> = 17,6MeV</w:t>
            </w:r>
          </w:p>
          <w:p w:rsidR="00606CA9" w:rsidRPr="00043D2A" w:rsidRDefault="00606CA9" w:rsidP="00043D2A">
            <w:pPr>
              <w:jc w:val="both"/>
              <w:rPr>
                <w:b/>
                <w:i/>
                <w:sz w:val="28"/>
                <w:szCs w:val="28"/>
              </w:rPr>
            </w:pPr>
            <w:r w:rsidRPr="00043D2A">
              <w:rPr>
                <w:b/>
                <w:i/>
                <w:sz w:val="28"/>
                <w:szCs w:val="28"/>
              </w:rPr>
              <w:t>2. Điều kiện thực hiện</w:t>
            </w:r>
          </w:p>
          <w:p w:rsidR="00606CA9" w:rsidRPr="00043D2A" w:rsidRDefault="00606CA9" w:rsidP="00043D2A">
            <w:pPr>
              <w:jc w:val="both"/>
              <w:rPr>
                <w:sz w:val="28"/>
                <w:szCs w:val="28"/>
              </w:rPr>
            </w:pPr>
            <w:r w:rsidRPr="00043D2A">
              <w:rPr>
                <w:sz w:val="28"/>
                <w:szCs w:val="28"/>
              </w:rPr>
              <w:t>- Nhiệt độ đến cỡ trăm triệu độ.</w:t>
            </w:r>
          </w:p>
          <w:p w:rsidR="00606CA9" w:rsidRPr="00043D2A" w:rsidRDefault="00606CA9" w:rsidP="00043D2A">
            <w:pPr>
              <w:jc w:val="both"/>
              <w:rPr>
                <w:sz w:val="28"/>
                <w:szCs w:val="28"/>
              </w:rPr>
            </w:pPr>
            <w:r w:rsidRPr="00043D2A">
              <w:rPr>
                <w:sz w:val="28"/>
                <w:szCs w:val="28"/>
              </w:rPr>
              <w:t>- Mật độ hạt nhân trong plasma (n) phải đủ lớn.</w:t>
            </w:r>
          </w:p>
          <w:p w:rsidR="00606CA9" w:rsidRPr="00043D2A" w:rsidRDefault="00606CA9" w:rsidP="00043D2A">
            <w:pPr>
              <w:jc w:val="both"/>
              <w:rPr>
                <w:sz w:val="28"/>
                <w:szCs w:val="28"/>
              </w:rPr>
            </w:pPr>
            <w:r w:rsidRPr="00043D2A">
              <w:rPr>
                <w:sz w:val="28"/>
                <w:szCs w:val="28"/>
              </w:rPr>
              <w:t>- Thời gian duy trì trạng thái plasma (</w:t>
            </w:r>
            <w:r w:rsidRPr="00043D2A">
              <w:rPr>
                <w:sz w:val="28"/>
                <w:szCs w:val="28"/>
              </w:rPr>
              <w:sym w:font="Symbol" w:char="F074"/>
            </w:r>
            <w:r w:rsidRPr="00043D2A">
              <w:rPr>
                <w:sz w:val="28"/>
                <w:szCs w:val="28"/>
              </w:rPr>
              <w:t>) phải đủ lớn.</w:t>
            </w:r>
          </w:p>
          <w:p w:rsidR="00606CA9" w:rsidRPr="00043D2A" w:rsidRDefault="00606CA9" w:rsidP="00043D2A">
            <w:pPr>
              <w:jc w:val="both"/>
              <w:rPr>
                <w:sz w:val="28"/>
                <w:szCs w:val="28"/>
              </w:rPr>
            </w:pPr>
            <w:r w:rsidRPr="00043D2A">
              <w:rPr>
                <w:position w:val="-26"/>
                <w:sz w:val="28"/>
                <w:szCs w:val="28"/>
              </w:rPr>
              <w:object w:dxaOrig="2140" w:dyaOrig="680">
                <v:shape id="_x0000_i1747" type="#_x0000_t75" style="width:107.05pt;height:34.45pt" o:ole="">
                  <v:imagedata r:id="rId1429" o:title=""/>
                </v:shape>
                <o:OLEObject Type="Embed" ProgID="Equation.DSMT4" ShapeID="_x0000_i1747" DrawAspect="Content" ObjectID="_1629614814" r:id="rId1430"/>
              </w:object>
            </w:r>
          </w:p>
        </w:tc>
      </w:tr>
      <w:tr w:rsidR="00606CA9" w:rsidRPr="00ED31E0" w:rsidTr="00043D2A">
        <w:trPr>
          <w:gridAfter w:val="1"/>
          <w:wAfter w:w="64" w:type="dxa"/>
        </w:trPr>
        <w:tc>
          <w:tcPr>
            <w:tcW w:w="3020" w:type="dxa"/>
            <w:shd w:val="clear" w:color="auto" w:fill="auto"/>
          </w:tcPr>
          <w:p w:rsidR="00606CA9" w:rsidRPr="00043D2A" w:rsidRDefault="00606CA9" w:rsidP="00043D2A">
            <w:pPr>
              <w:jc w:val="both"/>
              <w:rPr>
                <w:sz w:val="28"/>
                <w:szCs w:val="28"/>
              </w:rPr>
            </w:pPr>
            <w:r w:rsidRPr="00043D2A">
              <w:rPr>
                <w:sz w:val="28"/>
                <w:szCs w:val="28"/>
              </w:rPr>
              <w:t>- Thực tế trong phản ứng tổng hợp hạt nhân,người ta chủ yếu quan tâm đến phản ứng trong đó các hạt nhân hiđrô tổng hợp thành hạt nhân Hêli.</w:t>
            </w:r>
          </w:p>
          <w:p w:rsidR="00606CA9" w:rsidRPr="00043D2A" w:rsidRDefault="00606CA9" w:rsidP="00043D2A">
            <w:pPr>
              <w:jc w:val="both"/>
              <w:rPr>
                <w:sz w:val="28"/>
                <w:szCs w:val="28"/>
              </w:rPr>
            </w:pPr>
            <w:r w:rsidRPr="00043D2A">
              <w:rPr>
                <w:sz w:val="28"/>
                <w:szCs w:val="28"/>
              </w:rPr>
              <w:t>- Các phép tính cho thấy năng lượng toả ra khi tổng hợp 1g He gấp 10 lần năng lượng toả ra khi phân hạch 1g U, gấp 200 triệu lần năng lượng toả ra khi đốt 1g cacbon.</w:t>
            </w:r>
          </w:p>
        </w:tc>
        <w:tc>
          <w:tcPr>
            <w:tcW w:w="3042" w:type="dxa"/>
            <w:gridSpan w:val="3"/>
            <w:shd w:val="clear" w:color="auto" w:fill="auto"/>
          </w:tcPr>
          <w:p w:rsidR="00606CA9" w:rsidRPr="00043D2A" w:rsidRDefault="00606CA9" w:rsidP="00043D2A">
            <w:pPr>
              <w:jc w:val="both"/>
              <w:rPr>
                <w:sz w:val="28"/>
                <w:szCs w:val="28"/>
              </w:rPr>
            </w:pPr>
            <w:r w:rsidRPr="00043D2A">
              <w:rPr>
                <w:sz w:val="28"/>
                <w:szCs w:val="28"/>
              </w:rPr>
              <w:t>- HS ghi nhận về năng lượng tổng hợp hạt nhân và các phản ứng tổng hợp nên Hêl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năng lượng khổng lồ toả ra trong phản ứng tổng hợp Hêli.</w:t>
            </w:r>
          </w:p>
        </w:tc>
        <w:tc>
          <w:tcPr>
            <w:tcW w:w="4250" w:type="dxa"/>
            <w:gridSpan w:val="3"/>
            <w:shd w:val="clear" w:color="auto" w:fill="auto"/>
          </w:tcPr>
          <w:p w:rsidR="00606CA9" w:rsidRPr="00043D2A" w:rsidRDefault="00606CA9" w:rsidP="00043D2A">
            <w:pPr>
              <w:jc w:val="both"/>
              <w:rPr>
                <w:b/>
                <w:sz w:val="28"/>
                <w:szCs w:val="28"/>
              </w:rPr>
            </w:pPr>
            <w:r w:rsidRPr="00043D2A">
              <w:rPr>
                <w:b/>
                <w:sz w:val="28"/>
                <w:szCs w:val="28"/>
              </w:rPr>
              <w:t>II. Năng lượng nhiệt hạch</w:t>
            </w:r>
          </w:p>
          <w:p w:rsidR="00606CA9" w:rsidRPr="00043D2A" w:rsidRDefault="00606CA9" w:rsidP="00043D2A">
            <w:pPr>
              <w:jc w:val="both"/>
              <w:rPr>
                <w:sz w:val="28"/>
                <w:szCs w:val="28"/>
              </w:rPr>
            </w:pPr>
            <w:r w:rsidRPr="00043D2A">
              <w:rPr>
                <w:sz w:val="28"/>
                <w:szCs w:val="28"/>
              </w:rPr>
              <w:t>- Năng lượng toả ra bởi các phản ứng tổng hợp hạt nhân được gọi là năng lượng tổng hợp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Thực tế chỉ quan tâm đến </w:t>
            </w:r>
            <w:r w:rsidRPr="00043D2A">
              <w:rPr>
                <w:spacing w:val="-4"/>
                <w:sz w:val="28"/>
                <w:szCs w:val="28"/>
              </w:rPr>
              <w:t>phản ứng tổng hợp nên hêli</w:t>
            </w:r>
          </w:p>
          <w:p w:rsidR="00606CA9" w:rsidRPr="00043D2A" w:rsidRDefault="00606CA9" w:rsidP="00043D2A">
            <w:pPr>
              <w:ind w:firstLine="276"/>
              <w:jc w:val="both"/>
              <w:rPr>
                <w:sz w:val="28"/>
                <w:szCs w:val="28"/>
              </w:rPr>
            </w:pPr>
            <w:r w:rsidRPr="00043D2A">
              <w:rPr>
                <w:position w:val="-12"/>
                <w:sz w:val="28"/>
                <w:szCs w:val="28"/>
              </w:rPr>
              <w:object w:dxaOrig="1620" w:dyaOrig="400">
                <v:shape id="_x0000_i1748" type="#_x0000_t75" style="width:84.5pt;height:19.4pt" o:ole="">
                  <v:imagedata r:id="rId1431" o:title=""/>
                </v:shape>
                <o:OLEObject Type="Embed" ProgID="Equation.DSMT4" ShapeID="_x0000_i1748" DrawAspect="Content" ObjectID="_1629614815" r:id="rId1432"/>
              </w:object>
            </w:r>
            <w:r w:rsidRPr="00043D2A">
              <w:rPr>
                <w:sz w:val="28"/>
                <w:szCs w:val="28"/>
              </w:rPr>
              <w:t xml:space="preserve"> </w:t>
            </w:r>
          </w:p>
          <w:p w:rsidR="00606CA9" w:rsidRPr="00043D2A" w:rsidRDefault="00606CA9" w:rsidP="00043D2A">
            <w:pPr>
              <w:ind w:firstLine="276"/>
              <w:jc w:val="both"/>
              <w:rPr>
                <w:position w:val="-12"/>
                <w:sz w:val="28"/>
                <w:szCs w:val="28"/>
              </w:rPr>
            </w:pPr>
            <w:r w:rsidRPr="00043D2A">
              <w:rPr>
                <w:position w:val="-12"/>
                <w:sz w:val="28"/>
                <w:szCs w:val="28"/>
              </w:rPr>
              <w:object w:dxaOrig="1620" w:dyaOrig="400">
                <v:shape id="_x0000_i1749" type="#_x0000_t75" style="width:84.5pt;height:19.4pt" o:ole="">
                  <v:imagedata r:id="rId1433" o:title=""/>
                </v:shape>
                <o:OLEObject Type="Embed" ProgID="Equation.DSMT4" ShapeID="_x0000_i1749" DrawAspect="Content" ObjectID="_1629614816" r:id="rId1434"/>
              </w:object>
            </w:r>
          </w:p>
          <w:p w:rsidR="00606CA9" w:rsidRPr="00043D2A" w:rsidRDefault="00606CA9" w:rsidP="00043D2A">
            <w:pPr>
              <w:ind w:firstLine="276"/>
              <w:jc w:val="both"/>
              <w:rPr>
                <w:position w:val="-12"/>
                <w:sz w:val="28"/>
                <w:szCs w:val="28"/>
              </w:rPr>
            </w:pPr>
            <w:r w:rsidRPr="00043D2A">
              <w:rPr>
                <w:position w:val="-12"/>
                <w:sz w:val="28"/>
                <w:szCs w:val="28"/>
              </w:rPr>
              <w:object w:dxaOrig="1620" w:dyaOrig="400">
                <v:shape id="_x0000_i1750" type="#_x0000_t75" style="width:84.5pt;height:19.4pt" o:ole="">
                  <v:imagedata r:id="rId1435" o:title=""/>
                </v:shape>
                <o:OLEObject Type="Embed" ProgID="Equation.DSMT4" ShapeID="_x0000_i1750" DrawAspect="Content" ObjectID="_1629614817" r:id="rId1436"/>
              </w:object>
            </w:r>
          </w:p>
          <w:p w:rsidR="00606CA9" w:rsidRPr="00043D2A" w:rsidRDefault="00606CA9" w:rsidP="00043D2A">
            <w:pPr>
              <w:ind w:firstLine="276"/>
              <w:jc w:val="both"/>
              <w:rPr>
                <w:position w:val="-12"/>
                <w:sz w:val="28"/>
                <w:szCs w:val="28"/>
              </w:rPr>
            </w:pPr>
            <w:r w:rsidRPr="00043D2A">
              <w:rPr>
                <w:position w:val="-12"/>
                <w:sz w:val="28"/>
                <w:szCs w:val="28"/>
              </w:rPr>
              <w:object w:dxaOrig="2079" w:dyaOrig="400">
                <v:shape id="_x0000_i1751" type="#_x0000_t75" style="width:108.95pt;height:19.4pt" o:ole="">
                  <v:imagedata r:id="rId1437" o:title=""/>
                </v:shape>
                <o:OLEObject Type="Embed" ProgID="Equation.DSMT4" ShapeID="_x0000_i1751" DrawAspect="Content" ObjectID="_1629614818" r:id="rId1438"/>
              </w:object>
            </w:r>
          </w:p>
          <w:p w:rsidR="00606CA9" w:rsidRPr="00043D2A" w:rsidRDefault="00606CA9" w:rsidP="00043D2A">
            <w:pPr>
              <w:ind w:firstLine="276"/>
              <w:jc w:val="both"/>
              <w:rPr>
                <w:sz w:val="28"/>
                <w:szCs w:val="28"/>
              </w:rPr>
            </w:pPr>
            <w:r w:rsidRPr="00043D2A">
              <w:rPr>
                <w:position w:val="-12"/>
                <w:sz w:val="28"/>
                <w:szCs w:val="28"/>
              </w:rPr>
              <w:object w:dxaOrig="1920" w:dyaOrig="400">
                <v:shape id="_x0000_i1752" type="#_x0000_t75" style="width:99.55pt;height:19.4pt" o:ole="">
                  <v:imagedata r:id="rId1439" o:title=""/>
                </v:shape>
                <o:OLEObject Type="Embed" ProgID="Equation.DSMT4" ShapeID="_x0000_i1752" DrawAspect="Content" ObjectID="_1629614819" r:id="rId1440"/>
              </w:object>
            </w:r>
          </w:p>
        </w:tc>
      </w:tr>
      <w:tr w:rsidR="00606CA9" w:rsidRPr="00ED31E0" w:rsidTr="00043D2A">
        <w:tc>
          <w:tcPr>
            <w:tcW w:w="3020"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ông báo về việc gây ra phản ứng tổng hợp hạt nhân trên Trái Đất.</w:t>
            </w:r>
          </w:p>
          <w:p w:rsidR="00606CA9" w:rsidRPr="00043D2A" w:rsidRDefault="00606CA9" w:rsidP="00043D2A">
            <w:pPr>
              <w:jc w:val="both"/>
              <w:rPr>
                <w:sz w:val="28"/>
                <w:szCs w:val="28"/>
              </w:rPr>
            </w:pPr>
            <w:r w:rsidRPr="00043D2A">
              <w:rPr>
                <w:sz w:val="28"/>
                <w:szCs w:val="28"/>
              </w:rPr>
              <w:t xml:space="preserve">- Phản ứng tổng hợp hạt nhân khi thử bom H </w:t>
            </w:r>
            <w:r w:rsidRPr="00043D2A">
              <w:rPr>
                <w:sz w:val="28"/>
                <w:szCs w:val="28"/>
              </w:rPr>
              <w:sym w:font="Symbol" w:char="F0AE"/>
            </w:r>
            <w:r w:rsidRPr="00043D2A">
              <w:rPr>
                <w:sz w:val="28"/>
                <w:szCs w:val="28"/>
              </w:rPr>
              <w:t xml:space="preserve"> năng lượng toả ra quá lớn </w:t>
            </w:r>
            <w:r w:rsidRPr="00043D2A">
              <w:rPr>
                <w:sz w:val="28"/>
                <w:szCs w:val="28"/>
              </w:rPr>
              <w:sym w:font="Symbol" w:char="F0AE"/>
            </w:r>
            <w:r w:rsidRPr="00043D2A">
              <w:rPr>
                <w:sz w:val="28"/>
                <w:szCs w:val="28"/>
              </w:rPr>
              <w:t xml:space="preserve"> không thể sử dụng </w:t>
            </w:r>
            <w:r w:rsidRPr="00043D2A">
              <w:rPr>
                <w:sz w:val="28"/>
                <w:szCs w:val="28"/>
              </w:rPr>
              <w:sym w:font="Symbol" w:char="F0AE"/>
            </w:r>
            <w:r w:rsidRPr="00043D2A">
              <w:rPr>
                <w:sz w:val="28"/>
                <w:szCs w:val="28"/>
              </w:rPr>
              <w:t xml:space="preserve"> nghiên cứu những phản ứng tổng hợp có điều khiển, trong đó năng lượng toả ra ổn định hơn.</w:t>
            </w:r>
          </w:p>
          <w:p w:rsidR="00606CA9" w:rsidRPr="00043D2A" w:rsidRDefault="00606CA9" w:rsidP="00043D2A">
            <w:pPr>
              <w:jc w:val="both"/>
              <w:rPr>
                <w:sz w:val="28"/>
                <w:szCs w:val="28"/>
              </w:rPr>
            </w:pPr>
            <w:r w:rsidRPr="00043D2A">
              <w:rPr>
                <w:sz w:val="28"/>
                <w:szCs w:val="28"/>
              </w:rPr>
              <w:t>- Y/c HS đọc Sgk để nắm các cách tiến hành trong từng việc.</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Việc tiến hành các phản ứng tổng hợp hạt nhân có điều khiển gặp rất nhiều khó khăn do hạn chế về kỹ thuật </w:t>
            </w:r>
            <w:r w:rsidRPr="00043D2A">
              <w:rPr>
                <w:sz w:val="28"/>
                <w:szCs w:val="28"/>
              </w:rPr>
              <w:sym w:font="Symbol" w:char="F0AE"/>
            </w:r>
            <w:r w:rsidRPr="00043D2A">
              <w:rPr>
                <w:sz w:val="28"/>
                <w:szCs w:val="28"/>
              </w:rPr>
              <w:t xml:space="preserve"> vẫn đeo đuổi </w:t>
            </w:r>
            <w:r w:rsidRPr="00043D2A">
              <w:rPr>
                <w:sz w:val="28"/>
                <w:szCs w:val="28"/>
              </w:rPr>
              <w:sym w:font="Symbol" w:char="F0AE"/>
            </w:r>
            <w:r w:rsidRPr="00043D2A">
              <w:rPr>
                <w:sz w:val="28"/>
                <w:szCs w:val="28"/>
              </w:rPr>
              <w:t xml:space="preserve"> có những ưu việc gì?</w:t>
            </w:r>
          </w:p>
        </w:tc>
        <w:tc>
          <w:tcPr>
            <w:tcW w:w="304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những nổ lực gây ra phản ứng tổng hợp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 những ưu việc của phản ứng tổng hợp hạt nhân.</w:t>
            </w:r>
          </w:p>
        </w:tc>
        <w:tc>
          <w:tcPr>
            <w:tcW w:w="4314" w:type="dxa"/>
            <w:gridSpan w:val="4"/>
            <w:shd w:val="clear" w:color="auto" w:fill="auto"/>
          </w:tcPr>
          <w:p w:rsidR="00606CA9" w:rsidRPr="00043D2A" w:rsidRDefault="00606CA9" w:rsidP="00043D2A">
            <w:pPr>
              <w:jc w:val="both"/>
              <w:rPr>
                <w:b/>
                <w:sz w:val="28"/>
                <w:szCs w:val="28"/>
              </w:rPr>
            </w:pPr>
            <w:r w:rsidRPr="00043D2A">
              <w:rPr>
                <w:b/>
                <w:sz w:val="28"/>
                <w:szCs w:val="28"/>
              </w:rPr>
              <w:t>IV. Phản ứng nhiệt hạch trên Trái Đất</w:t>
            </w:r>
          </w:p>
          <w:p w:rsidR="00606CA9" w:rsidRPr="00043D2A" w:rsidRDefault="00606CA9" w:rsidP="00043D2A">
            <w:pPr>
              <w:jc w:val="both"/>
              <w:rPr>
                <w:sz w:val="28"/>
                <w:szCs w:val="28"/>
              </w:rPr>
            </w:pPr>
            <w:r w:rsidRPr="00043D2A">
              <w:rPr>
                <w:sz w:val="28"/>
                <w:szCs w:val="28"/>
              </w:rPr>
              <w:t>1. Con người đã tạo ra phản ứng tổng hợp hạt nhân khi thử bom H và đang nghiên cứu tạo ra phản ứng tổng hợp hạt nhân có điều khiển.</w:t>
            </w:r>
          </w:p>
          <w:p w:rsidR="00606CA9" w:rsidRPr="00043D2A" w:rsidRDefault="00606CA9" w:rsidP="00043D2A">
            <w:pPr>
              <w:jc w:val="both"/>
              <w:rPr>
                <w:b/>
                <w:i/>
                <w:sz w:val="28"/>
                <w:szCs w:val="28"/>
              </w:rPr>
            </w:pPr>
            <w:r w:rsidRPr="00043D2A">
              <w:rPr>
                <w:b/>
                <w:i/>
                <w:sz w:val="28"/>
                <w:szCs w:val="28"/>
              </w:rPr>
              <w:t>2. Phản ứng tổng hợp hạt nhân có điều khiển</w:t>
            </w:r>
          </w:p>
          <w:p w:rsidR="00606CA9" w:rsidRPr="00043D2A" w:rsidRDefault="00606CA9" w:rsidP="00043D2A">
            <w:pPr>
              <w:jc w:val="both"/>
              <w:rPr>
                <w:sz w:val="28"/>
                <w:szCs w:val="28"/>
              </w:rPr>
            </w:pPr>
            <w:r w:rsidRPr="00043D2A">
              <w:rPr>
                <w:sz w:val="28"/>
                <w:szCs w:val="28"/>
              </w:rPr>
              <w:t xml:space="preserve">- Hiện nay đã sử dụng đến phản ứng </w:t>
            </w:r>
          </w:p>
          <w:p w:rsidR="00606CA9" w:rsidRPr="00043D2A" w:rsidRDefault="00606CA9" w:rsidP="00043D2A">
            <w:pPr>
              <w:jc w:val="both"/>
              <w:rPr>
                <w:sz w:val="28"/>
                <w:szCs w:val="28"/>
              </w:rPr>
            </w:pPr>
            <w:r w:rsidRPr="00043D2A">
              <w:rPr>
                <w:spacing w:val="-6"/>
                <w:position w:val="-32"/>
                <w:sz w:val="28"/>
                <w:szCs w:val="28"/>
              </w:rPr>
              <w:object w:dxaOrig="2380" w:dyaOrig="760">
                <v:shape id="_x0000_i1753" type="#_x0000_t75" style="width:124.6pt;height:36.95pt" o:ole="">
                  <v:imagedata r:id="rId1441" o:title=""/>
                </v:shape>
                <o:OLEObject Type="Embed" ProgID="Equation.DSMT4" ShapeID="_x0000_i1753" DrawAspect="Content" ObjectID="_1629614820" r:id="rId1442"/>
              </w:object>
            </w:r>
          </w:p>
          <w:p w:rsidR="00606CA9" w:rsidRPr="00043D2A" w:rsidRDefault="00606CA9" w:rsidP="00043D2A">
            <w:pPr>
              <w:jc w:val="both"/>
              <w:rPr>
                <w:sz w:val="28"/>
                <w:szCs w:val="28"/>
              </w:rPr>
            </w:pPr>
            <w:r w:rsidRPr="00043D2A">
              <w:rPr>
                <w:sz w:val="28"/>
                <w:szCs w:val="28"/>
              </w:rPr>
              <w:t>- Cần tiến hành 2 việc:</w:t>
            </w:r>
          </w:p>
          <w:p w:rsidR="00606CA9" w:rsidRPr="00043D2A" w:rsidRDefault="00606CA9" w:rsidP="00043D2A">
            <w:pPr>
              <w:jc w:val="both"/>
              <w:rPr>
                <w:sz w:val="28"/>
                <w:szCs w:val="28"/>
              </w:rPr>
            </w:pPr>
            <w:r w:rsidRPr="00043D2A">
              <w:rPr>
                <w:sz w:val="28"/>
                <w:szCs w:val="28"/>
              </w:rPr>
              <w:t>a. Đưa vận tốc các hạt lên rất lớn</w:t>
            </w:r>
          </w:p>
          <w:p w:rsidR="00606CA9" w:rsidRPr="00043D2A" w:rsidRDefault="00606CA9" w:rsidP="00043D2A">
            <w:pPr>
              <w:jc w:val="both"/>
              <w:rPr>
                <w:sz w:val="28"/>
                <w:szCs w:val="28"/>
              </w:rPr>
            </w:pPr>
            <w:r w:rsidRPr="00043D2A">
              <w:rPr>
                <w:sz w:val="28"/>
                <w:szCs w:val="28"/>
              </w:rPr>
              <w:t>b. “Giam hãm” các hạt nhân đó trong một phạm vi nhỏ hẹp để chúng có thể gặp nhau.</w:t>
            </w:r>
          </w:p>
          <w:p w:rsidR="00606CA9" w:rsidRPr="00043D2A" w:rsidRDefault="00606CA9" w:rsidP="00043D2A">
            <w:pPr>
              <w:jc w:val="both"/>
              <w:rPr>
                <w:b/>
                <w:i/>
                <w:sz w:val="28"/>
                <w:szCs w:val="28"/>
              </w:rPr>
            </w:pPr>
            <w:r w:rsidRPr="00043D2A">
              <w:rPr>
                <w:b/>
                <w:i/>
                <w:sz w:val="28"/>
                <w:szCs w:val="28"/>
              </w:rPr>
              <w:t>3. Ưu việt của năng lượng tổng hợp hạt nhân</w:t>
            </w:r>
          </w:p>
          <w:p w:rsidR="00606CA9" w:rsidRPr="00043D2A" w:rsidRDefault="00606CA9" w:rsidP="00043D2A">
            <w:pPr>
              <w:jc w:val="both"/>
              <w:rPr>
                <w:sz w:val="28"/>
                <w:szCs w:val="28"/>
              </w:rPr>
            </w:pPr>
            <w:r w:rsidRPr="00043D2A">
              <w:rPr>
                <w:sz w:val="28"/>
                <w:szCs w:val="28"/>
              </w:rPr>
              <w:t>- So với năng lượng phân hạch, năng lượng tổng hợp hạt nhân ưu việt hơn:</w:t>
            </w:r>
          </w:p>
          <w:p w:rsidR="00606CA9" w:rsidRPr="00043D2A" w:rsidRDefault="00606CA9" w:rsidP="00043D2A">
            <w:pPr>
              <w:jc w:val="both"/>
              <w:rPr>
                <w:sz w:val="28"/>
                <w:szCs w:val="28"/>
              </w:rPr>
            </w:pPr>
            <w:r w:rsidRPr="00043D2A">
              <w:rPr>
                <w:sz w:val="28"/>
                <w:szCs w:val="28"/>
              </w:rPr>
              <w:t>a. Nhiên liệu dồi dào.</w:t>
            </w:r>
          </w:p>
          <w:p w:rsidR="00606CA9" w:rsidRPr="00043D2A" w:rsidRDefault="00606CA9" w:rsidP="00043D2A">
            <w:pPr>
              <w:jc w:val="both"/>
              <w:rPr>
                <w:sz w:val="28"/>
                <w:szCs w:val="28"/>
              </w:rPr>
            </w:pPr>
            <w:r w:rsidRPr="00043D2A">
              <w:rPr>
                <w:sz w:val="28"/>
                <w:szCs w:val="28"/>
              </w:rPr>
              <w:t>b. Ưu việt về tác dụng đối với môi trường.</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10314" w:type="dxa"/>
            <w:gridSpan w:val="7"/>
            <w:shd w:val="clear" w:color="auto" w:fill="auto"/>
            <w:vAlign w:val="center"/>
          </w:tcPr>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1:</w:t>
            </w:r>
            <w:r w:rsidRPr="00ED31E0">
              <w:rPr>
                <w:sz w:val="28"/>
                <w:szCs w:val="28"/>
              </w:rPr>
              <w:t> Phản ứng nhiệt hạch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sự kết hợp các hạt nhân nhẹ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là sự phân chia một hạt nhân nhẹ thành hai hạt nhân nhẹ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sự kết hợp các hạt nhân trung bình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là sự phân chia một hạt nhân thành hai hạt nhân ở nhiệt độ rất cao</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2:</w:t>
            </w:r>
            <w:r w:rsidRPr="00ED31E0">
              <w:rPr>
                <w:sz w:val="28"/>
                <w:szCs w:val="28"/>
              </w:rPr>
              <w:t> So với phản ứng phân hạch, phản ứng tổng hợp hạt nhân có ưu điểm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tạo ra năng lượng lớn hơn nhiều lần với cùng một khối lượng tham gia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nguồn nhiên liệu có nhiều trong tự nhiê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ít gấy ô nhiễm môi trườ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cả A, B và C</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3:</w:t>
            </w:r>
            <w:r w:rsidRPr="00ED31E0">
              <w:rPr>
                <w:sz w:val="28"/>
                <w:szCs w:val="28"/>
              </w:rPr>
              <w:t> Tìm phát biểu sai. Điều kiện để thực hiện phản ứng tổng hợp hạt nhân là</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nhiệt độ cao tới hàng chục triệu độ</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thời gian duy trì nhiệt độ cao phải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mật độ hạt nhân phải đủ lớ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khối lượng các hạt nhân phải đạt khối lượng tới hạn</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4:</w:t>
            </w:r>
            <w:r w:rsidRPr="00ED31E0">
              <w:rPr>
                <w:sz w:val="28"/>
                <w:szCs w:val="28"/>
              </w:rPr>
              <w:t> Tìm phát biểu sai khi nói về phản ứng nhiệt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Phản ứng nhiệt hạch là phản ứng hạt nhân do sự kết hợp của hai hạt nhân nhẹ thành một hạt nhân nặng hơn</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nhiệt hạch tỏa năng lượng nhỏ hơn nhiều so với phản ứng phân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Phản ứng nhiệt hạch là nguồn năng lượng chính của Mặt Trờ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Sự nổ của bôm khinh khí là phản ứng nhiệt hạch kiểm soát được.</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5:</w:t>
            </w:r>
            <w:r w:rsidRPr="00ED31E0">
              <w:rPr>
                <w:sz w:val="28"/>
                <w:szCs w:val="28"/>
              </w:rPr>
              <w:t> Để thực hiện phản ứng tổng hợp hạt nhân, cần điều kiện nhiệt độ cao hàng chục triệu độ để</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các hạt nhân có động năng lớn, thắng lực đẩy Cu – lông giưac chú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các hạt nhân có động năng lơn, thắng lực hấp dẫn giữa chú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các êlectron bứt khỏi nguyên tử</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phá vỡ hạt nhân của các nguyên tử để chúng thực hiện phản ứng.</w:t>
            </w:r>
          </w:p>
          <w:p w:rsidR="00EF31A7" w:rsidRPr="00ED31E0" w:rsidRDefault="00EF31A7" w:rsidP="00ED31E0">
            <w:pPr>
              <w:pStyle w:val="NormalWeb"/>
              <w:spacing w:before="0" w:beforeAutospacing="0" w:after="0" w:afterAutospacing="0"/>
              <w:ind w:left="48" w:right="48"/>
              <w:jc w:val="both"/>
              <w:rPr>
                <w:sz w:val="28"/>
                <w:szCs w:val="28"/>
              </w:rPr>
            </w:pPr>
            <w:r w:rsidRPr="00ED31E0">
              <w:rPr>
                <w:b/>
                <w:bCs/>
                <w:sz w:val="28"/>
                <w:szCs w:val="28"/>
              </w:rPr>
              <w:t>Câu 6:</w:t>
            </w:r>
            <w:r w:rsidRPr="00ED31E0">
              <w:rPr>
                <w:sz w:val="28"/>
                <w:szCs w:val="28"/>
              </w:rPr>
              <w:t> Phát biểu nào sau đây sai?</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A. Phản ứng phân hạch và phản ứng nhiệt hạch đều có nguồn nhiên liệu dồi dào.</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B. Phản ứng phân hạch và phản ứng nhiệt hạch đều tỏa năng lượng.</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C. Với cùng một khối lượng nhiên liệu, năng lượng phản ứng nhiệt hạch tỏa ra cao hơn rất nhiều so với phản ứng phân hạch.</w:t>
            </w:r>
          </w:p>
          <w:p w:rsidR="00EF31A7" w:rsidRPr="00ED31E0" w:rsidRDefault="00EF31A7" w:rsidP="00ED31E0">
            <w:pPr>
              <w:pStyle w:val="NormalWeb"/>
              <w:spacing w:before="0" w:beforeAutospacing="0" w:after="0" w:afterAutospacing="0"/>
              <w:ind w:left="48" w:right="48"/>
              <w:jc w:val="both"/>
              <w:rPr>
                <w:sz w:val="28"/>
                <w:szCs w:val="28"/>
              </w:rPr>
            </w:pPr>
            <w:r w:rsidRPr="00ED31E0">
              <w:rPr>
                <w:sz w:val="28"/>
                <w:szCs w:val="28"/>
              </w:rPr>
              <w:t>D. Phản ứng nhiệt hạch xảy ra với các hạt nhân nhẹ, còn phản ứng phân hạch xảy ra với các hạt nhân nặng.</w:t>
            </w:r>
          </w:p>
          <w:p w:rsidR="00EF31A7" w:rsidRPr="00ED31E0" w:rsidRDefault="00EF31A7" w:rsidP="00ED31E0">
            <w:pPr>
              <w:ind w:left="48" w:right="48"/>
              <w:jc w:val="center"/>
              <w:rPr>
                <w:sz w:val="28"/>
                <w:szCs w:val="28"/>
              </w:rPr>
            </w:pPr>
            <w:r w:rsidRPr="00ED31E0">
              <w:rPr>
                <w:b/>
                <w:bCs/>
                <w:sz w:val="28"/>
                <w:szCs w:val="28"/>
              </w:rPr>
              <w:t>Hướng dẫn giải và đáp án</w:t>
            </w:r>
          </w:p>
          <w:tbl>
            <w:tblPr>
              <w:tblW w:w="4253" w:type="dxa"/>
              <w:tblBorders>
                <w:top w:val="single" w:sz="4" w:space="0" w:color="DDDDDD"/>
                <w:left w:val="single" w:sz="4" w:space="0" w:color="DDDDDD"/>
                <w:bottom w:val="single" w:sz="4" w:space="0" w:color="DDDDDD"/>
                <w:right w:val="single" w:sz="4" w:space="0" w:color="DDDDDD"/>
              </w:tblBorders>
              <w:tblCellMar>
                <w:top w:w="15" w:type="dxa"/>
                <w:left w:w="15" w:type="dxa"/>
                <w:bottom w:w="15" w:type="dxa"/>
                <w:right w:w="15" w:type="dxa"/>
              </w:tblCellMar>
              <w:tblLook w:val="04A0" w:firstRow="1" w:lastRow="0" w:firstColumn="1" w:lastColumn="0" w:noHBand="0" w:noVBand="1"/>
            </w:tblPr>
            <w:tblGrid>
              <w:gridCol w:w="1266"/>
              <w:gridCol w:w="497"/>
              <w:gridCol w:w="498"/>
              <w:gridCol w:w="498"/>
              <w:gridCol w:w="498"/>
              <w:gridCol w:w="498"/>
              <w:gridCol w:w="498"/>
            </w:tblGrid>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Câu</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1</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2</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3</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4</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5</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6</w:t>
                  </w:r>
                </w:p>
              </w:tc>
            </w:tr>
            <w:tr w:rsidR="00EF31A7" w:rsidRPr="00ED31E0" w:rsidTr="00EF31A7">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Đáp án</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D</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c>
                <w:tcPr>
                  <w:tcW w:w="0" w:type="auto"/>
                  <w:tcBorders>
                    <w:top w:val="single" w:sz="4" w:space="0" w:color="DDDDDD"/>
                    <w:left w:val="single" w:sz="4" w:space="0" w:color="DDDDDD"/>
                    <w:bottom w:val="single" w:sz="4" w:space="0" w:color="DDDDDD"/>
                    <w:right w:val="single" w:sz="4" w:space="0" w:color="DDDDDD"/>
                  </w:tcBorders>
                  <w:shd w:val="clear" w:color="auto" w:fill="auto"/>
                  <w:tcMar>
                    <w:top w:w="92" w:type="dxa"/>
                    <w:left w:w="92" w:type="dxa"/>
                    <w:bottom w:w="92" w:type="dxa"/>
                    <w:right w:w="92" w:type="dxa"/>
                  </w:tcMar>
                  <w:hideMark/>
                </w:tcPr>
                <w:p w:rsidR="00EF31A7" w:rsidRPr="00ED31E0" w:rsidRDefault="00EF31A7" w:rsidP="00ED31E0">
                  <w:pPr>
                    <w:rPr>
                      <w:sz w:val="28"/>
                      <w:szCs w:val="28"/>
                    </w:rPr>
                  </w:pPr>
                  <w:r w:rsidRPr="00ED31E0">
                    <w:rPr>
                      <w:sz w:val="28"/>
                      <w:szCs w:val="28"/>
                    </w:rPr>
                    <w:t>A</w:t>
                  </w:r>
                </w:p>
              </w:tc>
            </w:tr>
          </w:tbl>
          <w:p w:rsidR="00C03D71" w:rsidRPr="00ED31E0" w:rsidRDefault="00C03D71" w:rsidP="00ED31E0">
            <w:pPr>
              <w:ind w:left="48" w:right="48"/>
              <w:jc w:val="both"/>
              <w:rPr>
                <w:sz w:val="28"/>
                <w:szCs w:val="28"/>
              </w:rPr>
            </w:pP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0C3104">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6B4856" w:rsidRPr="00ED31E0">
              <w:rPr>
                <w:sz w:val="28"/>
                <w:szCs w:val="28"/>
                <w:lang w:val="de-AT"/>
              </w:rPr>
              <w:t>:</w:t>
            </w:r>
          </w:p>
          <w:p w:rsidR="006B4856" w:rsidRPr="00ED31E0" w:rsidRDefault="006B4856" w:rsidP="00ED31E0">
            <w:pPr>
              <w:jc w:val="both"/>
              <w:rPr>
                <w:sz w:val="28"/>
                <w:szCs w:val="28"/>
                <w:lang w:val="de-AT"/>
              </w:rPr>
            </w:pPr>
            <w:r w:rsidRPr="00ED31E0">
              <w:rPr>
                <w:color w:val="008000"/>
                <w:sz w:val="28"/>
                <w:szCs w:val="28"/>
                <w:shd w:val="clear" w:color="auto" w:fill="FFFFFF"/>
              </w:rPr>
              <w:t>Nêu các ưu điểm của năng lượng do phản ứng nhiệt hạch tỏa ra.</w:t>
            </w:r>
          </w:p>
          <w:p w:rsidR="00C03D71" w:rsidRPr="00ED31E0" w:rsidRDefault="00C03D71" w:rsidP="00ED31E0">
            <w:pPr>
              <w:pStyle w:val="ListParagraph"/>
              <w:ind w:left="0"/>
              <w:jc w:val="both"/>
              <w:rPr>
                <w:sz w:val="28"/>
                <w:szCs w:val="28"/>
                <w:lang w:val="de-AT"/>
              </w:rPr>
            </w:pPr>
            <w:r w:rsidRPr="00ED31E0">
              <w:rPr>
                <w:b/>
                <w:bCs/>
                <w:sz w:val="28"/>
                <w:szCs w:val="28"/>
                <w:lang w:val="de-AT"/>
              </w:rPr>
              <w:t>1. 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jc w:val="both"/>
              <w:rPr>
                <w:sz w:val="28"/>
                <w:szCs w:val="28"/>
                <w:lang w:val="de-AT"/>
              </w:rPr>
            </w:pPr>
            <w:r w:rsidRPr="00ED31E0">
              <w:rPr>
                <w:sz w:val="28"/>
                <w:szCs w:val="28"/>
                <w:lang w:val="de-AT"/>
              </w:rPr>
              <w:t>- GV theo dõi và hướng dẫn HS</w:t>
            </w:r>
          </w:p>
          <w:p w:rsidR="00C03D71" w:rsidRPr="00ED31E0" w:rsidRDefault="00C03D71" w:rsidP="00ED31E0">
            <w:pPr>
              <w:pStyle w:val="ListParagraph"/>
              <w:ind w:left="0"/>
              <w:jc w:val="both"/>
              <w:rPr>
                <w:sz w:val="28"/>
                <w:szCs w:val="28"/>
              </w:rPr>
            </w:pPr>
            <w:r w:rsidRPr="00ED31E0">
              <w:rPr>
                <w:b/>
                <w:bCs/>
                <w:sz w:val="28"/>
                <w:szCs w:val="28"/>
                <w:lang w:val="en-CA"/>
              </w:rPr>
              <w:t>2. Đánh giá kết quả thực hiện nhiệm vụ học tập:</w:t>
            </w:r>
          </w:p>
          <w:p w:rsidR="00C03D71" w:rsidRPr="00ED31E0" w:rsidRDefault="00C03D71" w:rsidP="00ED31E0">
            <w:pPr>
              <w:pStyle w:val="ListParagraph"/>
              <w:tabs>
                <w:tab w:val="num" w:pos="993"/>
              </w:tabs>
              <w:ind w:left="0"/>
              <w:jc w:val="both"/>
              <w:rPr>
                <w:bCs/>
                <w:sz w:val="28"/>
                <w:szCs w:val="28"/>
                <w:lang w:val="en-CA"/>
              </w:rPr>
            </w:pPr>
          </w:p>
        </w:tc>
        <w:tc>
          <w:tcPr>
            <w:tcW w:w="3396" w:type="dxa"/>
            <w:gridSpan w:val="3"/>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pStyle w:val="ListParagraph"/>
              <w:ind w:left="0"/>
              <w:jc w:val="both"/>
              <w:rPr>
                <w:sz w:val="28"/>
                <w:szCs w:val="28"/>
                <w:lang w:val="de-AT"/>
              </w:rPr>
            </w:pPr>
          </w:p>
        </w:tc>
        <w:tc>
          <w:tcPr>
            <w:tcW w:w="3523" w:type="dxa"/>
            <w:gridSpan w:val="2"/>
            <w:shd w:val="clear" w:color="auto" w:fill="auto"/>
          </w:tcPr>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Ưu việt của năng lượng nhiệt hạch:</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Nguồn nguyên liệu dồi dào.</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Phân ứng nhiệt hạch không gây ô nhiễm môi trường.</w:t>
            </w:r>
          </w:p>
          <w:p w:rsidR="006B4856"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 Năng lượng tỏa ra trong phản ứng nhiệt hạch lớn hơn nhiều năng lượng tỏa ra trong phản ứng phân hạch (xét cùng lượng chất tham gia phản ứng).</w:t>
            </w:r>
          </w:p>
          <w:p w:rsidR="00C03D71" w:rsidRPr="00ED31E0" w:rsidRDefault="006B4856" w:rsidP="00ED31E0">
            <w:pPr>
              <w:pStyle w:val="NormalWeb"/>
              <w:spacing w:before="0" w:beforeAutospacing="0" w:after="0" w:afterAutospacing="0"/>
              <w:ind w:left="48" w:right="48"/>
              <w:jc w:val="both"/>
              <w:rPr>
                <w:color w:val="000000"/>
                <w:sz w:val="28"/>
                <w:szCs w:val="28"/>
              </w:rPr>
            </w:pPr>
            <w:r w:rsidRPr="00ED31E0">
              <w:rPr>
                <w:color w:val="000000"/>
                <w:sz w:val="28"/>
                <w:szCs w:val="28"/>
              </w:rPr>
              <w:t>Các nhà khoa học đang tìm cách kiểm soát, điều khiển phản ứng nhiệt hạch tốt hơn để cung cấp cho con người nguồn năng lượng vô tận và sạch hơn nhiều so với năng lượng nguyên tử</w:t>
            </w:r>
          </w:p>
        </w:tc>
      </w:tr>
      <w:tr w:rsidR="00C03D71" w:rsidRPr="00ED31E0" w:rsidTr="000C3104">
        <w:trPr>
          <w:gridAfter w:val="1"/>
          <w:wAfter w:w="62" w:type="dxa"/>
        </w:trPr>
        <w:tc>
          <w:tcPr>
            <w:tcW w:w="10314" w:type="dxa"/>
            <w:gridSpan w:val="7"/>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B4856" w:rsidRPr="00ED31E0" w:rsidTr="000C3104">
        <w:trPr>
          <w:gridAfter w:val="1"/>
          <w:wAfter w:w="62" w:type="dxa"/>
        </w:trPr>
        <w:tc>
          <w:tcPr>
            <w:tcW w:w="10314" w:type="dxa"/>
            <w:gridSpan w:val="7"/>
            <w:shd w:val="clear" w:color="auto" w:fill="auto"/>
            <w:vAlign w:val="center"/>
          </w:tcPr>
          <w:p w:rsidR="006B4856" w:rsidRPr="00ED31E0" w:rsidRDefault="006B4856" w:rsidP="00ED31E0">
            <w:pPr>
              <w:jc w:val="center"/>
              <w:rPr>
                <w:sz w:val="28"/>
                <w:szCs w:val="28"/>
              </w:rPr>
            </w:pPr>
            <w:r w:rsidRPr="00ED31E0">
              <w:rPr>
                <w:sz w:val="28"/>
                <w:szCs w:val="28"/>
              </w:rPr>
              <w:t>Tìm đọc thêm về các ứng dụng trong thực tế của phản ứng này</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03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B4856" w:rsidRPr="00ED31E0" w:rsidRDefault="006B4856"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both"/>
        <w:rPr>
          <w:b/>
          <w:sz w:val="28"/>
          <w:szCs w:val="28"/>
        </w:rPr>
      </w:pPr>
      <w:r w:rsidRPr="00ED31E0">
        <w:rPr>
          <w:b/>
          <w:sz w:val="28"/>
          <w:szCs w:val="28"/>
        </w:rPr>
        <w:t>I. MỤC TIÊU TIẾT HỌC</w:t>
      </w:r>
    </w:p>
    <w:p w:rsidR="006B4856" w:rsidRPr="00ED31E0" w:rsidRDefault="006B4856"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ba bài PHÓNG XẠ, PHẢN ỨNG PHÂN HẠCH và PHẢN ỨNG NHIỆT HẠCH</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6B4856" w:rsidRPr="00ED31E0" w:rsidRDefault="006B4856"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194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2,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2, 3, 4, 5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a) Mạnh nhất là γ</w:t>
            </w:r>
          </w:p>
          <w:p w:rsidR="00606CA9" w:rsidRPr="00043D2A" w:rsidRDefault="00606CA9" w:rsidP="00043D2A">
            <w:pPr>
              <w:jc w:val="both"/>
              <w:rPr>
                <w:sz w:val="28"/>
                <w:szCs w:val="28"/>
              </w:rPr>
            </w:pPr>
            <w:r w:rsidRPr="00043D2A">
              <w:rPr>
                <w:sz w:val="28"/>
                <w:szCs w:val="28"/>
              </w:rPr>
              <w:t>b) Yếu nhất là α</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tc>
      </w:tr>
    </w:tbl>
    <w:p w:rsidR="00606CA9" w:rsidRPr="00ED31E0" w:rsidRDefault="00606CA9" w:rsidP="00ED31E0">
      <w:pPr>
        <w:rPr>
          <w:b/>
          <w:sz w:val="28"/>
          <w:szCs w:val="28"/>
        </w:rPr>
      </w:pPr>
    </w:p>
    <w:p w:rsidR="00606CA9" w:rsidRPr="00ED31E0" w:rsidRDefault="00606CA9" w:rsidP="00ED31E0">
      <w:pPr>
        <w:rPr>
          <w:sz w:val="28"/>
          <w:szCs w:val="28"/>
        </w:rPr>
      </w:pPr>
      <w:r w:rsidRPr="00ED31E0">
        <w:rPr>
          <w:b/>
          <w:sz w:val="28"/>
          <w:szCs w:val="28"/>
        </w:rPr>
        <w:t xml:space="preserve">Hoạt động 2: Bài tập SGK trang 19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3255"/>
        <w:gridCol w:w="4254"/>
      </w:tblGrid>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W=Δm.c</w:t>
            </w:r>
            <w:r w:rsidRPr="00043D2A">
              <w:rPr>
                <w:sz w:val="28"/>
                <w:szCs w:val="28"/>
                <w:vertAlign w:val="superscript"/>
              </w:rPr>
              <w:t>2</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060" w:dyaOrig="620">
                <v:shape id="_x0000_i1754" type="#_x0000_t75" style="width:53.2pt;height:30.7pt" o:ole="">
                  <v:imagedata r:id="rId1443" o:title=""/>
                </v:shape>
                <o:OLEObject Type="Embed" ProgID="Equation.3" ShapeID="_x0000_i1754" DrawAspect="Content" ObjectID="_1629614821" r:id="rId1444"/>
              </w:objec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p>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2659" w:dyaOrig="380">
                <v:shape id="_x0000_i1755" type="#_x0000_t75" style="width:132.75pt;height:18.8pt" o:ole="">
                  <v:imagedata r:id="rId1445" o:title=""/>
                </v:shape>
                <o:OLEObject Type="Embed" ProgID="Equation.3" ShapeID="_x0000_i1755" DrawAspect="Content" ObjectID="_1629614822" r:id="rId1446"/>
              </w:object>
            </w:r>
          </w:p>
          <w:p w:rsidR="00606CA9" w:rsidRPr="00043D2A" w:rsidRDefault="00606CA9" w:rsidP="00043D2A">
            <w:pPr>
              <w:jc w:val="center"/>
              <w:rPr>
                <w:sz w:val="28"/>
                <w:szCs w:val="28"/>
              </w:rPr>
            </w:pPr>
            <w:r w:rsidRPr="00043D2A">
              <w:rPr>
                <w:position w:val="-12"/>
                <w:sz w:val="28"/>
                <w:szCs w:val="28"/>
              </w:rPr>
              <w:object w:dxaOrig="2900" w:dyaOrig="380">
                <v:shape id="_x0000_i1756" type="#_x0000_t75" style="width:144.65pt;height:18.8pt" o:ole="">
                  <v:imagedata r:id="rId1447" o:title=""/>
                </v:shape>
                <o:OLEObject Type="Embed" ProgID="Equation.3" ShapeID="_x0000_i1756" DrawAspect="Content" ObjectID="_1629614823" r:id="rId1448"/>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3000" w:dyaOrig="380">
                <v:shape id="_x0000_i1757" type="#_x0000_t75" style="width:150.25pt;height:18.8pt" o:ole="">
                  <v:imagedata r:id="rId1449" o:title=""/>
                </v:shape>
                <o:OLEObject Type="Embed" ProgID="Equation.3" ShapeID="_x0000_i1757" DrawAspect="Content" ObjectID="_1629614824" r:id="rId1450"/>
              </w:object>
            </w:r>
          </w:p>
          <w:p w:rsidR="00606CA9" w:rsidRPr="00043D2A" w:rsidRDefault="00606CA9" w:rsidP="00043D2A">
            <w:pPr>
              <w:jc w:val="center"/>
              <w:rPr>
                <w:sz w:val="28"/>
                <w:szCs w:val="28"/>
              </w:rPr>
            </w:pPr>
            <w:r w:rsidRPr="00043D2A">
              <w:rPr>
                <w:sz w:val="28"/>
                <w:szCs w:val="28"/>
              </w:rPr>
              <w:t xml:space="preserve">234,99332-138,89700-93,89014-2.1,00866 </w:t>
            </w:r>
          </w:p>
          <w:p w:rsidR="00606CA9" w:rsidRPr="00043D2A" w:rsidRDefault="00606CA9" w:rsidP="00043D2A">
            <w:pPr>
              <w:jc w:val="center"/>
              <w:rPr>
                <w:sz w:val="28"/>
                <w:szCs w:val="28"/>
              </w:rPr>
            </w:pPr>
            <w:r w:rsidRPr="00043D2A">
              <w:rPr>
                <w:sz w:val="28"/>
                <w:szCs w:val="28"/>
              </w:rPr>
              <w:t>= 0,18886u</w:t>
            </w:r>
          </w:p>
          <w:p w:rsidR="00606CA9" w:rsidRPr="00043D2A" w:rsidRDefault="00606CA9" w:rsidP="00043D2A">
            <w:pPr>
              <w:jc w:val="center"/>
              <w:rPr>
                <w:sz w:val="28"/>
                <w:szCs w:val="28"/>
              </w:rPr>
            </w:pPr>
            <w:r w:rsidRPr="00043D2A">
              <w:rPr>
                <w:position w:val="-10"/>
                <w:sz w:val="28"/>
                <w:szCs w:val="28"/>
              </w:rPr>
              <w:object w:dxaOrig="3420" w:dyaOrig="320">
                <v:shape id="_x0000_i1758" type="#_x0000_t75" style="width:170.9pt;height:15.65pt" o:ole="">
                  <v:imagedata r:id="rId1451" o:title=""/>
                </v:shape>
                <o:OLEObject Type="Embed" ProgID="Equation.3" ShapeID="_x0000_i1758" DrawAspect="Content" ObjectID="_1629614825" r:id="rId145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Số hạt nhân Uranium trong 1kg</w:t>
            </w:r>
          </w:p>
          <w:p w:rsidR="00606CA9" w:rsidRPr="00043D2A" w:rsidRDefault="00606CA9" w:rsidP="00043D2A">
            <w:pPr>
              <w:jc w:val="both"/>
              <w:rPr>
                <w:sz w:val="28"/>
                <w:szCs w:val="28"/>
              </w:rPr>
            </w:pPr>
            <w:r w:rsidRPr="00043D2A">
              <w:rPr>
                <w:position w:val="-24"/>
                <w:sz w:val="28"/>
                <w:szCs w:val="28"/>
              </w:rPr>
              <w:object w:dxaOrig="2920" w:dyaOrig="620">
                <v:shape id="_x0000_i1759" type="#_x0000_t75" style="width:146.5pt;height:30.7pt" o:ole="">
                  <v:imagedata r:id="rId1453" o:title=""/>
                </v:shape>
                <o:OLEObject Type="Embed" ProgID="Equation.3" ShapeID="_x0000_i1759" DrawAspect="Content" ObjectID="_1629614826" r:id="rId1454"/>
              </w:object>
            </w:r>
            <w:r w:rsidRPr="00043D2A">
              <w:rPr>
                <w:sz w:val="28"/>
                <w:szCs w:val="28"/>
              </w:rPr>
              <w:t xml:space="preserve"> = 2,56.10</w:t>
            </w:r>
            <w:r w:rsidRPr="00043D2A">
              <w:rPr>
                <w:sz w:val="28"/>
                <w:szCs w:val="28"/>
                <w:vertAlign w:val="superscript"/>
              </w:rPr>
              <w:t>24</w: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jc w:val="distribute"/>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r w:rsidRPr="00043D2A">
              <w:rPr>
                <w:sz w:val="28"/>
                <w:szCs w:val="28"/>
              </w:rPr>
              <w:t xml:space="preserve"> = 7,21.10</w:t>
            </w:r>
            <w:r w:rsidRPr="00043D2A">
              <w:rPr>
                <w:sz w:val="28"/>
                <w:szCs w:val="28"/>
                <w:vertAlign w:val="superscript"/>
              </w:rPr>
              <w:t>13</w:t>
            </w:r>
            <w:r w:rsidRPr="00043D2A">
              <w:rPr>
                <w:sz w:val="28"/>
                <w:szCs w:val="28"/>
              </w:rPr>
              <w:t>J</w:t>
            </w:r>
            <w:r w:rsidRPr="00043D2A">
              <w:rPr>
                <w:position w:val="-10"/>
                <w:sz w:val="28"/>
                <w:szCs w:val="28"/>
              </w:rPr>
              <w:object w:dxaOrig="180" w:dyaOrig="340">
                <v:shape id="_x0000_i1760" type="#_x0000_t75" style="width:8.75pt;height:17.55pt" o:ole="">
                  <v:imagedata r:id="rId1320" o:title=""/>
                </v:shape>
                <o:OLEObject Type="Embed" ProgID="Equation.3" ShapeID="_x0000_i1760" DrawAspect="Content" ObjectID="_1629614827" r:id="rId1455"/>
              </w:object>
            </w:r>
          </w:p>
        </w:tc>
      </w:tr>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b/>
                <w:sz w:val="28"/>
                <w:szCs w:val="28"/>
              </w:rPr>
            </w:pPr>
          </w:p>
        </w:tc>
      </w:tr>
    </w:tbl>
    <w:p w:rsidR="00606CA9" w:rsidRPr="00ED31E0" w:rsidRDefault="00606CA9" w:rsidP="00ED31E0">
      <w:pPr>
        <w:rPr>
          <w:sz w:val="28"/>
          <w:szCs w:val="28"/>
        </w:rPr>
      </w:pPr>
      <w:r w:rsidRPr="00ED31E0">
        <w:rPr>
          <w:b/>
          <w:sz w:val="28"/>
          <w:szCs w:val="28"/>
        </w:rPr>
        <w:t xml:space="preserve">Hoạt động 3: Bài tập SGK trang 20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2978"/>
        <w:gridCol w:w="4436"/>
      </w:tblGrid>
      <w:tr w:rsidR="00606CA9" w:rsidRPr="00ED31E0" w:rsidTr="00043D2A">
        <w:tc>
          <w:tcPr>
            <w:tcW w:w="296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3, 4.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2978"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61" type="#_x0000_t75" style="width:98.9pt;height:117.7pt" o:ole="">
                  <v:imagedata r:id="rId1456" o:title=""/>
                </v:shape>
                <o:OLEObject Type="Embed" ProgID="Equation.3" ShapeID="_x0000_i1761" DrawAspect="Content" ObjectID="_1629614828" r:id="rId1457"/>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W=Δm.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b) Tính số phản ứng</w:t>
            </w:r>
          </w:p>
          <w:p w:rsidR="00606CA9" w:rsidRPr="00043D2A" w:rsidRDefault="00606CA9" w:rsidP="00043D2A">
            <w:pPr>
              <w:jc w:val="both"/>
              <w:rPr>
                <w:sz w:val="28"/>
                <w:szCs w:val="28"/>
              </w:rPr>
            </w:pPr>
            <w:r w:rsidRPr="00043D2A">
              <w:rPr>
                <w:sz w:val="28"/>
                <w:szCs w:val="28"/>
              </w:rPr>
              <w:t>Tính khối lượng</w:t>
            </w:r>
          </w:p>
          <w:p w:rsidR="00606CA9" w:rsidRPr="00043D2A" w:rsidRDefault="00606CA9" w:rsidP="00043D2A">
            <w:pPr>
              <w:tabs>
                <w:tab w:val="left" w:pos="520"/>
                <w:tab w:val="left" w:pos="558"/>
                <w:tab w:val="left" w:pos="910"/>
                <w:tab w:val="center" w:pos="5070"/>
              </w:tabs>
              <w:jc w:val="both"/>
              <w:rPr>
                <w:sz w:val="28"/>
                <w:szCs w:val="28"/>
              </w:rPr>
            </w:pPr>
          </w:p>
        </w:tc>
        <w:tc>
          <w:tcPr>
            <w:tcW w:w="443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62" type="#_x0000_t75" style="width:98.9pt;height:117.7pt" o:ole="">
                  <v:imagedata r:id="rId1456" o:title=""/>
                </v:shape>
                <o:OLEObject Type="Embed" ProgID="Equation.3" ShapeID="_x0000_i1762" DrawAspect="Content" ObjectID="_1629614829" r:id="rId1458"/>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r w:rsidRPr="00043D2A">
              <w:rPr>
                <w:position w:val="-10"/>
                <w:sz w:val="28"/>
                <w:szCs w:val="28"/>
              </w:rPr>
              <w:object w:dxaOrig="4220" w:dyaOrig="360">
                <v:shape id="_x0000_i1763" type="#_x0000_t75" style="width:211pt;height:18.15pt" o:ole="">
                  <v:imagedata r:id="rId1459" o:title=""/>
                </v:shape>
                <o:OLEObject Type="Embed" ProgID="Equation.3" ShapeID="_x0000_i1763" DrawAspect="Content" ObjectID="_1629614830" r:id="rId1460"/>
              </w:object>
            </w:r>
          </w:p>
          <w:p w:rsidR="00606CA9" w:rsidRPr="00043D2A" w:rsidRDefault="00606CA9" w:rsidP="00043D2A">
            <w:pPr>
              <w:jc w:val="both"/>
              <w:rPr>
                <w:sz w:val="28"/>
                <w:szCs w:val="28"/>
              </w:rPr>
            </w:pPr>
            <w:r w:rsidRPr="00043D2A">
              <w:rPr>
                <w:sz w:val="28"/>
                <w:szCs w:val="28"/>
              </w:rPr>
              <w:t>b) Đốt 1kg than tỏa 3.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r w:rsidRPr="00043D2A">
              <w:rPr>
                <w:sz w:val="28"/>
                <w:szCs w:val="28"/>
              </w:rPr>
              <w:t>Số phản ứng phân hạch là</w:t>
            </w:r>
          </w:p>
          <w:p w:rsidR="00606CA9" w:rsidRPr="00043D2A" w:rsidRDefault="00606CA9" w:rsidP="00043D2A">
            <w:pPr>
              <w:jc w:val="both"/>
              <w:rPr>
                <w:sz w:val="28"/>
                <w:szCs w:val="28"/>
              </w:rPr>
            </w:pPr>
            <w:r w:rsidRPr="00043D2A">
              <w:rPr>
                <w:position w:val="-28"/>
                <w:sz w:val="28"/>
                <w:szCs w:val="28"/>
              </w:rPr>
              <w:object w:dxaOrig="1900" w:dyaOrig="700">
                <v:shape id="_x0000_i1764" type="#_x0000_t75" style="width:95.15pt;height:35.05pt" o:ole="">
                  <v:imagedata r:id="rId1461" o:title=""/>
                </v:shape>
                <o:OLEObject Type="Embed" ProgID="Equation.3" ShapeID="_x0000_i1764" DrawAspect="Content" ObjectID="_1629614831" r:id="rId1462"/>
              </w:object>
            </w:r>
          </w:p>
          <w:p w:rsidR="00606CA9" w:rsidRPr="00043D2A" w:rsidRDefault="00606CA9" w:rsidP="00043D2A">
            <w:pPr>
              <w:jc w:val="both"/>
              <w:rPr>
                <w:sz w:val="28"/>
                <w:szCs w:val="28"/>
              </w:rPr>
            </w:pPr>
            <w:r w:rsidRPr="00043D2A">
              <w:rPr>
                <w:sz w:val="28"/>
                <w:szCs w:val="28"/>
              </w:rPr>
              <w:t>khối lượng cần là</w:t>
            </w:r>
          </w:p>
          <w:p w:rsidR="00606CA9" w:rsidRPr="00043D2A" w:rsidRDefault="00606CA9" w:rsidP="00043D2A">
            <w:pPr>
              <w:jc w:val="both"/>
              <w:rPr>
                <w:sz w:val="28"/>
                <w:szCs w:val="28"/>
              </w:rPr>
            </w:pPr>
            <w:r w:rsidRPr="00043D2A">
              <w:rPr>
                <w:sz w:val="28"/>
                <w:szCs w:val="28"/>
              </w:rPr>
              <w:t>2.2,0135.1,66055.6.10</w:t>
            </w:r>
            <w:r w:rsidRPr="00043D2A">
              <w:rPr>
                <w:sz w:val="28"/>
                <w:szCs w:val="28"/>
                <w:vertAlign w:val="superscript"/>
              </w:rPr>
              <w:t>-19</w:t>
            </w:r>
            <w:r w:rsidRPr="00043D2A">
              <w:rPr>
                <w:sz w:val="28"/>
                <w:szCs w:val="28"/>
              </w:rPr>
              <w:t>10</w:t>
            </w:r>
            <w:r w:rsidRPr="00043D2A">
              <w:rPr>
                <w:sz w:val="28"/>
                <w:szCs w:val="28"/>
                <w:vertAlign w:val="superscript"/>
              </w:rPr>
              <w:t>-27</w:t>
            </w:r>
            <w:r w:rsidRPr="00043D2A">
              <w:rPr>
                <w:sz w:val="28"/>
                <w:szCs w:val="28"/>
              </w:rPr>
              <w:t xml:space="preserve"> =4.10</w:t>
            </w:r>
            <w:r w:rsidRPr="00043D2A">
              <w:rPr>
                <w:sz w:val="28"/>
                <w:szCs w:val="28"/>
                <w:vertAlign w:val="superscript"/>
              </w:rPr>
              <w:t>-7</w:t>
            </w:r>
            <w:r w:rsidRPr="00043D2A">
              <w:rPr>
                <w:sz w:val="28"/>
                <w:szCs w:val="28"/>
              </w:rPr>
              <w:t>kg</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distribute"/>
              <w:rPr>
                <w:sz w:val="28"/>
                <w:szCs w:val="28"/>
              </w:rPr>
            </w:pPr>
            <w:r w:rsidRPr="00043D2A">
              <w:rPr>
                <w:position w:val="-10"/>
                <w:sz w:val="28"/>
                <w:szCs w:val="28"/>
              </w:rPr>
              <w:object w:dxaOrig="180" w:dyaOrig="340">
                <v:shape id="_x0000_i1765" type="#_x0000_t75" style="width:8.75pt;height:17.55pt" o:ole="">
                  <v:imagedata r:id="rId1320" o:title=""/>
                </v:shape>
                <o:OLEObject Type="Embed" ProgID="Equation.3" ShapeID="_x0000_i1765" DrawAspect="Content" ObjectID="_1629614832" r:id="rId1463"/>
              </w:object>
            </w:r>
          </w:p>
        </w:tc>
      </w:tr>
    </w:tbl>
    <w:p w:rsidR="00606CA9" w:rsidRPr="00ED31E0" w:rsidRDefault="00606CA9" w:rsidP="00ED31E0">
      <w:pPr>
        <w:jc w:val="both"/>
        <w:rPr>
          <w:b/>
          <w:sz w:val="28"/>
          <w:szCs w:val="28"/>
        </w:rPr>
      </w:pPr>
    </w:p>
    <w:p w:rsidR="00606CA9" w:rsidRPr="00ED31E0" w:rsidRDefault="00606CA9" w:rsidP="00ED31E0">
      <w:pPr>
        <w:jc w:val="both"/>
        <w:rPr>
          <w:b/>
          <w:sz w:val="28"/>
          <w:szCs w:val="28"/>
        </w:rPr>
      </w:pPr>
      <w:r w:rsidRPr="00ED31E0">
        <w:rPr>
          <w:b/>
          <w:sz w:val="28"/>
          <w:szCs w:val="28"/>
        </w:rPr>
        <w:t>IV. CỦNG CỐ VÀ BTVN</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HẠT SƠ CẤP”</w:t>
      </w:r>
    </w:p>
    <w:p w:rsidR="00606CA9" w:rsidRPr="00ED31E0" w:rsidRDefault="00606CA9" w:rsidP="00ED31E0">
      <w:pPr>
        <w:rPr>
          <w:b/>
          <w:sz w:val="28"/>
          <w:szCs w:val="28"/>
        </w:rPr>
      </w:pPr>
      <w:r w:rsidRPr="00ED31E0">
        <w:rPr>
          <w:b/>
          <w:sz w:val="28"/>
          <w:szCs w:val="28"/>
        </w:rPr>
        <w:t>V. RÚT KINH NGHIỆM GIỜ DẠY</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sz w:val="28"/>
          <w:szCs w:val="28"/>
        </w:rPr>
      </w:pPr>
    </w:p>
    <w:p w:rsidR="00606CA9" w:rsidRPr="00ED31E0" w:rsidRDefault="00606CA9" w:rsidP="00ED31E0">
      <w:pPr>
        <w:jc w:val="center"/>
        <w:rPr>
          <w:b/>
          <w:sz w:val="28"/>
          <w:szCs w:val="28"/>
        </w:rPr>
      </w:pPr>
      <w:r w:rsidRPr="00ED31E0">
        <w:rPr>
          <w:b/>
          <w:sz w:val="28"/>
          <w:szCs w:val="28"/>
        </w:rPr>
        <w:t>CHƯƠNG VIII</w:t>
      </w:r>
    </w:p>
    <w:p w:rsidR="00606CA9" w:rsidRPr="00ED31E0" w:rsidRDefault="00606CA9" w:rsidP="00ED31E0">
      <w:pPr>
        <w:jc w:val="center"/>
        <w:rPr>
          <w:b/>
          <w:sz w:val="28"/>
          <w:szCs w:val="28"/>
        </w:rPr>
      </w:pPr>
      <w:r w:rsidRPr="00ED31E0">
        <w:rPr>
          <w:b/>
          <w:sz w:val="28"/>
          <w:szCs w:val="28"/>
        </w:rPr>
        <w:t>TỪ VI MÔ ĐẾN VĨ MÔ</w:t>
      </w:r>
    </w:p>
    <w:p w:rsidR="00606CA9" w:rsidRPr="00ED31E0" w:rsidRDefault="00606CA9" w:rsidP="00ED31E0">
      <w:pPr>
        <w:rPr>
          <w:sz w:val="28"/>
          <w:szCs w:val="28"/>
        </w:rPr>
      </w:pPr>
      <w:r w:rsidRPr="00ED31E0">
        <w:rPr>
          <w:sz w:val="28"/>
          <w:szCs w:val="28"/>
        </w:rPr>
        <w:t>Tiết 67</w:t>
      </w:r>
    </w:p>
    <w:p w:rsidR="00606CA9" w:rsidRPr="00ED31E0" w:rsidRDefault="00606CA9" w:rsidP="00ED31E0">
      <w:pPr>
        <w:jc w:val="center"/>
        <w:rPr>
          <w:b/>
          <w:sz w:val="28"/>
          <w:szCs w:val="28"/>
        </w:rPr>
      </w:pPr>
      <w:r w:rsidRPr="00ED31E0">
        <w:rPr>
          <w:b/>
          <w:sz w:val="28"/>
          <w:szCs w:val="28"/>
        </w:rPr>
        <w:t>CÁC HẠT SƠ CẤP</w:t>
      </w: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Nêu được hạt sơ cấp là gì.</w:t>
      </w:r>
    </w:p>
    <w:p w:rsidR="000C3104" w:rsidRPr="00ED31E0" w:rsidRDefault="00606CA9" w:rsidP="00ED31E0">
      <w:pPr>
        <w:jc w:val="both"/>
        <w:rPr>
          <w:sz w:val="28"/>
          <w:szCs w:val="28"/>
        </w:rPr>
      </w:pPr>
      <w:r w:rsidRPr="00ED31E0">
        <w:rPr>
          <w:sz w:val="28"/>
          <w:szCs w:val="28"/>
        </w:rPr>
        <w:t>- Nêu được tên một số hạt sơ cấp.</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ác biểu thức làm các bài tập đơn giản và nâng cao trong SGK hoặc SBT vật lý 12.</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0C3104" w:rsidRPr="00ED31E0" w:rsidRDefault="000C3104" w:rsidP="00ED31E0">
      <w:pPr>
        <w:jc w:val="both"/>
        <w:rPr>
          <w:b/>
          <w:sz w:val="28"/>
          <w:szCs w:val="28"/>
        </w:rPr>
      </w:pPr>
      <w:r w:rsidRPr="00ED31E0">
        <w:rPr>
          <w:b/>
          <w:sz w:val="28"/>
          <w:szCs w:val="28"/>
        </w:rPr>
        <w:t>II. PHƯƠNG PHÁP-KĨ THUẬT</w:t>
      </w:r>
    </w:p>
    <w:p w:rsidR="000C3104" w:rsidRPr="00ED31E0" w:rsidRDefault="000C3104" w:rsidP="00ED31E0">
      <w:pPr>
        <w:jc w:val="both"/>
        <w:rPr>
          <w:b/>
          <w:sz w:val="28"/>
          <w:szCs w:val="28"/>
        </w:rPr>
      </w:pPr>
      <w:r w:rsidRPr="00ED31E0">
        <w:rPr>
          <w:b/>
          <w:sz w:val="28"/>
          <w:szCs w:val="28"/>
        </w:rPr>
        <w:t>1. Phương pháp</w:t>
      </w:r>
    </w:p>
    <w:p w:rsidR="000C3104" w:rsidRPr="00ED31E0" w:rsidRDefault="000C3104" w:rsidP="00ED31E0">
      <w:pPr>
        <w:rPr>
          <w:sz w:val="28"/>
          <w:szCs w:val="28"/>
        </w:rPr>
      </w:pPr>
      <w:r w:rsidRPr="00ED31E0">
        <w:rPr>
          <w:sz w:val="28"/>
          <w:szCs w:val="28"/>
        </w:rPr>
        <w:t>PP dạy học Gợi mở - vấn đáp, PP thuyết trình, PP hoạt động nhóm, PP công tác độc lập</w:t>
      </w:r>
    </w:p>
    <w:p w:rsidR="000C3104" w:rsidRPr="00ED31E0" w:rsidRDefault="000C3104" w:rsidP="00ED31E0">
      <w:pPr>
        <w:jc w:val="both"/>
        <w:rPr>
          <w:b/>
          <w:sz w:val="28"/>
          <w:szCs w:val="28"/>
        </w:rPr>
      </w:pPr>
      <w:r w:rsidRPr="00ED31E0">
        <w:rPr>
          <w:b/>
          <w:sz w:val="28"/>
          <w:szCs w:val="28"/>
        </w:rPr>
        <w:t>2. Kĩ thuật dạy học</w:t>
      </w:r>
    </w:p>
    <w:p w:rsidR="000C3104" w:rsidRPr="00ED31E0" w:rsidRDefault="000C3104" w:rsidP="00ED31E0">
      <w:pPr>
        <w:jc w:val="both"/>
        <w:rPr>
          <w:sz w:val="28"/>
          <w:szCs w:val="28"/>
        </w:rPr>
      </w:pPr>
      <w:r w:rsidRPr="00ED31E0">
        <w:rPr>
          <w:sz w:val="28"/>
          <w:szCs w:val="28"/>
        </w:rPr>
        <w:t>Kĩ thật dặt câu hỏi, kĩ thuật XYZ</w:t>
      </w:r>
    </w:p>
    <w:p w:rsidR="000C3104" w:rsidRPr="00ED31E0" w:rsidRDefault="000C3104" w:rsidP="00ED31E0">
      <w:pPr>
        <w:jc w:val="both"/>
        <w:rPr>
          <w:b/>
          <w:sz w:val="28"/>
          <w:szCs w:val="28"/>
          <w:lang w:val="pt-BR"/>
        </w:rPr>
      </w:pPr>
      <w:r w:rsidRPr="00ED31E0">
        <w:rPr>
          <w:b/>
          <w:sz w:val="28"/>
          <w:szCs w:val="28"/>
          <w:lang w:val="pt-BR"/>
        </w:rPr>
        <w:t>III. CHUẨN BỊ</w:t>
      </w:r>
    </w:p>
    <w:p w:rsidR="000C3104" w:rsidRPr="00ED31E0" w:rsidRDefault="000C3104" w:rsidP="00ED31E0">
      <w:pPr>
        <w:jc w:val="both"/>
        <w:rPr>
          <w:b/>
          <w:sz w:val="28"/>
          <w:szCs w:val="28"/>
          <w:lang w:val="pt-BR"/>
        </w:rPr>
      </w:pPr>
      <w:r w:rsidRPr="00ED31E0">
        <w:rPr>
          <w:b/>
          <w:sz w:val="28"/>
          <w:szCs w:val="28"/>
          <w:lang w:val="pt-BR"/>
        </w:rPr>
        <w:t>1. Chuẩn bị của giáo viên:</w:t>
      </w:r>
    </w:p>
    <w:p w:rsidR="000C3104" w:rsidRPr="00ED31E0" w:rsidRDefault="000C3104" w:rsidP="00ED31E0">
      <w:pPr>
        <w:jc w:val="both"/>
        <w:rPr>
          <w:sz w:val="28"/>
          <w:szCs w:val="28"/>
        </w:rPr>
      </w:pPr>
      <w:r w:rsidRPr="00ED31E0">
        <w:rPr>
          <w:sz w:val="28"/>
          <w:szCs w:val="28"/>
        </w:rPr>
        <w:t>- Gíao án, tranh, ảnh trong SGK.</w:t>
      </w:r>
    </w:p>
    <w:p w:rsidR="000C3104" w:rsidRPr="00ED31E0" w:rsidRDefault="000C3104" w:rsidP="00ED31E0">
      <w:pPr>
        <w:jc w:val="both"/>
        <w:rPr>
          <w:sz w:val="28"/>
          <w:szCs w:val="28"/>
        </w:rPr>
      </w:pPr>
      <w:r w:rsidRPr="00ED31E0">
        <w:rPr>
          <w:sz w:val="28"/>
          <w:szCs w:val="28"/>
        </w:rPr>
        <w:t>- SGK, SGV, một số dụng cụ thí nghiệm</w:t>
      </w:r>
    </w:p>
    <w:p w:rsidR="000C3104" w:rsidRPr="00ED31E0" w:rsidRDefault="000C3104" w:rsidP="00ED31E0">
      <w:pPr>
        <w:jc w:val="both"/>
        <w:rPr>
          <w:sz w:val="28"/>
          <w:szCs w:val="28"/>
        </w:rPr>
      </w:pPr>
      <w:r w:rsidRPr="00ED31E0">
        <w:rPr>
          <w:sz w:val="28"/>
          <w:szCs w:val="28"/>
        </w:rPr>
        <w:t>- Giao một số câu hỏi trong bài học mới cho học sinh tìm hiểu trước ở nhà.</w:t>
      </w:r>
    </w:p>
    <w:p w:rsidR="000C3104" w:rsidRPr="00ED31E0" w:rsidRDefault="000C3104" w:rsidP="00ED31E0">
      <w:pPr>
        <w:jc w:val="both"/>
        <w:rPr>
          <w:b/>
          <w:sz w:val="28"/>
          <w:szCs w:val="28"/>
          <w:lang w:val="pt-BR"/>
        </w:rPr>
      </w:pPr>
      <w:r w:rsidRPr="00ED31E0">
        <w:rPr>
          <w:b/>
          <w:sz w:val="28"/>
          <w:szCs w:val="28"/>
          <w:lang w:val="pt-BR"/>
        </w:rPr>
        <w:t>2. Chuẩn bị của học sinh:</w:t>
      </w:r>
    </w:p>
    <w:p w:rsidR="000C3104" w:rsidRPr="00ED31E0" w:rsidRDefault="000C310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0C3104" w:rsidRPr="00ED31E0" w:rsidRDefault="000C310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2. Kiểm tra bài cũ</w:t>
      </w:r>
      <w:r w:rsidRPr="00ED31E0">
        <w:rPr>
          <w:sz w:val="28"/>
          <w:szCs w:val="28"/>
        </w:rPr>
        <w:t xml:space="preserve">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2"/>
        <w:gridCol w:w="666"/>
        <w:gridCol w:w="57"/>
        <w:gridCol w:w="343"/>
        <w:gridCol w:w="1635"/>
        <w:gridCol w:w="1010"/>
        <w:gridCol w:w="163"/>
        <w:gridCol w:w="527"/>
        <w:gridCol w:w="1315"/>
        <w:gridCol w:w="1915"/>
        <w:gridCol w:w="31"/>
      </w:tblGrid>
      <w:tr w:rsidR="00BB2118" w:rsidRPr="00ED31E0" w:rsidTr="00933B64">
        <w:trPr>
          <w:gridAfter w:val="1"/>
          <w:wAfter w:w="62" w:type="dxa"/>
        </w:trPr>
        <w:tc>
          <w:tcPr>
            <w:tcW w:w="3395"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933B64">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933B64">
        <w:trPr>
          <w:gridAfter w:val="1"/>
          <w:wAfter w:w="62" w:type="dxa"/>
        </w:trPr>
        <w:tc>
          <w:tcPr>
            <w:tcW w:w="4786" w:type="dxa"/>
            <w:gridSpan w:val="7"/>
            <w:shd w:val="clear" w:color="auto" w:fill="auto"/>
          </w:tcPr>
          <w:p w:rsidR="00BB2118" w:rsidRPr="00ED31E0" w:rsidRDefault="00A97B41" w:rsidP="00ED31E0">
            <w:pPr>
              <w:jc w:val="both"/>
              <w:rPr>
                <w:color w:val="222222"/>
                <w:sz w:val="28"/>
                <w:szCs w:val="28"/>
                <w:shd w:val="clear" w:color="auto" w:fill="FFFFFF"/>
              </w:rPr>
            </w:pPr>
            <w:r w:rsidRPr="00ED31E0">
              <w:rPr>
                <w:color w:val="222222"/>
                <w:sz w:val="28"/>
                <w:szCs w:val="28"/>
                <w:shd w:val="clear" w:color="auto" w:fill="FFFFFF"/>
              </w:rPr>
              <w:t>Trong vật lý hiện đại, các hạt như các </w:t>
            </w:r>
            <w:hyperlink r:id="rId1464" w:tooltip="Quark" w:history="1">
              <w:r w:rsidRPr="00ED31E0">
                <w:rPr>
                  <w:rStyle w:val="Hyperlink"/>
                  <w:color w:val="0B0080"/>
                  <w:sz w:val="28"/>
                  <w:szCs w:val="28"/>
                  <w:u w:val="none"/>
                  <w:shd w:val="clear" w:color="auto" w:fill="FFFFFF"/>
                </w:rPr>
                <w:t>quark</w:t>
              </w:r>
            </w:hyperlink>
            <w:r w:rsidRPr="00ED31E0">
              <w:rPr>
                <w:color w:val="222222"/>
                <w:sz w:val="28"/>
                <w:szCs w:val="28"/>
                <w:shd w:val="clear" w:color="auto" w:fill="FFFFFF"/>
              </w:rPr>
              <w:t>, </w:t>
            </w:r>
            <w:hyperlink r:id="rId1465" w:tooltip="Lepton" w:history="1">
              <w:r w:rsidRPr="00ED31E0">
                <w:rPr>
                  <w:rStyle w:val="Hyperlink"/>
                  <w:color w:val="0B0080"/>
                  <w:sz w:val="28"/>
                  <w:szCs w:val="28"/>
                  <w:u w:val="none"/>
                  <w:shd w:val="clear" w:color="auto" w:fill="FFFFFF"/>
                </w:rPr>
                <w:t>lepton</w:t>
              </w:r>
            </w:hyperlink>
            <w:r w:rsidRPr="00ED31E0">
              <w:rPr>
                <w:color w:val="222222"/>
                <w:sz w:val="28"/>
                <w:szCs w:val="28"/>
                <w:shd w:val="clear" w:color="auto" w:fill="FFFFFF"/>
              </w:rPr>
              <w:t> (</w:t>
            </w:r>
            <w:hyperlink r:id="rId1466" w:tooltip="Electron" w:history="1">
              <w:r w:rsidRPr="00ED31E0">
                <w:rPr>
                  <w:rStyle w:val="Hyperlink"/>
                  <w:color w:val="0B0080"/>
                  <w:sz w:val="28"/>
                  <w:szCs w:val="28"/>
                  <w:u w:val="none"/>
                  <w:shd w:val="clear" w:color="auto" w:fill="FFFFFF"/>
                </w:rPr>
                <w:t>electron</w:t>
              </w:r>
            </w:hyperlink>
            <w:r w:rsidRPr="00ED31E0">
              <w:rPr>
                <w:color w:val="222222"/>
                <w:sz w:val="28"/>
                <w:szCs w:val="28"/>
                <w:shd w:val="clear" w:color="auto" w:fill="FFFFFF"/>
              </w:rPr>
              <w:t>, </w:t>
            </w:r>
            <w:hyperlink r:id="rId1467" w:tooltip="Positron" w:history="1">
              <w:r w:rsidRPr="00ED31E0">
                <w:rPr>
                  <w:rStyle w:val="Hyperlink"/>
                  <w:color w:val="0B0080"/>
                  <w:sz w:val="28"/>
                  <w:szCs w:val="28"/>
                  <w:u w:val="none"/>
                  <w:shd w:val="clear" w:color="auto" w:fill="FFFFFF"/>
                </w:rPr>
                <w:t>positron</w:t>
              </w:r>
            </w:hyperlink>
            <w:r w:rsidRPr="00ED31E0">
              <w:rPr>
                <w:color w:val="222222"/>
                <w:sz w:val="28"/>
                <w:szCs w:val="28"/>
                <w:shd w:val="clear" w:color="auto" w:fill="FFFFFF"/>
              </w:rPr>
              <w:t>, </w:t>
            </w:r>
            <w:hyperlink r:id="rId1468" w:tooltip="Neutrino" w:history="1">
              <w:r w:rsidRPr="00ED31E0">
                <w:rPr>
                  <w:rStyle w:val="Hyperlink"/>
                  <w:color w:val="0B0080"/>
                  <w:sz w:val="28"/>
                  <w:szCs w:val="28"/>
                  <w:u w:val="none"/>
                  <w:shd w:val="clear" w:color="auto" w:fill="FFFFFF"/>
                </w:rPr>
                <w:t>neutrino</w:t>
              </w:r>
            </w:hyperlink>
            <w:r w:rsidRPr="00ED31E0">
              <w:rPr>
                <w:color w:val="222222"/>
                <w:sz w:val="28"/>
                <w:szCs w:val="28"/>
                <w:shd w:val="clear" w:color="auto" w:fill="FFFFFF"/>
              </w:rPr>
              <w:t>...), </w:t>
            </w:r>
            <w:hyperlink r:id="rId1469" w:tooltip="Boson gauge" w:history="1">
              <w:r w:rsidRPr="00ED31E0">
                <w:rPr>
                  <w:rStyle w:val="Hyperlink"/>
                  <w:color w:val="0B0080"/>
                  <w:sz w:val="28"/>
                  <w:szCs w:val="28"/>
                  <w:u w:val="none"/>
                  <w:shd w:val="clear" w:color="auto" w:fill="FFFFFF"/>
                </w:rPr>
                <w:t>gauge boson</w:t>
              </w:r>
            </w:hyperlink>
            <w:r w:rsidRPr="00ED31E0">
              <w:rPr>
                <w:color w:val="222222"/>
                <w:sz w:val="28"/>
                <w:szCs w:val="28"/>
                <w:shd w:val="clear" w:color="auto" w:fill="FFFFFF"/>
              </w:rPr>
              <w:t>, </w:t>
            </w:r>
            <w:hyperlink r:id="rId1470" w:tooltip="Photon" w:history="1">
              <w:r w:rsidRPr="00ED31E0">
                <w:rPr>
                  <w:rStyle w:val="Hyperlink"/>
                  <w:color w:val="0B0080"/>
                  <w:sz w:val="28"/>
                  <w:szCs w:val="28"/>
                  <w:u w:val="none"/>
                  <w:shd w:val="clear" w:color="auto" w:fill="FFFFFF"/>
                </w:rPr>
                <w:t>photon</w:t>
              </w:r>
            </w:hyperlink>
            <w:r w:rsidRPr="00ED31E0">
              <w:rPr>
                <w:color w:val="222222"/>
                <w:sz w:val="28"/>
                <w:szCs w:val="28"/>
                <w:shd w:val="clear" w:color="auto" w:fill="FFFFFF"/>
              </w:rPr>
              <w:t> là các hạt sơ cấp. Vậy hạt sơ cấp là gì?</w:t>
            </w:r>
          </w:p>
          <w:p w:rsidR="00A97B41" w:rsidRPr="00ED31E0" w:rsidRDefault="00A97B41" w:rsidP="00ED31E0">
            <w:pPr>
              <w:jc w:val="both"/>
              <w:rPr>
                <w:color w:val="222222"/>
                <w:sz w:val="28"/>
                <w:szCs w:val="28"/>
                <w:shd w:val="clear" w:color="auto" w:fill="FFFFFF"/>
              </w:rPr>
            </w:pPr>
            <w:r w:rsidRPr="00ED31E0">
              <w:rPr>
                <w:color w:val="222222"/>
                <w:sz w:val="28"/>
                <w:szCs w:val="28"/>
                <w:shd w:val="clear" w:color="auto" w:fill="FFFFFF"/>
              </w:rPr>
              <w:t>Chúng ta cùng tìm hiểu bài học hôm nay..</w:t>
            </w:r>
          </w:p>
          <w:p w:rsidR="00A97B41" w:rsidRPr="00ED31E0" w:rsidRDefault="00A97B41" w:rsidP="00ED31E0">
            <w:pPr>
              <w:jc w:val="both"/>
              <w:rPr>
                <w:sz w:val="28"/>
                <w:szCs w:val="28"/>
              </w:rPr>
            </w:pPr>
          </w:p>
        </w:tc>
        <w:tc>
          <w:tcPr>
            <w:tcW w:w="3119" w:type="dxa"/>
            <w:gridSpan w:val="2"/>
            <w:shd w:val="clear" w:color="auto" w:fill="auto"/>
          </w:tcPr>
          <w:p w:rsidR="00BB2118" w:rsidRPr="00ED31E0" w:rsidRDefault="00BB2118" w:rsidP="00ED31E0">
            <w:pPr>
              <w:jc w:val="both"/>
              <w:rPr>
                <w:sz w:val="28"/>
                <w:szCs w:val="28"/>
              </w:rPr>
            </w:pPr>
            <w:r w:rsidRPr="00ED31E0">
              <w:rPr>
                <w:sz w:val="28"/>
                <w:szCs w:val="28"/>
              </w:rPr>
              <w:t xml:space="preserve">- HS ghi nhớ </w:t>
            </w: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EF31A7" w:rsidRPr="00ED31E0" w:rsidRDefault="00EF31A7" w:rsidP="00ED31E0">
            <w:pPr>
              <w:jc w:val="center"/>
              <w:rPr>
                <w:b/>
                <w:sz w:val="28"/>
                <w:szCs w:val="28"/>
              </w:rPr>
            </w:pPr>
            <w:r w:rsidRPr="00ED31E0">
              <w:rPr>
                <w:b/>
                <w:sz w:val="28"/>
                <w:szCs w:val="28"/>
              </w:rPr>
              <w:t>CHƯƠNG VIII</w:t>
            </w:r>
          </w:p>
          <w:p w:rsidR="00EF31A7" w:rsidRPr="00ED31E0" w:rsidRDefault="00EF31A7" w:rsidP="00ED31E0">
            <w:pPr>
              <w:jc w:val="center"/>
              <w:rPr>
                <w:b/>
                <w:sz w:val="28"/>
                <w:szCs w:val="28"/>
              </w:rPr>
            </w:pPr>
            <w:r w:rsidRPr="00ED31E0">
              <w:rPr>
                <w:b/>
                <w:sz w:val="28"/>
                <w:szCs w:val="28"/>
              </w:rPr>
              <w:t>TỪ VI MÔ ĐẾN VĨ MÔ</w:t>
            </w:r>
          </w:p>
          <w:p w:rsidR="00EF31A7" w:rsidRPr="00ED31E0" w:rsidRDefault="00EF31A7" w:rsidP="00ED31E0">
            <w:pPr>
              <w:rPr>
                <w:sz w:val="28"/>
                <w:szCs w:val="28"/>
              </w:rPr>
            </w:pPr>
            <w:r w:rsidRPr="00ED31E0">
              <w:rPr>
                <w:sz w:val="28"/>
                <w:szCs w:val="28"/>
              </w:rPr>
              <w:t>Tiết 67</w:t>
            </w:r>
          </w:p>
          <w:p w:rsidR="00EF31A7" w:rsidRPr="00ED31E0" w:rsidRDefault="00EF31A7" w:rsidP="00ED31E0">
            <w:pPr>
              <w:jc w:val="center"/>
              <w:rPr>
                <w:b/>
                <w:sz w:val="28"/>
                <w:szCs w:val="28"/>
              </w:rPr>
            </w:pPr>
            <w:r w:rsidRPr="00ED31E0">
              <w:rPr>
                <w:b/>
                <w:sz w:val="28"/>
                <w:szCs w:val="28"/>
              </w:rPr>
              <w:t>CÁC HẠT SƠ CẤP</w:t>
            </w:r>
          </w:p>
          <w:p w:rsidR="00BB2118" w:rsidRPr="00ED31E0" w:rsidRDefault="00BB2118" w:rsidP="00ED31E0">
            <w:pPr>
              <w:jc w:val="center"/>
              <w:rPr>
                <w:sz w:val="28"/>
                <w:szCs w:val="28"/>
                <w:lang w:val="pt-BR"/>
              </w:rPr>
            </w:pPr>
          </w:p>
        </w:tc>
      </w:tr>
      <w:tr w:rsidR="00BB2118" w:rsidRPr="00ED31E0" w:rsidTr="00933B64">
        <w:trPr>
          <w:gridAfter w:val="1"/>
          <w:wAfter w:w="62" w:type="dxa"/>
        </w:trPr>
        <w:tc>
          <w:tcPr>
            <w:tcW w:w="10314" w:type="dxa"/>
            <w:gridSpan w:val="10"/>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EF31A7" w:rsidRPr="00ED31E0" w:rsidRDefault="00BB2118" w:rsidP="00ED31E0">
            <w:pPr>
              <w:jc w:val="both"/>
              <w:rPr>
                <w:sz w:val="28"/>
                <w:szCs w:val="28"/>
              </w:rPr>
            </w:pPr>
            <w:r w:rsidRPr="00ED31E0">
              <w:rPr>
                <w:b/>
                <w:sz w:val="28"/>
                <w:szCs w:val="28"/>
              </w:rPr>
              <w:t>Mục tiêu:</w:t>
            </w:r>
            <w:r w:rsidRPr="00ED31E0">
              <w:rPr>
                <w:sz w:val="28"/>
                <w:szCs w:val="28"/>
              </w:rPr>
              <w:t xml:space="preserve"> </w:t>
            </w:r>
            <w:r w:rsidR="00EF31A7" w:rsidRPr="00ED31E0">
              <w:rPr>
                <w:sz w:val="28"/>
                <w:szCs w:val="28"/>
              </w:rPr>
              <w:t>- Nêu được hạt sơ cấp là gì.</w:t>
            </w:r>
          </w:p>
          <w:p w:rsidR="00BB2118" w:rsidRPr="00ED31E0" w:rsidRDefault="00EF31A7" w:rsidP="00ED31E0">
            <w:pPr>
              <w:jc w:val="both"/>
              <w:rPr>
                <w:sz w:val="28"/>
                <w:szCs w:val="28"/>
              </w:rPr>
            </w:pPr>
            <w:r w:rsidRPr="00ED31E0">
              <w:rPr>
                <w:sz w:val="28"/>
                <w:szCs w:val="28"/>
              </w:rPr>
              <w:t>- Nêu được tên một số hạt sơ cấp.</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gridSpan w:val="3"/>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Y/c HS đọc Sgk và cho biết hạt sơ cấp là gì?</w:t>
            </w:r>
          </w:p>
          <w:p w:rsidR="00606CA9" w:rsidRPr="00043D2A" w:rsidRDefault="00606CA9" w:rsidP="00043D2A">
            <w:pPr>
              <w:jc w:val="both"/>
              <w:rPr>
                <w:sz w:val="28"/>
                <w:szCs w:val="28"/>
              </w:rPr>
            </w:pPr>
            <w:r w:rsidRPr="00043D2A">
              <w:rPr>
                <w:sz w:val="28"/>
                <w:szCs w:val="28"/>
              </w:rPr>
              <w:t>- Nêu một vài hạt sơ cấp đã biết?</w:t>
            </w:r>
          </w:p>
          <w:p w:rsidR="00606CA9" w:rsidRPr="00043D2A" w:rsidRDefault="00606CA9" w:rsidP="00043D2A">
            <w:pPr>
              <w:jc w:val="both"/>
              <w:rPr>
                <w:sz w:val="28"/>
                <w:szCs w:val="28"/>
              </w:rPr>
            </w:pPr>
            <w:r w:rsidRPr="00043D2A">
              <w:rPr>
                <w:sz w:val="28"/>
                <w:szCs w:val="28"/>
              </w:rPr>
              <w:t>- Y/c Hs đọc Sgk từ đó cho biết cách để đi tìm các hạt sơ cấp?</w:t>
            </w:r>
          </w:p>
          <w:p w:rsidR="00606CA9" w:rsidRPr="00043D2A" w:rsidRDefault="00606CA9" w:rsidP="00043D2A">
            <w:pPr>
              <w:jc w:val="both"/>
              <w:rPr>
                <w:sz w:val="28"/>
                <w:szCs w:val="28"/>
              </w:rPr>
            </w:pPr>
            <w:r w:rsidRPr="00043D2A">
              <w:rPr>
                <w:sz w:val="28"/>
                <w:szCs w:val="28"/>
              </w:rPr>
              <w:t>- Nêu một số hạt sơ cấp tìm được?</w:t>
            </w:r>
          </w:p>
          <w:p w:rsidR="00606CA9" w:rsidRPr="00043D2A" w:rsidRDefault="00606CA9" w:rsidP="00043D2A">
            <w:pPr>
              <w:jc w:val="both"/>
              <w:rPr>
                <w:sz w:val="28"/>
                <w:szCs w:val="28"/>
              </w:rPr>
            </w:pPr>
            <w:r w:rsidRPr="00043D2A">
              <w:rPr>
                <w:sz w:val="28"/>
                <w:szCs w:val="28"/>
              </w:rPr>
              <w:t>- Hạt muyôn có khối lượng cỡ 207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w:t>
            </w:r>
            <w:r w:rsidRPr="00043D2A">
              <w:rPr>
                <w:sz w:val="28"/>
                <w:szCs w:val="28"/>
              </w:rPr>
              <w:t xml:space="preserve"> và </w:t>
            </w:r>
            <w:r w:rsidRPr="00043D2A">
              <w:rPr>
                <w:sz w:val="28"/>
                <w:szCs w:val="28"/>
              </w:rPr>
              <w:sym w:font="Symbol" w:char="F070"/>
            </w:r>
            <w:r w:rsidRPr="00043D2A">
              <w:rPr>
                <w:sz w:val="28"/>
                <w:szCs w:val="28"/>
                <w:vertAlign w:val="superscript"/>
              </w:rPr>
              <w:t>-</w:t>
            </w:r>
            <w:r w:rsidRPr="00043D2A">
              <w:rPr>
                <w:sz w:val="28"/>
                <w:szCs w:val="28"/>
              </w:rPr>
              <w:t xml:space="preserve"> có khối lượng 273,2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o</w:t>
            </w:r>
            <w:r w:rsidRPr="00043D2A">
              <w:rPr>
                <w:sz w:val="28"/>
                <w:szCs w:val="28"/>
              </w:rPr>
              <w:t xml:space="preserve"> có khối lượng 264,2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 Các hạt kaôn có khối lượng cỡ 965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t>(Xem ở Bảng 40.2: Một số hạt sơ cấp)</w:t>
            </w:r>
          </w:p>
          <w:p w:rsidR="00606CA9" w:rsidRPr="00043D2A" w:rsidRDefault="00606CA9" w:rsidP="00043D2A">
            <w:pPr>
              <w:jc w:val="both"/>
              <w:rPr>
                <w:sz w:val="28"/>
                <w:szCs w:val="28"/>
              </w:rPr>
            </w:pPr>
            <w:r w:rsidRPr="00043D2A">
              <w:rPr>
                <w:sz w:val="28"/>
                <w:szCs w:val="28"/>
              </w:rPr>
              <w:t>- Y/c HS đọc sách và cho biết các hạt sơ cấp được phân loại như thế nào?</w:t>
            </w:r>
          </w:p>
          <w:p w:rsidR="00606CA9" w:rsidRPr="00043D2A" w:rsidRDefault="00606CA9" w:rsidP="00043D2A">
            <w:pPr>
              <w:jc w:val="both"/>
              <w:rPr>
                <w:sz w:val="28"/>
                <w:szCs w:val="28"/>
              </w:rPr>
            </w:pPr>
          </w:p>
        </w:tc>
        <w:tc>
          <w:tcPr>
            <w:tcW w:w="303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ọc sinh đọc Sgk để trả l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Phôtôn (</w:t>
            </w:r>
            <w:r w:rsidRPr="00043D2A">
              <w:rPr>
                <w:sz w:val="28"/>
                <w:szCs w:val="28"/>
              </w:rPr>
              <w:sym w:font="Symbol" w:char="F067"/>
            </w:r>
            <w:r w:rsidRPr="00043D2A">
              <w:rPr>
                <w:sz w:val="28"/>
                <w:szCs w:val="28"/>
              </w:rPr>
              <w:t>), êlectron (e</w:t>
            </w:r>
            <w:r w:rsidRPr="00043D2A">
              <w:rPr>
                <w:sz w:val="28"/>
                <w:szCs w:val="28"/>
                <w:vertAlign w:val="superscript"/>
              </w:rPr>
              <w:t>-</w:t>
            </w:r>
            <w:r w:rsidRPr="00043D2A">
              <w:rPr>
                <w:sz w:val="28"/>
                <w:szCs w:val="28"/>
              </w:rPr>
              <w:t>), pôzitron (e</w:t>
            </w:r>
            <w:r w:rsidRPr="00043D2A">
              <w:rPr>
                <w:sz w:val="28"/>
                <w:szCs w:val="28"/>
                <w:vertAlign w:val="superscript"/>
              </w:rPr>
              <w:t>+</w:t>
            </w:r>
            <w:r w:rsidRPr="00043D2A">
              <w:rPr>
                <w:sz w:val="28"/>
                <w:szCs w:val="28"/>
              </w:rPr>
              <w:t>), prôtôn (p), nơtrôn (n), nơtrinô (</w:t>
            </w:r>
            <w:r w:rsidRPr="00043D2A">
              <w:rPr>
                <w:sz w:val="28"/>
                <w:szCs w:val="28"/>
              </w:rPr>
              <w:sym w:font="Symbol" w:char="F06E"/>
            </w:r>
            <w:r w:rsidRPr="00043D2A">
              <w:rPr>
                <w:sz w:val="28"/>
                <w:szCs w:val="28"/>
              </w:rPr>
              <w:t>).</w:t>
            </w:r>
          </w:p>
          <w:p w:rsidR="00606CA9" w:rsidRPr="00043D2A" w:rsidRDefault="00606CA9" w:rsidP="00043D2A">
            <w:pPr>
              <w:jc w:val="both"/>
              <w:rPr>
                <w:sz w:val="28"/>
                <w:szCs w:val="28"/>
              </w:rPr>
            </w:pPr>
            <w:r w:rsidRPr="00043D2A">
              <w:rPr>
                <w:sz w:val="28"/>
                <w:szCs w:val="28"/>
              </w:rPr>
              <w:t>- Dùng các máy gia tốc hạt nhân.</w:t>
            </w:r>
          </w:p>
          <w:p w:rsidR="00606CA9" w:rsidRPr="00043D2A" w:rsidRDefault="00606CA9" w:rsidP="00043D2A">
            <w:pPr>
              <w:jc w:val="both"/>
              <w:rPr>
                <w:sz w:val="28"/>
                <w:szCs w:val="28"/>
              </w:rPr>
            </w:pPr>
            <w:r w:rsidRPr="00043D2A">
              <w:rPr>
                <w:sz w:val="28"/>
                <w:szCs w:val="28"/>
              </w:rPr>
              <w:t>- HS nêu các hạt sơ cấp tìm được.</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một số hạt sơ cấp.</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i/>
                <w:sz w:val="28"/>
                <w:szCs w:val="28"/>
              </w:rPr>
              <w:t>Các leptôn</w:t>
            </w:r>
            <w:r w:rsidRPr="00043D2A">
              <w:rPr>
                <w:sz w:val="28"/>
                <w:szCs w:val="28"/>
              </w:rPr>
              <w:t xml:space="preserve"> (các hạt nhẹ) có khối lượng từ 0 đến 200m</w:t>
            </w:r>
            <w:r w:rsidRPr="00043D2A">
              <w:rPr>
                <w:sz w:val="28"/>
                <w:szCs w:val="28"/>
                <w:vertAlign w:val="subscript"/>
              </w:rPr>
              <w:t>e</w:t>
            </w:r>
            <w:r w:rsidRPr="00043D2A">
              <w:rPr>
                <w:sz w:val="28"/>
                <w:szCs w:val="28"/>
              </w:rPr>
              <w:t xml:space="preserve">): nơ tri nô, êlectron, pôzitron, mêzôn </w:t>
            </w:r>
            <w:r w:rsidRPr="00043D2A">
              <w:rPr>
                <w:sz w:val="28"/>
                <w:szCs w:val="28"/>
              </w:rPr>
              <w:sym w:font="Symbol" w:char="F06D"/>
            </w:r>
            <w:r w:rsidRPr="00043D2A">
              <w:rPr>
                <w:sz w:val="28"/>
                <w:szCs w:val="28"/>
              </w:rPr>
              <w:t>.</w:t>
            </w:r>
          </w:p>
          <w:p w:rsidR="00606CA9" w:rsidRPr="00043D2A" w:rsidRDefault="00606CA9" w:rsidP="00043D2A">
            <w:pPr>
              <w:jc w:val="both"/>
              <w:rPr>
                <w:sz w:val="28"/>
                <w:szCs w:val="28"/>
              </w:rPr>
            </w:pPr>
            <w:r w:rsidRPr="00043D2A">
              <w:rPr>
                <w:sz w:val="28"/>
                <w:szCs w:val="28"/>
              </w:rPr>
              <w:t xml:space="preserve">+ Các </w:t>
            </w:r>
            <w:r w:rsidRPr="00043D2A">
              <w:rPr>
                <w:i/>
                <w:sz w:val="28"/>
                <w:szCs w:val="28"/>
              </w:rPr>
              <w:t>hađrôn</w:t>
            </w:r>
            <w:r w:rsidRPr="00043D2A">
              <w:rPr>
                <w:sz w:val="28"/>
                <w:szCs w:val="28"/>
              </w:rPr>
              <w:t xml:space="preserve"> có khối lượng trên 200m</w:t>
            </w:r>
            <w:r w:rsidRPr="00043D2A">
              <w:rPr>
                <w:sz w:val="28"/>
                <w:szCs w:val="28"/>
                <w:vertAlign w:val="subscript"/>
              </w:rPr>
              <w:t>e</w:t>
            </w:r>
            <w:r w:rsidRPr="00043D2A">
              <w:rPr>
                <w:sz w:val="28"/>
                <w:szCs w:val="28"/>
              </w:rPr>
              <w:t>.</w:t>
            </w:r>
          </w:p>
          <w:p w:rsidR="00606CA9" w:rsidRPr="00043D2A" w:rsidRDefault="00606CA9" w:rsidP="00043D2A">
            <w:pPr>
              <w:jc w:val="both"/>
              <w:rPr>
                <w:sz w:val="28"/>
                <w:szCs w:val="28"/>
              </w:rPr>
            </w:pPr>
            <w:r w:rsidRPr="00043D2A">
              <w:rPr>
                <w:sz w:val="28"/>
                <w:szCs w:val="28"/>
              </w:rPr>
              <w:sym w:font="Wingdings" w:char="F0C4"/>
            </w:r>
            <w:r w:rsidRPr="00043D2A">
              <w:rPr>
                <w:sz w:val="28"/>
                <w:szCs w:val="28"/>
              </w:rPr>
              <w:t xml:space="preserve"> </w:t>
            </w:r>
            <w:r w:rsidRPr="00043D2A">
              <w:rPr>
                <w:i/>
                <w:sz w:val="28"/>
                <w:szCs w:val="28"/>
              </w:rPr>
              <w:t>Mêzôn</w:t>
            </w:r>
            <w:r w:rsidRPr="00043D2A">
              <w:rPr>
                <w:sz w:val="28"/>
                <w:szCs w:val="28"/>
              </w:rPr>
              <w:t xml:space="preserve">: </w:t>
            </w:r>
            <w:r w:rsidRPr="00043D2A">
              <w:rPr>
                <w:sz w:val="28"/>
                <w:szCs w:val="28"/>
              </w:rPr>
              <w:sym w:font="Symbol" w:char="F070"/>
            </w:r>
            <w:r w:rsidRPr="00043D2A">
              <w:rPr>
                <w:sz w:val="28"/>
                <w:szCs w:val="28"/>
              </w:rPr>
              <w:t>, K có khối lượng trên 200m</w:t>
            </w:r>
            <w:r w:rsidRPr="00043D2A">
              <w:rPr>
                <w:sz w:val="28"/>
                <w:szCs w:val="28"/>
                <w:vertAlign w:val="subscript"/>
              </w:rPr>
              <w:t>e</w:t>
            </w:r>
            <w:r w:rsidRPr="00043D2A">
              <w:rPr>
                <w:sz w:val="28"/>
                <w:szCs w:val="28"/>
              </w:rPr>
              <w:t>, nhưng nhỏ hơn khối lượng nuclôn.</w:t>
            </w:r>
          </w:p>
          <w:p w:rsidR="00606CA9" w:rsidRPr="00043D2A" w:rsidRDefault="00606CA9" w:rsidP="00043D2A">
            <w:pPr>
              <w:jc w:val="both"/>
              <w:rPr>
                <w:sz w:val="28"/>
                <w:szCs w:val="28"/>
              </w:rPr>
            </w:pPr>
            <w:r w:rsidRPr="00043D2A">
              <w:rPr>
                <w:sz w:val="28"/>
                <w:szCs w:val="28"/>
              </w:rPr>
              <w:sym w:font="Wingdings" w:char="F0C4"/>
            </w:r>
            <w:r w:rsidRPr="00043D2A">
              <w:rPr>
                <w:sz w:val="28"/>
                <w:szCs w:val="28"/>
              </w:rPr>
              <w:t xml:space="preserve"> </w:t>
            </w:r>
            <w:r w:rsidRPr="00043D2A">
              <w:rPr>
                <w:i/>
                <w:sz w:val="28"/>
                <w:szCs w:val="28"/>
              </w:rPr>
              <w:t>Hipêron</w:t>
            </w:r>
            <w:r w:rsidRPr="00043D2A">
              <w:rPr>
                <w:sz w:val="28"/>
                <w:szCs w:val="28"/>
              </w:rPr>
              <w:t xml:space="preserve"> có khối lượng lớn hơn khối lượng nuclôn.</w:t>
            </w:r>
          </w:p>
          <w:p w:rsidR="00606CA9" w:rsidRPr="00043D2A" w:rsidRDefault="00606CA9" w:rsidP="00043D2A">
            <w:pPr>
              <w:jc w:val="both"/>
              <w:rPr>
                <w:sz w:val="28"/>
                <w:szCs w:val="28"/>
              </w:rPr>
            </w:pPr>
          </w:p>
        </w:tc>
        <w:tc>
          <w:tcPr>
            <w:tcW w:w="4316" w:type="dxa"/>
            <w:gridSpan w:val="4"/>
            <w:shd w:val="clear" w:color="auto" w:fill="auto"/>
          </w:tcPr>
          <w:p w:rsidR="00606CA9" w:rsidRPr="00043D2A" w:rsidRDefault="00606CA9" w:rsidP="00043D2A">
            <w:pPr>
              <w:jc w:val="both"/>
              <w:rPr>
                <w:b/>
                <w:spacing w:val="-6"/>
                <w:sz w:val="28"/>
                <w:szCs w:val="28"/>
              </w:rPr>
            </w:pPr>
            <w:r w:rsidRPr="00043D2A">
              <w:rPr>
                <w:b/>
                <w:spacing w:val="-6"/>
                <w:sz w:val="28"/>
                <w:szCs w:val="28"/>
              </w:rPr>
              <w:t>I. Khái niệm các hạt sơ cấp</w:t>
            </w:r>
          </w:p>
          <w:p w:rsidR="00606CA9" w:rsidRPr="00043D2A" w:rsidRDefault="00606CA9" w:rsidP="00043D2A">
            <w:pPr>
              <w:jc w:val="both"/>
              <w:rPr>
                <w:b/>
                <w:i/>
                <w:sz w:val="28"/>
                <w:szCs w:val="28"/>
              </w:rPr>
            </w:pPr>
            <w:r w:rsidRPr="00043D2A">
              <w:rPr>
                <w:b/>
                <w:i/>
                <w:sz w:val="28"/>
                <w:szCs w:val="28"/>
              </w:rPr>
              <w:t>1. Hạt sơ cấp là gì?</w:t>
            </w:r>
          </w:p>
          <w:p w:rsidR="00606CA9" w:rsidRPr="00043D2A" w:rsidRDefault="00606CA9" w:rsidP="00043D2A">
            <w:pPr>
              <w:jc w:val="both"/>
              <w:rPr>
                <w:sz w:val="28"/>
                <w:szCs w:val="28"/>
              </w:rPr>
            </w:pPr>
            <w:r w:rsidRPr="00043D2A">
              <w:rPr>
                <w:sz w:val="28"/>
                <w:szCs w:val="28"/>
              </w:rPr>
              <w:t>- Hạt sơ cấp (</w:t>
            </w:r>
            <w:r w:rsidRPr="00043D2A">
              <w:rPr>
                <w:i/>
                <w:sz w:val="28"/>
                <w:szCs w:val="28"/>
              </w:rPr>
              <w:t>hạt vi mô</w:t>
            </w:r>
            <w:r w:rsidRPr="00043D2A">
              <w:rPr>
                <w:sz w:val="28"/>
                <w:szCs w:val="28"/>
              </w:rPr>
              <w:t xml:space="preserve">, hay </w:t>
            </w:r>
            <w:r w:rsidRPr="00043D2A">
              <w:rPr>
                <w:i/>
                <w:sz w:val="28"/>
                <w:szCs w:val="28"/>
              </w:rPr>
              <w:t>vi hạt</w:t>
            </w:r>
            <w:r w:rsidRPr="00043D2A">
              <w:rPr>
                <w:sz w:val="28"/>
                <w:szCs w:val="28"/>
              </w:rPr>
              <w:t>) là những hạt có kích thước vào cỡ kích thước hạt nhân trở xuống.</w:t>
            </w:r>
          </w:p>
          <w:p w:rsidR="00606CA9" w:rsidRPr="00043D2A" w:rsidRDefault="00606CA9" w:rsidP="00043D2A">
            <w:pPr>
              <w:jc w:val="both"/>
              <w:rPr>
                <w:b/>
                <w:i/>
                <w:sz w:val="28"/>
                <w:szCs w:val="28"/>
              </w:rPr>
            </w:pPr>
            <w:r w:rsidRPr="00043D2A">
              <w:rPr>
                <w:b/>
                <w:i/>
                <w:sz w:val="28"/>
                <w:szCs w:val="28"/>
              </w:rPr>
              <w:t>2. Sự xuất hiện các hạt sơ cấp mới</w:t>
            </w:r>
          </w:p>
          <w:p w:rsidR="00606CA9" w:rsidRPr="00043D2A" w:rsidRDefault="00606CA9" w:rsidP="00043D2A">
            <w:pPr>
              <w:jc w:val="both"/>
              <w:rPr>
                <w:spacing w:val="-4"/>
                <w:sz w:val="28"/>
                <w:szCs w:val="28"/>
              </w:rPr>
            </w:pPr>
            <w:r w:rsidRPr="00043D2A">
              <w:rPr>
                <w:sz w:val="28"/>
                <w:szCs w:val="28"/>
              </w:rPr>
              <w:t xml:space="preserve">- Để tạo nên các hạt sơ cấp mới, người ta sử dụng các máy gia tốc làm tăng vận tốc của một số hạt và cho </w:t>
            </w:r>
            <w:r w:rsidRPr="00043D2A">
              <w:rPr>
                <w:spacing w:val="-4"/>
                <w:sz w:val="28"/>
                <w:szCs w:val="28"/>
              </w:rPr>
              <w:t>chúng bắn vào các hạt khác.</w:t>
            </w:r>
          </w:p>
          <w:p w:rsidR="00606CA9" w:rsidRPr="00043D2A" w:rsidRDefault="00606CA9" w:rsidP="00043D2A">
            <w:pPr>
              <w:jc w:val="both"/>
              <w:rPr>
                <w:sz w:val="28"/>
                <w:szCs w:val="28"/>
              </w:rPr>
            </w:pPr>
            <w:r w:rsidRPr="00043D2A">
              <w:rPr>
                <w:sz w:val="28"/>
                <w:szCs w:val="28"/>
              </w:rPr>
              <w:t>- Một số hạt sơ cấp:</w:t>
            </w:r>
          </w:p>
          <w:p w:rsidR="00606CA9" w:rsidRPr="00043D2A" w:rsidRDefault="00606CA9" w:rsidP="00043D2A">
            <w:pPr>
              <w:jc w:val="both"/>
              <w:rPr>
                <w:sz w:val="28"/>
                <w:szCs w:val="28"/>
              </w:rPr>
            </w:pPr>
            <w:r w:rsidRPr="00043D2A">
              <w:rPr>
                <w:sz w:val="28"/>
                <w:szCs w:val="28"/>
              </w:rPr>
              <w:t>+ Hạt muyôn (</w:t>
            </w:r>
            <w:r w:rsidRPr="00043D2A">
              <w:rPr>
                <w:sz w:val="28"/>
                <w:szCs w:val="28"/>
              </w:rPr>
              <w:sym w:font="Symbol" w:char="F06D"/>
            </w:r>
            <w:r w:rsidRPr="00043D2A">
              <w:rPr>
                <w:sz w:val="28"/>
                <w:szCs w:val="28"/>
                <w:vertAlign w:val="superscript"/>
              </w:rPr>
              <w:t>-</w:t>
            </w:r>
            <w:r w:rsidRPr="00043D2A">
              <w:rPr>
                <w:sz w:val="28"/>
                <w:szCs w:val="28"/>
              </w:rPr>
              <w:t>) - 1937.</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w:t>
            </w:r>
            <w:r w:rsidRPr="00043D2A">
              <w:rPr>
                <w:sz w:val="28"/>
                <w:szCs w:val="28"/>
              </w:rPr>
              <w:t xml:space="preserve"> và </w:t>
            </w:r>
            <w:r w:rsidRPr="00043D2A">
              <w:rPr>
                <w:sz w:val="28"/>
                <w:szCs w:val="28"/>
              </w:rPr>
              <w:sym w:font="Symbol" w:char="F070"/>
            </w:r>
            <w:r w:rsidRPr="00043D2A">
              <w:rPr>
                <w:sz w:val="28"/>
                <w:szCs w:val="28"/>
                <w:vertAlign w:val="superscript"/>
              </w:rPr>
              <w:t>-</w:t>
            </w:r>
            <w:r w:rsidRPr="00043D2A">
              <w:rPr>
                <w:sz w:val="28"/>
                <w:szCs w:val="28"/>
              </w:rPr>
              <w:t>.</w:t>
            </w:r>
          </w:p>
          <w:p w:rsidR="00606CA9" w:rsidRPr="00043D2A" w:rsidRDefault="00606CA9" w:rsidP="00043D2A">
            <w:pPr>
              <w:jc w:val="both"/>
              <w:rPr>
                <w:sz w:val="28"/>
                <w:szCs w:val="28"/>
              </w:rPr>
            </w:pPr>
            <w:r w:rsidRPr="00043D2A">
              <w:rPr>
                <w:sz w:val="28"/>
                <w:szCs w:val="28"/>
              </w:rPr>
              <w:t xml:space="preserve">+ Hạt </w:t>
            </w:r>
            <w:r w:rsidRPr="00043D2A">
              <w:rPr>
                <w:sz w:val="28"/>
                <w:szCs w:val="28"/>
              </w:rPr>
              <w:sym w:font="Symbol" w:char="F070"/>
            </w:r>
            <w:r w:rsidRPr="00043D2A">
              <w:rPr>
                <w:sz w:val="28"/>
                <w:szCs w:val="28"/>
                <w:vertAlign w:val="superscript"/>
              </w:rPr>
              <w:t>o</w:t>
            </w:r>
            <w:r w:rsidRPr="00043D2A">
              <w:rPr>
                <w:sz w:val="28"/>
                <w:szCs w:val="28"/>
              </w:rPr>
              <w:t>.</w:t>
            </w:r>
          </w:p>
          <w:p w:rsidR="00606CA9" w:rsidRPr="00043D2A" w:rsidRDefault="00606CA9" w:rsidP="00043D2A">
            <w:pPr>
              <w:jc w:val="both"/>
              <w:rPr>
                <w:sz w:val="28"/>
                <w:szCs w:val="28"/>
              </w:rPr>
            </w:pPr>
            <w:r w:rsidRPr="00043D2A">
              <w:rPr>
                <w:sz w:val="28"/>
                <w:szCs w:val="28"/>
              </w:rPr>
              <w:t>+ Các hạt kaôn K</w:t>
            </w:r>
            <w:r w:rsidRPr="00043D2A">
              <w:rPr>
                <w:sz w:val="28"/>
                <w:szCs w:val="28"/>
                <w:vertAlign w:val="superscript"/>
              </w:rPr>
              <w:t>-</w:t>
            </w:r>
            <w:r w:rsidRPr="00043D2A">
              <w:rPr>
                <w:sz w:val="28"/>
                <w:szCs w:val="28"/>
              </w:rPr>
              <w:t xml:space="preserve"> và K</w:t>
            </w:r>
            <w:r w:rsidRPr="00043D2A">
              <w:rPr>
                <w:sz w:val="28"/>
                <w:szCs w:val="28"/>
                <w:vertAlign w:val="superscript"/>
              </w:rPr>
              <w:t>o</w:t>
            </w:r>
            <w:r w:rsidRPr="00043D2A">
              <w:rPr>
                <w:sz w:val="28"/>
                <w:szCs w:val="28"/>
              </w:rPr>
              <w:t>.</w:t>
            </w:r>
          </w:p>
          <w:p w:rsidR="00606CA9" w:rsidRPr="00043D2A" w:rsidRDefault="00606CA9" w:rsidP="00043D2A">
            <w:pPr>
              <w:jc w:val="both"/>
              <w:rPr>
                <w:sz w:val="28"/>
                <w:szCs w:val="28"/>
              </w:rPr>
            </w:pPr>
            <w:r w:rsidRPr="00043D2A">
              <w:rPr>
                <w:sz w:val="28"/>
                <w:szCs w:val="28"/>
              </w:rPr>
              <w:t xml:space="preserve">+ </w:t>
            </w:r>
            <w:r w:rsidRPr="00043D2A">
              <w:rPr>
                <w:spacing w:val="-6"/>
                <w:sz w:val="28"/>
                <w:szCs w:val="28"/>
              </w:rPr>
              <w:t>Các hạt rất nặng (</w:t>
            </w:r>
            <w:r w:rsidRPr="00043D2A">
              <w:rPr>
                <w:i/>
                <w:spacing w:val="-6"/>
                <w:sz w:val="28"/>
                <w:szCs w:val="28"/>
              </w:rPr>
              <w:t>m &gt; m</w:t>
            </w:r>
            <w:r w:rsidRPr="00043D2A">
              <w:rPr>
                <w:i/>
                <w:spacing w:val="-6"/>
                <w:sz w:val="28"/>
                <w:szCs w:val="28"/>
                <w:vertAlign w:val="subscript"/>
              </w:rPr>
              <w:t>p</w:t>
            </w:r>
            <w:r w:rsidRPr="00043D2A">
              <w:rPr>
                <w:spacing w:val="-6"/>
                <w:sz w:val="28"/>
                <w:szCs w:val="28"/>
              </w:rPr>
              <w:t>)</w:t>
            </w:r>
            <w:r w:rsidRPr="00043D2A">
              <w:rPr>
                <w:sz w:val="28"/>
                <w:szCs w:val="28"/>
              </w:rPr>
              <w:t>: lamđa (</w:t>
            </w:r>
            <w:r w:rsidRPr="00043D2A">
              <w:rPr>
                <w:sz w:val="28"/>
                <w:szCs w:val="28"/>
              </w:rPr>
              <w:sym w:font="Symbol" w:char="F0D9"/>
            </w:r>
            <w:r w:rsidRPr="00043D2A">
              <w:rPr>
                <w:sz w:val="28"/>
                <w:szCs w:val="28"/>
                <w:vertAlign w:val="superscript"/>
              </w:rPr>
              <w:t>o</w:t>
            </w:r>
            <w:r w:rsidRPr="00043D2A">
              <w:rPr>
                <w:sz w:val="28"/>
                <w:szCs w:val="28"/>
              </w:rPr>
              <w:t xml:space="preserve">); xicma: </w:t>
            </w:r>
            <w:r w:rsidRPr="00043D2A">
              <w:rPr>
                <w:sz w:val="28"/>
                <w:szCs w:val="28"/>
              </w:rPr>
              <w:sym w:font="Symbol" w:char="F053"/>
            </w:r>
            <w:r w:rsidRPr="00043D2A">
              <w:rPr>
                <w:sz w:val="28"/>
                <w:szCs w:val="28"/>
                <w:vertAlign w:val="superscript"/>
              </w:rPr>
              <w:t>o</w:t>
            </w:r>
            <w:r w:rsidRPr="00043D2A">
              <w:rPr>
                <w:sz w:val="28"/>
                <w:szCs w:val="28"/>
              </w:rPr>
              <w:t xml:space="preserve">, </w:t>
            </w:r>
            <w:r w:rsidRPr="00043D2A">
              <w:rPr>
                <w:sz w:val="28"/>
                <w:szCs w:val="28"/>
              </w:rPr>
              <w:sym w:font="Symbol" w:char="F053"/>
            </w:r>
            <w:r w:rsidRPr="00043D2A">
              <w:rPr>
                <w:sz w:val="28"/>
                <w:szCs w:val="28"/>
                <w:vertAlign w:val="superscript"/>
              </w:rPr>
              <w:sym w:font="Symbol" w:char="F0B1"/>
            </w:r>
            <w:r w:rsidRPr="00043D2A">
              <w:rPr>
                <w:sz w:val="28"/>
                <w:szCs w:val="28"/>
              </w:rPr>
              <w:t xml:space="preserve">; kxi: </w:t>
            </w:r>
            <w:r w:rsidRPr="00043D2A">
              <w:rPr>
                <w:sz w:val="28"/>
                <w:szCs w:val="28"/>
              </w:rPr>
              <w:sym w:font="Symbol" w:char="F058"/>
            </w:r>
            <w:r w:rsidRPr="00043D2A">
              <w:rPr>
                <w:sz w:val="28"/>
                <w:szCs w:val="28"/>
                <w:vertAlign w:val="superscript"/>
              </w:rPr>
              <w:t>o</w:t>
            </w:r>
            <w:r w:rsidRPr="00043D2A">
              <w:rPr>
                <w:sz w:val="28"/>
                <w:szCs w:val="28"/>
              </w:rPr>
              <w:t xml:space="preserve">, </w:t>
            </w:r>
            <w:r w:rsidRPr="00043D2A">
              <w:rPr>
                <w:sz w:val="28"/>
                <w:szCs w:val="28"/>
              </w:rPr>
              <w:sym w:font="Symbol" w:char="F058"/>
            </w:r>
            <w:r w:rsidRPr="00043D2A">
              <w:rPr>
                <w:sz w:val="28"/>
                <w:szCs w:val="28"/>
                <w:vertAlign w:val="superscript"/>
              </w:rPr>
              <w:t>-</w:t>
            </w:r>
            <w:r w:rsidRPr="00043D2A">
              <w:rPr>
                <w:sz w:val="28"/>
                <w:szCs w:val="28"/>
              </w:rPr>
              <w:t xml:space="preserve">; ômêga: </w:t>
            </w:r>
            <w:r w:rsidRPr="00043D2A">
              <w:rPr>
                <w:sz w:val="28"/>
                <w:szCs w:val="28"/>
              </w:rPr>
              <w:sym w:font="Symbol" w:char="F057"/>
            </w:r>
            <w:r w:rsidRPr="00043D2A">
              <w:rPr>
                <w:sz w:val="28"/>
                <w:szCs w:val="28"/>
                <w:vertAlign w:val="superscript"/>
              </w:rPr>
              <w:t>-</w:t>
            </w:r>
            <w:r w:rsidRPr="00043D2A">
              <w:rPr>
                <w:sz w:val="28"/>
                <w:szCs w:val="28"/>
              </w:rPr>
              <w:t>.</w:t>
            </w:r>
          </w:p>
          <w:p w:rsidR="00606CA9" w:rsidRPr="00043D2A" w:rsidRDefault="00606CA9" w:rsidP="00043D2A">
            <w:pPr>
              <w:jc w:val="both"/>
              <w:rPr>
                <w:b/>
                <w:i/>
                <w:sz w:val="28"/>
                <w:szCs w:val="28"/>
              </w:rPr>
            </w:pPr>
            <w:r w:rsidRPr="00043D2A">
              <w:rPr>
                <w:b/>
                <w:i/>
                <w:sz w:val="28"/>
                <w:szCs w:val="28"/>
              </w:rPr>
              <w:t>3. Phân loạ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F5559C" w:rsidP="00043D2A">
            <w:pPr>
              <w:jc w:val="both"/>
              <w:rPr>
                <w:sz w:val="28"/>
                <w:szCs w:val="28"/>
              </w:rPr>
            </w:pPr>
            <w:r>
              <w:rPr>
                <w:b/>
                <w:noProof/>
                <w:spacing w:val="-6"/>
                <w:sz w:val="28"/>
                <w:szCs w:val="28"/>
              </w:rPr>
              <mc:AlternateContent>
                <mc:Choice Requires="wpg">
                  <w:drawing>
                    <wp:anchor distT="0" distB="0" distL="114300" distR="114300" simplePos="0" relativeHeight="251710464" behindDoc="0" locked="0" layoutInCell="1" allowOverlap="1">
                      <wp:simplePos x="0" y="0"/>
                      <wp:positionH relativeFrom="column">
                        <wp:posOffset>328295</wp:posOffset>
                      </wp:positionH>
                      <wp:positionV relativeFrom="paragraph">
                        <wp:posOffset>33020</wp:posOffset>
                      </wp:positionV>
                      <wp:extent cx="1758315" cy="1244600"/>
                      <wp:effectExtent l="13970" t="13970" r="8890" b="8255"/>
                      <wp:wrapNone/>
                      <wp:docPr id="10" name="Group 27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244600"/>
                                <a:chOff x="8529" y="11621"/>
                                <a:chExt cx="2769" cy="1960"/>
                              </a:xfrm>
                            </wpg:grpSpPr>
                            <wps:wsp>
                              <wps:cNvPr id="11" name="Text Box 2758"/>
                              <wps:cNvSpPr txBox="1">
                                <a:spLocks noChangeArrowheads="1"/>
                              </wps:cNvSpPr>
                              <wps:spPr bwMode="auto">
                                <a:xfrm>
                                  <a:off x="9120" y="11621"/>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E17FE9" w:rsidRDefault="002600CC" w:rsidP="00606CA9">
                                    <w:pPr>
                                      <w:jc w:val="center"/>
                                      <w:rPr>
                                        <w:b/>
                                        <w:sz w:val="20"/>
                                        <w:szCs w:val="20"/>
                                      </w:rPr>
                                    </w:pPr>
                                    <w:r w:rsidRPr="00E17FE9">
                                      <w:rPr>
                                        <w:b/>
                                        <w:sz w:val="20"/>
                                        <w:szCs w:val="20"/>
                                      </w:rPr>
                                      <w:t>Các hạt sơ cấp</w:t>
                                    </w:r>
                                  </w:p>
                                </w:txbxContent>
                              </wps:txbx>
                              <wps:bodyPr rot="0" vert="horz" wrap="square" lIns="0" tIns="0" rIns="0" bIns="0" anchor="ctr" anchorCtr="0" upright="1">
                                <a:noAutofit/>
                              </wps:bodyPr>
                            </wps:wsp>
                            <wps:wsp>
                              <wps:cNvPr id="12" name="Text Box 2759"/>
                              <wps:cNvSpPr txBox="1">
                                <a:spLocks noChangeArrowheads="1"/>
                              </wps:cNvSpPr>
                              <wps:spPr bwMode="auto">
                                <a:xfrm>
                                  <a:off x="8529" y="12197"/>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sidRPr="006A1264">
                                      <w:rPr>
                                        <w:sz w:val="20"/>
                                        <w:szCs w:val="20"/>
                                      </w:rPr>
                                      <w:t>Phôtôn</w:t>
                                    </w:r>
                                  </w:p>
                                </w:txbxContent>
                              </wps:txbx>
                              <wps:bodyPr rot="0" vert="horz" wrap="square" lIns="0" tIns="0" rIns="0" bIns="0" anchor="ctr" anchorCtr="0" upright="1">
                                <a:noAutofit/>
                              </wps:bodyPr>
                            </wps:wsp>
                            <wps:wsp>
                              <wps:cNvPr id="13" name="Text Box 2760"/>
                              <wps:cNvSpPr txBox="1">
                                <a:spLocks noChangeArrowheads="1"/>
                              </wps:cNvSpPr>
                              <wps:spPr bwMode="auto">
                                <a:xfrm>
                                  <a:off x="9315" y="12197"/>
                                  <a:ext cx="96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lept</w:t>
                                    </w:r>
                                    <w:r w:rsidRPr="006A1264">
                                      <w:rPr>
                                        <w:sz w:val="20"/>
                                        <w:szCs w:val="20"/>
                                      </w:rPr>
                                      <w:t>ô</w:t>
                                    </w:r>
                                    <w:r>
                                      <w:rPr>
                                        <w:sz w:val="20"/>
                                        <w:szCs w:val="20"/>
                                      </w:rPr>
                                      <w:t>n</w:t>
                                    </w:r>
                                  </w:p>
                                </w:txbxContent>
                              </wps:txbx>
                              <wps:bodyPr rot="0" vert="horz" wrap="square" lIns="0" tIns="0" rIns="0" bIns="0" anchor="ctr" anchorCtr="0" upright="1">
                                <a:noAutofit/>
                              </wps:bodyPr>
                            </wps:wsp>
                            <wps:wsp>
                              <wps:cNvPr id="14" name="Text Box 2761"/>
                              <wps:cNvSpPr txBox="1">
                                <a:spLocks noChangeArrowheads="1"/>
                              </wps:cNvSpPr>
                              <wps:spPr bwMode="auto">
                                <a:xfrm>
                                  <a:off x="10338" y="12197"/>
                                  <a:ext cx="96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ha</w:t>
                                    </w:r>
                                    <w:r w:rsidRPr="006A1264">
                                      <w:rPr>
                                        <w:sz w:val="20"/>
                                        <w:szCs w:val="20"/>
                                      </w:rPr>
                                      <w:t>đ</w:t>
                                    </w:r>
                                    <w:r>
                                      <w:rPr>
                                        <w:sz w:val="20"/>
                                        <w:szCs w:val="20"/>
                                      </w:rPr>
                                      <w:t>r</w:t>
                                    </w:r>
                                    <w:r w:rsidRPr="006A1264">
                                      <w:rPr>
                                        <w:sz w:val="20"/>
                                        <w:szCs w:val="20"/>
                                      </w:rPr>
                                      <w:t>ô</w:t>
                                    </w:r>
                                    <w:r>
                                      <w:rPr>
                                        <w:sz w:val="20"/>
                                        <w:szCs w:val="20"/>
                                      </w:rPr>
                                      <w:t>n</w:t>
                                    </w:r>
                                  </w:p>
                                </w:txbxContent>
                              </wps:txbx>
                              <wps:bodyPr rot="0" vert="horz" wrap="square" lIns="0" tIns="0" rIns="0" bIns="0" anchor="ctr" anchorCtr="0" upright="1">
                                <a:noAutofit/>
                              </wps:bodyPr>
                            </wps:wsp>
                            <wps:wsp>
                              <wps:cNvPr id="15" name="Text Box 2762"/>
                              <wps:cNvSpPr txBox="1">
                                <a:spLocks noChangeArrowheads="1"/>
                              </wps:cNvSpPr>
                              <wps:spPr bwMode="auto">
                                <a:xfrm>
                                  <a:off x="9036"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M</w:t>
                                    </w:r>
                                    <w:r w:rsidRPr="00FA6E05">
                                      <w:rPr>
                                        <w:sz w:val="20"/>
                                        <w:szCs w:val="20"/>
                                      </w:rPr>
                                      <w:t>ê</w:t>
                                    </w:r>
                                    <w:r>
                                      <w:rPr>
                                        <w:sz w:val="20"/>
                                        <w:szCs w:val="20"/>
                                      </w:rPr>
                                      <w:t>z</w:t>
                                    </w:r>
                                    <w:r w:rsidRPr="00FA6E05">
                                      <w:rPr>
                                        <w:sz w:val="20"/>
                                        <w:szCs w:val="20"/>
                                      </w:rPr>
                                      <w:t>ô</w:t>
                                    </w:r>
                                    <w:r>
                                      <w:rPr>
                                        <w:sz w:val="20"/>
                                        <w:szCs w:val="20"/>
                                      </w:rPr>
                                      <w:t>n</w:t>
                                    </w:r>
                                  </w:p>
                                </w:txbxContent>
                              </wps:txbx>
                              <wps:bodyPr rot="0" vert="horz" wrap="square" lIns="0" tIns="0" rIns="0" bIns="0" anchor="ctr" anchorCtr="0" upright="1">
                                <a:noAutofit/>
                              </wps:bodyPr>
                            </wps:wsp>
                            <wps:wsp>
                              <wps:cNvPr id="16" name="Text Box 2763"/>
                              <wps:cNvSpPr txBox="1">
                                <a:spLocks noChangeArrowheads="1"/>
                              </wps:cNvSpPr>
                              <wps:spPr bwMode="auto">
                                <a:xfrm>
                                  <a:off x="9804"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Nucl</w:t>
                                    </w:r>
                                    <w:r w:rsidRPr="00FA6E05">
                                      <w:rPr>
                                        <w:sz w:val="20"/>
                                        <w:szCs w:val="20"/>
                                      </w:rPr>
                                      <w:t>ô</w:t>
                                    </w:r>
                                    <w:r>
                                      <w:rPr>
                                        <w:sz w:val="20"/>
                                        <w:szCs w:val="20"/>
                                      </w:rPr>
                                      <w:t>n</w:t>
                                    </w:r>
                                  </w:p>
                                </w:txbxContent>
                              </wps:txbx>
                              <wps:bodyPr rot="0" vert="horz" wrap="square" lIns="0" tIns="0" rIns="0" bIns="0" anchor="ctr" anchorCtr="0" upright="1">
                                <a:noAutofit/>
                              </wps:bodyPr>
                            </wps:wsp>
                            <wps:wsp>
                              <wps:cNvPr id="17" name="Text Box 2764"/>
                              <wps:cNvSpPr txBox="1">
                                <a:spLocks noChangeArrowheads="1"/>
                              </wps:cNvSpPr>
                              <wps:spPr bwMode="auto">
                                <a:xfrm>
                                  <a:off x="10572" y="12782"/>
                                  <a:ext cx="72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Hip</w:t>
                                    </w:r>
                                    <w:r w:rsidRPr="00FA6E05">
                                      <w:rPr>
                                        <w:sz w:val="20"/>
                                        <w:szCs w:val="20"/>
                                      </w:rPr>
                                      <w:t>ê</w:t>
                                    </w:r>
                                    <w:r>
                                      <w:rPr>
                                        <w:sz w:val="20"/>
                                        <w:szCs w:val="20"/>
                                      </w:rPr>
                                      <w:t>ron</w:t>
                                    </w:r>
                                  </w:p>
                                </w:txbxContent>
                              </wps:txbx>
                              <wps:bodyPr rot="0" vert="horz" wrap="square" lIns="0" tIns="0" rIns="0" bIns="0" anchor="ctr" anchorCtr="0" upright="1">
                                <a:noAutofit/>
                              </wps:bodyPr>
                            </wps:wsp>
                            <wps:wsp>
                              <wps:cNvPr id="18" name="Text Box 2765"/>
                              <wps:cNvSpPr txBox="1">
                                <a:spLocks noChangeArrowheads="1"/>
                              </wps:cNvSpPr>
                              <wps:spPr bwMode="auto">
                                <a:xfrm>
                                  <a:off x="10236" y="13293"/>
                                  <a:ext cx="60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6A1264" w:rsidRDefault="002600CC" w:rsidP="00606CA9">
                                    <w:pPr>
                                      <w:jc w:val="center"/>
                                      <w:rPr>
                                        <w:sz w:val="20"/>
                                        <w:szCs w:val="20"/>
                                      </w:rPr>
                                    </w:pPr>
                                    <w:r>
                                      <w:rPr>
                                        <w:sz w:val="20"/>
                                        <w:szCs w:val="20"/>
                                      </w:rPr>
                                      <w:t>B</w:t>
                                    </w:r>
                                    <w:r w:rsidRPr="003A6B74">
                                      <w:rPr>
                                        <w:sz w:val="20"/>
                                        <w:szCs w:val="20"/>
                                      </w:rPr>
                                      <w:t>ar</w:t>
                                    </w:r>
                                    <w:r>
                                      <w:rPr>
                                        <w:sz w:val="20"/>
                                        <w:szCs w:val="20"/>
                                      </w:rPr>
                                      <w:t>ion</w:t>
                                    </w:r>
                                  </w:p>
                                </w:txbxContent>
                              </wps:txbx>
                              <wps:bodyPr rot="0" vert="horz" wrap="square" lIns="0" tIns="0" rIns="0" bIns="0" anchor="ctr" anchorCtr="0" upright="1">
                                <a:noAutofit/>
                              </wps:bodyPr>
                            </wps:wsp>
                            <wps:wsp>
                              <wps:cNvPr id="19" name="AutoShape 2766"/>
                              <wps:cNvCnPr>
                                <a:cxnSpLocks noChangeShapeType="1"/>
                              </wps:cNvCnPr>
                              <wps:spPr bwMode="auto">
                                <a:xfrm>
                                  <a:off x="9840" y="11909"/>
                                  <a:ext cx="0"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Freeform 2767"/>
                              <wps:cNvSpPr>
                                <a:spLocks/>
                              </wps:cNvSpPr>
                              <wps:spPr bwMode="auto">
                                <a:xfrm>
                                  <a:off x="8880" y="12053"/>
                                  <a:ext cx="1920" cy="144"/>
                                </a:xfrm>
                                <a:custGeom>
                                  <a:avLst/>
                                  <a:gdLst>
                                    <a:gd name="T0" fmla="*/ 0 w 1920"/>
                                    <a:gd name="T1" fmla="*/ 144 h 144"/>
                                    <a:gd name="T2" fmla="*/ 0 w 1920"/>
                                    <a:gd name="T3" fmla="*/ 0 h 144"/>
                                    <a:gd name="T4" fmla="*/ 1920 w 1920"/>
                                    <a:gd name="T5" fmla="*/ 0 h 144"/>
                                    <a:gd name="T6" fmla="*/ 1920 w 1920"/>
                                    <a:gd name="T7" fmla="*/ 144 h 144"/>
                                  </a:gdLst>
                                  <a:ahLst/>
                                  <a:cxnLst>
                                    <a:cxn ang="0">
                                      <a:pos x="T0" y="T1"/>
                                    </a:cxn>
                                    <a:cxn ang="0">
                                      <a:pos x="T2" y="T3"/>
                                    </a:cxn>
                                    <a:cxn ang="0">
                                      <a:pos x="T4" y="T5"/>
                                    </a:cxn>
                                    <a:cxn ang="0">
                                      <a:pos x="T6" y="T7"/>
                                    </a:cxn>
                                  </a:cxnLst>
                                  <a:rect l="0" t="0" r="r" b="b"/>
                                  <a:pathLst>
                                    <a:path w="1920" h="144">
                                      <a:moveTo>
                                        <a:pt x="0" y="144"/>
                                      </a:moveTo>
                                      <a:lnTo>
                                        <a:pt x="0" y="0"/>
                                      </a:lnTo>
                                      <a:lnTo>
                                        <a:pt x="1920" y="0"/>
                                      </a:lnTo>
                                      <a:lnTo>
                                        <a:pt x="192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utoShape 2768"/>
                              <wps:cNvCnPr>
                                <a:cxnSpLocks noChangeShapeType="1"/>
                              </wps:cNvCnPr>
                              <wps:spPr bwMode="auto">
                                <a:xfrm>
                                  <a:off x="10800" y="12485"/>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Freeform 2769"/>
                              <wps:cNvSpPr>
                                <a:spLocks/>
                              </wps:cNvSpPr>
                              <wps:spPr bwMode="auto">
                                <a:xfrm>
                                  <a:off x="9398" y="12626"/>
                                  <a:ext cx="1522" cy="156"/>
                                </a:xfrm>
                                <a:custGeom>
                                  <a:avLst/>
                                  <a:gdLst>
                                    <a:gd name="T0" fmla="*/ 0 w 1642"/>
                                    <a:gd name="T1" fmla="*/ 150 h 156"/>
                                    <a:gd name="T2" fmla="*/ 0 w 1642"/>
                                    <a:gd name="T3" fmla="*/ 0 h 156"/>
                                    <a:gd name="T4" fmla="*/ 1642 w 1642"/>
                                    <a:gd name="T5" fmla="*/ 3 h 156"/>
                                    <a:gd name="T6" fmla="*/ 1642 w 1642"/>
                                    <a:gd name="T7" fmla="*/ 156 h 156"/>
                                  </a:gdLst>
                                  <a:ahLst/>
                                  <a:cxnLst>
                                    <a:cxn ang="0">
                                      <a:pos x="T0" y="T1"/>
                                    </a:cxn>
                                    <a:cxn ang="0">
                                      <a:pos x="T2" y="T3"/>
                                    </a:cxn>
                                    <a:cxn ang="0">
                                      <a:pos x="T4" y="T5"/>
                                    </a:cxn>
                                    <a:cxn ang="0">
                                      <a:pos x="T6" y="T7"/>
                                    </a:cxn>
                                  </a:cxnLst>
                                  <a:rect l="0" t="0" r="r" b="b"/>
                                  <a:pathLst>
                                    <a:path w="1642" h="156">
                                      <a:moveTo>
                                        <a:pt x="0" y="150"/>
                                      </a:moveTo>
                                      <a:lnTo>
                                        <a:pt x="0" y="0"/>
                                      </a:lnTo>
                                      <a:lnTo>
                                        <a:pt x="1642" y="3"/>
                                      </a:lnTo>
                                      <a:lnTo>
                                        <a:pt x="1642" y="15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utoShape 2770"/>
                              <wps:cNvCnPr>
                                <a:cxnSpLocks noChangeShapeType="1"/>
                              </wps:cNvCnPr>
                              <wps:spPr bwMode="auto">
                                <a:xfrm>
                                  <a:off x="10151" y="12629"/>
                                  <a:ext cx="0" cy="1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771"/>
                              <wps:cNvSpPr>
                                <a:spLocks/>
                              </wps:cNvSpPr>
                              <wps:spPr bwMode="auto">
                                <a:xfrm rot="-5400000">
                                  <a:off x="10495" y="12816"/>
                                  <a:ext cx="101" cy="720"/>
                                </a:xfrm>
                                <a:prstGeom prst="leftBrace">
                                  <a:avLst>
                                    <a:gd name="adj1" fmla="val 594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57" o:spid="_x0000_s2690" style="position:absolute;left:0;text-align:left;margin-left:25.85pt;margin-top:2.6pt;width:138.45pt;height:98pt;z-index:251710464" coordorigin="8529,11621" coordsize="2769,1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">
                      <v:shape id="Text Box 2758" o:spid="_x0000_s2691" type="#_x0000_t202" style="position:absolute;left:9120;top:11621;width:144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wyMIA&#10;AADbAAAADwAAAGRycy9kb3ducmV2LnhtbERPS2sCMRC+F/ofwhR6q1ltWWQ1ii1IH9hDrd7HzZis&#10;biZLkur675uC0Nt8fM+ZznvXihOF2HhWMBwUIIhrrxs2Cjbfy4cxiJiQNbaeScGFIsxntzdTrLQ/&#10;8xed1smIHMKxQgU2pa6SMtaWHMaB74gzt/fBYcowGKkDnnO4a+WoKErpsOHcYLGjF0v1cf3jFDyG&#10;y+71aD7M89Nq+74oPsuDHZdK3d/1iwmIRH36F1/dbzrPH8LfL/kA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dzDIwgAAANsAAAAPAAAAAAAAAAAAAAAAAJgCAABkcnMvZG93&#10;bnJldi54bWxQSwUGAAAAAAQABAD1AAAAhwMAAAAA&#10;" filled="f">
                        <v:textbox inset="0,0,0,0">
                          <w:txbxContent>
                            <w:p w:rsidR="002600CC" w:rsidRPr="00E17FE9" w:rsidRDefault="002600CC" w:rsidP="00606CA9">
                              <w:pPr>
                                <w:jc w:val="center"/>
                                <w:rPr>
                                  <w:b/>
                                  <w:sz w:val="20"/>
                                  <w:szCs w:val="20"/>
                                </w:rPr>
                              </w:pPr>
                              <w:r w:rsidRPr="00E17FE9">
                                <w:rPr>
                                  <w:b/>
                                  <w:sz w:val="20"/>
                                  <w:szCs w:val="20"/>
                                </w:rPr>
                                <w:t>Các hạt sơ cấp</w:t>
                              </w:r>
                            </w:p>
                          </w:txbxContent>
                        </v:textbox>
                      </v:shape>
                      <v:shape id="Text Box 2759" o:spid="_x0000_s2692" type="#_x0000_t202" style="position:absolute;left:8529;top:12197;width:72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uv8IA&#10;AADbAAAADwAAAGRycy9kb3ducmV2LnhtbERPTU8CMRC9m/gfmjHxJl3BbMhCIWhiUIMHEe7DdmgX&#10;ttNNW2H599aExNu8vM+ZznvXihOF2HhW8DgoQBDXXjdsFGy+Xx/GIGJC1th6JgUXijCf3d5MsdL+&#10;zF90WicjcgjHChXYlLpKylhbchgHviPO3N4HhynDYKQOeM7hrpXDoiilw4Zzg8WOXizVx/WPUzAK&#10;l93yaD7M89Nq+74oPsuDHZdK3d/1iwmIRH36F1/dbzrPH8LfL/kAO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pa6/wgAAANsAAAAPAAAAAAAAAAAAAAAAAJgCAABkcnMvZG93&#10;bnJldi54bWxQSwUGAAAAAAQABAD1AAAAhwMAAAAA&#10;" filled="f">
                        <v:textbox inset="0,0,0,0">
                          <w:txbxContent>
                            <w:p w:rsidR="002600CC" w:rsidRPr="006A1264" w:rsidRDefault="002600CC" w:rsidP="00606CA9">
                              <w:pPr>
                                <w:jc w:val="center"/>
                                <w:rPr>
                                  <w:sz w:val="20"/>
                                  <w:szCs w:val="20"/>
                                </w:rPr>
                              </w:pPr>
                              <w:r w:rsidRPr="006A1264">
                                <w:rPr>
                                  <w:sz w:val="20"/>
                                  <w:szCs w:val="20"/>
                                </w:rPr>
                                <w:t>Phôtôn</w:t>
                              </w:r>
                            </w:p>
                          </w:txbxContent>
                        </v:textbox>
                      </v:shape>
                      <v:shape id="Text Box 2760" o:spid="_x0000_s2693" type="#_x0000_t202" style="position:absolute;left:9315;top:12197;width:96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LJMIA&#10;AADbAAAADwAAAGRycy9kb3ducmV2LnhtbERPTU8CMRC9m/gfmjHhJl3FbMhCIWhCUKMHEe7DdmgX&#10;ttNNW2D599bExNu8vM+ZznvXijOF2HhW8DAsQBDXXjdsFGy+l/djEDEha2w9k4IrRZjPbm+mWGl/&#10;4S86r5MROYRjhQpsSl0lZawtOYxD3xFnbu+Dw5RhMFIHvORw18rHoiilw4Zzg8WOXizVx/XJKRiF&#10;6251NO/m+elj+7YoPsuDHZdKDe76xQREoj79i//crzrPH8HvL/kAO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6QskwgAAANsAAAAPAAAAAAAAAAAAAAAAAJgCAABkcnMvZG93&#10;bnJldi54bWxQSwUGAAAAAAQABAD1AAAAhwMAAAAA&#10;" filled="f">
                        <v:textbox inset="0,0,0,0">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lept</w:t>
                              </w:r>
                              <w:r w:rsidRPr="006A1264">
                                <w:rPr>
                                  <w:sz w:val="20"/>
                                  <w:szCs w:val="20"/>
                                </w:rPr>
                                <w:t>ô</w:t>
                              </w:r>
                              <w:r>
                                <w:rPr>
                                  <w:sz w:val="20"/>
                                  <w:szCs w:val="20"/>
                                </w:rPr>
                                <w:t>n</w:t>
                              </w:r>
                            </w:p>
                          </w:txbxContent>
                        </v:textbox>
                      </v:shape>
                      <v:shape id="Text Box 2761" o:spid="_x0000_s2694" type="#_x0000_t202" style="position:absolute;left:10338;top:12197;width:96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CTUMIA&#10;AADbAAAADwAAAGRycy9kb3ducmV2LnhtbERPTU8CMRC9m/gfmjHhJl2FbMhCIWhCUKMHEe7DdmgX&#10;ttNNW2H599bExNu8vM+ZLXrXijOF2HhW8DAsQBDXXjdsFGy/VvcTEDEha2w9k4IrRVjMb29mWGl/&#10;4U86b5IROYRjhQpsSl0lZawtOYxD3xFn7uCDw5RhMFIHvORw18rHoiilw4Zzg8WOni3Vp823UzAK&#10;1/36ZN7M0/h997osPsqjnZRKDe765RREoj79i//cLzrPH8PvL/kAO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AJNQwgAAANsAAAAPAAAAAAAAAAAAAAAAAJgCAABkcnMvZG93&#10;bnJldi54bWxQSwUGAAAAAAQABAD1AAAAhwMAAAAA&#10;" filled="f">
                        <v:textbox inset="0,0,0,0">
                          <w:txbxContent>
                            <w:p w:rsidR="002600CC" w:rsidRPr="006A1264" w:rsidRDefault="002600CC" w:rsidP="00606CA9">
                              <w:pPr>
                                <w:jc w:val="center"/>
                                <w:rPr>
                                  <w:sz w:val="20"/>
                                  <w:szCs w:val="20"/>
                                </w:rPr>
                              </w:pPr>
                              <w:r>
                                <w:rPr>
                                  <w:sz w:val="20"/>
                                  <w:szCs w:val="20"/>
                                </w:rPr>
                                <w:t>C</w:t>
                              </w:r>
                              <w:r w:rsidRPr="006A1264">
                                <w:rPr>
                                  <w:sz w:val="20"/>
                                  <w:szCs w:val="20"/>
                                </w:rPr>
                                <w:t>ác</w:t>
                              </w:r>
                              <w:r>
                                <w:rPr>
                                  <w:sz w:val="20"/>
                                  <w:szCs w:val="20"/>
                                </w:rPr>
                                <w:t xml:space="preserve"> ha</w:t>
                              </w:r>
                              <w:r w:rsidRPr="006A1264">
                                <w:rPr>
                                  <w:sz w:val="20"/>
                                  <w:szCs w:val="20"/>
                                </w:rPr>
                                <w:t>đ</w:t>
                              </w:r>
                              <w:r>
                                <w:rPr>
                                  <w:sz w:val="20"/>
                                  <w:szCs w:val="20"/>
                                </w:rPr>
                                <w:t>r</w:t>
                              </w:r>
                              <w:r w:rsidRPr="006A1264">
                                <w:rPr>
                                  <w:sz w:val="20"/>
                                  <w:szCs w:val="20"/>
                                </w:rPr>
                                <w:t>ô</w:t>
                              </w:r>
                              <w:r>
                                <w:rPr>
                                  <w:sz w:val="20"/>
                                  <w:szCs w:val="20"/>
                                </w:rPr>
                                <w:t>n</w:t>
                              </w:r>
                            </w:p>
                          </w:txbxContent>
                        </v:textbox>
                      </v:shape>
                      <v:shape id="Text Box 2762" o:spid="_x0000_s2695" type="#_x0000_t202" style="position:absolute;left:9036;top:12782;width:72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w2y8IA&#10;AADbAAAADwAAAGRycy9kb3ducmV2LnhtbERPS0sDMRC+F/wPYYTe2qxWl7JtWqogPrCHvu7jZkzW&#10;biZLEtvtvzeC4G0+vufMl71rxYlCbDwruBkXIIhrrxs2Cva7p9EUREzIGlvPpOBCEZaLq8EcK+3P&#10;vKHTNhmRQzhWqMCm1FVSxtqSwzj2HXHmPn1wmDIMRuqA5xzuWnlbFKV02HBusNjRo6X6uP12Cibh&#10;8vF8NG/m4e798Loq1uWXnZZKDa/71QxEoj79i//cLzrPv4ffX/IB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DbLwgAAANsAAAAPAAAAAAAAAAAAAAAAAJgCAABkcnMvZG93&#10;bnJldi54bWxQSwUGAAAAAAQABAD1AAAAhwMAAAAA&#10;" filled="f">
                        <v:textbox inset="0,0,0,0">
                          <w:txbxContent>
                            <w:p w:rsidR="002600CC" w:rsidRPr="006A1264" w:rsidRDefault="002600CC" w:rsidP="00606CA9">
                              <w:pPr>
                                <w:jc w:val="center"/>
                                <w:rPr>
                                  <w:sz w:val="20"/>
                                  <w:szCs w:val="20"/>
                                </w:rPr>
                              </w:pPr>
                              <w:r>
                                <w:rPr>
                                  <w:sz w:val="20"/>
                                  <w:szCs w:val="20"/>
                                </w:rPr>
                                <w:t>M</w:t>
                              </w:r>
                              <w:r w:rsidRPr="00FA6E05">
                                <w:rPr>
                                  <w:sz w:val="20"/>
                                  <w:szCs w:val="20"/>
                                </w:rPr>
                                <w:t>ê</w:t>
                              </w:r>
                              <w:r>
                                <w:rPr>
                                  <w:sz w:val="20"/>
                                  <w:szCs w:val="20"/>
                                </w:rPr>
                                <w:t>z</w:t>
                              </w:r>
                              <w:r w:rsidRPr="00FA6E05">
                                <w:rPr>
                                  <w:sz w:val="20"/>
                                  <w:szCs w:val="20"/>
                                </w:rPr>
                                <w:t>ô</w:t>
                              </w:r>
                              <w:r>
                                <w:rPr>
                                  <w:sz w:val="20"/>
                                  <w:szCs w:val="20"/>
                                </w:rPr>
                                <w:t>n</w:t>
                              </w:r>
                            </w:p>
                          </w:txbxContent>
                        </v:textbox>
                      </v:shape>
                      <v:shape id="Text Box 2763" o:spid="_x0000_s2696" type="#_x0000_t202" style="position:absolute;left:9804;top:12782;width:72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ovMIA&#10;AADbAAAADwAAAGRycy9kb3ducmV2LnhtbERPTUsDMRC9C/6HMII3m7XKUrZNl1UotmIPVnsfN2Oy&#10;djNZkthu/70RBG/zeJ+zqEfXiyOF2HlWcDspQBC3XndsFLy/rW5mIGJC1th7JgVnilAvLy8WWGl/&#10;4lc67pIROYRjhQpsSkMlZWwtOYwTPxBn7tMHhynDYKQOeMrhrpfToiilw45zg8WBHi21h923U3AX&#10;zh9PB/NsHu5f9pum2JZfdlYqdX01NnMQicb0L/5zr3WeX8LvL/kA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qi8wgAAANsAAAAPAAAAAAAAAAAAAAAAAJgCAABkcnMvZG93&#10;bnJldi54bWxQSwUGAAAAAAQABAD1AAAAhwMAAAAA&#10;" filled="f">
                        <v:textbox inset="0,0,0,0">
                          <w:txbxContent>
                            <w:p w:rsidR="002600CC" w:rsidRPr="006A1264" w:rsidRDefault="002600CC" w:rsidP="00606CA9">
                              <w:pPr>
                                <w:jc w:val="center"/>
                                <w:rPr>
                                  <w:sz w:val="20"/>
                                  <w:szCs w:val="20"/>
                                </w:rPr>
                              </w:pPr>
                              <w:r>
                                <w:rPr>
                                  <w:sz w:val="20"/>
                                  <w:szCs w:val="20"/>
                                </w:rPr>
                                <w:t>Nucl</w:t>
                              </w:r>
                              <w:r w:rsidRPr="00FA6E05">
                                <w:rPr>
                                  <w:sz w:val="20"/>
                                  <w:szCs w:val="20"/>
                                </w:rPr>
                                <w:t>ô</w:t>
                              </w:r>
                              <w:r>
                                <w:rPr>
                                  <w:sz w:val="20"/>
                                  <w:szCs w:val="20"/>
                                </w:rPr>
                                <w:t>n</w:t>
                              </w:r>
                            </w:p>
                          </w:txbxContent>
                        </v:textbox>
                      </v:shape>
                      <v:shape id="Text Box 2764" o:spid="_x0000_s2697" type="#_x0000_t202" style="position:absolute;left:10572;top:12782;width:72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NJ8MA&#10;AADbAAAADwAAAGRycy9kb3ducmV2LnhtbERPTU8CMRC9m/gfmjHxBl2RrJuFQsDEiEYPotzH7diu&#10;bKebtsLy760Jibd5eZ8zXw6uEwcKsfWs4GZcgCBuvG7ZKPh4fxhVIGJC1th5JgUnirBcXF7Msdb+&#10;yG902CYjcgjHGhXYlPpaythYchjHvifO3JcPDlOGwUgd8JjDXScnRVFKhy3nBos93Vtq9tsfp+A2&#10;nD4f9+bZrKcvu6dV8Vp+26pU6vpqWM1AJBrSv/js3ug8/w7+fskH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NJ8MAAADbAAAADwAAAAAAAAAAAAAAAACYAgAAZHJzL2Rv&#10;d25yZXYueG1sUEsFBgAAAAAEAAQA9QAAAIgDAAAAAA==&#10;" filled="f">
                        <v:textbox inset="0,0,0,0">
                          <w:txbxContent>
                            <w:p w:rsidR="002600CC" w:rsidRPr="006A1264" w:rsidRDefault="002600CC" w:rsidP="00606CA9">
                              <w:pPr>
                                <w:jc w:val="center"/>
                                <w:rPr>
                                  <w:sz w:val="20"/>
                                  <w:szCs w:val="20"/>
                                </w:rPr>
                              </w:pPr>
                              <w:r>
                                <w:rPr>
                                  <w:sz w:val="20"/>
                                  <w:szCs w:val="20"/>
                                </w:rPr>
                                <w:t>Hip</w:t>
                              </w:r>
                              <w:r w:rsidRPr="00FA6E05">
                                <w:rPr>
                                  <w:sz w:val="20"/>
                                  <w:szCs w:val="20"/>
                                </w:rPr>
                                <w:t>ê</w:t>
                              </w:r>
                              <w:r>
                                <w:rPr>
                                  <w:sz w:val="20"/>
                                  <w:szCs w:val="20"/>
                                </w:rPr>
                                <w:t>ron</w:t>
                              </w:r>
                            </w:p>
                          </w:txbxContent>
                        </v:textbox>
                      </v:shape>
                      <v:shape id="Text Box 2765" o:spid="_x0000_s2698" type="#_x0000_t202" style="position:absolute;left:10236;top:13293;width:60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2ZVcUA&#10;AADbAAAADwAAAGRycy9kb3ducmV2LnhtbESPS08DMQyE70j8h8hI3GiWh1bV0rQqSIiH4EBb7u7G&#10;TZZunFUS2u2/xwckbrZmPPN5thhDrw6UchfZwPWkAkXcRtuxM7BZP11NQeWCbLGPTAZOlGExPz+b&#10;YWPjkT/psCpOSQjnBg34UoZG69x6CpgncSAWbRdTwCJrctomPEp46PVNVdU6YMfS4HGgR0/tfvUT&#10;DNym0/Z5797cw9371+uy+qi//bQ25vJiXN6DKjSWf/Pf9YsVfIGVX2QA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ZlVxQAAANsAAAAPAAAAAAAAAAAAAAAAAJgCAABkcnMv&#10;ZG93bnJldi54bWxQSwUGAAAAAAQABAD1AAAAigMAAAAA&#10;" filled="f">
                        <v:textbox inset="0,0,0,0">
                          <w:txbxContent>
                            <w:p w:rsidR="002600CC" w:rsidRPr="006A1264" w:rsidRDefault="002600CC" w:rsidP="00606CA9">
                              <w:pPr>
                                <w:jc w:val="center"/>
                                <w:rPr>
                                  <w:sz w:val="20"/>
                                  <w:szCs w:val="20"/>
                                </w:rPr>
                              </w:pPr>
                              <w:r>
                                <w:rPr>
                                  <w:sz w:val="20"/>
                                  <w:szCs w:val="20"/>
                                </w:rPr>
                                <w:t>B</w:t>
                              </w:r>
                              <w:r w:rsidRPr="003A6B74">
                                <w:rPr>
                                  <w:sz w:val="20"/>
                                  <w:szCs w:val="20"/>
                                </w:rPr>
                                <w:t>ar</w:t>
                              </w:r>
                              <w:r>
                                <w:rPr>
                                  <w:sz w:val="20"/>
                                  <w:szCs w:val="20"/>
                                </w:rPr>
                                <w:t>ion</w:t>
                              </w:r>
                            </w:p>
                          </w:txbxContent>
                        </v:textbox>
                      </v:shape>
                      <v:shape id="AutoShape 2766" o:spid="_x0000_s2699" type="#_x0000_t32" style="position:absolute;left:9840;top:11909;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Freeform 2767" o:spid="_x0000_s2700" style="position:absolute;left:8880;top:12053;width:1920;height:144;visibility:visible;mso-wrap-style:square;v-text-anchor:top" coordsize="192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FLi8IA&#10;AADbAAAADwAAAGRycy9kb3ducmV2LnhtbERPy4rCMBTdC/5DuMLsNFUYLbWpiCDMqAsfA4O7a3On&#10;LdPclCZq/XuzEFwezjtddKYWN2pdZVnBeBSBIM6trrhQ8HNaD2MQziNrrC2Tggc5WGT9XoqJtnc+&#10;0O3oCxFC2CWooPS+SaR0eUkG3cg2xIH7s61BH2BbSN3iPYSbWk6iaCoNVhwaSmxoVVL+f7waBeb3&#10;svs+fbK8HDazLt6ep7P9bqPUx6BbzkF46vxb/HJ/aQWTsD58CT9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EUuLwgAAANsAAAAPAAAAAAAAAAAAAAAAAJgCAABkcnMvZG93&#10;bnJldi54bWxQSwUGAAAAAAQABAD1AAAAhwMAAAAA&#10;" path="m,144l,,1920,r,144e" filled="f">
                        <v:path arrowok="t" o:connecttype="custom" o:connectlocs="0,144;0,0;1920,0;1920,144" o:connectangles="0,0,0,0"/>
                      </v:shape>
                      <v:shape id="AutoShape 2768" o:spid="_x0000_s2701" type="#_x0000_t32" style="position:absolute;left:10800;top:12485;width:0;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Freeform 2769" o:spid="_x0000_s2702" style="position:absolute;left:9398;top:12626;width:1522;height:156;visibility:visible;mso-wrap-style:square;v-text-anchor:top" coordsize="164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vcQA&#10;AADbAAAADwAAAGRycy9kb3ducmV2LnhtbESPQWvCQBSE74X+h+UVeqsbc5ASswm2UBBBaKOgx0f2&#10;mUSzb9PdVaO/vlso9DjMzDdMXo6mFxdyvrOsYDpJQBDXVnfcKNhuPl5eQfiArLG3TApu5KEsHh9y&#10;zLS98hddqtCICGGfoYI2hCGT0tctGfQTOxBH72CdwRCla6R2eI1w08s0SWbSYMdxocWB3luqT9XZ&#10;KEg2u89gjt+y2uN9fXSH1dt0hUo9P42LOYhAY/gP/7WXWkGawu+X+AN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Pr3EAAAA2wAAAA8AAAAAAAAAAAAAAAAAmAIAAGRycy9k&#10;b3ducmV2LnhtbFBLBQYAAAAABAAEAPUAAACJAwAAAAA=&#10;" path="m,150l,,1642,3r,153e" filled="f">
                        <v:path arrowok="t" o:connecttype="custom" o:connectlocs="0,150;0,0;1522,3;1522,156" o:connectangles="0,0,0,0"/>
                      </v:shape>
                      <v:shape id="AutoShape 2770" o:spid="_x0000_s2703" type="#_x0000_t32" style="position:absolute;left:10151;top:12629;width:0;height:1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2771" o:spid="_x0000_s2704" type="#_x0000_t87" style="position:absolute;left:10495;top:12816;width:101;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O38IA&#10;AADbAAAADwAAAGRycy9kb3ducmV2LnhtbESPQUvDQBSE74L/YXmCN/tilSqxmyBCaY8mFfH42H0m&#10;0ezbkN006b93BcHjMDPfMNtycb068Rg6LxpuVxkoFuNtJ42Gt+Pu5hFUiCSWei+s4cwByuLyYku5&#10;9bNUfKpjoxJEQk4a2hiHHDGYlh2FlR9YkvfpR0cxybFBO9Kc4K7HdZZt0FEnaaGlgV9aNt/15DRs&#10;JlNh/T6b6qvfI/oH/rh7nbS+vlqen0BFXuJ/+K99sBrW9/D7Jf0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ZM7fwgAAANsAAAAPAAAAAAAAAAAAAAAAAJgCAABkcnMvZG93&#10;bnJldi54bWxQSwUGAAAAAAQABAD1AAAAhwMAAAAA&#10;"/>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2962" w:type="dxa"/>
            <w:gridSpan w:val="2"/>
            <w:shd w:val="clear" w:color="auto" w:fill="auto"/>
          </w:tcPr>
          <w:p w:rsidR="00606CA9" w:rsidRPr="00043D2A" w:rsidRDefault="00606CA9" w:rsidP="00043D2A">
            <w:pPr>
              <w:jc w:val="both"/>
              <w:rPr>
                <w:sz w:val="28"/>
                <w:szCs w:val="28"/>
              </w:rPr>
            </w:pPr>
            <w:r w:rsidRPr="00043D2A">
              <w:rPr>
                <w:sz w:val="28"/>
                <w:szCs w:val="28"/>
              </w:rPr>
              <w:t>- Thời gian sống của các hạt sơ cấp là gì?</w:t>
            </w:r>
          </w:p>
          <w:p w:rsidR="00606CA9" w:rsidRPr="00043D2A" w:rsidRDefault="00606CA9" w:rsidP="00043D2A">
            <w:pPr>
              <w:jc w:val="both"/>
              <w:rPr>
                <w:sz w:val="28"/>
                <w:szCs w:val="28"/>
              </w:rPr>
            </w:pPr>
            <w:r w:rsidRPr="00043D2A">
              <w:rPr>
                <w:sz w:val="28"/>
                <w:szCs w:val="28"/>
              </w:rPr>
              <w:t>- Thông báo về thời gian sống của các hạt sơ cấp.</w:t>
            </w:r>
          </w:p>
          <w:p w:rsidR="00606CA9" w:rsidRPr="00043D2A" w:rsidRDefault="00606CA9" w:rsidP="00043D2A">
            <w:pPr>
              <w:jc w:val="both"/>
              <w:rPr>
                <w:sz w:val="28"/>
                <w:szCs w:val="28"/>
              </w:rPr>
            </w:pPr>
            <w:r w:rsidRPr="00043D2A">
              <w:rPr>
                <w:sz w:val="28"/>
                <w:szCs w:val="28"/>
              </w:rPr>
              <w:t xml:space="preserve">- </w:t>
            </w:r>
            <w:r w:rsidRPr="00043D2A">
              <w:rPr>
                <w:i/>
                <w:sz w:val="28"/>
                <w:szCs w:val="28"/>
              </w:rPr>
              <w:t>Ví dụ</w:t>
            </w:r>
            <w:r w:rsidRPr="00043D2A">
              <w:rPr>
                <w:sz w:val="28"/>
                <w:szCs w:val="28"/>
              </w:rPr>
              <w:t xml:space="preserve">: </w:t>
            </w:r>
            <w:r w:rsidRPr="00043D2A">
              <w:rPr>
                <w:sz w:val="28"/>
                <w:szCs w:val="28"/>
              </w:rPr>
              <w:tab/>
              <w:t xml:space="preserve">n </w:t>
            </w:r>
            <w:r w:rsidRPr="00043D2A">
              <w:rPr>
                <w:sz w:val="28"/>
                <w:szCs w:val="28"/>
              </w:rPr>
              <w:sym w:font="Symbol" w:char="F0AE"/>
            </w:r>
            <w:r w:rsidRPr="00043D2A">
              <w:rPr>
                <w:sz w:val="28"/>
                <w:szCs w:val="28"/>
              </w:rPr>
              <w:t xml:space="preserve"> p + e</w:t>
            </w:r>
            <w:r w:rsidRPr="00043D2A">
              <w:rPr>
                <w:sz w:val="28"/>
                <w:szCs w:val="28"/>
                <w:vertAlign w:val="superscript"/>
              </w:rPr>
              <w:t>-</w:t>
            </w:r>
            <w:r w:rsidRPr="00043D2A">
              <w:rPr>
                <w:sz w:val="28"/>
                <w:szCs w:val="28"/>
              </w:rPr>
              <w:t xml:space="preserve"> + </w:t>
            </w:r>
            <w:r w:rsidRPr="00043D2A">
              <w:rPr>
                <w:position w:val="-12"/>
                <w:sz w:val="28"/>
                <w:szCs w:val="28"/>
              </w:rPr>
              <w:object w:dxaOrig="260" w:dyaOrig="380">
                <v:shape id="_x0000_i1766" type="#_x0000_t75" style="width:12.5pt;height:18.8pt" o:ole="">
                  <v:imagedata r:id="rId1471" o:title=""/>
                </v:shape>
                <o:OLEObject Type="Embed" ProgID="Equation.DSMT4" ShapeID="_x0000_i1766" DrawAspect="Content" ObjectID="_1629614833" r:id="rId1472"/>
              </w:object>
            </w:r>
          </w:p>
          <w:p w:rsidR="00606CA9" w:rsidRPr="00043D2A" w:rsidRDefault="00606CA9" w:rsidP="00043D2A">
            <w:pPr>
              <w:jc w:val="both"/>
              <w:rPr>
                <w:sz w:val="28"/>
                <w:szCs w:val="28"/>
              </w:rPr>
            </w:pPr>
            <w:r w:rsidRPr="00043D2A">
              <w:rPr>
                <w:sz w:val="28"/>
                <w:szCs w:val="28"/>
              </w:rPr>
              <w:tab/>
            </w:r>
            <w:r w:rsidRPr="00043D2A">
              <w:rPr>
                <w:sz w:val="28"/>
                <w:szCs w:val="28"/>
              </w:rPr>
              <w:tab/>
              <w:t xml:space="preserve">n </w:t>
            </w:r>
            <w:r w:rsidRPr="00043D2A">
              <w:rPr>
                <w:sz w:val="28"/>
                <w:szCs w:val="28"/>
              </w:rPr>
              <w:sym w:font="Symbol" w:char="F0AE"/>
            </w:r>
            <w:r w:rsidRPr="00043D2A">
              <w:rPr>
                <w:sz w:val="28"/>
                <w:szCs w:val="28"/>
              </w:rPr>
              <w:t xml:space="preserve"> </w:t>
            </w:r>
            <w:r w:rsidRPr="00043D2A">
              <w:rPr>
                <w:sz w:val="28"/>
                <w:szCs w:val="28"/>
              </w:rPr>
              <w:sym w:font="Symbol" w:char="F070"/>
            </w:r>
            <w:r w:rsidRPr="00043D2A">
              <w:rPr>
                <w:sz w:val="28"/>
                <w:szCs w:val="28"/>
                <w:vertAlign w:val="superscript"/>
              </w:rPr>
              <w:t>+</w:t>
            </w:r>
            <w:r w:rsidRPr="00043D2A">
              <w:rPr>
                <w:sz w:val="28"/>
                <w:szCs w:val="28"/>
              </w:rPr>
              <w:t xml:space="preserve"> + </w:t>
            </w:r>
            <w:r w:rsidRPr="00043D2A">
              <w:rPr>
                <w:sz w:val="28"/>
                <w:szCs w:val="28"/>
              </w:rPr>
              <w:sym w:font="Symbol" w:char="F070"/>
            </w:r>
            <w:r w:rsidRPr="00043D2A">
              <w:rPr>
                <w:sz w:val="28"/>
                <w:szCs w:val="28"/>
                <w:vertAlign w:val="superscript"/>
              </w:rPr>
              <w:t>-</w:t>
            </w:r>
          </w:p>
          <w:p w:rsidR="00606CA9" w:rsidRPr="00043D2A" w:rsidRDefault="00606CA9" w:rsidP="00043D2A">
            <w:pPr>
              <w:jc w:val="both"/>
              <w:rPr>
                <w:sz w:val="28"/>
                <w:szCs w:val="28"/>
              </w:rPr>
            </w:pPr>
            <w:r w:rsidRPr="00043D2A">
              <w:rPr>
                <w:sz w:val="28"/>
                <w:szCs w:val="28"/>
              </w:rPr>
              <w:t>- Y/c Hs đọc Sgk và cho biết phản hạt là gì?</w:t>
            </w:r>
          </w:p>
          <w:p w:rsidR="00606CA9" w:rsidRPr="00043D2A" w:rsidRDefault="00606CA9" w:rsidP="00043D2A">
            <w:pPr>
              <w:jc w:val="both"/>
              <w:rPr>
                <w:sz w:val="28"/>
                <w:szCs w:val="28"/>
              </w:rPr>
            </w:pPr>
            <w:r w:rsidRPr="00043D2A">
              <w:rPr>
                <w:sz w:val="28"/>
                <w:szCs w:val="28"/>
              </w:rPr>
              <w:t>- Nêu một vài phản hạt mà ta đã biết?</w:t>
            </w:r>
          </w:p>
          <w:p w:rsidR="00606CA9" w:rsidRPr="00043D2A" w:rsidRDefault="00606CA9" w:rsidP="00043D2A">
            <w:pPr>
              <w:jc w:val="both"/>
              <w:rPr>
                <w:sz w:val="28"/>
                <w:szCs w:val="28"/>
              </w:rPr>
            </w:pPr>
            <w:r w:rsidRPr="00043D2A">
              <w:rPr>
                <w:sz w:val="28"/>
                <w:szCs w:val="28"/>
              </w:rPr>
              <w:t xml:space="preserve">- Trường hợp hạt sơ cấp không mang điện như nơtrôn thì thực nghiệm chứng tỏ nơtrôn vẫn có </w:t>
            </w:r>
            <w:r w:rsidRPr="00043D2A">
              <w:rPr>
                <w:i/>
                <w:sz w:val="28"/>
                <w:szCs w:val="28"/>
              </w:rPr>
              <w:t>momen từ</w:t>
            </w:r>
            <w:r w:rsidRPr="00043D2A">
              <w:rPr>
                <w:sz w:val="28"/>
                <w:szCs w:val="28"/>
              </w:rPr>
              <w:t xml:space="preserve"> khác không </w:t>
            </w:r>
            <w:r w:rsidRPr="00043D2A">
              <w:rPr>
                <w:sz w:val="28"/>
                <w:szCs w:val="28"/>
              </w:rPr>
              <w:sym w:font="Symbol" w:char="F0AE"/>
            </w:r>
            <w:r w:rsidRPr="00043D2A">
              <w:rPr>
                <w:sz w:val="28"/>
                <w:szCs w:val="28"/>
              </w:rPr>
              <w:t xml:space="preserve"> phản hạt của nó có </w:t>
            </w:r>
            <w:r w:rsidRPr="00043D2A">
              <w:rPr>
                <w:i/>
                <w:sz w:val="28"/>
                <w:szCs w:val="28"/>
              </w:rPr>
              <w:t>momen từ</w:t>
            </w:r>
            <w:r w:rsidRPr="00043D2A">
              <w:rPr>
                <w:sz w:val="28"/>
                <w:szCs w:val="28"/>
              </w:rPr>
              <w:t xml:space="preserve"> ngược hướng và cùng độ lớn.</w:t>
            </w:r>
          </w:p>
          <w:p w:rsidR="00606CA9" w:rsidRPr="00043D2A" w:rsidRDefault="00606CA9" w:rsidP="00043D2A">
            <w:pPr>
              <w:jc w:val="both"/>
              <w:rPr>
                <w:sz w:val="28"/>
                <w:szCs w:val="28"/>
              </w:rPr>
            </w:pPr>
            <w:r w:rsidRPr="00043D2A">
              <w:rPr>
                <w:sz w:val="28"/>
                <w:szCs w:val="28"/>
              </w:rPr>
              <w:t>- Y/c HS xem bảng 40.1 và cho biết hạt nào là phản hạt của chính nó.</w:t>
            </w:r>
          </w:p>
          <w:p w:rsidR="00606CA9" w:rsidRPr="00043D2A" w:rsidRDefault="00606CA9" w:rsidP="00043D2A">
            <w:pPr>
              <w:jc w:val="both"/>
              <w:rPr>
                <w:sz w:val="28"/>
                <w:szCs w:val="28"/>
              </w:rPr>
            </w:pPr>
            <w:r w:rsidRPr="00043D2A">
              <w:rPr>
                <w:sz w:val="28"/>
                <w:szCs w:val="28"/>
              </w:rPr>
              <w:t xml:space="preserve">- Thực nghiệm và lí thuyết chứng tỏ rằng mỗi hạt vi mô tồn tại một đại lượng gọi là </w:t>
            </w:r>
            <w:r w:rsidRPr="00043D2A">
              <w:rPr>
                <w:i/>
                <w:sz w:val="28"/>
                <w:szCs w:val="28"/>
              </w:rPr>
              <w:t>momen spin</w:t>
            </w:r>
            <w:r w:rsidRPr="00043D2A">
              <w:rPr>
                <w:sz w:val="28"/>
                <w:szCs w:val="28"/>
              </w:rPr>
              <w:t xml:space="preserve"> (hay </w:t>
            </w:r>
            <w:r w:rsidRPr="00043D2A">
              <w:rPr>
                <w:i/>
                <w:sz w:val="28"/>
                <w:szCs w:val="28"/>
              </w:rPr>
              <w:t>thông số spin</w:t>
            </w:r>
            <w:r w:rsidRPr="00043D2A">
              <w:rPr>
                <w:sz w:val="28"/>
                <w:szCs w:val="28"/>
              </w:rPr>
              <w:t xml:space="preserve"> hoặc </w:t>
            </w:r>
            <w:r w:rsidRPr="00043D2A">
              <w:rPr>
                <w:i/>
                <w:sz w:val="28"/>
                <w:szCs w:val="28"/>
              </w:rPr>
              <w:t>số lượng tử spin</w:t>
            </w:r>
            <w:r w:rsidRPr="00043D2A">
              <w:rPr>
                <w:sz w:val="28"/>
                <w:szCs w:val="28"/>
              </w:rPr>
              <w:t>)</w:t>
            </w:r>
          </w:p>
          <w:p w:rsidR="00606CA9" w:rsidRPr="00043D2A" w:rsidRDefault="00606CA9" w:rsidP="00043D2A">
            <w:pPr>
              <w:jc w:val="both"/>
              <w:rPr>
                <w:sz w:val="28"/>
                <w:szCs w:val="28"/>
              </w:rPr>
            </w:pPr>
            <w:r w:rsidRPr="00043D2A">
              <w:rPr>
                <w:sz w:val="28"/>
                <w:szCs w:val="28"/>
              </w:rPr>
              <w:t>- Thông báo về số lượng tử spin, từ đó phân loại các vi hạt theo s.</w:t>
            </w:r>
          </w:p>
          <w:p w:rsidR="00606CA9" w:rsidRPr="00043D2A" w:rsidRDefault="00606CA9" w:rsidP="00043D2A">
            <w:pPr>
              <w:jc w:val="both"/>
              <w:rPr>
                <w:sz w:val="28"/>
                <w:szCs w:val="28"/>
              </w:rPr>
            </w:pPr>
            <w:r w:rsidRPr="00043D2A">
              <w:rPr>
                <w:i/>
                <w:sz w:val="28"/>
                <w:szCs w:val="28"/>
              </w:rPr>
              <w:t>Lưu ý</w:t>
            </w:r>
            <w:r w:rsidRPr="00043D2A">
              <w:rPr>
                <w:sz w:val="28"/>
                <w:szCs w:val="28"/>
              </w:rPr>
              <w:t xml:space="preserve">: </w:t>
            </w:r>
          </w:p>
          <w:p w:rsidR="00606CA9" w:rsidRPr="00043D2A" w:rsidRDefault="00606CA9" w:rsidP="00043D2A">
            <w:pPr>
              <w:jc w:val="both"/>
              <w:rPr>
                <w:sz w:val="28"/>
                <w:szCs w:val="28"/>
              </w:rPr>
            </w:pPr>
            <w:r w:rsidRPr="00043D2A">
              <w:rPr>
                <w:sz w:val="28"/>
                <w:szCs w:val="28"/>
              </w:rPr>
              <w:t>+ Các fecmion có s là các số bán nguyên: e</w:t>
            </w:r>
            <w:r w:rsidRPr="00043D2A">
              <w:rPr>
                <w:sz w:val="28"/>
                <w:szCs w:val="28"/>
                <w:vertAlign w:val="superscript"/>
              </w:rPr>
              <w:t>-</w:t>
            </w:r>
            <w:r w:rsidRPr="00043D2A">
              <w:rPr>
                <w:sz w:val="28"/>
                <w:szCs w:val="28"/>
              </w:rPr>
              <w:t xml:space="preserve">, </w:t>
            </w:r>
            <w:r w:rsidRPr="00043D2A">
              <w:rPr>
                <w:sz w:val="28"/>
                <w:szCs w:val="28"/>
              </w:rPr>
              <w:sym w:font="Symbol" w:char="F06D"/>
            </w:r>
            <w:r w:rsidRPr="00043D2A">
              <w:rPr>
                <w:sz w:val="28"/>
                <w:szCs w:val="28"/>
                <w:vertAlign w:val="superscript"/>
              </w:rPr>
              <w:t>-</w:t>
            </w:r>
            <w:r w:rsidRPr="00043D2A">
              <w:rPr>
                <w:sz w:val="28"/>
                <w:szCs w:val="28"/>
              </w:rPr>
              <w:t xml:space="preserve">, </w:t>
            </w:r>
            <w:r w:rsidRPr="00043D2A">
              <w:rPr>
                <w:sz w:val="28"/>
                <w:szCs w:val="28"/>
              </w:rPr>
              <w:sym w:font="Symbol" w:char="F06E"/>
            </w:r>
            <w:r w:rsidRPr="00043D2A">
              <w:rPr>
                <w:sz w:val="28"/>
                <w:szCs w:val="28"/>
              </w:rPr>
              <w:t>, p, n, …</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ác boson là các số không âm:</w:t>
            </w:r>
            <w:r w:rsidRPr="00043D2A">
              <w:rPr>
                <w:sz w:val="28"/>
                <w:szCs w:val="28"/>
              </w:rPr>
              <w:br/>
            </w:r>
            <w:r w:rsidRPr="00043D2A">
              <w:rPr>
                <w:sz w:val="28"/>
                <w:szCs w:val="28"/>
              </w:rPr>
              <w:sym w:font="Symbol" w:char="F067"/>
            </w:r>
            <w:r w:rsidRPr="00043D2A">
              <w:rPr>
                <w:sz w:val="28"/>
                <w:szCs w:val="28"/>
              </w:rPr>
              <w:t xml:space="preserve">, </w:t>
            </w:r>
            <w:r w:rsidRPr="00043D2A">
              <w:rPr>
                <w:sz w:val="28"/>
                <w:szCs w:val="28"/>
              </w:rPr>
              <w:sym w:font="Symbol" w:char="F070"/>
            </w:r>
            <w:r w:rsidRPr="00043D2A">
              <w:rPr>
                <w:sz w:val="28"/>
                <w:szCs w:val="28"/>
              </w:rPr>
              <w:t xml:space="preserve"> …</w:t>
            </w:r>
          </w:p>
        </w:tc>
        <w:tc>
          <w:tcPr>
            <w:tcW w:w="2978" w:type="dxa"/>
            <w:gridSpan w:val="4"/>
            <w:shd w:val="clear" w:color="auto" w:fill="auto"/>
          </w:tcPr>
          <w:p w:rsidR="00606CA9" w:rsidRPr="00043D2A" w:rsidRDefault="00606CA9" w:rsidP="00ED31E0">
            <w:pPr>
              <w:rPr>
                <w:sz w:val="28"/>
                <w:szCs w:val="28"/>
              </w:rPr>
            </w:pPr>
            <w:r w:rsidRPr="00043D2A">
              <w:rPr>
                <w:sz w:val="28"/>
                <w:szCs w:val="28"/>
              </w:rPr>
              <w:t>- Là thời gian từ lúc nó được sinh ra đến khi nó mất đi hoặc biến đổi thành hạt sơ cấp khác.</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trả lời.</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êlectron (e</w:t>
            </w:r>
            <w:r w:rsidRPr="00043D2A">
              <w:rPr>
                <w:sz w:val="28"/>
                <w:szCs w:val="28"/>
                <w:vertAlign w:val="superscript"/>
              </w:rPr>
              <w:t>-</w:t>
            </w:r>
            <w:r w:rsidRPr="00043D2A">
              <w:rPr>
                <w:sz w:val="28"/>
                <w:szCs w:val="28"/>
              </w:rPr>
              <w:t>) và pôzitron (e</w:t>
            </w:r>
            <w:r w:rsidRPr="00043D2A">
              <w:rPr>
                <w:sz w:val="28"/>
                <w:szCs w:val="28"/>
                <w:vertAlign w:val="superscript"/>
              </w:rPr>
              <w:t>+</w:t>
            </w:r>
            <w:r w:rsidRPr="00043D2A">
              <w:rPr>
                <w:sz w:val="28"/>
                <w:szCs w:val="28"/>
              </w:rPr>
              <w:t xml:space="preserve">) </w:t>
            </w:r>
          </w:p>
          <w:p w:rsidR="00606CA9" w:rsidRPr="00043D2A" w:rsidRDefault="00606CA9" w:rsidP="00ED31E0">
            <w:pPr>
              <w:rPr>
                <w:sz w:val="28"/>
                <w:szCs w:val="28"/>
              </w:rPr>
            </w:pPr>
            <w:r w:rsidRPr="00043D2A">
              <w:rPr>
                <w:sz w:val="28"/>
                <w:szCs w:val="28"/>
              </w:rPr>
              <w:t>+ nơtrinô (</w:t>
            </w:r>
            <w:r w:rsidRPr="00043D2A">
              <w:rPr>
                <w:sz w:val="28"/>
                <w:szCs w:val="28"/>
              </w:rPr>
              <w:sym w:font="Symbol" w:char="F06E"/>
            </w:r>
            <w:r w:rsidRPr="00043D2A">
              <w:rPr>
                <w:sz w:val="28"/>
                <w:szCs w:val="28"/>
              </w:rPr>
              <w:t>) và phản nơtrinô (</w:t>
            </w:r>
            <w:r w:rsidRPr="00043D2A">
              <w:rPr>
                <w:position w:val="-6"/>
                <w:sz w:val="28"/>
                <w:szCs w:val="28"/>
              </w:rPr>
              <w:object w:dxaOrig="220" w:dyaOrig="260">
                <v:shape id="_x0000_i1767" type="#_x0000_t75" style="width:10.65pt;height:12.5pt" o:ole="">
                  <v:imagedata r:id="rId1473" o:title=""/>
                </v:shape>
                <o:OLEObject Type="Embed" ProgID="Equation.DSMT4" ShapeID="_x0000_i1767" DrawAspect="Content" ObjectID="_1629614834" r:id="rId1474"/>
              </w:object>
            </w:r>
            <w:r w:rsidRPr="00043D2A">
              <w:rPr>
                <w:sz w:val="28"/>
                <w:szCs w:val="28"/>
              </w:rPr>
              <w:t>) …</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Các hạt piôn và phôtôn.</w:t>
            </w:r>
          </w:p>
          <w:p w:rsidR="00606CA9" w:rsidRPr="00043D2A" w:rsidRDefault="00606CA9" w:rsidP="00ED31E0">
            <w:pPr>
              <w:rPr>
                <w:sz w:val="28"/>
                <w:szCs w:val="28"/>
              </w:rPr>
            </w:pPr>
          </w:p>
          <w:p w:rsidR="00606CA9" w:rsidRPr="00043D2A" w:rsidRDefault="00606CA9" w:rsidP="00ED31E0">
            <w:pPr>
              <w:rPr>
                <w:sz w:val="28"/>
                <w:szCs w:val="28"/>
              </w:rPr>
            </w:pPr>
            <w:r w:rsidRPr="00043D2A">
              <w:rPr>
                <w:sz w:val="28"/>
                <w:szCs w:val="28"/>
              </w:rPr>
              <w:t>- HS ghi nhận đại lượng momen spin.</w:t>
            </w: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ED31E0">
            <w:pPr>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HS ghi nhận phân loại các vi hạt theo s.</w:t>
            </w:r>
          </w:p>
        </w:tc>
        <w:tc>
          <w:tcPr>
            <w:tcW w:w="4436" w:type="dxa"/>
            <w:gridSpan w:val="5"/>
            <w:shd w:val="clear" w:color="auto" w:fill="auto"/>
          </w:tcPr>
          <w:p w:rsidR="00606CA9" w:rsidRPr="00043D2A" w:rsidRDefault="00606CA9" w:rsidP="00043D2A">
            <w:pPr>
              <w:jc w:val="both"/>
              <w:rPr>
                <w:b/>
                <w:sz w:val="28"/>
                <w:szCs w:val="28"/>
              </w:rPr>
            </w:pPr>
            <w:r w:rsidRPr="00043D2A">
              <w:rPr>
                <w:b/>
                <w:sz w:val="28"/>
                <w:szCs w:val="28"/>
              </w:rPr>
              <w:t>II. Tính chất của các hạt sơ cấp</w:t>
            </w:r>
          </w:p>
          <w:p w:rsidR="00606CA9" w:rsidRPr="00043D2A" w:rsidRDefault="00606CA9" w:rsidP="00043D2A">
            <w:pPr>
              <w:jc w:val="both"/>
              <w:rPr>
                <w:b/>
                <w:i/>
                <w:sz w:val="28"/>
                <w:szCs w:val="28"/>
              </w:rPr>
            </w:pPr>
            <w:r w:rsidRPr="00043D2A">
              <w:rPr>
                <w:b/>
                <w:i/>
                <w:sz w:val="28"/>
                <w:szCs w:val="28"/>
              </w:rPr>
              <w:t>1. Thời gian sống (trung bình)</w:t>
            </w:r>
          </w:p>
          <w:p w:rsidR="00606CA9" w:rsidRPr="00043D2A" w:rsidRDefault="00606CA9" w:rsidP="00043D2A">
            <w:pPr>
              <w:jc w:val="both"/>
              <w:rPr>
                <w:sz w:val="28"/>
                <w:szCs w:val="28"/>
              </w:rPr>
            </w:pPr>
            <w:r w:rsidRPr="00043D2A">
              <w:rPr>
                <w:sz w:val="28"/>
                <w:szCs w:val="28"/>
              </w:rPr>
              <w:t>- Một số ít hạt sơ cấp là bền, còn đa số là không bền, chúng tự phân huỷ và biến thành hạt sơ cấp khác.</w:t>
            </w:r>
          </w:p>
          <w:p w:rsidR="00606CA9" w:rsidRPr="00043D2A" w:rsidRDefault="00606CA9" w:rsidP="00043D2A">
            <w:pPr>
              <w:jc w:val="both"/>
              <w:rPr>
                <w:b/>
                <w:i/>
                <w:sz w:val="28"/>
                <w:szCs w:val="28"/>
              </w:rPr>
            </w:pPr>
            <w:r w:rsidRPr="00043D2A">
              <w:rPr>
                <w:b/>
                <w:i/>
                <w:sz w:val="28"/>
                <w:szCs w:val="28"/>
              </w:rPr>
              <w:t>2. Phản hạt</w:t>
            </w:r>
          </w:p>
          <w:p w:rsidR="00606CA9" w:rsidRPr="00043D2A" w:rsidRDefault="00606CA9" w:rsidP="00043D2A">
            <w:pPr>
              <w:jc w:val="both"/>
              <w:rPr>
                <w:sz w:val="28"/>
                <w:szCs w:val="28"/>
              </w:rPr>
            </w:pPr>
            <w:r w:rsidRPr="00043D2A">
              <w:rPr>
                <w:sz w:val="28"/>
                <w:szCs w:val="28"/>
              </w:rPr>
              <w:t xml:space="preserve">- Mỗi hạt sơ cấp có một </w:t>
            </w:r>
            <w:r w:rsidRPr="00043D2A">
              <w:rPr>
                <w:i/>
                <w:sz w:val="28"/>
                <w:szCs w:val="28"/>
              </w:rPr>
              <w:t>phản hạt</w:t>
            </w:r>
            <w:r w:rsidRPr="00043D2A">
              <w:rPr>
                <w:sz w:val="28"/>
                <w:szCs w:val="28"/>
              </w:rPr>
              <w:t xml:space="preserve"> tương ứng.</w:t>
            </w:r>
          </w:p>
          <w:p w:rsidR="00606CA9" w:rsidRPr="00043D2A" w:rsidRDefault="00606CA9" w:rsidP="00043D2A">
            <w:pPr>
              <w:jc w:val="both"/>
              <w:rPr>
                <w:sz w:val="28"/>
                <w:szCs w:val="28"/>
              </w:rPr>
            </w:pPr>
            <w:r w:rsidRPr="00043D2A">
              <w:rPr>
                <w:sz w:val="28"/>
                <w:szCs w:val="28"/>
              </w:rPr>
              <w:t>- Phản hạt của một hạt sơ cấp có cùng khối lượng nhưng điện tích trái dấu và cùng giá trị tuyệt đối.</w:t>
            </w:r>
          </w:p>
          <w:p w:rsidR="00606CA9" w:rsidRPr="00043D2A" w:rsidRDefault="00606CA9" w:rsidP="00043D2A">
            <w:pPr>
              <w:jc w:val="both"/>
              <w:rPr>
                <w:sz w:val="28"/>
                <w:szCs w:val="28"/>
              </w:rPr>
            </w:pPr>
            <w:r w:rsidRPr="00043D2A">
              <w:rPr>
                <w:sz w:val="28"/>
                <w:szCs w:val="28"/>
              </w:rPr>
              <w:t xml:space="preserve">- </w:t>
            </w:r>
            <w:r w:rsidRPr="00043D2A">
              <w:rPr>
                <w:i/>
                <w:sz w:val="28"/>
                <w:szCs w:val="28"/>
              </w:rPr>
              <w:t>Kí hiệu</w:t>
            </w:r>
            <w:r w:rsidRPr="00043D2A">
              <w:rPr>
                <w:sz w:val="28"/>
                <w:szCs w:val="28"/>
              </w:rPr>
              <w:t>:</w:t>
            </w:r>
          </w:p>
          <w:p w:rsidR="00606CA9" w:rsidRPr="00043D2A" w:rsidRDefault="00606CA9" w:rsidP="00043D2A">
            <w:pPr>
              <w:tabs>
                <w:tab w:val="left" w:pos="1236"/>
              </w:tabs>
              <w:ind w:firstLine="156"/>
              <w:jc w:val="both"/>
              <w:rPr>
                <w:sz w:val="28"/>
                <w:szCs w:val="28"/>
              </w:rPr>
            </w:pPr>
            <w:r w:rsidRPr="00043D2A">
              <w:rPr>
                <w:sz w:val="28"/>
                <w:szCs w:val="28"/>
              </w:rPr>
              <w:t xml:space="preserve">Hạt: X; </w:t>
            </w:r>
            <w:r w:rsidRPr="00043D2A">
              <w:rPr>
                <w:sz w:val="28"/>
                <w:szCs w:val="28"/>
              </w:rPr>
              <w:tab/>
              <w:t xml:space="preserve">Phản hạt: </w:t>
            </w:r>
            <w:r w:rsidRPr="00043D2A">
              <w:rPr>
                <w:position w:val="-4"/>
                <w:sz w:val="28"/>
                <w:szCs w:val="28"/>
              </w:rPr>
              <w:object w:dxaOrig="260" w:dyaOrig="300">
                <v:shape id="_x0000_i1768" type="#_x0000_t75" style="width:12.5pt;height:15.05pt" o:ole="">
                  <v:imagedata r:id="rId1475" o:title=""/>
                </v:shape>
                <o:OLEObject Type="Embed" ProgID="Equation.DSMT4" ShapeID="_x0000_i1768" DrawAspect="Content" ObjectID="_1629614835" r:id="rId1476"/>
              </w:object>
            </w:r>
          </w:p>
          <w:p w:rsidR="00606CA9" w:rsidRPr="00043D2A" w:rsidRDefault="00606CA9" w:rsidP="00043D2A">
            <w:pPr>
              <w:jc w:val="both"/>
              <w:rPr>
                <w:b/>
                <w:i/>
                <w:sz w:val="28"/>
                <w:szCs w:val="28"/>
              </w:rPr>
            </w:pPr>
            <w:r w:rsidRPr="00043D2A">
              <w:rPr>
                <w:b/>
                <w:i/>
                <w:sz w:val="28"/>
                <w:szCs w:val="28"/>
              </w:rPr>
              <w:t>3. Spin</w:t>
            </w:r>
          </w:p>
          <w:p w:rsidR="00606CA9" w:rsidRPr="00043D2A" w:rsidRDefault="00606CA9" w:rsidP="00043D2A">
            <w:pPr>
              <w:jc w:val="both"/>
              <w:rPr>
                <w:sz w:val="28"/>
                <w:szCs w:val="28"/>
              </w:rPr>
            </w:pPr>
            <w:r w:rsidRPr="00043D2A">
              <w:rPr>
                <w:sz w:val="28"/>
                <w:szCs w:val="28"/>
              </w:rPr>
              <w:t xml:space="preserve">- Đại lượng đặc trưng cho chuyển động nội tại của hạt vi mô gọi là </w:t>
            </w:r>
            <w:r w:rsidRPr="00043D2A">
              <w:rPr>
                <w:i/>
                <w:sz w:val="28"/>
                <w:szCs w:val="28"/>
              </w:rPr>
              <w:t>momen spin</w:t>
            </w:r>
            <w:r w:rsidRPr="00043D2A">
              <w:rPr>
                <w:sz w:val="28"/>
                <w:szCs w:val="28"/>
              </w:rPr>
              <w:t xml:space="preserve"> (hay </w:t>
            </w:r>
            <w:r w:rsidRPr="00043D2A">
              <w:rPr>
                <w:i/>
                <w:sz w:val="28"/>
                <w:szCs w:val="28"/>
              </w:rPr>
              <w:t>thông số spin</w:t>
            </w:r>
            <w:r w:rsidRPr="00043D2A">
              <w:rPr>
                <w:sz w:val="28"/>
                <w:szCs w:val="28"/>
              </w:rPr>
              <w:t xml:space="preserve"> hoặc </w:t>
            </w:r>
            <w:r w:rsidRPr="00043D2A">
              <w:rPr>
                <w:i/>
                <w:sz w:val="28"/>
                <w:szCs w:val="28"/>
              </w:rPr>
              <w:t>số lượng tử spin</w:t>
            </w:r>
            <w:r w:rsidRPr="00043D2A">
              <w:rPr>
                <w:sz w:val="28"/>
                <w:szCs w:val="28"/>
              </w:rPr>
              <w:t>)</w:t>
            </w:r>
          </w:p>
          <w:p w:rsidR="00606CA9" w:rsidRPr="00043D2A" w:rsidRDefault="00606CA9" w:rsidP="00043D2A">
            <w:pPr>
              <w:jc w:val="both"/>
              <w:rPr>
                <w:sz w:val="28"/>
                <w:szCs w:val="28"/>
              </w:rPr>
            </w:pPr>
            <w:r w:rsidRPr="00043D2A">
              <w:rPr>
                <w:sz w:val="28"/>
                <w:szCs w:val="28"/>
              </w:rPr>
              <w:t xml:space="preserve">- Độ lớn của momen spin được tính theo </w:t>
            </w:r>
            <w:r w:rsidRPr="00043D2A">
              <w:rPr>
                <w:i/>
                <w:sz w:val="28"/>
                <w:szCs w:val="28"/>
              </w:rPr>
              <w:t>số lượng tử spin</w:t>
            </w:r>
            <w:r w:rsidRPr="00043D2A">
              <w:rPr>
                <w:sz w:val="28"/>
                <w:szCs w:val="28"/>
              </w:rPr>
              <w:t>, kí hiệu s.</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w:t>
            </w:r>
            <w:r w:rsidRPr="00043D2A">
              <w:rPr>
                <w:spacing w:val="-6"/>
                <w:sz w:val="28"/>
                <w:szCs w:val="28"/>
              </w:rPr>
              <w:t>Phân loại các vi hạt theo s</w:t>
            </w:r>
          </w:p>
          <w:p w:rsidR="00606CA9" w:rsidRPr="00043D2A" w:rsidRDefault="00F5559C" w:rsidP="00043D2A">
            <w:pPr>
              <w:jc w:val="both"/>
              <w:rPr>
                <w:sz w:val="28"/>
                <w:szCs w:val="28"/>
              </w:rPr>
            </w:pPr>
            <w:r>
              <w:rPr>
                <w:b/>
                <w:noProof/>
                <w:sz w:val="28"/>
                <w:szCs w:val="28"/>
              </w:rPr>
              <mc:AlternateContent>
                <mc:Choice Requires="wpg">
                  <w:drawing>
                    <wp:anchor distT="0" distB="0" distL="114300" distR="114300" simplePos="0" relativeHeight="251711488" behindDoc="0" locked="0" layoutInCell="1" allowOverlap="1">
                      <wp:simplePos x="0" y="0"/>
                      <wp:positionH relativeFrom="column">
                        <wp:posOffset>501015</wp:posOffset>
                      </wp:positionH>
                      <wp:positionV relativeFrom="paragraph">
                        <wp:posOffset>78105</wp:posOffset>
                      </wp:positionV>
                      <wp:extent cx="1758315" cy="1053465"/>
                      <wp:effectExtent l="5715" t="11430" r="7620" b="11430"/>
                      <wp:wrapNone/>
                      <wp:docPr id="2" name="Group 2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315" cy="1053465"/>
                                <a:chOff x="8538" y="7034"/>
                                <a:chExt cx="2769" cy="1659"/>
                              </a:xfrm>
                            </wpg:grpSpPr>
                            <wps:wsp>
                              <wps:cNvPr id="3" name="Text Box 2773"/>
                              <wps:cNvSpPr txBox="1">
                                <a:spLocks noChangeArrowheads="1"/>
                              </wps:cNvSpPr>
                              <wps:spPr bwMode="auto">
                                <a:xfrm>
                                  <a:off x="8538" y="8165"/>
                                  <a:ext cx="1311" cy="5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r w:rsidRPr="00B4472D">
                                      <w:rPr>
                                        <w:position w:val="-24"/>
                                      </w:rPr>
                                      <w:object w:dxaOrig="1340" w:dyaOrig="660">
                                        <v:shape id="_x0000_i1814" type="#_x0000_t75" style="width:52.6pt;height:25.65pt" o:ole="">
                                          <v:imagedata r:id="rId1477" o:title=""/>
                                        </v:shape>
                                        <o:OLEObject Type="Embed" ProgID="Equation.DSMT4" ShapeID="_x0000_i1814" DrawAspect="Content" ObjectID="_1629614881" r:id="rId1478"/>
                                      </w:object>
                                    </w:r>
                                  </w:p>
                                </w:txbxContent>
                              </wps:txbx>
                              <wps:bodyPr rot="0" vert="horz" wrap="square" lIns="0" tIns="0" rIns="0" bIns="0" anchor="ctr" anchorCtr="0" upright="1">
                                <a:spAutoFit/>
                              </wps:bodyPr>
                            </wps:wsp>
                            <wps:wsp>
                              <wps:cNvPr id="4" name="Text Box 2774"/>
                              <wps:cNvSpPr txBox="1">
                                <a:spLocks noChangeArrowheads="1"/>
                              </wps:cNvSpPr>
                              <wps:spPr bwMode="auto">
                                <a:xfrm>
                                  <a:off x="9174" y="7034"/>
                                  <a:ext cx="1440"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Pr="00E17FE9" w:rsidRDefault="002600CC" w:rsidP="00606CA9">
                                    <w:pPr>
                                      <w:jc w:val="center"/>
                                      <w:rPr>
                                        <w:b/>
                                        <w:sz w:val="20"/>
                                        <w:szCs w:val="20"/>
                                      </w:rPr>
                                    </w:pPr>
                                    <w:r w:rsidRPr="00E17FE9">
                                      <w:rPr>
                                        <w:b/>
                                        <w:sz w:val="20"/>
                                        <w:szCs w:val="20"/>
                                      </w:rPr>
                                      <w:t>Các hạt sơ cấp</w:t>
                                    </w:r>
                                  </w:p>
                                </w:txbxContent>
                              </wps:txbx>
                              <wps:bodyPr rot="0" vert="horz" wrap="square" lIns="0" tIns="0" rIns="0" bIns="0" anchor="ctr" anchorCtr="0" upright="1">
                                <a:noAutofit/>
                              </wps:bodyPr>
                            </wps:wsp>
                            <wps:wsp>
                              <wps:cNvPr id="5" name="Text Box 2775"/>
                              <wps:cNvSpPr txBox="1">
                                <a:spLocks noChangeArrowheads="1"/>
                              </wps:cNvSpPr>
                              <wps:spPr bwMode="auto">
                                <a:xfrm>
                                  <a:off x="8538" y="7610"/>
                                  <a:ext cx="1311" cy="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pPr>
                                      <w:jc w:val="center"/>
                                      <w:rPr>
                                        <w:sz w:val="20"/>
                                        <w:szCs w:val="20"/>
                                      </w:rPr>
                                    </w:pPr>
                                    <w:r>
                                      <w:rPr>
                                        <w:sz w:val="20"/>
                                        <w:szCs w:val="20"/>
                                      </w:rPr>
                                      <w:t>Fecmi</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fecmion)</w:t>
                                    </w:r>
                                  </w:p>
                                </w:txbxContent>
                              </wps:txbx>
                              <wps:bodyPr rot="0" vert="horz" wrap="square" lIns="0" tIns="0" rIns="0" bIns="0" anchor="ctr" anchorCtr="0" upright="1">
                                <a:noAutofit/>
                              </wps:bodyPr>
                            </wps:wsp>
                            <wps:wsp>
                              <wps:cNvPr id="6" name="Text Box 2776"/>
                              <wps:cNvSpPr txBox="1">
                                <a:spLocks noChangeArrowheads="1"/>
                              </wps:cNvSpPr>
                              <wps:spPr bwMode="auto">
                                <a:xfrm>
                                  <a:off x="9956" y="7610"/>
                                  <a:ext cx="1351" cy="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600CC" w:rsidRDefault="002600CC" w:rsidP="00606CA9">
                                    <w:pPr>
                                      <w:jc w:val="center"/>
                                      <w:rPr>
                                        <w:sz w:val="20"/>
                                        <w:szCs w:val="20"/>
                                      </w:rPr>
                                    </w:pPr>
                                    <w:r>
                                      <w:rPr>
                                        <w:sz w:val="20"/>
                                        <w:szCs w:val="20"/>
                                      </w:rPr>
                                      <w:t>B</w:t>
                                    </w:r>
                                    <w:r w:rsidRPr="00591F04">
                                      <w:rPr>
                                        <w:sz w:val="20"/>
                                        <w:szCs w:val="20"/>
                                      </w:rPr>
                                      <w:t>ô</w:t>
                                    </w:r>
                                    <w:r>
                                      <w:rPr>
                                        <w:sz w:val="20"/>
                                        <w:szCs w:val="20"/>
                                      </w:rPr>
                                      <w:t>z</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b</w:t>
                                    </w:r>
                                    <w:r w:rsidRPr="00591F04">
                                      <w:rPr>
                                        <w:sz w:val="20"/>
                                        <w:szCs w:val="20"/>
                                      </w:rPr>
                                      <w:t>os</w:t>
                                    </w:r>
                                    <w:r>
                                      <w:rPr>
                                        <w:sz w:val="20"/>
                                        <w:szCs w:val="20"/>
                                      </w:rPr>
                                      <w:t>on)</w:t>
                                    </w:r>
                                  </w:p>
                                </w:txbxContent>
                              </wps:txbx>
                              <wps:bodyPr rot="0" vert="horz" wrap="square" lIns="0" tIns="0" rIns="0" bIns="0" anchor="ctr" anchorCtr="0" upright="1">
                                <a:noAutofit/>
                              </wps:bodyPr>
                            </wps:wsp>
                            <wps:wsp>
                              <wps:cNvPr id="7" name="AutoShape 2777"/>
                              <wps:cNvCnPr>
                                <a:cxnSpLocks noChangeShapeType="1"/>
                              </wps:cNvCnPr>
                              <wps:spPr bwMode="auto">
                                <a:xfrm>
                                  <a:off x="9894" y="7322"/>
                                  <a:ext cx="0" cy="1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Freeform 2778"/>
                              <wps:cNvSpPr>
                                <a:spLocks/>
                              </wps:cNvSpPr>
                              <wps:spPr bwMode="auto">
                                <a:xfrm>
                                  <a:off x="9177" y="7466"/>
                                  <a:ext cx="1440" cy="144"/>
                                </a:xfrm>
                                <a:custGeom>
                                  <a:avLst/>
                                  <a:gdLst>
                                    <a:gd name="T0" fmla="*/ 0 w 1920"/>
                                    <a:gd name="T1" fmla="*/ 144 h 144"/>
                                    <a:gd name="T2" fmla="*/ 0 w 1920"/>
                                    <a:gd name="T3" fmla="*/ 0 h 144"/>
                                    <a:gd name="T4" fmla="*/ 1920 w 1920"/>
                                    <a:gd name="T5" fmla="*/ 0 h 144"/>
                                    <a:gd name="T6" fmla="*/ 1920 w 1920"/>
                                    <a:gd name="T7" fmla="*/ 144 h 144"/>
                                  </a:gdLst>
                                  <a:ahLst/>
                                  <a:cxnLst>
                                    <a:cxn ang="0">
                                      <a:pos x="T0" y="T1"/>
                                    </a:cxn>
                                    <a:cxn ang="0">
                                      <a:pos x="T2" y="T3"/>
                                    </a:cxn>
                                    <a:cxn ang="0">
                                      <a:pos x="T4" y="T5"/>
                                    </a:cxn>
                                    <a:cxn ang="0">
                                      <a:pos x="T6" y="T7"/>
                                    </a:cxn>
                                  </a:cxnLst>
                                  <a:rect l="0" t="0" r="r" b="b"/>
                                  <a:pathLst>
                                    <a:path w="1920" h="144">
                                      <a:moveTo>
                                        <a:pt x="0" y="144"/>
                                      </a:moveTo>
                                      <a:lnTo>
                                        <a:pt x="0" y="0"/>
                                      </a:lnTo>
                                      <a:lnTo>
                                        <a:pt x="1920" y="0"/>
                                      </a:lnTo>
                                      <a:lnTo>
                                        <a:pt x="1920" y="1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Text Box 2779"/>
                              <wps:cNvSpPr txBox="1">
                                <a:spLocks noChangeArrowheads="1"/>
                              </wps:cNvSpPr>
                              <wps:spPr bwMode="auto">
                                <a:xfrm>
                                  <a:off x="9956" y="8165"/>
                                  <a:ext cx="1351" cy="527"/>
                                </a:xfrm>
                                <a:prstGeom prst="rect">
                                  <a:avLst/>
                                </a:prstGeom>
                                <a:solidFill>
                                  <a:srgbClr val="FFFFFF"/>
                                </a:solidFill>
                                <a:ln w="9525">
                                  <a:solidFill>
                                    <a:srgbClr val="000000"/>
                                  </a:solidFill>
                                  <a:miter lim="800000"/>
                                  <a:headEnd/>
                                  <a:tailEnd/>
                                </a:ln>
                              </wps:spPr>
                              <wps:txbx>
                                <w:txbxContent>
                                  <w:p w:rsidR="002600CC" w:rsidRPr="00B04470" w:rsidRDefault="002600CC" w:rsidP="00606CA9">
                                    <w:pPr>
                                      <w:jc w:val="center"/>
                                      <w:rPr>
                                        <w:sz w:val="20"/>
                                      </w:rPr>
                                    </w:pPr>
                                    <w:r w:rsidRPr="00B04470">
                                      <w:rPr>
                                        <w:sz w:val="20"/>
                                      </w:rPr>
                                      <w:t>s = 0, 1, 2 …</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2" o:spid="_x0000_s2705" style="position:absolute;left:0;text-align:left;margin-left:39.45pt;margin-top:6.15pt;width:138.45pt;height:82.95pt;z-index:251711488" coordorigin="8538,7034" coordsize="2769,16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">
                      <v:shape id="Text Box 2773" o:spid="_x0000_s2706" type="#_x0000_t202" style="position:absolute;left:8538;top:8165;width:1311;height:5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SR2sIA&#10;AADaAAAADwAAAGRycy9kb3ducmV2LnhtbESPQYvCMBSE74L/IbwFb5quiki3UURQPLiCroc9PprX&#10;pmzzUpqo1V+/EQSPw8x8w2TLztbiSq2vHCv4HCUgiHOnKy4VnH82wzkIH5A11o5JwZ08LBf9Xoap&#10;djc+0vUUShEh7FNUYEJoUil9bsiiH7mGOHqFay2GKNtS6hZvEW5rOU6SmbRYcVww2NDaUP53ulgF&#10;l72Z82P7K9ffuwMfV/vp2RVOqcFHt/oCEagL7/CrvdMKJvC8Em+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JHawgAAANoAAAAPAAAAAAAAAAAAAAAAAJgCAABkcnMvZG93&#10;bnJldi54bWxQSwUGAAAAAAQABAD1AAAAhwMAAAAA&#10;" filled="f">
                        <v:textbox style="mso-fit-shape-to-text:t" inset="0,0,0,0">
                          <w:txbxContent>
                            <w:p w:rsidR="002600CC" w:rsidRDefault="002600CC" w:rsidP="00606CA9">
                              <w:r w:rsidRPr="00B4472D">
                                <w:rPr>
                                  <w:position w:val="-24"/>
                                </w:rPr>
                                <w:object w:dxaOrig="1340" w:dyaOrig="660">
                                  <v:shape id="_x0000_i1814" type="#_x0000_t75" style="width:52.6pt;height:25.65pt" o:ole="">
                                    <v:imagedata r:id="rId1477" o:title=""/>
                                  </v:shape>
                                  <o:OLEObject Type="Embed" ProgID="Equation.DSMT4" ShapeID="_x0000_i1814" DrawAspect="Content" ObjectID="_1629614881" r:id="rId1479"/>
                                </w:object>
                              </w:r>
                            </w:p>
                          </w:txbxContent>
                        </v:textbox>
                      </v:shape>
                      <v:shape id="Text Box 2774" o:spid="_x0000_s2707" type="#_x0000_t202" style="position:absolute;left:9174;top:7034;width:1440;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njcQA&#10;AADaAAAADwAAAGRycy9kb3ducmV2LnhtbESPQWsCMRSE74X+h/AK3mq2VRZZjWILYlvaQ63en5tn&#10;srp5WZJU13/fFAo9DjPzDTNb9K4VZwqx8azgYViAIK69btgo2H6t7icgYkLW2HomBVeKsJjf3syw&#10;0v7Cn3TeJCMyhGOFCmxKXSVlrC05jEPfEWfv4IPDlGUwUge8ZLhr5WNRlNJhw3nBYkfPlurT5tsp&#10;GIXrfn0yb+Zp/L57XRYf5dFOSqUGd/1yCiJRn/7Df+0XrWAMv1fyDZ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WZ43EAAAA2gAAAA8AAAAAAAAAAAAAAAAAmAIAAGRycy9k&#10;b3ducmV2LnhtbFBLBQYAAAAABAAEAPUAAACJAwAAAAA=&#10;" filled="f">
                        <v:textbox inset="0,0,0,0">
                          <w:txbxContent>
                            <w:p w:rsidR="002600CC" w:rsidRPr="00E17FE9" w:rsidRDefault="002600CC" w:rsidP="00606CA9">
                              <w:pPr>
                                <w:jc w:val="center"/>
                                <w:rPr>
                                  <w:b/>
                                  <w:sz w:val="20"/>
                                  <w:szCs w:val="20"/>
                                </w:rPr>
                              </w:pPr>
                              <w:r w:rsidRPr="00E17FE9">
                                <w:rPr>
                                  <w:b/>
                                  <w:sz w:val="20"/>
                                  <w:szCs w:val="20"/>
                                </w:rPr>
                                <w:t>Các hạt sơ cấp</w:t>
                              </w:r>
                            </w:p>
                          </w:txbxContent>
                        </v:textbox>
                      </v:shape>
                      <v:shape id="Text Box 2775" o:spid="_x0000_s2708" type="#_x0000_t202" style="position:absolute;left:8538;top:7610;width:1311;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rCFsQA&#10;AADaAAAADwAAAGRycy9kb3ducmV2LnhtbESPQUsDMRSE74L/ITzBm81a22XZNi2tIFbRg9Xen5tn&#10;snbzsiSx3f57IxQ8DjPzDTNfDq4TBwqx9azgdlSAIG68btko+Hh/uKlAxISssfNMCk4UYbm4vJhj&#10;rf2R3+iwTUZkCMcaFdiU+lrK2FhyGEe+J87elw8OU5bBSB3wmOGuk+OiKKXDlvOCxZ7uLTX77Y9T&#10;cBdOn49782zWk5fd06p4Lb9tVSp1fTWsZiASDek/fG5vtIIp/F3JN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awhbEAAAA2gAAAA8AAAAAAAAAAAAAAAAAmAIAAGRycy9k&#10;b3ducmV2LnhtbFBLBQYAAAAABAAEAPUAAACJAwAAAAA=&#10;" filled="f">
                        <v:textbox inset="0,0,0,0">
                          <w:txbxContent>
                            <w:p w:rsidR="002600CC" w:rsidRDefault="002600CC" w:rsidP="00606CA9">
                              <w:pPr>
                                <w:jc w:val="center"/>
                                <w:rPr>
                                  <w:sz w:val="20"/>
                                  <w:szCs w:val="20"/>
                                </w:rPr>
                              </w:pPr>
                              <w:r>
                                <w:rPr>
                                  <w:sz w:val="20"/>
                                  <w:szCs w:val="20"/>
                                </w:rPr>
                                <w:t>Fecmi</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fecmion)</w:t>
                              </w:r>
                            </w:p>
                          </w:txbxContent>
                        </v:textbox>
                      </v:shape>
                      <v:shape id="Text Box 2776" o:spid="_x0000_s2709" type="#_x0000_t202" style="position:absolute;left:9956;top:7610;width:1351;height:5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hcYcQA&#10;AADaAAAADwAAAGRycy9kb3ducmV2LnhtbESPW2sCMRSE3wv+h3CEvtVsLyyyGkWF0gv1QVvfj5tj&#10;snVzsiSprv++KRR8HGbmG2Y6710rThRi41nB/agAQVx73bBR8PX5fDcGEROyxtYzKbhQhPlscDPF&#10;Svszb+i0TUZkCMcKFdiUukrKWFtyGEe+I87ewQeHKctgpA54znDXyoeiKKXDhvOCxY5Wlurj9scp&#10;eAyX/cvRvJvl08fubVGsy287LpW6HfaLCYhEfbqG/9uvWkEJf1fyDZ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IXGHEAAAA2gAAAA8AAAAAAAAAAAAAAAAAmAIAAGRycy9k&#10;b3ducmV2LnhtbFBLBQYAAAAABAAEAPUAAACJAwAAAAA=&#10;" filled="f">
                        <v:textbox inset="0,0,0,0">
                          <w:txbxContent>
                            <w:p w:rsidR="002600CC" w:rsidRDefault="002600CC" w:rsidP="00606CA9">
                              <w:pPr>
                                <w:jc w:val="center"/>
                                <w:rPr>
                                  <w:sz w:val="20"/>
                                  <w:szCs w:val="20"/>
                                </w:rPr>
                              </w:pPr>
                              <w:r>
                                <w:rPr>
                                  <w:sz w:val="20"/>
                                  <w:szCs w:val="20"/>
                                </w:rPr>
                                <w:t>B</w:t>
                              </w:r>
                              <w:r w:rsidRPr="00591F04">
                                <w:rPr>
                                  <w:sz w:val="20"/>
                                  <w:szCs w:val="20"/>
                                </w:rPr>
                                <w:t>ô</w:t>
                              </w:r>
                              <w:r>
                                <w:rPr>
                                  <w:sz w:val="20"/>
                                  <w:szCs w:val="20"/>
                                </w:rPr>
                                <w:t>z</w:t>
                              </w:r>
                              <w:r w:rsidRPr="00591F04">
                                <w:rPr>
                                  <w:sz w:val="20"/>
                                  <w:szCs w:val="20"/>
                                </w:rPr>
                                <w:t>ô</w:t>
                              </w:r>
                              <w:r>
                                <w:rPr>
                                  <w:sz w:val="20"/>
                                  <w:szCs w:val="20"/>
                                </w:rPr>
                                <w:t>n</w:t>
                              </w:r>
                            </w:p>
                            <w:p w:rsidR="002600CC" w:rsidRPr="006A1264" w:rsidRDefault="002600CC" w:rsidP="00606CA9">
                              <w:pPr>
                                <w:jc w:val="center"/>
                                <w:rPr>
                                  <w:sz w:val="20"/>
                                  <w:szCs w:val="20"/>
                                </w:rPr>
                              </w:pPr>
                              <w:r>
                                <w:rPr>
                                  <w:sz w:val="20"/>
                                  <w:szCs w:val="20"/>
                                </w:rPr>
                                <w:t>(b</w:t>
                              </w:r>
                              <w:r w:rsidRPr="00591F04">
                                <w:rPr>
                                  <w:sz w:val="20"/>
                                  <w:szCs w:val="20"/>
                                </w:rPr>
                                <w:t>os</w:t>
                              </w:r>
                              <w:r>
                                <w:rPr>
                                  <w:sz w:val="20"/>
                                  <w:szCs w:val="20"/>
                                </w:rPr>
                                <w:t>on)</w:t>
                              </w:r>
                            </w:p>
                          </w:txbxContent>
                        </v:textbox>
                      </v:shape>
                      <v:shape id="AutoShape 2777" o:spid="_x0000_s2710" type="#_x0000_t32" style="position:absolute;left:9894;top:7322;width:0;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shape id="Freeform 2778" o:spid="_x0000_s2711" style="position:absolute;left:9177;top:7466;width:1440;height:144;visibility:visible;mso-wrap-style:square;v-text-anchor:top" coordsize="192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yLL8A&#10;AADaAAAADwAAAGRycy9kb3ducmV2LnhtbERPy4rCMBTdC/5DuII7TRXU0jHKIAi+Fr5A3F2bO22Z&#10;5qY0Uevfm4Xg8nDe03ljSvGg2hWWFQz6EQji1OqCMwXn07IXg3AeWWNpmRS8yMF81m5NMdH2yQd6&#10;HH0mQgi7BBXk3leJlC7NyaDr24o4cH+2NugDrDOpa3yGcFPKYRSNpcGCQ0OOFS1ySv+Pd6PAXG67&#10;9WnE8nbYTJp4ex1P9ruNUt1O8/sDwlPjv+KPe6UVhK3hSrgBcvY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lfIsvwAAANoAAAAPAAAAAAAAAAAAAAAAAJgCAABkcnMvZG93bnJl&#10;di54bWxQSwUGAAAAAAQABAD1AAAAhAMAAAAA&#10;" path="m,144l,,1920,r,144e" filled="f">
                        <v:path arrowok="t" o:connecttype="custom" o:connectlocs="0,144;0,0;1440,0;1440,144" o:connectangles="0,0,0,0"/>
                      </v:shape>
                      <v:shape id="Text Box 2779" o:spid="_x0000_s2712" type="#_x0000_t202" style="position:absolute;left:9956;top:8165;width:1351;height:5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vwt70A&#10;AADaAAAADwAAAGRycy9kb3ducmV2LnhtbESPzQrCMBCE74LvEFbwpqkeRKupiCKIN38eYGnW/ths&#10;ShNt9emNIHgcZuYbZrXuTCWe1LjCsoLJOAJBnFpdcKbgetmP5iCcR9ZYWSYFL3KwTvq9Fcbatnyi&#10;59lnIkDYxagg976OpXRpTgbd2NbEwbvZxqAPssmkbrANcFPJaRTNpMGCw0KONW1zSu/nh1HA052Z&#10;pFVXys0F34f2qNtd6ZUaDrrNEoSnzv/Dv/ZBK1jA90q4ATL5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Qvwt70AAADaAAAADwAAAAAAAAAAAAAAAACYAgAAZHJzL2Rvd25yZXYu&#10;eG1sUEsFBgAAAAAEAAQA9QAAAIIDAAAAAA==&#10;">
                        <v:textbox inset="0,0,0,0">
                          <w:txbxContent>
                            <w:p w:rsidR="002600CC" w:rsidRPr="00B04470" w:rsidRDefault="002600CC" w:rsidP="00606CA9">
                              <w:pPr>
                                <w:jc w:val="center"/>
                                <w:rPr>
                                  <w:sz w:val="20"/>
                                </w:rPr>
                              </w:pPr>
                              <w:r w:rsidRPr="00B04470">
                                <w:rPr>
                                  <w:sz w:val="20"/>
                                </w:rPr>
                                <w:t>s = 0, 1, 2 …</w:t>
                              </w:r>
                            </w:p>
                          </w:txbxContent>
                        </v:textbox>
                      </v:shape>
                    </v:group>
                  </w:pict>
                </mc:Fallback>
              </mc:AlternateConten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tc>
      </w:tr>
      <w:tr w:rsidR="00606CA9" w:rsidRPr="00ED31E0" w:rsidTr="00043D2A">
        <w:tc>
          <w:tcPr>
            <w:tcW w:w="2962" w:type="dxa"/>
            <w:gridSpan w:val="2"/>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hông báo về các tương tác của các hạt sơ cấp.</w:t>
            </w:r>
          </w:p>
          <w:p w:rsidR="00606CA9" w:rsidRPr="00043D2A" w:rsidRDefault="00606CA9" w:rsidP="00043D2A">
            <w:pPr>
              <w:jc w:val="both"/>
              <w:rPr>
                <w:sz w:val="28"/>
                <w:szCs w:val="28"/>
              </w:rPr>
            </w:pPr>
            <w:r w:rsidRPr="00043D2A">
              <w:rPr>
                <w:sz w:val="28"/>
                <w:szCs w:val="28"/>
              </w:rPr>
              <w:t>- Tương tác điện từ là gì?</w:t>
            </w:r>
          </w:p>
          <w:p w:rsidR="00606CA9" w:rsidRPr="00043D2A" w:rsidRDefault="00606CA9" w:rsidP="00043D2A">
            <w:pPr>
              <w:jc w:val="both"/>
              <w:rPr>
                <w:sz w:val="28"/>
                <w:szCs w:val="28"/>
              </w:rPr>
            </w:pPr>
            <w:r w:rsidRPr="00043D2A">
              <w:rPr>
                <w:sz w:val="28"/>
                <w:szCs w:val="28"/>
              </w:rPr>
              <w:t>- Tương tác điện từ là bản chất của các lực Cu-lông, lực điện từ, lực Lo-ren…</w:t>
            </w:r>
          </w:p>
          <w:p w:rsidR="00606CA9" w:rsidRPr="00043D2A" w:rsidRDefault="00606CA9" w:rsidP="00043D2A">
            <w:pPr>
              <w:jc w:val="both"/>
              <w:rPr>
                <w:sz w:val="28"/>
                <w:szCs w:val="28"/>
              </w:rPr>
            </w:pPr>
            <w:r w:rsidRPr="00043D2A">
              <w:rPr>
                <w:sz w:val="28"/>
                <w:szCs w:val="28"/>
              </w:rPr>
              <w:t>- Tương tác mạnh là gì?</w:t>
            </w:r>
          </w:p>
          <w:p w:rsidR="00606CA9" w:rsidRPr="00043D2A" w:rsidRDefault="00606CA9" w:rsidP="00043D2A">
            <w:pPr>
              <w:jc w:val="both"/>
              <w:rPr>
                <w:sz w:val="28"/>
                <w:szCs w:val="28"/>
              </w:rPr>
            </w:pPr>
            <w:r w:rsidRPr="00043D2A">
              <w:rPr>
                <w:sz w:val="28"/>
                <w:szCs w:val="28"/>
              </w:rPr>
              <w:t>- Một trường hợp riêng của tương tác mạnh là lực hạt nhân.</w:t>
            </w:r>
          </w:p>
          <w:p w:rsidR="00606CA9" w:rsidRPr="00043D2A" w:rsidRDefault="00606CA9" w:rsidP="00043D2A">
            <w:pPr>
              <w:jc w:val="both"/>
              <w:rPr>
                <w:sz w:val="28"/>
                <w:szCs w:val="28"/>
              </w:rPr>
            </w:pPr>
            <w:r w:rsidRPr="00043D2A">
              <w:rPr>
                <w:sz w:val="28"/>
                <w:szCs w:val="28"/>
              </w:rPr>
              <w:t>- Tương tác yếu là gì?</w:t>
            </w:r>
          </w:p>
          <w:p w:rsidR="00606CA9" w:rsidRPr="00043D2A" w:rsidRDefault="00606CA9" w:rsidP="00043D2A">
            <w:pPr>
              <w:jc w:val="both"/>
              <w:rPr>
                <w:sz w:val="28"/>
                <w:szCs w:val="28"/>
              </w:rPr>
            </w:pPr>
            <w:r w:rsidRPr="00043D2A">
              <w:rPr>
                <w:i/>
                <w:sz w:val="28"/>
                <w:szCs w:val="28"/>
              </w:rPr>
              <w:t>Ví dụ</w:t>
            </w:r>
            <w:r w:rsidRPr="00043D2A">
              <w:rPr>
                <w:sz w:val="28"/>
                <w:szCs w:val="28"/>
              </w:rPr>
              <w:t xml:space="preserve">: </w:t>
            </w:r>
            <w:r w:rsidRPr="00043D2A">
              <w:rPr>
                <w:sz w:val="28"/>
                <w:szCs w:val="28"/>
              </w:rPr>
              <w:tab/>
              <w:t xml:space="preserve">p </w:t>
            </w:r>
            <w:r w:rsidRPr="00043D2A">
              <w:rPr>
                <w:sz w:val="28"/>
                <w:szCs w:val="28"/>
              </w:rPr>
              <w:sym w:font="Symbol" w:char="F0AE"/>
            </w:r>
            <w:r w:rsidRPr="00043D2A">
              <w:rPr>
                <w:sz w:val="28"/>
                <w:szCs w:val="28"/>
              </w:rPr>
              <w:t xml:space="preserve"> n + e</w:t>
            </w:r>
            <w:r w:rsidRPr="00043D2A">
              <w:rPr>
                <w:sz w:val="28"/>
                <w:szCs w:val="28"/>
                <w:vertAlign w:val="superscript"/>
              </w:rPr>
              <w:t>+</w:t>
            </w:r>
            <w:r w:rsidRPr="00043D2A">
              <w:rPr>
                <w:sz w:val="28"/>
                <w:szCs w:val="28"/>
              </w:rPr>
              <w:t xml:space="preserve"> + </w:t>
            </w:r>
            <w:r w:rsidRPr="00043D2A">
              <w:rPr>
                <w:sz w:val="28"/>
                <w:szCs w:val="28"/>
              </w:rPr>
              <w:sym w:font="Symbol" w:char="F06E"/>
            </w:r>
            <w:r w:rsidRPr="00043D2A">
              <w:rPr>
                <w:sz w:val="28"/>
                <w:szCs w:val="28"/>
                <w:vertAlign w:val="subscript"/>
              </w:rPr>
              <w:t>e</w:t>
            </w:r>
          </w:p>
          <w:p w:rsidR="00606CA9" w:rsidRPr="00043D2A" w:rsidRDefault="00606CA9" w:rsidP="00043D2A">
            <w:pPr>
              <w:jc w:val="both"/>
              <w:rPr>
                <w:sz w:val="28"/>
                <w:szCs w:val="28"/>
              </w:rPr>
            </w:pPr>
            <w:r w:rsidRPr="00043D2A">
              <w:rPr>
                <w:sz w:val="28"/>
                <w:szCs w:val="28"/>
              </w:rPr>
              <w:tab/>
              <w:t xml:space="preserve">n </w:t>
            </w:r>
            <w:r w:rsidRPr="00043D2A">
              <w:rPr>
                <w:sz w:val="28"/>
                <w:szCs w:val="28"/>
              </w:rPr>
              <w:sym w:font="Symbol" w:char="F0AE"/>
            </w:r>
            <w:r w:rsidRPr="00043D2A">
              <w:rPr>
                <w:sz w:val="28"/>
                <w:szCs w:val="28"/>
              </w:rPr>
              <w:t xml:space="preserve"> p + e</w:t>
            </w:r>
            <w:r w:rsidRPr="00043D2A">
              <w:rPr>
                <w:sz w:val="28"/>
                <w:szCs w:val="28"/>
                <w:vertAlign w:val="superscript"/>
              </w:rPr>
              <w:t>-</w:t>
            </w:r>
            <w:r w:rsidRPr="00043D2A">
              <w:rPr>
                <w:sz w:val="28"/>
                <w:szCs w:val="28"/>
              </w:rPr>
              <w:t xml:space="preserve"> + </w:t>
            </w:r>
            <w:r w:rsidRPr="00043D2A">
              <w:rPr>
                <w:position w:val="-12"/>
                <w:sz w:val="28"/>
                <w:szCs w:val="28"/>
              </w:rPr>
              <w:object w:dxaOrig="260" w:dyaOrig="380">
                <v:shape id="_x0000_i1769" type="#_x0000_t75" style="width:12.5pt;height:18.8pt" o:ole="">
                  <v:imagedata r:id="rId1480" o:title=""/>
                </v:shape>
                <o:OLEObject Type="Embed" ProgID="Equation.DSMT4" ShapeID="_x0000_i1769" DrawAspect="Content" ObjectID="_1629614836" r:id="rId1481"/>
              </w:object>
            </w:r>
          </w:p>
          <w:p w:rsidR="00606CA9" w:rsidRPr="00043D2A" w:rsidRDefault="00606CA9" w:rsidP="00043D2A">
            <w:pPr>
              <w:jc w:val="both"/>
              <w:rPr>
                <w:sz w:val="28"/>
                <w:szCs w:val="28"/>
              </w:rPr>
            </w:pPr>
            <w:r w:rsidRPr="00043D2A">
              <w:rPr>
                <w:sz w:val="28"/>
                <w:szCs w:val="28"/>
              </w:rPr>
              <w:t xml:space="preserve">- Các nơtrinô </w:t>
            </w:r>
            <w:r w:rsidRPr="00043D2A">
              <w:rPr>
                <w:sz w:val="28"/>
                <w:szCs w:val="28"/>
              </w:rPr>
              <w:sym w:font="Symbol" w:char="F06E"/>
            </w:r>
            <w:r w:rsidRPr="00043D2A">
              <w:rPr>
                <w:sz w:val="28"/>
                <w:szCs w:val="28"/>
                <w:vertAlign w:val="subscript"/>
              </w:rPr>
              <w:t>e</w:t>
            </w:r>
            <w:r w:rsidRPr="00043D2A">
              <w:rPr>
                <w:sz w:val="28"/>
                <w:szCs w:val="28"/>
              </w:rPr>
              <w:t xml:space="preserve"> luôn đi đối với e</w:t>
            </w:r>
            <w:r w:rsidRPr="00043D2A">
              <w:rPr>
                <w:sz w:val="28"/>
                <w:szCs w:val="28"/>
                <w:vertAlign w:val="superscript"/>
              </w:rPr>
              <w:t>+</w:t>
            </w:r>
            <w:r w:rsidRPr="00043D2A">
              <w:rPr>
                <w:sz w:val="28"/>
                <w:szCs w:val="28"/>
              </w:rPr>
              <w:t xml:space="preserve"> và e</w:t>
            </w:r>
            <w:r w:rsidRPr="00043D2A">
              <w:rPr>
                <w:sz w:val="28"/>
                <w:szCs w:val="28"/>
                <w:vertAlign w:val="superscript"/>
              </w:rPr>
              <w:t>-</w:t>
            </w:r>
            <w:r w:rsidRPr="00043D2A">
              <w:rPr>
                <w:sz w:val="28"/>
                <w:szCs w:val="28"/>
              </w:rPr>
              <w:t xml:space="preserve">. Sau đó tìm được 2 leptôn tương tự như êlectron là </w:t>
            </w:r>
            <w:r w:rsidRPr="00043D2A">
              <w:rPr>
                <w:sz w:val="28"/>
                <w:szCs w:val="28"/>
              </w:rPr>
              <w:sym w:font="Symbol" w:char="F06D"/>
            </w:r>
            <w:r w:rsidRPr="00043D2A">
              <w:rPr>
                <w:sz w:val="28"/>
                <w:szCs w:val="28"/>
                <w:vertAlign w:val="superscript"/>
              </w:rPr>
              <w:t>-</w:t>
            </w:r>
            <w:r w:rsidRPr="00043D2A">
              <w:rPr>
                <w:sz w:val="28"/>
                <w:szCs w:val="28"/>
              </w:rPr>
              <w:t xml:space="preserve"> và </w:t>
            </w:r>
            <w:r w:rsidRPr="00043D2A">
              <w:rPr>
                <w:sz w:val="28"/>
                <w:szCs w:val="28"/>
              </w:rPr>
              <w:sym w:font="Symbol" w:char="F074"/>
            </w:r>
            <w:r w:rsidRPr="00043D2A">
              <w:rPr>
                <w:sz w:val="28"/>
                <w:szCs w:val="28"/>
                <w:vertAlign w:val="superscript"/>
              </w:rPr>
              <w:t>-</w:t>
            </w:r>
            <w:r w:rsidRPr="00043D2A">
              <w:rPr>
                <w:sz w:val="28"/>
                <w:szCs w:val="28"/>
              </w:rPr>
              <w:t xml:space="preserve">, tương ứng với hai loại nơtrinô </w:t>
            </w:r>
            <w:r w:rsidRPr="00043D2A">
              <w:rPr>
                <w:sz w:val="28"/>
                <w:szCs w:val="28"/>
              </w:rPr>
              <w:sym w:font="Symbol" w:char="F06E"/>
            </w:r>
            <w:r w:rsidRPr="00043D2A">
              <w:rPr>
                <w:sz w:val="28"/>
                <w:szCs w:val="28"/>
                <w:vertAlign w:val="subscript"/>
              </w:rPr>
              <w:sym w:font="Symbol" w:char="F06D"/>
            </w:r>
            <w:r w:rsidRPr="00043D2A">
              <w:rPr>
                <w:sz w:val="28"/>
                <w:szCs w:val="28"/>
              </w:rPr>
              <w:t xml:space="preserve"> và </w:t>
            </w:r>
            <w:r w:rsidRPr="00043D2A">
              <w:rPr>
                <w:sz w:val="28"/>
                <w:szCs w:val="28"/>
              </w:rPr>
              <w:sym w:font="Symbol" w:char="F06E"/>
            </w:r>
            <w:r w:rsidRPr="00043D2A">
              <w:rPr>
                <w:sz w:val="28"/>
                <w:szCs w:val="28"/>
                <w:vertAlign w:val="subscript"/>
              </w:rPr>
              <w:sym w:font="Symbol" w:char="F074"/>
            </w:r>
            <w:r w:rsidRPr="00043D2A">
              <w:rPr>
                <w:sz w:val="28"/>
                <w:szCs w:val="28"/>
              </w:rPr>
              <w:t>.</w:t>
            </w:r>
          </w:p>
          <w:p w:rsidR="00606CA9" w:rsidRPr="00043D2A" w:rsidRDefault="00606CA9" w:rsidP="00043D2A">
            <w:pPr>
              <w:jc w:val="both"/>
              <w:rPr>
                <w:sz w:val="28"/>
                <w:szCs w:val="28"/>
              </w:rPr>
            </w:pPr>
            <w:r w:rsidRPr="00043D2A">
              <w:rPr>
                <w:sz w:val="28"/>
                <w:szCs w:val="28"/>
              </w:rPr>
              <w:t>- Tương tác hấp dẫn là gì?</w:t>
            </w:r>
          </w:p>
          <w:p w:rsidR="00606CA9" w:rsidRPr="00043D2A" w:rsidRDefault="00606CA9" w:rsidP="00043D2A">
            <w:pPr>
              <w:jc w:val="both"/>
              <w:rPr>
                <w:sz w:val="28"/>
                <w:szCs w:val="28"/>
              </w:rPr>
            </w:pPr>
            <w:r w:rsidRPr="00043D2A">
              <w:rPr>
                <w:sz w:val="28"/>
                <w:szCs w:val="28"/>
              </w:rPr>
              <w:t>Ví dụ: trọng lực, lực hút giữa Trái Đất và Mặt Trăng, giữa Mặt Trời và các hành tinh…</w:t>
            </w:r>
          </w:p>
          <w:p w:rsidR="00606CA9" w:rsidRPr="00043D2A" w:rsidRDefault="00606CA9" w:rsidP="00043D2A">
            <w:pPr>
              <w:jc w:val="both"/>
              <w:rPr>
                <w:sz w:val="28"/>
                <w:szCs w:val="28"/>
              </w:rPr>
            </w:pPr>
            <w:r w:rsidRPr="00043D2A">
              <w:rPr>
                <w:sz w:val="28"/>
                <w:szCs w:val="28"/>
              </w:rPr>
              <w:t>- Thông báo về sự thống nhất của các tương tác khi có năng lượng cực cao. Y/c HS đọc Sgk để tìm hiểu về sự thống nhất đó.</w:t>
            </w:r>
          </w:p>
        </w:tc>
        <w:tc>
          <w:tcPr>
            <w:tcW w:w="2978"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4 loại tương tác cơ bản.</w:t>
            </w: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và trả lời câu hỏ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đọc Sgk để tìm hiểu.</w:t>
            </w:r>
          </w:p>
          <w:p w:rsidR="00606CA9" w:rsidRPr="00043D2A" w:rsidRDefault="00606CA9" w:rsidP="00043D2A">
            <w:pPr>
              <w:jc w:val="both"/>
              <w:rPr>
                <w:sz w:val="28"/>
                <w:szCs w:val="28"/>
              </w:rPr>
            </w:pPr>
          </w:p>
        </w:tc>
        <w:tc>
          <w:tcPr>
            <w:tcW w:w="4436" w:type="dxa"/>
            <w:gridSpan w:val="5"/>
            <w:shd w:val="clear" w:color="auto" w:fill="auto"/>
          </w:tcPr>
          <w:p w:rsidR="00606CA9" w:rsidRPr="00043D2A" w:rsidRDefault="00606CA9" w:rsidP="00043D2A">
            <w:pPr>
              <w:jc w:val="both"/>
              <w:rPr>
                <w:b/>
                <w:sz w:val="28"/>
                <w:szCs w:val="28"/>
              </w:rPr>
            </w:pPr>
            <w:r w:rsidRPr="00043D2A">
              <w:rPr>
                <w:b/>
                <w:sz w:val="28"/>
                <w:szCs w:val="28"/>
              </w:rPr>
              <w:t>III. Tương tác của các hạt sơ cấp</w:t>
            </w:r>
          </w:p>
          <w:p w:rsidR="00606CA9" w:rsidRPr="00043D2A" w:rsidRDefault="00606CA9" w:rsidP="00043D2A">
            <w:pPr>
              <w:jc w:val="both"/>
              <w:rPr>
                <w:sz w:val="28"/>
                <w:szCs w:val="28"/>
              </w:rPr>
            </w:pPr>
            <w:r w:rsidRPr="00043D2A">
              <w:rPr>
                <w:sz w:val="28"/>
                <w:szCs w:val="28"/>
              </w:rPr>
              <w:t>- Có 4 loại cơ bản</w:t>
            </w:r>
          </w:p>
          <w:p w:rsidR="00606CA9" w:rsidRPr="00043D2A" w:rsidRDefault="00606CA9" w:rsidP="00043D2A">
            <w:pPr>
              <w:jc w:val="both"/>
              <w:rPr>
                <w:b/>
                <w:i/>
                <w:sz w:val="28"/>
                <w:szCs w:val="28"/>
              </w:rPr>
            </w:pPr>
            <w:r w:rsidRPr="00043D2A">
              <w:rPr>
                <w:b/>
                <w:i/>
                <w:sz w:val="28"/>
                <w:szCs w:val="28"/>
              </w:rPr>
              <w:t>1. Tương tác điện từ</w:t>
            </w:r>
          </w:p>
          <w:p w:rsidR="00606CA9" w:rsidRPr="00043D2A" w:rsidRDefault="00606CA9" w:rsidP="00043D2A">
            <w:pPr>
              <w:jc w:val="both"/>
              <w:rPr>
                <w:sz w:val="28"/>
                <w:szCs w:val="28"/>
              </w:rPr>
            </w:pPr>
            <w:r w:rsidRPr="00043D2A">
              <w:rPr>
                <w:sz w:val="28"/>
                <w:szCs w:val="28"/>
              </w:rPr>
              <w:t>- Là tương tác giữa phôtôn và các hạt mang điện và giữa các hạt mang điện với nhau.</w:t>
            </w:r>
          </w:p>
          <w:p w:rsidR="00606CA9" w:rsidRPr="00043D2A" w:rsidRDefault="00606CA9" w:rsidP="00043D2A">
            <w:pPr>
              <w:jc w:val="both"/>
              <w:rPr>
                <w:sz w:val="28"/>
                <w:szCs w:val="28"/>
              </w:rPr>
            </w:pPr>
            <w:r w:rsidRPr="00043D2A">
              <w:rPr>
                <w:sz w:val="28"/>
                <w:szCs w:val="28"/>
              </w:rPr>
              <w:t>2</w:t>
            </w:r>
            <w:r w:rsidRPr="00043D2A">
              <w:rPr>
                <w:b/>
                <w:i/>
                <w:sz w:val="28"/>
                <w:szCs w:val="28"/>
              </w:rPr>
              <w:t>. Tương tác mạnh</w:t>
            </w:r>
          </w:p>
          <w:p w:rsidR="00606CA9" w:rsidRPr="00043D2A" w:rsidRDefault="00606CA9" w:rsidP="00043D2A">
            <w:pPr>
              <w:jc w:val="both"/>
              <w:rPr>
                <w:sz w:val="28"/>
                <w:szCs w:val="28"/>
              </w:rPr>
            </w:pPr>
            <w:r w:rsidRPr="00043D2A">
              <w:rPr>
                <w:sz w:val="28"/>
                <w:szCs w:val="28"/>
              </w:rPr>
              <w:t>- Là tương tác giữa các hađrôn.</w:t>
            </w:r>
          </w:p>
          <w:p w:rsidR="00606CA9" w:rsidRPr="00043D2A" w:rsidRDefault="00606CA9" w:rsidP="00043D2A">
            <w:pPr>
              <w:jc w:val="both"/>
              <w:rPr>
                <w:b/>
                <w:i/>
                <w:sz w:val="28"/>
                <w:szCs w:val="28"/>
              </w:rPr>
            </w:pPr>
            <w:r w:rsidRPr="00043D2A">
              <w:rPr>
                <w:b/>
                <w:i/>
                <w:sz w:val="28"/>
                <w:szCs w:val="28"/>
              </w:rPr>
              <w:t>3. Tương tác yếu. Các leptôn</w:t>
            </w:r>
          </w:p>
          <w:p w:rsidR="00606CA9" w:rsidRPr="00043D2A" w:rsidRDefault="00606CA9" w:rsidP="00043D2A">
            <w:pPr>
              <w:jc w:val="both"/>
              <w:rPr>
                <w:sz w:val="28"/>
                <w:szCs w:val="28"/>
              </w:rPr>
            </w:pPr>
            <w:r w:rsidRPr="00043D2A">
              <w:rPr>
                <w:sz w:val="28"/>
                <w:szCs w:val="28"/>
              </w:rPr>
              <w:t>- Là tương tác có các leptôn tham gia.</w:t>
            </w:r>
          </w:p>
          <w:p w:rsidR="00606CA9" w:rsidRPr="00043D2A" w:rsidRDefault="00606CA9" w:rsidP="00043D2A">
            <w:pPr>
              <w:jc w:val="both"/>
              <w:rPr>
                <w:sz w:val="28"/>
                <w:szCs w:val="28"/>
              </w:rPr>
            </w:pPr>
            <w:r w:rsidRPr="00043D2A">
              <w:rPr>
                <w:sz w:val="28"/>
                <w:szCs w:val="28"/>
              </w:rPr>
              <w:t>- Có 6 hạt leptôn:</w:t>
            </w:r>
          </w:p>
          <w:p w:rsidR="00606CA9" w:rsidRPr="00043D2A" w:rsidRDefault="00606CA9" w:rsidP="00043D2A">
            <w:pPr>
              <w:jc w:val="both"/>
              <w:rPr>
                <w:sz w:val="28"/>
                <w:szCs w:val="28"/>
              </w:rPr>
            </w:pPr>
            <w:r w:rsidRPr="00043D2A">
              <w:rPr>
                <w:position w:val="-36"/>
                <w:sz w:val="28"/>
                <w:szCs w:val="28"/>
              </w:rPr>
              <w:object w:dxaOrig="1800" w:dyaOrig="840">
                <v:shape id="_x0000_i1770" type="#_x0000_t75" style="width:90.15pt;height:41.95pt" o:ole="">
                  <v:imagedata r:id="rId1482" o:title=""/>
                </v:shape>
                <o:OLEObject Type="Embed" ProgID="Equation.DSMT4" ShapeID="_x0000_i1770" DrawAspect="Content" ObjectID="_1629614837" r:id="rId1483"/>
              </w:object>
            </w:r>
          </w:p>
          <w:p w:rsidR="00606CA9" w:rsidRPr="00043D2A" w:rsidRDefault="00606CA9" w:rsidP="00043D2A">
            <w:pPr>
              <w:jc w:val="both"/>
              <w:rPr>
                <w:b/>
                <w:i/>
                <w:sz w:val="28"/>
                <w:szCs w:val="28"/>
              </w:rPr>
            </w:pPr>
            <w:r w:rsidRPr="00043D2A">
              <w:rPr>
                <w:b/>
                <w:i/>
                <w:sz w:val="28"/>
                <w:szCs w:val="28"/>
              </w:rPr>
              <w:t>4. Tương tác hấp dẫn</w:t>
            </w:r>
          </w:p>
          <w:p w:rsidR="00606CA9" w:rsidRPr="00043D2A" w:rsidRDefault="00606CA9" w:rsidP="00043D2A">
            <w:pPr>
              <w:jc w:val="both"/>
              <w:rPr>
                <w:sz w:val="28"/>
                <w:szCs w:val="28"/>
              </w:rPr>
            </w:pPr>
            <w:r w:rsidRPr="00043D2A">
              <w:rPr>
                <w:sz w:val="28"/>
                <w:szCs w:val="28"/>
              </w:rPr>
              <w:t>- Là tương tác giữa các hạt (các vật) có khối lượng khác không.</w:t>
            </w:r>
          </w:p>
          <w:p w:rsidR="00606CA9" w:rsidRPr="00043D2A" w:rsidRDefault="00606CA9" w:rsidP="00043D2A">
            <w:pPr>
              <w:jc w:val="both"/>
              <w:rPr>
                <w:b/>
                <w:i/>
                <w:sz w:val="28"/>
                <w:szCs w:val="28"/>
              </w:rPr>
            </w:pPr>
            <w:r w:rsidRPr="00043D2A">
              <w:rPr>
                <w:b/>
                <w:i/>
                <w:sz w:val="28"/>
                <w:szCs w:val="28"/>
              </w:rPr>
              <w:t xml:space="preserve">5. Sự thống nhất của các tương tác </w:t>
            </w:r>
          </w:p>
          <w:p w:rsidR="00606CA9" w:rsidRPr="00043D2A" w:rsidRDefault="00606CA9" w:rsidP="00043D2A">
            <w:pPr>
              <w:jc w:val="both"/>
              <w:rPr>
                <w:sz w:val="28"/>
                <w:szCs w:val="28"/>
              </w:rPr>
            </w:pPr>
            <w:r w:rsidRPr="00043D2A">
              <w:rPr>
                <w:sz w:val="28"/>
                <w:szCs w:val="28"/>
              </w:rPr>
              <w:t>- Trong điều kiện năng lượng cực cao, thì cường độ của các tương tác sẽ cùng cỡ với nhau. Khi đó có thể xây dựng một lí thuyết thống nhất các loại tương tác đó.</w:t>
            </w: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10"/>
            <w:shd w:val="clear" w:color="auto" w:fill="auto"/>
            <w:vAlign w:val="center"/>
          </w:tcPr>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1. Trong phạm vi kích thước và cấu tạo xét trong bài này, những hạt nào không thể coi là hạt sơ cấp ?</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Electron.        B. Hạt nhân hiđrô.</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C. Nơtron.        D. Hạt nhân .</w:t>
            </w:r>
            <w:r w:rsidR="00131BC2" w:rsidRPr="00ED31E0">
              <w:rPr>
                <w:position w:val="-12"/>
                <w:sz w:val="28"/>
                <w:szCs w:val="28"/>
                <w:lang w:val="fr-FR"/>
              </w:rPr>
              <w:object w:dxaOrig="380" w:dyaOrig="380">
                <v:shape id="_x0000_i1771" type="#_x0000_t75" style="width:18.8pt;height:18.8pt" o:ole="">
                  <v:imagedata r:id="rId1269" o:title=""/>
                </v:shape>
                <o:OLEObject Type="Embed" ProgID="Equation.3" ShapeID="_x0000_i1771" DrawAspect="Content" ObjectID="_1629614838" r:id="rId1484"/>
              </w:objec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2. Electron là hạt sơ cấp thuộc loại</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leptôn.        B. hipêron.        C. mêzôn.        D. nuclon.</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3. Hạt nào sau đây không phải là hạt sơ cấp ?</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A. prôtôn (p).        B. anpha (α).</w:t>
            </w:r>
          </w:p>
          <w:p w:rsidR="00B86F1A" w:rsidRPr="00ED31E0" w:rsidRDefault="00B86F1A" w:rsidP="00ED31E0">
            <w:pPr>
              <w:pStyle w:val="NormalWeb"/>
              <w:spacing w:before="0" w:beforeAutospacing="0" w:after="0" w:afterAutospacing="0"/>
              <w:ind w:left="48" w:right="48"/>
              <w:jc w:val="both"/>
              <w:rPr>
                <w:color w:val="000000"/>
                <w:sz w:val="28"/>
                <w:szCs w:val="28"/>
              </w:rPr>
            </w:pPr>
            <w:r w:rsidRPr="00ED31E0">
              <w:rPr>
                <w:color w:val="000000"/>
                <w:sz w:val="28"/>
                <w:szCs w:val="28"/>
              </w:rPr>
              <w:t>C. pôzitron (e+).        D. êlectron (e).</w:t>
            </w:r>
          </w:p>
          <w:tbl>
            <w:tblPr>
              <w:tblW w:w="6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166"/>
              <w:gridCol w:w="2166"/>
              <w:gridCol w:w="2077"/>
            </w:tblGrid>
            <w:tr w:rsidR="00B86F1A" w:rsidRPr="00ED31E0" w:rsidTr="00FA1AFE">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1</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2</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3</w:t>
                  </w:r>
                </w:p>
              </w:tc>
            </w:tr>
            <w:tr w:rsidR="00B86F1A" w:rsidRPr="00ED31E0" w:rsidTr="00FA1AFE">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D</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A</w:t>
                  </w:r>
                </w:p>
              </w:tc>
              <w:tc>
                <w:tcPr>
                  <w:tcW w:w="0" w:type="auto"/>
                  <w:shd w:val="clear" w:color="auto" w:fill="auto"/>
                  <w:tcMar>
                    <w:top w:w="92" w:type="dxa"/>
                    <w:left w:w="92" w:type="dxa"/>
                    <w:bottom w:w="92" w:type="dxa"/>
                    <w:right w:w="92" w:type="dxa"/>
                  </w:tcMar>
                  <w:hideMark/>
                </w:tcPr>
                <w:p w:rsidR="00B86F1A" w:rsidRPr="00ED31E0" w:rsidRDefault="00B86F1A" w:rsidP="00ED31E0">
                  <w:pPr>
                    <w:rPr>
                      <w:color w:val="313131"/>
                      <w:sz w:val="28"/>
                      <w:szCs w:val="28"/>
                    </w:rPr>
                  </w:pPr>
                  <w:r w:rsidRPr="00ED31E0">
                    <w:rPr>
                      <w:color w:val="313131"/>
                      <w:sz w:val="28"/>
                      <w:szCs w:val="28"/>
                    </w:rPr>
                    <w:t>B</w:t>
                  </w:r>
                </w:p>
              </w:tc>
            </w:tr>
          </w:tbl>
          <w:p w:rsidR="00C03D71" w:rsidRPr="00ED31E0" w:rsidRDefault="00C03D71" w:rsidP="00ED31E0">
            <w:pPr>
              <w:ind w:left="48" w:right="48"/>
              <w:jc w:val="both"/>
              <w:rPr>
                <w:sz w:val="28"/>
                <w:szCs w:val="28"/>
              </w:rPr>
            </w:pP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A97B41">
        <w:trPr>
          <w:gridAfter w:val="1"/>
          <w:wAfter w:w="62" w:type="dxa"/>
        </w:trPr>
        <w:tc>
          <w:tcPr>
            <w:tcW w:w="2235" w:type="dxa"/>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A97B41" w:rsidRPr="00ED31E0">
              <w:rPr>
                <w:sz w:val="28"/>
                <w:szCs w:val="28"/>
                <w:lang w:val="de-AT"/>
              </w:rPr>
              <w:t>:</w:t>
            </w:r>
          </w:p>
          <w:p w:rsidR="00A97B41" w:rsidRPr="00ED31E0" w:rsidRDefault="00A97B41" w:rsidP="00ED31E0">
            <w:pPr>
              <w:jc w:val="both"/>
              <w:rPr>
                <w:sz w:val="28"/>
                <w:szCs w:val="28"/>
                <w:lang w:val="de-AT"/>
              </w:rPr>
            </w:pPr>
            <w:r w:rsidRPr="00ED31E0">
              <w:rPr>
                <w:color w:val="008000"/>
                <w:sz w:val="28"/>
                <w:szCs w:val="28"/>
                <w:shd w:val="clear" w:color="auto" w:fill="FFFFFF"/>
              </w:rPr>
              <w:t>Nêu những đặc trưng của các hạt sơ cấp.</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2693" w:type="dxa"/>
            <w:gridSpan w:val="4"/>
            <w:shd w:val="clear" w:color="auto" w:fill="auto"/>
          </w:tcPr>
          <w:p w:rsidR="00C03D71" w:rsidRPr="00ED31E0" w:rsidRDefault="00C03D71" w:rsidP="00ED31E0">
            <w:pPr>
              <w:pStyle w:val="ListParagraph"/>
              <w:ind w:left="0"/>
              <w:jc w:val="both"/>
              <w:rPr>
                <w:b/>
                <w:sz w:val="28"/>
                <w:szCs w:val="28"/>
              </w:rPr>
            </w:pPr>
            <w:r w:rsidRPr="00ED31E0">
              <w:rPr>
                <w:b/>
                <w:bCs/>
                <w:sz w:val="28"/>
                <w:szCs w:val="28"/>
                <w:lang w:val="en-CA"/>
              </w:rPr>
              <w:t>Thực hiện nhiệm vụ học tập:</w:t>
            </w:r>
          </w:p>
          <w:p w:rsidR="00C03D71" w:rsidRPr="00ED31E0" w:rsidRDefault="00C03D71" w:rsidP="00ED31E0">
            <w:pPr>
              <w:jc w:val="both"/>
              <w:rPr>
                <w:sz w:val="28"/>
                <w:szCs w:val="28"/>
              </w:rPr>
            </w:pPr>
            <w:r w:rsidRPr="00ED31E0">
              <w:rPr>
                <w:sz w:val="28"/>
                <w:szCs w:val="28"/>
              </w:rPr>
              <w:t>- HS sắp xếp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tc>
        <w:tc>
          <w:tcPr>
            <w:tcW w:w="5386" w:type="dxa"/>
            <w:gridSpan w:val="5"/>
            <w:shd w:val="clear" w:color="auto" w:fill="auto"/>
          </w:tcPr>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Những đặc trưng của các hạt sơ cấp là:</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a. Khối lượng nghỉ m</w:t>
            </w:r>
            <w:r w:rsidRPr="00ED31E0">
              <w:rPr>
                <w:color w:val="000000"/>
                <w:sz w:val="28"/>
                <w:szCs w:val="28"/>
                <w:vertAlign w:val="subscript"/>
              </w:rPr>
              <w:t>0</w:t>
            </w:r>
            <w:r w:rsidRPr="00ED31E0">
              <w:rPr>
                <w:color w:val="000000"/>
                <w:sz w:val="28"/>
                <w:szCs w:val="28"/>
              </w:rPr>
              <w:t> . Thí dụ: me = 9,1.10</w:t>
            </w:r>
            <w:r w:rsidRPr="00ED31E0">
              <w:rPr>
                <w:color w:val="000000"/>
                <w:sz w:val="28"/>
                <w:szCs w:val="28"/>
                <w:vertAlign w:val="superscript"/>
              </w:rPr>
              <w:t>-31</w:t>
            </w:r>
            <w:r w:rsidRPr="00ED31E0">
              <w:rPr>
                <w:color w:val="000000"/>
                <w:sz w:val="28"/>
                <w:szCs w:val="28"/>
              </w:rPr>
              <w:t>kg</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b. Năng lượng nghỉ E</w:t>
            </w:r>
            <w:r w:rsidRPr="00ED31E0">
              <w:rPr>
                <w:color w:val="000000"/>
                <w:sz w:val="28"/>
                <w:szCs w:val="28"/>
                <w:vertAlign w:val="subscript"/>
              </w:rPr>
              <w:t>0</w:t>
            </w:r>
            <w:r w:rsidRPr="00ED31E0">
              <w:rPr>
                <w:color w:val="000000"/>
                <w:sz w:val="28"/>
                <w:szCs w:val="28"/>
              </w:rPr>
              <w:t> = m</w:t>
            </w:r>
            <w:r w:rsidRPr="00ED31E0">
              <w:rPr>
                <w:color w:val="000000"/>
                <w:sz w:val="28"/>
                <w:szCs w:val="28"/>
                <w:vertAlign w:val="subscript"/>
              </w:rPr>
              <w:t>0</w:t>
            </w:r>
            <w:r w:rsidRPr="00ED31E0">
              <w:rPr>
                <w:color w:val="000000"/>
                <w:sz w:val="28"/>
                <w:szCs w:val="28"/>
              </w:rPr>
              <w:t>c</w:t>
            </w:r>
            <w:r w:rsidRPr="00ED31E0">
              <w:rPr>
                <w:color w:val="000000"/>
                <w:sz w:val="28"/>
                <w:szCs w:val="28"/>
                <w:vertAlign w:val="superscript"/>
              </w:rPr>
              <w:t>2</w:t>
            </w:r>
            <w:r w:rsidRPr="00ED31E0">
              <w:rPr>
                <w:color w:val="000000"/>
                <w:sz w:val="28"/>
                <w:szCs w:val="28"/>
              </w:rPr>
              <w:t>. Thí dụ: E</w:t>
            </w:r>
            <w:r w:rsidRPr="00ED31E0">
              <w:rPr>
                <w:color w:val="000000"/>
                <w:sz w:val="28"/>
                <w:szCs w:val="28"/>
                <w:vertAlign w:val="subscript"/>
              </w:rPr>
              <w:t>0</w:t>
            </w:r>
            <w:r w:rsidRPr="00ED31E0">
              <w:rPr>
                <w:color w:val="000000"/>
                <w:sz w:val="28"/>
                <w:szCs w:val="28"/>
              </w:rPr>
              <w:t> = 0,511MeV</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c. Điện tích Q có đơn vị là điện tích nguyên tố e.</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Thí dụ: proton Q = +1, photon Q = 0</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d. Spin: là đặc trưng cho chuyển động nội tại của một hạt cơ bản.</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Momen spin được tính theo số lượng tử spin s.</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Thí dụ: Electron, proton, neutron s = 1/2; photon s = 1.</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Mômen động lượng riêng: Tính bởi công thức: s.h/(2π)</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e. Thời gian sống trung bình T:</w:t>
            </w:r>
          </w:p>
          <w:p w:rsidR="00A97B4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Hạt bền: Hạt bền là hạt không phân rã. Có 4 hạt: proton, electron, photon, neutrino</w:t>
            </w:r>
          </w:p>
          <w:p w:rsidR="00C03D71" w:rsidRPr="00ED31E0" w:rsidRDefault="00A97B41" w:rsidP="00ED31E0">
            <w:pPr>
              <w:pStyle w:val="NormalWeb"/>
              <w:spacing w:before="0" w:beforeAutospacing="0" w:after="0" w:afterAutospacing="0"/>
              <w:ind w:left="48" w:right="48"/>
              <w:jc w:val="both"/>
              <w:rPr>
                <w:color w:val="000000"/>
                <w:sz w:val="28"/>
                <w:szCs w:val="28"/>
              </w:rPr>
            </w:pPr>
            <w:r w:rsidRPr="00ED31E0">
              <w:rPr>
                <w:color w:val="000000"/>
                <w:sz w:val="28"/>
                <w:szCs w:val="28"/>
              </w:rPr>
              <w:t>+ Không bền: là các hạt phân rã thành hạt khác. Các hạt có thời gian sống ngắn: từ 10</w:t>
            </w:r>
            <w:r w:rsidRPr="00ED31E0">
              <w:rPr>
                <w:color w:val="000000"/>
                <w:sz w:val="28"/>
                <w:szCs w:val="28"/>
                <w:vertAlign w:val="superscript"/>
              </w:rPr>
              <w:t>-24</w:t>
            </w:r>
            <w:r w:rsidRPr="00ED31E0">
              <w:rPr>
                <w:color w:val="000000"/>
                <w:sz w:val="28"/>
                <w:szCs w:val="28"/>
              </w:rPr>
              <w:t> đến 10</w:t>
            </w:r>
            <w:r w:rsidRPr="00ED31E0">
              <w:rPr>
                <w:color w:val="000000"/>
                <w:sz w:val="28"/>
                <w:szCs w:val="28"/>
                <w:vertAlign w:val="superscript"/>
              </w:rPr>
              <w:t>-6</w:t>
            </w:r>
            <w:r w:rsidRPr="00ED31E0">
              <w:rPr>
                <w:color w:val="000000"/>
                <w:sz w:val="28"/>
                <w:szCs w:val="28"/>
              </w:rPr>
              <w:t>s. Nơtron thời gian sống dài, khoảng 932s.</w:t>
            </w:r>
          </w:p>
        </w:tc>
      </w:tr>
      <w:tr w:rsidR="00C03D71" w:rsidRPr="00ED31E0" w:rsidTr="007A20C7">
        <w:trPr>
          <w:gridAfter w:val="1"/>
          <w:wAfter w:w="62" w:type="dxa"/>
        </w:trPr>
        <w:tc>
          <w:tcPr>
            <w:tcW w:w="10314" w:type="dxa"/>
            <w:gridSpan w:val="10"/>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10"/>
            <w:shd w:val="clear" w:color="auto" w:fill="auto"/>
          </w:tcPr>
          <w:p w:rsidR="00C03D71" w:rsidRPr="00ED31E0" w:rsidRDefault="00B86F1A" w:rsidP="00ED31E0">
            <w:pPr>
              <w:jc w:val="both"/>
              <w:rPr>
                <w:bCs/>
                <w:sz w:val="28"/>
                <w:szCs w:val="28"/>
                <w:lang w:val="de-AT"/>
              </w:rPr>
            </w:pPr>
            <w:r w:rsidRPr="00ED31E0">
              <w:rPr>
                <w:bCs/>
                <w:sz w:val="28"/>
                <w:szCs w:val="28"/>
                <w:lang w:val="de-AT"/>
              </w:rPr>
              <w:t>Tìm hiểu thêm về các loại hạt mới khác trên các tư liệu mạng</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08, 209 và SBT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0A425C" w:rsidRPr="00ED31E0" w:rsidRDefault="000A425C"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rPr>
          <w:sz w:val="28"/>
          <w:szCs w:val="28"/>
        </w:rPr>
      </w:pPr>
      <w:r w:rsidRPr="00ED31E0">
        <w:rPr>
          <w:sz w:val="28"/>
          <w:szCs w:val="28"/>
        </w:rPr>
        <w:t>Tiết 68</w:t>
      </w:r>
    </w:p>
    <w:p w:rsidR="00606CA9" w:rsidRPr="00ED31E0" w:rsidRDefault="00606CA9" w:rsidP="00ED31E0">
      <w:pPr>
        <w:jc w:val="center"/>
        <w:rPr>
          <w:b/>
          <w:sz w:val="28"/>
          <w:szCs w:val="28"/>
        </w:rPr>
      </w:pPr>
      <w:r w:rsidRPr="00ED31E0">
        <w:rPr>
          <w:b/>
          <w:sz w:val="28"/>
          <w:szCs w:val="28"/>
        </w:rPr>
        <w:t>CẤU TẠO VŨ TRỤ</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 xml:space="preserve">I. MỤC TIÊU BÀI HỌC </w:t>
      </w:r>
    </w:p>
    <w:p w:rsidR="00606CA9" w:rsidRPr="00ED31E0" w:rsidRDefault="00606CA9" w:rsidP="00ED31E0">
      <w:pPr>
        <w:jc w:val="both"/>
        <w:rPr>
          <w:sz w:val="28"/>
          <w:szCs w:val="28"/>
        </w:rPr>
      </w:pPr>
      <w:r w:rsidRPr="00ED31E0">
        <w:rPr>
          <w:b/>
          <w:sz w:val="28"/>
          <w:szCs w:val="28"/>
        </w:rPr>
        <w:t>1. Về kiến thức</w:t>
      </w:r>
    </w:p>
    <w:p w:rsidR="00606CA9" w:rsidRPr="00ED31E0" w:rsidRDefault="00606CA9" w:rsidP="00ED31E0">
      <w:pPr>
        <w:jc w:val="both"/>
        <w:rPr>
          <w:sz w:val="28"/>
          <w:szCs w:val="28"/>
        </w:rPr>
      </w:pPr>
      <w:r w:rsidRPr="00ED31E0">
        <w:rPr>
          <w:sz w:val="28"/>
          <w:szCs w:val="28"/>
        </w:rPr>
        <w:t>- Trình bày được sơ lược về cấu trúc của hệ Mặt Trời.</w:t>
      </w:r>
    </w:p>
    <w:p w:rsidR="00606CA9" w:rsidRPr="00ED31E0" w:rsidRDefault="00606CA9" w:rsidP="00ED31E0">
      <w:pPr>
        <w:jc w:val="both"/>
        <w:rPr>
          <w:sz w:val="28"/>
          <w:szCs w:val="28"/>
        </w:rPr>
      </w:pPr>
      <w:r w:rsidRPr="00ED31E0">
        <w:rPr>
          <w:sz w:val="28"/>
          <w:szCs w:val="28"/>
        </w:rPr>
        <w:t>- Trình bày được sơ lược về các thành phần cấu tạo của một thiên hà.</w:t>
      </w:r>
    </w:p>
    <w:p w:rsidR="00606CA9" w:rsidRPr="00ED31E0" w:rsidRDefault="00606CA9" w:rsidP="00ED31E0">
      <w:pPr>
        <w:jc w:val="both"/>
        <w:rPr>
          <w:sz w:val="28"/>
          <w:szCs w:val="28"/>
        </w:rPr>
      </w:pPr>
      <w:r w:rsidRPr="00ED31E0">
        <w:rPr>
          <w:sz w:val="28"/>
          <w:szCs w:val="28"/>
        </w:rPr>
        <w:t>- Mô tả được hình dạng của Thiên Hà của chúng ta (Ngân Hà)..</w:t>
      </w:r>
    </w:p>
    <w:p w:rsidR="00606CA9" w:rsidRPr="00ED31E0" w:rsidRDefault="00606CA9" w:rsidP="00ED31E0">
      <w:pPr>
        <w:jc w:val="both"/>
        <w:rPr>
          <w:sz w:val="28"/>
          <w:szCs w:val="28"/>
        </w:rPr>
      </w:pPr>
      <w:r w:rsidRPr="00ED31E0">
        <w:rPr>
          <w:b/>
          <w:sz w:val="28"/>
          <w:szCs w:val="28"/>
        </w:rPr>
        <w:t>2. Về kĩ năng</w:t>
      </w:r>
    </w:p>
    <w:p w:rsidR="00606CA9" w:rsidRPr="00ED31E0" w:rsidRDefault="00606CA9" w:rsidP="00ED31E0">
      <w:pPr>
        <w:jc w:val="both"/>
        <w:rPr>
          <w:sz w:val="28"/>
          <w:szCs w:val="28"/>
        </w:rPr>
      </w:pPr>
      <w:r w:rsidRPr="00ED31E0">
        <w:rPr>
          <w:sz w:val="28"/>
          <w:szCs w:val="28"/>
        </w:rPr>
        <w:t>- Vận dụng được các biểu thức làm các bài tập đơn giản và nâng cao trong SGK hoặc SBT vật lý 12.</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7A20C7" w:rsidRPr="00ED31E0" w:rsidRDefault="007A20C7" w:rsidP="00ED31E0">
      <w:pPr>
        <w:jc w:val="both"/>
        <w:rPr>
          <w:b/>
          <w:sz w:val="28"/>
          <w:szCs w:val="28"/>
        </w:rPr>
      </w:pPr>
      <w:r w:rsidRPr="00ED31E0">
        <w:rPr>
          <w:b/>
          <w:sz w:val="28"/>
          <w:szCs w:val="28"/>
        </w:rPr>
        <w:t>II. PHƯƠNG PHÁP-KĨ THUẬT</w:t>
      </w:r>
    </w:p>
    <w:p w:rsidR="007A20C7" w:rsidRPr="00ED31E0" w:rsidRDefault="007A20C7" w:rsidP="00ED31E0">
      <w:pPr>
        <w:jc w:val="both"/>
        <w:rPr>
          <w:b/>
          <w:sz w:val="28"/>
          <w:szCs w:val="28"/>
        </w:rPr>
      </w:pPr>
      <w:r w:rsidRPr="00ED31E0">
        <w:rPr>
          <w:b/>
          <w:sz w:val="28"/>
          <w:szCs w:val="28"/>
        </w:rPr>
        <w:t>1. Phương pháp</w:t>
      </w:r>
    </w:p>
    <w:p w:rsidR="007A20C7" w:rsidRPr="00ED31E0" w:rsidRDefault="007A20C7" w:rsidP="00ED31E0">
      <w:pPr>
        <w:rPr>
          <w:sz w:val="28"/>
          <w:szCs w:val="28"/>
        </w:rPr>
      </w:pPr>
      <w:r w:rsidRPr="00ED31E0">
        <w:rPr>
          <w:sz w:val="28"/>
          <w:szCs w:val="28"/>
        </w:rPr>
        <w:t>PP dạy học Gợi mở - vấn đáp, PP thuyết trình, PP hoạt động nhóm, PP công tác độc lập</w:t>
      </w:r>
    </w:p>
    <w:p w:rsidR="007A20C7" w:rsidRPr="00ED31E0" w:rsidRDefault="007A20C7" w:rsidP="00ED31E0">
      <w:pPr>
        <w:jc w:val="both"/>
        <w:rPr>
          <w:b/>
          <w:sz w:val="28"/>
          <w:szCs w:val="28"/>
        </w:rPr>
      </w:pPr>
      <w:r w:rsidRPr="00ED31E0">
        <w:rPr>
          <w:b/>
          <w:sz w:val="28"/>
          <w:szCs w:val="28"/>
        </w:rPr>
        <w:t>2. Kĩ thuật dạy học</w:t>
      </w:r>
    </w:p>
    <w:p w:rsidR="007A20C7" w:rsidRPr="00ED31E0" w:rsidRDefault="007A20C7" w:rsidP="00ED31E0">
      <w:pPr>
        <w:jc w:val="both"/>
        <w:rPr>
          <w:sz w:val="28"/>
          <w:szCs w:val="28"/>
        </w:rPr>
      </w:pPr>
      <w:r w:rsidRPr="00ED31E0">
        <w:rPr>
          <w:sz w:val="28"/>
          <w:szCs w:val="28"/>
        </w:rPr>
        <w:t>Kĩ thật dặt câu hỏi, kĩ thuật XYZ</w:t>
      </w:r>
    </w:p>
    <w:p w:rsidR="007A20C7" w:rsidRPr="00ED31E0" w:rsidRDefault="007A20C7" w:rsidP="00ED31E0">
      <w:pPr>
        <w:jc w:val="both"/>
        <w:rPr>
          <w:b/>
          <w:sz w:val="28"/>
          <w:szCs w:val="28"/>
          <w:lang w:val="pt-BR"/>
        </w:rPr>
      </w:pPr>
      <w:r w:rsidRPr="00ED31E0">
        <w:rPr>
          <w:b/>
          <w:sz w:val="28"/>
          <w:szCs w:val="28"/>
          <w:lang w:val="pt-BR"/>
        </w:rPr>
        <w:t>III. CHUẨN BỊ</w:t>
      </w:r>
    </w:p>
    <w:p w:rsidR="007A20C7" w:rsidRPr="00ED31E0" w:rsidRDefault="007A20C7" w:rsidP="00ED31E0">
      <w:pPr>
        <w:jc w:val="both"/>
        <w:rPr>
          <w:b/>
          <w:sz w:val="28"/>
          <w:szCs w:val="28"/>
          <w:lang w:val="pt-BR"/>
        </w:rPr>
      </w:pPr>
      <w:r w:rsidRPr="00ED31E0">
        <w:rPr>
          <w:b/>
          <w:sz w:val="28"/>
          <w:szCs w:val="28"/>
          <w:lang w:val="pt-BR"/>
        </w:rPr>
        <w:t>1. Chuẩn bị của giáo viên:</w:t>
      </w:r>
    </w:p>
    <w:p w:rsidR="007A20C7" w:rsidRPr="00ED31E0" w:rsidRDefault="007A20C7" w:rsidP="00ED31E0">
      <w:pPr>
        <w:jc w:val="both"/>
        <w:rPr>
          <w:sz w:val="28"/>
          <w:szCs w:val="28"/>
        </w:rPr>
      </w:pPr>
      <w:r w:rsidRPr="00ED31E0">
        <w:rPr>
          <w:sz w:val="28"/>
          <w:szCs w:val="28"/>
        </w:rPr>
        <w:t>- Gíao án, tranh, ảnh trong SGK.</w:t>
      </w:r>
    </w:p>
    <w:p w:rsidR="007A20C7" w:rsidRPr="00ED31E0" w:rsidRDefault="007A20C7" w:rsidP="00ED31E0">
      <w:pPr>
        <w:jc w:val="both"/>
        <w:rPr>
          <w:sz w:val="28"/>
          <w:szCs w:val="28"/>
        </w:rPr>
      </w:pPr>
      <w:r w:rsidRPr="00ED31E0">
        <w:rPr>
          <w:sz w:val="28"/>
          <w:szCs w:val="28"/>
        </w:rPr>
        <w:t>- SGK, SGV, một số dụng cụ thí nghiệm</w:t>
      </w:r>
    </w:p>
    <w:p w:rsidR="007A20C7" w:rsidRPr="00ED31E0" w:rsidRDefault="007A20C7" w:rsidP="00ED31E0">
      <w:pPr>
        <w:jc w:val="both"/>
        <w:rPr>
          <w:sz w:val="28"/>
          <w:szCs w:val="28"/>
        </w:rPr>
      </w:pPr>
      <w:r w:rsidRPr="00ED31E0">
        <w:rPr>
          <w:sz w:val="28"/>
          <w:szCs w:val="28"/>
        </w:rPr>
        <w:t>- Hình vẽ hệ Mặt Trời trên giấy khổ lớn.</w:t>
      </w:r>
    </w:p>
    <w:p w:rsidR="007A20C7" w:rsidRPr="00ED31E0" w:rsidRDefault="007A20C7" w:rsidP="00ED31E0">
      <w:pPr>
        <w:jc w:val="both"/>
        <w:rPr>
          <w:sz w:val="28"/>
          <w:szCs w:val="28"/>
        </w:rPr>
      </w:pPr>
      <w:r w:rsidRPr="00ED31E0">
        <w:rPr>
          <w:sz w:val="28"/>
          <w:szCs w:val="28"/>
        </w:rPr>
        <w:t>- Ảnh màu chụp Kim tinh, Hoả tinh, Mộc tinh, Thổ tinh và Trái Đất (chụp từ vệ tinh) in trên giấy khổ lớn.</w:t>
      </w:r>
    </w:p>
    <w:p w:rsidR="007A20C7" w:rsidRPr="00ED31E0" w:rsidRDefault="007A20C7" w:rsidP="00ED31E0">
      <w:pPr>
        <w:jc w:val="both"/>
        <w:rPr>
          <w:sz w:val="28"/>
          <w:szCs w:val="28"/>
        </w:rPr>
      </w:pPr>
      <w:r w:rsidRPr="00ED31E0">
        <w:rPr>
          <w:sz w:val="28"/>
          <w:szCs w:val="28"/>
        </w:rPr>
        <w:t>- Ảnh chụp một số thiên hà.</w:t>
      </w:r>
    </w:p>
    <w:p w:rsidR="007A20C7" w:rsidRPr="00ED31E0" w:rsidRDefault="007A20C7" w:rsidP="00ED31E0">
      <w:pPr>
        <w:jc w:val="both"/>
        <w:rPr>
          <w:sz w:val="28"/>
          <w:szCs w:val="28"/>
        </w:rPr>
      </w:pPr>
      <w:r w:rsidRPr="00ED31E0">
        <w:rPr>
          <w:sz w:val="28"/>
          <w:szCs w:val="28"/>
        </w:rPr>
        <w:t>- Hình vẽ Ngân Hà nhìn nghiêng và nhìn từ trên xuống</w:t>
      </w:r>
    </w:p>
    <w:p w:rsidR="007A20C7" w:rsidRPr="00ED31E0" w:rsidRDefault="007A20C7" w:rsidP="00ED31E0">
      <w:pPr>
        <w:jc w:val="both"/>
        <w:rPr>
          <w:b/>
          <w:sz w:val="28"/>
          <w:szCs w:val="28"/>
          <w:lang w:val="pt-BR"/>
        </w:rPr>
      </w:pPr>
      <w:r w:rsidRPr="00ED31E0">
        <w:rPr>
          <w:b/>
          <w:sz w:val="28"/>
          <w:szCs w:val="28"/>
          <w:lang w:val="pt-BR"/>
        </w:rPr>
        <w:t>2. Chuẩn bị của học sinh:</w:t>
      </w:r>
    </w:p>
    <w:p w:rsidR="007A20C7" w:rsidRPr="00ED31E0" w:rsidRDefault="007A20C7"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606CA9" w:rsidRPr="00ED31E0" w:rsidRDefault="00606CA9" w:rsidP="00ED31E0">
      <w:pPr>
        <w:jc w:val="both"/>
        <w:rPr>
          <w:b/>
          <w:sz w:val="28"/>
          <w:szCs w:val="28"/>
        </w:rPr>
      </w:pPr>
      <w:r w:rsidRPr="00ED31E0">
        <w:rPr>
          <w:b/>
          <w:sz w:val="28"/>
          <w:szCs w:val="28"/>
        </w:rPr>
        <w:t>III.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sz w:val="28"/>
          <w:szCs w:val="28"/>
        </w:rPr>
      </w:pPr>
      <w:r w:rsidRPr="00ED31E0">
        <w:rPr>
          <w:b/>
          <w:sz w:val="28"/>
          <w:szCs w:val="28"/>
        </w:rPr>
        <w:tab/>
        <w:t>2. Kiểm tra bài cũ</w:t>
      </w:r>
      <w:r w:rsidRPr="00ED31E0">
        <w:rPr>
          <w:sz w:val="28"/>
          <w:szCs w:val="28"/>
        </w:rPr>
        <w:t xml:space="preserve"> </w:t>
      </w:r>
    </w:p>
    <w:p w:rsidR="00606CA9" w:rsidRPr="00ED31E0" w:rsidRDefault="00606CA9" w:rsidP="00ED31E0">
      <w:pPr>
        <w:jc w:val="both"/>
        <w:rPr>
          <w:b/>
          <w:sz w:val="28"/>
          <w:szCs w:val="28"/>
        </w:rPr>
      </w:pPr>
      <w:r w:rsidRPr="00ED31E0">
        <w:rPr>
          <w:b/>
          <w:sz w:val="28"/>
          <w:szCs w:val="28"/>
        </w:rPr>
        <w:tab/>
        <w:t xml:space="preserve">3. Bài mới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3"/>
        <w:gridCol w:w="371"/>
        <w:gridCol w:w="1383"/>
        <w:gridCol w:w="1267"/>
        <w:gridCol w:w="62"/>
        <w:gridCol w:w="665"/>
        <w:gridCol w:w="1102"/>
        <w:gridCol w:w="2390"/>
        <w:gridCol w:w="61"/>
      </w:tblGrid>
      <w:tr w:rsidR="00BB2118" w:rsidRPr="00ED31E0" w:rsidTr="00FA1AFE">
        <w:trPr>
          <w:gridAfter w:val="1"/>
          <w:wAfter w:w="62" w:type="dxa"/>
        </w:trPr>
        <w:tc>
          <w:tcPr>
            <w:tcW w:w="3395" w:type="dxa"/>
            <w:gridSpan w:val="2"/>
            <w:shd w:val="clear" w:color="auto" w:fill="auto"/>
          </w:tcPr>
          <w:p w:rsidR="00BB2118" w:rsidRPr="00ED31E0" w:rsidRDefault="00BB2118" w:rsidP="00ED31E0">
            <w:pPr>
              <w:jc w:val="center"/>
              <w:rPr>
                <w:b/>
                <w:sz w:val="28"/>
                <w:szCs w:val="28"/>
              </w:rPr>
            </w:pPr>
            <w:r w:rsidRPr="00ED31E0">
              <w:rPr>
                <w:b/>
                <w:sz w:val="28"/>
                <w:szCs w:val="28"/>
              </w:rPr>
              <w:t>Họat động của giáo viên</w:t>
            </w:r>
          </w:p>
        </w:tc>
        <w:tc>
          <w:tcPr>
            <w:tcW w:w="3396" w:type="dxa"/>
            <w:gridSpan w:val="4"/>
            <w:shd w:val="clear" w:color="auto" w:fill="auto"/>
          </w:tcPr>
          <w:p w:rsidR="00BB2118" w:rsidRPr="00ED31E0" w:rsidRDefault="00BB2118" w:rsidP="00ED31E0">
            <w:pPr>
              <w:jc w:val="center"/>
              <w:rPr>
                <w:b/>
                <w:sz w:val="28"/>
                <w:szCs w:val="28"/>
              </w:rPr>
            </w:pPr>
            <w:r w:rsidRPr="00ED31E0">
              <w:rPr>
                <w:b/>
                <w:sz w:val="28"/>
                <w:szCs w:val="28"/>
              </w:rPr>
              <w:t>Họat động của học sinh</w:t>
            </w:r>
          </w:p>
        </w:tc>
        <w:tc>
          <w:tcPr>
            <w:tcW w:w="3523" w:type="dxa"/>
            <w:gridSpan w:val="2"/>
            <w:shd w:val="clear" w:color="auto" w:fill="auto"/>
          </w:tcPr>
          <w:p w:rsidR="00BB2118" w:rsidRPr="00ED31E0" w:rsidRDefault="00BB2118" w:rsidP="00ED31E0">
            <w:pPr>
              <w:jc w:val="center"/>
              <w:rPr>
                <w:b/>
                <w:sz w:val="28"/>
                <w:szCs w:val="28"/>
              </w:rPr>
            </w:pPr>
            <w:r w:rsidRPr="00ED31E0">
              <w:rPr>
                <w:b/>
                <w:sz w:val="28"/>
                <w:szCs w:val="28"/>
              </w:rPr>
              <w:t>Nội dung</w:t>
            </w:r>
          </w:p>
        </w:tc>
      </w:tr>
      <w:tr w:rsidR="00BB2118" w:rsidRPr="00ED31E0" w:rsidTr="00FA1AFE">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1: Khởi động (2’)</w:t>
            </w:r>
          </w:p>
          <w:p w:rsidR="00BB2118" w:rsidRPr="00ED31E0" w:rsidRDefault="00BB2118" w:rsidP="00ED31E0">
            <w:pPr>
              <w:rPr>
                <w:sz w:val="28"/>
                <w:szCs w:val="28"/>
              </w:rPr>
            </w:pPr>
            <w:r w:rsidRPr="00ED31E0">
              <w:rPr>
                <w:b/>
                <w:sz w:val="28"/>
                <w:szCs w:val="28"/>
              </w:rPr>
              <w:t>Mục tiêu:</w:t>
            </w:r>
            <w:r w:rsidRPr="00ED31E0">
              <w:rPr>
                <w:sz w:val="28"/>
                <w:szCs w:val="28"/>
              </w:rPr>
              <w:t xml:space="preserve">   HS biết được các nội dung cơ bản của bài học cần đạt được, tạo tâm thế cho học sinh đi vào tìm hiểu bài mới.</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both"/>
              <w:rPr>
                <w:sz w:val="28"/>
                <w:szCs w:val="28"/>
                <w:lang w:val="nl-NL"/>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BB2118" w:rsidRPr="00ED31E0" w:rsidTr="00FA1AFE">
        <w:trPr>
          <w:gridAfter w:val="1"/>
          <w:wAfter w:w="62" w:type="dxa"/>
        </w:trPr>
        <w:tc>
          <w:tcPr>
            <w:tcW w:w="4786" w:type="dxa"/>
            <w:gridSpan w:val="3"/>
            <w:shd w:val="clear" w:color="auto" w:fill="auto"/>
          </w:tcPr>
          <w:p w:rsidR="009A5607" w:rsidRPr="00ED31E0" w:rsidRDefault="009A5607" w:rsidP="00ED31E0">
            <w:pPr>
              <w:jc w:val="both"/>
              <w:rPr>
                <w:sz w:val="28"/>
                <w:szCs w:val="28"/>
              </w:rPr>
            </w:pPr>
            <w:r w:rsidRPr="00ED31E0">
              <w:rPr>
                <w:sz w:val="28"/>
                <w:szCs w:val="28"/>
              </w:rPr>
              <w:t>- Cho HS quan sát hình ảnh mô phỏng cấu tạo hệ Mặt trời, từ đó quan sát ảnh chụp Mặt Trời.</w:t>
            </w:r>
          </w:p>
          <w:p w:rsidR="009A5607" w:rsidRPr="00ED31E0" w:rsidRDefault="009A5607" w:rsidP="00ED31E0">
            <w:pPr>
              <w:jc w:val="both"/>
              <w:rPr>
                <w:sz w:val="28"/>
                <w:szCs w:val="28"/>
              </w:rPr>
            </w:pPr>
            <w:r w:rsidRPr="00ED31E0">
              <w:rPr>
                <w:sz w:val="28"/>
                <w:szCs w:val="28"/>
              </w:rPr>
              <w:t>- Em biết được những thông tin gì về Mặt Trời?</w:t>
            </w:r>
          </w:p>
          <w:p w:rsidR="009A5607" w:rsidRPr="00ED31E0" w:rsidRDefault="009A5607" w:rsidP="00ED31E0">
            <w:pPr>
              <w:jc w:val="both"/>
              <w:rPr>
                <w:sz w:val="28"/>
                <w:szCs w:val="28"/>
              </w:rPr>
            </w:pPr>
            <w:r w:rsidRPr="00ED31E0">
              <w:rPr>
                <w:sz w:val="28"/>
                <w:szCs w:val="28"/>
              </w:rPr>
              <w:t>từ đó Gv đi vào bài mới</w:t>
            </w:r>
          </w:p>
        </w:tc>
        <w:tc>
          <w:tcPr>
            <w:tcW w:w="3119" w:type="dxa"/>
            <w:gridSpan w:val="4"/>
            <w:shd w:val="clear" w:color="auto" w:fill="auto"/>
          </w:tcPr>
          <w:p w:rsidR="00BB2118" w:rsidRPr="00ED31E0" w:rsidRDefault="00BB2118" w:rsidP="00ED31E0">
            <w:pPr>
              <w:jc w:val="both"/>
              <w:rPr>
                <w:sz w:val="28"/>
                <w:szCs w:val="28"/>
              </w:rPr>
            </w:pPr>
            <w:r w:rsidRPr="00ED31E0">
              <w:rPr>
                <w:sz w:val="28"/>
                <w:szCs w:val="28"/>
              </w:rPr>
              <w:t xml:space="preserve">- HS ghi nhớ </w:t>
            </w:r>
          </w:p>
          <w:p w:rsidR="009A5607" w:rsidRPr="00ED31E0" w:rsidRDefault="009A5607" w:rsidP="00ED31E0">
            <w:pPr>
              <w:jc w:val="both"/>
              <w:rPr>
                <w:sz w:val="28"/>
                <w:szCs w:val="28"/>
              </w:rPr>
            </w:pPr>
          </w:p>
          <w:p w:rsidR="00BB2118" w:rsidRPr="00ED31E0" w:rsidRDefault="00BB2118" w:rsidP="00ED31E0">
            <w:pPr>
              <w:jc w:val="both"/>
              <w:rPr>
                <w:sz w:val="28"/>
                <w:szCs w:val="28"/>
              </w:rPr>
            </w:pPr>
            <w:r w:rsidRPr="00ED31E0">
              <w:rPr>
                <w:sz w:val="28"/>
                <w:szCs w:val="28"/>
              </w:rPr>
              <w:t>- HS đưa ra phán đoán</w:t>
            </w:r>
          </w:p>
        </w:tc>
        <w:tc>
          <w:tcPr>
            <w:tcW w:w="2409" w:type="dxa"/>
            <w:shd w:val="clear" w:color="auto" w:fill="auto"/>
          </w:tcPr>
          <w:p w:rsidR="00FA1AFE" w:rsidRPr="00ED31E0" w:rsidRDefault="00FA1AFE" w:rsidP="00ED31E0">
            <w:pPr>
              <w:rPr>
                <w:sz w:val="28"/>
                <w:szCs w:val="28"/>
              </w:rPr>
            </w:pPr>
            <w:r w:rsidRPr="00ED31E0">
              <w:rPr>
                <w:sz w:val="28"/>
                <w:szCs w:val="28"/>
              </w:rPr>
              <w:t>Tiết 68</w:t>
            </w:r>
          </w:p>
          <w:p w:rsidR="00FA1AFE" w:rsidRPr="00ED31E0" w:rsidRDefault="00FA1AFE" w:rsidP="00ED31E0">
            <w:pPr>
              <w:jc w:val="center"/>
              <w:rPr>
                <w:b/>
                <w:sz w:val="28"/>
                <w:szCs w:val="28"/>
              </w:rPr>
            </w:pPr>
            <w:r w:rsidRPr="00ED31E0">
              <w:rPr>
                <w:b/>
                <w:sz w:val="28"/>
                <w:szCs w:val="28"/>
              </w:rPr>
              <w:t>CẤU TẠO VŨ TRỤ</w:t>
            </w:r>
          </w:p>
          <w:p w:rsidR="00BB2118" w:rsidRPr="00ED31E0" w:rsidRDefault="00BB2118" w:rsidP="00ED31E0">
            <w:pPr>
              <w:jc w:val="center"/>
              <w:rPr>
                <w:sz w:val="28"/>
                <w:szCs w:val="28"/>
                <w:lang w:val="pt-BR"/>
              </w:rPr>
            </w:pPr>
          </w:p>
        </w:tc>
      </w:tr>
      <w:tr w:rsidR="00BB2118" w:rsidRPr="00ED31E0" w:rsidTr="00FA1AFE">
        <w:trPr>
          <w:gridAfter w:val="1"/>
          <w:wAfter w:w="62" w:type="dxa"/>
        </w:trPr>
        <w:tc>
          <w:tcPr>
            <w:tcW w:w="10314" w:type="dxa"/>
            <w:gridSpan w:val="8"/>
            <w:shd w:val="clear" w:color="auto" w:fill="auto"/>
            <w:vAlign w:val="center"/>
          </w:tcPr>
          <w:p w:rsidR="00BB2118" w:rsidRPr="00ED31E0" w:rsidRDefault="00BB2118" w:rsidP="00ED31E0">
            <w:pPr>
              <w:jc w:val="center"/>
              <w:rPr>
                <w:b/>
                <w:sz w:val="28"/>
                <w:szCs w:val="28"/>
              </w:rPr>
            </w:pPr>
            <w:r w:rsidRPr="00ED31E0">
              <w:rPr>
                <w:b/>
                <w:sz w:val="28"/>
                <w:szCs w:val="28"/>
              </w:rPr>
              <w:t>HOẠT ĐỘNG 2: Hình thành kiến thức (20’)</w:t>
            </w:r>
          </w:p>
          <w:p w:rsidR="00FA1AFE" w:rsidRPr="00ED31E0" w:rsidRDefault="00BB2118" w:rsidP="00ED31E0">
            <w:pPr>
              <w:jc w:val="both"/>
              <w:rPr>
                <w:sz w:val="28"/>
                <w:szCs w:val="28"/>
              </w:rPr>
            </w:pPr>
            <w:r w:rsidRPr="00ED31E0">
              <w:rPr>
                <w:b/>
                <w:sz w:val="28"/>
                <w:szCs w:val="28"/>
              </w:rPr>
              <w:t>Mục tiêu:</w:t>
            </w:r>
            <w:r w:rsidRPr="00ED31E0">
              <w:rPr>
                <w:sz w:val="28"/>
                <w:szCs w:val="28"/>
              </w:rPr>
              <w:t xml:space="preserve"> </w:t>
            </w:r>
            <w:r w:rsidR="00FA1AFE" w:rsidRPr="00ED31E0">
              <w:rPr>
                <w:sz w:val="28"/>
                <w:szCs w:val="28"/>
              </w:rPr>
              <w:t>- sơ lược về cấu trúc của hệ Mặt Trời.</w:t>
            </w:r>
          </w:p>
          <w:p w:rsidR="00FA1AFE" w:rsidRPr="00ED31E0" w:rsidRDefault="00FA1AFE" w:rsidP="00ED31E0">
            <w:pPr>
              <w:jc w:val="both"/>
              <w:rPr>
                <w:sz w:val="28"/>
                <w:szCs w:val="28"/>
              </w:rPr>
            </w:pPr>
            <w:r w:rsidRPr="00ED31E0">
              <w:rPr>
                <w:sz w:val="28"/>
                <w:szCs w:val="28"/>
              </w:rPr>
              <w:t>- sơ lược về các thành phần cấu tạo của một thiên hà.</w:t>
            </w:r>
          </w:p>
          <w:p w:rsidR="00BB2118" w:rsidRPr="00ED31E0" w:rsidRDefault="00FA1AFE" w:rsidP="00ED31E0">
            <w:pPr>
              <w:jc w:val="both"/>
              <w:rPr>
                <w:sz w:val="28"/>
                <w:szCs w:val="28"/>
              </w:rPr>
            </w:pPr>
            <w:r w:rsidRPr="00ED31E0">
              <w:rPr>
                <w:sz w:val="28"/>
                <w:szCs w:val="28"/>
              </w:rPr>
              <w:t>- Mô tả được hình dạng của Thiên Hà của chúng ta (Ngân Hà)..</w:t>
            </w:r>
          </w:p>
          <w:p w:rsidR="00BB2118" w:rsidRPr="00ED31E0" w:rsidRDefault="00BB2118"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r w:rsidRPr="00ED31E0">
              <w:rPr>
                <w:sz w:val="28"/>
                <w:szCs w:val="28"/>
                <w:lang w:val="vi-VN"/>
              </w:rPr>
              <w:t>; s</w:t>
            </w:r>
            <w:r w:rsidRPr="00ED31E0">
              <w:rPr>
                <w:sz w:val="28"/>
                <w:szCs w:val="28"/>
              </w:rPr>
              <w:t>ử dụng đồ dung trực quan</w:t>
            </w:r>
          </w:p>
          <w:p w:rsidR="00BB2118" w:rsidRPr="00ED31E0" w:rsidRDefault="00BB2118" w:rsidP="00ED31E0">
            <w:pPr>
              <w:jc w:val="center"/>
              <w:rPr>
                <w:b/>
                <w:sz w:val="28"/>
                <w:szCs w:val="28"/>
              </w:rPr>
            </w:pPr>
            <w:r w:rsidRPr="00ED31E0">
              <w:rPr>
                <w:b/>
                <w:sz w:val="28"/>
                <w:szCs w:val="28"/>
              </w:rPr>
              <w:t>Định hướng phát triển năng lực:</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606CA9" w:rsidRPr="00ED31E0" w:rsidTr="00043D2A">
        <w:tc>
          <w:tcPr>
            <w:tcW w:w="3022" w:type="dxa"/>
            <w:shd w:val="clear" w:color="auto" w:fill="auto"/>
          </w:tcPr>
          <w:p w:rsidR="00606CA9" w:rsidRPr="00043D2A" w:rsidRDefault="00606CA9" w:rsidP="00043D2A">
            <w:pPr>
              <w:jc w:val="both"/>
              <w:rPr>
                <w:sz w:val="28"/>
                <w:szCs w:val="28"/>
              </w:rPr>
            </w:pPr>
            <w:r w:rsidRPr="00043D2A">
              <w:rPr>
                <w:sz w:val="28"/>
                <w:szCs w:val="28"/>
              </w:rPr>
              <w:t>- Thông báo về cấu tạo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hình ảnh mô phỏng cấu tạo hệ Mặt trời, từ đó quan sát ảnh chụp Mặt Trời.</w:t>
            </w:r>
          </w:p>
          <w:p w:rsidR="00606CA9" w:rsidRPr="00043D2A" w:rsidRDefault="00606CA9" w:rsidP="00043D2A">
            <w:pPr>
              <w:jc w:val="both"/>
              <w:rPr>
                <w:sz w:val="28"/>
                <w:szCs w:val="28"/>
              </w:rPr>
            </w:pPr>
            <w:r w:rsidRPr="00043D2A">
              <w:rPr>
                <w:sz w:val="28"/>
                <w:szCs w:val="28"/>
              </w:rPr>
              <w:t>- Em biết được những thông tin gì về Mặt Trời?</w:t>
            </w:r>
          </w:p>
          <w:p w:rsidR="00606CA9" w:rsidRPr="00043D2A" w:rsidRDefault="00606CA9" w:rsidP="00043D2A">
            <w:pPr>
              <w:jc w:val="both"/>
              <w:rPr>
                <w:sz w:val="28"/>
                <w:szCs w:val="28"/>
              </w:rPr>
            </w:pPr>
            <w:r w:rsidRPr="00043D2A">
              <w:rPr>
                <w:sz w:val="28"/>
                <w:szCs w:val="28"/>
              </w:rPr>
              <w:t>- Chính xác hoá những thông tin về Mặt Trời.</w:t>
            </w:r>
          </w:p>
          <w:p w:rsidR="00606CA9" w:rsidRPr="00043D2A" w:rsidRDefault="00606CA9" w:rsidP="00043D2A">
            <w:pPr>
              <w:jc w:val="both"/>
              <w:rPr>
                <w:sz w:val="28"/>
                <w:szCs w:val="28"/>
              </w:rPr>
            </w:pPr>
            <w:r w:rsidRPr="00043D2A">
              <w:rPr>
                <w:sz w:val="28"/>
                <w:szCs w:val="28"/>
              </w:rPr>
              <w:t xml:space="preserve">- Mặt Trời đóng vai trò quyết định đến sự hình thành, phát triển và </w:t>
            </w:r>
            <w:r w:rsidRPr="00043D2A">
              <w:rPr>
                <w:spacing w:val="-4"/>
                <w:sz w:val="28"/>
                <w:szCs w:val="28"/>
              </w:rPr>
              <w:t>chuyển động của hệ. Nó cũng là nguồn</w:t>
            </w:r>
            <w:r w:rsidRPr="00043D2A">
              <w:rPr>
                <w:sz w:val="28"/>
                <w:szCs w:val="28"/>
              </w:rPr>
              <w:t xml:space="preserve"> cung cấp năng lượng chính cho hệ.</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ệ Mặt Trời gồm những hành tinh nào?</w:t>
            </w:r>
          </w:p>
          <w:p w:rsidR="00606CA9" w:rsidRPr="00043D2A" w:rsidRDefault="00606CA9" w:rsidP="00043D2A">
            <w:pPr>
              <w:jc w:val="both"/>
              <w:rPr>
                <w:sz w:val="28"/>
                <w:szCs w:val="28"/>
              </w:rPr>
            </w:pPr>
            <w:r w:rsidRPr="00043D2A">
              <w:rPr>
                <w:sz w:val="28"/>
                <w:szCs w:val="28"/>
              </w:rPr>
              <w:t>- HS xem ảnh chụp của 8 hành tinh và vị trí của nó đối với Mặt Trời.</w:t>
            </w:r>
          </w:p>
          <w:p w:rsidR="00606CA9" w:rsidRPr="00043D2A" w:rsidRDefault="00606CA9" w:rsidP="00043D2A">
            <w:pPr>
              <w:jc w:val="both"/>
              <w:rPr>
                <w:sz w:val="28"/>
                <w:szCs w:val="28"/>
              </w:rPr>
            </w:pPr>
            <w:r w:rsidRPr="00043D2A">
              <w:rPr>
                <w:sz w:val="28"/>
                <w:szCs w:val="28"/>
              </w:rPr>
              <w:t>- Y/c HS quan sát bảng 41.1: Một vài đặc trưng của các hành tinh, để biết thêm về khối lượng, bán kính và số vệ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rình bày kết quả sắp xếp theo quy luật biến thiên của bán kính quỹ đạo của các hành tinh.</w:t>
            </w:r>
          </w:p>
          <w:p w:rsidR="00606CA9" w:rsidRPr="00043D2A" w:rsidRDefault="00606CA9" w:rsidP="00043D2A">
            <w:pPr>
              <w:jc w:val="both"/>
              <w:rPr>
                <w:sz w:val="28"/>
                <w:szCs w:val="28"/>
              </w:rPr>
            </w:pPr>
            <w:r w:rsidRPr="00043D2A">
              <w:rPr>
                <w:i/>
                <w:sz w:val="28"/>
                <w:szCs w:val="28"/>
              </w:rPr>
              <w:t>- Lưu ý</w:t>
            </w:r>
            <w:r w:rsidRPr="00043D2A">
              <w:rPr>
                <w:sz w:val="28"/>
                <w:szCs w:val="28"/>
              </w:rPr>
              <w:t>: 1đvtv = 150.10</w:t>
            </w:r>
            <w:r w:rsidRPr="00043D2A">
              <w:rPr>
                <w:sz w:val="28"/>
                <w:szCs w:val="28"/>
                <w:vertAlign w:val="superscript"/>
              </w:rPr>
              <w:t>6</w:t>
            </w:r>
            <w:r w:rsidRPr="00043D2A">
              <w:rPr>
                <w:sz w:val="28"/>
                <w:szCs w:val="28"/>
              </w:rPr>
              <w:t>km (bằng khoảng cách giữa Mặt Trời và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ảnh chụp của sao chổi.</w:t>
            </w:r>
          </w:p>
          <w:p w:rsidR="00606CA9" w:rsidRPr="00043D2A" w:rsidRDefault="00606CA9" w:rsidP="00043D2A">
            <w:pPr>
              <w:jc w:val="both"/>
              <w:rPr>
                <w:sz w:val="28"/>
                <w:szCs w:val="28"/>
              </w:rPr>
            </w:pPr>
            <w:r w:rsidRPr="00043D2A">
              <w:rPr>
                <w:sz w:val="28"/>
                <w:szCs w:val="28"/>
              </w:rPr>
              <w:t>- Thông báo về sao chổi (cấu tạo, quỹ đạo…).</w:t>
            </w:r>
          </w:p>
          <w:p w:rsidR="00606CA9" w:rsidRPr="00043D2A" w:rsidRDefault="00606CA9" w:rsidP="00043D2A">
            <w:pPr>
              <w:jc w:val="both"/>
              <w:rPr>
                <w:spacing w:val="-2"/>
                <w:sz w:val="28"/>
                <w:szCs w:val="28"/>
              </w:rPr>
            </w:pPr>
            <w:r w:rsidRPr="00043D2A">
              <w:rPr>
                <w:sz w:val="28"/>
                <w:szCs w:val="28"/>
              </w:rPr>
              <w:t xml:space="preserve">- Điểm gần nhất của quỹ đạo sao chổi có thể giáp với Thuỷ tinh, điểm xa </w:t>
            </w:r>
            <w:r w:rsidRPr="00043D2A">
              <w:rPr>
                <w:spacing w:val="-2"/>
                <w:sz w:val="28"/>
                <w:szCs w:val="28"/>
              </w:rPr>
              <w:t>nhất có thể giáp với Diêm Vương tinh.</w:t>
            </w:r>
          </w:p>
          <w:p w:rsidR="00606CA9" w:rsidRPr="00043D2A" w:rsidRDefault="00606CA9" w:rsidP="00043D2A">
            <w:pPr>
              <w:jc w:val="both"/>
              <w:rPr>
                <w:sz w:val="28"/>
                <w:szCs w:val="28"/>
              </w:rPr>
            </w:pPr>
            <w:r w:rsidRPr="00043D2A">
              <w:rPr>
                <w:sz w:val="28"/>
                <w:szCs w:val="28"/>
              </w:rPr>
              <w:t>- Giải thích về “cái đuôi” của sao chổi.</w:t>
            </w:r>
          </w:p>
          <w:p w:rsidR="00606CA9" w:rsidRPr="00043D2A" w:rsidRDefault="00606CA9" w:rsidP="00043D2A">
            <w:pPr>
              <w:jc w:val="both"/>
              <w:rPr>
                <w:sz w:val="28"/>
                <w:szCs w:val="28"/>
              </w:rPr>
            </w:pPr>
            <w:r w:rsidRPr="00043D2A">
              <w:rPr>
                <w:sz w:val="28"/>
                <w:szCs w:val="28"/>
              </w:rPr>
              <w:t>- Thiên thạch là gì?</w:t>
            </w:r>
          </w:p>
          <w:p w:rsidR="00606CA9" w:rsidRPr="00043D2A" w:rsidRDefault="00606CA9" w:rsidP="00043D2A">
            <w:pPr>
              <w:jc w:val="both"/>
              <w:rPr>
                <w:sz w:val="28"/>
                <w:szCs w:val="28"/>
              </w:rPr>
            </w:pPr>
            <w:r w:rsidRPr="00043D2A">
              <w:rPr>
                <w:sz w:val="28"/>
                <w:szCs w:val="28"/>
              </w:rPr>
              <w:t>- Cho HS xem hình ảnh của sao băng và hình ảnh vụ va chạm của thiên thạch vào sao Mộc.</w:t>
            </w:r>
          </w:p>
        </w:tc>
        <w:tc>
          <w:tcPr>
            <w:tcW w:w="3038" w:type="dxa"/>
            <w:gridSpan w:val="3"/>
            <w:shd w:val="clear" w:color="auto" w:fill="auto"/>
          </w:tcPr>
          <w:p w:rsidR="00606CA9" w:rsidRPr="00043D2A" w:rsidRDefault="00606CA9" w:rsidP="00043D2A">
            <w:pPr>
              <w:jc w:val="both"/>
              <w:rPr>
                <w:sz w:val="28"/>
                <w:szCs w:val="28"/>
              </w:rPr>
            </w:pPr>
            <w:r w:rsidRPr="00043D2A">
              <w:rPr>
                <w:sz w:val="28"/>
                <w:szCs w:val="28"/>
              </w:rPr>
              <w:t>- HS ghi nhận cấu tạo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hình ảnh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trao đổi những hiểu biết về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Từ trong ra ngoài: Thủy tinh, Kim tinh, Trái Đất, Hoả tinh, Mộc tinh, Thổ tinh, Thiên Vương Tinh, Hải Vương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ết quả sắp xếp và phát hiện ra các hành tinh nhỏ trung gian giữa bán kính quỹ đạo Hoả tinh và Mộc tinh.</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ảnh chụp.</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sao chổ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sinh đọc Sgk để tìm hiểu về thiên thạch.</w:t>
            </w:r>
          </w:p>
        </w:tc>
        <w:tc>
          <w:tcPr>
            <w:tcW w:w="4316" w:type="dxa"/>
            <w:gridSpan w:val="5"/>
            <w:shd w:val="clear" w:color="auto" w:fill="auto"/>
          </w:tcPr>
          <w:p w:rsidR="00606CA9" w:rsidRPr="00043D2A" w:rsidRDefault="00606CA9" w:rsidP="00043D2A">
            <w:pPr>
              <w:jc w:val="both"/>
              <w:rPr>
                <w:b/>
                <w:sz w:val="28"/>
                <w:szCs w:val="28"/>
              </w:rPr>
            </w:pPr>
            <w:r w:rsidRPr="00043D2A">
              <w:rPr>
                <w:b/>
                <w:sz w:val="28"/>
                <w:szCs w:val="28"/>
              </w:rPr>
              <w:t>I. Hệ Mặt Trời</w:t>
            </w:r>
          </w:p>
          <w:p w:rsidR="00606CA9" w:rsidRPr="00043D2A" w:rsidRDefault="00606CA9" w:rsidP="00043D2A">
            <w:pPr>
              <w:jc w:val="both"/>
              <w:rPr>
                <w:sz w:val="28"/>
                <w:szCs w:val="28"/>
              </w:rPr>
            </w:pPr>
            <w:r w:rsidRPr="00043D2A">
              <w:rPr>
                <w:sz w:val="28"/>
                <w:szCs w:val="28"/>
              </w:rPr>
              <w:t>- Gồm Mặt Trời, các hành tinh và các vệ tinh.</w:t>
            </w:r>
          </w:p>
          <w:p w:rsidR="00606CA9" w:rsidRPr="00043D2A" w:rsidRDefault="00606CA9" w:rsidP="00043D2A">
            <w:pPr>
              <w:jc w:val="both"/>
              <w:rPr>
                <w:b/>
                <w:i/>
                <w:sz w:val="28"/>
                <w:szCs w:val="28"/>
              </w:rPr>
            </w:pPr>
            <w:r w:rsidRPr="00043D2A">
              <w:rPr>
                <w:b/>
                <w:i/>
                <w:sz w:val="28"/>
                <w:szCs w:val="28"/>
              </w:rPr>
              <w:t>1. Mặt Trời</w:t>
            </w:r>
          </w:p>
          <w:p w:rsidR="00606CA9" w:rsidRPr="00043D2A" w:rsidRDefault="00606CA9" w:rsidP="00043D2A">
            <w:pPr>
              <w:jc w:val="both"/>
              <w:rPr>
                <w:sz w:val="28"/>
                <w:szCs w:val="28"/>
              </w:rPr>
            </w:pPr>
            <w:r w:rsidRPr="00043D2A">
              <w:rPr>
                <w:sz w:val="28"/>
                <w:szCs w:val="28"/>
              </w:rPr>
              <w:t xml:space="preserve">- Là thiên thể trung tâm của hệ Mặt Trời. </w:t>
            </w:r>
          </w:p>
          <w:p w:rsidR="00606CA9" w:rsidRPr="00043D2A" w:rsidRDefault="00606CA9" w:rsidP="00043D2A">
            <w:pPr>
              <w:ind w:firstLine="156"/>
              <w:jc w:val="both"/>
              <w:rPr>
                <w:sz w:val="28"/>
                <w:szCs w:val="28"/>
              </w:rPr>
            </w:pPr>
            <w:r w:rsidRPr="00043D2A">
              <w:rPr>
                <w:sz w:val="28"/>
                <w:szCs w:val="28"/>
              </w:rPr>
              <w:t>R</w:t>
            </w:r>
            <w:r w:rsidRPr="00043D2A">
              <w:rPr>
                <w:sz w:val="28"/>
                <w:szCs w:val="28"/>
                <w:vertAlign w:val="subscript"/>
              </w:rPr>
              <w:t>Mặt Trời</w:t>
            </w:r>
            <w:r w:rsidRPr="00043D2A">
              <w:rPr>
                <w:sz w:val="28"/>
                <w:szCs w:val="28"/>
              </w:rPr>
              <w:t xml:space="preserve"> &gt; 109 R</w:t>
            </w:r>
            <w:r w:rsidRPr="00043D2A">
              <w:rPr>
                <w:sz w:val="28"/>
                <w:szCs w:val="28"/>
                <w:vertAlign w:val="subscript"/>
              </w:rPr>
              <w:t>Trái Đất</w:t>
            </w:r>
          </w:p>
          <w:p w:rsidR="00606CA9" w:rsidRPr="00043D2A" w:rsidRDefault="00606CA9" w:rsidP="00043D2A">
            <w:pPr>
              <w:ind w:firstLine="156"/>
              <w:jc w:val="both"/>
              <w:rPr>
                <w:spacing w:val="-4"/>
                <w:sz w:val="28"/>
                <w:szCs w:val="28"/>
              </w:rPr>
            </w:pPr>
            <w:r w:rsidRPr="00043D2A">
              <w:rPr>
                <w:spacing w:val="-4"/>
                <w:sz w:val="28"/>
                <w:szCs w:val="28"/>
              </w:rPr>
              <w:t>m</w:t>
            </w:r>
            <w:r w:rsidRPr="00043D2A">
              <w:rPr>
                <w:spacing w:val="-4"/>
                <w:sz w:val="28"/>
                <w:szCs w:val="28"/>
                <w:vertAlign w:val="subscript"/>
              </w:rPr>
              <w:t>Mặt Trời</w:t>
            </w:r>
            <w:r w:rsidRPr="00043D2A">
              <w:rPr>
                <w:spacing w:val="-4"/>
                <w:sz w:val="28"/>
                <w:szCs w:val="28"/>
              </w:rPr>
              <w:t xml:space="preserve"> = 333000 m</w:t>
            </w:r>
            <w:r w:rsidRPr="00043D2A">
              <w:rPr>
                <w:spacing w:val="-4"/>
                <w:sz w:val="28"/>
                <w:szCs w:val="28"/>
                <w:vertAlign w:val="subscript"/>
              </w:rPr>
              <w:t>Trái Đất</w:t>
            </w:r>
          </w:p>
          <w:p w:rsidR="00606CA9" w:rsidRPr="00043D2A" w:rsidRDefault="00606CA9" w:rsidP="00043D2A">
            <w:pPr>
              <w:jc w:val="both"/>
              <w:rPr>
                <w:sz w:val="28"/>
                <w:szCs w:val="28"/>
              </w:rPr>
            </w:pPr>
            <w:r w:rsidRPr="00043D2A">
              <w:rPr>
                <w:sz w:val="28"/>
                <w:szCs w:val="28"/>
              </w:rPr>
              <w:t>- Là một quả cầu khí nóng sáng với 75%H và 23%He.</w:t>
            </w:r>
          </w:p>
          <w:p w:rsidR="00606CA9" w:rsidRPr="00043D2A" w:rsidRDefault="00606CA9" w:rsidP="00043D2A">
            <w:pPr>
              <w:jc w:val="both"/>
              <w:rPr>
                <w:sz w:val="28"/>
                <w:szCs w:val="28"/>
              </w:rPr>
            </w:pPr>
            <w:r w:rsidRPr="00043D2A">
              <w:rPr>
                <w:sz w:val="28"/>
                <w:szCs w:val="28"/>
              </w:rPr>
              <w:t xml:space="preserve">- Là một ngôi sao màu </w:t>
            </w:r>
            <w:r w:rsidRPr="00043D2A">
              <w:rPr>
                <w:spacing w:val="-8"/>
                <w:sz w:val="28"/>
                <w:szCs w:val="28"/>
              </w:rPr>
              <w:t>vàng, nhiệt độ bề mặt 6000K.</w:t>
            </w:r>
          </w:p>
          <w:p w:rsidR="00606CA9" w:rsidRPr="00043D2A" w:rsidRDefault="00606CA9" w:rsidP="00043D2A">
            <w:pPr>
              <w:jc w:val="both"/>
              <w:rPr>
                <w:sz w:val="28"/>
                <w:szCs w:val="28"/>
              </w:rPr>
            </w:pPr>
            <w:r w:rsidRPr="00043D2A">
              <w:rPr>
                <w:sz w:val="28"/>
                <w:szCs w:val="28"/>
              </w:rPr>
              <w:t>- Nguồn gốc năng lượng: phản ứng tổng hợp hạt nhân hiđrô thành Heli.</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Các hành tinh</w:t>
            </w:r>
          </w:p>
          <w:p w:rsidR="00606CA9" w:rsidRPr="00043D2A" w:rsidRDefault="00606CA9" w:rsidP="00043D2A">
            <w:pPr>
              <w:jc w:val="both"/>
              <w:rPr>
                <w:sz w:val="28"/>
                <w:szCs w:val="28"/>
              </w:rPr>
            </w:pPr>
            <w:r w:rsidRPr="00043D2A">
              <w:rPr>
                <w:sz w:val="28"/>
                <w:szCs w:val="28"/>
              </w:rPr>
              <w:t>- Có 8 hành tinh.</w:t>
            </w:r>
          </w:p>
          <w:p w:rsidR="00606CA9" w:rsidRPr="00043D2A" w:rsidRDefault="00606CA9" w:rsidP="00043D2A">
            <w:pPr>
              <w:jc w:val="both"/>
              <w:rPr>
                <w:sz w:val="28"/>
                <w:szCs w:val="28"/>
              </w:rPr>
            </w:pPr>
            <w:r w:rsidRPr="00043D2A">
              <w:rPr>
                <w:sz w:val="28"/>
                <w:szCs w:val="28"/>
              </w:rPr>
              <w:t>- Các hành tinh chuyển động quanh Mặt Trời theo cùng một chiều.</w:t>
            </w:r>
          </w:p>
          <w:p w:rsidR="00606CA9" w:rsidRPr="00043D2A" w:rsidRDefault="00606CA9" w:rsidP="00043D2A">
            <w:pPr>
              <w:jc w:val="both"/>
              <w:rPr>
                <w:sz w:val="28"/>
                <w:szCs w:val="28"/>
              </w:rPr>
            </w:pPr>
            <w:r w:rsidRPr="00043D2A">
              <w:rPr>
                <w:sz w:val="28"/>
                <w:szCs w:val="28"/>
              </w:rPr>
              <w:t>- Xung quanh hành tinh có các vệ tinh.</w:t>
            </w:r>
          </w:p>
          <w:p w:rsidR="00606CA9" w:rsidRPr="00043D2A" w:rsidRDefault="00606CA9" w:rsidP="00043D2A">
            <w:pPr>
              <w:jc w:val="both"/>
              <w:rPr>
                <w:sz w:val="28"/>
                <w:szCs w:val="28"/>
              </w:rPr>
            </w:pPr>
            <w:r w:rsidRPr="00043D2A">
              <w:rPr>
                <w:sz w:val="28"/>
                <w:szCs w:val="28"/>
              </w:rPr>
              <w:t>- Các hành tinh chia thành 2 nhóm: “nhóm Trái Đất” và “nhóm Mộc Tin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Các hành tinh nhỏ</w:t>
            </w:r>
          </w:p>
          <w:p w:rsidR="00606CA9" w:rsidRPr="00043D2A" w:rsidRDefault="00606CA9" w:rsidP="00043D2A">
            <w:pPr>
              <w:jc w:val="both"/>
              <w:rPr>
                <w:sz w:val="28"/>
                <w:szCs w:val="28"/>
              </w:rPr>
            </w:pPr>
            <w:r w:rsidRPr="00043D2A">
              <w:rPr>
                <w:sz w:val="28"/>
                <w:szCs w:val="28"/>
              </w:rPr>
              <w:t>- Các hành tinh chuyển động quanh Mặt Trời trên các quỹ đạo có bán kính từ 2,2 đến 3,6 đvtv, trung gian giữa bán kính quỹ đạo Hoả tinh và Mộc tinh.</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Sao chổi và thiên thạch</w:t>
            </w:r>
          </w:p>
          <w:p w:rsidR="00606CA9" w:rsidRPr="00043D2A" w:rsidRDefault="00606CA9" w:rsidP="00043D2A">
            <w:pPr>
              <w:jc w:val="both"/>
              <w:rPr>
                <w:sz w:val="28"/>
                <w:szCs w:val="28"/>
              </w:rPr>
            </w:pPr>
            <w:r w:rsidRPr="00043D2A">
              <w:rPr>
                <w:sz w:val="28"/>
                <w:szCs w:val="28"/>
              </w:rPr>
              <w:t xml:space="preserve">a. </w:t>
            </w:r>
            <w:r w:rsidRPr="00043D2A">
              <w:rPr>
                <w:i/>
                <w:sz w:val="28"/>
                <w:szCs w:val="28"/>
              </w:rPr>
              <w:t>Sao chổi</w:t>
            </w:r>
            <w:r w:rsidRPr="00043D2A">
              <w:rPr>
                <w:sz w:val="28"/>
                <w:szCs w:val="28"/>
              </w:rPr>
              <w:t>: là những khối khí đóng băng lẫn với đá, có đường kính vài km, chuyển động xung quanh Mặt Trời theo những quỹ đạo hình elip rất dẹt mà Mặt Trời là một tiêu điể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b. Thiên thạch là những tảng đá chuyển động quanh Mặt Trời.</w:t>
            </w:r>
          </w:p>
        </w:tc>
      </w:tr>
      <w:tr w:rsidR="00606CA9" w:rsidRPr="00ED31E0" w:rsidTr="00043D2A">
        <w:tc>
          <w:tcPr>
            <w:tcW w:w="3022" w:type="dxa"/>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Khi nhìn lên bầu trời về đêm, ta thấy có vô số ngôi sao </w:t>
            </w:r>
            <w:r w:rsidRPr="00043D2A">
              <w:rPr>
                <w:sz w:val="28"/>
                <w:szCs w:val="28"/>
              </w:rPr>
              <w:sym w:font="Symbol" w:char="F0AE"/>
            </w:r>
            <w:r w:rsidRPr="00043D2A">
              <w:rPr>
                <w:sz w:val="28"/>
                <w:szCs w:val="28"/>
              </w:rPr>
              <w:t xml:space="preserve"> sao là gì?</w:t>
            </w:r>
          </w:p>
          <w:p w:rsidR="00606CA9" w:rsidRPr="00043D2A" w:rsidRDefault="00606CA9" w:rsidP="00043D2A">
            <w:pPr>
              <w:jc w:val="both"/>
              <w:rPr>
                <w:sz w:val="28"/>
                <w:szCs w:val="28"/>
              </w:rPr>
            </w:pPr>
            <w:r w:rsidRPr="00043D2A">
              <w:rPr>
                <w:sz w:val="28"/>
                <w:szCs w:val="28"/>
              </w:rPr>
              <w:t xml:space="preserve">- Cho HS quan sát hình ảnh bầu trời </w:t>
            </w:r>
            <w:r w:rsidRPr="00043D2A">
              <w:rPr>
                <w:spacing w:val="-4"/>
                <w:sz w:val="28"/>
                <w:szCs w:val="28"/>
              </w:rPr>
              <w:t>sao, và vị trí sao gần hệ Mặt Trời nhất.</w:t>
            </w:r>
          </w:p>
          <w:p w:rsidR="00606CA9" w:rsidRPr="00043D2A" w:rsidRDefault="00606CA9" w:rsidP="00043D2A">
            <w:pPr>
              <w:jc w:val="both"/>
              <w:rPr>
                <w:sz w:val="28"/>
                <w:szCs w:val="28"/>
              </w:rPr>
            </w:pPr>
            <w:r w:rsidRPr="00043D2A">
              <w:rPr>
                <w:sz w:val="28"/>
                <w:szCs w:val="28"/>
              </w:rPr>
              <w:t xml:space="preserve">- Sao nóng nhất có nhiệt độ mặt ngoài đến 50.000K, từ Trái Đất chúng có màu xanh lam. Sao nguội nhất có có nhiệt độ mặt ngoài đến 3.000K </w:t>
            </w:r>
            <w:r w:rsidRPr="00043D2A">
              <w:rPr>
                <w:sz w:val="28"/>
                <w:szCs w:val="28"/>
              </w:rPr>
              <w:sym w:font="Symbol" w:char="F0AE"/>
            </w:r>
            <w:r w:rsidRPr="00043D2A">
              <w:rPr>
                <w:sz w:val="28"/>
                <w:szCs w:val="28"/>
              </w:rPr>
              <w:t xml:space="preserve"> màu đỏ. Mặt Trời (6.000K) </w:t>
            </w:r>
            <w:r w:rsidRPr="00043D2A">
              <w:rPr>
                <w:sz w:val="28"/>
                <w:szCs w:val="28"/>
              </w:rPr>
              <w:sym w:font="Symbol" w:char="F0AE"/>
            </w:r>
            <w:r w:rsidRPr="00043D2A">
              <w:rPr>
                <w:sz w:val="28"/>
                <w:szCs w:val="28"/>
              </w:rPr>
              <w:t xml:space="preserve"> màu vàng.</w:t>
            </w:r>
          </w:p>
          <w:p w:rsidR="00606CA9" w:rsidRPr="00043D2A" w:rsidRDefault="00606CA9" w:rsidP="00043D2A">
            <w:pPr>
              <w:jc w:val="both"/>
              <w:rPr>
                <w:sz w:val="28"/>
                <w:szCs w:val="28"/>
              </w:rPr>
            </w:pPr>
            <w:r w:rsidRPr="00043D2A">
              <w:rPr>
                <w:sz w:val="28"/>
                <w:szCs w:val="28"/>
              </w:rPr>
              <w:t xml:space="preserve">- Những sao có nhiệt độ bề mặt cao nhất có bán kính chỉ bằng một phần trăm hay 1 phần nghìn bán kính Mặt Trời </w:t>
            </w:r>
            <w:r w:rsidRPr="00043D2A">
              <w:rPr>
                <w:sz w:val="28"/>
                <w:szCs w:val="28"/>
              </w:rPr>
              <w:sym w:font="Symbol" w:char="F0AE"/>
            </w:r>
            <w:r w:rsidRPr="00043D2A">
              <w:rPr>
                <w:sz w:val="28"/>
                <w:szCs w:val="28"/>
              </w:rPr>
              <w:t xml:space="preserve"> </w:t>
            </w:r>
            <w:r w:rsidRPr="00043D2A">
              <w:rPr>
                <w:i/>
                <w:sz w:val="28"/>
                <w:szCs w:val="28"/>
              </w:rPr>
              <w:t>sao chắc</w:t>
            </w:r>
            <w:r w:rsidRPr="00043D2A">
              <w:rPr>
                <w:sz w:val="28"/>
                <w:szCs w:val="28"/>
              </w:rPr>
              <w:t xml:space="preserve">. Ngược lại, những sao có nhiệt độ bề mặt thấp nhất lại có bán kính lớn gấp hàng nghìn lần bán kính Mặt Trời </w:t>
            </w:r>
            <w:r w:rsidRPr="00043D2A">
              <w:rPr>
                <w:sz w:val="28"/>
                <w:szCs w:val="28"/>
              </w:rPr>
              <w:sym w:font="Symbol" w:char="F0AE"/>
            </w:r>
            <w:r w:rsidRPr="00043D2A">
              <w:rPr>
                <w:sz w:val="28"/>
                <w:szCs w:val="28"/>
              </w:rPr>
              <w:t xml:space="preserve"> </w:t>
            </w:r>
            <w:r w:rsidRPr="00043D2A">
              <w:rPr>
                <w:i/>
                <w:sz w:val="28"/>
                <w:szCs w:val="28"/>
              </w:rPr>
              <w:t>sao kềnh</w:t>
            </w:r>
            <w:r w:rsidRPr="00043D2A">
              <w:rPr>
                <w:sz w:val="28"/>
                <w:szCs w:val="28"/>
              </w:rPr>
              <w:t>.</w:t>
            </w:r>
          </w:p>
          <w:p w:rsidR="00606CA9" w:rsidRPr="00043D2A" w:rsidRDefault="00606CA9" w:rsidP="00043D2A">
            <w:pPr>
              <w:jc w:val="both"/>
              <w:rPr>
                <w:sz w:val="28"/>
                <w:szCs w:val="28"/>
              </w:rPr>
            </w:pPr>
            <w:r w:rsidRPr="00043D2A">
              <w:rPr>
                <w:sz w:val="28"/>
                <w:szCs w:val="28"/>
              </w:rPr>
              <w:t xml:space="preserve">- Với những sao đôi </w:t>
            </w:r>
            <w:r w:rsidRPr="00043D2A">
              <w:rPr>
                <w:sz w:val="28"/>
                <w:szCs w:val="28"/>
              </w:rPr>
              <w:sym w:font="Symbol" w:char="F0AE"/>
            </w:r>
            <w:r w:rsidRPr="00043D2A">
              <w:rPr>
                <w:sz w:val="28"/>
                <w:szCs w:val="28"/>
              </w:rPr>
              <w:t xml:space="preserve"> độ sáng của chúng tăng giảm một cách tuần hoàn theo thời gian, vì trong khi chuyển động, có lúc chúng che khuất lẫn nhau.</w:t>
            </w:r>
          </w:p>
          <w:p w:rsidR="00606CA9" w:rsidRPr="00043D2A" w:rsidRDefault="00606CA9" w:rsidP="00043D2A">
            <w:pPr>
              <w:jc w:val="both"/>
              <w:rPr>
                <w:sz w:val="28"/>
                <w:szCs w:val="28"/>
              </w:rPr>
            </w:pPr>
            <w:r w:rsidRPr="00043D2A">
              <w:rPr>
                <w:sz w:val="28"/>
                <w:szCs w:val="28"/>
              </w:rPr>
              <w:t>- Punxa là sao phát ra sóng vô tuyến rất mạnh, có cấu tạo toàn bằng nơtrôn, chúng có từ trường rất mạnh và quay rất nhanh.</w:t>
            </w:r>
          </w:p>
          <w:p w:rsidR="00606CA9" w:rsidRPr="00043D2A" w:rsidRDefault="00606CA9" w:rsidP="00043D2A">
            <w:pPr>
              <w:jc w:val="both"/>
              <w:rPr>
                <w:sz w:val="28"/>
                <w:szCs w:val="28"/>
              </w:rPr>
            </w:pPr>
            <w:r w:rsidRPr="00043D2A">
              <w:rPr>
                <w:sz w:val="28"/>
                <w:szCs w:val="28"/>
              </w:rPr>
              <w:t>- Lỗ đen: không bức xạ một loại sóng điện từ nào, có cấu tạo từ nơtrôn được liên kết chặt tạo ra một loại chất có khối lượng riêng rất lớn.</w:t>
            </w:r>
          </w:p>
          <w:p w:rsidR="00606CA9" w:rsidRPr="00043D2A" w:rsidRDefault="00606CA9" w:rsidP="00043D2A">
            <w:pPr>
              <w:jc w:val="both"/>
              <w:rPr>
                <w:sz w:val="28"/>
                <w:szCs w:val="28"/>
              </w:rPr>
            </w:pPr>
            <w:r w:rsidRPr="00043D2A">
              <w:rPr>
                <w:sz w:val="28"/>
                <w:szCs w:val="28"/>
              </w:rPr>
              <w:t>- Cho HS xem ảnh chụp của một vài tinh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Cho HS quan sát ảnh chụp thiên hà nhìn từ trên xuống và nhìn nghiêng.</w:t>
            </w:r>
          </w:p>
          <w:p w:rsidR="00606CA9" w:rsidRPr="00043D2A" w:rsidRDefault="00606CA9" w:rsidP="00043D2A">
            <w:pPr>
              <w:jc w:val="both"/>
              <w:rPr>
                <w:sz w:val="28"/>
                <w:szCs w:val="28"/>
              </w:rPr>
            </w:pPr>
            <w:r w:rsidRPr="00043D2A">
              <w:rPr>
                <w:sz w:val="28"/>
                <w:szCs w:val="28"/>
              </w:rPr>
              <w:t>- Cho HS quan sát ảnh chụp thiên hà Tiên Nữ.</w:t>
            </w:r>
          </w:p>
          <w:p w:rsidR="00606CA9" w:rsidRPr="00043D2A" w:rsidRDefault="00606CA9" w:rsidP="00043D2A">
            <w:pPr>
              <w:jc w:val="both"/>
              <w:rPr>
                <w:sz w:val="28"/>
                <w:szCs w:val="28"/>
              </w:rPr>
            </w:pPr>
            <w:r w:rsidRPr="00043D2A">
              <w:rPr>
                <w:sz w:val="28"/>
                <w:szCs w:val="28"/>
              </w:rPr>
              <w:t>- Cho HS quan sát ảnh chụp một số thiên hà dạng xoắn ốc và dạng elipxôi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hình ảnh mô phỏng Ngân Hà của chúng ta.</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hình dung vị trí của hệ Mặt Trời trong Ngân Hà.</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Ngân Hà là một thành viên của một đám gồm 20 thiên hà.</w:t>
            </w:r>
          </w:p>
          <w:p w:rsidR="00606CA9" w:rsidRPr="00043D2A" w:rsidRDefault="00606CA9" w:rsidP="00043D2A">
            <w:pPr>
              <w:jc w:val="both"/>
              <w:rPr>
                <w:sz w:val="28"/>
                <w:szCs w:val="28"/>
              </w:rPr>
            </w:pPr>
            <w:r w:rsidRPr="00043D2A">
              <w:rPr>
                <w:sz w:val="28"/>
                <w:szCs w:val="28"/>
              </w:rPr>
              <w:t>- Đến nay đã phát hiện khoảng 50 đám thiên hà.</w:t>
            </w:r>
          </w:p>
          <w:p w:rsidR="00606CA9" w:rsidRPr="00043D2A" w:rsidRDefault="00606CA9" w:rsidP="00043D2A">
            <w:pPr>
              <w:jc w:val="both"/>
              <w:rPr>
                <w:sz w:val="28"/>
                <w:szCs w:val="28"/>
              </w:rPr>
            </w:pPr>
            <w:r w:rsidRPr="00043D2A">
              <w:rPr>
                <w:sz w:val="28"/>
                <w:szCs w:val="28"/>
              </w:rPr>
              <w:t>- Khoảng cách giữa các đám lớn gấp vài chục lần khoảng cách giữa các thiên hà trong cùng một đám.</w:t>
            </w:r>
          </w:p>
          <w:p w:rsidR="00606CA9" w:rsidRPr="00043D2A" w:rsidRDefault="00606CA9" w:rsidP="00043D2A">
            <w:pPr>
              <w:jc w:val="both"/>
              <w:rPr>
                <w:sz w:val="28"/>
                <w:szCs w:val="28"/>
              </w:rPr>
            </w:pPr>
            <w:r w:rsidRPr="00043D2A">
              <w:rPr>
                <w:sz w:val="28"/>
                <w:szCs w:val="28"/>
              </w:rPr>
              <w:t xml:space="preserve">- Đầu những năm 1960 </w:t>
            </w:r>
            <w:r w:rsidRPr="00043D2A">
              <w:rPr>
                <w:sz w:val="28"/>
                <w:szCs w:val="28"/>
              </w:rPr>
              <w:sym w:font="Symbol" w:char="F0AE"/>
            </w:r>
            <w:r w:rsidRPr="00043D2A">
              <w:rPr>
                <w:sz w:val="28"/>
                <w:szCs w:val="28"/>
              </w:rPr>
              <w:t xml:space="preserve"> phát hiện ra một loạt cấu trúc mới, nằm ngoài các thiên hà, phát xạ mạnh một cách bất thường các sóng vô tuyến và tia X </w:t>
            </w:r>
            <w:r w:rsidRPr="00043D2A">
              <w:rPr>
                <w:sz w:val="28"/>
                <w:szCs w:val="28"/>
              </w:rPr>
              <w:sym w:font="Symbol" w:char="F0AE"/>
            </w:r>
            <w:r w:rsidRPr="00043D2A">
              <w:rPr>
                <w:sz w:val="28"/>
                <w:szCs w:val="28"/>
              </w:rPr>
              <w:t xml:space="preserve"> đặt tên là quaza.</w:t>
            </w:r>
          </w:p>
        </w:tc>
        <w:tc>
          <w:tcPr>
            <w:tcW w:w="3100" w:type="dxa"/>
            <w:gridSpan w:val="4"/>
            <w:shd w:val="clear" w:color="auto" w:fill="auto"/>
          </w:tcPr>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nêu các quan điểm của mình về sao </w:t>
            </w:r>
            <w:r w:rsidRPr="00043D2A">
              <w:rPr>
                <w:sz w:val="28"/>
                <w:szCs w:val="28"/>
              </w:rPr>
              <w:sym w:font="Symbol" w:char="F0AE"/>
            </w:r>
            <w:r w:rsidRPr="00043D2A">
              <w:rPr>
                <w:sz w:val="28"/>
                <w:szCs w:val="28"/>
              </w:rPr>
              <w:t xml:space="preserve"> Mặt Trời là một sao.</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Ghi nhận nhiệt độ của các sao và độ sáng của các sao nhìn từ Trái Đất.</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xml:space="preserve">- HS ghi nhận khối lượng và bán kính các sao. Quan hệ giữa bán kính và độ sáng của các sao (càng sáng </w:t>
            </w:r>
            <w:r w:rsidRPr="00043D2A">
              <w:rPr>
                <w:sz w:val="28"/>
                <w:szCs w:val="28"/>
              </w:rPr>
              <w:sym w:font="Symbol" w:char="F0AE"/>
            </w:r>
            <w:r w:rsidRPr="00043D2A">
              <w:rPr>
                <w:sz w:val="28"/>
                <w:szCs w:val="28"/>
              </w:rPr>
              <w:t xml:space="preserve"> bán kính càng nhỏ).</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những sao đôi.</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ề những sao biến đổi, punxa và lỗ đ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ái niệm tinh v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khái niệm thiên hà, hình dạng các thiên hà.</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quan sát và ghi nhận về thiên hà của chúng ta.</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vị trí của hệ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các đám thiên hà.</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 HS ghi nhận các thông tin về quaza.</w:t>
            </w:r>
          </w:p>
          <w:p w:rsidR="00606CA9" w:rsidRPr="00043D2A" w:rsidRDefault="00606CA9" w:rsidP="00043D2A">
            <w:pPr>
              <w:jc w:val="both"/>
              <w:rPr>
                <w:sz w:val="28"/>
                <w:szCs w:val="28"/>
              </w:rPr>
            </w:pPr>
          </w:p>
        </w:tc>
        <w:tc>
          <w:tcPr>
            <w:tcW w:w="4254" w:type="dxa"/>
            <w:gridSpan w:val="4"/>
            <w:shd w:val="clear" w:color="auto" w:fill="auto"/>
          </w:tcPr>
          <w:p w:rsidR="00606CA9" w:rsidRPr="00043D2A" w:rsidRDefault="00606CA9" w:rsidP="00043D2A">
            <w:pPr>
              <w:jc w:val="both"/>
              <w:rPr>
                <w:b/>
                <w:sz w:val="28"/>
                <w:szCs w:val="28"/>
              </w:rPr>
            </w:pPr>
            <w:r w:rsidRPr="00043D2A">
              <w:rPr>
                <w:b/>
                <w:sz w:val="28"/>
                <w:szCs w:val="28"/>
              </w:rPr>
              <w:t>II. Các sao và thiên hà</w:t>
            </w:r>
          </w:p>
          <w:p w:rsidR="00606CA9" w:rsidRPr="00043D2A" w:rsidRDefault="00606CA9" w:rsidP="00043D2A">
            <w:pPr>
              <w:jc w:val="both"/>
              <w:rPr>
                <w:b/>
                <w:i/>
                <w:sz w:val="28"/>
                <w:szCs w:val="28"/>
              </w:rPr>
            </w:pPr>
            <w:r w:rsidRPr="00043D2A">
              <w:rPr>
                <w:b/>
                <w:i/>
                <w:sz w:val="28"/>
                <w:szCs w:val="28"/>
              </w:rPr>
              <w:t>1. Các sao</w:t>
            </w:r>
          </w:p>
          <w:p w:rsidR="00606CA9" w:rsidRPr="00043D2A" w:rsidRDefault="00606CA9" w:rsidP="00043D2A">
            <w:pPr>
              <w:jc w:val="both"/>
              <w:rPr>
                <w:sz w:val="28"/>
                <w:szCs w:val="28"/>
              </w:rPr>
            </w:pPr>
            <w:r w:rsidRPr="00043D2A">
              <w:rPr>
                <w:sz w:val="28"/>
                <w:szCs w:val="28"/>
              </w:rPr>
              <w:t>a. Là một khối khí nóng sáng như Mặt Trời.</w:t>
            </w: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b. Nhiệt độ ở trong lòng các sao lên đến hàng chục triệu độ trong đó xảy ra các phản ứng hạt nhâ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c. Khối lượng của các sao trong khoảng từ 0,1 đến vài chục lần (đa số là 5 lần) khối lượng Mặt Trời.</w:t>
            </w:r>
          </w:p>
          <w:p w:rsidR="00606CA9" w:rsidRPr="00043D2A" w:rsidRDefault="00606CA9" w:rsidP="00043D2A">
            <w:pPr>
              <w:jc w:val="both"/>
              <w:rPr>
                <w:sz w:val="28"/>
                <w:szCs w:val="28"/>
              </w:rPr>
            </w:pPr>
            <w:r w:rsidRPr="00043D2A">
              <w:rPr>
                <w:sz w:val="28"/>
                <w:szCs w:val="28"/>
              </w:rPr>
              <w:t>- Bán kính các sao biến thiên trong khoảng rất rộng.</w:t>
            </w:r>
          </w:p>
          <w:p w:rsidR="00606CA9" w:rsidRPr="00043D2A" w:rsidRDefault="00606CA9" w:rsidP="00043D2A">
            <w:pPr>
              <w:jc w:val="both"/>
              <w:rPr>
                <w:sz w:val="28"/>
                <w:szCs w:val="28"/>
              </w:rPr>
            </w:pPr>
            <w:r w:rsidRPr="00043D2A">
              <w:rPr>
                <w:sz w:val="28"/>
                <w:szCs w:val="28"/>
              </w:rPr>
              <w:t xml:space="preserve">d. Có những cặp sao có khối lượng tương đương nhau, quay xung quanh một khối tâm chung, đó là những </w:t>
            </w:r>
            <w:r w:rsidRPr="00043D2A">
              <w:rPr>
                <w:i/>
                <w:sz w:val="28"/>
                <w:szCs w:val="28"/>
              </w:rPr>
              <w:t>sao đôi</w:t>
            </w:r>
            <w:r w:rsidRPr="00043D2A">
              <w:rPr>
                <w:sz w:val="28"/>
                <w:szCs w:val="28"/>
              </w:rPr>
              <w:t>.</w:t>
            </w:r>
          </w:p>
          <w:p w:rsidR="00606CA9" w:rsidRPr="00043D2A" w:rsidRDefault="00606CA9" w:rsidP="00043D2A">
            <w:pPr>
              <w:jc w:val="both"/>
              <w:rPr>
                <w:sz w:val="28"/>
                <w:szCs w:val="28"/>
              </w:rPr>
            </w:pPr>
            <w:r w:rsidRPr="00043D2A">
              <w:rPr>
                <w:sz w:val="28"/>
                <w:szCs w:val="28"/>
              </w:rPr>
              <w:t>e. Ngoài ra, còn có những sao ở trạng thái biến đổi rất mạnh.</w:t>
            </w:r>
          </w:p>
          <w:p w:rsidR="00606CA9" w:rsidRPr="00043D2A" w:rsidRDefault="00606CA9" w:rsidP="00043D2A">
            <w:pPr>
              <w:jc w:val="both"/>
              <w:rPr>
                <w:sz w:val="28"/>
                <w:szCs w:val="28"/>
              </w:rPr>
            </w:pPr>
            <w:r w:rsidRPr="00043D2A">
              <w:rPr>
                <w:sz w:val="28"/>
                <w:szCs w:val="28"/>
              </w:rPr>
              <w:t>- Có những sao không phát sáng: punxa và lỗ đen.</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r w:rsidRPr="00043D2A">
              <w:rPr>
                <w:sz w:val="28"/>
                <w:szCs w:val="28"/>
              </w:rPr>
              <w:t>f. Ngoài ra, còn có những “đám mây” sáng gọi là các tinh vân.</w:t>
            </w: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2. Thiên hà</w:t>
            </w:r>
          </w:p>
          <w:p w:rsidR="00606CA9" w:rsidRPr="00043D2A" w:rsidRDefault="00606CA9" w:rsidP="00043D2A">
            <w:pPr>
              <w:jc w:val="both"/>
              <w:rPr>
                <w:sz w:val="28"/>
                <w:szCs w:val="28"/>
              </w:rPr>
            </w:pPr>
            <w:r w:rsidRPr="00043D2A">
              <w:rPr>
                <w:sz w:val="28"/>
                <w:szCs w:val="28"/>
              </w:rPr>
              <w:t>a. Thiên hà là một hệ thống sao gồm nhiều loại sao và tinh vân.</w:t>
            </w:r>
          </w:p>
          <w:p w:rsidR="00606CA9" w:rsidRPr="00043D2A" w:rsidRDefault="00606CA9" w:rsidP="00043D2A">
            <w:pPr>
              <w:jc w:val="both"/>
              <w:rPr>
                <w:sz w:val="28"/>
                <w:szCs w:val="28"/>
              </w:rPr>
            </w:pPr>
            <w:r w:rsidRPr="00043D2A">
              <w:rPr>
                <w:sz w:val="28"/>
                <w:szCs w:val="28"/>
              </w:rPr>
              <w:t>b. Thiên hà gần ta nhất là thiên hà Tiên Nữ (2 triệu năm ánh sáng).</w:t>
            </w:r>
          </w:p>
          <w:p w:rsidR="00606CA9" w:rsidRPr="00043D2A" w:rsidRDefault="00606CA9" w:rsidP="00043D2A">
            <w:pPr>
              <w:jc w:val="both"/>
              <w:rPr>
                <w:sz w:val="28"/>
                <w:szCs w:val="28"/>
              </w:rPr>
            </w:pPr>
            <w:r w:rsidRPr="00043D2A">
              <w:rPr>
                <w:sz w:val="28"/>
                <w:szCs w:val="28"/>
              </w:rPr>
              <w:t>c. Đa số thiên hà có dạng xoắn ốc, một số có dạng elipxôit và một số ít có dạng không xác định.</w:t>
            </w:r>
          </w:p>
          <w:p w:rsidR="00606CA9" w:rsidRPr="00043D2A" w:rsidRDefault="00606CA9" w:rsidP="00043D2A">
            <w:pPr>
              <w:jc w:val="both"/>
              <w:rPr>
                <w:sz w:val="28"/>
                <w:szCs w:val="28"/>
              </w:rPr>
            </w:pPr>
            <w:r w:rsidRPr="00043D2A">
              <w:rPr>
                <w:sz w:val="28"/>
                <w:szCs w:val="28"/>
              </w:rPr>
              <w:t>- Đường kính thiên hà vào khoảng 100.000 năm ánh sáng.</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3. Thiên hà của chúng ta: Ngân Hà</w:t>
            </w:r>
          </w:p>
          <w:p w:rsidR="00606CA9" w:rsidRPr="00043D2A" w:rsidRDefault="00606CA9" w:rsidP="00043D2A">
            <w:pPr>
              <w:jc w:val="both"/>
              <w:rPr>
                <w:sz w:val="28"/>
                <w:szCs w:val="28"/>
              </w:rPr>
            </w:pPr>
            <w:r w:rsidRPr="00043D2A">
              <w:rPr>
                <w:sz w:val="28"/>
                <w:szCs w:val="28"/>
              </w:rPr>
              <w:t>a. Hệ Mặt Trời là thành viên của một thiên hà mà ta gọi là Ngân Hà.</w:t>
            </w:r>
          </w:p>
          <w:p w:rsidR="00606CA9" w:rsidRPr="00043D2A" w:rsidRDefault="00606CA9" w:rsidP="00043D2A">
            <w:pPr>
              <w:jc w:val="both"/>
              <w:rPr>
                <w:sz w:val="28"/>
                <w:szCs w:val="28"/>
              </w:rPr>
            </w:pPr>
            <w:r w:rsidRPr="00043D2A">
              <w:rPr>
                <w:sz w:val="28"/>
                <w:szCs w:val="28"/>
              </w:rPr>
              <w:t>b. Ngân Hà có dạng đĩa, phần giữa phình to, ngoài mép dẹt.</w:t>
            </w:r>
          </w:p>
          <w:p w:rsidR="00606CA9" w:rsidRPr="00043D2A" w:rsidRDefault="00606CA9" w:rsidP="00043D2A">
            <w:pPr>
              <w:jc w:val="both"/>
              <w:rPr>
                <w:sz w:val="28"/>
                <w:szCs w:val="28"/>
              </w:rPr>
            </w:pPr>
            <w:r w:rsidRPr="00043D2A">
              <w:rPr>
                <w:sz w:val="28"/>
                <w:szCs w:val="28"/>
              </w:rPr>
              <w:t>- Đường kính của Ngân Hà vào khoảng 100.000 năm ánh sáng, bề dày chỗ phồng to nhất vào khoảng 15.000 năm ánh sáng.</w:t>
            </w:r>
          </w:p>
          <w:p w:rsidR="00606CA9" w:rsidRPr="00043D2A" w:rsidRDefault="00606CA9" w:rsidP="00043D2A">
            <w:pPr>
              <w:jc w:val="both"/>
              <w:rPr>
                <w:sz w:val="28"/>
                <w:szCs w:val="28"/>
              </w:rPr>
            </w:pPr>
            <w:r w:rsidRPr="00043D2A">
              <w:rPr>
                <w:sz w:val="28"/>
                <w:szCs w:val="28"/>
              </w:rPr>
              <w:t>c. Hệ Mặt Trời nằm trên mặt phẳng qua tâm và vuông góc với trục của Ngân Hà, cách tâm khoảng cỡ 2/3 bán kính của nó.</w:t>
            </w:r>
          </w:p>
          <w:p w:rsidR="00606CA9" w:rsidRPr="00043D2A" w:rsidRDefault="00606CA9" w:rsidP="00043D2A">
            <w:pPr>
              <w:jc w:val="both"/>
              <w:rPr>
                <w:sz w:val="28"/>
                <w:szCs w:val="28"/>
              </w:rPr>
            </w:pPr>
            <w:r w:rsidRPr="00043D2A">
              <w:rPr>
                <w:sz w:val="28"/>
                <w:szCs w:val="28"/>
              </w:rPr>
              <w:t>d. Ngân Hà có cấu trúc dạng xoắn ốc.</w:t>
            </w: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4. Các đám thiên hà</w:t>
            </w:r>
          </w:p>
          <w:p w:rsidR="00606CA9" w:rsidRPr="00043D2A" w:rsidRDefault="00606CA9" w:rsidP="00043D2A">
            <w:pPr>
              <w:jc w:val="both"/>
              <w:rPr>
                <w:sz w:val="28"/>
                <w:szCs w:val="28"/>
              </w:rPr>
            </w:pPr>
            <w:r w:rsidRPr="00043D2A">
              <w:rPr>
                <w:sz w:val="28"/>
                <w:szCs w:val="28"/>
              </w:rPr>
              <w:t>- Các thiên hà có xu hướng tập hợp với nhau thành đám.</w:t>
            </w: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p>
          <w:p w:rsidR="00606CA9" w:rsidRPr="00043D2A" w:rsidRDefault="00606CA9" w:rsidP="00043D2A">
            <w:pPr>
              <w:jc w:val="both"/>
              <w:rPr>
                <w:b/>
                <w:i/>
                <w:sz w:val="28"/>
                <w:szCs w:val="28"/>
              </w:rPr>
            </w:pPr>
            <w:r w:rsidRPr="00043D2A">
              <w:rPr>
                <w:b/>
                <w:i/>
                <w:sz w:val="28"/>
                <w:szCs w:val="28"/>
              </w:rPr>
              <w:t>5. Các quaza (quasar)</w:t>
            </w:r>
          </w:p>
          <w:p w:rsidR="00606CA9" w:rsidRPr="00043D2A" w:rsidRDefault="00606CA9" w:rsidP="00043D2A">
            <w:pPr>
              <w:jc w:val="both"/>
              <w:rPr>
                <w:sz w:val="28"/>
                <w:szCs w:val="28"/>
              </w:rPr>
            </w:pPr>
            <w:r w:rsidRPr="00043D2A">
              <w:rPr>
                <w:sz w:val="28"/>
                <w:szCs w:val="28"/>
              </w:rPr>
              <w:t xml:space="preserve">- Là những cấu trúc nằm ngoài các thiên hà, phát xạ mạnh một cách bất thường các sóng vô tuyến và tia X. </w:t>
            </w: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3:  Hoạt động luyện tập (10')</w:t>
            </w:r>
          </w:p>
          <w:p w:rsidR="00C03D71" w:rsidRPr="00ED31E0" w:rsidRDefault="00C03D71" w:rsidP="00ED31E0">
            <w:pPr>
              <w:rPr>
                <w:sz w:val="28"/>
                <w:szCs w:val="28"/>
              </w:rPr>
            </w:pPr>
            <w:r w:rsidRPr="00ED31E0">
              <w:rPr>
                <w:b/>
                <w:sz w:val="28"/>
                <w:szCs w:val="28"/>
              </w:rPr>
              <w:t>Mục tiêu:</w:t>
            </w:r>
            <w:r w:rsidRPr="00ED31E0">
              <w:rPr>
                <w:sz w:val="28"/>
                <w:szCs w:val="28"/>
              </w:rPr>
              <w:t xml:space="preserve"> Luyện tập củng cố nội dung bài họ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8"/>
            <w:shd w:val="clear" w:color="auto" w:fill="auto"/>
            <w:vAlign w:val="center"/>
          </w:tcPr>
          <w:p w:rsidR="009A5607" w:rsidRPr="00ED31E0" w:rsidRDefault="009A5607" w:rsidP="00ED31E0">
            <w:pPr>
              <w:ind w:left="48" w:right="48"/>
              <w:jc w:val="both"/>
              <w:rPr>
                <w:color w:val="000000"/>
                <w:sz w:val="28"/>
                <w:szCs w:val="28"/>
              </w:rPr>
            </w:pPr>
            <w:r w:rsidRPr="00ED31E0">
              <w:rPr>
                <w:color w:val="000000"/>
                <w:sz w:val="28"/>
                <w:szCs w:val="28"/>
              </w:rPr>
              <w:t>1. Trái Đất chuyển động quanh Mặt Trời theo một quỹ đạo gần tròn có b kính vào khoảng</w:t>
            </w:r>
          </w:p>
          <w:p w:rsidR="009A5607" w:rsidRPr="00ED31E0" w:rsidRDefault="009A5607" w:rsidP="00ED31E0">
            <w:pPr>
              <w:ind w:left="48" w:right="48"/>
              <w:jc w:val="both"/>
              <w:rPr>
                <w:color w:val="000000"/>
                <w:sz w:val="28"/>
                <w:szCs w:val="28"/>
              </w:rPr>
            </w:pPr>
            <w:r w:rsidRPr="00ED31E0">
              <w:rPr>
                <w:color w:val="000000"/>
                <w:sz w:val="28"/>
                <w:szCs w:val="28"/>
              </w:rPr>
              <w:t>A. 15.10</w:t>
            </w:r>
            <w:r w:rsidRPr="00ED31E0">
              <w:rPr>
                <w:color w:val="000000"/>
                <w:sz w:val="28"/>
                <w:szCs w:val="28"/>
                <w:vertAlign w:val="superscript"/>
              </w:rPr>
              <w:t>6</w:t>
            </w:r>
            <w:r w:rsidRPr="00ED31E0">
              <w:rPr>
                <w:color w:val="000000"/>
                <w:sz w:val="28"/>
                <w:szCs w:val="28"/>
              </w:rPr>
              <w:t> km.        B. 15.10</w:t>
            </w:r>
            <w:r w:rsidRPr="00ED31E0">
              <w:rPr>
                <w:color w:val="000000"/>
                <w:sz w:val="28"/>
                <w:szCs w:val="28"/>
                <w:vertAlign w:val="superscript"/>
              </w:rPr>
              <w:t>7</w:t>
            </w:r>
            <w:r w:rsidRPr="00ED31E0">
              <w:rPr>
                <w:color w:val="000000"/>
                <w:sz w:val="28"/>
                <w:szCs w:val="28"/>
              </w:rPr>
              <w:t> km.        C. 15.10</w:t>
            </w:r>
            <w:r w:rsidRPr="00ED31E0">
              <w:rPr>
                <w:color w:val="000000"/>
                <w:sz w:val="28"/>
                <w:szCs w:val="28"/>
                <w:vertAlign w:val="superscript"/>
              </w:rPr>
              <w:t>8</w:t>
            </w:r>
            <w:r w:rsidRPr="00ED31E0">
              <w:rPr>
                <w:color w:val="000000"/>
                <w:sz w:val="28"/>
                <w:szCs w:val="28"/>
              </w:rPr>
              <w:t> km.        D. 15.10</w:t>
            </w:r>
            <w:r w:rsidRPr="00ED31E0">
              <w:rPr>
                <w:color w:val="000000"/>
                <w:sz w:val="28"/>
                <w:szCs w:val="28"/>
                <w:vertAlign w:val="superscript"/>
              </w:rPr>
              <w:t>9</w:t>
            </w:r>
            <w:r w:rsidRPr="00ED31E0">
              <w:rPr>
                <w:color w:val="000000"/>
                <w:sz w:val="28"/>
                <w:szCs w:val="28"/>
              </w:rPr>
              <w:t> km.</w:t>
            </w:r>
          </w:p>
          <w:p w:rsidR="009A5607" w:rsidRPr="00ED31E0" w:rsidRDefault="009A5607" w:rsidP="00ED31E0">
            <w:pPr>
              <w:ind w:left="48" w:right="48"/>
              <w:jc w:val="both"/>
              <w:rPr>
                <w:color w:val="000000"/>
                <w:sz w:val="28"/>
                <w:szCs w:val="28"/>
              </w:rPr>
            </w:pPr>
            <w:r w:rsidRPr="00ED31E0">
              <w:rPr>
                <w:color w:val="000000"/>
                <w:sz w:val="28"/>
                <w:szCs w:val="28"/>
              </w:rPr>
              <w:t>2.. Khối lượng Trái Đất vào cỡ</w:t>
            </w:r>
          </w:p>
          <w:p w:rsidR="009A5607" w:rsidRPr="00ED31E0" w:rsidRDefault="009A5607" w:rsidP="00ED31E0">
            <w:pPr>
              <w:ind w:left="48" w:right="48"/>
              <w:jc w:val="both"/>
              <w:rPr>
                <w:color w:val="000000"/>
                <w:sz w:val="28"/>
                <w:szCs w:val="28"/>
              </w:rPr>
            </w:pPr>
            <w:r w:rsidRPr="00ED31E0">
              <w:rPr>
                <w:color w:val="000000"/>
                <w:sz w:val="28"/>
                <w:szCs w:val="28"/>
              </w:rPr>
              <w:t>A. 6.10</w:t>
            </w:r>
            <w:r w:rsidRPr="00ED31E0">
              <w:rPr>
                <w:color w:val="000000"/>
                <w:sz w:val="28"/>
                <w:szCs w:val="28"/>
                <w:vertAlign w:val="superscript"/>
              </w:rPr>
              <w:t>23</w:t>
            </w:r>
            <w:r w:rsidRPr="00ED31E0">
              <w:rPr>
                <w:color w:val="000000"/>
                <w:sz w:val="28"/>
                <w:szCs w:val="28"/>
              </w:rPr>
              <w:t>kg.        B. 6.10</w:t>
            </w:r>
            <w:r w:rsidRPr="00ED31E0">
              <w:rPr>
                <w:color w:val="000000"/>
                <w:sz w:val="28"/>
                <w:szCs w:val="28"/>
                <w:vertAlign w:val="superscript"/>
              </w:rPr>
              <w:t>24</w:t>
            </w:r>
            <w:r w:rsidRPr="00ED31E0">
              <w:rPr>
                <w:color w:val="000000"/>
                <w:sz w:val="28"/>
                <w:szCs w:val="28"/>
              </w:rPr>
              <w:t> kg.        C. 6.10</w:t>
            </w:r>
            <w:r w:rsidRPr="00ED31E0">
              <w:rPr>
                <w:color w:val="000000"/>
                <w:sz w:val="28"/>
                <w:szCs w:val="28"/>
                <w:vertAlign w:val="superscript"/>
              </w:rPr>
              <w:t>25</w:t>
            </w:r>
            <w:r w:rsidRPr="00ED31E0">
              <w:rPr>
                <w:color w:val="000000"/>
                <w:sz w:val="28"/>
                <w:szCs w:val="28"/>
              </w:rPr>
              <w:t>kg.        D. 6.10</w:t>
            </w:r>
            <w:r w:rsidRPr="00ED31E0">
              <w:rPr>
                <w:color w:val="000000"/>
                <w:sz w:val="28"/>
                <w:szCs w:val="28"/>
                <w:vertAlign w:val="superscript"/>
              </w:rPr>
              <w:t>26</w:t>
            </w:r>
            <w:r w:rsidRPr="00ED31E0">
              <w:rPr>
                <w:color w:val="000000"/>
                <w:sz w:val="28"/>
                <w:szCs w:val="28"/>
              </w:rPr>
              <w:t> kg.</w:t>
            </w:r>
          </w:p>
          <w:p w:rsidR="009A5607" w:rsidRPr="00ED31E0" w:rsidRDefault="009A5607" w:rsidP="00ED31E0">
            <w:pPr>
              <w:ind w:left="48" w:right="48"/>
              <w:jc w:val="both"/>
              <w:rPr>
                <w:color w:val="000000"/>
                <w:sz w:val="28"/>
                <w:szCs w:val="28"/>
              </w:rPr>
            </w:pPr>
            <w:r w:rsidRPr="00ED31E0">
              <w:rPr>
                <w:color w:val="000000"/>
                <w:sz w:val="28"/>
                <w:szCs w:val="28"/>
              </w:rPr>
              <w:t>3.. Khối lượng Mặt Trời vào cor</w:t>
            </w:r>
          </w:p>
          <w:p w:rsidR="009A5607" w:rsidRPr="00ED31E0" w:rsidRDefault="009A5607" w:rsidP="00ED31E0">
            <w:pPr>
              <w:ind w:left="48" w:right="48"/>
              <w:jc w:val="both"/>
              <w:rPr>
                <w:color w:val="000000"/>
                <w:sz w:val="28"/>
                <w:szCs w:val="28"/>
              </w:rPr>
            </w:pPr>
            <w:r w:rsidRPr="00ED31E0">
              <w:rPr>
                <w:color w:val="000000"/>
                <w:sz w:val="28"/>
                <w:szCs w:val="28"/>
              </w:rPr>
              <w:t>A. 2.10</w:t>
            </w:r>
            <w:r w:rsidRPr="00ED31E0">
              <w:rPr>
                <w:color w:val="000000"/>
                <w:sz w:val="28"/>
                <w:szCs w:val="28"/>
                <w:vertAlign w:val="superscript"/>
              </w:rPr>
              <w:t>28</w:t>
            </w:r>
            <w:r w:rsidRPr="00ED31E0">
              <w:rPr>
                <w:color w:val="000000"/>
                <w:sz w:val="28"/>
                <w:szCs w:val="28"/>
              </w:rPr>
              <w:t> kg.        B. 2.10</w:t>
            </w:r>
            <w:r w:rsidRPr="00ED31E0">
              <w:rPr>
                <w:color w:val="000000"/>
                <w:sz w:val="28"/>
                <w:szCs w:val="28"/>
                <w:vertAlign w:val="superscript"/>
              </w:rPr>
              <w:t>29</w:t>
            </w:r>
            <w:r w:rsidRPr="00ED31E0">
              <w:rPr>
                <w:color w:val="000000"/>
                <w:sz w:val="28"/>
                <w:szCs w:val="28"/>
              </w:rPr>
              <w:t>kg.        C. 2.10</w:t>
            </w:r>
            <w:r w:rsidRPr="00ED31E0">
              <w:rPr>
                <w:color w:val="000000"/>
                <w:sz w:val="28"/>
                <w:szCs w:val="28"/>
                <w:vertAlign w:val="superscript"/>
              </w:rPr>
              <w:t>30</w:t>
            </w:r>
            <w:r w:rsidRPr="00ED31E0">
              <w:rPr>
                <w:color w:val="000000"/>
                <w:sz w:val="28"/>
                <w:szCs w:val="28"/>
              </w:rPr>
              <w:t>kg.        D. 2.10</w:t>
            </w:r>
            <w:r w:rsidRPr="00ED31E0">
              <w:rPr>
                <w:color w:val="000000"/>
                <w:sz w:val="28"/>
                <w:szCs w:val="28"/>
                <w:vertAlign w:val="superscript"/>
              </w:rPr>
              <w:t>31</w:t>
            </w:r>
            <w:r w:rsidRPr="00ED31E0">
              <w:rPr>
                <w:color w:val="000000"/>
                <w:sz w:val="28"/>
                <w:szCs w:val="28"/>
              </w:rPr>
              <w:t> kg.</w:t>
            </w:r>
          </w:p>
          <w:p w:rsidR="009A5607" w:rsidRPr="00ED31E0" w:rsidRDefault="009A5607" w:rsidP="00ED31E0">
            <w:pPr>
              <w:ind w:left="48" w:right="48"/>
              <w:jc w:val="both"/>
              <w:rPr>
                <w:color w:val="000000"/>
                <w:sz w:val="28"/>
                <w:szCs w:val="28"/>
              </w:rPr>
            </w:pPr>
            <w:r w:rsidRPr="00ED31E0">
              <w:rPr>
                <w:color w:val="000000"/>
                <w:sz w:val="28"/>
                <w:szCs w:val="28"/>
              </w:rPr>
              <w:t>4. Đường kính của hệ Mặt Trời vào cỡ</w:t>
            </w:r>
          </w:p>
          <w:p w:rsidR="009A5607" w:rsidRPr="00ED31E0" w:rsidRDefault="009A5607" w:rsidP="00ED31E0">
            <w:pPr>
              <w:ind w:left="48" w:right="48"/>
              <w:jc w:val="both"/>
              <w:rPr>
                <w:color w:val="000000"/>
                <w:sz w:val="28"/>
                <w:szCs w:val="28"/>
              </w:rPr>
            </w:pPr>
            <w:r w:rsidRPr="00ED31E0">
              <w:rPr>
                <w:color w:val="000000"/>
                <w:sz w:val="28"/>
                <w:szCs w:val="28"/>
              </w:rPr>
              <w:t>A. 40 đơn vị thiên văn.        B. 60 đơn vị thiên văn.</w:t>
            </w:r>
          </w:p>
          <w:p w:rsidR="009A5607" w:rsidRPr="00ED31E0" w:rsidRDefault="009A5607" w:rsidP="00ED31E0">
            <w:pPr>
              <w:ind w:left="48" w:right="48"/>
              <w:jc w:val="both"/>
              <w:rPr>
                <w:color w:val="000000"/>
                <w:sz w:val="28"/>
                <w:szCs w:val="28"/>
              </w:rPr>
            </w:pPr>
            <w:r w:rsidRPr="00ED31E0">
              <w:rPr>
                <w:color w:val="000000"/>
                <w:sz w:val="28"/>
                <w:szCs w:val="28"/>
              </w:rPr>
              <w:t>C. 80 đơn vị thiên văn.        D. 100 đơn vị thiên văn.</w:t>
            </w:r>
          </w:p>
          <w:p w:rsidR="009A5607" w:rsidRPr="00ED31E0" w:rsidRDefault="009A5607" w:rsidP="00ED31E0">
            <w:pPr>
              <w:ind w:left="48" w:right="48"/>
              <w:jc w:val="both"/>
              <w:rPr>
                <w:color w:val="000000"/>
                <w:sz w:val="28"/>
                <w:szCs w:val="28"/>
              </w:rPr>
            </w:pPr>
            <w:r w:rsidRPr="00ED31E0">
              <w:rPr>
                <w:color w:val="000000"/>
                <w:sz w:val="28"/>
                <w:szCs w:val="28"/>
              </w:rPr>
              <w:t>5. Mặt Trời thuộc loại sao</w:t>
            </w:r>
          </w:p>
          <w:p w:rsidR="009A5607" w:rsidRPr="00ED31E0" w:rsidRDefault="009A5607" w:rsidP="00ED31E0">
            <w:pPr>
              <w:ind w:left="48" w:right="48"/>
              <w:jc w:val="both"/>
              <w:rPr>
                <w:color w:val="000000"/>
                <w:sz w:val="28"/>
                <w:szCs w:val="28"/>
              </w:rPr>
            </w:pPr>
            <w:r w:rsidRPr="00ED31E0">
              <w:rPr>
                <w:color w:val="000000"/>
                <w:sz w:val="28"/>
                <w:szCs w:val="28"/>
              </w:rPr>
              <w:t>A. trắt trắng</w:t>
            </w:r>
          </w:p>
          <w:p w:rsidR="009A5607" w:rsidRPr="00ED31E0" w:rsidRDefault="009A5607" w:rsidP="00ED31E0">
            <w:pPr>
              <w:ind w:left="48" w:right="48"/>
              <w:jc w:val="both"/>
              <w:rPr>
                <w:color w:val="000000"/>
                <w:sz w:val="28"/>
                <w:szCs w:val="28"/>
              </w:rPr>
            </w:pPr>
            <w:r w:rsidRPr="00ED31E0">
              <w:rPr>
                <w:color w:val="000000"/>
                <w:sz w:val="28"/>
                <w:szCs w:val="28"/>
              </w:rPr>
              <w:t>B. kềnh đỏ.</w:t>
            </w:r>
          </w:p>
          <w:p w:rsidR="009A5607" w:rsidRPr="00ED31E0" w:rsidRDefault="009A5607" w:rsidP="00ED31E0">
            <w:pPr>
              <w:ind w:left="48" w:right="48"/>
              <w:jc w:val="both"/>
              <w:rPr>
                <w:color w:val="000000"/>
                <w:sz w:val="28"/>
                <w:szCs w:val="28"/>
              </w:rPr>
            </w:pPr>
            <w:r w:rsidRPr="00ED31E0">
              <w:rPr>
                <w:color w:val="000000"/>
                <w:sz w:val="28"/>
                <w:szCs w:val="28"/>
              </w:rPr>
              <w:t>C. trung bình giữa trắt trắng và kềnh đỏ.</w:t>
            </w:r>
          </w:p>
          <w:p w:rsidR="009A5607" w:rsidRPr="00ED31E0" w:rsidRDefault="009A5607" w:rsidP="00ED31E0">
            <w:pPr>
              <w:ind w:left="48" w:right="48"/>
              <w:jc w:val="both"/>
              <w:rPr>
                <w:color w:val="000000"/>
                <w:sz w:val="28"/>
                <w:szCs w:val="28"/>
              </w:rPr>
            </w:pPr>
            <w:r w:rsidRPr="00ED31E0">
              <w:rPr>
                <w:color w:val="000000"/>
                <w:sz w:val="28"/>
                <w:szCs w:val="28"/>
              </w:rPr>
              <w:t>D. nơtron.</w:t>
            </w:r>
          </w:p>
          <w:p w:rsidR="009A5607" w:rsidRPr="00ED31E0" w:rsidRDefault="009A5607" w:rsidP="00ED31E0">
            <w:pPr>
              <w:ind w:left="48" w:right="48"/>
              <w:jc w:val="both"/>
              <w:rPr>
                <w:color w:val="000000"/>
                <w:sz w:val="28"/>
                <w:szCs w:val="28"/>
              </w:rPr>
            </w:pPr>
            <w:r w:rsidRPr="00ED31E0">
              <w:rPr>
                <w:color w:val="000000"/>
                <w:sz w:val="28"/>
                <w:szCs w:val="28"/>
              </w:rPr>
              <w:t>6. Đường kính của một thiên hà vào cỡ</w:t>
            </w:r>
          </w:p>
          <w:p w:rsidR="009A5607" w:rsidRPr="00ED31E0" w:rsidRDefault="009A5607" w:rsidP="00ED31E0">
            <w:pPr>
              <w:ind w:left="48" w:right="48"/>
              <w:jc w:val="both"/>
              <w:rPr>
                <w:color w:val="000000"/>
                <w:sz w:val="28"/>
                <w:szCs w:val="28"/>
              </w:rPr>
            </w:pPr>
            <w:r w:rsidRPr="00ED31E0">
              <w:rPr>
                <w:color w:val="000000"/>
                <w:sz w:val="28"/>
                <w:szCs w:val="28"/>
              </w:rPr>
              <w:t>A. 10 000 năm ánh sáng.</w:t>
            </w:r>
          </w:p>
          <w:p w:rsidR="009A5607" w:rsidRPr="00ED31E0" w:rsidRDefault="009A5607" w:rsidP="00ED31E0">
            <w:pPr>
              <w:ind w:left="48" w:right="48"/>
              <w:jc w:val="both"/>
              <w:rPr>
                <w:color w:val="000000"/>
                <w:sz w:val="28"/>
                <w:szCs w:val="28"/>
              </w:rPr>
            </w:pPr>
            <w:r w:rsidRPr="00ED31E0">
              <w:rPr>
                <w:color w:val="000000"/>
                <w:sz w:val="28"/>
                <w:szCs w:val="28"/>
              </w:rPr>
              <w:t>B. 100 000 năm ánh sáng.</w:t>
            </w:r>
          </w:p>
          <w:p w:rsidR="009A5607" w:rsidRPr="00ED31E0" w:rsidRDefault="009A5607" w:rsidP="00ED31E0">
            <w:pPr>
              <w:ind w:left="48" w:right="48"/>
              <w:jc w:val="both"/>
              <w:rPr>
                <w:color w:val="000000"/>
                <w:sz w:val="28"/>
                <w:szCs w:val="28"/>
              </w:rPr>
            </w:pPr>
            <w:r w:rsidRPr="00ED31E0">
              <w:rPr>
                <w:color w:val="000000"/>
                <w:sz w:val="28"/>
                <w:szCs w:val="28"/>
              </w:rPr>
              <w:t>C. 1 000 000 năm ánh sáng.</w:t>
            </w:r>
          </w:p>
          <w:p w:rsidR="009A5607" w:rsidRPr="00ED31E0" w:rsidRDefault="009A5607" w:rsidP="00ED31E0">
            <w:pPr>
              <w:ind w:left="48" w:right="48"/>
              <w:jc w:val="both"/>
              <w:rPr>
                <w:color w:val="000000"/>
                <w:sz w:val="28"/>
                <w:szCs w:val="28"/>
              </w:rPr>
            </w:pPr>
            <w:r w:rsidRPr="00ED31E0">
              <w:rPr>
                <w:color w:val="000000"/>
                <w:sz w:val="28"/>
                <w:szCs w:val="28"/>
              </w:rPr>
              <w:t>D. 10 000 000 năm ánh sáng.</w:t>
            </w:r>
          </w:p>
          <w:p w:rsidR="009A5607" w:rsidRPr="00ED31E0" w:rsidRDefault="009A5607" w:rsidP="00ED31E0">
            <w:pPr>
              <w:ind w:left="48" w:right="48"/>
              <w:jc w:val="both"/>
              <w:rPr>
                <w:color w:val="000000"/>
                <w:sz w:val="28"/>
                <w:szCs w:val="28"/>
              </w:rPr>
            </w:pPr>
            <w:r w:rsidRPr="00ED31E0">
              <w:rPr>
                <w:color w:val="000000"/>
                <w:sz w:val="28"/>
                <w:szCs w:val="28"/>
              </w:rPr>
              <w:t>7.Với các hành tinh sau của hệ Mặt Trời : Hoả tinh, Kim tinh, Mộc tinh, Thổ tinh, Thuỷ tinh ; tính từ Mặt Trời, thứ tự từ trong ra là :</w:t>
            </w:r>
          </w:p>
          <w:p w:rsidR="009A5607" w:rsidRPr="00ED31E0" w:rsidRDefault="009A5607" w:rsidP="00ED31E0">
            <w:pPr>
              <w:ind w:left="48" w:right="48"/>
              <w:jc w:val="both"/>
              <w:rPr>
                <w:color w:val="000000"/>
                <w:sz w:val="28"/>
                <w:szCs w:val="28"/>
              </w:rPr>
            </w:pPr>
            <w:r w:rsidRPr="00ED31E0">
              <w:rPr>
                <w:color w:val="000000"/>
                <w:sz w:val="28"/>
                <w:szCs w:val="28"/>
              </w:rPr>
              <w:t>A. Thuỷ tinh, Kim tinh, Hoả tinh, Mộc tinh, Thổ tinh.</w:t>
            </w:r>
          </w:p>
          <w:p w:rsidR="009A5607" w:rsidRPr="00ED31E0" w:rsidRDefault="009A5607" w:rsidP="00ED31E0">
            <w:pPr>
              <w:ind w:left="48" w:right="48"/>
              <w:jc w:val="both"/>
              <w:rPr>
                <w:color w:val="000000"/>
                <w:sz w:val="28"/>
                <w:szCs w:val="28"/>
              </w:rPr>
            </w:pPr>
            <w:r w:rsidRPr="00ED31E0">
              <w:rPr>
                <w:color w:val="000000"/>
                <w:sz w:val="28"/>
                <w:szCs w:val="28"/>
              </w:rPr>
              <w:t>B. Kim tinh, Mộc tinh, Thuỷ tinh, Hoả tinh, Thổ tinh.</w:t>
            </w:r>
          </w:p>
          <w:p w:rsidR="009A5607" w:rsidRPr="00ED31E0" w:rsidRDefault="009A5607" w:rsidP="00ED31E0">
            <w:pPr>
              <w:ind w:left="48" w:right="48"/>
              <w:jc w:val="both"/>
              <w:rPr>
                <w:color w:val="000000"/>
                <w:sz w:val="28"/>
                <w:szCs w:val="28"/>
              </w:rPr>
            </w:pPr>
            <w:r w:rsidRPr="00ED31E0">
              <w:rPr>
                <w:color w:val="000000"/>
                <w:sz w:val="28"/>
                <w:szCs w:val="28"/>
              </w:rPr>
              <w:t>C. Hoả tinh, Mộc tinh, Kim tinh, Thuỷ tinh, Thổ tinh.</w:t>
            </w:r>
          </w:p>
          <w:p w:rsidR="009A5607" w:rsidRPr="00ED31E0" w:rsidRDefault="009A5607" w:rsidP="00ED31E0">
            <w:pPr>
              <w:ind w:left="48" w:right="48"/>
              <w:jc w:val="both"/>
              <w:rPr>
                <w:color w:val="000000"/>
                <w:sz w:val="28"/>
                <w:szCs w:val="28"/>
              </w:rPr>
            </w:pPr>
            <w:r w:rsidRPr="00ED31E0">
              <w:rPr>
                <w:color w:val="000000"/>
                <w:sz w:val="28"/>
                <w:szCs w:val="28"/>
              </w:rPr>
              <w:t>D. Thuỷ tinh, Hoả tinh, Thổ tinh, Kim tinh, Mộc tinh.</w:t>
            </w:r>
          </w:p>
          <w:p w:rsidR="009A5607" w:rsidRPr="00ED31E0" w:rsidRDefault="009A5607" w:rsidP="00ED31E0">
            <w:pPr>
              <w:ind w:left="48" w:right="48"/>
              <w:jc w:val="both"/>
              <w:rPr>
                <w:color w:val="000000"/>
                <w:sz w:val="28"/>
                <w:szCs w:val="28"/>
              </w:rPr>
            </w:pPr>
            <w:r w:rsidRPr="00ED31E0">
              <w:rPr>
                <w:b/>
                <w:bCs/>
                <w:color w:val="008000"/>
                <w:sz w:val="28"/>
                <w:szCs w:val="28"/>
              </w:rPr>
              <w:t>Lời giải:</w:t>
            </w:r>
          </w:p>
          <w:tbl>
            <w:tblPr>
              <w:tblW w:w="6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905"/>
              <w:gridCol w:w="905"/>
              <w:gridCol w:w="905"/>
              <w:gridCol w:w="943"/>
              <w:gridCol w:w="904"/>
              <w:gridCol w:w="904"/>
              <w:gridCol w:w="943"/>
            </w:tblGrid>
            <w:tr w:rsidR="009A5607" w:rsidRPr="00ED31E0" w:rsidTr="000A425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1</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2</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3</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4</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5</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6</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7</w:t>
                  </w:r>
                </w:p>
              </w:tc>
            </w:tr>
            <w:tr w:rsidR="009A5607" w:rsidRPr="00ED31E0" w:rsidTr="000A425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C</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D</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C</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B</w:t>
                  </w:r>
                </w:p>
              </w:tc>
              <w:tc>
                <w:tcPr>
                  <w:tcW w:w="0" w:type="auto"/>
                  <w:shd w:val="clear" w:color="auto" w:fill="auto"/>
                  <w:tcMar>
                    <w:top w:w="92" w:type="dxa"/>
                    <w:left w:w="92" w:type="dxa"/>
                    <w:bottom w:w="92" w:type="dxa"/>
                    <w:right w:w="92" w:type="dxa"/>
                  </w:tcMar>
                  <w:hideMark/>
                </w:tcPr>
                <w:p w:rsidR="009A5607" w:rsidRPr="00ED31E0" w:rsidRDefault="009A5607" w:rsidP="00ED31E0">
                  <w:pPr>
                    <w:rPr>
                      <w:color w:val="313131"/>
                      <w:sz w:val="28"/>
                      <w:szCs w:val="28"/>
                    </w:rPr>
                  </w:pPr>
                  <w:r w:rsidRPr="00ED31E0">
                    <w:rPr>
                      <w:color w:val="313131"/>
                      <w:sz w:val="28"/>
                      <w:szCs w:val="28"/>
                    </w:rPr>
                    <w:t>A</w:t>
                  </w:r>
                </w:p>
              </w:tc>
            </w:tr>
          </w:tbl>
          <w:p w:rsidR="00C03D71" w:rsidRPr="00ED31E0" w:rsidRDefault="00C03D71" w:rsidP="00ED31E0">
            <w:pPr>
              <w:ind w:left="48" w:right="48"/>
              <w:jc w:val="both"/>
              <w:rPr>
                <w:sz w:val="28"/>
                <w:szCs w:val="28"/>
              </w:rPr>
            </w:pP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4: Hoạt động vận dụng (8’)</w:t>
            </w:r>
          </w:p>
          <w:p w:rsidR="00C03D71" w:rsidRPr="00ED31E0" w:rsidRDefault="00C03D71" w:rsidP="00ED31E0">
            <w:pPr>
              <w:rPr>
                <w:sz w:val="28"/>
                <w:szCs w:val="28"/>
              </w:rPr>
            </w:pPr>
            <w:r w:rsidRPr="00ED31E0">
              <w:rPr>
                <w:b/>
                <w:sz w:val="28"/>
                <w:szCs w:val="28"/>
              </w:rPr>
              <w:t>Mục tiêu:</w:t>
            </w:r>
            <w:r w:rsidRPr="00ED31E0">
              <w:rPr>
                <w:sz w:val="28"/>
                <w:szCs w:val="28"/>
              </w:rPr>
              <w:t xml:space="preserve"> Vận dụng làm bài tập </w:t>
            </w:r>
          </w:p>
          <w:p w:rsidR="00C03D71" w:rsidRPr="00ED31E0" w:rsidRDefault="00C03D71" w:rsidP="00ED31E0">
            <w:pPr>
              <w:pStyle w:val="ListParagraph"/>
              <w:ind w:left="0"/>
              <w:jc w:val="both"/>
              <w:rPr>
                <w:sz w:val="28"/>
                <w:szCs w:val="28"/>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rPr>
              <w:t>Dạy học nhóm</w:t>
            </w:r>
            <w:r w:rsidRPr="00ED31E0">
              <w:rPr>
                <w:sz w:val="28"/>
                <w:szCs w:val="28"/>
                <w:lang w:val="vi-VN"/>
              </w:rPr>
              <w:t>; d</w:t>
            </w:r>
            <w:r w:rsidRPr="00ED31E0">
              <w:rPr>
                <w:sz w:val="28"/>
                <w:szCs w:val="28"/>
              </w:rPr>
              <w:t>ạy học nêu và giải quyết vấn đề</w:t>
            </w:r>
            <w:r w:rsidRPr="00ED31E0">
              <w:rPr>
                <w:sz w:val="28"/>
                <w:szCs w:val="28"/>
                <w:lang w:val="vi-VN"/>
              </w:rPr>
              <w:t>; p</w:t>
            </w:r>
            <w:r w:rsidRPr="00ED31E0">
              <w:rPr>
                <w:sz w:val="28"/>
                <w:szCs w:val="28"/>
              </w:rPr>
              <w:t>hương pháp thuyết trình</w:t>
            </w:r>
          </w:p>
          <w:p w:rsidR="00C03D71" w:rsidRPr="00ED31E0" w:rsidRDefault="00C03D71" w:rsidP="00ED31E0">
            <w:pPr>
              <w:pStyle w:val="ListParagraph"/>
              <w:ind w:left="0"/>
              <w:jc w:val="both"/>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3395" w:type="dxa"/>
            <w:gridSpan w:val="2"/>
            <w:shd w:val="clear" w:color="auto" w:fill="auto"/>
          </w:tcPr>
          <w:p w:rsidR="00C03D71" w:rsidRPr="00ED31E0" w:rsidRDefault="00C03D71" w:rsidP="00ED31E0">
            <w:pPr>
              <w:jc w:val="both"/>
              <w:rPr>
                <w:sz w:val="28"/>
                <w:szCs w:val="28"/>
                <w:lang w:val="de-AT"/>
              </w:rPr>
            </w:pPr>
            <w:r w:rsidRPr="00ED31E0">
              <w:rPr>
                <w:sz w:val="28"/>
                <w:szCs w:val="28"/>
                <w:lang w:val="de-AT"/>
              </w:rPr>
              <w:t xml:space="preserve">- Yêu cầu HS thảo luận </w:t>
            </w:r>
            <w:r w:rsidR="000A425C" w:rsidRPr="00ED31E0">
              <w:rPr>
                <w:sz w:val="28"/>
                <w:szCs w:val="28"/>
                <w:lang w:val="de-AT"/>
              </w:rPr>
              <w:t>:</w:t>
            </w:r>
          </w:p>
          <w:p w:rsidR="000A425C" w:rsidRPr="00ED31E0" w:rsidRDefault="000A425C" w:rsidP="00ED31E0">
            <w:pPr>
              <w:jc w:val="both"/>
              <w:rPr>
                <w:sz w:val="28"/>
                <w:szCs w:val="28"/>
                <w:lang w:val="de-AT"/>
              </w:rPr>
            </w:pPr>
            <w:r w:rsidRPr="00ED31E0">
              <w:rPr>
                <w:color w:val="000000"/>
                <w:sz w:val="28"/>
                <w:szCs w:val="28"/>
                <w:shd w:val="clear" w:color="auto" w:fill="FFFFFF"/>
              </w:rPr>
              <w:t>Sao chổi, thiên thạch, sao băng là gì ? Sao băng có phải là một thành viên của hệ mặt trời hay không ?</w:t>
            </w:r>
          </w:p>
          <w:p w:rsidR="00C03D71" w:rsidRPr="00ED31E0" w:rsidRDefault="00C03D71" w:rsidP="00ED31E0">
            <w:pPr>
              <w:pStyle w:val="ListParagraph"/>
              <w:ind w:left="0"/>
              <w:jc w:val="both"/>
              <w:rPr>
                <w:sz w:val="28"/>
                <w:szCs w:val="28"/>
                <w:lang w:val="de-AT"/>
              </w:rPr>
            </w:pPr>
            <w:r w:rsidRPr="00ED31E0">
              <w:rPr>
                <w:b/>
                <w:bCs/>
                <w:sz w:val="28"/>
                <w:szCs w:val="28"/>
                <w:lang w:val="de-AT"/>
              </w:rPr>
              <w:t>Chuyển giao nhiệm vụ học tập:</w:t>
            </w:r>
          </w:p>
          <w:p w:rsidR="00C03D71" w:rsidRPr="00ED31E0" w:rsidRDefault="00C03D71" w:rsidP="00ED31E0">
            <w:pPr>
              <w:jc w:val="both"/>
              <w:rPr>
                <w:sz w:val="28"/>
                <w:szCs w:val="28"/>
                <w:lang w:val="de-AT"/>
              </w:rPr>
            </w:pPr>
            <w:r w:rsidRPr="00ED31E0">
              <w:rPr>
                <w:sz w:val="28"/>
                <w:szCs w:val="28"/>
                <w:lang w:val="de-AT"/>
              </w:rPr>
              <w:t>- GV chia nhóm yêu cầu hs trả lời vào bảng phụ trong thời gian 5 phút:</w:t>
            </w:r>
          </w:p>
          <w:p w:rsidR="00C03D71" w:rsidRPr="00ED31E0" w:rsidRDefault="00C03D71" w:rsidP="00ED31E0">
            <w:pPr>
              <w:pStyle w:val="ListParagraph"/>
              <w:tabs>
                <w:tab w:val="num" w:pos="993"/>
              </w:tabs>
              <w:ind w:left="0"/>
              <w:jc w:val="both"/>
              <w:rPr>
                <w:bCs/>
                <w:sz w:val="28"/>
                <w:szCs w:val="28"/>
                <w:lang w:val="en-CA"/>
              </w:rPr>
            </w:pPr>
            <w:r w:rsidRPr="00ED31E0">
              <w:rPr>
                <w:bCs/>
                <w:sz w:val="28"/>
                <w:szCs w:val="28"/>
              </w:rPr>
              <w:t xml:space="preserve">- GV </w:t>
            </w:r>
            <w:r w:rsidRPr="00ED31E0">
              <w:rPr>
                <w:bCs/>
                <w:sz w:val="28"/>
                <w:szCs w:val="28"/>
                <w:lang w:val="en-CA"/>
              </w:rPr>
              <w:t>Phân tích nhận xét, đánh giá, kết quả thực hiện nhiệm vụ học tập của học sinh.</w:t>
            </w:r>
          </w:p>
        </w:tc>
        <w:tc>
          <w:tcPr>
            <w:tcW w:w="3396" w:type="dxa"/>
            <w:gridSpan w:val="4"/>
            <w:shd w:val="clear" w:color="auto" w:fill="auto"/>
          </w:tcPr>
          <w:p w:rsidR="00C03D71" w:rsidRPr="00ED31E0" w:rsidRDefault="00C03D71" w:rsidP="00ED31E0">
            <w:pPr>
              <w:jc w:val="both"/>
              <w:rPr>
                <w:sz w:val="28"/>
                <w:szCs w:val="28"/>
              </w:rPr>
            </w:pPr>
          </w:p>
          <w:p w:rsidR="00C03D71" w:rsidRPr="00ED31E0" w:rsidRDefault="00C03D71" w:rsidP="00ED31E0">
            <w:pPr>
              <w:jc w:val="both"/>
              <w:rPr>
                <w:sz w:val="28"/>
                <w:szCs w:val="28"/>
              </w:rPr>
            </w:pPr>
          </w:p>
          <w:p w:rsidR="00C03D71" w:rsidRPr="00ED31E0" w:rsidRDefault="00C03D71" w:rsidP="00ED31E0">
            <w:pPr>
              <w:pStyle w:val="ListParagraph"/>
              <w:ind w:left="0"/>
              <w:jc w:val="both"/>
              <w:rPr>
                <w:b/>
                <w:sz w:val="28"/>
                <w:szCs w:val="28"/>
              </w:rPr>
            </w:pPr>
            <w:r w:rsidRPr="00ED31E0">
              <w:rPr>
                <w:b/>
                <w:bCs/>
                <w:sz w:val="28"/>
                <w:szCs w:val="28"/>
                <w:lang w:val="en-CA"/>
              </w:rPr>
              <w:t>1. Thực hiện nhiệm vụ học tập:</w:t>
            </w:r>
          </w:p>
          <w:p w:rsidR="00C03D71" w:rsidRPr="00ED31E0" w:rsidRDefault="00C03D71" w:rsidP="00ED31E0">
            <w:pPr>
              <w:jc w:val="both"/>
              <w:rPr>
                <w:sz w:val="28"/>
                <w:szCs w:val="28"/>
              </w:rPr>
            </w:pPr>
            <w:r w:rsidRPr="00ED31E0">
              <w:rPr>
                <w:sz w:val="28"/>
                <w:szCs w:val="28"/>
              </w:rPr>
              <w:t>- HS sắp xếp theo nhóm, chuẩn bị bảng phụ và tiến hành làm việc theo nhóm dưới sự hướng dẫn của GV</w:t>
            </w:r>
          </w:p>
          <w:p w:rsidR="00C03D71" w:rsidRPr="00ED31E0" w:rsidRDefault="00C03D71" w:rsidP="00ED31E0">
            <w:pPr>
              <w:pStyle w:val="ListParagraph"/>
              <w:ind w:left="0"/>
              <w:jc w:val="both"/>
              <w:rPr>
                <w:sz w:val="28"/>
                <w:szCs w:val="28"/>
                <w:lang w:val="de-AT"/>
              </w:rPr>
            </w:pPr>
            <w:r w:rsidRPr="00ED31E0">
              <w:rPr>
                <w:b/>
                <w:bCs/>
                <w:sz w:val="28"/>
                <w:szCs w:val="28"/>
                <w:lang w:val="de-AT"/>
              </w:rPr>
              <w:t>2. Báo cáo kết quả hoạt  động và thảo luận</w:t>
            </w:r>
          </w:p>
          <w:p w:rsidR="00C03D71" w:rsidRPr="00ED31E0" w:rsidRDefault="00C03D71" w:rsidP="00ED31E0">
            <w:pPr>
              <w:jc w:val="both"/>
              <w:rPr>
                <w:sz w:val="28"/>
                <w:szCs w:val="28"/>
                <w:lang w:val="de-AT"/>
              </w:rPr>
            </w:pPr>
            <w:r w:rsidRPr="00ED31E0">
              <w:rPr>
                <w:sz w:val="28"/>
                <w:szCs w:val="28"/>
                <w:lang w:val="de-AT"/>
              </w:rPr>
              <w:t>- Đại diện các nhóm nhận xét kết quả</w:t>
            </w:r>
          </w:p>
          <w:p w:rsidR="00C03D71" w:rsidRPr="00ED31E0" w:rsidRDefault="00C03D71" w:rsidP="00ED31E0">
            <w:pPr>
              <w:jc w:val="both"/>
              <w:rPr>
                <w:sz w:val="28"/>
                <w:szCs w:val="28"/>
                <w:lang w:val="de-AT"/>
              </w:rPr>
            </w:pPr>
          </w:p>
          <w:p w:rsidR="00C03D71" w:rsidRPr="00ED31E0" w:rsidRDefault="00C03D71" w:rsidP="00ED31E0">
            <w:pPr>
              <w:pStyle w:val="ListParagraph"/>
              <w:ind w:left="0"/>
              <w:jc w:val="both"/>
              <w:rPr>
                <w:sz w:val="28"/>
                <w:szCs w:val="28"/>
                <w:lang w:val="de-AT"/>
              </w:rPr>
            </w:pPr>
            <w:r w:rsidRPr="00ED31E0">
              <w:rPr>
                <w:sz w:val="28"/>
                <w:szCs w:val="28"/>
                <w:lang w:val="de-AT"/>
              </w:rPr>
              <w:t>- Các nhóm khác có ý kiến bổ sung.(nếu có)</w:t>
            </w:r>
          </w:p>
          <w:p w:rsidR="00C03D71" w:rsidRPr="00ED31E0" w:rsidRDefault="00C03D71" w:rsidP="00ED31E0">
            <w:pPr>
              <w:jc w:val="both"/>
              <w:rPr>
                <w:sz w:val="28"/>
                <w:szCs w:val="28"/>
                <w:lang w:val="de-AT"/>
              </w:rPr>
            </w:pPr>
          </w:p>
        </w:tc>
        <w:tc>
          <w:tcPr>
            <w:tcW w:w="3523" w:type="dxa"/>
            <w:gridSpan w:val="2"/>
            <w:shd w:val="clear" w:color="auto" w:fill="auto"/>
          </w:tcPr>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Sao chổi là những khối khí đóng băng lẫn với đá, chuyển động xung quanh Mặt Trời.</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Thiên thạch là những tảng đá chuyển động quanh Mặt Trời.</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Khi một thiên thạch bay vào bầu khí quyển của Trái Đất thì nó sẽ bị ma sát mạnh., nóng sáng và bốc cháy, để lại một vết sáng dài gọi là sao băng.</w:t>
            </w:r>
          </w:p>
          <w:p w:rsidR="000A425C" w:rsidRPr="00ED31E0" w:rsidRDefault="000A425C" w:rsidP="00ED31E0">
            <w:pPr>
              <w:pStyle w:val="NormalWeb"/>
              <w:spacing w:before="0" w:beforeAutospacing="0" w:after="0" w:afterAutospacing="0"/>
              <w:ind w:left="48" w:right="48"/>
              <w:jc w:val="both"/>
              <w:rPr>
                <w:color w:val="000000"/>
                <w:sz w:val="28"/>
                <w:szCs w:val="28"/>
              </w:rPr>
            </w:pPr>
            <w:r w:rsidRPr="00ED31E0">
              <w:rPr>
                <w:color w:val="000000"/>
                <w:sz w:val="28"/>
                <w:szCs w:val="28"/>
              </w:rPr>
              <w:t>Sao chổi, thiên thạch đều là các thành viên của hệ Mặt Trời.</w:t>
            </w:r>
          </w:p>
          <w:p w:rsidR="00C03D71" w:rsidRPr="00ED31E0" w:rsidRDefault="00C03D71" w:rsidP="00ED31E0">
            <w:pPr>
              <w:jc w:val="both"/>
              <w:rPr>
                <w:b/>
                <w:bCs/>
                <w:sz w:val="28"/>
                <w:szCs w:val="28"/>
                <w:lang w:val="de-AT"/>
              </w:rPr>
            </w:pPr>
          </w:p>
        </w:tc>
      </w:tr>
      <w:tr w:rsidR="00C03D71" w:rsidRPr="00ED31E0" w:rsidTr="007A20C7">
        <w:trPr>
          <w:gridAfter w:val="1"/>
          <w:wAfter w:w="62" w:type="dxa"/>
        </w:trPr>
        <w:tc>
          <w:tcPr>
            <w:tcW w:w="10314" w:type="dxa"/>
            <w:gridSpan w:val="8"/>
            <w:shd w:val="clear" w:color="auto" w:fill="auto"/>
            <w:vAlign w:val="center"/>
          </w:tcPr>
          <w:p w:rsidR="00C03D71" w:rsidRPr="00ED31E0" w:rsidRDefault="00C03D71" w:rsidP="00ED31E0">
            <w:pPr>
              <w:jc w:val="center"/>
              <w:rPr>
                <w:b/>
                <w:sz w:val="28"/>
                <w:szCs w:val="28"/>
              </w:rPr>
            </w:pPr>
            <w:r w:rsidRPr="00ED31E0">
              <w:rPr>
                <w:b/>
                <w:sz w:val="28"/>
                <w:szCs w:val="28"/>
              </w:rPr>
              <w:t>HOẠT ĐỘNG 5: Hoạt động tìm tòi và mở rộng (2’)</w:t>
            </w:r>
          </w:p>
          <w:p w:rsidR="00C03D71" w:rsidRPr="00ED31E0" w:rsidRDefault="00C03D71" w:rsidP="00ED31E0">
            <w:pPr>
              <w:rPr>
                <w:noProof/>
                <w:sz w:val="28"/>
                <w:szCs w:val="28"/>
              </w:rPr>
            </w:pPr>
            <w:r w:rsidRPr="00ED31E0">
              <w:rPr>
                <w:b/>
                <w:noProof/>
                <w:sz w:val="28"/>
                <w:szCs w:val="28"/>
              </w:rPr>
              <w:t>Mục tiêu:</w:t>
            </w:r>
            <w:r w:rsidRPr="00ED31E0">
              <w:rPr>
                <w:noProof/>
                <w:sz w:val="28"/>
                <w:szCs w:val="28"/>
              </w:rPr>
              <w:t xml:space="preserve"> Tìm tòi và mở rộng kiến thức</w:t>
            </w:r>
          </w:p>
          <w:p w:rsidR="00C03D71" w:rsidRPr="00ED31E0" w:rsidRDefault="00C03D71" w:rsidP="00ED31E0">
            <w:pPr>
              <w:pStyle w:val="ListParagraph"/>
              <w:ind w:left="0"/>
              <w:jc w:val="both"/>
              <w:rPr>
                <w:sz w:val="28"/>
                <w:szCs w:val="28"/>
                <w:lang w:val="vi-VN"/>
              </w:rPr>
            </w:pPr>
            <w:r w:rsidRPr="00ED31E0">
              <w:rPr>
                <w:b/>
                <w:sz w:val="28"/>
                <w:szCs w:val="28"/>
              </w:rPr>
              <w:t>Phương pháp dạy học:</w:t>
            </w:r>
            <w:r w:rsidRPr="00ED31E0">
              <w:rPr>
                <w:sz w:val="28"/>
                <w:szCs w:val="28"/>
              </w:rPr>
              <w:t xml:space="preserve"> </w:t>
            </w:r>
            <w:r w:rsidRPr="00ED31E0">
              <w:rPr>
                <w:sz w:val="28"/>
                <w:szCs w:val="28"/>
                <w:lang w:val="en-GB"/>
              </w:rPr>
              <w:t xml:space="preserve"> </w:t>
            </w:r>
            <w:r w:rsidRPr="00ED31E0">
              <w:rPr>
                <w:sz w:val="28"/>
                <w:szCs w:val="28"/>
                <w:lang w:val="vi-VN"/>
              </w:rPr>
              <w:t>d</w:t>
            </w:r>
            <w:r w:rsidRPr="00ED31E0">
              <w:rPr>
                <w:sz w:val="28"/>
                <w:szCs w:val="28"/>
              </w:rPr>
              <w:t>ạy học nêu và giải quyết vấn đề</w:t>
            </w:r>
          </w:p>
          <w:p w:rsidR="00C03D71" w:rsidRPr="00ED31E0" w:rsidRDefault="00C03D71" w:rsidP="00ED31E0">
            <w:pPr>
              <w:jc w:val="center"/>
              <w:rPr>
                <w:b/>
                <w:sz w:val="28"/>
                <w:szCs w:val="28"/>
              </w:rPr>
            </w:pPr>
            <w:r w:rsidRPr="00ED31E0">
              <w:rPr>
                <w:b/>
                <w:sz w:val="28"/>
                <w:szCs w:val="28"/>
              </w:rPr>
              <w:t xml:space="preserve">Định hướng phát triển năng lực: </w:t>
            </w:r>
            <w:r w:rsidRPr="00ED31E0">
              <w:rPr>
                <w:sz w:val="28"/>
                <w:szCs w:val="28"/>
              </w:rPr>
              <w:t xml:space="preserve"> </w:t>
            </w:r>
            <w:r w:rsidRPr="00ED31E0">
              <w:rPr>
                <w:i/>
                <w:sz w:val="28"/>
                <w:szCs w:val="28"/>
              </w:rPr>
              <w:t xml:space="preserve"> </w:t>
            </w:r>
            <w:r w:rsidRPr="00ED31E0">
              <w:rPr>
                <w:sz w:val="28"/>
                <w:szCs w:val="28"/>
                <w:lang w:val="nl-NL"/>
              </w:rPr>
              <w:t xml:space="preserve"> Năng lực thực nghiệm, năng lực quan sát, năng lực sáng tạo, năng lực trao đổi</w:t>
            </w:r>
            <w:r w:rsidRPr="00ED31E0">
              <w:rPr>
                <w:sz w:val="28"/>
                <w:szCs w:val="28"/>
              </w:rPr>
              <w:t>. Phẩm chất tự tin, tự lập, giao tiếp.</w:t>
            </w:r>
          </w:p>
        </w:tc>
      </w:tr>
      <w:tr w:rsidR="00C03D71" w:rsidRPr="00ED31E0" w:rsidTr="007A20C7">
        <w:trPr>
          <w:gridAfter w:val="1"/>
          <w:wAfter w:w="62" w:type="dxa"/>
        </w:trPr>
        <w:tc>
          <w:tcPr>
            <w:tcW w:w="10314" w:type="dxa"/>
            <w:gridSpan w:val="8"/>
            <w:shd w:val="clear" w:color="auto" w:fill="auto"/>
          </w:tcPr>
          <w:p w:rsidR="00C03D71" w:rsidRPr="00ED31E0" w:rsidRDefault="000A425C" w:rsidP="00ED31E0">
            <w:pPr>
              <w:jc w:val="both"/>
              <w:rPr>
                <w:bCs/>
                <w:sz w:val="28"/>
                <w:szCs w:val="28"/>
                <w:lang w:val="de-AT"/>
              </w:rPr>
            </w:pPr>
            <w:r w:rsidRPr="00ED31E0">
              <w:rPr>
                <w:bCs/>
                <w:sz w:val="28"/>
                <w:szCs w:val="28"/>
                <w:lang w:val="de-AT"/>
              </w:rPr>
              <w:t>Sưu tầm tranh ảnh về tất cả các hành tinh thuộc hệ mặt trời</w: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b/>
          <w:sz w:val="28"/>
          <w:szCs w:val="28"/>
        </w:rPr>
        <w:t xml:space="preserve">- </w:t>
      </w:r>
      <w:r w:rsidRPr="00ED31E0">
        <w:rPr>
          <w:sz w:val="28"/>
          <w:szCs w:val="28"/>
        </w:rPr>
        <w:t xml:space="preserve">Làm tất cả các bài tập trong SGK trang 216, 217 </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606CA9" w:rsidRPr="00ED31E0" w:rsidRDefault="00606CA9" w:rsidP="00ED31E0">
      <w:pPr>
        <w:rPr>
          <w:sz w:val="28"/>
          <w:szCs w:val="28"/>
        </w:rPr>
      </w:pPr>
      <w:r w:rsidRPr="00ED31E0">
        <w:rPr>
          <w:sz w:val="28"/>
          <w:szCs w:val="28"/>
        </w:rPr>
        <w:t>Ngày soạn: /    /</w:t>
      </w:r>
    </w:p>
    <w:p w:rsidR="00606CA9" w:rsidRPr="00ED31E0" w:rsidRDefault="00606CA9" w:rsidP="00ED31E0">
      <w:pPr>
        <w:rPr>
          <w:sz w:val="28"/>
          <w:szCs w:val="28"/>
        </w:rPr>
      </w:pPr>
      <w:r w:rsidRPr="00ED31E0">
        <w:rPr>
          <w:sz w:val="28"/>
          <w:szCs w:val="28"/>
        </w:rPr>
        <w:t xml:space="preserve">Ngày dạy: /    /  </w:t>
      </w:r>
    </w:p>
    <w:p w:rsidR="00606CA9" w:rsidRPr="00ED31E0" w:rsidRDefault="00606CA9" w:rsidP="00ED31E0">
      <w:pPr>
        <w:jc w:val="center"/>
        <w:rPr>
          <w:b/>
          <w:i/>
          <w:sz w:val="28"/>
          <w:szCs w:val="28"/>
        </w:rPr>
      </w:pPr>
    </w:p>
    <w:p w:rsidR="00606CA9" w:rsidRPr="00ED31E0" w:rsidRDefault="00606CA9" w:rsidP="00ED31E0">
      <w:pPr>
        <w:jc w:val="both"/>
        <w:rPr>
          <w:sz w:val="28"/>
          <w:szCs w:val="28"/>
        </w:rPr>
      </w:pPr>
      <w:r w:rsidRPr="00ED31E0">
        <w:rPr>
          <w:sz w:val="28"/>
          <w:szCs w:val="28"/>
        </w:rPr>
        <w:t>Tiết 66</w:t>
      </w:r>
    </w:p>
    <w:p w:rsidR="00606CA9" w:rsidRPr="00ED31E0" w:rsidRDefault="00606CA9" w:rsidP="00ED31E0">
      <w:pPr>
        <w:jc w:val="center"/>
        <w:rPr>
          <w:b/>
          <w:sz w:val="28"/>
          <w:szCs w:val="28"/>
        </w:rPr>
      </w:pPr>
      <w:r w:rsidRPr="00ED31E0">
        <w:rPr>
          <w:b/>
          <w:sz w:val="28"/>
          <w:szCs w:val="28"/>
        </w:rPr>
        <w:t>BÀI TẬP</w:t>
      </w:r>
    </w:p>
    <w:p w:rsidR="00606CA9" w:rsidRPr="00ED31E0" w:rsidRDefault="00606CA9" w:rsidP="00ED31E0">
      <w:pPr>
        <w:jc w:val="center"/>
        <w:rPr>
          <w:sz w:val="28"/>
          <w:szCs w:val="28"/>
        </w:rPr>
      </w:pPr>
    </w:p>
    <w:p w:rsidR="00606CA9" w:rsidRPr="00ED31E0" w:rsidRDefault="00606CA9" w:rsidP="00ED31E0">
      <w:pPr>
        <w:jc w:val="both"/>
        <w:rPr>
          <w:b/>
          <w:sz w:val="28"/>
          <w:szCs w:val="28"/>
        </w:rPr>
      </w:pPr>
      <w:r w:rsidRPr="00ED31E0">
        <w:rPr>
          <w:b/>
          <w:sz w:val="28"/>
          <w:szCs w:val="28"/>
        </w:rPr>
        <w:t>I. MỤC TIÊU TIẾT HỌC</w:t>
      </w:r>
    </w:p>
    <w:p w:rsidR="00511EB2" w:rsidRPr="00ED31E0" w:rsidRDefault="00511EB2" w:rsidP="00ED31E0">
      <w:pPr>
        <w:jc w:val="both"/>
        <w:rPr>
          <w:b/>
          <w:sz w:val="28"/>
          <w:szCs w:val="28"/>
        </w:rPr>
      </w:pPr>
      <w:r w:rsidRPr="00ED31E0">
        <w:rPr>
          <w:b/>
          <w:sz w:val="28"/>
          <w:szCs w:val="28"/>
        </w:rPr>
        <w:t>1. Kiến thức</w:t>
      </w:r>
    </w:p>
    <w:p w:rsidR="00606CA9" w:rsidRPr="00ED31E0" w:rsidRDefault="00606CA9" w:rsidP="00ED31E0">
      <w:pPr>
        <w:jc w:val="both"/>
        <w:rPr>
          <w:sz w:val="28"/>
          <w:szCs w:val="28"/>
        </w:rPr>
      </w:pPr>
      <w:r w:rsidRPr="00ED31E0">
        <w:rPr>
          <w:sz w:val="28"/>
          <w:szCs w:val="28"/>
        </w:rPr>
        <w:t>- Hệ thống kiến thức và phương pháp giải bài tập hai bài CÁC HẠT SƠ CẤP và CẤU TẠO VŨ TRỤ</w:t>
      </w:r>
    </w:p>
    <w:p w:rsidR="00606CA9" w:rsidRPr="00ED31E0" w:rsidRDefault="00606CA9" w:rsidP="00ED31E0">
      <w:pPr>
        <w:jc w:val="both"/>
        <w:rPr>
          <w:sz w:val="28"/>
          <w:szCs w:val="28"/>
        </w:rPr>
      </w:pPr>
      <w:r w:rsidRPr="00ED31E0">
        <w:rPr>
          <w:sz w:val="28"/>
          <w:szCs w:val="28"/>
        </w:rPr>
        <w:t>- Thông qua giải bài tập bổ sung thêm những kiến thức cần thiết cho hs chuẩn bị thi TN</w:t>
      </w:r>
    </w:p>
    <w:p w:rsidR="00511EB2" w:rsidRPr="00ED31E0" w:rsidRDefault="00511EB2" w:rsidP="00ED31E0">
      <w:pPr>
        <w:jc w:val="both"/>
        <w:rPr>
          <w:b/>
          <w:sz w:val="28"/>
          <w:szCs w:val="28"/>
        </w:rPr>
      </w:pPr>
      <w:r w:rsidRPr="00ED31E0">
        <w:rPr>
          <w:b/>
          <w:sz w:val="28"/>
          <w:szCs w:val="28"/>
        </w:rPr>
        <w:t>2. Kĩ năng</w:t>
      </w:r>
    </w:p>
    <w:p w:rsidR="00606CA9" w:rsidRPr="00ED31E0" w:rsidRDefault="00606CA9" w:rsidP="00ED31E0">
      <w:pPr>
        <w:jc w:val="both"/>
        <w:rPr>
          <w:sz w:val="28"/>
          <w:szCs w:val="28"/>
        </w:rPr>
      </w:pPr>
      <w:r w:rsidRPr="00ED31E0">
        <w:rPr>
          <w:sz w:val="28"/>
          <w:szCs w:val="28"/>
        </w:rPr>
        <w:t>- Rèn luyện kĩ năng phân tích bài toán dựa vào đề ra và các hiện tượng vật lý để thành lập mối quan hệ giữa các phương trình đã  học.</w:t>
      </w:r>
    </w:p>
    <w:p w:rsidR="00D436F9" w:rsidRPr="00ED31E0" w:rsidRDefault="00D436F9" w:rsidP="00ED31E0">
      <w:pPr>
        <w:jc w:val="both"/>
        <w:rPr>
          <w:sz w:val="28"/>
          <w:szCs w:val="28"/>
        </w:rPr>
      </w:pPr>
      <w:r w:rsidRPr="00ED31E0">
        <w:rPr>
          <w:b/>
          <w:sz w:val="28"/>
          <w:szCs w:val="28"/>
        </w:rPr>
        <w:t>3. Về thái độ</w:t>
      </w:r>
    </w:p>
    <w:p w:rsidR="00D436F9" w:rsidRPr="00ED31E0" w:rsidRDefault="00D436F9" w:rsidP="00ED31E0">
      <w:pPr>
        <w:jc w:val="both"/>
        <w:rPr>
          <w:sz w:val="28"/>
          <w:szCs w:val="28"/>
        </w:rPr>
      </w:pPr>
      <w:r w:rsidRPr="00ED31E0">
        <w:rPr>
          <w:sz w:val="28"/>
          <w:szCs w:val="28"/>
        </w:rPr>
        <w:t>- Rèn thái độ tích cực tìm hiểu, học tập, tự lực nghiên cứu các vấn đề mới trong khoa học</w:t>
      </w:r>
    </w:p>
    <w:p w:rsidR="00D436F9" w:rsidRPr="00ED31E0" w:rsidRDefault="00D436F9" w:rsidP="00ED31E0">
      <w:pPr>
        <w:jc w:val="both"/>
        <w:rPr>
          <w:b/>
          <w:sz w:val="28"/>
          <w:szCs w:val="28"/>
          <w:lang w:val="pt-PT"/>
        </w:rPr>
      </w:pPr>
      <w:r w:rsidRPr="00ED31E0">
        <w:rPr>
          <w:b/>
          <w:sz w:val="28"/>
          <w:szCs w:val="28"/>
          <w:lang w:val="pt-PT"/>
        </w:rPr>
        <w:t>4. Năng lực hướng tới</w:t>
      </w:r>
    </w:p>
    <w:p w:rsidR="00D436F9" w:rsidRPr="00ED31E0" w:rsidRDefault="00D436F9" w:rsidP="00ED31E0">
      <w:pPr>
        <w:jc w:val="both"/>
        <w:rPr>
          <w:b/>
          <w:sz w:val="28"/>
          <w:szCs w:val="28"/>
          <w:lang w:val="pt-PT"/>
        </w:rPr>
      </w:pPr>
      <w:r w:rsidRPr="00ED31E0">
        <w:rPr>
          <w:b/>
          <w:sz w:val="28"/>
          <w:szCs w:val="28"/>
          <w:lang w:val="pt-PT"/>
        </w:rPr>
        <w:t>a, Phẩm chất năng lực chung</w:t>
      </w:r>
    </w:p>
    <w:p w:rsidR="00D436F9" w:rsidRPr="00ED31E0" w:rsidRDefault="00D436F9" w:rsidP="00ED31E0">
      <w:pPr>
        <w:jc w:val="both"/>
        <w:rPr>
          <w:sz w:val="28"/>
          <w:szCs w:val="28"/>
          <w:lang w:val="pt-PT"/>
        </w:rPr>
      </w:pPr>
      <w:r w:rsidRPr="00ED31E0">
        <w:rPr>
          <w:sz w:val="28"/>
          <w:szCs w:val="28"/>
          <w:lang w:val="pt-PT"/>
        </w:rPr>
        <w:t>Phẩm chất: Tự lập, tự tin, tự chủ; Có trách nhiệm bản thân và cộng đồng</w:t>
      </w:r>
    </w:p>
    <w:p w:rsidR="00D436F9" w:rsidRPr="00ED31E0" w:rsidRDefault="00D436F9" w:rsidP="00ED31E0">
      <w:pPr>
        <w:jc w:val="both"/>
        <w:rPr>
          <w:sz w:val="28"/>
          <w:szCs w:val="28"/>
          <w:lang w:val="pt-PT"/>
        </w:rPr>
      </w:pPr>
      <w:r w:rsidRPr="00ED31E0">
        <w:rPr>
          <w:sz w:val="28"/>
          <w:szCs w:val="28"/>
          <w:lang w:val="pt-PT"/>
        </w:rPr>
        <w:t>Năng lực chung: Năng lực tự học; năng lực giải quyết vấn đề; Năng lực giao tiếp; Năng lực hợp tác; Năng lực sử dụng ngôn ngữ; Năng lực tính toán.</w:t>
      </w:r>
    </w:p>
    <w:p w:rsidR="00D436F9" w:rsidRPr="00ED31E0" w:rsidRDefault="00D436F9" w:rsidP="00ED31E0">
      <w:pPr>
        <w:jc w:val="both"/>
        <w:rPr>
          <w:b/>
          <w:sz w:val="28"/>
          <w:szCs w:val="28"/>
          <w:lang w:val="pt-PT"/>
        </w:rPr>
      </w:pPr>
      <w:r w:rsidRPr="00ED31E0">
        <w:rPr>
          <w:b/>
          <w:sz w:val="28"/>
          <w:szCs w:val="28"/>
          <w:lang w:val="pt-PT"/>
        </w:rPr>
        <w:t>b, Năng lực chuyên biệt môn học</w:t>
      </w:r>
    </w:p>
    <w:p w:rsidR="00D436F9" w:rsidRPr="00ED31E0" w:rsidRDefault="00D436F9" w:rsidP="00ED31E0">
      <w:pPr>
        <w:jc w:val="both"/>
        <w:rPr>
          <w:b/>
          <w:sz w:val="28"/>
          <w:szCs w:val="28"/>
          <w:lang w:val="pt-PT"/>
        </w:rPr>
      </w:pPr>
      <w:r w:rsidRPr="00ED31E0">
        <w:rPr>
          <w:sz w:val="28"/>
          <w:szCs w:val="28"/>
        </w:rPr>
        <w:t>Năng lực sử dụng ngôn ngữ, năng lực tính toán, năng lực thực hành, thí nghiệm</w:t>
      </w:r>
      <w:r w:rsidRPr="00ED31E0">
        <w:rPr>
          <w:b/>
          <w:sz w:val="28"/>
          <w:szCs w:val="28"/>
          <w:lang w:val="pt-PT"/>
        </w:rPr>
        <w:t xml:space="preserve"> </w:t>
      </w:r>
    </w:p>
    <w:p w:rsidR="00933B64" w:rsidRPr="00ED31E0" w:rsidRDefault="00933B64" w:rsidP="00ED31E0">
      <w:pPr>
        <w:jc w:val="both"/>
        <w:rPr>
          <w:b/>
          <w:sz w:val="28"/>
          <w:szCs w:val="28"/>
        </w:rPr>
      </w:pPr>
      <w:r w:rsidRPr="00ED31E0">
        <w:rPr>
          <w:b/>
          <w:sz w:val="28"/>
          <w:szCs w:val="28"/>
        </w:rPr>
        <w:t>II. PHƯƠNG PHÁP-KĨ THUẬT</w:t>
      </w:r>
    </w:p>
    <w:p w:rsidR="00933B64" w:rsidRPr="00ED31E0" w:rsidRDefault="00933B64" w:rsidP="00ED31E0">
      <w:pPr>
        <w:jc w:val="both"/>
        <w:rPr>
          <w:b/>
          <w:sz w:val="28"/>
          <w:szCs w:val="28"/>
        </w:rPr>
      </w:pPr>
      <w:r w:rsidRPr="00ED31E0">
        <w:rPr>
          <w:b/>
          <w:sz w:val="28"/>
          <w:szCs w:val="28"/>
        </w:rPr>
        <w:t>1. Phương pháp</w:t>
      </w:r>
    </w:p>
    <w:p w:rsidR="00933B64" w:rsidRPr="00ED31E0" w:rsidRDefault="00933B64" w:rsidP="00ED31E0">
      <w:pPr>
        <w:rPr>
          <w:sz w:val="28"/>
          <w:szCs w:val="28"/>
        </w:rPr>
      </w:pPr>
      <w:r w:rsidRPr="00ED31E0">
        <w:rPr>
          <w:sz w:val="28"/>
          <w:szCs w:val="28"/>
        </w:rPr>
        <w:t>PP dạy học Gợi mở - vấn đáp, PP thuyết trình, PP hoạt động nhóm, PP công tác độc lập</w:t>
      </w:r>
    </w:p>
    <w:p w:rsidR="00933B64" w:rsidRPr="00ED31E0" w:rsidRDefault="00933B64" w:rsidP="00ED31E0">
      <w:pPr>
        <w:jc w:val="both"/>
        <w:rPr>
          <w:b/>
          <w:sz w:val="28"/>
          <w:szCs w:val="28"/>
        </w:rPr>
      </w:pPr>
      <w:r w:rsidRPr="00ED31E0">
        <w:rPr>
          <w:b/>
          <w:sz w:val="28"/>
          <w:szCs w:val="28"/>
        </w:rPr>
        <w:t>2. Kĩ thuật dạy học</w:t>
      </w:r>
    </w:p>
    <w:p w:rsidR="00933B64" w:rsidRPr="00ED31E0" w:rsidRDefault="00933B64" w:rsidP="00ED31E0">
      <w:pPr>
        <w:jc w:val="both"/>
        <w:rPr>
          <w:sz w:val="28"/>
          <w:szCs w:val="28"/>
        </w:rPr>
      </w:pPr>
      <w:r w:rsidRPr="00ED31E0">
        <w:rPr>
          <w:sz w:val="28"/>
          <w:szCs w:val="28"/>
        </w:rPr>
        <w:t>Kĩ thật dặt câu hỏi, kĩ thuật XYZ</w:t>
      </w:r>
    </w:p>
    <w:p w:rsidR="00933B64" w:rsidRPr="00ED31E0" w:rsidRDefault="00933B64" w:rsidP="00ED31E0">
      <w:pPr>
        <w:jc w:val="both"/>
        <w:rPr>
          <w:b/>
          <w:sz w:val="28"/>
          <w:szCs w:val="28"/>
          <w:lang w:val="pt-BR"/>
        </w:rPr>
      </w:pPr>
      <w:r w:rsidRPr="00ED31E0">
        <w:rPr>
          <w:b/>
          <w:sz w:val="28"/>
          <w:szCs w:val="28"/>
          <w:lang w:val="pt-BR"/>
        </w:rPr>
        <w:t>III. CHUẨN BỊ</w:t>
      </w:r>
    </w:p>
    <w:p w:rsidR="00933B64" w:rsidRPr="00ED31E0" w:rsidRDefault="00933B64" w:rsidP="00ED31E0">
      <w:pPr>
        <w:jc w:val="both"/>
        <w:rPr>
          <w:b/>
          <w:sz w:val="28"/>
          <w:szCs w:val="28"/>
          <w:lang w:val="pt-BR"/>
        </w:rPr>
      </w:pPr>
      <w:r w:rsidRPr="00ED31E0">
        <w:rPr>
          <w:b/>
          <w:sz w:val="28"/>
          <w:szCs w:val="28"/>
          <w:lang w:val="pt-BR"/>
        </w:rPr>
        <w:t>1. Chuẩn bị của giáo viên:</w:t>
      </w:r>
    </w:p>
    <w:p w:rsidR="00933B64" w:rsidRPr="00ED31E0" w:rsidRDefault="00933B64" w:rsidP="00ED31E0">
      <w:pPr>
        <w:jc w:val="both"/>
        <w:rPr>
          <w:sz w:val="28"/>
          <w:szCs w:val="28"/>
        </w:rPr>
      </w:pPr>
      <w:r w:rsidRPr="00ED31E0">
        <w:rPr>
          <w:sz w:val="28"/>
          <w:szCs w:val="28"/>
        </w:rPr>
        <w:t>- Gíao án, tranh, ảnh trong SGK.</w:t>
      </w:r>
    </w:p>
    <w:p w:rsidR="00933B64" w:rsidRPr="00ED31E0" w:rsidRDefault="00933B64" w:rsidP="00ED31E0">
      <w:pPr>
        <w:jc w:val="both"/>
        <w:rPr>
          <w:sz w:val="28"/>
          <w:szCs w:val="28"/>
        </w:rPr>
      </w:pPr>
      <w:r w:rsidRPr="00ED31E0">
        <w:rPr>
          <w:sz w:val="28"/>
          <w:szCs w:val="28"/>
        </w:rPr>
        <w:t>- SGK, SGV, một số dụng cụ thí nghiệm</w:t>
      </w:r>
    </w:p>
    <w:p w:rsidR="00933B64" w:rsidRPr="00ED31E0" w:rsidRDefault="00933B64" w:rsidP="00ED31E0">
      <w:pPr>
        <w:jc w:val="both"/>
        <w:rPr>
          <w:sz w:val="28"/>
          <w:szCs w:val="28"/>
        </w:rPr>
      </w:pPr>
      <w:r w:rsidRPr="00ED31E0">
        <w:rPr>
          <w:sz w:val="28"/>
          <w:szCs w:val="28"/>
        </w:rPr>
        <w:t>- Giao một số câu hỏi trong bài học mới cho học sinh tìm hiểu trước ở nhà.</w:t>
      </w:r>
    </w:p>
    <w:p w:rsidR="00933B64" w:rsidRPr="00ED31E0" w:rsidRDefault="00933B64" w:rsidP="00ED31E0">
      <w:pPr>
        <w:jc w:val="both"/>
        <w:rPr>
          <w:b/>
          <w:sz w:val="28"/>
          <w:szCs w:val="28"/>
          <w:lang w:val="pt-BR"/>
        </w:rPr>
      </w:pPr>
      <w:r w:rsidRPr="00ED31E0">
        <w:rPr>
          <w:b/>
          <w:sz w:val="28"/>
          <w:szCs w:val="28"/>
          <w:lang w:val="pt-BR"/>
        </w:rPr>
        <w:t>2. Chuẩn bị của học sinh:</w:t>
      </w:r>
    </w:p>
    <w:p w:rsidR="00933B64" w:rsidRPr="00ED31E0" w:rsidRDefault="00933B64" w:rsidP="00ED31E0">
      <w:pPr>
        <w:jc w:val="both"/>
        <w:rPr>
          <w:sz w:val="28"/>
          <w:szCs w:val="28"/>
        </w:rPr>
      </w:pPr>
      <w:r w:rsidRPr="00ED31E0">
        <w:rPr>
          <w:sz w:val="28"/>
          <w:szCs w:val="28"/>
        </w:rPr>
        <w:t>- Đọc trước bài học, tự tìm thông tin trong SGK sách tham khảo, mạng để trả lời các câu hỏi trong SGK và các câu hỏi giáo viên giao về nhà cho HS tiết trước.</w:t>
      </w:r>
    </w:p>
    <w:p w:rsidR="00933B64" w:rsidRPr="00ED31E0" w:rsidRDefault="00933B64" w:rsidP="00ED31E0">
      <w:pPr>
        <w:jc w:val="both"/>
        <w:rPr>
          <w:b/>
          <w:sz w:val="28"/>
          <w:szCs w:val="28"/>
        </w:rPr>
      </w:pPr>
      <w:r w:rsidRPr="00ED31E0">
        <w:rPr>
          <w:b/>
          <w:sz w:val="28"/>
          <w:szCs w:val="28"/>
        </w:rPr>
        <w:t>IV. HOẠT ĐỘNG DẠY HỌC</w:t>
      </w:r>
    </w:p>
    <w:p w:rsidR="00606CA9" w:rsidRPr="00ED31E0" w:rsidRDefault="00606CA9" w:rsidP="00ED31E0">
      <w:pPr>
        <w:jc w:val="both"/>
        <w:rPr>
          <w:b/>
          <w:sz w:val="28"/>
          <w:szCs w:val="28"/>
        </w:rPr>
      </w:pPr>
      <w:r w:rsidRPr="00ED31E0">
        <w:rPr>
          <w:b/>
          <w:sz w:val="28"/>
          <w:szCs w:val="28"/>
        </w:rPr>
        <w:tab/>
        <w:t>1. Ổn định lớp</w:t>
      </w:r>
    </w:p>
    <w:p w:rsidR="00606CA9" w:rsidRPr="00ED31E0" w:rsidRDefault="00606CA9" w:rsidP="00ED31E0">
      <w:pPr>
        <w:jc w:val="both"/>
        <w:rPr>
          <w:b/>
          <w:sz w:val="28"/>
          <w:szCs w:val="28"/>
        </w:rPr>
      </w:pPr>
      <w:r w:rsidRPr="00ED31E0">
        <w:rPr>
          <w:b/>
          <w:sz w:val="28"/>
          <w:szCs w:val="28"/>
        </w:rPr>
        <w:tab/>
        <w:t>2. Kiểm tra bài cũ</w:t>
      </w:r>
    </w:p>
    <w:p w:rsidR="00606CA9" w:rsidRPr="00ED31E0" w:rsidRDefault="00606CA9" w:rsidP="00ED31E0">
      <w:pPr>
        <w:jc w:val="both"/>
        <w:rPr>
          <w:b/>
          <w:sz w:val="28"/>
          <w:szCs w:val="28"/>
        </w:rPr>
      </w:pPr>
      <w:r w:rsidRPr="00ED31E0">
        <w:rPr>
          <w:b/>
          <w:sz w:val="28"/>
          <w:szCs w:val="28"/>
        </w:rPr>
        <w:tab/>
        <w:t xml:space="preserve">3. Bài mới </w:t>
      </w:r>
    </w:p>
    <w:p w:rsidR="00606CA9" w:rsidRPr="00ED31E0" w:rsidRDefault="00606CA9" w:rsidP="00ED31E0">
      <w:pPr>
        <w:jc w:val="both"/>
        <w:rPr>
          <w:b/>
          <w:i/>
          <w:sz w:val="28"/>
          <w:szCs w:val="28"/>
        </w:rPr>
      </w:pPr>
      <w:r w:rsidRPr="00ED31E0">
        <w:rPr>
          <w:b/>
          <w:sz w:val="28"/>
          <w:szCs w:val="28"/>
        </w:rPr>
        <w:tab/>
      </w:r>
      <w:r w:rsidRPr="00ED31E0">
        <w:rPr>
          <w:b/>
          <w:i/>
          <w:sz w:val="28"/>
          <w:szCs w:val="28"/>
        </w:rPr>
        <w:t>* Vào bài</w:t>
      </w:r>
    </w:p>
    <w:p w:rsidR="00606CA9" w:rsidRPr="00ED31E0" w:rsidRDefault="00606CA9" w:rsidP="00ED31E0">
      <w:pPr>
        <w:ind w:firstLine="720"/>
        <w:jc w:val="both"/>
        <w:rPr>
          <w:sz w:val="28"/>
          <w:szCs w:val="28"/>
        </w:rPr>
      </w:pPr>
      <w:r w:rsidRPr="00ED31E0">
        <w:rPr>
          <w:sz w:val="28"/>
          <w:szCs w:val="28"/>
        </w:rPr>
        <w:t>- Để củng cố kiến thức đã học ta sẽ tiến hành giải một số bài tập có liên quan qua tiết bài tập.</w:t>
      </w:r>
    </w:p>
    <w:p w:rsidR="00606CA9" w:rsidRPr="00ED31E0" w:rsidRDefault="00606CA9" w:rsidP="00ED31E0">
      <w:pPr>
        <w:ind w:firstLine="720"/>
        <w:jc w:val="both"/>
        <w:rPr>
          <w:sz w:val="28"/>
          <w:szCs w:val="28"/>
        </w:rPr>
      </w:pPr>
      <w:r w:rsidRPr="00ED31E0">
        <w:rPr>
          <w:b/>
          <w:i/>
          <w:sz w:val="28"/>
          <w:szCs w:val="28"/>
        </w:rPr>
        <w:t>* Tiến trình giảng dạy</w:t>
      </w:r>
    </w:p>
    <w:p w:rsidR="00606CA9" w:rsidRPr="00ED31E0" w:rsidRDefault="00606CA9" w:rsidP="00ED31E0">
      <w:pPr>
        <w:rPr>
          <w:sz w:val="28"/>
          <w:szCs w:val="28"/>
        </w:rPr>
      </w:pPr>
      <w:r w:rsidRPr="00ED31E0">
        <w:rPr>
          <w:b/>
          <w:sz w:val="28"/>
          <w:szCs w:val="28"/>
        </w:rPr>
        <w:t xml:space="preserve">Hoạt động 1: Bài tập SGK trang 208, 209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3038"/>
        <w:gridCol w:w="4316"/>
      </w:tblGrid>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GV</w:t>
            </w:r>
          </w:p>
        </w:tc>
        <w:tc>
          <w:tcPr>
            <w:tcW w:w="3038"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Hoạt động của hs</w:t>
            </w:r>
          </w:p>
        </w:tc>
        <w:tc>
          <w:tcPr>
            <w:tcW w:w="4316" w:type="dxa"/>
            <w:shd w:val="clear" w:color="auto" w:fill="auto"/>
          </w:tcPr>
          <w:p w:rsidR="00606CA9" w:rsidRPr="00043D2A" w:rsidRDefault="00606CA9" w:rsidP="00043D2A">
            <w:pPr>
              <w:tabs>
                <w:tab w:val="left" w:pos="520"/>
                <w:tab w:val="left" w:pos="558"/>
                <w:tab w:val="left" w:pos="910"/>
                <w:tab w:val="center" w:pos="5070"/>
              </w:tabs>
              <w:jc w:val="center"/>
              <w:rPr>
                <w:b/>
                <w:sz w:val="28"/>
                <w:szCs w:val="28"/>
              </w:rPr>
            </w:pPr>
            <w:r w:rsidRPr="00043D2A">
              <w:rPr>
                <w:b/>
                <w:sz w:val="28"/>
                <w:szCs w:val="28"/>
              </w:rPr>
              <w:t>Nội dung</w:t>
            </w:r>
          </w:p>
        </w:tc>
      </w:tr>
      <w:tr w:rsidR="00606CA9" w:rsidRPr="00ED31E0" w:rsidTr="00043D2A">
        <w:tc>
          <w:tcPr>
            <w:tcW w:w="302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2, 3, 4, 5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038"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Giải thích phương án lựa chọn bài 2, 3, 4, 5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rình bày kết quả</w:t>
            </w:r>
          </w:p>
        </w:tc>
        <w:tc>
          <w:tcPr>
            <w:tcW w:w="431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2</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a) Mạnh nhất là γ</w:t>
            </w:r>
          </w:p>
          <w:p w:rsidR="00606CA9" w:rsidRPr="00043D2A" w:rsidRDefault="00606CA9" w:rsidP="00043D2A">
            <w:pPr>
              <w:jc w:val="both"/>
              <w:rPr>
                <w:sz w:val="28"/>
                <w:szCs w:val="28"/>
              </w:rPr>
            </w:pPr>
            <w:r w:rsidRPr="00043D2A">
              <w:rPr>
                <w:sz w:val="28"/>
                <w:szCs w:val="28"/>
              </w:rPr>
              <w:t>b) Yếu nhất là α</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both"/>
              <w:rPr>
                <w:sz w:val="28"/>
                <w:szCs w:val="28"/>
              </w:rPr>
            </w:pPr>
            <w:r w:rsidRPr="00043D2A">
              <w:rPr>
                <w:sz w:val="28"/>
                <w:szCs w:val="28"/>
              </w:rPr>
              <w:t>Đáp án D</w:t>
            </w:r>
          </w:p>
        </w:tc>
      </w:tr>
    </w:tbl>
    <w:p w:rsidR="00606CA9" w:rsidRPr="00ED31E0" w:rsidRDefault="00606CA9" w:rsidP="00ED31E0">
      <w:pPr>
        <w:rPr>
          <w:sz w:val="28"/>
          <w:szCs w:val="28"/>
        </w:rPr>
      </w:pPr>
      <w:r w:rsidRPr="00ED31E0">
        <w:rPr>
          <w:b/>
          <w:sz w:val="28"/>
          <w:szCs w:val="28"/>
        </w:rPr>
        <w:t xml:space="preserve">Hoạt động 2: Bài tập SGK trang 198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7"/>
        <w:gridCol w:w="3255"/>
        <w:gridCol w:w="4254"/>
      </w:tblGrid>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Yêu cầu hs đọc bài 3, 4 và giải thích phương án lựa chọn</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5, 6.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xml:space="preserve">- Thảo luận nhóm </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Giải thích phương án lựa chọn bài 3, 4</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5</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W=Δm.c</w:t>
            </w:r>
            <w:r w:rsidRPr="00043D2A">
              <w:rPr>
                <w:sz w:val="28"/>
                <w:szCs w:val="28"/>
                <w:vertAlign w:val="superscript"/>
              </w:rPr>
              <w:t>2</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Bài 6</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Áp dụng công thức</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position w:val="-24"/>
                <w:sz w:val="28"/>
                <w:szCs w:val="28"/>
              </w:rPr>
              <w:object w:dxaOrig="1060" w:dyaOrig="620">
                <v:shape id="_x0000_i1772" type="#_x0000_t75" style="width:53.2pt;height:30.7pt" o:ole="">
                  <v:imagedata r:id="rId1443" o:title=""/>
                </v:shape>
                <o:OLEObject Type="Embed" ProgID="Equation.3" ShapeID="_x0000_i1772" DrawAspect="Content" ObjectID="_1629614839" r:id="rId1485"/>
              </w:objec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p>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sz w:val="28"/>
                <w:szCs w:val="28"/>
              </w:rPr>
              <w:t>Đáp án B</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2659" w:dyaOrig="380">
                <v:shape id="_x0000_i1773" type="#_x0000_t75" style="width:132.75pt;height:18.8pt" o:ole="">
                  <v:imagedata r:id="rId1445" o:title=""/>
                </v:shape>
                <o:OLEObject Type="Embed" ProgID="Equation.3" ShapeID="_x0000_i1773" DrawAspect="Content" ObjectID="_1629614840" r:id="rId1486"/>
              </w:object>
            </w:r>
          </w:p>
          <w:p w:rsidR="00606CA9" w:rsidRPr="00043D2A" w:rsidRDefault="00606CA9" w:rsidP="00043D2A">
            <w:pPr>
              <w:jc w:val="center"/>
              <w:rPr>
                <w:sz w:val="28"/>
                <w:szCs w:val="28"/>
              </w:rPr>
            </w:pPr>
            <w:r w:rsidRPr="00043D2A">
              <w:rPr>
                <w:position w:val="-12"/>
                <w:sz w:val="28"/>
                <w:szCs w:val="28"/>
              </w:rPr>
              <w:object w:dxaOrig="2900" w:dyaOrig="380">
                <v:shape id="_x0000_i1774" type="#_x0000_t75" style="width:144.65pt;height:18.8pt" o:ole="">
                  <v:imagedata r:id="rId1447" o:title=""/>
                </v:shape>
                <o:OLEObject Type="Embed" ProgID="Equation.3" ShapeID="_x0000_i1774" DrawAspect="Content" ObjectID="_1629614841" r:id="rId1487"/>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5</w:t>
            </w:r>
            <w:r w:rsidRPr="00043D2A">
              <w:rPr>
                <w:b/>
                <w:sz w:val="28"/>
                <w:szCs w:val="28"/>
              </w:rPr>
              <w:tab/>
            </w:r>
          </w:p>
          <w:p w:rsidR="00606CA9" w:rsidRPr="00043D2A" w:rsidRDefault="00606CA9" w:rsidP="00043D2A">
            <w:pPr>
              <w:jc w:val="center"/>
              <w:rPr>
                <w:sz w:val="28"/>
                <w:szCs w:val="28"/>
              </w:rPr>
            </w:pPr>
            <w:r w:rsidRPr="00043D2A">
              <w:rPr>
                <w:position w:val="-12"/>
                <w:sz w:val="28"/>
                <w:szCs w:val="28"/>
              </w:rPr>
              <w:object w:dxaOrig="3000" w:dyaOrig="380">
                <v:shape id="_x0000_i1775" type="#_x0000_t75" style="width:150.25pt;height:18.8pt" o:ole="">
                  <v:imagedata r:id="rId1449" o:title=""/>
                </v:shape>
                <o:OLEObject Type="Embed" ProgID="Equation.3" ShapeID="_x0000_i1775" DrawAspect="Content" ObjectID="_1629614842" r:id="rId1488"/>
              </w:object>
            </w:r>
          </w:p>
          <w:p w:rsidR="00606CA9" w:rsidRPr="00043D2A" w:rsidRDefault="00606CA9" w:rsidP="00043D2A">
            <w:pPr>
              <w:jc w:val="center"/>
              <w:rPr>
                <w:sz w:val="28"/>
                <w:szCs w:val="28"/>
              </w:rPr>
            </w:pPr>
            <w:r w:rsidRPr="00043D2A">
              <w:rPr>
                <w:sz w:val="28"/>
                <w:szCs w:val="28"/>
              </w:rPr>
              <w:t xml:space="preserve">234,99332-138,89700-93,89014-2.1,00866 </w:t>
            </w:r>
          </w:p>
          <w:p w:rsidR="00606CA9" w:rsidRPr="00043D2A" w:rsidRDefault="00606CA9" w:rsidP="00043D2A">
            <w:pPr>
              <w:jc w:val="center"/>
              <w:rPr>
                <w:sz w:val="28"/>
                <w:szCs w:val="28"/>
              </w:rPr>
            </w:pPr>
            <w:r w:rsidRPr="00043D2A">
              <w:rPr>
                <w:sz w:val="28"/>
                <w:szCs w:val="28"/>
              </w:rPr>
              <w:t>= 0,18886u</w:t>
            </w:r>
          </w:p>
          <w:p w:rsidR="00606CA9" w:rsidRPr="00043D2A" w:rsidRDefault="00606CA9" w:rsidP="00043D2A">
            <w:pPr>
              <w:jc w:val="center"/>
              <w:rPr>
                <w:sz w:val="28"/>
                <w:szCs w:val="28"/>
              </w:rPr>
            </w:pPr>
            <w:r w:rsidRPr="00043D2A">
              <w:rPr>
                <w:position w:val="-10"/>
                <w:sz w:val="28"/>
                <w:szCs w:val="28"/>
              </w:rPr>
              <w:object w:dxaOrig="3420" w:dyaOrig="320">
                <v:shape id="_x0000_i1776" type="#_x0000_t75" style="width:170.9pt;height:15.65pt" o:ole="">
                  <v:imagedata r:id="rId1451" o:title=""/>
                </v:shape>
                <o:OLEObject Type="Embed" ProgID="Equation.3" ShapeID="_x0000_i1776" DrawAspect="Content" ObjectID="_1629614843" r:id="rId1489"/>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6</w:t>
            </w:r>
            <w:r w:rsidRPr="00043D2A">
              <w:rPr>
                <w:b/>
                <w:sz w:val="28"/>
                <w:szCs w:val="28"/>
              </w:rPr>
              <w:tab/>
            </w:r>
          </w:p>
          <w:p w:rsidR="00606CA9" w:rsidRPr="00043D2A" w:rsidRDefault="00606CA9" w:rsidP="00043D2A">
            <w:pPr>
              <w:jc w:val="both"/>
              <w:rPr>
                <w:sz w:val="28"/>
                <w:szCs w:val="28"/>
              </w:rPr>
            </w:pPr>
            <w:r w:rsidRPr="00043D2A">
              <w:rPr>
                <w:sz w:val="28"/>
                <w:szCs w:val="28"/>
              </w:rPr>
              <w:t>Số hạt nhân Uranium trong 1kg</w:t>
            </w:r>
          </w:p>
          <w:p w:rsidR="00606CA9" w:rsidRPr="00043D2A" w:rsidRDefault="00606CA9" w:rsidP="00043D2A">
            <w:pPr>
              <w:jc w:val="both"/>
              <w:rPr>
                <w:sz w:val="28"/>
                <w:szCs w:val="28"/>
              </w:rPr>
            </w:pPr>
            <w:r w:rsidRPr="00043D2A">
              <w:rPr>
                <w:position w:val="-24"/>
                <w:sz w:val="28"/>
                <w:szCs w:val="28"/>
              </w:rPr>
              <w:object w:dxaOrig="2920" w:dyaOrig="620">
                <v:shape id="_x0000_i1777" type="#_x0000_t75" style="width:146.5pt;height:30.7pt" o:ole="">
                  <v:imagedata r:id="rId1453" o:title=""/>
                </v:shape>
                <o:OLEObject Type="Embed" ProgID="Equation.3" ShapeID="_x0000_i1777" DrawAspect="Content" ObjectID="_1629614844" r:id="rId1490"/>
              </w:object>
            </w:r>
            <w:r w:rsidRPr="00043D2A">
              <w:rPr>
                <w:sz w:val="28"/>
                <w:szCs w:val="28"/>
              </w:rPr>
              <w:t xml:space="preserve"> = 2,56.10</w:t>
            </w:r>
            <w:r w:rsidRPr="00043D2A">
              <w:rPr>
                <w:sz w:val="28"/>
                <w:szCs w:val="28"/>
                <w:vertAlign w:val="superscript"/>
              </w:rPr>
              <w:t>24</w:t>
            </w:r>
          </w:p>
          <w:p w:rsidR="00606CA9" w:rsidRPr="00043D2A" w:rsidRDefault="00606CA9" w:rsidP="00043D2A">
            <w:pPr>
              <w:jc w:val="both"/>
              <w:rPr>
                <w:sz w:val="28"/>
                <w:szCs w:val="28"/>
              </w:rPr>
            </w:pPr>
            <w:r w:rsidRPr="00043D2A">
              <w:rPr>
                <w:sz w:val="28"/>
                <w:szCs w:val="28"/>
              </w:rPr>
              <w:t>Năng lượng tỏa ra trên 1 kg là</w:t>
            </w:r>
          </w:p>
          <w:p w:rsidR="00606CA9" w:rsidRPr="00043D2A" w:rsidRDefault="00606CA9" w:rsidP="00043D2A">
            <w:pPr>
              <w:jc w:val="distribute"/>
              <w:rPr>
                <w:sz w:val="28"/>
                <w:szCs w:val="28"/>
              </w:rPr>
            </w:pPr>
            <w:r w:rsidRPr="00043D2A">
              <w:rPr>
                <w:sz w:val="28"/>
                <w:szCs w:val="28"/>
              </w:rPr>
              <w:t>2,56.10</w:t>
            </w:r>
            <w:r w:rsidRPr="00043D2A">
              <w:rPr>
                <w:sz w:val="28"/>
                <w:szCs w:val="28"/>
                <w:vertAlign w:val="superscript"/>
              </w:rPr>
              <w:t>24</w:t>
            </w:r>
            <w:r w:rsidRPr="00043D2A">
              <w:rPr>
                <w:sz w:val="28"/>
                <w:szCs w:val="28"/>
              </w:rPr>
              <w:t>.200.1,6.10</w:t>
            </w:r>
            <w:r w:rsidRPr="00043D2A">
              <w:rPr>
                <w:sz w:val="28"/>
                <w:szCs w:val="28"/>
                <w:vertAlign w:val="superscript"/>
              </w:rPr>
              <w:t>-19</w:t>
            </w:r>
            <w:r w:rsidRPr="00043D2A">
              <w:rPr>
                <w:sz w:val="28"/>
                <w:szCs w:val="28"/>
              </w:rPr>
              <w:t xml:space="preserve"> = 7,21.10</w:t>
            </w:r>
            <w:r w:rsidRPr="00043D2A">
              <w:rPr>
                <w:sz w:val="28"/>
                <w:szCs w:val="28"/>
                <w:vertAlign w:val="superscript"/>
              </w:rPr>
              <w:t>13</w:t>
            </w:r>
            <w:r w:rsidRPr="00043D2A">
              <w:rPr>
                <w:sz w:val="28"/>
                <w:szCs w:val="28"/>
              </w:rPr>
              <w:t>J</w:t>
            </w:r>
            <w:r w:rsidRPr="00043D2A">
              <w:rPr>
                <w:position w:val="-10"/>
                <w:sz w:val="28"/>
                <w:szCs w:val="28"/>
              </w:rPr>
              <w:object w:dxaOrig="180" w:dyaOrig="340">
                <v:shape id="_x0000_i1778" type="#_x0000_t75" style="width:8.75pt;height:17.55pt" o:ole="">
                  <v:imagedata r:id="rId1320" o:title=""/>
                </v:shape>
                <o:OLEObject Type="Embed" ProgID="Equation.3" ShapeID="_x0000_i1778" DrawAspect="Content" ObjectID="_1629614845" r:id="rId1491"/>
              </w:object>
            </w:r>
          </w:p>
        </w:tc>
      </w:tr>
      <w:tr w:rsidR="00606CA9" w:rsidRPr="00ED31E0" w:rsidTr="00043D2A">
        <w:tc>
          <w:tcPr>
            <w:tcW w:w="2867"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3255"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p>
        </w:tc>
        <w:tc>
          <w:tcPr>
            <w:tcW w:w="4254" w:type="dxa"/>
            <w:shd w:val="clear" w:color="auto" w:fill="auto"/>
          </w:tcPr>
          <w:p w:rsidR="00606CA9" w:rsidRPr="00043D2A" w:rsidRDefault="00606CA9" w:rsidP="00043D2A">
            <w:pPr>
              <w:tabs>
                <w:tab w:val="left" w:pos="1125"/>
              </w:tabs>
              <w:jc w:val="both"/>
              <w:rPr>
                <w:b/>
                <w:sz w:val="28"/>
                <w:szCs w:val="28"/>
              </w:rPr>
            </w:pPr>
          </w:p>
        </w:tc>
      </w:tr>
    </w:tbl>
    <w:p w:rsidR="00606CA9" w:rsidRPr="00ED31E0" w:rsidRDefault="00606CA9" w:rsidP="00ED31E0">
      <w:pPr>
        <w:rPr>
          <w:sz w:val="28"/>
          <w:szCs w:val="28"/>
        </w:rPr>
      </w:pPr>
      <w:r w:rsidRPr="00ED31E0">
        <w:rPr>
          <w:b/>
          <w:sz w:val="28"/>
          <w:szCs w:val="28"/>
        </w:rPr>
        <w:t xml:space="preserve">Hoạt động 3: Bài tập SGK trang 203 </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2978"/>
        <w:gridCol w:w="4436"/>
      </w:tblGrid>
      <w:tr w:rsidR="00606CA9" w:rsidRPr="00ED31E0" w:rsidTr="00043D2A">
        <w:tc>
          <w:tcPr>
            <w:tcW w:w="2962" w:type="dxa"/>
            <w:shd w:val="clear" w:color="auto" w:fill="auto"/>
          </w:tcPr>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Bài 3, 4. Trình baỳ phương pháp và công thức cần sử dụng</w:t>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Tiến hành giải và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Cho đại diện của từng nhóm trình bày kết quả</w:t>
            </w: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 Nhận xét</w:t>
            </w:r>
          </w:p>
        </w:tc>
        <w:tc>
          <w:tcPr>
            <w:tcW w:w="2978"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79" type="#_x0000_t75" style="width:98.9pt;height:117.7pt" o:ole="">
                  <v:imagedata r:id="rId1456" o:title=""/>
                </v:shape>
                <o:OLEObject Type="Embed" ProgID="Equation.3" ShapeID="_x0000_i1779" DrawAspect="Content" ObjectID="_1629614846" r:id="rId1492"/>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tabs>
                <w:tab w:val="left" w:pos="520"/>
                <w:tab w:val="left" w:pos="558"/>
                <w:tab w:val="left" w:pos="910"/>
                <w:tab w:val="center" w:pos="5070"/>
              </w:tabs>
              <w:jc w:val="both"/>
              <w:rPr>
                <w:sz w:val="28"/>
                <w:szCs w:val="28"/>
              </w:rPr>
            </w:pPr>
            <w:r w:rsidRPr="00043D2A">
              <w:rPr>
                <w:sz w:val="28"/>
                <w:szCs w:val="28"/>
              </w:rPr>
              <w:t>a) W=Δm.c</w:t>
            </w:r>
            <w:r w:rsidRPr="00043D2A">
              <w:rPr>
                <w:sz w:val="28"/>
                <w:szCs w:val="28"/>
                <w:vertAlign w:val="superscript"/>
              </w:rPr>
              <w:t>2</w:t>
            </w:r>
          </w:p>
          <w:p w:rsidR="00606CA9" w:rsidRPr="00043D2A" w:rsidRDefault="00606CA9" w:rsidP="00043D2A">
            <w:pPr>
              <w:jc w:val="both"/>
              <w:rPr>
                <w:sz w:val="28"/>
                <w:szCs w:val="28"/>
              </w:rPr>
            </w:pPr>
            <w:r w:rsidRPr="00043D2A">
              <w:rPr>
                <w:sz w:val="28"/>
                <w:szCs w:val="28"/>
              </w:rPr>
              <w:t>b) Tính số phản ứng</w:t>
            </w:r>
          </w:p>
          <w:p w:rsidR="00606CA9" w:rsidRPr="00043D2A" w:rsidRDefault="00606CA9" w:rsidP="00043D2A">
            <w:pPr>
              <w:jc w:val="both"/>
              <w:rPr>
                <w:sz w:val="28"/>
                <w:szCs w:val="28"/>
              </w:rPr>
            </w:pPr>
            <w:r w:rsidRPr="00043D2A">
              <w:rPr>
                <w:sz w:val="28"/>
                <w:szCs w:val="28"/>
              </w:rPr>
              <w:t>Tính khối lượng</w:t>
            </w:r>
          </w:p>
          <w:p w:rsidR="00606CA9" w:rsidRPr="00043D2A" w:rsidRDefault="00606CA9" w:rsidP="00043D2A">
            <w:pPr>
              <w:tabs>
                <w:tab w:val="left" w:pos="520"/>
                <w:tab w:val="left" w:pos="558"/>
                <w:tab w:val="left" w:pos="910"/>
                <w:tab w:val="center" w:pos="5070"/>
              </w:tabs>
              <w:jc w:val="both"/>
              <w:rPr>
                <w:sz w:val="28"/>
                <w:szCs w:val="28"/>
              </w:rPr>
            </w:pPr>
          </w:p>
        </w:tc>
        <w:tc>
          <w:tcPr>
            <w:tcW w:w="4436" w:type="dxa"/>
            <w:shd w:val="clear" w:color="auto" w:fill="auto"/>
          </w:tcPr>
          <w:p w:rsidR="00606CA9" w:rsidRPr="00043D2A" w:rsidRDefault="00606CA9" w:rsidP="00043D2A">
            <w:pPr>
              <w:tabs>
                <w:tab w:val="left" w:pos="1125"/>
              </w:tabs>
              <w:jc w:val="both"/>
              <w:rPr>
                <w:sz w:val="28"/>
                <w:szCs w:val="28"/>
              </w:rPr>
            </w:pPr>
            <w:r w:rsidRPr="00043D2A">
              <w:rPr>
                <w:b/>
                <w:sz w:val="28"/>
                <w:szCs w:val="28"/>
              </w:rPr>
              <w:t>Bài 3</w:t>
            </w:r>
            <w:r w:rsidRPr="00043D2A">
              <w:rPr>
                <w:b/>
                <w:sz w:val="28"/>
                <w:szCs w:val="28"/>
              </w:rPr>
              <w:tab/>
            </w:r>
          </w:p>
          <w:p w:rsidR="00606CA9" w:rsidRPr="00043D2A" w:rsidRDefault="00606CA9" w:rsidP="00043D2A">
            <w:pPr>
              <w:jc w:val="both"/>
              <w:rPr>
                <w:sz w:val="28"/>
                <w:szCs w:val="28"/>
              </w:rPr>
            </w:pPr>
            <w:r w:rsidRPr="00043D2A">
              <w:rPr>
                <w:position w:val="-112"/>
                <w:sz w:val="28"/>
                <w:szCs w:val="28"/>
              </w:rPr>
              <w:object w:dxaOrig="1980" w:dyaOrig="2360">
                <v:shape id="_x0000_i1780" type="#_x0000_t75" style="width:98.9pt;height:117.7pt" o:ole="">
                  <v:imagedata r:id="rId1456" o:title=""/>
                </v:shape>
                <o:OLEObject Type="Embed" ProgID="Equation.3" ShapeID="_x0000_i1780" DrawAspect="Content" ObjectID="_1629614847" r:id="rId1493"/>
              </w:objec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tabs>
                <w:tab w:val="left" w:pos="1125"/>
              </w:tabs>
              <w:jc w:val="both"/>
              <w:rPr>
                <w:sz w:val="28"/>
                <w:szCs w:val="28"/>
              </w:rPr>
            </w:pPr>
            <w:r w:rsidRPr="00043D2A">
              <w:rPr>
                <w:b/>
                <w:sz w:val="28"/>
                <w:szCs w:val="28"/>
              </w:rPr>
              <w:t>Bài 4</w:t>
            </w:r>
            <w:r w:rsidRPr="00043D2A">
              <w:rPr>
                <w:b/>
                <w:sz w:val="28"/>
                <w:szCs w:val="28"/>
              </w:rPr>
              <w:tab/>
            </w:r>
          </w:p>
          <w:p w:rsidR="00606CA9" w:rsidRPr="00043D2A" w:rsidRDefault="00606CA9" w:rsidP="00043D2A">
            <w:pPr>
              <w:jc w:val="both"/>
              <w:rPr>
                <w:sz w:val="28"/>
                <w:szCs w:val="28"/>
              </w:rPr>
            </w:pPr>
            <w:r w:rsidRPr="00043D2A">
              <w:rPr>
                <w:sz w:val="28"/>
                <w:szCs w:val="28"/>
              </w:rPr>
              <w:t xml:space="preserve">a) </w:t>
            </w:r>
          </w:p>
          <w:p w:rsidR="00606CA9" w:rsidRPr="00043D2A" w:rsidRDefault="00606CA9" w:rsidP="00043D2A">
            <w:pPr>
              <w:jc w:val="both"/>
              <w:rPr>
                <w:sz w:val="28"/>
                <w:szCs w:val="28"/>
              </w:rPr>
            </w:pPr>
            <w:r w:rsidRPr="00043D2A">
              <w:rPr>
                <w:position w:val="-10"/>
                <w:sz w:val="28"/>
                <w:szCs w:val="28"/>
              </w:rPr>
              <w:object w:dxaOrig="4220" w:dyaOrig="360">
                <v:shape id="_x0000_i1781" type="#_x0000_t75" style="width:211pt;height:18.15pt" o:ole="">
                  <v:imagedata r:id="rId1459" o:title=""/>
                </v:shape>
                <o:OLEObject Type="Embed" ProgID="Equation.3" ShapeID="_x0000_i1781" DrawAspect="Content" ObjectID="_1629614848" r:id="rId1494"/>
              </w:object>
            </w:r>
          </w:p>
          <w:p w:rsidR="00606CA9" w:rsidRPr="00043D2A" w:rsidRDefault="00606CA9" w:rsidP="00043D2A">
            <w:pPr>
              <w:jc w:val="both"/>
              <w:rPr>
                <w:sz w:val="28"/>
                <w:szCs w:val="28"/>
              </w:rPr>
            </w:pPr>
            <w:r w:rsidRPr="00043D2A">
              <w:rPr>
                <w:sz w:val="28"/>
                <w:szCs w:val="28"/>
              </w:rPr>
              <w:t>b) Đốt 1kg than tỏa 3.10</w:t>
            </w:r>
            <w:r w:rsidRPr="00043D2A">
              <w:rPr>
                <w:sz w:val="28"/>
                <w:szCs w:val="28"/>
                <w:vertAlign w:val="superscript"/>
              </w:rPr>
              <w:t>7</w:t>
            </w:r>
            <w:r w:rsidRPr="00043D2A">
              <w:rPr>
                <w:sz w:val="28"/>
                <w:szCs w:val="28"/>
              </w:rPr>
              <w:t>J</w:t>
            </w:r>
          </w:p>
          <w:p w:rsidR="00606CA9" w:rsidRPr="00043D2A" w:rsidRDefault="00606CA9" w:rsidP="00043D2A">
            <w:pPr>
              <w:jc w:val="both"/>
              <w:rPr>
                <w:sz w:val="28"/>
                <w:szCs w:val="28"/>
              </w:rPr>
            </w:pPr>
            <w:r w:rsidRPr="00043D2A">
              <w:rPr>
                <w:sz w:val="28"/>
                <w:szCs w:val="28"/>
              </w:rPr>
              <w:t>Số phản ứng phân hạch là</w:t>
            </w:r>
          </w:p>
          <w:p w:rsidR="00606CA9" w:rsidRPr="00043D2A" w:rsidRDefault="00606CA9" w:rsidP="00043D2A">
            <w:pPr>
              <w:jc w:val="both"/>
              <w:rPr>
                <w:sz w:val="28"/>
                <w:szCs w:val="28"/>
              </w:rPr>
            </w:pPr>
            <w:r w:rsidRPr="00043D2A">
              <w:rPr>
                <w:position w:val="-28"/>
                <w:sz w:val="28"/>
                <w:szCs w:val="28"/>
              </w:rPr>
              <w:object w:dxaOrig="1900" w:dyaOrig="700">
                <v:shape id="_x0000_i1782" type="#_x0000_t75" style="width:95.15pt;height:35.05pt" o:ole="">
                  <v:imagedata r:id="rId1461" o:title=""/>
                </v:shape>
                <o:OLEObject Type="Embed" ProgID="Equation.3" ShapeID="_x0000_i1782" DrawAspect="Content" ObjectID="_1629614849" r:id="rId1495"/>
              </w:object>
            </w:r>
          </w:p>
          <w:p w:rsidR="00606CA9" w:rsidRPr="00043D2A" w:rsidRDefault="00606CA9" w:rsidP="00043D2A">
            <w:pPr>
              <w:jc w:val="both"/>
              <w:rPr>
                <w:sz w:val="28"/>
                <w:szCs w:val="28"/>
              </w:rPr>
            </w:pPr>
            <w:r w:rsidRPr="00043D2A">
              <w:rPr>
                <w:sz w:val="28"/>
                <w:szCs w:val="28"/>
              </w:rPr>
              <w:t>khối lượng cần là</w:t>
            </w:r>
          </w:p>
          <w:p w:rsidR="00606CA9" w:rsidRPr="00043D2A" w:rsidRDefault="00606CA9" w:rsidP="00043D2A">
            <w:pPr>
              <w:jc w:val="both"/>
              <w:rPr>
                <w:sz w:val="28"/>
                <w:szCs w:val="28"/>
              </w:rPr>
            </w:pPr>
            <w:r w:rsidRPr="00043D2A">
              <w:rPr>
                <w:sz w:val="28"/>
                <w:szCs w:val="28"/>
              </w:rPr>
              <w:t>2.2,0135.1,66055.6.10</w:t>
            </w:r>
            <w:r w:rsidRPr="00043D2A">
              <w:rPr>
                <w:sz w:val="28"/>
                <w:szCs w:val="28"/>
                <w:vertAlign w:val="superscript"/>
              </w:rPr>
              <w:t>-19</w:t>
            </w:r>
            <w:r w:rsidRPr="00043D2A">
              <w:rPr>
                <w:sz w:val="28"/>
                <w:szCs w:val="28"/>
              </w:rPr>
              <w:t>10</w:t>
            </w:r>
            <w:r w:rsidRPr="00043D2A">
              <w:rPr>
                <w:sz w:val="28"/>
                <w:szCs w:val="28"/>
                <w:vertAlign w:val="superscript"/>
              </w:rPr>
              <w:t>-27</w:t>
            </w:r>
            <w:r w:rsidRPr="00043D2A">
              <w:rPr>
                <w:sz w:val="28"/>
                <w:szCs w:val="28"/>
              </w:rPr>
              <w:t xml:space="preserve"> =4.10</w:t>
            </w:r>
            <w:r w:rsidRPr="00043D2A">
              <w:rPr>
                <w:sz w:val="28"/>
                <w:szCs w:val="28"/>
                <w:vertAlign w:val="superscript"/>
              </w:rPr>
              <w:t>-7</w:t>
            </w:r>
            <w:r w:rsidRPr="00043D2A">
              <w:rPr>
                <w:sz w:val="28"/>
                <w:szCs w:val="28"/>
              </w:rPr>
              <w:t>kg</w:t>
            </w:r>
          </w:p>
          <w:p w:rsidR="00606CA9" w:rsidRPr="00043D2A" w:rsidRDefault="00606CA9" w:rsidP="00043D2A">
            <w:pPr>
              <w:jc w:val="center"/>
              <w:rPr>
                <w:sz w:val="28"/>
                <w:szCs w:val="28"/>
              </w:rPr>
            </w:pPr>
            <w:r w:rsidRPr="00043D2A">
              <w:rPr>
                <w:sz w:val="28"/>
                <w:szCs w:val="28"/>
              </w:rPr>
              <w:t>------//-----</w:t>
            </w:r>
          </w:p>
          <w:p w:rsidR="00606CA9" w:rsidRPr="00043D2A" w:rsidRDefault="00606CA9" w:rsidP="00043D2A">
            <w:pPr>
              <w:jc w:val="distribute"/>
              <w:rPr>
                <w:sz w:val="28"/>
                <w:szCs w:val="28"/>
              </w:rPr>
            </w:pPr>
            <w:r w:rsidRPr="00043D2A">
              <w:rPr>
                <w:position w:val="-10"/>
                <w:sz w:val="28"/>
                <w:szCs w:val="28"/>
              </w:rPr>
              <w:object w:dxaOrig="180" w:dyaOrig="340">
                <v:shape id="_x0000_i1783" type="#_x0000_t75" style="width:8.75pt;height:17.55pt" o:ole="">
                  <v:imagedata r:id="rId1320" o:title=""/>
                </v:shape>
                <o:OLEObject Type="Embed" ProgID="Equation.3" ShapeID="_x0000_i1783" DrawAspect="Content" ObjectID="_1629614850" r:id="rId1496"/>
              </w:object>
            </w:r>
          </w:p>
        </w:tc>
      </w:tr>
    </w:tbl>
    <w:p w:rsidR="00D436F9" w:rsidRPr="00ED31E0" w:rsidRDefault="00D436F9" w:rsidP="00ED31E0">
      <w:pPr>
        <w:jc w:val="both"/>
        <w:rPr>
          <w:b/>
          <w:sz w:val="28"/>
          <w:szCs w:val="28"/>
        </w:rPr>
      </w:pPr>
      <w:r w:rsidRPr="00ED31E0">
        <w:rPr>
          <w:b/>
          <w:sz w:val="28"/>
          <w:szCs w:val="28"/>
        </w:rPr>
        <w:t>4. Hướng dẫn về nhà</w:t>
      </w:r>
    </w:p>
    <w:p w:rsidR="00D436F9" w:rsidRPr="00ED31E0" w:rsidRDefault="00D436F9" w:rsidP="00ED31E0">
      <w:pPr>
        <w:rPr>
          <w:sz w:val="28"/>
          <w:szCs w:val="28"/>
        </w:rPr>
      </w:pPr>
      <w:r w:rsidRPr="00ED31E0">
        <w:rPr>
          <w:sz w:val="28"/>
          <w:szCs w:val="28"/>
        </w:rPr>
        <w:t>- Chuẩn bị bài mới</w:t>
      </w:r>
    </w:p>
    <w:p w:rsidR="00606CA9" w:rsidRPr="00ED31E0" w:rsidRDefault="00606CA9" w:rsidP="00ED31E0">
      <w:pPr>
        <w:jc w:val="both"/>
        <w:rPr>
          <w:sz w:val="28"/>
          <w:szCs w:val="28"/>
        </w:rPr>
      </w:pPr>
      <w:r w:rsidRPr="00ED31E0">
        <w:rPr>
          <w:sz w:val="28"/>
          <w:szCs w:val="28"/>
        </w:rPr>
        <w:t>- Về nhà làm lại các bài tập đã được hướng dẫn và chuẩn bị bài “CÁC HẠT SƠ CẤP”</w:t>
      </w:r>
    </w:p>
    <w:p w:rsidR="00606CA9" w:rsidRPr="00ED31E0" w:rsidRDefault="00606CA9" w:rsidP="00ED31E0">
      <w:pPr>
        <w:jc w:val="center"/>
        <w:rPr>
          <w:sz w:val="28"/>
          <w:szCs w:val="28"/>
        </w:rPr>
      </w:pPr>
    </w:p>
    <w:p w:rsidR="00606CA9" w:rsidRPr="00ED31E0" w:rsidRDefault="00606CA9" w:rsidP="00ED31E0">
      <w:pPr>
        <w:jc w:val="center"/>
        <w:rPr>
          <w:sz w:val="28"/>
          <w:szCs w:val="28"/>
        </w:rPr>
      </w:pPr>
    </w:p>
    <w:p w:rsidR="001345E3" w:rsidRPr="00ED31E0" w:rsidRDefault="001345E3" w:rsidP="00ED31E0">
      <w:pPr>
        <w:jc w:val="center"/>
        <w:rPr>
          <w:b/>
          <w:bCs/>
          <w:sz w:val="28"/>
          <w:szCs w:val="28"/>
          <w:u w:val="single"/>
        </w:rPr>
      </w:pPr>
    </w:p>
    <w:sectPr w:rsidR="001345E3" w:rsidRPr="00ED31E0" w:rsidSect="00A25741">
      <w:headerReference w:type="default" r:id="rId1497"/>
      <w:footerReference w:type="default" r:id="rId1498"/>
      <w:pgSz w:w="11907" w:h="16840" w:code="9"/>
      <w:pgMar w:top="397" w:right="709" w:bottom="397" w:left="1134"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3E48" w:rsidRDefault="00523E48" w:rsidP="007730F4">
      <w:r>
        <w:separator/>
      </w:r>
    </w:p>
  </w:endnote>
  <w:endnote w:type="continuationSeparator" w:id="0">
    <w:p w:rsidR="00523E48" w:rsidRDefault="00523E48" w:rsidP="007730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A91" w:rsidRPr="00F07A91" w:rsidRDefault="00F07A91" w:rsidP="00F07A91">
    <w:pPr>
      <w:pStyle w:val="Footer"/>
      <w:pBdr>
        <w:top w:val="thinThickSmallGap" w:sz="24" w:space="1" w:color="622423"/>
      </w:pBdr>
      <w:tabs>
        <w:tab w:val="clear" w:pos="4680"/>
        <w:tab w:val="clear" w:pos="9360"/>
        <w:tab w:val="right" w:pos="10064"/>
      </w:tabs>
      <w:jc w:val="center"/>
      <w:rPr>
        <w:rFonts w:ascii="Cambria" w:hAnsi="Cambria"/>
      </w:rPr>
    </w:pPr>
    <w:r>
      <w:t xml:space="preserve">hoc357.edu.vn | Trang </w:t>
    </w:r>
    <w:r>
      <w:fldChar w:fldCharType="begin"/>
      <w:instrText xml:space="preserve">PAGE</w:instrText>
      <w:fldChar w:fldCharType="end"/>
    </w:r>
  </w:p>
  <w:p w:rsidR="002600CC" w:rsidRPr="00C9323E" w:rsidRDefault="002600CC" w:rsidP="00C932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3E48" w:rsidRDefault="00523E48" w:rsidP="007730F4">
      <w:r>
        <w:separator/>
      </w:r>
    </w:p>
  </w:footnote>
  <w:footnote w:type="continuationSeparator" w:id="0">
    <w:p w:rsidR="00523E48" w:rsidRDefault="00523E48" w:rsidP="007730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7A91" w:rsidRPr="002F30AE" w:rsidRDefault="00F07A91" w:rsidP="00F07A91">
    <w:pPr>
      <w:pStyle w:val="Header"/>
      <w:jc w:val="center"/>
    </w:pPr>
    <w:r>
      <w:t>hoc357.edu.vn</w:t>
    </w:r>
  </w:p>
  <w:p w:rsidR="002600CC" w:rsidRPr="00C9323E" w:rsidRDefault="002600CC" w:rsidP="00C932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329A7"/>
    <w:multiLevelType w:val="hybridMultilevel"/>
    <w:tmpl w:val="34B8CE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5C7A52"/>
    <w:multiLevelType w:val="hybridMultilevel"/>
    <w:tmpl w:val="F7540526"/>
    <w:lvl w:ilvl="0" w:tplc="C67ADCCC">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49F6615"/>
    <w:multiLevelType w:val="hybridMultilevel"/>
    <w:tmpl w:val="9668A816"/>
    <w:lvl w:ilvl="0" w:tplc="ED068894">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A0D4F80"/>
    <w:multiLevelType w:val="hybridMultilevel"/>
    <w:tmpl w:val="50FC416A"/>
    <w:lvl w:ilvl="0" w:tplc="58E6E6B0">
      <w:start w:val="1"/>
      <w:numFmt w:val="decimal"/>
      <w:lvlText w:val="%1)"/>
      <w:lvlJc w:val="left"/>
      <w:pPr>
        <w:tabs>
          <w:tab w:val="num" w:pos="1260"/>
        </w:tabs>
        <w:ind w:left="126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nsid w:val="0DEC5661"/>
    <w:multiLevelType w:val="hybridMultilevel"/>
    <w:tmpl w:val="9B967104"/>
    <w:lvl w:ilvl="0" w:tplc="A4A4C888">
      <w:numFmt w:val="bullet"/>
      <w:lvlText w:val="-"/>
      <w:lvlJc w:val="left"/>
      <w:pPr>
        <w:tabs>
          <w:tab w:val="num" w:pos="735"/>
        </w:tabs>
        <w:ind w:left="735" w:hanging="360"/>
      </w:pPr>
      <w:rPr>
        <w:rFonts w:ascii="Times New Roman" w:eastAsia="Times New Roman" w:hAnsi="Times New Roman" w:cs="Times New Roman" w:hint="default"/>
      </w:rPr>
    </w:lvl>
    <w:lvl w:ilvl="1" w:tplc="042A0003" w:tentative="1">
      <w:start w:val="1"/>
      <w:numFmt w:val="bullet"/>
      <w:lvlText w:val="o"/>
      <w:lvlJc w:val="left"/>
      <w:pPr>
        <w:tabs>
          <w:tab w:val="num" w:pos="1455"/>
        </w:tabs>
        <w:ind w:left="1455" w:hanging="360"/>
      </w:pPr>
      <w:rPr>
        <w:rFonts w:ascii="Courier New" w:hAnsi="Courier New" w:cs="Courier New" w:hint="default"/>
      </w:rPr>
    </w:lvl>
    <w:lvl w:ilvl="2" w:tplc="042A0005" w:tentative="1">
      <w:start w:val="1"/>
      <w:numFmt w:val="bullet"/>
      <w:lvlText w:val=""/>
      <w:lvlJc w:val="left"/>
      <w:pPr>
        <w:tabs>
          <w:tab w:val="num" w:pos="2175"/>
        </w:tabs>
        <w:ind w:left="2175" w:hanging="360"/>
      </w:pPr>
      <w:rPr>
        <w:rFonts w:ascii="Wingdings" w:hAnsi="Wingdings" w:hint="default"/>
      </w:rPr>
    </w:lvl>
    <w:lvl w:ilvl="3" w:tplc="042A0001" w:tentative="1">
      <w:start w:val="1"/>
      <w:numFmt w:val="bullet"/>
      <w:lvlText w:val=""/>
      <w:lvlJc w:val="left"/>
      <w:pPr>
        <w:tabs>
          <w:tab w:val="num" w:pos="2895"/>
        </w:tabs>
        <w:ind w:left="2895" w:hanging="360"/>
      </w:pPr>
      <w:rPr>
        <w:rFonts w:ascii="Symbol" w:hAnsi="Symbol" w:hint="default"/>
      </w:rPr>
    </w:lvl>
    <w:lvl w:ilvl="4" w:tplc="042A0003" w:tentative="1">
      <w:start w:val="1"/>
      <w:numFmt w:val="bullet"/>
      <w:lvlText w:val="o"/>
      <w:lvlJc w:val="left"/>
      <w:pPr>
        <w:tabs>
          <w:tab w:val="num" w:pos="3615"/>
        </w:tabs>
        <w:ind w:left="3615" w:hanging="360"/>
      </w:pPr>
      <w:rPr>
        <w:rFonts w:ascii="Courier New" w:hAnsi="Courier New" w:cs="Courier New" w:hint="default"/>
      </w:rPr>
    </w:lvl>
    <w:lvl w:ilvl="5" w:tplc="042A0005" w:tentative="1">
      <w:start w:val="1"/>
      <w:numFmt w:val="bullet"/>
      <w:lvlText w:val=""/>
      <w:lvlJc w:val="left"/>
      <w:pPr>
        <w:tabs>
          <w:tab w:val="num" w:pos="4335"/>
        </w:tabs>
        <w:ind w:left="4335" w:hanging="360"/>
      </w:pPr>
      <w:rPr>
        <w:rFonts w:ascii="Wingdings" w:hAnsi="Wingdings" w:hint="default"/>
      </w:rPr>
    </w:lvl>
    <w:lvl w:ilvl="6" w:tplc="042A0001" w:tentative="1">
      <w:start w:val="1"/>
      <w:numFmt w:val="bullet"/>
      <w:lvlText w:val=""/>
      <w:lvlJc w:val="left"/>
      <w:pPr>
        <w:tabs>
          <w:tab w:val="num" w:pos="5055"/>
        </w:tabs>
        <w:ind w:left="5055" w:hanging="360"/>
      </w:pPr>
      <w:rPr>
        <w:rFonts w:ascii="Symbol" w:hAnsi="Symbol" w:hint="default"/>
      </w:rPr>
    </w:lvl>
    <w:lvl w:ilvl="7" w:tplc="042A0003" w:tentative="1">
      <w:start w:val="1"/>
      <w:numFmt w:val="bullet"/>
      <w:lvlText w:val="o"/>
      <w:lvlJc w:val="left"/>
      <w:pPr>
        <w:tabs>
          <w:tab w:val="num" w:pos="5775"/>
        </w:tabs>
        <w:ind w:left="5775" w:hanging="360"/>
      </w:pPr>
      <w:rPr>
        <w:rFonts w:ascii="Courier New" w:hAnsi="Courier New" w:cs="Courier New" w:hint="default"/>
      </w:rPr>
    </w:lvl>
    <w:lvl w:ilvl="8" w:tplc="042A0005" w:tentative="1">
      <w:start w:val="1"/>
      <w:numFmt w:val="bullet"/>
      <w:lvlText w:val=""/>
      <w:lvlJc w:val="left"/>
      <w:pPr>
        <w:tabs>
          <w:tab w:val="num" w:pos="6495"/>
        </w:tabs>
        <w:ind w:left="6495" w:hanging="360"/>
      </w:pPr>
      <w:rPr>
        <w:rFonts w:ascii="Wingdings" w:hAnsi="Wingdings" w:hint="default"/>
      </w:rPr>
    </w:lvl>
  </w:abstractNum>
  <w:abstractNum w:abstractNumId="5">
    <w:nsid w:val="12DA75CF"/>
    <w:multiLevelType w:val="hybridMultilevel"/>
    <w:tmpl w:val="CCE88F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35D005C"/>
    <w:multiLevelType w:val="hybridMultilevel"/>
    <w:tmpl w:val="C818ED8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14E142C5"/>
    <w:multiLevelType w:val="multilevel"/>
    <w:tmpl w:val="EBA85122"/>
    <w:lvl w:ilvl="0">
      <w:start w:val="2"/>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nsid w:val="164E74BB"/>
    <w:multiLevelType w:val="multilevel"/>
    <w:tmpl w:val="08EA7C26"/>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9">
    <w:nsid w:val="1A1A7CFD"/>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0">
    <w:nsid w:val="28377EDD"/>
    <w:multiLevelType w:val="hybridMultilevel"/>
    <w:tmpl w:val="227C654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8FA432E"/>
    <w:multiLevelType w:val="hybridMultilevel"/>
    <w:tmpl w:val="E2487C20"/>
    <w:lvl w:ilvl="0" w:tplc="5752570C">
      <w:start w:val="1"/>
      <w:numFmt w:val="decimal"/>
      <w:lvlText w:val="%1."/>
      <w:lvlJc w:val="left"/>
      <w:pPr>
        <w:tabs>
          <w:tab w:val="num" w:pos="714"/>
        </w:tabs>
        <w:ind w:left="71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2A430468"/>
    <w:multiLevelType w:val="hybridMultilevel"/>
    <w:tmpl w:val="3AC6269A"/>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D4E49C6"/>
    <w:multiLevelType w:val="hybridMultilevel"/>
    <w:tmpl w:val="3BD0E722"/>
    <w:lvl w:ilvl="0" w:tplc="04090001">
      <w:start w:val="1"/>
      <w:numFmt w:val="bullet"/>
      <w:lvlText w:val=""/>
      <w:lvlJc w:val="left"/>
      <w:pPr>
        <w:tabs>
          <w:tab w:val="num" w:pos="360"/>
        </w:tabs>
        <w:ind w:left="360" w:hanging="360"/>
      </w:pPr>
      <w:rPr>
        <w:rFonts w:ascii="Symbol" w:hAnsi="Symbol" w:hint="default"/>
      </w:rPr>
    </w:lvl>
    <w:lvl w:ilvl="1" w:tplc="C2B4FB04">
      <w:start w:val="1"/>
      <w:numFmt w:val="bullet"/>
      <w:lvlText w:val="-"/>
      <w:lvlJc w:val="left"/>
      <w:pPr>
        <w:tabs>
          <w:tab w:val="num" w:pos="1080"/>
        </w:tabs>
        <w:ind w:left="1080" w:hanging="360"/>
      </w:pPr>
      <w:rPr>
        <w:rFonts w:ascii="Times New Roman" w:eastAsia="Times New Roman" w:hAnsi="Times New Roman"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315D0073"/>
    <w:multiLevelType w:val="hybridMultilevel"/>
    <w:tmpl w:val="BDF29D5A"/>
    <w:lvl w:ilvl="0" w:tplc="E9004A7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6187B85"/>
    <w:multiLevelType w:val="hybridMultilevel"/>
    <w:tmpl w:val="D556D6E6"/>
    <w:lvl w:ilvl="0" w:tplc="9BC423A0">
      <w:start w:val="1"/>
      <w:numFmt w:val="decimal"/>
      <w:lvlText w:val="Câu %1."/>
      <w:lvlJc w:val="left"/>
      <w:pPr>
        <w:tabs>
          <w:tab w:val="num" w:pos="0"/>
        </w:tabs>
        <w:ind w:left="0" w:firstLine="0"/>
      </w:pPr>
      <w:rPr>
        <w:rFonts w:ascii="Tahoma" w:hAnsi="Tahoma" w:hint="default"/>
        <w:b/>
        <w:i w:val="0"/>
        <w:color w:val="0000FF"/>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73721D"/>
    <w:multiLevelType w:val="hybridMultilevel"/>
    <w:tmpl w:val="2F649C9E"/>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383344B1"/>
    <w:multiLevelType w:val="hybridMultilevel"/>
    <w:tmpl w:val="7CD0A44C"/>
    <w:lvl w:ilvl="0" w:tplc="8452BC98">
      <w:start w:val="2"/>
      <w:numFmt w:val="upperRoman"/>
      <w:lvlText w:val="%1."/>
      <w:lvlJc w:val="left"/>
      <w:pPr>
        <w:tabs>
          <w:tab w:val="num" w:pos="720"/>
        </w:tabs>
        <w:ind w:left="0" w:firstLine="0"/>
      </w:pPr>
      <w:rPr>
        <w:rFonts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17739A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4937BEA"/>
    <w:multiLevelType w:val="hybridMultilevel"/>
    <w:tmpl w:val="50FC416A"/>
    <w:lvl w:ilvl="0" w:tplc="58E6E6B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4439CE"/>
    <w:multiLevelType w:val="hybridMultilevel"/>
    <w:tmpl w:val="9500A994"/>
    <w:lvl w:ilvl="0" w:tplc="386C020E">
      <w:start w:val="1"/>
      <w:numFmt w:val="decimal"/>
      <w:lvlText w:val="Câu %1:"/>
      <w:lvlJc w:val="left"/>
      <w:pPr>
        <w:tabs>
          <w:tab w:val="num" w:pos="0"/>
        </w:tabs>
        <w:ind w:left="0" w:firstLine="0"/>
      </w:pPr>
      <w:rPr>
        <w:rFonts w:ascii="Times New Roman" w:hAnsi="Times New Roman" w:cs="Times New Roman" w:hint="default"/>
        <w:b w:val="0"/>
        <w:i w:val="0"/>
        <w:color w:val="0000FF"/>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3286CC9"/>
    <w:multiLevelType w:val="hybridMultilevel"/>
    <w:tmpl w:val="243C6E02"/>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nsid w:val="53360283"/>
    <w:multiLevelType w:val="hybridMultilevel"/>
    <w:tmpl w:val="810E581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71565E"/>
    <w:multiLevelType w:val="hybridMultilevel"/>
    <w:tmpl w:val="C4A6985A"/>
    <w:lvl w:ilvl="0" w:tplc="6470A8CC">
      <w:start w:val="2"/>
      <w:numFmt w:val="bullet"/>
      <w:lvlText w:val="-"/>
      <w:lvlJc w:val="left"/>
      <w:pPr>
        <w:ind w:left="720" w:hanging="360"/>
      </w:pPr>
      <w:rPr>
        <w:rFonts w:ascii="Times New Roman" w:eastAsia="Times New Roman"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4">
    <w:nsid w:val="5AE5512F"/>
    <w:multiLevelType w:val="hybridMultilevel"/>
    <w:tmpl w:val="582036D8"/>
    <w:lvl w:ilvl="0" w:tplc="CDB0686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DD717A1"/>
    <w:multiLevelType w:val="hybridMultilevel"/>
    <w:tmpl w:val="5714F5AA"/>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0EF5794"/>
    <w:multiLevelType w:val="hybridMultilevel"/>
    <w:tmpl w:val="7E64400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nsid w:val="75144AED"/>
    <w:multiLevelType w:val="hybridMultilevel"/>
    <w:tmpl w:val="2C74CB08"/>
    <w:lvl w:ilvl="0" w:tplc="E3DC2F5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nsid w:val="7BF23818"/>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num w:numId="1">
    <w:abstractNumId w:val="8"/>
  </w:num>
  <w:num w:numId="2">
    <w:abstractNumId w:val="25"/>
  </w:num>
  <w:num w:numId="3">
    <w:abstractNumId w:val="3"/>
  </w:num>
  <w:num w:numId="4">
    <w:abstractNumId w:val="21"/>
  </w:num>
  <w:num w:numId="5">
    <w:abstractNumId w:val="19"/>
  </w:num>
  <w:num w:numId="6">
    <w:abstractNumId w:val="22"/>
  </w:num>
  <w:num w:numId="7">
    <w:abstractNumId w:val="7"/>
    <w:lvlOverride w:ilvl="0">
      <w:startOverride w:val="2"/>
      <w:lvl w:ilvl="0">
        <w:start w:val="2"/>
        <w:numFmt w:val="decimal"/>
        <w:lvlText w:val=""/>
        <w:lvlJc w:val="left"/>
      </w:lvl>
    </w:lvlOverride>
    <w:lvlOverride w:ilvl="1">
      <w:startOverride w:val="2"/>
      <w:lvl w:ilvl="1">
        <w:start w:val="2"/>
        <w:numFmt w:val="decimal"/>
        <w:lvlText w:val="%2."/>
        <w:lvlJc w:val="left"/>
        <w:pPr>
          <w:ind w:left="0" w:firstLine="0"/>
        </w:pPr>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8">
    <w:abstractNumId w:val="15"/>
  </w:num>
  <w:num w:numId="9">
    <w:abstractNumId w:val="4"/>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num>
  <w:num w:numId="15">
    <w:abstractNumId w:val="7"/>
  </w:num>
  <w:num w:numId="16">
    <w:abstractNumId w:val="17"/>
  </w:num>
  <w:num w:numId="17">
    <w:abstractNumId w:val="23"/>
  </w:num>
  <w:num w:numId="18">
    <w:abstractNumId w:val="27"/>
  </w:num>
  <w:num w:numId="19">
    <w:abstractNumId w:val="24"/>
  </w:num>
  <w:num w:numId="20">
    <w:abstractNumId w:val="2"/>
  </w:num>
  <w:num w:numId="21">
    <w:abstractNumId w:val="20"/>
  </w:num>
  <w:num w:numId="22">
    <w:abstractNumId w:val="12"/>
  </w:num>
  <w:num w:numId="23">
    <w:abstractNumId w:val="10"/>
  </w:num>
  <w:num w:numId="24">
    <w:abstractNumId w:val="26"/>
  </w:num>
  <w:num w:numId="25">
    <w:abstractNumId w:val="6"/>
  </w:num>
  <w:num w:numId="26">
    <w:abstractNumId w:val="0"/>
  </w:num>
  <w:num w:numId="27">
    <w:abstractNumId w:val="14"/>
  </w:num>
  <w:num w:numId="28">
    <w:abstractNumId w:val="1"/>
  </w:num>
  <w:num w:numId="29">
    <w:abstractNumId w:val="5"/>
  </w:num>
  <w:num w:numId="30">
    <w:abstractNumId w:val="28"/>
  </w:num>
  <w:num w:numId="31">
    <w:abstractNumId w:val="18"/>
  </w:num>
  <w:num w:numId="32">
    <w:abstractNumId w:val="9"/>
  </w:num>
  <w:num w:numId="3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3435"/>
    <w:rsid w:val="0000153A"/>
    <w:rsid w:val="00002F3F"/>
    <w:rsid w:val="0000368B"/>
    <w:rsid w:val="0000710B"/>
    <w:rsid w:val="0001790E"/>
    <w:rsid w:val="0002098C"/>
    <w:rsid w:val="00022266"/>
    <w:rsid w:val="0003581E"/>
    <w:rsid w:val="00037C5E"/>
    <w:rsid w:val="000423FF"/>
    <w:rsid w:val="00043D2A"/>
    <w:rsid w:val="00051F1B"/>
    <w:rsid w:val="00061305"/>
    <w:rsid w:val="00063DD7"/>
    <w:rsid w:val="000719D0"/>
    <w:rsid w:val="000779D7"/>
    <w:rsid w:val="00087CE0"/>
    <w:rsid w:val="000971DD"/>
    <w:rsid w:val="000A256F"/>
    <w:rsid w:val="000A425C"/>
    <w:rsid w:val="000B14A1"/>
    <w:rsid w:val="000B2456"/>
    <w:rsid w:val="000C1508"/>
    <w:rsid w:val="000C1582"/>
    <w:rsid w:val="000C3040"/>
    <w:rsid w:val="000C3104"/>
    <w:rsid w:val="000C593A"/>
    <w:rsid w:val="000C69C6"/>
    <w:rsid w:val="000C7855"/>
    <w:rsid w:val="000D53AB"/>
    <w:rsid w:val="000E2837"/>
    <w:rsid w:val="000E4D2D"/>
    <w:rsid w:val="000E4ECE"/>
    <w:rsid w:val="000F1E34"/>
    <w:rsid w:val="000F457F"/>
    <w:rsid w:val="000F75E7"/>
    <w:rsid w:val="001148F5"/>
    <w:rsid w:val="00114EAF"/>
    <w:rsid w:val="00115425"/>
    <w:rsid w:val="00126887"/>
    <w:rsid w:val="0013092C"/>
    <w:rsid w:val="00131BC2"/>
    <w:rsid w:val="001345E3"/>
    <w:rsid w:val="00140BAC"/>
    <w:rsid w:val="001412A8"/>
    <w:rsid w:val="00153F54"/>
    <w:rsid w:val="00157F01"/>
    <w:rsid w:val="00164968"/>
    <w:rsid w:val="00165832"/>
    <w:rsid w:val="00166047"/>
    <w:rsid w:val="0018791C"/>
    <w:rsid w:val="00197121"/>
    <w:rsid w:val="001B0885"/>
    <w:rsid w:val="001B32B8"/>
    <w:rsid w:val="001B41D2"/>
    <w:rsid w:val="001D09AC"/>
    <w:rsid w:val="001E4CB9"/>
    <w:rsid w:val="001E7786"/>
    <w:rsid w:val="001F34D3"/>
    <w:rsid w:val="00202738"/>
    <w:rsid w:val="00211940"/>
    <w:rsid w:val="00213B5C"/>
    <w:rsid w:val="00216C40"/>
    <w:rsid w:val="00223022"/>
    <w:rsid w:val="002403B6"/>
    <w:rsid w:val="00245E84"/>
    <w:rsid w:val="00255D8D"/>
    <w:rsid w:val="002600CC"/>
    <w:rsid w:val="002850F3"/>
    <w:rsid w:val="0029184A"/>
    <w:rsid w:val="00291F7D"/>
    <w:rsid w:val="00292D42"/>
    <w:rsid w:val="00293DF0"/>
    <w:rsid w:val="00295C5B"/>
    <w:rsid w:val="00296217"/>
    <w:rsid w:val="002A3447"/>
    <w:rsid w:val="002C35F1"/>
    <w:rsid w:val="002D198B"/>
    <w:rsid w:val="002E2902"/>
    <w:rsid w:val="002E3972"/>
    <w:rsid w:val="002E7E20"/>
    <w:rsid w:val="002F04B9"/>
    <w:rsid w:val="002F04FF"/>
    <w:rsid w:val="002F2E12"/>
    <w:rsid w:val="002F4336"/>
    <w:rsid w:val="002F5A9D"/>
    <w:rsid w:val="003129B1"/>
    <w:rsid w:val="00321DBA"/>
    <w:rsid w:val="0032395B"/>
    <w:rsid w:val="00325768"/>
    <w:rsid w:val="00327C8A"/>
    <w:rsid w:val="0033251F"/>
    <w:rsid w:val="003427A0"/>
    <w:rsid w:val="00352717"/>
    <w:rsid w:val="00354811"/>
    <w:rsid w:val="00356BCA"/>
    <w:rsid w:val="00365D1E"/>
    <w:rsid w:val="003730F9"/>
    <w:rsid w:val="00377BF9"/>
    <w:rsid w:val="00377E65"/>
    <w:rsid w:val="00380D3D"/>
    <w:rsid w:val="00382AF9"/>
    <w:rsid w:val="00383A61"/>
    <w:rsid w:val="00384D6C"/>
    <w:rsid w:val="00385BC6"/>
    <w:rsid w:val="00386A20"/>
    <w:rsid w:val="00390A88"/>
    <w:rsid w:val="00392E56"/>
    <w:rsid w:val="003B426A"/>
    <w:rsid w:val="003C04C2"/>
    <w:rsid w:val="003C0713"/>
    <w:rsid w:val="003C121D"/>
    <w:rsid w:val="003C1D3B"/>
    <w:rsid w:val="003C3D02"/>
    <w:rsid w:val="003D168E"/>
    <w:rsid w:val="003D1903"/>
    <w:rsid w:val="003D63CF"/>
    <w:rsid w:val="003E0CC7"/>
    <w:rsid w:val="003E485B"/>
    <w:rsid w:val="00407EE2"/>
    <w:rsid w:val="00412E0A"/>
    <w:rsid w:val="00414E71"/>
    <w:rsid w:val="00415FCC"/>
    <w:rsid w:val="004209E6"/>
    <w:rsid w:val="00424F4C"/>
    <w:rsid w:val="004348EC"/>
    <w:rsid w:val="00436DEF"/>
    <w:rsid w:val="00437114"/>
    <w:rsid w:val="00446D9D"/>
    <w:rsid w:val="004555C6"/>
    <w:rsid w:val="00455B13"/>
    <w:rsid w:val="00455FF9"/>
    <w:rsid w:val="00466B5A"/>
    <w:rsid w:val="00467FB3"/>
    <w:rsid w:val="00474937"/>
    <w:rsid w:val="0048390D"/>
    <w:rsid w:val="0049508C"/>
    <w:rsid w:val="004A32FB"/>
    <w:rsid w:val="004A390C"/>
    <w:rsid w:val="004A4D2A"/>
    <w:rsid w:val="004B0893"/>
    <w:rsid w:val="004B6D4F"/>
    <w:rsid w:val="004C12D0"/>
    <w:rsid w:val="004C16C2"/>
    <w:rsid w:val="004E4F45"/>
    <w:rsid w:val="004E793D"/>
    <w:rsid w:val="00500102"/>
    <w:rsid w:val="00511EB2"/>
    <w:rsid w:val="005156CE"/>
    <w:rsid w:val="00523E48"/>
    <w:rsid w:val="0053239E"/>
    <w:rsid w:val="0053603B"/>
    <w:rsid w:val="00543AE1"/>
    <w:rsid w:val="005442BF"/>
    <w:rsid w:val="00551BB4"/>
    <w:rsid w:val="0055284A"/>
    <w:rsid w:val="005547D1"/>
    <w:rsid w:val="00562339"/>
    <w:rsid w:val="00565D69"/>
    <w:rsid w:val="005759AD"/>
    <w:rsid w:val="005845B6"/>
    <w:rsid w:val="00596020"/>
    <w:rsid w:val="005A2235"/>
    <w:rsid w:val="005B39A7"/>
    <w:rsid w:val="005B5A82"/>
    <w:rsid w:val="005C1DCE"/>
    <w:rsid w:val="005C746F"/>
    <w:rsid w:val="005D66DB"/>
    <w:rsid w:val="005E2449"/>
    <w:rsid w:val="005F3228"/>
    <w:rsid w:val="005F42C8"/>
    <w:rsid w:val="0060111B"/>
    <w:rsid w:val="00601D12"/>
    <w:rsid w:val="00605B52"/>
    <w:rsid w:val="006062BF"/>
    <w:rsid w:val="00606CA9"/>
    <w:rsid w:val="00610307"/>
    <w:rsid w:val="006130BD"/>
    <w:rsid w:val="006225A0"/>
    <w:rsid w:val="00631786"/>
    <w:rsid w:val="00645917"/>
    <w:rsid w:val="006474CC"/>
    <w:rsid w:val="00657B78"/>
    <w:rsid w:val="0066476B"/>
    <w:rsid w:val="00673CC4"/>
    <w:rsid w:val="0068298F"/>
    <w:rsid w:val="00687601"/>
    <w:rsid w:val="00687B86"/>
    <w:rsid w:val="00691325"/>
    <w:rsid w:val="006927B8"/>
    <w:rsid w:val="006948AA"/>
    <w:rsid w:val="006A2C33"/>
    <w:rsid w:val="006A4D2A"/>
    <w:rsid w:val="006A7928"/>
    <w:rsid w:val="006B369D"/>
    <w:rsid w:val="006B4856"/>
    <w:rsid w:val="006B4E75"/>
    <w:rsid w:val="006C33D5"/>
    <w:rsid w:val="006D6F50"/>
    <w:rsid w:val="006E15D9"/>
    <w:rsid w:val="006E16BA"/>
    <w:rsid w:val="006E4FF0"/>
    <w:rsid w:val="006F0A21"/>
    <w:rsid w:val="006F3074"/>
    <w:rsid w:val="006F5C84"/>
    <w:rsid w:val="006F6394"/>
    <w:rsid w:val="006F6867"/>
    <w:rsid w:val="006F76A7"/>
    <w:rsid w:val="00700059"/>
    <w:rsid w:val="00705796"/>
    <w:rsid w:val="007057D4"/>
    <w:rsid w:val="00726C9A"/>
    <w:rsid w:val="00731AB0"/>
    <w:rsid w:val="00734AC6"/>
    <w:rsid w:val="00737ADF"/>
    <w:rsid w:val="00737ED2"/>
    <w:rsid w:val="00756139"/>
    <w:rsid w:val="007617AD"/>
    <w:rsid w:val="0076549E"/>
    <w:rsid w:val="007730F4"/>
    <w:rsid w:val="00773BD6"/>
    <w:rsid w:val="00773C99"/>
    <w:rsid w:val="00775E6B"/>
    <w:rsid w:val="00782356"/>
    <w:rsid w:val="00787A43"/>
    <w:rsid w:val="00797742"/>
    <w:rsid w:val="007A20C7"/>
    <w:rsid w:val="007B17A2"/>
    <w:rsid w:val="007B770E"/>
    <w:rsid w:val="007D4826"/>
    <w:rsid w:val="007D6BBA"/>
    <w:rsid w:val="007E105F"/>
    <w:rsid w:val="007E2229"/>
    <w:rsid w:val="007E5C77"/>
    <w:rsid w:val="007F6714"/>
    <w:rsid w:val="007F7912"/>
    <w:rsid w:val="00800CEA"/>
    <w:rsid w:val="00806D26"/>
    <w:rsid w:val="00815EBF"/>
    <w:rsid w:val="00822DC1"/>
    <w:rsid w:val="00823A7A"/>
    <w:rsid w:val="0082775A"/>
    <w:rsid w:val="00830E87"/>
    <w:rsid w:val="00861830"/>
    <w:rsid w:val="00865034"/>
    <w:rsid w:val="008701DB"/>
    <w:rsid w:val="00872393"/>
    <w:rsid w:val="00872477"/>
    <w:rsid w:val="0088317D"/>
    <w:rsid w:val="008945E5"/>
    <w:rsid w:val="008A3252"/>
    <w:rsid w:val="008C6D27"/>
    <w:rsid w:val="008E1EDE"/>
    <w:rsid w:val="008E507A"/>
    <w:rsid w:val="008F46EC"/>
    <w:rsid w:val="008F73D8"/>
    <w:rsid w:val="00925673"/>
    <w:rsid w:val="00930507"/>
    <w:rsid w:val="00933B64"/>
    <w:rsid w:val="00944BBE"/>
    <w:rsid w:val="0095398D"/>
    <w:rsid w:val="00965254"/>
    <w:rsid w:val="00986791"/>
    <w:rsid w:val="009876DC"/>
    <w:rsid w:val="009878F3"/>
    <w:rsid w:val="009A5607"/>
    <w:rsid w:val="009A561F"/>
    <w:rsid w:val="009B0DF7"/>
    <w:rsid w:val="009B3C54"/>
    <w:rsid w:val="009C2C2A"/>
    <w:rsid w:val="009D6320"/>
    <w:rsid w:val="009E0D4C"/>
    <w:rsid w:val="009E27BF"/>
    <w:rsid w:val="009E6BAE"/>
    <w:rsid w:val="009F2606"/>
    <w:rsid w:val="009F3435"/>
    <w:rsid w:val="00A17C30"/>
    <w:rsid w:val="00A25741"/>
    <w:rsid w:val="00A274AA"/>
    <w:rsid w:val="00A30659"/>
    <w:rsid w:val="00A33A6E"/>
    <w:rsid w:val="00A45336"/>
    <w:rsid w:val="00A46670"/>
    <w:rsid w:val="00A46DCF"/>
    <w:rsid w:val="00A52028"/>
    <w:rsid w:val="00A521CB"/>
    <w:rsid w:val="00A53498"/>
    <w:rsid w:val="00A547DA"/>
    <w:rsid w:val="00A84ABA"/>
    <w:rsid w:val="00A91607"/>
    <w:rsid w:val="00A9473E"/>
    <w:rsid w:val="00A97B41"/>
    <w:rsid w:val="00A97E53"/>
    <w:rsid w:val="00AA6005"/>
    <w:rsid w:val="00AD0556"/>
    <w:rsid w:val="00AD28A4"/>
    <w:rsid w:val="00AD37C8"/>
    <w:rsid w:val="00AE35E2"/>
    <w:rsid w:val="00AE4248"/>
    <w:rsid w:val="00B1452B"/>
    <w:rsid w:val="00B17FA9"/>
    <w:rsid w:val="00B207C6"/>
    <w:rsid w:val="00B26057"/>
    <w:rsid w:val="00B321D4"/>
    <w:rsid w:val="00B445A2"/>
    <w:rsid w:val="00B53B02"/>
    <w:rsid w:val="00B552C5"/>
    <w:rsid w:val="00B5647A"/>
    <w:rsid w:val="00B61787"/>
    <w:rsid w:val="00B619A0"/>
    <w:rsid w:val="00B624FE"/>
    <w:rsid w:val="00B63CCD"/>
    <w:rsid w:val="00B63FE6"/>
    <w:rsid w:val="00B83BE6"/>
    <w:rsid w:val="00B84D66"/>
    <w:rsid w:val="00B86F1A"/>
    <w:rsid w:val="00BB059E"/>
    <w:rsid w:val="00BB0A76"/>
    <w:rsid w:val="00BB2118"/>
    <w:rsid w:val="00BB6FD8"/>
    <w:rsid w:val="00BC075E"/>
    <w:rsid w:val="00BC212B"/>
    <w:rsid w:val="00BC5459"/>
    <w:rsid w:val="00BC7895"/>
    <w:rsid w:val="00BD018D"/>
    <w:rsid w:val="00BD1FD7"/>
    <w:rsid w:val="00BD238C"/>
    <w:rsid w:val="00BD3CBE"/>
    <w:rsid w:val="00BD3D67"/>
    <w:rsid w:val="00BE1991"/>
    <w:rsid w:val="00BE1BA1"/>
    <w:rsid w:val="00BE5047"/>
    <w:rsid w:val="00BE60F7"/>
    <w:rsid w:val="00BF5BDF"/>
    <w:rsid w:val="00C002B4"/>
    <w:rsid w:val="00C03D71"/>
    <w:rsid w:val="00C14B91"/>
    <w:rsid w:val="00C2784C"/>
    <w:rsid w:val="00C32171"/>
    <w:rsid w:val="00C4355C"/>
    <w:rsid w:val="00C43A2A"/>
    <w:rsid w:val="00C45208"/>
    <w:rsid w:val="00C458BD"/>
    <w:rsid w:val="00C576F0"/>
    <w:rsid w:val="00C73060"/>
    <w:rsid w:val="00C8343D"/>
    <w:rsid w:val="00C87861"/>
    <w:rsid w:val="00C92149"/>
    <w:rsid w:val="00C9323E"/>
    <w:rsid w:val="00C94E12"/>
    <w:rsid w:val="00CB4E9F"/>
    <w:rsid w:val="00CB7746"/>
    <w:rsid w:val="00CC45E5"/>
    <w:rsid w:val="00CC6D05"/>
    <w:rsid w:val="00CD3927"/>
    <w:rsid w:val="00CD4F86"/>
    <w:rsid w:val="00CD565E"/>
    <w:rsid w:val="00CE1443"/>
    <w:rsid w:val="00CE1DF2"/>
    <w:rsid w:val="00CE3F18"/>
    <w:rsid w:val="00CE77E1"/>
    <w:rsid w:val="00CF1E2E"/>
    <w:rsid w:val="00CF44EE"/>
    <w:rsid w:val="00D01C95"/>
    <w:rsid w:val="00D0438A"/>
    <w:rsid w:val="00D048C8"/>
    <w:rsid w:val="00D150D1"/>
    <w:rsid w:val="00D2238E"/>
    <w:rsid w:val="00D22D1F"/>
    <w:rsid w:val="00D23783"/>
    <w:rsid w:val="00D31A7A"/>
    <w:rsid w:val="00D36722"/>
    <w:rsid w:val="00D42539"/>
    <w:rsid w:val="00D430EC"/>
    <w:rsid w:val="00D436F9"/>
    <w:rsid w:val="00D50C76"/>
    <w:rsid w:val="00D54224"/>
    <w:rsid w:val="00D60894"/>
    <w:rsid w:val="00D6371D"/>
    <w:rsid w:val="00D753CD"/>
    <w:rsid w:val="00D762E7"/>
    <w:rsid w:val="00D918C8"/>
    <w:rsid w:val="00D91D36"/>
    <w:rsid w:val="00D93AD5"/>
    <w:rsid w:val="00DA6A3C"/>
    <w:rsid w:val="00DC23C6"/>
    <w:rsid w:val="00DE3BE5"/>
    <w:rsid w:val="00DF19CB"/>
    <w:rsid w:val="00DF1BFE"/>
    <w:rsid w:val="00DF54DD"/>
    <w:rsid w:val="00DF6595"/>
    <w:rsid w:val="00DF7F8E"/>
    <w:rsid w:val="00E011FE"/>
    <w:rsid w:val="00E026B1"/>
    <w:rsid w:val="00E04BA6"/>
    <w:rsid w:val="00E060E9"/>
    <w:rsid w:val="00E14422"/>
    <w:rsid w:val="00E15717"/>
    <w:rsid w:val="00E27E64"/>
    <w:rsid w:val="00E360AE"/>
    <w:rsid w:val="00E426EC"/>
    <w:rsid w:val="00E44D43"/>
    <w:rsid w:val="00E5531C"/>
    <w:rsid w:val="00E60EAE"/>
    <w:rsid w:val="00E672A0"/>
    <w:rsid w:val="00E676D4"/>
    <w:rsid w:val="00E8336E"/>
    <w:rsid w:val="00E86B02"/>
    <w:rsid w:val="00EA1233"/>
    <w:rsid w:val="00EB0F54"/>
    <w:rsid w:val="00EB3D19"/>
    <w:rsid w:val="00EB5167"/>
    <w:rsid w:val="00EC146F"/>
    <w:rsid w:val="00EC19CB"/>
    <w:rsid w:val="00EC4EF9"/>
    <w:rsid w:val="00EC7EB6"/>
    <w:rsid w:val="00ED1F07"/>
    <w:rsid w:val="00ED31E0"/>
    <w:rsid w:val="00ED59E5"/>
    <w:rsid w:val="00EF31A7"/>
    <w:rsid w:val="00F07A91"/>
    <w:rsid w:val="00F10EA3"/>
    <w:rsid w:val="00F247C8"/>
    <w:rsid w:val="00F345A9"/>
    <w:rsid w:val="00F434AC"/>
    <w:rsid w:val="00F4445A"/>
    <w:rsid w:val="00F5559C"/>
    <w:rsid w:val="00F558A9"/>
    <w:rsid w:val="00F57420"/>
    <w:rsid w:val="00F60615"/>
    <w:rsid w:val="00F63185"/>
    <w:rsid w:val="00F66C94"/>
    <w:rsid w:val="00F677E6"/>
    <w:rsid w:val="00F739AE"/>
    <w:rsid w:val="00F95A83"/>
    <w:rsid w:val="00FA0135"/>
    <w:rsid w:val="00FA1AFE"/>
    <w:rsid w:val="00FA7B3A"/>
    <w:rsid w:val="00FB0D24"/>
    <w:rsid w:val="00FB25FF"/>
    <w:rsid w:val="00FB7C8B"/>
    <w:rsid w:val="00FC282A"/>
    <w:rsid w:val="00FC706C"/>
    <w:rsid w:val="00FC7338"/>
    <w:rsid w:val="00FD4B7E"/>
    <w:rsid w:val="00FE0055"/>
    <w:rsid w:val="00FE1A25"/>
    <w:rsid w:val="00FE1AD9"/>
    <w:rsid w:val="00FE6581"/>
    <w:rsid w:val="00FF11D7"/>
    <w:rsid w:val="00FF12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8AA"/>
    <w:rPr>
      <w:sz w:val="24"/>
      <w:szCs w:val="24"/>
    </w:rPr>
  </w:style>
  <w:style w:type="paragraph" w:styleId="Heading1">
    <w:name w:val="heading 1"/>
    <w:basedOn w:val="Normal"/>
    <w:next w:val="Normal"/>
    <w:link w:val="Heading1Char"/>
    <w:uiPriority w:val="9"/>
    <w:qFormat/>
    <w:rsid w:val="00815EBF"/>
    <w:pPr>
      <w:keepNext/>
      <w:spacing w:before="240" w:after="60"/>
      <w:outlineLvl w:val="0"/>
    </w:pPr>
    <w:rPr>
      <w:rFonts w:ascii="Arial" w:hAnsi="Arial" w:cs="Arial"/>
      <w:b/>
      <w:bCs/>
      <w:kern w:val="32"/>
      <w:sz w:val="32"/>
      <w:szCs w:val="32"/>
    </w:rPr>
  </w:style>
  <w:style w:type="paragraph" w:styleId="Heading5">
    <w:name w:val="heading 5"/>
    <w:basedOn w:val="Normal"/>
    <w:next w:val="Normal"/>
    <w:link w:val="Heading5Char"/>
    <w:qFormat/>
    <w:rsid w:val="000B2456"/>
    <w:pPr>
      <w:keepNext/>
      <w:outlineLvl w:val="4"/>
    </w:pPr>
    <w:rPr>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B2456"/>
    <w:rPr>
      <w:rFonts w:ascii="Arial" w:hAnsi="Arial" w:cs="Arial"/>
      <w:b/>
      <w:bCs/>
      <w:kern w:val="32"/>
      <w:sz w:val="32"/>
      <w:szCs w:val="32"/>
    </w:rPr>
  </w:style>
  <w:style w:type="character" w:customStyle="1" w:styleId="Heading5Char">
    <w:name w:val="Heading 5 Char"/>
    <w:link w:val="Heading5"/>
    <w:rsid w:val="000B2456"/>
    <w:rPr>
      <w:b/>
      <w:bCs/>
      <w:color w:val="FF0000"/>
      <w:sz w:val="22"/>
      <w:szCs w:val="22"/>
    </w:rPr>
  </w:style>
  <w:style w:type="table" w:styleId="TableGrid">
    <w:name w:val="Table Grid"/>
    <w:basedOn w:val="TableNormal"/>
    <w:rsid w:val="006948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D6BBA"/>
    <w:pPr>
      <w:tabs>
        <w:tab w:val="left" w:pos="1418"/>
      </w:tabs>
      <w:spacing w:after="160" w:line="240" w:lineRule="exact"/>
    </w:pPr>
    <w:rPr>
      <w:rFonts w:ascii="Arial" w:hAnsi="Arial" w:cs="Arial"/>
      <w:sz w:val="22"/>
      <w:szCs w:val="22"/>
    </w:rPr>
  </w:style>
  <w:style w:type="paragraph" w:styleId="Header">
    <w:name w:val="header"/>
    <w:basedOn w:val="Normal"/>
    <w:link w:val="HeaderChar"/>
    <w:rsid w:val="007730F4"/>
    <w:pPr>
      <w:tabs>
        <w:tab w:val="center" w:pos="4680"/>
        <w:tab w:val="right" w:pos="9360"/>
      </w:tabs>
    </w:pPr>
  </w:style>
  <w:style w:type="character" w:customStyle="1" w:styleId="HeaderChar">
    <w:name w:val="Header Char"/>
    <w:link w:val="Header"/>
    <w:rsid w:val="007730F4"/>
    <w:rPr>
      <w:sz w:val="24"/>
      <w:szCs w:val="24"/>
    </w:rPr>
  </w:style>
  <w:style w:type="paragraph" w:styleId="Footer">
    <w:name w:val="footer"/>
    <w:basedOn w:val="Normal"/>
    <w:link w:val="FooterChar"/>
    <w:uiPriority w:val="99"/>
    <w:rsid w:val="007730F4"/>
    <w:pPr>
      <w:tabs>
        <w:tab w:val="center" w:pos="4680"/>
        <w:tab w:val="right" w:pos="9360"/>
      </w:tabs>
    </w:pPr>
  </w:style>
  <w:style w:type="character" w:customStyle="1" w:styleId="FooterChar">
    <w:name w:val="Footer Char"/>
    <w:link w:val="Footer"/>
    <w:uiPriority w:val="99"/>
    <w:rsid w:val="007730F4"/>
    <w:rPr>
      <w:sz w:val="24"/>
      <w:szCs w:val="24"/>
    </w:rPr>
  </w:style>
  <w:style w:type="paragraph" w:styleId="BalloonText">
    <w:name w:val="Balloon Text"/>
    <w:basedOn w:val="Normal"/>
    <w:link w:val="BalloonTextChar"/>
    <w:uiPriority w:val="99"/>
    <w:rsid w:val="00734AC6"/>
    <w:rPr>
      <w:rFonts w:ascii="Tahoma" w:hAnsi="Tahoma" w:cs="Tahoma"/>
      <w:sz w:val="16"/>
      <w:szCs w:val="16"/>
    </w:rPr>
  </w:style>
  <w:style w:type="character" w:customStyle="1" w:styleId="BalloonTextChar">
    <w:name w:val="Balloon Text Char"/>
    <w:link w:val="BalloonText"/>
    <w:uiPriority w:val="99"/>
    <w:rsid w:val="00734AC6"/>
    <w:rPr>
      <w:rFonts w:ascii="Tahoma" w:hAnsi="Tahoma" w:cs="Tahoma"/>
      <w:sz w:val="16"/>
      <w:szCs w:val="16"/>
    </w:rPr>
  </w:style>
  <w:style w:type="paragraph" w:customStyle="1" w:styleId="Default">
    <w:name w:val="Default"/>
    <w:rsid w:val="00424F4C"/>
    <w:pPr>
      <w:autoSpaceDE w:val="0"/>
      <w:autoSpaceDN w:val="0"/>
      <w:adjustRightInd w:val="0"/>
    </w:pPr>
    <w:rPr>
      <w:color w:val="000000"/>
      <w:sz w:val="24"/>
      <w:szCs w:val="24"/>
      <w:lang w:val="vi-VN" w:eastAsia="vi-VN"/>
    </w:rPr>
  </w:style>
  <w:style w:type="character" w:customStyle="1" w:styleId="apple-style-span">
    <w:name w:val="apple-style-span"/>
    <w:rsid w:val="00424F4C"/>
  </w:style>
  <w:style w:type="paragraph" w:customStyle="1" w:styleId="VTD11">
    <w:name w:val="VTD1.1"/>
    <w:basedOn w:val="Normal"/>
    <w:autoRedefine/>
    <w:rsid w:val="00C32171"/>
    <w:pPr>
      <w:ind w:left="720"/>
    </w:pPr>
    <w:rPr>
      <w:sz w:val="28"/>
      <w:szCs w:val="28"/>
      <w:lang w:eastAsia="vi-VN"/>
    </w:rPr>
  </w:style>
  <w:style w:type="paragraph" w:customStyle="1" w:styleId="Char0">
    <w:name w:val="Char"/>
    <w:basedOn w:val="Normal"/>
    <w:semiHidden/>
    <w:rsid w:val="003D63CF"/>
    <w:pPr>
      <w:spacing w:after="160" w:line="240" w:lineRule="exact"/>
    </w:pPr>
    <w:rPr>
      <w:rFonts w:ascii="Arial" w:hAnsi="Arial"/>
    </w:rPr>
  </w:style>
  <w:style w:type="paragraph" w:styleId="NormalWeb">
    <w:name w:val="Normal (Web)"/>
    <w:basedOn w:val="Normal"/>
    <w:uiPriority w:val="99"/>
    <w:unhideWhenUsed/>
    <w:rsid w:val="00293DF0"/>
    <w:pPr>
      <w:spacing w:before="100" w:beforeAutospacing="1" w:after="100" w:afterAutospacing="1"/>
    </w:pPr>
  </w:style>
  <w:style w:type="character" w:customStyle="1" w:styleId="apple-tab-span">
    <w:name w:val="apple-tab-span"/>
    <w:rsid w:val="00293DF0"/>
  </w:style>
  <w:style w:type="character" w:customStyle="1" w:styleId="Heading1NotBold">
    <w:name w:val="Heading #1 + Not Bold"/>
    <w:rsid w:val="00293DF0"/>
    <w:rPr>
      <w:b/>
      <w:bCs/>
      <w:lang w:bidi="ar-SA"/>
    </w:rPr>
  </w:style>
  <w:style w:type="character" w:styleId="PageNumber">
    <w:name w:val="page number"/>
    <w:rsid w:val="000B2456"/>
  </w:style>
  <w:style w:type="character" w:customStyle="1" w:styleId="apple-converted-space">
    <w:name w:val="apple-converted-space"/>
    <w:rsid w:val="000B2456"/>
  </w:style>
  <w:style w:type="character" w:customStyle="1" w:styleId="mn">
    <w:name w:val="mn"/>
    <w:rsid w:val="000B2456"/>
  </w:style>
  <w:style w:type="character" w:customStyle="1" w:styleId="mo">
    <w:name w:val="mo"/>
    <w:rsid w:val="000B2456"/>
  </w:style>
  <w:style w:type="character" w:customStyle="1" w:styleId="mi">
    <w:name w:val="mi"/>
    <w:rsid w:val="000B2456"/>
  </w:style>
  <w:style w:type="paragraph" w:styleId="BodyTextIndent">
    <w:name w:val="Body Text Indent"/>
    <w:basedOn w:val="Normal"/>
    <w:link w:val="BodyTextIndentChar"/>
    <w:unhideWhenUsed/>
    <w:rsid w:val="000B2456"/>
    <w:pPr>
      <w:spacing w:line="360" w:lineRule="auto"/>
      <w:ind w:firstLine="720"/>
      <w:jc w:val="both"/>
    </w:pPr>
    <w:rPr>
      <w:rFonts w:ascii=".VnTime" w:hAnsi=".VnTime"/>
      <w:sz w:val="28"/>
      <w:szCs w:val="20"/>
    </w:rPr>
  </w:style>
  <w:style w:type="character" w:customStyle="1" w:styleId="BodyTextIndentChar">
    <w:name w:val="Body Text Indent Char"/>
    <w:link w:val="BodyTextIndent"/>
    <w:rsid w:val="000B2456"/>
    <w:rPr>
      <w:rFonts w:ascii=".VnTime" w:hAnsi=".VnTime"/>
      <w:sz w:val="28"/>
    </w:rPr>
  </w:style>
  <w:style w:type="paragraph" w:customStyle="1" w:styleId="MTDisplayEquation">
    <w:name w:val="MTDisplayEquation"/>
    <w:basedOn w:val="Normal"/>
    <w:next w:val="Normal"/>
    <w:rsid w:val="000B2456"/>
    <w:pPr>
      <w:tabs>
        <w:tab w:val="center" w:pos="2240"/>
        <w:tab w:val="right" w:pos="4460"/>
      </w:tabs>
    </w:pPr>
    <w:rPr>
      <w:sz w:val="26"/>
      <w:szCs w:val="26"/>
    </w:rPr>
  </w:style>
  <w:style w:type="paragraph" w:styleId="BodyText3">
    <w:name w:val="Body Text 3"/>
    <w:basedOn w:val="Normal"/>
    <w:link w:val="BodyText3Char"/>
    <w:rsid w:val="00A547DA"/>
    <w:pPr>
      <w:spacing w:after="120"/>
    </w:pPr>
    <w:rPr>
      <w:sz w:val="16"/>
      <w:szCs w:val="16"/>
    </w:rPr>
  </w:style>
  <w:style w:type="character" w:customStyle="1" w:styleId="BodyText3Char">
    <w:name w:val="Body Text 3 Char"/>
    <w:link w:val="BodyText3"/>
    <w:rsid w:val="00A547DA"/>
    <w:rPr>
      <w:sz w:val="16"/>
      <w:szCs w:val="16"/>
      <w:lang w:val="en-US" w:eastAsia="en-US"/>
    </w:rPr>
  </w:style>
  <w:style w:type="character" w:styleId="Strong">
    <w:name w:val="Strong"/>
    <w:uiPriority w:val="22"/>
    <w:qFormat/>
    <w:rsid w:val="00A547DA"/>
    <w:rPr>
      <w:b/>
      <w:bCs/>
    </w:rPr>
  </w:style>
  <w:style w:type="character" w:styleId="Emphasis">
    <w:name w:val="Emphasis"/>
    <w:qFormat/>
    <w:rsid w:val="00A547DA"/>
    <w:rPr>
      <w:i/>
      <w:iCs/>
    </w:rPr>
  </w:style>
  <w:style w:type="paragraph" w:styleId="Caption">
    <w:name w:val="caption"/>
    <w:basedOn w:val="Normal"/>
    <w:next w:val="Normal"/>
    <w:qFormat/>
    <w:rsid w:val="00606CA9"/>
    <w:pPr>
      <w:spacing w:before="120" w:after="120"/>
    </w:pPr>
    <w:rPr>
      <w:b/>
      <w:bCs/>
      <w:sz w:val="20"/>
      <w:szCs w:val="20"/>
    </w:rPr>
  </w:style>
  <w:style w:type="paragraph" w:styleId="ListParagraph">
    <w:name w:val="List Paragraph"/>
    <w:basedOn w:val="Normal"/>
    <w:uiPriority w:val="34"/>
    <w:qFormat/>
    <w:rsid w:val="0076549E"/>
    <w:pPr>
      <w:ind w:left="720"/>
      <w:contextualSpacing/>
    </w:pPr>
  </w:style>
  <w:style w:type="character" w:styleId="Hyperlink">
    <w:name w:val="Hyperlink"/>
    <w:uiPriority w:val="99"/>
    <w:unhideWhenUsed/>
    <w:rsid w:val="00B17FA9"/>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Normal (Web)"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48AA"/>
    <w:rPr>
      <w:sz w:val="24"/>
      <w:szCs w:val="24"/>
    </w:rPr>
  </w:style>
  <w:style w:type="paragraph" w:styleId="Heading1">
    <w:name w:val="heading 1"/>
    <w:basedOn w:val="Normal"/>
    <w:next w:val="Normal"/>
    <w:link w:val="Heading1Char"/>
    <w:uiPriority w:val="9"/>
    <w:qFormat/>
    <w:rsid w:val="00815EBF"/>
    <w:pPr>
      <w:keepNext/>
      <w:spacing w:before="240" w:after="60"/>
      <w:outlineLvl w:val="0"/>
    </w:pPr>
    <w:rPr>
      <w:rFonts w:ascii="Arial" w:hAnsi="Arial" w:cs="Arial"/>
      <w:b/>
      <w:bCs/>
      <w:kern w:val="32"/>
      <w:sz w:val="32"/>
      <w:szCs w:val="32"/>
    </w:rPr>
  </w:style>
  <w:style w:type="paragraph" w:styleId="Heading5">
    <w:name w:val="heading 5"/>
    <w:basedOn w:val="Normal"/>
    <w:next w:val="Normal"/>
    <w:link w:val="Heading5Char"/>
    <w:qFormat/>
    <w:rsid w:val="000B2456"/>
    <w:pPr>
      <w:keepNext/>
      <w:outlineLvl w:val="4"/>
    </w:pPr>
    <w:rPr>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0B2456"/>
    <w:rPr>
      <w:rFonts w:ascii="Arial" w:hAnsi="Arial" w:cs="Arial"/>
      <w:b/>
      <w:bCs/>
      <w:kern w:val="32"/>
      <w:sz w:val="32"/>
      <w:szCs w:val="32"/>
    </w:rPr>
  </w:style>
  <w:style w:type="character" w:customStyle="1" w:styleId="Heading5Char">
    <w:name w:val="Heading 5 Char"/>
    <w:link w:val="Heading5"/>
    <w:rsid w:val="000B2456"/>
    <w:rPr>
      <w:b/>
      <w:bCs/>
      <w:color w:val="FF0000"/>
      <w:sz w:val="22"/>
      <w:szCs w:val="22"/>
    </w:rPr>
  </w:style>
  <w:style w:type="table" w:styleId="TableGrid">
    <w:name w:val="Table Grid"/>
    <w:basedOn w:val="TableNormal"/>
    <w:rsid w:val="006948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7D6BBA"/>
    <w:pPr>
      <w:tabs>
        <w:tab w:val="left" w:pos="1418"/>
      </w:tabs>
      <w:spacing w:after="160" w:line="240" w:lineRule="exact"/>
    </w:pPr>
    <w:rPr>
      <w:rFonts w:ascii="Arial" w:hAnsi="Arial" w:cs="Arial"/>
      <w:sz w:val="22"/>
      <w:szCs w:val="22"/>
    </w:rPr>
  </w:style>
  <w:style w:type="paragraph" w:styleId="Header">
    <w:name w:val="header"/>
    <w:basedOn w:val="Normal"/>
    <w:link w:val="HeaderChar"/>
    <w:rsid w:val="007730F4"/>
    <w:pPr>
      <w:tabs>
        <w:tab w:val="center" w:pos="4680"/>
        <w:tab w:val="right" w:pos="9360"/>
      </w:tabs>
    </w:pPr>
  </w:style>
  <w:style w:type="character" w:customStyle="1" w:styleId="HeaderChar">
    <w:name w:val="Header Char"/>
    <w:link w:val="Header"/>
    <w:rsid w:val="007730F4"/>
    <w:rPr>
      <w:sz w:val="24"/>
      <w:szCs w:val="24"/>
    </w:rPr>
  </w:style>
  <w:style w:type="paragraph" w:styleId="Footer">
    <w:name w:val="footer"/>
    <w:basedOn w:val="Normal"/>
    <w:link w:val="FooterChar"/>
    <w:uiPriority w:val="99"/>
    <w:rsid w:val="007730F4"/>
    <w:pPr>
      <w:tabs>
        <w:tab w:val="center" w:pos="4680"/>
        <w:tab w:val="right" w:pos="9360"/>
      </w:tabs>
    </w:pPr>
  </w:style>
  <w:style w:type="character" w:customStyle="1" w:styleId="FooterChar">
    <w:name w:val="Footer Char"/>
    <w:link w:val="Footer"/>
    <w:uiPriority w:val="99"/>
    <w:rsid w:val="007730F4"/>
    <w:rPr>
      <w:sz w:val="24"/>
      <w:szCs w:val="24"/>
    </w:rPr>
  </w:style>
  <w:style w:type="paragraph" w:styleId="BalloonText">
    <w:name w:val="Balloon Text"/>
    <w:basedOn w:val="Normal"/>
    <w:link w:val="BalloonTextChar"/>
    <w:uiPriority w:val="99"/>
    <w:rsid w:val="00734AC6"/>
    <w:rPr>
      <w:rFonts w:ascii="Tahoma" w:hAnsi="Tahoma" w:cs="Tahoma"/>
      <w:sz w:val="16"/>
      <w:szCs w:val="16"/>
    </w:rPr>
  </w:style>
  <w:style w:type="character" w:customStyle="1" w:styleId="BalloonTextChar">
    <w:name w:val="Balloon Text Char"/>
    <w:link w:val="BalloonText"/>
    <w:uiPriority w:val="99"/>
    <w:rsid w:val="00734AC6"/>
    <w:rPr>
      <w:rFonts w:ascii="Tahoma" w:hAnsi="Tahoma" w:cs="Tahoma"/>
      <w:sz w:val="16"/>
      <w:szCs w:val="16"/>
    </w:rPr>
  </w:style>
  <w:style w:type="paragraph" w:customStyle="1" w:styleId="Default">
    <w:name w:val="Default"/>
    <w:rsid w:val="00424F4C"/>
    <w:pPr>
      <w:autoSpaceDE w:val="0"/>
      <w:autoSpaceDN w:val="0"/>
      <w:adjustRightInd w:val="0"/>
    </w:pPr>
    <w:rPr>
      <w:color w:val="000000"/>
      <w:sz w:val="24"/>
      <w:szCs w:val="24"/>
      <w:lang w:val="vi-VN" w:eastAsia="vi-VN"/>
    </w:rPr>
  </w:style>
  <w:style w:type="character" w:customStyle="1" w:styleId="apple-style-span">
    <w:name w:val="apple-style-span"/>
    <w:rsid w:val="00424F4C"/>
  </w:style>
  <w:style w:type="paragraph" w:customStyle="1" w:styleId="VTD11">
    <w:name w:val="VTD1.1"/>
    <w:basedOn w:val="Normal"/>
    <w:autoRedefine/>
    <w:rsid w:val="00C32171"/>
    <w:pPr>
      <w:ind w:left="720"/>
    </w:pPr>
    <w:rPr>
      <w:sz w:val="28"/>
      <w:szCs w:val="28"/>
      <w:lang w:eastAsia="vi-VN"/>
    </w:rPr>
  </w:style>
  <w:style w:type="paragraph" w:customStyle="1" w:styleId="Char0">
    <w:name w:val="Char"/>
    <w:basedOn w:val="Normal"/>
    <w:semiHidden/>
    <w:rsid w:val="003D63CF"/>
    <w:pPr>
      <w:spacing w:after="160" w:line="240" w:lineRule="exact"/>
    </w:pPr>
    <w:rPr>
      <w:rFonts w:ascii="Arial" w:hAnsi="Arial"/>
    </w:rPr>
  </w:style>
  <w:style w:type="paragraph" w:styleId="NormalWeb">
    <w:name w:val="Normal (Web)"/>
    <w:basedOn w:val="Normal"/>
    <w:uiPriority w:val="99"/>
    <w:unhideWhenUsed/>
    <w:rsid w:val="00293DF0"/>
    <w:pPr>
      <w:spacing w:before="100" w:beforeAutospacing="1" w:after="100" w:afterAutospacing="1"/>
    </w:pPr>
  </w:style>
  <w:style w:type="character" w:customStyle="1" w:styleId="apple-tab-span">
    <w:name w:val="apple-tab-span"/>
    <w:rsid w:val="00293DF0"/>
  </w:style>
  <w:style w:type="character" w:customStyle="1" w:styleId="Heading1NotBold">
    <w:name w:val="Heading #1 + Not Bold"/>
    <w:rsid w:val="00293DF0"/>
    <w:rPr>
      <w:b/>
      <w:bCs/>
      <w:lang w:bidi="ar-SA"/>
    </w:rPr>
  </w:style>
  <w:style w:type="character" w:styleId="PageNumber">
    <w:name w:val="page number"/>
    <w:rsid w:val="000B2456"/>
  </w:style>
  <w:style w:type="character" w:customStyle="1" w:styleId="apple-converted-space">
    <w:name w:val="apple-converted-space"/>
    <w:rsid w:val="000B2456"/>
  </w:style>
  <w:style w:type="character" w:customStyle="1" w:styleId="mn">
    <w:name w:val="mn"/>
    <w:rsid w:val="000B2456"/>
  </w:style>
  <w:style w:type="character" w:customStyle="1" w:styleId="mo">
    <w:name w:val="mo"/>
    <w:rsid w:val="000B2456"/>
  </w:style>
  <w:style w:type="character" w:customStyle="1" w:styleId="mi">
    <w:name w:val="mi"/>
    <w:rsid w:val="000B2456"/>
  </w:style>
  <w:style w:type="paragraph" w:styleId="BodyTextIndent">
    <w:name w:val="Body Text Indent"/>
    <w:basedOn w:val="Normal"/>
    <w:link w:val="BodyTextIndentChar"/>
    <w:unhideWhenUsed/>
    <w:rsid w:val="000B2456"/>
    <w:pPr>
      <w:spacing w:line="360" w:lineRule="auto"/>
      <w:ind w:firstLine="720"/>
      <w:jc w:val="both"/>
    </w:pPr>
    <w:rPr>
      <w:rFonts w:ascii=".VnTime" w:hAnsi=".VnTime"/>
      <w:sz w:val="28"/>
      <w:szCs w:val="20"/>
    </w:rPr>
  </w:style>
  <w:style w:type="character" w:customStyle="1" w:styleId="BodyTextIndentChar">
    <w:name w:val="Body Text Indent Char"/>
    <w:link w:val="BodyTextIndent"/>
    <w:rsid w:val="000B2456"/>
    <w:rPr>
      <w:rFonts w:ascii=".VnTime" w:hAnsi=".VnTime"/>
      <w:sz w:val="28"/>
    </w:rPr>
  </w:style>
  <w:style w:type="paragraph" w:customStyle="1" w:styleId="MTDisplayEquation">
    <w:name w:val="MTDisplayEquation"/>
    <w:basedOn w:val="Normal"/>
    <w:next w:val="Normal"/>
    <w:rsid w:val="000B2456"/>
    <w:pPr>
      <w:tabs>
        <w:tab w:val="center" w:pos="2240"/>
        <w:tab w:val="right" w:pos="4460"/>
      </w:tabs>
    </w:pPr>
    <w:rPr>
      <w:sz w:val="26"/>
      <w:szCs w:val="26"/>
    </w:rPr>
  </w:style>
  <w:style w:type="paragraph" w:styleId="BodyText3">
    <w:name w:val="Body Text 3"/>
    <w:basedOn w:val="Normal"/>
    <w:link w:val="BodyText3Char"/>
    <w:rsid w:val="00A547DA"/>
    <w:pPr>
      <w:spacing w:after="120"/>
    </w:pPr>
    <w:rPr>
      <w:sz w:val="16"/>
      <w:szCs w:val="16"/>
    </w:rPr>
  </w:style>
  <w:style w:type="character" w:customStyle="1" w:styleId="BodyText3Char">
    <w:name w:val="Body Text 3 Char"/>
    <w:link w:val="BodyText3"/>
    <w:rsid w:val="00A547DA"/>
    <w:rPr>
      <w:sz w:val="16"/>
      <w:szCs w:val="16"/>
      <w:lang w:val="en-US" w:eastAsia="en-US"/>
    </w:rPr>
  </w:style>
  <w:style w:type="character" w:styleId="Strong">
    <w:name w:val="Strong"/>
    <w:uiPriority w:val="22"/>
    <w:qFormat/>
    <w:rsid w:val="00A547DA"/>
    <w:rPr>
      <w:b/>
      <w:bCs/>
    </w:rPr>
  </w:style>
  <w:style w:type="character" w:styleId="Emphasis">
    <w:name w:val="Emphasis"/>
    <w:qFormat/>
    <w:rsid w:val="00A547DA"/>
    <w:rPr>
      <w:i/>
      <w:iCs/>
    </w:rPr>
  </w:style>
  <w:style w:type="paragraph" w:styleId="Caption">
    <w:name w:val="caption"/>
    <w:basedOn w:val="Normal"/>
    <w:next w:val="Normal"/>
    <w:qFormat/>
    <w:rsid w:val="00606CA9"/>
    <w:pPr>
      <w:spacing w:before="120" w:after="120"/>
    </w:pPr>
    <w:rPr>
      <w:b/>
      <w:bCs/>
      <w:sz w:val="20"/>
      <w:szCs w:val="20"/>
    </w:rPr>
  </w:style>
  <w:style w:type="paragraph" w:styleId="ListParagraph">
    <w:name w:val="List Paragraph"/>
    <w:basedOn w:val="Normal"/>
    <w:uiPriority w:val="34"/>
    <w:qFormat/>
    <w:rsid w:val="0076549E"/>
    <w:pPr>
      <w:ind w:left="720"/>
      <w:contextualSpacing/>
    </w:pPr>
  </w:style>
  <w:style w:type="character" w:styleId="Hyperlink">
    <w:name w:val="Hyperlink"/>
    <w:uiPriority w:val="99"/>
    <w:unhideWhenUsed/>
    <w:rsid w:val="00B17FA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7412">
      <w:bodyDiv w:val="1"/>
      <w:marLeft w:val="0"/>
      <w:marRight w:val="0"/>
      <w:marTop w:val="0"/>
      <w:marBottom w:val="0"/>
      <w:divBdr>
        <w:top w:val="none" w:sz="0" w:space="0" w:color="auto"/>
        <w:left w:val="none" w:sz="0" w:space="0" w:color="auto"/>
        <w:bottom w:val="none" w:sz="0" w:space="0" w:color="auto"/>
        <w:right w:val="none" w:sz="0" w:space="0" w:color="auto"/>
      </w:divBdr>
    </w:div>
    <w:div w:id="32268144">
      <w:bodyDiv w:val="1"/>
      <w:marLeft w:val="0"/>
      <w:marRight w:val="0"/>
      <w:marTop w:val="0"/>
      <w:marBottom w:val="0"/>
      <w:divBdr>
        <w:top w:val="none" w:sz="0" w:space="0" w:color="auto"/>
        <w:left w:val="none" w:sz="0" w:space="0" w:color="auto"/>
        <w:bottom w:val="none" w:sz="0" w:space="0" w:color="auto"/>
        <w:right w:val="none" w:sz="0" w:space="0" w:color="auto"/>
      </w:divBdr>
    </w:div>
    <w:div w:id="36131678">
      <w:bodyDiv w:val="1"/>
      <w:marLeft w:val="0"/>
      <w:marRight w:val="0"/>
      <w:marTop w:val="0"/>
      <w:marBottom w:val="0"/>
      <w:divBdr>
        <w:top w:val="none" w:sz="0" w:space="0" w:color="auto"/>
        <w:left w:val="none" w:sz="0" w:space="0" w:color="auto"/>
        <w:bottom w:val="none" w:sz="0" w:space="0" w:color="auto"/>
        <w:right w:val="none" w:sz="0" w:space="0" w:color="auto"/>
      </w:divBdr>
    </w:div>
    <w:div w:id="39134180">
      <w:bodyDiv w:val="1"/>
      <w:marLeft w:val="0"/>
      <w:marRight w:val="0"/>
      <w:marTop w:val="0"/>
      <w:marBottom w:val="0"/>
      <w:divBdr>
        <w:top w:val="none" w:sz="0" w:space="0" w:color="auto"/>
        <w:left w:val="none" w:sz="0" w:space="0" w:color="auto"/>
        <w:bottom w:val="none" w:sz="0" w:space="0" w:color="auto"/>
        <w:right w:val="none" w:sz="0" w:space="0" w:color="auto"/>
      </w:divBdr>
    </w:div>
    <w:div w:id="40061453">
      <w:bodyDiv w:val="1"/>
      <w:marLeft w:val="0"/>
      <w:marRight w:val="0"/>
      <w:marTop w:val="0"/>
      <w:marBottom w:val="0"/>
      <w:divBdr>
        <w:top w:val="none" w:sz="0" w:space="0" w:color="auto"/>
        <w:left w:val="none" w:sz="0" w:space="0" w:color="auto"/>
        <w:bottom w:val="none" w:sz="0" w:space="0" w:color="auto"/>
        <w:right w:val="none" w:sz="0" w:space="0" w:color="auto"/>
      </w:divBdr>
    </w:div>
    <w:div w:id="45028767">
      <w:bodyDiv w:val="1"/>
      <w:marLeft w:val="0"/>
      <w:marRight w:val="0"/>
      <w:marTop w:val="0"/>
      <w:marBottom w:val="0"/>
      <w:divBdr>
        <w:top w:val="none" w:sz="0" w:space="0" w:color="auto"/>
        <w:left w:val="none" w:sz="0" w:space="0" w:color="auto"/>
        <w:bottom w:val="none" w:sz="0" w:space="0" w:color="auto"/>
        <w:right w:val="none" w:sz="0" w:space="0" w:color="auto"/>
      </w:divBdr>
    </w:div>
    <w:div w:id="60107950">
      <w:bodyDiv w:val="1"/>
      <w:marLeft w:val="0"/>
      <w:marRight w:val="0"/>
      <w:marTop w:val="0"/>
      <w:marBottom w:val="0"/>
      <w:divBdr>
        <w:top w:val="none" w:sz="0" w:space="0" w:color="auto"/>
        <w:left w:val="none" w:sz="0" w:space="0" w:color="auto"/>
        <w:bottom w:val="none" w:sz="0" w:space="0" w:color="auto"/>
        <w:right w:val="none" w:sz="0" w:space="0" w:color="auto"/>
      </w:divBdr>
    </w:div>
    <w:div w:id="63181542">
      <w:bodyDiv w:val="1"/>
      <w:marLeft w:val="0"/>
      <w:marRight w:val="0"/>
      <w:marTop w:val="0"/>
      <w:marBottom w:val="0"/>
      <w:divBdr>
        <w:top w:val="none" w:sz="0" w:space="0" w:color="auto"/>
        <w:left w:val="none" w:sz="0" w:space="0" w:color="auto"/>
        <w:bottom w:val="none" w:sz="0" w:space="0" w:color="auto"/>
        <w:right w:val="none" w:sz="0" w:space="0" w:color="auto"/>
      </w:divBdr>
    </w:div>
    <w:div w:id="88354217">
      <w:bodyDiv w:val="1"/>
      <w:marLeft w:val="0"/>
      <w:marRight w:val="0"/>
      <w:marTop w:val="0"/>
      <w:marBottom w:val="0"/>
      <w:divBdr>
        <w:top w:val="none" w:sz="0" w:space="0" w:color="auto"/>
        <w:left w:val="none" w:sz="0" w:space="0" w:color="auto"/>
        <w:bottom w:val="none" w:sz="0" w:space="0" w:color="auto"/>
        <w:right w:val="none" w:sz="0" w:space="0" w:color="auto"/>
      </w:divBdr>
    </w:div>
    <w:div w:id="89081641">
      <w:bodyDiv w:val="1"/>
      <w:marLeft w:val="0"/>
      <w:marRight w:val="0"/>
      <w:marTop w:val="0"/>
      <w:marBottom w:val="0"/>
      <w:divBdr>
        <w:top w:val="none" w:sz="0" w:space="0" w:color="auto"/>
        <w:left w:val="none" w:sz="0" w:space="0" w:color="auto"/>
        <w:bottom w:val="none" w:sz="0" w:space="0" w:color="auto"/>
        <w:right w:val="none" w:sz="0" w:space="0" w:color="auto"/>
      </w:divBdr>
    </w:div>
    <w:div w:id="103114534">
      <w:bodyDiv w:val="1"/>
      <w:marLeft w:val="0"/>
      <w:marRight w:val="0"/>
      <w:marTop w:val="0"/>
      <w:marBottom w:val="0"/>
      <w:divBdr>
        <w:top w:val="none" w:sz="0" w:space="0" w:color="auto"/>
        <w:left w:val="none" w:sz="0" w:space="0" w:color="auto"/>
        <w:bottom w:val="none" w:sz="0" w:space="0" w:color="auto"/>
        <w:right w:val="none" w:sz="0" w:space="0" w:color="auto"/>
      </w:divBdr>
    </w:div>
    <w:div w:id="106047986">
      <w:bodyDiv w:val="1"/>
      <w:marLeft w:val="0"/>
      <w:marRight w:val="0"/>
      <w:marTop w:val="0"/>
      <w:marBottom w:val="0"/>
      <w:divBdr>
        <w:top w:val="none" w:sz="0" w:space="0" w:color="auto"/>
        <w:left w:val="none" w:sz="0" w:space="0" w:color="auto"/>
        <w:bottom w:val="none" w:sz="0" w:space="0" w:color="auto"/>
        <w:right w:val="none" w:sz="0" w:space="0" w:color="auto"/>
      </w:divBdr>
    </w:div>
    <w:div w:id="107627632">
      <w:bodyDiv w:val="1"/>
      <w:marLeft w:val="0"/>
      <w:marRight w:val="0"/>
      <w:marTop w:val="0"/>
      <w:marBottom w:val="0"/>
      <w:divBdr>
        <w:top w:val="none" w:sz="0" w:space="0" w:color="auto"/>
        <w:left w:val="none" w:sz="0" w:space="0" w:color="auto"/>
        <w:bottom w:val="none" w:sz="0" w:space="0" w:color="auto"/>
        <w:right w:val="none" w:sz="0" w:space="0" w:color="auto"/>
      </w:divBdr>
    </w:div>
    <w:div w:id="109670008">
      <w:bodyDiv w:val="1"/>
      <w:marLeft w:val="0"/>
      <w:marRight w:val="0"/>
      <w:marTop w:val="0"/>
      <w:marBottom w:val="0"/>
      <w:divBdr>
        <w:top w:val="none" w:sz="0" w:space="0" w:color="auto"/>
        <w:left w:val="none" w:sz="0" w:space="0" w:color="auto"/>
        <w:bottom w:val="none" w:sz="0" w:space="0" w:color="auto"/>
        <w:right w:val="none" w:sz="0" w:space="0" w:color="auto"/>
      </w:divBdr>
    </w:div>
    <w:div w:id="123737322">
      <w:bodyDiv w:val="1"/>
      <w:marLeft w:val="0"/>
      <w:marRight w:val="0"/>
      <w:marTop w:val="0"/>
      <w:marBottom w:val="0"/>
      <w:divBdr>
        <w:top w:val="none" w:sz="0" w:space="0" w:color="auto"/>
        <w:left w:val="none" w:sz="0" w:space="0" w:color="auto"/>
        <w:bottom w:val="none" w:sz="0" w:space="0" w:color="auto"/>
        <w:right w:val="none" w:sz="0" w:space="0" w:color="auto"/>
      </w:divBdr>
    </w:div>
    <w:div w:id="151528609">
      <w:bodyDiv w:val="1"/>
      <w:marLeft w:val="0"/>
      <w:marRight w:val="0"/>
      <w:marTop w:val="0"/>
      <w:marBottom w:val="0"/>
      <w:divBdr>
        <w:top w:val="none" w:sz="0" w:space="0" w:color="auto"/>
        <w:left w:val="none" w:sz="0" w:space="0" w:color="auto"/>
        <w:bottom w:val="none" w:sz="0" w:space="0" w:color="auto"/>
        <w:right w:val="none" w:sz="0" w:space="0" w:color="auto"/>
      </w:divBdr>
      <w:divsChild>
        <w:div w:id="205262530">
          <w:marLeft w:val="0"/>
          <w:marRight w:val="0"/>
          <w:marTop w:val="0"/>
          <w:marBottom w:val="0"/>
          <w:divBdr>
            <w:top w:val="none" w:sz="0" w:space="0" w:color="auto"/>
            <w:left w:val="none" w:sz="0" w:space="0" w:color="auto"/>
            <w:bottom w:val="none" w:sz="0" w:space="0" w:color="auto"/>
            <w:right w:val="none" w:sz="0" w:space="0" w:color="auto"/>
          </w:divBdr>
        </w:div>
        <w:div w:id="914246807">
          <w:marLeft w:val="0"/>
          <w:marRight w:val="0"/>
          <w:marTop w:val="0"/>
          <w:marBottom w:val="0"/>
          <w:divBdr>
            <w:top w:val="none" w:sz="0" w:space="0" w:color="auto"/>
            <w:left w:val="none" w:sz="0" w:space="0" w:color="auto"/>
            <w:bottom w:val="none" w:sz="0" w:space="0" w:color="auto"/>
            <w:right w:val="none" w:sz="0" w:space="0" w:color="auto"/>
          </w:divBdr>
        </w:div>
        <w:div w:id="1326935704">
          <w:marLeft w:val="0"/>
          <w:marRight w:val="0"/>
          <w:marTop w:val="0"/>
          <w:marBottom w:val="0"/>
          <w:divBdr>
            <w:top w:val="none" w:sz="0" w:space="0" w:color="auto"/>
            <w:left w:val="none" w:sz="0" w:space="0" w:color="auto"/>
            <w:bottom w:val="none" w:sz="0" w:space="0" w:color="auto"/>
            <w:right w:val="none" w:sz="0" w:space="0" w:color="auto"/>
          </w:divBdr>
        </w:div>
        <w:div w:id="1870993099">
          <w:marLeft w:val="0"/>
          <w:marRight w:val="0"/>
          <w:marTop w:val="0"/>
          <w:marBottom w:val="0"/>
          <w:divBdr>
            <w:top w:val="none" w:sz="0" w:space="0" w:color="auto"/>
            <w:left w:val="none" w:sz="0" w:space="0" w:color="auto"/>
            <w:bottom w:val="none" w:sz="0" w:space="0" w:color="auto"/>
            <w:right w:val="none" w:sz="0" w:space="0" w:color="auto"/>
          </w:divBdr>
        </w:div>
      </w:divsChild>
    </w:div>
    <w:div w:id="156458059">
      <w:bodyDiv w:val="1"/>
      <w:marLeft w:val="0"/>
      <w:marRight w:val="0"/>
      <w:marTop w:val="0"/>
      <w:marBottom w:val="0"/>
      <w:divBdr>
        <w:top w:val="none" w:sz="0" w:space="0" w:color="auto"/>
        <w:left w:val="none" w:sz="0" w:space="0" w:color="auto"/>
        <w:bottom w:val="none" w:sz="0" w:space="0" w:color="auto"/>
        <w:right w:val="none" w:sz="0" w:space="0" w:color="auto"/>
      </w:divBdr>
    </w:div>
    <w:div w:id="162822025">
      <w:bodyDiv w:val="1"/>
      <w:marLeft w:val="0"/>
      <w:marRight w:val="0"/>
      <w:marTop w:val="0"/>
      <w:marBottom w:val="0"/>
      <w:divBdr>
        <w:top w:val="none" w:sz="0" w:space="0" w:color="auto"/>
        <w:left w:val="none" w:sz="0" w:space="0" w:color="auto"/>
        <w:bottom w:val="none" w:sz="0" w:space="0" w:color="auto"/>
        <w:right w:val="none" w:sz="0" w:space="0" w:color="auto"/>
      </w:divBdr>
    </w:div>
    <w:div w:id="174854155">
      <w:bodyDiv w:val="1"/>
      <w:marLeft w:val="0"/>
      <w:marRight w:val="0"/>
      <w:marTop w:val="0"/>
      <w:marBottom w:val="0"/>
      <w:divBdr>
        <w:top w:val="none" w:sz="0" w:space="0" w:color="auto"/>
        <w:left w:val="none" w:sz="0" w:space="0" w:color="auto"/>
        <w:bottom w:val="none" w:sz="0" w:space="0" w:color="auto"/>
        <w:right w:val="none" w:sz="0" w:space="0" w:color="auto"/>
      </w:divBdr>
    </w:div>
    <w:div w:id="179666852">
      <w:bodyDiv w:val="1"/>
      <w:marLeft w:val="0"/>
      <w:marRight w:val="0"/>
      <w:marTop w:val="0"/>
      <w:marBottom w:val="0"/>
      <w:divBdr>
        <w:top w:val="none" w:sz="0" w:space="0" w:color="auto"/>
        <w:left w:val="none" w:sz="0" w:space="0" w:color="auto"/>
        <w:bottom w:val="none" w:sz="0" w:space="0" w:color="auto"/>
        <w:right w:val="none" w:sz="0" w:space="0" w:color="auto"/>
      </w:divBdr>
    </w:div>
    <w:div w:id="193932714">
      <w:bodyDiv w:val="1"/>
      <w:marLeft w:val="0"/>
      <w:marRight w:val="0"/>
      <w:marTop w:val="0"/>
      <w:marBottom w:val="0"/>
      <w:divBdr>
        <w:top w:val="none" w:sz="0" w:space="0" w:color="auto"/>
        <w:left w:val="none" w:sz="0" w:space="0" w:color="auto"/>
        <w:bottom w:val="none" w:sz="0" w:space="0" w:color="auto"/>
        <w:right w:val="none" w:sz="0" w:space="0" w:color="auto"/>
      </w:divBdr>
    </w:div>
    <w:div w:id="202210255">
      <w:bodyDiv w:val="1"/>
      <w:marLeft w:val="0"/>
      <w:marRight w:val="0"/>
      <w:marTop w:val="0"/>
      <w:marBottom w:val="0"/>
      <w:divBdr>
        <w:top w:val="none" w:sz="0" w:space="0" w:color="auto"/>
        <w:left w:val="none" w:sz="0" w:space="0" w:color="auto"/>
        <w:bottom w:val="none" w:sz="0" w:space="0" w:color="auto"/>
        <w:right w:val="none" w:sz="0" w:space="0" w:color="auto"/>
      </w:divBdr>
    </w:div>
    <w:div w:id="207377315">
      <w:bodyDiv w:val="1"/>
      <w:marLeft w:val="0"/>
      <w:marRight w:val="0"/>
      <w:marTop w:val="0"/>
      <w:marBottom w:val="0"/>
      <w:divBdr>
        <w:top w:val="none" w:sz="0" w:space="0" w:color="auto"/>
        <w:left w:val="none" w:sz="0" w:space="0" w:color="auto"/>
        <w:bottom w:val="none" w:sz="0" w:space="0" w:color="auto"/>
        <w:right w:val="none" w:sz="0" w:space="0" w:color="auto"/>
      </w:divBdr>
    </w:div>
    <w:div w:id="209267247">
      <w:bodyDiv w:val="1"/>
      <w:marLeft w:val="0"/>
      <w:marRight w:val="0"/>
      <w:marTop w:val="0"/>
      <w:marBottom w:val="0"/>
      <w:divBdr>
        <w:top w:val="none" w:sz="0" w:space="0" w:color="auto"/>
        <w:left w:val="none" w:sz="0" w:space="0" w:color="auto"/>
        <w:bottom w:val="none" w:sz="0" w:space="0" w:color="auto"/>
        <w:right w:val="none" w:sz="0" w:space="0" w:color="auto"/>
      </w:divBdr>
    </w:div>
    <w:div w:id="218983243">
      <w:bodyDiv w:val="1"/>
      <w:marLeft w:val="0"/>
      <w:marRight w:val="0"/>
      <w:marTop w:val="0"/>
      <w:marBottom w:val="0"/>
      <w:divBdr>
        <w:top w:val="none" w:sz="0" w:space="0" w:color="auto"/>
        <w:left w:val="none" w:sz="0" w:space="0" w:color="auto"/>
        <w:bottom w:val="none" w:sz="0" w:space="0" w:color="auto"/>
        <w:right w:val="none" w:sz="0" w:space="0" w:color="auto"/>
      </w:divBdr>
    </w:div>
    <w:div w:id="233979487">
      <w:bodyDiv w:val="1"/>
      <w:marLeft w:val="0"/>
      <w:marRight w:val="0"/>
      <w:marTop w:val="0"/>
      <w:marBottom w:val="0"/>
      <w:divBdr>
        <w:top w:val="none" w:sz="0" w:space="0" w:color="auto"/>
        <w:left w:val="none" w:sz="0" w:space="0" w:color="auto"/>
        <w:bottom w:val="none" w:sz="0" w:space="0" w:color="auto"/>
        <w:right w:val="none" w:sz="0" w:space="0" w:color="auto"/>
      </w:divBdr>
    </w:div>
    <w:div w:id="251936799">
      <w:bodyDiv w:val="1"/>
      <w:marLeft w:val="0"/>
      <w:marRight w:val="0"/>
      <w:marTop w:val="0"/>
      <w:marBottom w:val="0"/>
      <w:divBdr>
        <w:top w:val="none" w:sz="0" w:space="0" w:color="auto"/>
        <w:left w:val="none" w:sz="0" w:space="0" w:color="auto"/>
        <w:bottom w:val="none" w:sz="0" w:space="0" w:color="auto"/>
        <w:right w:val="none" w:sz="0" w:space="0" w:color="auto"/>
      </w:divBdr>
    </w:div>
    <w:div w:id="258758066">
      <w:bodyDiv w:val="1"/>
      <w:marLeft w:val="0"/>
      <w:marRight w:val="0"/>
      <w:marTop w:val="0"/>
      <w:marBottom w:val="0"/>
      <w:divBdr>
        <w:top w:val="none" w:sz="0" w:space="0" w:color="auto"/>
        <w:left w:val="none" w:sz="0" w:space="0" w:color="auto"/>
        <w:bottom w:val="none" w:sz="0" w:space="0" w:color="auto"/>
        <w:right w:val="none" w:sz="0" w:space="0" w:color="auto"/>
      </w:divBdr>
    </w:div>
    <w:div w:id="274027108">
      <w:bodyDiv w:val="1"/>
      <w:marLeft w:val="0"/>
      <w:marRight w:val="0"/>
      <w:marTop w:val="0"/>
      <w:marBottom w:val="0"/>
      <w:divBdr>
        <w:top w:val="none" w:sz="0" w:space="0" w:color="auto"/>
        <w:left w:val="none" w:sz="0" w:space="0" w:color="auto"/>
        <w:bottom w:val="none" w:sz="0" w:space="0" w:color="auto"/>
        <w:right w:val="none" w:sz="0" w:space="0" w:color="auto"/>
      </w:divBdr>
    </w:div>
    <w:div w:id="276955861">
      <w:bodyDiv w:val="1"/>
      <w:marLeft w:val="0"/>
      <w:marRight w:val="0"/>
      <w:marTop w:val="0"/>
      <w:marBottom w:val="0"/>
      <w:divBdr>
        <w:top w:val="none" w:sz="0" w:space="0" w:color="auto"/>
        <w:left w:val="none" w:sz="0" w:space="0" w:color="auto"/>
        <w:bottom w:val="none" w:sz="0" w:space="0" w:color="auto"/>
        <w:right w:val="none" w:sz="0" w:space="0" w:color="auto"/>
      </w:divBdr>
    </w:div>
    <w:div w:id="278340246">
      <w:bodyDiv w:val="1"/>
      <w:marLeft w:val="0"/>
      <w:marRight w:val="0"/>
      <w:marTop w:val="0"/>
      <w:marBottom w:val="0"/>
      <w:divBdr>
        <w:top w:val="none" w:sz="0" w:space="0" w:color="auto"/>
        <w:left w:val="none" w:sz="0" w:space="0" w:color="auto"/>
        <w:bottom w:val="none" w:sz="0" w:space="0" w:color="auto"/>
        <w:right w:val="none" w:sz="0" w:space="0" w:color="auto"/>
      </w:divBdr>
    </w:div>
    <w:div w:id="281503350">
      <w:bodyDiv w:val="1"/>
      <w:marLeft w:val="0"/>
      <w:marRight w:val="0"/>
      <w:marTop w:val="0"/>
      <w:marBottom w:val="0"/>
      <w:divBdr>
        <w:top w:val="none" w:sz="0" w:space="0" w:color="auto"/>
        <w:left w:val="none" w:sz="0" w:space="0" w:color="auto"/>
        <w:bottom w:val="none" w:sz="0" w:space="0" w:color="auto"/>
        <w:right w:val="none" w:sz="0" w:space="0" w:color="auto"/>
      </w:divBdr>
    </w:div>
    <w:div w:id="290794580">
      <w:bodyDiv w:val="1"/>
      <w:marLeft w:val="0"/>
      <w:marRight w:val="0"/>
      <w:marTop w:val="0"/>
      <w:marBottom w:val="0"/>
      <w:divBdr>
        <w:top w:val="none" w:sz="0" w:space="0" w:color="auto"/>
        <w:left w:val="none" w:sz="0" w:space="0" w:color="auto"/>
        <w:bottom w:val="none" w:sz="0" w:space="0" w:color="auto"/>
        <w:right w:val="none" w:sz="0" w:space="0" w:color="auto"/>
      </w:divBdr>
    </w:div>
    <w:div w:id="293755218">
      <w:bodyDiv w:val="1"/>
      <w:marLeft w:val="0"/>
      <w:marRight w:val="0"/>
      <w:marTop w:val="0"/>
      <w:marBottom w:val="0"/>
      <w:divBdr>
        <w:top w:val="none" w:sz="0" w:space="0" w:color="auto"/>
        <w:left w:val="none" w:sz="0" w:space="0" w:color="auto"/>
        <w:bottom w:val="none" w:sz="0" w:space="0" w:color="auto"/>
        <w:right w:val="none" w:sz="0" w:space="0" w:color="auto"/>
      </w:divBdr>
    </w:div>
    <w:div w:id="301548438">
      <w:bodyDiv w:val="1"/>
      <w:marLeft w:val="0"/>
      <w:marRight w:val="0"/>
      <w:marTop w:val="0"/>
      <w:marBottom w:val="0"/>
      <w:divBdr>
        <w:top w:val="none" w:sz="0" w:space="0" w:color="auto"/>
        <w:left w:val="none" w:sz="0" w:space="0" w:color="auto"/>
        <w:bottom w:val="none" w:sz="0" w:space="0" w:color="auto"/>
        <w:right w:val="none" w:sz="0" w:space="0" w:color="auto"/>
      </w:divBdr>
    </w:div>
    <w:div w:id="306476207">
      <w:bodyDiv w:val="1"/>
      <w:marLeft w:val="0"/>
      <w:marRight w:val="0"/>
      <w:marTop w:val="0"/>
      <w:marBottom w:val="0"/>
      <w:divBdr>
        <w:top w:val="none" w:sz="0" w:space="0" w:color="auto"/>
        <w:left w:val="none" w:sz="0" w:space="0" w:color="auto"/>
        <w:bottom w:val="none" w:sz="0" w:space="0" w:color="auto"/>
        <w:right w:val="none" w:sz="0" w:space="0" w:color="auto"/>
      </w:divBdr>
    </w:div>
    <w:div w:id="308874223">
      <w:bodyDiv w:val="1"/>
      <w:marLeft w:val="0"/>
      <w:marRight w:val="0"/>
      <w:marTop w:val="0"/>
      <w:marBottom w:val="0"/>
      <w:divBdr>
        <w:top w:val="none" w:sz="0" w:space="0" w:color="auto"/>
        <w:left w:val="none" w:sz="0" w:space="0" w:color="auto"/>
        <w:bottom w:val="none" w:sz="0" w:space="0" w:color="auto"/>
        <w:right w:val="none" w:sz="0" w:space="0" w:color="auto"/>
      </w:divBdr>
    </w:div>
    <w:div w:id="337319557">
      <w:bodyDiv w:val="1"/>
      <w:marLeft w:val="0"/>
      <w:marRight w:val="0"/>
      <w:marTop w:val="0"/>
      <w:marBottom w:val="0"/>
      <w:divBdr>
        <w:top w:val="none" w:sz="0" w:space="0" w:color="auto"/>
        <w:left w:val="none" w:sz="0" w:space="0" w:color="auto"/>
        <w:bottom w:val="none" w:sz="0" w:space="0" w:color="auto"/>
        <w:right w:val="none" w:sz="0" w:space="0" w:color="auto"/>
      </w:divBdr>
    </w:div>
    <w:div w:id="345135772">
      <w:bodyDiv w:val="1"/>
      <w:marLeft w:val="0"/>
      <w:marRight w:val="0"/>
      <w:marTop w:val="0"/>
      <w:marBottom w:val="0"/>
      <w:divBdr>
        <w:top w:val="none" w:sz="0" w:space="0" w:color="auto"/>
        <w:left w:val="none" w:sz="0" w:space="0" w:color="auto"/>
        <w:bottom w:val="none" w:sz="0" w:space="0" w:color="auto"/>
        <w:right w:val="none" w:sz="0" w:space="0" w:color="auto"/>
      </w:divBdr>
    </w:div>
    <w:div w:id="355351927">
      <w:bodyDiv w:val="1"/>
      <w:marLeft w:val="0"/>
      <w:marRight w:val="0"/>
      <w:marTop w:val="0"/>
      <w:marBottom w:val="0"/>
      <w:divBdr>
        <w:top w:val="none" w:sz="0" w:space="0" w:color="auto"/>
        <w:left w:val="none" w:sz="0" w:space="0" w:color="auto"/>
        <w:bottom w:val="none" w:sz="0" w:space="0" w:color="auto"/>
        <w:right w:val="none" w:sz="0" w:space="0" w:color="auto"/>
      </w:divBdr>
    </w:div>
    <w:div w:id="368141603">
      <w:bodyDiv w:val="1"/>
      <w:marLeft w:val="0"/>
      <w:marRight w:val="0"/>
      <w:marTop w:val="0"/>
      <w:marBottom w:val="0"/>
      <w:divBdr>
        <w:top w:val="none" w:sz="0" w:space="0" w:color="auto"/>
        <w:left w:val="none" w:sz="0" w:space="0" w:color="auto"/>
        <w:bottom w:val="none" w:sz="0" w:space="0" w:color="auto"/>
        <w:right w:val="none" w:sz="0" w:space="0" w:color="auto"/>
      </w:divBdr>
    </w:div>
    <w:div w:id="380057909">
      <w:bodyDiv w:val="1"/>
      <w:marLeft w:val="0"/>
      <w:marRight w:val="0"/>
      <w:marTop w:val="0"/>
      <w:marBottom w:val="0"/>
      <w:divBdr>
        <w:top w:val="none" w:sz="0" w:space="0" w:color="auto"/>
        <w:left w:val="none" w:sz="0" w:space="0" w:color="auto"/>
        <w:bottom w:val="none" w:sz="0" w:space="0" w:color="auto"/>
        <w:right w:val="none" w:sz="0" w:space="0" w:color="auto"/>
      </w:divBdr>
    </w:div>
    <w:div w:id="389501268">
      <w:bodyDiv w:val="1"/>
      <w:marLeft w:val="0"/>
      <w:marRight w:val="0"/>
      <w:marTop w:val="0"/>
      <w:marBottom w:val="0"/>
      <w:divBdr>
        <w:top w:val="none" w:sz="0" w:space="0" w:color="auto"/>
        <w:left w:val="none" w:sz="0" w:space="0" w:color="auto"/>
        <w:bottom w:val="none" w:sz="0" w:space="0" w:color="auto"/>
        <w:right w:val="none" w:sz="0" w:space="0" w:color="auto"/>
      </w:divBdr>
    </w:div>
    <w:div w:id="410547687">
      <w:bodyDiv w:val="1"/>
      <w:marLeft w:val="0"/>
      <w:marRight w:val="0"/>
      <w:marTop w:val="0"/>
      <w:marBottom w:val="0"/>
      <w:divBdr>
        <w:top w:val="none" w:sz="0" w:space="0" w:color="auto"/>
        <w:left w:val="none" w:sz="0" w:space="0" w:color="auto"/>
        <w:bottom w:val="none" w:sz="0" w:space="0" w:color="auto"/>
        <w:right w:val="none" w:sz="0" w:space="0" w:color="auto"/>
      </w:divBdr>
    </w:div>
    <w:div w:id="421294570">
      <w:bodyDiv w:val="1"/>
      <w:marLeft w:val="0"/>
      <w:marRight w:val="0"/>
      <w:marTop w:val="0"/>
      <w:marBottom w:val="0"/>
      <w:divBdr>
        <w:top w:val="none" w:sz="0" w:space="0" w:color="auto"/>
        <w:left w:val="none" w:sz="0" w:space="0" w:color="auto"/>
        <w:bottom w:val="none" w:sz="0" w:space="0" w:color="auto"/>
        <w:right w:val="none" w:sz="0" w:space="0" w:color="auto"/>
      </w:divBdr>
    </w:div>
    <w:div w:id="433671805">
      <w:bodyDiv w:val="1"/>
      <w:marLeft w:val="0"/>
      <w:marRight w:val="0"/>
      <w:marTop w:val="0"/>
      <w:marBottom w:val="0"/>
      <w:divBdr>
        <w:top w:val="none" w:sz="0" w:space="0" w:color="auto"/>
        <w:left w:val="none" w:sz="0" w:space="0" w:color="auto"/>
        <w:bottom w:val="none" w:sz="0" w:space="0" w:color="auto"/>
        <w:right w:val="none" w:sz="0" w:space="0" w:color="auto"/>
      </w:divBdr>
    </w:div>
    <w:div w:id="435028025">
      <w:bodyDiv w:val="1"/>
      <w:marLeft w:val="0"/>
      <w:marRight w:val="0"/>
      <w:marTop w:val="0"/>
      <w:marBottom w:val="0"/>
      <w:divBdr>
        <w:top w:val="none" w:sz="0" w:space="0" w:color="auto"/>
        <w:left w:val="none" w:sz="0" w:space="0" w:color="auto"/>
        <w:bottom w:val="none" w:sz="0" w:space="0" w:color="auto"/>
        <w:right w:val="none" w:sz="0" w:space="0" w:color="auto"/>
      </w:divBdr>
    </w:div>
    <w:div w:id="440611591">
      <w:bodyDiv w:val="1"/>
      <w:marLeft w:val="0"/>
      <w:marRight w:val="0"/>
      <w:marTop w:val="0"/>
      <w:marBottom w:val="0"/>
      <w:divBdr>
        <w:top w:val="none" w:sz="0" w:space="0" w:color="auto"/>
        <w:left w:val="none" w:sz="0" w:space="0" w:color="auto"/>
        <w:bottom w:val="none" w:sz="0" w:space="0" w:color="auto"/>
        <w:right w:val="none" w:sz="0" w:space="0" w:color="auto"/>
      </w:divBdr>
    </w:div>
    <w:div w:id="446775189">
      <w:bodyDiv w:val="1"/>
      <w:marLeft w:val="0"/>
      <w:marRight w:val="0"/>
      <w:marTop w:val="0"/>
      <w:marBottom w:val="0"/>
      <w:divBdr>
        <w:top w:val="none" w:sz="0" w:space="0" w:color="auto"/>
        <w:left w:val="none" w:sz="0" w:space="0" w:color="auto"/>
        <w:bottom w:val="none" w:sz="0" w:space="0" w:color="auto"/>
        <w:right w:val="none" w:sz="0" w:space="0" w:color="auto"/>
      </w:divBdr>
    </w:div>
    <w:div w:id="447434234">
      <w:bodyDiv w:val="1"/>
      <w:marLeft w:val="0"/>
      <w:marRight w:val="0"/>
      <w:marTop w:val="0"/>
      <w:marBottom w:val="0"/>
      <w:divBdr>
        <w:top w:val="none" w:sz="0" w:space="0" w:color="auto"/>
        <w:left w:val="none" w:sz="0" w:space="0" w:color="auto"/>
        <w:bottom w:val="none" w:sz="0" w:space="0" w:color="auto"/>
        <w:right w:val="none" w:sz="0" w:space="0" w:color="auto"/>
      </w:divBdr>
    </w:div>
    <w:div w:id="454562054">
      <w:bodyDiv w:val="1"/>
      <w:marLeft w:val="0"/>
      <w:marRight w:val="0"/>
      <w:marTop w:val="0"/>
      <w:marBottom w:val="0"/>
      <w:divBdr>
        <w:top w:val="none" w:sz="0" w:space="0" w:color="auto"/>
        <w:left w:val="none" w:sz="0" w:space="0" w:color="auto"/>
        <w:bottom w:val="none" w:sz="0" w:space="0" w:color="auto"/>
        <w:right w:val="none" w:sz="0" w:space="0" w:color="auto"/>
      </w:divBdr>
    </w:div>
    <w:div w:id="464348868">
      <w:bodyDiv w:val="1"/>
      <w:marLeft w:val="0"/>
      <w:marRight w:val="0"/>
      <w:marTop w:val="0"/>
      <w:marBottom w:val="0"/>
      <w:divBdr>
        <w:top w:val="none" w:sz="0" w:space="0" w:color="auto"/>
        <w:left w:val="none" w:sz="0" w:space="0" w:color="auto"/>
        <w:bottom w:val="none" w:sz="0" w:space="0" w:color="auto"/>
        <w:right w:val="none" w:sz="0" w:space="0" w:color="auto"/>
      </w:divBdr>
    </w:div>
    <w:div w:id="500968333">
      <w:bodyDiv w:val="1"/>
      <w:marLeft w:val="0"/>
      <w:marRight w:val="0"/>
      <w:marTop w:val="0"/>
      <w:marBottom w:val="0"/>
      <w:divBdr>
        <w:top w:val="none" w:sz="0" w:space="0" w:color="auto"/>
        <w:left w:val="none" w:sz="0" w:space="0" w:color="auto"/>
        <w:bottom w:val="none" w:sz="0" w:space="0" w:color="auto"/>
        <w:right w:val="none" w:sz="0" w:space="0" w:color="auto"/>
      </w:divBdr>
    </w:div>
    <w:div w:id="525213174">
      <w:bodyDiv w:val="1"/>
      <w:marLeft w:val="0"/>
      <w:marRight w:val="0"/>
      <w:marTop w:val="0"/>
      <w:marBottom w:val="0"/>
      <w:divBdr>
        <w:top w:val="none" w:sz="0" w:space="0" w:color="auto"/>
        <w:left w:val="none" w:sz="0" w:space="0" w:color="auto"/>
        <w:bottom w:val="none" w:sz="0" w:space="0" w:color="auto"/>
        <w:right w:val="none" w:sz="0" w:space="0" w:color="auto"/>
      </w:divBdr>
    </w:div>
    <w:div w:id="544416455">
      <w:bodyDiv w:val="1"/>
      <w:marLeft w:val="0"/>
      <w:marRight w:val="0"/>
      <w:marTop w:val="0"/>
      <w:marBottom w:val="0"/>
      <w:divBdr>
        <w:top w:val="none" w:sz="0" w:space="0" w:color="auto"/>
        <w:left w:val="none" w:sz="0" w:space="0" w:color="auto"/>
        <w:bottom w:val="none" w:sz="0" w:space="0" w:color="auto"/>
        <w:right w:val="none" w:sz="0" w:space="0" w:color="auto"/>
      </w:divBdr>
    </w:div>
    <w:div w:id="550925251">
      <w:bodyDiv w:val="1"/>
      <w:marLeft w:val="0"/>
      <w:marRight w:val="0"/>
      <w:marTop w:val="0"/>
      <w:marBottom w:val="0"/>
      <w:divBdr>
        <w:top w:val="none" w:sz="0" w:space="0" w:color="auto"/>
        <w:left w:val="none" w:sz="0" w:space="0" w:color="auto"/>
        <w:bottom w:val="none" w:sz="0" w:space="0" w:color="auto"/>
        <w:right w:val="none" w:sz="0" w:space="0" w:color="auto"/>
      </w:divBdr>
    </w:div>
    <w:div w:id="559287413">
      <w:bodyDiv w:val="1"/>
      <w:marLeft w:val="0"/>
      <w:marRight w:val="0"/>
      <w:marTop w:val="0"/>
      <w:marBottom w:val="0"/>
      <w:divBdr>
        <w:top w:val="none" w:sz="0" w:space="0" w:color="auto"/>
        <w:left w:val="none" w:sz="0" w:space="0" w:color="auto"/>
        <w:bottom w:val="none" w:sz="0" w:space="0" w:color="auto"/>
        <w:right w:val="none" w:sz="0" w:space="0" w:color="auto"/>
      </w:divBdr>
    </w:div>
    <w:div w:id="560099547">
      <w:bodyDiv w:val="1"/>
      <w:marLeft w:val="0"/>
      <w:marRight w:val="0"/>
      <w:marTop w:val="0"/>
      <w:marBottom w:val="0"/>
      <w:divBdr>
        <w:top w:val="none" w:sz="0" w:space="0" w:color="auto"/>
        <w:left w:val="none" w:sz="0" w:space="0" w:color="auto"/>
        <w:bottom w:val="none" w:sz="0" w:space="0" w:color="auto"/>
        <w:right w:val="none" w:sz="0" w:space="0" w:color="auto"/>
      </w:divBdr>
    </w:div>
    <w:div w:id="569971837">
      <w:bodyDiv w:val="1"/>
      <w:marLeft w:val="0"/>
      <w:marRight w:val="0"/>
      <w:marTop w:val="0"/>
      <w:marBottom w:val="0"/>
      <w:divBdr>
        <w:top w:val="none" w:sz="0" w:space="0" w:color="auto"/>
        <w:left w:val="none" w:sz="0" w:space="0" w:color="auto"/>
        <w:bottom w:val="none" w:sz="0" w:space="0" w:color="auto"/>
        <w:right w:val="none" w:sz="0" w:space="0" w:color="auto"/>
      </w:divBdr>
    </w:div>
    <w:div w:id="584193573">
      <w:bodyDiv w:val="1"/>
      <w:marLeft w:val="0"/>
      <w:marRight w:val="0"/>
      <w:marTop w:val="0"/>
      <w:marBottom w:val="0"/>
      <w:divBdr>
        <w:top w:val="none" w:sz="0" w:space="0" w:color="auto"/>
        <w:left w:val="none" w:sz="0" w:space="0" w:color="auto"/>
        <w:bottom w:val="none" w:sz="0" w:space="0" w:color="auto"/>
        <w:right w:val="none" w:sz="0" w:space="0" w:color="auto"/>
      </w:divBdr>
    </w:div>
    <w:div w:id="592007126">
      <w:bodyDiv w:val="1"/>
      <w:marLeft w:val="0"/>
      <w:marRight w:val="0"/>
      <w:marTop w:val="0"/>
      <w:marBottom w:val="0"/>
      <w:divBdr>
        <w:top w:val="none" w:sz="0" w:space="0" w:color="auto"/>
        <w:left w:val="none" w:sz="0" w:space="0" w:color="auto"/>
        <w:bottom w:val="none" w:sz="0" w:space="0" w:color="auto"/>
        <w:right w:val="none" w:sz="0" w:space="0" w:color="auto"/>
      </w:divBdr>
    </w:div>
    <w:div w:id="592277997">
      <w:bodyDiv w:val="1"/>
      <w:marLeft w:val="0"/>
      <w:marRight w:val="0"/>
      <w:marTop w:val="0"/>
      <w:marBottom w:val="0"/>
      <w:divBdr>
        <w:top w:val="none" w:sz="0" w:space="0" w:color="auto"/>
        <w:left w:val="none" w:sz="0" w:space="0" w:color="auto"/>
        <w:bottom w:val="none" w:sz="0" w:space="0" w:color="auto"/>
        <w:right w:val="none" w:sz="0" w:space="0" w:color="auto"/>
      </w:divBdr>
    </w:div>
    <w:div w:id="631793847">
      <w:bodyDiv w:val="1"/>
      <w:marLeft w:val="0"/>
      <w:marRight w:val="0"/>
      <w:marTop w:val="0"/>
      <w:marBottom w:val="0"/>
      <w:divBdr>
        <w:top w:val="none" w:sz="0" w:space="0" w:color="auto"/>
        <w:left w:val="none" w:sz="0" w:space="0" w:color="auto"/>
        <w:bottom w:val="none" w:sz="0" w:space="0" w:color="auto"/>
        <w:right w:val="none" w:sz="0" w:space="0" w:color="auto"/>
      </w:divBdr>
    </w:div>
    <w:div w:id="635336180">
      <w:bodyDiv w:val="1"/>
      <w:marLeft w:val="0"/>
      <w:marRight w:val="0"/>
      <w:marTop w:val="0"/>
      <w:marBottom w:val="0"/>
      <w:divBdr>
        <w:top w:val="none" w:sz="0" w:space="0" w:color="auto"/>
        <w:left w:val="none" w:sz="0" w:space="0" w:color="auto"/>
        <w:bottom w:val="none" w:sz="0" w:space="0" w:color="auto"/>
        <w:right w:val="none" w:sz="0" w:space="0" w:color="auto"/>
      </w:divBdr>
    </w:div>
    <w:div w:id="657655850">
      <w:bodyDiv w:val="1"/>
      <w:marLeft w:val="0"/>
      <w:marRight w:val="0"/>
      <w:marTop w:val="0"/>
      <w:marBottom w:val="0"/>
      <w:divBdr>
        <w:top w:val="none" w:sz="0" w:space="0" w:color="auto"/>
        <w:left w:val="none" w:sz="0" w:space="0" w:color="auto"/>
        <w:bottom w:val="none" w:sz="0" w:space="0" w:color="auto"/>
        <w:right w:val="none" w:sz="0" w:space="0" w:color="auto"/>
      </w:divBdr>
    </w:div>
    <w:div w:id="668482711">
      <w:bodyDiv w:val="1"/>
      <w:marLeft w:val="0"/>
      <w:marRight w:val="0"/>
      <w:marTop w:val="0"/>
      <w:marBottom w:val="0"/>
      <w:divBdr>
        <w:top w:val="none" w:sz="0" w:space="0" w:color="auto"/>
        <w:left w:val="none" w:sz="0" w:space="0" w:color="auto"/>
        <w:bottom w:val="none" w:sz="0" w:space="0" w:color="auto"/>
        <w:right w:val="none" w:sz="0" w:space="0" w:color="auto"/>
      </w:divBdr>
    </w:div>
    <w:div w:id="671029547">
      <w:bodyDiv w:val="1"/>
      <w:marLeft w:val="0"/>
      <w:marRight w:val="0"/>
      <w:marTop w:val="0"/>
      <w:marBottom w:val="0"/>
      <w:divBdr>
        <w:top w:val="none" w:sz="0" w:space="0" w:color="auto"/>
        <w:left w:val="none" w:sz="0" w:space="0" w:color="auto"/>
        <w:bottom w:val="none" w:sz="0" w:space="0" w:color="auto"/>
        <w:right w:val="none" w:sz="0" w:space="0" w:color="auto"/>
      </w:divBdr>
    </w:div>
    <w:div w:id="700979509">
      <w:bodyDiv w:val="1"/>
      <w:marLeft w:val="0"/>
      <w:marRight w:val="0"/>
      <w:marTop w:val="0"/>
      <w:marBottom w:val="0"/>
      <w:divBdr>
        <w:top w:val="none" w:sz="0" w:space="0" w:color="auto"/>
        <w:left w:val="none" w:sz="0" w:space="0" w:color="auto"/>
        <w:bottom w:val="none" w:sz="0" w:space="0" w:color="auto"/>
        <w:right w:val="none" w:sz="0" w:space="0" w:color="auto"/>
      </w:divBdr>
    </w:div>
    <w:div w:id="710039682">
      <w:bodyDiv w:val="1"/>
      <w:marLeft w:val="0"/>
      <w:marRight w:val="0"/>
      <w:marTop w:val="0"/>
      <w:marBottom w:val="0"/>
      <w:divBdr>
        <w:top w:val="none" w:sz="0" w:space="0" w:color="auto"/>
        <w:left w:val="none" w:sz="0" w:space="0" w:color="auto"/>
        <w:bottom w:val="none" w:sz="0" w:space="0" w:color="auto"/>
        <w:right w:val="none" w:sz="0" w:space="0" w:color="auto"/>
      </w:divBdr>
    </w:div>
    <w:div w:id="710883338">
      <w:bodyDiv w:val="1"/>
      <w:marLeft w:val="0"/>
      <w:marRight w:val="0"/>
      <w:marTop w:val="0"/>
      <w:marBottom w:val="0"/>
      <w:divBdr>
        <w:top w:val="none" w:sz="0" w:space="0" w:color="auto"/>
        <w:left w:val="none" w:sz="0" w:space="0" w:color="auto"/>
        <w:bottom w:val="none" w:sz="0" w:space="0" w:color="auto"/>
        <w:right w:val="none" w:sz="0" w:space="0" w:color="auto"/>
      </w:divBdr>
    </w:div>
    <w:div w:id="720444136">
      <w:bodyDiv w:val="1"/>
      <w:marLeft w:val="0"/>
      <w:marRight w:val="0"/>
      <w:marTop w:val="0"/>
      <w:marBottom w:val="0"/>
      <w:divBdr>
        <w:top w:val="none" w:sz="0" w:space="0" w:color="auto"/>
        <w:left w:val="none" w:sz="0" w:space="0" w:color="auto"/>
        <w:bottom w:val="none" w:sz="0" w:space="0" w:color="auto"/>
        <w:right w:val="none" w:sz="0" w:space="0" w:color="auto"/>
      </w:divBdr>
    </w:div>
    <w:div w:id="751586155">
      <w:bodyDiv w:val="1"/>
      <w:marLeft w:val="0"/>
      <w:marRight w:val="0"/>
      <w:marTop w:val="0"/>
      <w:marBottom w:val="0"/>
      <w:divBdr>
        <w:top w:val="none" w:sz="0" w:space="0" w:color="auto"/>
        <w:left w:val="none" w:sz="0" w:space="0" w:color="auto"/>
        <w:bottom w:val="none" w:sz="0" w:space="0" w:color="auto"/>
        <w:right w:val="none" w:sz="0" w:space="0" w:color="auto"/>
      </w:divBdr>
    </w:div>
    <w:div w:id="755907109">
      <w:bodyDiv w:val="1"/>
      <w:marLeft w:val="0"/>
      <w:marRight w:val="0"/>
      <w:marTop w:val="0"/>
      <w:marBottom w:val="0"/>
      <w:divBdr>
        <w:top w:val="none" w:sz="0" w:space="0" w:color="auto"/>
        <w:left w:val="none" w:sz="0" w:space="0" w:color="auto"/>
        <w:bottom w:val="none" w:sz="0" w:space="0" w:color="auto"/>
        <w:right w:val="none" w:sz="0" w:space="0" w:color="auto"/>
      </w:divBdr>
    </w:div>
    <w:div w:id="782112043">
      <w:bodyDiv w:val="1"/>
      <w:marLeft w:val="0"/>
      <w:marRight w:val="0"/>
      <w:marTop w:val="0"/>
      <w:marBottom w:val="0"/>
      <w:divBdr>
        <w:top w:val="none" w:sz="0" w:space="0" w:color="auto"/>
        <w:left w:val="none" w:sz="0" w:space="0" w:color="auto"/>
        <w:bottom w:val="none" w:sz="0" w:space="0" w:color="auto"/>
        <w:right w:val="none" w:sz="0" w:space="0" w:color="auto"/>
      </w:divBdr>
    </w:div>
    <w:div w:id="801266908">
      <w:bodyDiv w:val="1"/>
      <w:marLeft w:val="0"/>
      <w:marRight w:val="0"/>
      <w:marTop w:val="0"/>
      <w:marBottom w:val="0"/>
      <w:divBdr>
        <w:top w:val="none" w:sz="0" w:space="0" w:color="auto"/>
        <w:left w:val="none" w:sz="0" w:space="0" w:color="auto"/>
        <w:bottom w:val="none" w:sz="0" w:space="0" w:color="auto"/>
        <w:right w:val="none" w:sz="0" w:space="0" w:color="auto"/>
      </w:divBdr>
    </w:div>
    <w:div w:id="803277200">
      <w:bodyDiv w:val="1"/>
      <w:marLeft w:val="0"/>
      <w:marRight w:val="0"/>
      <w:marTop w:val="0"/>
      <w:marBottom w:val="0"/>
      <w:divBdr>
        <w:top w:val="none" w:sz="0" w:space="0" w:color="auto"/>
        <w:left w:val="none" w:sz="0" w:space="0" w:color="auto"/>
        <w:bottom w:val="none" w:sz="0" w:space="0" w:color="auto"/>
        <w:right w:val="none" w:sz="0" w:space="0" w:color="auto"/>
      </w:divBdr>
    </w:div>
    <w:div w:id="814297201">
      <w:bodyDiv w:val="1"/>
      <w:marLeft w:val="0"/>
      <w:marRight w:val="0"/>
      <w:marTop w:val="0"/>
      <w:marBottom w:val="0"/>
      <w:divBdr>
        <w:top w:val="none" w:sz="0" w:space="0" w:color="auto"/>
        <w:left w:val="none" w:sz="0" w:space="0" w:color="auto"/>
        <w:bottom w:val="none" w:sz="0" w:space="0" w:color="auto"/>
        <w:right w:val="none" w:sz="0" w:space="0" w:color="auto"/>
      </w:divBdr>
    </w:div>
    <w:div w:id="833254202">
      <w:bodyDiv w:val="1"/>
      <w:marLeft w:val="0"/>
      <w:marRight w:val="0"/>
      <w:marTop w:val="0"/>
      <w:marBottom w:val="0"/>
      <w:divBdr>
        <w:top w:val="none" w:sz="0" w:space="0" w:color="auto"/>
        <w:left w:val="none" w:sz="0" w:space="0" w:color="auto"/>
        <w:bottom w:val="none" w:sz="0" w:space="0" w:color="auto"/>
        <w:right w:val="none" w:sz="0" w:space="0" w:color="auto"/>
      </w:divBdr>
    </w:div>
    <w:div w:id="837384617">
      <w:bodyDiv w:val="1"/>
      <w:marLeft w:val="0"/>
      <w:marRight w:val="0"/>
      <w:marTop w:val="0"/>
      <w:marBottom w:val="0"/>
      <w:divBdr>
        <w:top w:val="none" w:sz="0" w:space="0" w:color="auto"/>
        <w:left w:val="none" w:sz="0" w:space="0" w:color="auto"/>
        <w:bottom w:val="none" w:sz="0" w:space="0" w:color="auto"/>
        <w:right w:val="none" w:sz="0" w:space="0" w:color="auto"/>
      </w:divBdr>
    </w:div>
    <w:div w:id="846793554">
      <w:bodyDiv w:val="1"/>
      <w:marLeft w:val="0"/>
      <w:marRight w:val="0"/>
      <w:marTop w:val="0"/>
      <w:marBottom w:val="0"/>
      <w:divBdr>
        <w:top w:val="none" w:sz="0" w:space="0" w:color="auto"/>
        <w:left w:val="none" w:sz="0" w:space="0" w:color="auto"/>
        <w:bottom w:val="none" w:sz="0" w:space="0" w:color="auto"/>
        <w:right w:val="none" w:sz="0" w:space="0" w:color="auto"/>
      </w:divBdr>
    </w:div>
    <w:div w:id="852457132">
      <w:bodyDiv w:val="1"/>
      <w:marLeft w:val="0"/>
      <w:marRight w:val="0"/>
      <w:marTop w:val="0"/>
      <w:marBottom w:val="0"/>
      <w:divBdr>
        <w:top w:val="none" w:sz="0" w:space="0" w:color="auto"/>
        <w:left w:val="none" w:sz="0" w:space="0" w:color="auto"/>
        <w:bottom w:val="none" w:sz="0" w:space="0" w:color="auto"/>
        <w:right w:val="none" w:sz="0" w:space="0" w:color="auto"/>
      </w:divBdr>
    </w:div>
    <w:div w:id="863901193">
      <w:bodyDiv w:val="1"/>
      <w:marLeft w:val="0"/>
      <w:marRight w:val="0"/>
      <w:marTop w:val="0"/>
      <w:marBottom w:val="0"/>
      <w:divBdr>
        <w:top w:val="none" w:sz="0" w:space="0" w:color="auto"/>
        <w:left w:val="none" w:sz="0" w:space="0" w:color="auto"/>
        <w:bottom w:val="none" w:sz="0" w:space="0" w:color="auto"/>
        <w:right w:val="none" w:sz="0" w:space="0" w:color="auto"/>
      </w:divBdr>
    </w:div>
    <w:div w:id="882670689">
      <w:bodyDiv w:val="1"/>
      <w:marLeft w:val="0"/>
      <w:marRight w:val="0"/>
      <w:marTop w:val="0"/>
      <w:marBottom w:val="0"/>
      <w:divBdr>
        <w:top w:val="none" w:sz="0" w:space="0" w:color="auto"/>
        <w:left w:val="none" w:sz="0" w:space="0" w:color="auto"/>
        <w:bottom w:val="none" w:sz="0" w:space="0" w:color="auto"/>
        <w:right w:val="none" w:sz="0" w:space="0" w:color="auto"/>
      </w:divBdr>
    </w:div>
    <w:div w:id="900217644">
      <w:bodyDiv w:val="1"/>
      <w:marLeft w:val="0"/>
      <w:marRight w:val="0"/>
      <w:marTop w:val="0"/>
      <w:marBottom w:val="0"/>
      <w:divBdr>
        <w:top w:val="none" w:sz="0" w:space="0" w:color="auto"/>
        <w:left w:val="none" w:sz="0" w:space="0" w:color="auto"/>
        <w:bottom w:val="none" w:sz="0" w:space="0" w:color="auto"/>
        <w:right w:val="none" w:sz="0" w:space="0" w:color="auto"/>
      </w:divBdr>
    </w:div>
    <w:div w:id="902565741">
      <w:bodyDiv w:val="1"/>
      <w:marLeft w:val="0"/>
      <w:marRight w:val="0"/>
      <w:marTop w:val="0"/>
      <w:marBottom w:val="0"/>
      <w:divBdr>
        <w:top w:val="none" w:sz="0" w:space="0" w:color="auto"/>
        <w:left w:val="none" w:sz="0" w:space="0" w:color="auto"/>
        <w:bottom w:val="none" w:sz="0" w:space="0" w:color="auto"/>
        <w:right w:val="none" w:sz="0" w:space="0" w:color="auto"/>
      </w:divBdr>
    </w:div>
    <w:div w:id="918712171">
      <w:bodyDiv w:val="1"/>
      <w:marLeft w:val="0"/>
      <w:marRight w:val="0"/>
      <w:marTop w:val="0"/>
      <w:marBottom w:val="0"/>
      <w:divBdr>
        <w:top w:val="none" w:sz="0" w:space="0" w:color="auto"/>
        <w:left w:val="none" w:sz="0" w:space="0" w:color="auto"/>
        <w:bottom w:val="none" w:sz="0" w:space="0" w:color="auto"/>
        <w:right w:val="none" w:sz="0" w:space="0" w:color="auto"/>
      </w:divBdr>
    </w:div>
    <w:div w:id="922109410">
      <w:bodyDiv w:val="1"/>
      <w:marLeft w:val="0"/>
      <w:marRight w:val="0"/>
      <w:marTop w:val="0"/>
      <w:marBottom w:val="0"/>
      <w:divBdr>
        <w:top w:val="none" w:sz="0" w:space="0" w:color="auto"/>
        <w:left w:val="none" w:sz="0" w:space="0" w:color="auto"/>
        <w:bottom w:val="none" w:sz="0" w:space="0" w:color="auto"/>
        <w:right w:val="none" w:sz="0" w:space="0" w:color="auto"/>
      </w:divBdr>
    </w:div>
    <w:div w:id="935362433">
      <w:bodyDiv w:val="1"/>
      <w:marLeft w:val="0"/>
      <w:marRight w:val="0"/>
      <w:marTop w:val="0"/>
      <w:marBottom w:val="0"/>
      <w:divBdr>
        <w:top w:val="none" w:sz="0" w:space="0" w:color="auto"/>
        <w:left w:val="none" w:sz="0" w:space="0" w:color="auto"/>
        <w:bottom w:val="none" w:sz="0" w:space="0" w:color="auto"/>
        <w:right w:val="none" w:sz="0" w:space="0" w:color="auto"/>
      </w:divBdr>
    </w:div>
    <w:div w:id="943421651">
      <w:bodyDiv w:val="1"/>
      <w:marLeft w:val="0"/>
      <w:marRight w:val="0"/>
      <w:marTop w:val="0"/>
      <w:marBottom w:val="0"/>
      <w:divBdr>
        <w:top w:val="none" w:sz="0" w:space="0" w:color="auto"/>
        <w:left w:val="none" w:sz="0" w:space="0" w:color="auto"/>
        <w:bottom w:val="none" w:sz="0" w:space="0" w:color="auto"/>
        <w:right w:val="none" w:sz="0" w:space="0" w:color="auto"/>
      </w:divBdr>
    </w:div>
    <w:div w:id="947126780">
      <w:bodyDiv w:val="1"/>
      <w:marLeft w:val="0"/>
      <w:marRight w:val="0"/>
      <w:marTop w:val="0"/>
      <w:marBottom w:val="0"/>
      <w:divBdr>
        <w:top w:val="none" w:sz="0" w:space="0" w:color="auto"/>
        <w:left w:val="none" w:sz="0" w:space="0" w:color="auto"/>
        <w:bottom w:val="none" w:sz="0" w:space="0" w:color="auto"/>
        <w:right w:val="none" w:sz="0" w:space="0" w:color="auto"/>
      </w:divBdr>
    </w:div>
    <w:div w:id="957759969">
      <w:bodyDiv w:val="1"/>
      <w:marLeft w:val="0"/>
      <w:marRight w:val="0"/>
      <w:marTop w:val="0"/>
      <w:marBottom w:val="0"/>
      <w:divBdr>
        <w:top w:val="none" w:sz="0" w:space="0" w:color="auto"/>
        <w:left w:val="none" w:sz="0" w:space="0" w:color="auto"/>
        <w:bottom w:val="none" w:sz="0" w:space="0" w:color="auto"/>
        <w:right w:val="none" w:sz="0" w:space="0" w:color="auto"/>
      </w:divBdr>
    </w:div>
    <w:div w:id="959069030">
      <w:bodyDiv w:val="1"/>
      <w:marLeft w:val="0"/>
      <w:marRight w:val="0"/>
      <w:marTop w:val="0"/>
      <w:marBottom w:val="0"/>
      <w:divBdr>
        <w:top w:val="none" w:sz="0" w:space="0" w:color="auto"/>
        <w:left w:val="none" w:sz="0" w:space="0" w:color="auto"/>
        <w:bottom w:val="none" w:sz="0" w:space="0" w:color="auto"/>
        <w:right w:val="none" w:sz="0" w:space="0" w:color="auto"/>
      </w:divBdr>
    </w:div>
    <w:div w:id="976187120">
      <w:bodyDiv w:val="1"/>
      <w:marLeft w:val="0"/>
      <w:marRight w:val="0"/>
      <w:marTop w:val="0"/>
      <w:marBottom w:val="0"/>
      <w:divBdr>
        <w:top w:val="none" w:sz="0" w:space="0" w:color="auto"/>
        <w:left w:val="none" w:sz="0" w:space="0" w:color="auto"/>
        <w:bottom w:val="none" w:sz="0" w:space="0" w:color="auto"/>
        <w:right w:val="none" w:sz="0" w:space="0" w:color="auto"/>
      </w:divBdr>
    </w:div>
    <w:div w:id="1000424245">
      <w:bodyDiv w:val="1"/>
      <w:marLeft w:val="0"/>
      <w:marRight w:val="0"/>
      <w:marTop w:val="0"/>
      <w:marBottom w:val="0"/>
      <w:divBdr>
        <w:top w:val="none" w:sz="0" w:space="0" w:color="auto"/>
        <w:left w:val="none" w:sz="0" w:space="0" w:color="auto"/>
        <w:bottom w:val="none" w:sz="0" w:space="0" w:color="auto"/>
        <w:right w:val="none" w:sz="0" w:space="0" w:color="auto"/>
      </w:divBdr>
    </w:div>
    <w:div w:id="1001665335">
      <w:bodyDiv w:val="1"/>
      <w:marLeft w:val="0"/>
      <w:marRight w:val="0"/>
      <w:marTop w:val="0"/>
      <w:marBottom w:val="0"/>
      <w:divBdr>
        <w:top w:val="none" w:sz="0" w:space="0" w:color="auto"/>
        <w:left w:val="none" w:sz="0" w:space="0" w:color="auto"/>
        <w:bottom w:val="none" w:sz="0" w:space="0" w:color="auto"/>
        <w:right w:val="none" w:sz="0" w:space="0" w:color="auto"/>
      </w:divBdr>
    </w:div>
    <w:div w:id="1005670656">
      <w:bodyDiv w:val="1"/>
      <w:marLeft w:val="0"/>
      <w:marRight w:val="0"/>
      <w:marTop w:val="0"/>
      <w:marBottom w:val="0"/>
      <w:divBdr>
        <w:top w:val="none" w:sz="0" w:space="0" w:color="auto"/>
        <w:left w:val="none" w:sz="0" w:space="0" w:color="auto"/>
        <w:bottom w:val="none" w:sz="0" w:space="0" w:color="auto"/>
        <w:right w:val="none" w:sz="0" w:space="0" w:color="auto"/>
      </w:divBdr>
    </w:div>
    <w:div w:id="1015499687">
      <w:bodyDiv w:val="1"/>
      <w:marLeft w:val="0"/>
      <w:marRight w:val="0"/>
      <w:marTop w:val="0"/>
      <w:marBottom w:val="0"/>
      <w:divBdr>
        <w:top w:val="none" w:sz="0" w:space="0" w:color="auto"/>
        <w:left w:val="none" w:sz="0" w:space="0" w:color="auto"/>
        <w:bottom w:val="none" w:sz="0" w:space="0" w:color="auto"/>
        <w:right w:val="none" w:sz="0" w:space="0" w:color="auto"/>
      </w:divBdr>
    </w:div>
    <w:div w:id="1021859002">
      <w:bodyDiv w:val="1"/>
      <w:marLeft w:val="0"/>
      <w:marRight w:val="0"/>
      <w:marTop w:val="0"/>
      <w:marBottom w:val="0"/>
      <w:divBdr>
        <w:top w:val="none" w:sz="0" w:space="0" w:color="auto"/>
        <w:left w:val="none" w:sz="0" w:space="0" w:color="auto"/>
        <w:bottom w:val="none" w:sz="0" w:space="0" w:color="auto"/>
        <w:right w:val="none" w:sz="0" w:space="0" w:color="auto"/>
      </w:divBdr>
    </w:div>
    <w:div w:id="1022586013">
      <w:bodyDiv w:val="1"/>
      <w:marLeft w:val="0"/>
      <w:marRight w:val="0"/>
      <w:marTop w:val="0"/>
      <w:marBottom w:val="0"/>
      <w:divBdr>
        <w:top w:val="none" w:sz="0" w:space="0" w:color="auto"/>
        <w:left w:val="none" w:sz="0" w:space="0" w:color="auto"/>
        <w:bottom w:val="none" w:sz="0" w:space="0" w:color="auto"/>
        <w:right w:val="none" w:sz="0" w:space="0" w:color="auto"/>
      </w:divBdr>
    </w:div>
    <w:div w:id="1024205817">
      <w:bodyDiv w:val="1"/>
      <w:marLeft w:val="0"/>
      <w:marRight w:val="0"/>
      <w:marTop w:val="0"/>
      <w:marBottom w:val="0"/>
      <w:divBdr>
        <w:top w:val="none" w:sz="0" w:space="0" w:color="auto"/>
        <w:left w:val="none" w:sz="0" w:space="0" w:color="auto"/>
        <w:bottom w:val="none" w:sz="0" w:space="0" w:color="auto"/>
        <w:right w:val="none" w:sz="0" w:space="0" w:color="auto"/>
      </w:divBdr>
    </w:div>
    <w:div w:id="1027366900">
      <w:bodyDiv w:val="1"/>
      <w:marLeft w:val="0"/>
      <w:marRight w:val="0"/>
      <w:marTop w:val="0"/>
      <w:marBottom w:val="0"/>
      <w:divBdr>
        <w:top w:val="none" w:sz="0" w:space="0" w:color="auto"/>
        <w:left w:val="none" w:sz="0" w:space="0" w:color="auto"/>
        <w:bottom w:val="none" w:sz="0" w:space="0" w:color="auto"/>
        <w:right w:val="none" w:sz="0" w:space="0" w:color="auto"/>
      </w:divBdr>
    </w:div>
    <w:div w:id="1035160706">
      <w:bodyDiv w:val="1"/>
      <w:marLeft w:val="0"/>
      <w:marRight w:val="0"/>
      <w:marTop w:val="0"/>
      <w:marBottom w:val="0"/>
      <w:divBdr>
        <w:top w:val="none" w:sz="0" w:space="0" w:color="auto"/>
        <w:left w:val="none" w:sz="0" w:space="0" w:color="auto"/>
        <w:bottom w:val="none" w:sz="0" w:space="0" w:color="auto"/>
        <w:right w:val="none" w:sz="0" w:space="0" w:color="auto"/>
      </w:divBdr>
    </w:div>
    <w:div w:id="1062827964">
      <w:bodyDiv w:val="1"/>
      <w:marLeft w:val="0"/>
      <w:marRight w:val="0"/>
      <w:marTop w:val="0"/>
      <w:marBottom w:val="0"/>
      <w:divBdr>
        <w:top w:val="none" w:sz="0" w:space="0" w:color="auto"/>
        <w:left w:val="none" w:sz="0" w:space="0" w:color="auto"/>
        <w:bottom w:val="none" w:sz="0" w:space="0" w:color="auto"/>
        <w:right w:val="none" w:sz="0" w:space="0" w:color="auto"/>
      </w:divBdr>
    </w:div>
    <w:div w:id="1077022743">
      <w:bodyDiv w:val="1"/>
      <w:marLeft w:val="0"/>
      <w:marRight w:val="0"/>
      <w:marTop w:val="0"/>
      <w:marBottom w:val="0"/>
      <w:divBdr>
        <w:top w:val="none" w:sz="0" w:space="0" w:color="auto"/>
        <w:left w:val="none" w:sz="0" w:space="0" w:color="auto"/>
        <w:bottom w:val="none" w:sz="0" w:space="0" w:color="auto"/>
        <w:right w:val="none" w:sz="0" w:space="0" w:color="auto"/>
      </w:divBdr>
    </w:div>
    <w:div w:id="1085148300">
      <w:bodyDiv w:val="1"/>
      <w:marLeft w:val="0"/>
      <w:marRight w:val="0"/>
      <w:marTop w:val="0"/>
      <w:marBottom w:val="0"/>
      <w:divBdr>
        <w:top w:val="none" w:sz="0" w:space="0" w:color="auto"/>
        <w:left w:val="none" w:sz="0" w:space="0" w:color="auto"/>
        <w:bottom w:val="none" w:sz="0" w:space="0" w:color="auto"/>
        <w:right w:val="none" w:sz="0" w:space="0" w:color="auto"/>
      </w:divBdr>
    </w:div>
    <w:div w:id="1095176463">
      <w:bodyDiv w:val="1"/>
      <w:marLeft w:val="0"/>
      <w:marRight w:val="0"/>
      <w:marTop w:val="0"/>
      <w:marBottom w:val="0"/>
      <w:divBdr>
        <w:top w:val="none" w:sz="0" w:space="0" w:color="auto"/>
        <w:left w:val="none" w:sz="0" w:space="0" w:color="auto"/>
        <w:bottom w:val="none" w:sz="0" w:space="0" w:color="auto"/>
        <w:right w:val="none" w:sz="0" w:space="0" w:color="auto"/>
      </w:divBdr>
    </w:div>
    <w:div w:id="1107387349">
      <w:bodyDiv w:val="1"/>
      <w:marLeft w:val="0"/>
      <w:marRight w:val="0"/>
      <w:marTop w:val="0"/>
      <w:marBottom w:val="0"/>
      <w:divBdr>
        <w:top w:val="none" w:sz="0" w:space="0" w:color="auto"/>
        <w:left w:val="none" w:sz="0" w:space="0" w:color="auto"/>
        <w:bottom w:val="none" w:sz="0" w:space="0" w:color="auto"/>
        <w:right w:val="none" w:sz="0" w:space="0" w:color="auto"/>
      </w:divBdr>
    </w:div>
    <w:div w:id="1121728232">
      <w:bodyDiv w:val="1"/>
      <w:marLeft w:val="0"/>
      <w:marRight w:val="0"/>
      <w:marTop w:val="0"/>
      <w:marBottom w:val="0"/>
      <w:divBdr>
        <w:top w:val="none" w:sz="0" w:space="0" w:color="auto"/>
        <w:left w:val="none" w:sz="0" w:space="0" w:color="auto"/>
        <w:bottom w:val="none" w:sz="0" w:space="0" w:color="auto"/>
        <w:right w:val="none" w:sz="0" w:space="0" w:color="auto"/>
      </w:divBdr>
    </w:div>
    <w:div w:id="1124468252">
      <w:bodyDiv w:val="1"/>
      <w:marLeft w:val="0"/>
      <w:marRight w:val="0"/>
      <w:marTop w:val="0"/>
      <w:marBottom w:val="0"/>
      <w:divBdr>
        <w:top w:val="none" w:sz="0" w:space="0" w:color="auto"/>
        <w:left w:val="none" w:sz="0" w:space="0" w:color="auto"/>
        <w:bottom w:val="none" w:sz="0" w:space="0" w:color="auto"/>
        <w:right w:val="none" w:sz="0" w:space="0" w:color="auto"/>
      </w:divBdr>
    </w:div>
    <w:div w:id="1127969782">
      <w:bodyDiv w:val="1"/>
      <w:marLeft w:val="0"/>
      <w:marRight w:val="0"/>
      <w:marTop w:val="0"/>
      <w:marBottom w:val="0"/>
      <w:divBdr>
        <w:top w:val="none" w:sz="0" w:space="0" w:color="auto"/>
        <w:left w:val="none" w:sz="0" w:space="0" w:color="auto"/>
        <w:bottom w:val="none" w:sz="0" w:space="0" w:color="auto"/>
        <w:right w:val="none" w:sz="0" w:space="0" w:color="auto"/>
      </w:divBdr>
    </w:div>
    <w:div w:id="1131484680">
      <w:bodyDiv w:val="1"/>
      <w:marLeft w:val="0"/>
      <w:marRight w:val="0"/>
      <w:marTop w:val="0"/>
      <w:marBottom w:val="0"/>
      <w:divBdr>
        <w:top w:val="none" w:sz="0" w:space="0" w:color="auto"/>
        <w:left w:val="none" w:sz="0" w:space="0" w:color="auto"/>
        <w:bottom w:val="none" w:sz="0" w:space="0" w:color="auto"/>
        <w:right w:val="none" w:sz="0" w:space="0" w:color="auto"/>
      </w:divBdr>
    </w:div>
    <w:div w:id="1140078805">
      <w:bodyDiv w:val="1"/>
      <w:marLeft w:val="0"/>
      <w:marRight w:val="0"/>
      <w:marTop w:val="0"/>
      <w:marBottom w:val="0"/>
      <w:divBdr>
        <w:top w:val="none" w:sz="0" w:space="0" w:color="auto"/>
        <w:left w:val="none" w:sz="0" w:space="0" w:color="auto"/>
        <w:bottom w:val="none" w:sz="0" w:space="0" w:color="auto"/>
        <w:right w:val="none" w:sz="0" w:space="0" w:color="auto"/>
      </w:divBdr>
    </w:div>
    <w:div w:id="1143892688">
      <w:bodyDiv w:val="1"/>
      <w:marLeft w:val="0"/>
      <w:marRight w:val="0"/>
      <w:marTop w:val="0"/>
      <w:marBottom w:val="0"/>
      <w:divBdr>
        <w:top w:val="none" w:sz="0" w:space="0" w:color="auto"/>
        <w:left w:val="none" w:sz="0" w:space="0" w:color="auto"/>
        <w:bottom w:val="none" w:sz="0" w:space="0" w:color="auto"/>
        <w:right w:val="none" w:sz="0" w:space="0" w:color="auto"/>
      </w:divBdr>
    </w:div>
    <w:div w:id="1156189979">
      <w:bodyDiv w:val="1"/>
      <w:marLeft w:val="0"/>
      <w:marRight w:val="0"/>
      <w:marTop w:val="0"/>
      <w:marBottom w:val="0"/>
      <w:divBdr>
        <w:top w:val="none" w:sz="0" w:space="0" w:color="auto"/>
        <w:left w:val="none" w:sz="0" w:space="0" w:color="auto"/>
        <w:bottom w:val="none" w:sz="0" w:space="0" w:color="auto"/>
        <w:right w:val="none" w:sz="0" w:space="0" w:color="auto"/>
      </w:divBdr>
    </w:div>
    <w:div w:id="1159426178">
      <w:bodyDiv w:val="1"/>
      <w:marLeft w:val="0"/>
      <w:marRight w:val="0"/>
      <w:marTop w:val="0"/>
      <w:marBottom w:val="0"/>
      <w:divBdr>
        <w:top w:val="none" w:sz="0" w:space="0" w:color="auto"/>
        <w:left w:val="none" w:sz="0" w:space="0" w:color="auto"/>
        <w:bottom w:val="none" w:sz="0" w:space="0" w:color="auto"/>
        <w:right w:val="none" w:sz="0" w:space="0" w:color="auto"/>
      </w:divBdr>
    </w:div>
    <w:div w:id="1170408872">
      <w:bodyDiv w:val="1"/>
      <w:marLeft w:val="0"/>
      <w:marRight w:val="0"/>
      <w:marTop w:val="0"/>
      <w:marBottom w:val="0"/>
      <w:divBdr>
        <w:top w:val="none" w:sz="0" w:space="0" w:color="auto"/>
        <w:left w:val="none" w:sz="0" w:space="0" w:color="auto"/>
        <w:bottom w:val="none" w:sz="0" w:space="0" w:color="auto"/>
        <w:right w:val="none" w:sz="0" w:space="0" w:color="auto"/>
      </w:divBdr>
    </w:div>
    <w:div w:id="1189875821">
      <w:bodyDiv w:val="1"/>
      <w:marLeft w:val="0"/>
      <w:marRight w:val="0"/>
      <w:marTop w:val="0"/>
      <w:marBottom w:val="0"/>
      <w:divBdr>
        <w:top w:val="none" w:sz="0" w:space="0" w:color="auto"/>
        <w:left w:val="none" w:sz="0" w:space="0" w:color="auto"/>
        <w:bottom w:val="none" w:sz="0" w:space="0" w:color="auto"/>
        <w:right w:val="none" w:sz="0" w:space="0" w:color="auto"/>
      </w:divBdr>
    </w:div>
    <w:div w:id="1191534731">
      <w:bodyDiv w:val="1"/>
      <w:marLeft w:val="0"/>
      <w:marRight w:val="0"/>
      <w:marTop w:val="0"/>
      <w:marBottom w:val="0"/>
      <w:divBdr>
        <w:top w:val="none" w:sz="0" w:space="0" w:color="auto"/>
        <w:left w:val="none" w:sz="0" w:space="0" w:color="auto"/>
        <w:bottom w:val="none" w:sz="0" w:space="0" w:color="auto"/>
        <w:right w:val="none" w:sz="0" w:space="0" w:color="auto"/>
      </w:divBdr>
    </w:div>
    <w:div w:id="1195381421">
      <w:bodyDiv w:val="1"/>
      <w:marLeft w:val="0"/>
      <w:marRight w:val="0"/>
      <w:marTop w:val="0"/>
      <w:marBottom w:val="0"/>
      <w:divBdr>
        <w:top w:val="none" w:sz="0" w:space="0" w:color="auto"/>
        <w:left w:val="none" w:sz="0" w:space="0" w:color="auto"/>
        <w:bottom w:val="none" w:sz="0" w:space="0" w:color="auto"/>
        <w:right w:val="none" w:sz="0" w:space="0" w:color="auto"/>
      </w:divBdr>
    </w:div>
    <w:div w:id="1219246272">
      <w:bodyDiv w:val="1"/>
      <w:marLeft w:val="0"/>
      <w:marRight w:val="0"/>
      <w:marTop w:val="0"/>
      <w:marBottom w:val="0"/>
      <w:divBdr>
        <w:top w:val="none" w:sz="0" w:space="0" w:color="auto"/>
        <w:left w:val="none" w:sz="0" w:space="0" w:color="auto"/>
        <w:bottom w:val="none" w:sz="0" w:space="0" w:color="auto"/>
        <w:right w:val="none" w:sz="0" w:space="0" w:color="auto"/>
      </w:divBdr>
    </w:div>
    <w:div w:id="1220824944">
      <w:bodyDiv w:val="1"/>
      <w:marLeft w:val="0"/>
      <w:marRight w:val="0"/>
      <w:marTop w:val="0"/>
      <w:marBottom w:val="0"/>
      <w:divBdr>
        <w:top w:val="none" w:sz="0" w:space="0" w:color="auto"/>
        <w:left w:val="none" w:sz="0" w:space="0" w:color="auto"/>
        <w:bottom w:val="none" w:sz="0" w:space="0" w:color="auto"/>
        <w:right w:val="none" w:sz="0" w:space="0" w:color="auto"/>
      </w:divBdr>
    </w:div>
    <w:div w:id="1222980766">
      <w:bodyDiv w:val="1"/>
      <w:marLeft w:val="0"/>
      <w:marRight w:val="0"/>
      <w:marTop w:val="0"/>
      <w:marBottom w:val="0"/>
      <w:divBdr>
        <w:top w:val="none" w:sz="0" w:space="0" w:color="auto"/>
        <w:left w:val="none" w:sz="0" w:space="0" w:color="auto"/>
        <w:bottom w:val="none" w:sz="0" w:space="0" w:color="auto"/>
        <w:right w:val="none" w:sz="0" w:space="0" w:color="auto"/>
      </w:divBdr>
    </w:div>
    <w:div w:id="1247377786">
      <w:bodyDiv w:val="1"/>
      <w:marLeft w:val="0"/>
      <w:marRight w:val="0"/>
      <w:marTop w:val="0"/>
      <w:marBottom w:val="0"/>
      <w:divBdr>
        <w:top w:val="none" w:sz="0" w:space="0" w:color="auto"/>
        <w:left w:val="none" w:sz="0" w:space="0" w:color="auto"/>
        <w:bottom w:val="none" w:sz="0" w:space="0" w:color="auto"/>
        <w:right w:val="none" w:sz="0" w:space="0" w:color="auto"/>
      </w:divBdr>
    </w:div>
    <w:div w:id="1248227764">
      <w:bodyDiv w:val="1"/>
      <w:marLeft w:val="0"/>
      <w:marRight w:val="0"/>
      <w:marTop w:val="0"/>
      <w:marBottom w:val="0"/>
      <w:divBdr>
        <w:top w:val="none" w:sz="0" w:space="0" w:color="auto"/>
        <w:left w:val="none" w:sz="0" w:space="0" w:color="auto"/>
        <w:bottom w:val="none" w:sz="0" w:space="0" w:color="auto"/>
        <w:right w:val="none" w:sz="0" w:space="0" w:color="auto"/>
      </w:divBdr>
    </w:div>
    <w:div w:id="1249388201">
      <w:bodyDiv w:val="1"/>
      <w:marLeft w:val="0"/>
      <w:marRight w:val="0"/>
      <w:marTop w:val="0"/>
      <w:marBottom w:val="0"/>
      <w:divBdr>
        <w:top w:val="none" w:sz="0" w:space="0" w:color="auto"/>
        <w:left w:val="none" w:sz="0" w:space="0" w:color="auto"/>
        <w:bottom w:val="none" w:sz="0" w:space="0" w:color="auto"/>
        <w:right w:val="none" w:sz="0" w:space="0" w:color="auto"/>
      </w:divBdr>
    </w:div>
    <w:div w:id="1250701605">
      <w:bodyDiv w:val="1"/>
      <w:marLeft w:val="0"/>
      <w:marRight w:val="0"/>
      <w:marTop w:val="0"/>
      <w:marBottom w:val="0"/>
      <w:divBdr>
        <w:top w:val="none" w:sz="0" w:space="0" w:color="auto"/>
        <w:left w:val="none" w:sz="0" w:space="0" w:color="auto"/>
        <w:bottom w:val="none" w:sz="0" w:space="0" w:color="auto"/>
        <w:right w:val="none" w:sz="0" w:space="0" w:color="auto"/>
      </w:divBdr>
    </w:div>
    <w:div w:id="1267269975">
      <w:bodyDiv w:val="1"/>
      <w:marLeft w:val="0"/>
      <w:marRight w:val="0"/>
      <w:marTop w:val="0"/>
      <w:marBottom w:val="0"/>
      <w:divBdr>
        <w:top w:val="none" w:sz="0" w:space="0" w:color="auto"/>
        <w:left w:val="none" w:sz="0" w:space="0" w:color="auto"/>
        <w:bottom w:val="none" w:sz="0" w:space="0" w:color="auto"/>
        <w:right w:val="none" w:sz="0" w:space="0" w:color="auto"/>
      </w:divBdr>
    </w:div>
    <w:div w:id="1276523496">
      <w:bodyDiv w:val="1"/>
      <w:marLeft w:val="0"/>
      <w:marRight w:val="0"/>
      <w:marTop w:val="0"/>
      <w:marBottom w:val="0"/>
      <w:divBdr>
        <w:top w:val="none" w:sz="0" w:space="0" w:color="auto"/>
        <w:left w:val="none" w:sz="0" w:space="0" w:color="auto"/>
        <w:bottom w:val="none" w:sz="0" w:space="0" w:color="auto"/>
        <w:right w:val="none" w:sz="0" w:space="0" w:color="auto"/>
      </w:divBdr>
    </w:div>
    <w:div w:id="1279484210">
      <w:bodyDiv w:val="1"/>
      <w:marLeft w:val="0"/>
      <w:marRight w:val="0"/>
      <w:marTop w:val="0"/>
      <w:marBottom w:val="0"/>
      <w:divBdr>
        <w:top w:val="none" w:sz="0" w:space="0" w:color="auto"/>
        <w:left w:val="none" w:sz="0" w:space="0" w:color="auto"/>
        <w:bottom w:val="none" w:sz="0" w:space="0" w:color="auto"/>
        <w:right w:val="none" w:sz="0" w:space="0" w:color="auto"/>
      </w:divBdr>
    </w:div>
    <w:div w:id="1283882778">
      <w:bodyDiv w:val="1"/>
      <w:marLeft w:val="0"/>
      <w:marRight w:val="0"/>
      <w:marTop w:val="0"/>
      <w:marBottom w:val="0"/>
      <w:divBdr>
        <w:top w:val="none" w:sz="0" w:space="0" w:color="auto"/>
        <w:left w:val="none" w:sz="0" w:space="0" w:color="auto"/>
        <w:bottom w:val="none" w:sz="0" w:space="0" w:color="auto"/>
        <w:right w:val="none" w:sz="0" w:space="0" w:color="auto"/>
      </w:divBdr>
    </w:div>
    <w:div w:id="1286160238">
      <w:bodyDiv w:val="1"/>
      <w:marLeft w:val="0"/>
      <w:marRight w:val="0"/>
      <w:marTop w:val="0"/>
      <w:marBottom w:val="0"/>
      <w:divBdr>
        <w:top w:val="none" w:sz="0" w:space="0" w:color="auto"/>
        <w:left w:val="none" w:sz="0" w:space="0" w:color="auto"/>
        <w:bottom w:val="none" w:sz="0" w:space="0" w:color="auto"/>
        <w:right w:val="none" w:sz="0" w:space="0" w:color="auto"/>
      </w:divBdr>
    </w:div>
    <w:div w:id="1287153780">
      <w:bodyDiv w:val="1"/>
      <w:marLeft w:val="0"/>
      <w:marRight w:val="0"/>
      <w:marTop w:val="0"/>
      <w:marBottom w:val="0"/>
      <w:divBdr>
        <w:top w:val="none" w:sz="0" w:space="0" w:color="auto"/>
        <w:left w:val="none" w:sz="0" w:space="0" w:color="auto"/>
        <w:bottom w:val="none" w:sz="0" w:space="0" w:color="auto"/>
        <w:right w:val="none" w:sz="0" w:space="0" w:color="auto"/>
      </w:divBdr>
    </w:div>
    <w:div w:id="1289584093">
      <w:bodyDiv w:val="1"/>
      <w:marLeft w:val="0"/>
      <w:marRight w:val="0"/>
      <w:marTop w:val="0"/>
      <w:marBottom w:val="0"/>
      <w:divBdr>
        <w:top w:val="none" w:sz="0" w:space="0" w:color="auto"/>
        <w:left w:val="none" w:sz="0" w:space="0" w:color="auto"/>
        <w:bottom w:val="none" w:sz="0" w:space="0" w:color="auto"/>
        <w:right w:val="none" w:sz="0" w:space="0" w:color="auto"/>
      </w:divBdr>
    </w:div>
    <w:div w:id="1300266920">
      <w:bodyDiv w:val="1"/>
      <w:marLeft w:val="0"/>
      <w:marRight w:val="0"/>
      <w:marTop w:val="0"/>
      <w:marBottom w:val="0"/>
      <w:divBdr>
        <w:top w:val="none" w:sz="0" w:space="0" w:color="auto"/>
        <w:left w:val="none" w:sz="0" w:space="0" w:color="auto"/>
        <w:bottom w:val="none" w:sz="0" w:space="0" w:color="auto"/>
        <w:right w:val="none" w:sz="0" w:space="0" w:color="auto"/>
      </w:divBdr>
    </w:div>
    <w:div w:id="1300719289">
      <w:bodyDiv w:val="1"/>
      <w:marLeft w:val="0"/>
      <w:marRight w:val="0"/>
      <w:marTop w:val="0"/>
      <w:marBottom w:val="0"/>
      <w:divBdr>
        <w:top w:val="none" w:sz="0" w:space="0" w:color="auto"/>
        <w:left w:val="none" w:sz="0" w:space="0" w:color="auto"/>
        <w:bottom w:val="none" w:sz="0" w:space="0" w:color="auto"/>
        <w:right w:val="none" w:sz="0" w:space="0" w:color="auto"/>
      </w:divBdr>
    </w:div>
    <w:div w:id="1306663644">
      <w:bodyDiv w:val="1"/>
      <w:marLeft w:val="0"/>
      <w:marRight w:val="0"/>
      <w:marTop w:val="0"/>
      <w:marBottom w:val="0"/>
      <w:divBdr>
        <w:top w:val="none" w:sz="0" w:space="0" w:color="auto"/>
        <w:left w:val="none" w:sz="0" w:space="0" w:color="auto"/>
        <w:bottom w:val="none" w:sz="0" w:space="0" w:color="auto"/>
        <w:right w:val="none" w:sz="0" w:space="0" w:color="auto"/>
      </w:divBdr>
    </w:div>
    <w:div w:id="1328094637">
      <w:bodyDiv w:val="1"/>
      <w:marLeft w:val="0"/>
      <w:marRight w:val="0"/>
      <w:marTop w:val="0"/>
      <w:marBottom w:val="0"/>
      <w:divBdr>
        <w:top w:val="none" w:sz="0" w:space="0" w:color="auto"/>
        <w:left w:val="none" w:sz="0" w:space="0" w:color="auto"/>
        <w:bottom w:val="none" w:sz="0" w:space="0" w:color="auto"/>
        <w:right w:val="none" w:sz="0" w:space="0" w:color="auto"/>
      </w:divBdr>
    </w:div>
    <w:div w:id="1358965517">
      <w:bodyDiv w:val="1"/>
      <w:marLeft w:val="0"/>
      <w:marRight w:val="0"/>
      <w:marTop w:val="0"/>
      <w:marBottom w:val="0"/>
      <w:divBdr>
        <w:top w:val="none" w:sz="0" w:space="0" w:color="auto"/>
        <w:left w:val="none" w:sz="0" w:space="0" w:color="auto"/>
        <w:bottom w:val="none" w:sz="0" w:space="0" w:color="auto"/>
        <w:right w:val="none" w:sz="0" w:space="0" w:color="auto"/>
      </w:divBdr>
    </w:div>
    <w:div w:id="1360814022">
      <w:bodyDiv w:val="1"/>
      <w:marLeft w:val="0"/>
      <w:marRight w:val="0"/>
      <w:marTop w:val="0"/>
      <w:marBottom w:val="0"/>
      <w:divBdr>
        <w:top w:val="none" w:sz="0" w:space="0" w:color="auto"/>
        <w:left w:val="none" w:sz="0" w:space="0" w:color="auto"/>
        <w:bottom w:val="none" w:sz="0" w:space="0" w:color="auto"/>
        <w:right w:val="none" w:sz="0" w:space="0" w:color="auto"/>
      </w:divBdr>
    </w:div>
    <w:div w:id="1372729827">
      <w:bodyDiv w:val="1"/>
      <w:marLeft w:val="0"/>
      <w:marRight w:val="0"/>
      <w:marTop w:val="0"/>
      <w:marBottom w:val="0"/>
      <w:divBdr>
        <w:top w:val="none" w:sz="0" w:space="0" w:color="auto"/>
        <w:left w:val="none" w:sz="0" w:space="0" w:color="auto"/>
        <w:bottom w:val="none" w:sz="0" w:space="0" w:color="auto"/>
        <w:right w:val="none" w:sz="0" w:space="0" w:color="auto"/>
      </w:divBdr>
    </w:div>
    <w:div w:id="1380207316">
      <w:bodyDiv w:val="1"/>
      <w:marLeft w:val="0"/>
      <w:marRight w:val="0"/>
      <w:marTop w:val="0"/>
      <w:marBottom w:val="0"/>
      <w:divBdr>
        <w:top w:val="none" w:sz="0" w:space="0" w:color="auto"/>
        <w:left w:val="none" w:sz="0" w:space="0" w:color="auto"/>
        <w:bottom w:val="none" w:sz="0" w:space="0" w:color="auto"/>
        <w:right w:val="none" w:sz="0" w:space="0" w:color="auto"/>
      </w:divBdr>
    </w:div>
    <w:div w:id="1383870738">
      <w:bodyDiv w:val="1"/>
      <w:marLeft w:val="0"/>
      <w:marRight w:val="0"/>
      <w:marTop w:val="0"/>
      <w:marBottom w:val="0"/>
      <w:divBdr>
        <w:top w:val="none" w:sz="0" w:space="0" w:color="auto"/>
        <w:left w:val="none" w:sz="0" w:space="0" w:color="auto"/>
        <w:bottom w:val="none" w:sz="0" w:space="0" w:color="auto"/>
        <w:right w:val="none" w:sz="0" w:space="0" w:color="auto"/>
      </w:divBdr>
    </w:div>
    <w:div w:id="1385105307">
      <w:bodyDiv w:val="1"/>
      <w:marLeft w:val="0"/>
      <w:marRight w:val="0"/>
      <w:marTop w:val="0"/>
      <w:marBottom w:val="0"/>
      <w:divBdr>
        <w:top w:val="none" w:sz="0" w:space="0" w:color="auto"/>
        <w:left w:val="none" w:sz="0" w:space="0" w:color="auto"/>
        <w:bottom w:val="none" w:sz="0" w:space="0" w:color="auto"/>
        <w:right w:val="none" w:sz="0" w:space="0" w:color="auto"/>
      </w:divBdr>
    </w:div>
    <w:div w:id="1397434602">
      <w:bodyDiv w:val="1"/>
      <w:marLeft w:val="0"/>
      <w:marRight w:val="0"/>
      <w:marTop w:val="0"/>
      <w:marBottom w:val="0"/>
      <w:divBdr>
        <w:top w:val="none" w:sz="0" w:space="0" w:color="auto"/>
        <w:left w:val="none" w:sz="0" w:space="0" w:color="auto"/>
        <w:bottom w:val="none" w:sz="0" w:space="0" w:color="auto"/>
        <w:right w:val="none" w:sz="0" w:space="0" w:color="auto"/>
      </w:divBdr>
    </w:div>
    <w:div w:id="1399477232">
      <w:bodyDiv w:val="1"/>
      <w:marLeft w:val="0"/>
      <w:marRight w:val="0"/>
      <w:marTop w:val="0"/>
      <w:marBottom w:val="0"/>
      <w:divBdr>
        <w:top w:val="none" w:sz="0" w:space="0" w:color="auto"/>
        <w:left w:val="none" w:sz="0" w:space="0" w:color="auto"/>
        <w:bottom w:val="none" w:sz="0" w:space="0" w:color="auto"/>
        <w:right w:val="none" w:sz="0" w:space="0" w:color="auto"/>
      </w:divBdr>
    </w:div>
    <w:div w:id="1411275178">
      <w:bodyDiv w:val="1"/>
      <w:marLeft w:val="0"/>
      <w:marRight w:val="0"/>
      <w:marTop w:val="0"/>
      <w:marBottom w:val="0"/>
      <w:divBdr>
        <w:top w:val="none" w:sz="0" w:space="0" w:color="auto"/>
        <w:left w:val="none" w:sz="0" w:space="0" w:color="auto"/>
        <w:bottom w:val="none" w:sz="0" w:space="0" w:color="auto"/>
        <w:right w:val="none" w:sz="0" w:space="0" w:color="auto"/>
      </w:divBdr>
    </w:div>
    <w:div w:id="1414010916">
      <w:bodyDiv w:val="1"/>
      <w:marLeft w:val="0"/>
      <w:marRight w:val="0"/>
      <w:marTop w:val="0"/>
      <w:marBottom w:val="0"/>
      <w:divBdr>
        <w:top w:val="none" w:sz="0" w:space="0" w:color="auto"/>
        <w:left w:val="none" w:sz="0" w:space="0" w:color="auto"/>
        <w:bottom w:val="none" w:sz="0" w:space="0" w:color="auto"/>
        <w:right w:val="none" w:sz="0" w:space="0" w:color="auto"/>
      </w:divBdr>
    </w:div>
    <w:div w:id="1420977796">
      <w:bodyDiv w:val="1"/>
      <w:marLeft w:val="0"/>
      <w:marRight w:val="0"/>
      <w:marTop w:val="0"/>
      <w:marBottom w:val="0"/>
      <w:divBdr>
        <w:top w:val="none" w:sz="0" w:space="0" w:color="auto"/>
        <w:left w:val="none" w:sz="0" w:space="0" w:color="auto"/>
        <w:bottom w:val="none" w:sz="0" w:space="0" w:color="auto"/>
        <w:right w:val="none" w:sz="0" w:space="0" w:color="auto"/>
      </w:divBdr>
    </w:div>
    <w:div w:id="1465808495">
      <w:bodyDiv w:val="1"/>
      <w:marLeft w:val="0"/>
      <w:marRight w:val="0"/>
      <w:marTop w:val="0"/>
      <w:marBottom w:val="0"/>
      <w:divBdr>
        <w:top w:val="none" w:sz="0" w:space="0" w:color="auto"/>
        <w:left w:val="none" w:sz="0" w:space="0" w:color="auto"/>
        <w:bottom w:val="none" w:sz="0" w:space="0" w:color="auto"/>
        <w:right w:val="none" w:sz="0" w:space="0" w:color="auto"/>
      </w:divBdr>
    </w:div>
    <w:div w:id="1491408892">
      <w:bodyDiv w:val="1"/>
      <w:marLeft w:val="0"/>
      <w:marRight w:val="0"/>
      <w:marTop w:val="0"/>
      <w:marBottom w:val="0"/>
      <w:divBdr>
        <w:top w:val="none" w:sz="0" w:space="0" w:color="auto"/>
        <w:left w:val="none" w:sz="0" w:space="0" w:color="auto"/>
        <w:bottom w:val="none" w:sz="0" w:space="0" w:color="auto"/>
        <w:right w:val="none" w:sz="0" w:space="0" w:color="auto"/>
      </w:divBdr>
    </w:div>
    <w:div w:id="1508835885">
      <w:bodyDiv w:val="1"/>
      <w:marLeft w:val="0"/>
      <w:marRight w:val="0"/>
      <w:marTop w:val="0"/>
      <w:marBottom w:val="0"/>
      <w:divBdr>
        <w:top w:val="none" w:sz="0" w:space="0" w:color="auto"/>
        <w:left w:val="none" w:sz="0" w:space="0" w:color="auto"/>
        <w:bottom w:val="none" w:sz="0" w:space="0" w:color="auto"/>
        <w:right w:val="none" w:sz="0" w:space="0" w:color="auto"/>
      </w:divBdr>
    </w:div>
    <w:div w:id="1510099948">
      <w:bodyDiv w:val="1"/>
      <w:marLeft w:val="0"/>
      <w:marRight w:val="0"/>
      <w:marTop w:val="0"/>
      <w:marBottom w:val="0"/>
      <w:divBdr>
        <w:top w:val="none" w:sz="0" w:space="0" w:color="auto"/>
        <w:left w:val="none" w:sz="0" w:space="0" w:color="auto"/>
        <w:bottom w:val="none" w:sz="0" w:space="0" w:color="auto"/>
        <w:right w:val="none" w:sz="0" w:space="0" w:color="auto"/>
      </w:divBdr>
    </w:div>
    <w:div w:id="1519542270">
      <w:bodyDiv w:val="1"/>
      <w:marLeft w:val="0"/>
      <w:marRight w:val="0"/>
      <w:marTop w:val="0"/>
      <w:marBottom w:val="0"/>
      <w:divBdr>
        <w:top w:val="none" w:sz="0" w:space="0" w:color="auto"/>
        <w:left w:val="none" w:sz="0" w:space="0" w:color="auto"/>
        <w:bottom w:val="none" w:sz="0" w:space="0" w:color="auto"/>
        <w:right w:val="none" w:sz="0" w:space="0" w:color="auto"/>
      </w:divBdr>
    </w:div>
    <w:div w:id="1528444394">
      <w:bodyDiv w:val="1"/>
      <w:marLeft w:val="0"/>
      <w:marRight w:val="0"/>
      <w:marTop w:val="0"/>
      <w:marBottom w:val="0"/>
      <w:divBdr>
        <w:top w:val="none" w:sz="0" w:space="0" w:color="auto"/>
        <w:left w:val="none" w:sz="0" w:space="0" w:color="auto"/>
        <w:bottom w:val="none" w:sz="0" w:space="0" w:color="auto"/>
        <w:right w:val="none" w:sz="0" w:space="0" w:color="auto"/>
      </w:divBdr>
    </w:div>
    <w:div w:id="1534617418">
      <w:bodyDiv w:val="1"/>
      <w:marLeft w:val="0"/>
      <w:marRight w:val="0"/>
      <w:marTop w:val="0"/>
      <w:marBottom w:val="0"/>
      <w:divBdr>
        <w:top w:val="none" w:sz="0" w:space="0" w:color="auto"/>
        <w:left w:val="none" w:sz="0" w:space="0" w:color="auto"/>
        <w:bottom w:val="none" w:sz="0" w:space="0" w:color="auto"/>
        <w:right w:val="none" w:sz="0" w:space="0" w:color="auto"/>
      </w:divBdr>
    </w:div>
    <w:div w:id="1543592747">
      <w:bodyDiv w:val="1"/>
      <w:marLeft w:val="0"/>
      <w:marRight w:val="0"/>
      <w:marTop w:val="0"/>
      <w:marBottom w:val="0"/>
      <w:divBdr>
        <w:top w:val="none" w:sz="0" w:space="0" w:color="auto"/>
        <w:left w:val="none" w:sz="0" w:space="0" w:color="auto"/>
        <w:bottom w:val="none" w:sz="0" w:space="0" w:color="auto"/>
        <w:right w:val="none" w:sz="0" w:space="0" w:color="auto"/>
      </w:divBdr>
    </w:div>
    <w:div w:id="1552884933">
      <w:bodyDiv w:val="1"/>
      <w:marLeft w:val="0"/>
      <w:marRight w:val="0"/>
      <w:marTop w:val="0"/>
      <w:marBottom w:val="0"/>
      <w:divBdr>
        <w:top w:val="none" w:sz="0" w:space="0" w:color="auto"/>
        <w:left w:val="none" w:sz="0" w:space="0" w:color="auto"/>
        <w:bottom w:val="none" w:sz="0" w:space="0" w:color="auto"/>
        <w:right w:val="none" w:sz="0" w:space="0" w:color="auto"/>
      </w:divBdr>
    </w:div>
    <w:div w:id="1600287711">
      <w:bodyDiv w:val="1"/>
      <w:marLeft w:val="0"/>
      <w:marRight w:val="0"/>
      <w:marTop w:val="0"/>
      <w:marBottom w:val="0"/>
      <w:divBdr>
        <w:top w:val="none" w:sz="0" w:space="0" w:color="auto"/>
        <w:left w:val="none" w:sz="0" w:space="0" w:color="auto"/>
        <w:bottom w:val="none" w:sz="0" w:space="0" w:color="auto"/>
        <w:right w:val="none" w:sz="0" w:space="0" w:color="auto"/>
      </w:divBdr>
    </w:div>
    <w:div w:id="1606576781">
      <w:bodyDiv w:val="1"/>
      <w:marLeft w:val="0"/>
      <w:marRight w:val="0"/>
      <w:marTop w:val="0"/>
      <w:marBottom w:val="0"/>
      <w:divBdr>
        <w:top w:val="none" w:sz="0" w:space="0" w:color="auto"/>
        <w:left w:val="none" w:sz="0" w:space="0" w:color="auto"/>
        <w:bottom w:val="none" w:sz="0" w:space="0" w:color="auto"/>
        <w:right w:val="none" w:sz="0" w:space="0" w:color="auto"/>
      </w:divBdr>
    </w:div>
    <w:div w:id="1608923651">
      <w:bodyDiv w:val="1"/>
      <w:marLeft w:val="0"/>
      <w:marRight w:val="0"/>
      <w:marTop w:val="0"/>
      <w:marBottom w:val="0"/>
      <w:divBdr>
        <w:top w:val="none" w:sz="0" w:space="0" w:color="auto"/>
        <w:left w:val="none" w:sz="0" w:space="0" w:color="auto"/>
        <w:bottom w:val="none" w:sz="0" w:space="0" w:color="auto"/>
        <w:right w:val="none" w:sz="0" w:space="0" w:color="auto"/>
      </w:divBdr>
    </w:div>
    <w:div w:id="1609652385">
      <w:bodyDiv w:val="1"/>
      <w:marLeft w:val="0"/>
      <w:marRight w:val="0"/>
      <w:marTop w:val="0"/>
      <w:marBottom w:val="0"/>
      <w:divBdr>
        <w:top w:val="none" w:sz="0" w:space="0" w:color="auto"/>
        <w:left w:val="none" w:sz="0" w:space="0" w:color="auto"/>
        <w:bottom w:val="none" w:sz="0" w:space="0" w:color="auto"/>
        <w:right w:val="none" w:sz="0" w:space="0" w:color="auto"/>
      </w:divBdr>
    </w:div>
    <w:div w:id="1633242944">
      <w:bodyDiv w:val="1"/>
      <w:marLeft w:val="0"/>
      <w:marRight w:val="0"/>
      <w:marTop w:val="0"/>
      <w:marBottom w:val="0"/>
      <w:divBdr>
        <w:top w:val="none" w:sz="0" w:space="0" w:color="auto"/>
        <w:left w:val="none" w:sz="0" w:space="0" w:color="auto"/>
        <w:bottom w:val="none" w:sz="0" w:space="0" w:color="auto"/>
        <w:right w:val="none" w:sz="0" w:space="0" w:color="auto"/>
      </w:divBdr>
    </w:div>
    <w:div w:id="1635401217">
      <w:bodyDiv w:val="1"/>
      <w:marLeft w:val="0"/>
      <w:marRight w:val="0"/>
      <w:marTop w:val="0"/>
      <w:marBottom w:val="0"/>
      <w:divBdr>
        <w:top w:val="none" w:sz="0" w:space="0" w:color="auto"/>
        <w:left w:val="none" w:sz="0" w:space="0" w:color="auto"/>
        <w:bottom w:val="none" w:sz="0" w:space="0" w:color="auto"/>
        <w:right w:val="none" w:sz="0" w:space="0" w:color="auto"/>
      </w:divBdr>
    </w:div>
    <w:div w:id="1651596792">
      <w:bodyDiv w:val="1"/>
      <w:marLeft w:val="0"/>
      <w:marRight w:val="0"/>
      <w:marTop w:val="0"/>
      <w:marBottom w:val="0"/>
      <w:divBdr>
        <w:top w:val="none" w:sz="0" w:space="0" w:color="auto"/>
        <w:left w:val="none" w:sz="0" w:space="0" w:color="auto"/>
        <w:bottom w:val="none" w:sz="0" w:space="0" w:color="auto"/>
        <w:right w:val="none" w:sz="0" w:space="0" w:color="auto"/>
      </w:divBdr>
    </w:div>
    <w:div w:id="1657997538">
      <w:bodyDiv w:val="1"/>
      <w:marLeft w:val="0"/>
      <w:marRight w:val="0"/>
      <w:marTop w:val="0"/>
      <w:marBottom w:val="0"/>
      <w:divBdr>
        <w:top w:val="none" w:sz="0" w:space="0" w:color="auto"/>
        <w:left w:val="none" w:sz="0" w:space="0" w:color="auto"/>
        <w:bottom w:val="none" w:sz="0" w:space="0" w:color="auto"/>
        <w:right w:val="none" w:sz="0" w:space="0" w:color="auto"/>
      </w:divBdr>
    </w:div>
    <w:div w:id="1676302344">
      <w:bodyDiv w:val="1"/>
      <w:marLeft w:val="0"/>
      <w:marRight w:val="0"/>
      <w:marTop w:val="0"/>
      <w:marBottom w:val="0"/>
      <w:divBdr>
        <w:top w:val="none" w:sz="0" w:space="0" w:color="auto"/>
        <w:left w:val="none" w:sz="0" w:space="0" w:color="auto"/>
        <w:bottom w:val="none" w:sz="0" w:space="0" w:color="auto"/>
        <w:right w:val="none" w:sz="0" w:space="0" w:color="auto"/>
      </w:divBdr>
    </w:div>
    <w:div w:id="1677616043">
      <w:bodyDiv w:val="1"/>
      <w:marLeft w:val="0"/>
      <w:marRight w:val="0"/>
      <w:marTop w:val="0"/>
      <w:marBottom w:val="0"/>
      <w:divBdr>
        <w:top w:val="none" w:sz="0" w:space="0" w:color="auto"/>
        <w:left w:val="none" w:sz="0" w:space="0" w:color="auto"/>
        <w:bottom w:val="none" w:sz="0" w:space="0" w:color="auto"/>
        <w:right w:val="none" w:sz="0" w:space="0" w:color="auto"/>
      </w:divBdr>
    </w:div>
    <w:div w:id="1685127462">
      <w:bodyDiv w:val="1"/>
      <w:marLeft w:val="0"/>
      <w:marRight w:val="0"/>
      <w:marTop w:val="0"/>
      <w:marBottom w:val="0"/>
      <w:divBdr>
        <w:top w:val="none" w:sz="0" w:space="0" w:color="auto"/>
        <w:left w:val="none" w:sz="0" w:space="0" w:color="auto"/>
        <w:bottom w:val="none" w:sz="0" w:space="0" w:color="auto"/>
        <w:right w:val="none" w:sz="0" w:space="0" w:color="auto"/>
      </w:divBdr>
    </w:div>
    <w:div w:id="1709720795">
      <w:bodyDiv w:val="1"/>
      <w:marLeft w:val="0"/>
      <w:marRight w:val="0"/>
      <w:marTop w:val="0"/>
      <w:marBottom w:val="0"/>
      <w:divBdr>
        <w:top w:val="none" w:sz="0" w:space="0" w:color="auto"/>
        <w:left w:val="none" w:sz="0" w:space="0" w:color="auto"/>
        <w:bottom w:val="none" w:sz="0" w:space="0" w:color="auto"/>
        <w:right w:val="none" w:sz="0" w:space="0" w:color="auto"/>
      </w:divBdr>
    </w:div>
    <w:div w:id="1715806589">
      <w:bodyDiv w:val="1"/>
      <w:marLeft w:val="0"/>
      <w:marRight w:val="0"/>
      <w:marTop w:val="0"/>
      <w:marBottom w:val="0"/>
      <w:divBdr>
        <w:top w:val="none" w:sz="0" w:space="0" w:color="auto"/>
        <w:left w:val="none" w:sz="0" w:space="0" w:color="auto"/>
        <w:bottom w:val="none" w:sz="0" w:space="0" w:color="auto"/>
        <w:right w:val="none" w:sz="0" w:space="0" w:color="auto"/>
      </w:divBdr>
    </w:div>
    <w:div w:id="1728140704">
      <w:bodyDiv w:val="1"/>
      <w:marLeft w:val="0"/>
      <w:marRight w:val="0"/>
      <w:marTop w:val="0"/>
      <w:marBottom w:val="0"/>
      <w:divBdr>
        <w:top w:val="none" w:sz="0" w:space="0" w:color="auto"/>
        <w:left w:val="none" w:sz="0" w:space="0" w:color="auto"/>
        <w:bottom w:val="none" w:sz="0" w:space="0" w:color="auto"/>
        <w:right w:val="none" w:sz="0" w:space="0" w:color="auto"/>
      </w:divBdr>
    </w:div>
    <w:div w:id="1728451630">
      <w:bodyDiv w:val="1"/>
      <w:marLeft w:val="0"/>
      <w:marRight w:val="0"/>
      <w:marTop w:val="0"/>
      <w:marBottom w:val="0"/>
      <w:divBdr>
        <w:top w:val="none" w:sz="0" w:space="0" w:color="auto"/>
        <w:left w:val="none" w:sz="0" w:space="0" w:color="auto"/>
        <w:bottom w:val="none" w:sz="0" w:space="0" w:color="auto"/>
        <w:right w:val="none" w:sz="0" w:space="0" w:color="auto"/>
      </w:divBdr>
    </w:div>
    <w:div w:id="1738014908">
      <w:bodyDiv w:val="1"/>
      <w:marLeft w:val="0"/>
      <w:marRight w:val="0"/>
      <w:marTop w:val="0"/>
      <w:marBottom w:val="0"/>
      <w:divBdr>
        <w:top w:val="none" w:sz="0" w:space="0" w:color="auto"/>
        <w:left w:val="none" w:sz="0" w:space="0" w:color="auto"/>
        <w:bottom w:val="none" w:sz="0" w:space="0" w:color="auto"/>
        <w:right w:val="none" w:sz="0" w:space="0" w:color="auto"/>
      </w:divBdr>
    </w:div>
    <w:div w:id="1748531526">
      <w:bodyDiv w:val="1"/>
      <w:marLeft w:val="0"/>
      <w:marRight w:val="0"/>
      <w:marTop w:val="0"/>
      <w:marBottom w:val="0"/>
      <w:divBdr>
        <w:top w:val="none" w:sz="0" w:space="0" w:color="auto"/>
        <w:left w:val="none" w:sz="0" w:space="0" w:color="auto"/>
        <w:bottom w:val="none" w:sz="0" w:space="0" w:color="auto"/>
        <w:right w:val="none" w:sz="0" w:space="0" w:color="auto"/>
      </w:divBdr>
    </w:div>
    <w:div w:id="1758818318">
      <w:bodyDiv w:val="1"/>
      <w:marLeft w:val="0"/>
      <w:marRight w:val="0"/>
      <w:marTop w:val="0"/>
      <w:marBottom w:val="0"/>
      <w:divBdr>
        <w:top w:val="none" w:sz="0" w:space="0" w:color="auto"/>
        <w:left w:val="none" w:sz="0" w:space="0" w:color="auto"/>
        <w:bottom w:val="none" w:sz="0" w:space="0" w:color="auto"/>
        <w:right w:val="none" w:sz="0" w:space="0" w:color="auto"/>
      </w:divBdr>
    </w:div>
    <w:div w:id="1771582833">
      <w:bodyDiv w:val="1"/>
      <w:marLeft w:val="0"/>
      <w:marRight w:val="0"/>
      <w:marTop w:val="0"/>
      <w:marBottom w:val="0"/>
      <w:divBdr>
        <w:top w:val="none" w:sz="0" w:space="0" w:color="auto"/>
        <w:left w:val="none" w:sz="0" w:space="0" w:color="auto"/>
        <w:bottom w:val="none" w:sz="0" w:space="0" w:color="auto"/>
        <w:right w:val="none" w:sz="0" w:space="0" w:color="auto"/>
      </w:divBdr>
    </w:div>
    <w:div w:id="1791390183">
      <w:bodyDiv w:val="1"/>
      <w:marLeft w:val="0"/>
      <w:marRight w:val="0"/>
      <w:marTop w:val="0"/>
      <w:marBottom w:val="0"/>
      <w:divBdr>
        <w:top w:val="none" w:sz="0" w:space="0" w:color="auto"/>
        <w:left w:val="none" w:sz="0" w:space="0" w:color="auto"/>
        <w:bottom w:val="none" w:sz="0" w:space="0" w:color="auto"/>
        <w:right w:val="none" w:sz="0" w:space="0" w:color="auto"/>
      </w:divBdr>
    </w:div>
    <w:div w:id="1793358809">
      <w:bodyDiv w:val="1"/>
      <w:marLeft w:val="0"/>
      <w:marRight w:val="0"/>
      <w:marTop w:val="0"/>
      <w:marBottom w:val="0"/>
      <w:divBdr>
        <w:top w:val="none" w:sz="0" w:space="0" w:color="auto"/>
        <w:left w:val="none" w:sz="0" w:space="0" w:color="auto"/>
        <w:bottom w:val="none" w:sz="0" w:space="0" w:color="auto"/>
        <w:right w:val="none" w:sz="0" w:space="0" w:color="auto"/>
      </w:divBdr>
    </w:div>
    <w:div w:id="1808666853">
      <w:bodyDiv w:val="1"/>
      <w:marLeft w:val="0"/>
      <w:marRight w:val="0"/>
      <w:marTop w:val="0"/>
      <w:marBottom w:val="0"/>
      <w:divBdr>
        <w:top w:val="none" w:sz="0" w:space="0" w:color="auto"/>
        <w:left w:val="none" w:sz="0" w:space="0" w:color="auto"/>
        <w:bottom w:val="none" w:sz="0" w:space="0" w:color="auto"/>
        <w:right w:val="none" w:sz="0" w:space="0" w:color="auto"/>
      </w:divBdr>
    </w:div>
    <w:div w:id="1812400902">
      <w:bodyDiv w:val="1"/>
      <w:marLeft w:val="0"/>
      <w:marRight w:val="0"/>
      <w:marTop w:val="0"/>
      <w:marBottom w:val="0"/>
      <w:divBdr>
        <w:top w:val="none" w:sz="0" w:space="0" w:color="auto"/>
        <w:left w:val="none" w:sz="0" w:space="0" w:color="auto"/>
        <w:bottom w:val="none" w:sz="0" w:space="0" w:color="auto"/>
        <w:right w:val="none" w:sz="0" w:space="0" w:color="auto"/>
      </w:divBdr>
    </w:div>
    <w:div w:id="1817646537">
      <w:bodyDiv w:val="1"/>
      <w:marLeft w:val="0"/>
      <w:marRight w:val="0"/>
      <w:marTop w:val="0"/>
      <w:marBottom w:val="0"/>
      <w:divBdr>
        <w:top w:val="none" w:sz="0" w:space="0" w:color="auto"/>
        <w:left w:val="none" w:sz="0" w:space="0" w:color="auto"/>
        <w:bottom w:val="none" w:sz="0" w:space="0" w:color="auto"/>
        <w:right w:val="none" w:sz="0" w:space="0" w:color="auto"/>
      </w:divBdr>
    </w:div>
    <w:div w:id="1821534259">
      <w:bodyDiv w:val="1"/>
      <w:marLeft w:val="0"/>
      <w:marRight w:val="0"/>
      <w:marTop w:val="0"/>
      <w:marBottom w:val="0"/>
      <w:divBdr>
        <w:top w:val="none" w:sz="0" w:space="0" w:color="auto"/>
        <w:left w:val="none" w:sz="0" w:space="0" w:color="auto"/>
        <w:bottom w:val="none" w:sz="0" w:space="0" w:color="auto"/>
        <w:right w:val="none" w:sz="0" w:space="0" w:color="auto"/>
      </w:divBdr>
    </w:div>
    <w:div w:id="1826513256">
      <w:bodyDiv w:val="1"/>
      <w:marLeft w:val="0"/>
      <w:marRight w:val="0"/>
      <w:marTop w:val="0"/>
      <w:marBottom w:val="0"/>
      <w:divBdr>
        <w:top w:val="none" w:sz="0" w:space="0" w:color="auto"/>
        <w:left w:val="none" w:sz="0" w:space="0" w:color="auto"/>
        <w:bottom w:val="none" w:sz="0" w:space="0" w:color="auto"/>
        <w:right w:val="none" w:sz="0" w:space="0" w:color="auto"/>
      </w:divBdr>
    </w:div>
    <w:div w:id="1826898542">
      <w:bodyDiv w:val="1"/>
      <w:marLeft w:val="0"/>
      <w:marRight w:val="0"/>
      <w:marTop w:val="0"/>
      <w:marBottom w:val="0"/>
      <w:divBdr>
        <w:top w:val="none" w:sz="0" w:space="0" w:color="auto"/>
        <w:left w:val="none" w:sz="0" w:space="0" w:color="auto"/>
        <w:bottom w:val="none" w:sz="0" w:space="0" w:color="auto"/>
        <w:right w:val="none" w:sz="0" w:space="0" w:color="auto"/>
      </w:divBdr>
    </w:div>
    <w:div w:id="1828744851">
      <w:bodyDiv w:val="1"/>
      <w:marLeft w:val="0"/>
      <w:marRight w:val="0"/>
      <w:marTop w:val="0"/>
      <w:marBottom w:val="0"/>
      <w:divBdr>
        <w:top w:val="none" w:sz="0" w:space="0" w:color="auto"/>
        <w:left w:val="none" w:sz="0" w:space="0" w:color="auto"/>
        <w:bottom w:val="none" w:sz="0" w:space="0" w:color="auto"/>
        <w:right w:val="none" w:sz="0" w:space="0" w:color="auto"/>
      </w:divBdr>
    </w:div>
    <w:div w:id="1831289207">
      <w:bodyDiv w:val="1"/>
      <w:marLeft w:val="0"/>
      <w:marRight w:val="0"/>
      <w:marTop w:val="0"/>
      <w:marBottom w:val="0"/>
      <w:divBdr>
        <w:top w:val="none" w:sz="0" w:space="0" w:color="auto"/>
        <w:left w:val="none" w:sz="0" w:space="0" w:color="auto"/>
        <w:bottom w:val="none" w:sz="0" w:space="0" w:color="auto"/>
        <w:right w:val="none" w:sz="0" w:space="0" w:color="auto"/>
      </w:divBdr>
    </w:div>
    <w:div w:id="1842040984">
      <w:bodyDiv w:val="1"/>
      <w:marLeft w:val="0"/>
      <w:marRight w:val="0"/>
      <w:marTop w:val="0"/>
      <w:marBottom w:val="0"/>
      <w:divBdr>
        <w:top w:val="none" w:sz="0" w:space="0" w:color="auto"/>
        <w:left w:val="none" w:sz="0" w:space="0" w:color="auto"/>
        <w:bottom w:val="none" w:sz="0" w:space="0" w:color="auto"/>
        <w:right w:val="none" w:sz="0" w:space="0" w:color="auto"/>
      </w:divBdr>
    </w:div>
    <w:div w:id="1864779251">
      <w:bodyDiv w:val="1"/>
      <w:marLeft w:val="0"/>
      <w:marRight w:val="0"/>
      <w:marTop w:val="0"/>
      <w:marBottom w:val="0"/>
      <w:divBdr>
        <w:top w:val="none" w:sz="0" w:space="0" w:color="auto"/>
        <w:left w:val="none" w:sz="0" w:space="0" w:color="auto"/>
        <w:bottom w:val="none" w:sz="0" w:space="0" w:color="auto"/>
        <w:right w:val="none" w:sz="0" w:space="0" w:color="auto"/>
      </w:divBdr>
    </w:div>
    <w:div w:id="1866021856">
      <w:bodyDiv w:val="1"/>
      <w:marLeft w:val="0"/>
      <w:marRight w:val="0"/>
      <w:marTop w:val="0"/>
      <w:marBottom w:val="0"/>
      <w:divBdr>
        <w:top w:val="none" w:sz="0" w:space="0" w:color="auto"/>
        <w:left w:val="none" w:sz="0" w:space="0" w:color="auto"/>
        <w:bottom w:val="none" w:sz="0" w:space="0" w:color="auto"/>
        <w:right w:val="none" w:sz="0" w:space="0" w:color="auto"/>
      </w:divBdr>
    </w:div>
    <w:div w:id="1875069118">
      <w:bodyDiv w:val="1"/>
      <w:marLeft w:val="0"/>
      <w:marRight w:val="0"/>
      <w:marTop w:val="0"/>
      <w:marBottom w:val="0"/>
      <w:divBdr>
        <w:top w:val="none" w:sz="0" w:space="0" w:color="auto"/>
        <w:left w:val="none" w:sz="0" w:space="0" w:color="auto"/>
        <w:bottom w:val="none" w:sz="0" w:space="0" w:color="auto"/>
        <w:right w:val="none" w:sz="0" w:space="0" w:color="auto"/>
      </w:divBdr>
    </w:div>
    <w:div w:id="1876457834">
      <w:bodyDiv w:val="1"/>
      <w:marLeft w:val="0"/>
      <w:marRight w:val="0"/>
      <w:marTop w:val="0"/>
      <w:marBottom w:val="0"/>
      <w:divBdr>
        <w:top w:val="none" w:sz="0" w:space="0" w:color="auto"/>
        <w:left w:val="none" w:sz="0" w:space="0" w:color="auto"/>
        <w:bottom w:val="none" w:sz="0" w:space="0" w:color="auto"/>
        <w:right w:val="none" w:sz="0" w:space="0" w:color="auto"/>
      </w:divBdr>
    </w:div>
    <w:div w:id="1887838442">
      <w:bodyDiv w:val="1"/>
      <w:marLeft w:val="0"/>
      <w:marRight w:val="0"/>
      <w:marTop w:val="0"/>
      <w:marBottom w:val="0"/>
      <w:divBdr>
        <w:top w:val="none" w:sz="0" w:space="0" w:color="auto"/>
        <w:left w:val="none" w:sz="0" w:space="0" w:color="auto"/>
        <w:bottom w:val="none" w:sz="0" w:space="0" w:color="auto"/>
        <w:right w:val="none" w:sz="0" w:space="0" w:color="auto"/>
      </w:divBdr>
    </w:div>
    <w:div w:id="1900506950">
      <w:bodyDiv w:val="1"/>
      <w:marLeft w:val="0"/>
      <w:marRight w:val="0"/>
      <w:marTop w:val="0"/>
      <w:marBottom w:val="0"/>
      <w:divBdr>
        <w:top w:val="none" w:sz="0" w:space="0" w:color="auto"/>
        <w:left w:val="none" w:sz="0" w:space="0" w:color="auto"/>
        <w:bottom w:val="none" w:sz="0" w:space="0" w:color="auto"/>
        <w:right w:val="none" w:sz="0" w:space="0" w:color="auto"/>
      </w:divBdr>
    </w:div>
    <w:div w:id="1917397399">
      <w:bodyDiv w:val="1"/>
      <w:marLeft w:val="0"/>
      <w:marRight w:val="0"/>
      <w:marTop w:val="0"/>
      <w:marBottom w:val="0"/>
      <w:divBdr>
        <w:top w:val="none" w:sz="0" w:space="0" w:color="auto"/>
        <w:left w:val="none" w:sz="0" w:space="0" w:color="auto"/>
        <w:bottom w:val="none" w:sz="0" w:space="0" w:color="auto"/>
        <w:right w:val="none" w:sz="0" w:space="0" w:color="auto"/>
      </w:divBdr>
    </w:div>
    <w:div w:id="1918587507">
      <w:bodyDiv w:val="1"/>
      <w:marLeft w:val="0"/>
      <w:marRight w:val="0"/>
      <w:marTop w:val="0"/>
      <w:marBottom w:val="0"/>
      <w:divBdr>
        <w:top w:val="none" w:sz="0" w:space="0" w:color="auto"/>
        <w:left w:val="none" w:sz="0" w:space="0" w:color="auto"/>
        <w:bottom w:val="none" w:sz="0" w:space="0" w:color="auto"/>
        <w:right w:val="none" w:sz="0" w:space="0" w:color="auto"/>
      </w:divBdr>
    </w:div>
    <w:div w:id="1925798245">
      <w:bodyDiv w:val="1"/>
      <w:marLeft w:val="0"/>
      <w:marRight w:val="0"/>
      <w:marTop w:val="0"/>
      <w:marBottom w:val="0"/>
      <w:divBdr>
        <w:top w:val="none" w:sz="0" w:space="0" w:color="auto"/>
        <w:left w:val="none" w:sz="0" w:space="0" w:color="auto"/>
        <w:bottom w:val="none" w:sz="0" w:space="0" w:color="auto"/>
        <w:right w:val="none" w:sz="0" w:space="0" w:color="auto"/>
      </w:divBdr>
    </w:div>
    <w:div w:id="1937053978">
      <w:bodyDiv w:val="1"/>
      <w:marLeft w:val="0"/>
      <w:marRight w:val="0"/>
      <w:marTop w:val="0"/>
      <w:marBottom w:val="0"/>
      <w:divBdr>
        <w:top w:val="none" w:sz="0" w:space="0" w:color="auto"/>
        <w:left w:val="none" w:sz="0" w:space="0" w:color="auto"/>
        <w:bottom w:val="none" w:sz="0" w:space="0" w:color="auto"/>
        <w:right w:val="none" w:sz="0" w:space="0" w:color="auto"/>
      </w:divBdr>
    </w:div>
    <w:div w:id="1946767141">
      <w:bodyDiv w:val="1"/>
      <w:marLeft w:val="0"/>
      <w:marRight w:val="0"/>
      <w:marTop w:val="0"/>
      <w:marBottom w:val="0"/>
      <w:divBdr>
        <w:top w:val="none" w:sz="0" w:space="0" w:color="auto"/>
        <w:left w:val="none" w:sz="0" w:space="0" w:color="auto"/>
        <w:bottom w:val="none" w:sz="0" w:space="0" w:color="auto"/>
        <w:right w:val="none" w:sz="0" w:space="0" w:color="auto"/>
      </w:divBdr>
    </w:div>
    <w:div w:id="1952853710">
      <w:bodyDiv w:val="1"/>
      <w:marLeft w:val="0"/>
      <w:marRight w:val="0"/>
      <w:marTop w:val="0"/>
      <w:marBottom w:val="0"/>
      <w:divBdr>
        <w:top w:val="none" w:sz="0" w:space="0" w:color="auto"/>
        <w:left w:val="none" w:sz="0" w:space="0" w:color="auto"/>
        <w:bottom w:val="none" w:sz="0" w:space="0" w:color="auto"/>
        <w:right w:val="none" w:sz="0" w:space="0" w:color="auto"/>
      </w:divBdr>
    </w:div>
    <w:div w:id="1957172070">
      <w:bodyDiv w:val="1"/>
      <w:marLeft w:val="0"/>
      <w:marRight w:val="0"/>
      <w:marTop w:val="0"/>
      <w:marBottom w:val="0"/>
      <w:divBdr>
        <w:top w:val="none" w:sz="0" w:space="0" w:color="auto"/>
        <w:left w:val="none" w:sz="0" w:space="0" w:color="auto"/>
        <w:bottom w:val="none" w:sz="0" w:space="0" w:color="auto"/>
        <w:right w:val="none" w:sz="0" w:space="0" w:color="auto"/>
      </w:divBdr>
    </w:div>
    <w:div w:id="1963147364">
      <w:bodyDiv w:val="1"/>
      <w:marLeft w:val="0"/>
      <w:marRight w:val="0"/>
      <w:marTop w:val="0"/>
      <w:marBottom w:val="0"/>
      <w:divBdr>
        <w:top w:val="none" w:sz="0" w:space="0" w:color="auto"/>
        <w:left w:val="none" w:sz="0" w:space="0" w:color="auto"/>
        <w:bottom w:val="none" w:sz="0" w:space="0" w:color="auto"/>
        <w:right w:val="none" w:sz="0" w:space="0" w:color="auto"/>
      </w:divBdr>
    </w:div>
    <w:div w:id="1971400851">
      <w:bodyDiv w:val="1"/>
      <w:marLeft w:val="0"/>
      <w:marRight w:val="0"/>
      <w:marTop w:val="0"/>
      <w:marBottom w:val="0"/>
      <w:divBdr>
        <w:top w:val="none" w:sz="0" w:space="0" w:color="auto"/>
        <w:left w:val="none" w:sz="0" w:space="0" w:color="auto"/>
        <w:bottom w:val="none" w:sz="0" w:space="0" w:color="auto"/>
        <w:right w:val="none" w:sz="0" w:space="0" w:color="auto"/>
      </w:divBdr>
    </w:div>
    <w:div w:id="1974014700">
      <w:bodyDiv w:val="1"/>
      <w:marLeft w:val="0"/>
      <w:marRight w:val="0"/>
      <w:marTop w:val="0"/>
      <w:marBottom w:val="0"/>
      <w:divBdr>
        <w:top w:val="none" w:sz="0" w:space="0" w:color="auto"/>
        <w:left w:val="none" w:sz="0" w:space="0" w:color="auto"/>
        <w:bottom w:val="none" w:sz="0" w:space="0" w:color="auto"/>
        <w:right w:val="none" w:sz="0" w:space="0" w:color="auto"/>
      </w:divBdr>
    </w:div>
    <w:div w:id="1983776869">
      <w:bodyDiv w:val="1"/>
      <w:marLeft w:val="0"/>
      <w:marRight w:val="0"/>
      <w:marTop w:val="0"/>
      <w:marBottom w:val="0"/>
      <w:divBdr>
        <w:top w:val="none" w:sz="0" w:space="0" w:color="auto"/>
        <w:left w:val="none" w:sz="0" w:space="0" w:color="auto"/>
        <w:bottom w:val="none" w:sz="0" w:space="0" w:color="auto"/>
        <w:right w:val="none" w:sz="0" w:space="0" w:color="auto"/>
      </w:divBdr>
    </w:div>
    <w:div w:id="1995376135">
      <w:bodyDiv w:val="1"/>
      <w:marLeft w:val="0"/>
      <w:marRight w:val="0"/>
      <w:marTop w:val="0"/>
      <w:marBottom w:val="0"/>
      <w:divBdr>
        <w:top w:val="none" w:sz="0" w:space="0" w:color="auto"/>
        <w:left w:val="none" w:sz="0" w:space="0" w:color="auto"/>
        <w:bottom w:val="none" w:sz="0" w:space="0" w:color="auto"/>
        <w:right w:val="none" w:sz="0" w:space="0" w:color="auto"/>
      </w:divBdr>
    </w:div>
    <w:div w:id="2009626522">
      <w:bodyDiv w:val="1"/>
      <w:marLeft w:val="0"/>
      <w:marRight w:val="0"/>
      <w:marTop w:val="0"/>
      <w:marBottom w:val="0"/>
      <w:divBdr>
        <w:top w:val="none" w:sz="0" w:space="0" w:color="auto"/>
        <w:left w:val="none" w:sz="0" w:space="0" w:color="auto"/>
        <w:bottom w:val="none" w:sz="0" w:space="0" w:color="auto"/>
        <w:right w:val="none" w:sz="0" w:space="0" w:color="auto"/>
      </w:divBdr>
    </w:div>
    <w:div w:id="2017027386">
      <w:bodyDiv w:val="1"/>
      <w:marLeft w:val="0"/>
      <w:marRight w:val="0"/>
      <w:marTop w:val="0"/>
      <w:marBottom w:val="0"/>
      <w:divBdr>
        <w:top w:val="none" w:sz="0" w:space="0" w:color="auto"/>
        <w:left w:val="none" w:sz="0" w:space="0" w:color="auto"/>
        <w:bottom w:val="none" w:sz="0" w:space="0" w:color="auto"/>
        <w:right w:val="none" w:sz="0" w:space="0" w:color="auto"/>
      </w:divBdr>
    </w:div>
    <w:div w:id="2018799618">
      <w:bodyDiv w:val="1"/>
      <w:marLeft w:val="0"/>
      <w:marRight w:val="0"/>
      <w:marTop w:val="0"/>
      <w:marBottom w:val="0"/>
      <w:divBdr>
        <w:top w:val="none" w:sz="0" w:space="0" w:color="auto"/>
        <w:left w:val="none" w:sz="0" w:space="0" w:color="auto"/>
        <w:bottom w:val="none" w:sz="0" w:space="0" w:color="auto"/>
        <w:right w:val="none" w:sz="0" w:space="0" w:color="auto"/>
      </w:divBdr>
    </w:div>
    <w:div w:id="2022781988">
      <w:bodyDiv w:val="1"/>
      <w:marLeft w:val="0"/>
      <w:marRight w:val="0"/>
      <w:marTop w:val="0"/>
      <w:marBottom w:val="0"/>
      <w:divBdr>
        <w:top w:val="none" w:sz="0" w:space="0" w:color="auto"/>
        <w:left w:val="none" w:sz="0" w:space="0" w:color="auto"/>
        <w:bottom w:val="none" w:sz="0" w:space="0" w:color="auto"/>
        <w:right w:val="none" w:sz="0" w:space="0" w:color="auto"/>
      </w:divBdr>
    </w:div>
    <w:div w:id="2023775942">
      <w:bodyDiv w:val="1"/>
      <w:marLeft w:val="0"/>
      <w:marRight w:val="0"/>
      <w:marTop w:val="0"/>
      <w:marBottom w:val="0"/>
      <w:divBdr>
        <w:top w:val="none" w:sz="0" w:space="0" w:color="auto"/>
        <w:left w:val="none" w:sz="0" w:space="0" w:color="auto"/>
        <w:bottom w:val="none" w:sz="0" w:space="0" w:color="auto"/>
        <w:right w:val="none" w:sz="0" w:space="0" w:color="auto"/>
      </w:divBdr>
    </w:div>
    <w:div w:id="2039505403">
      <w:bodyDiv w:val="1"/>
      <w:marLeft w:val="0"/>
      <w:marRight w:val="0"/>
      <w:marTop w:val="0"/>
      <w:marBottom w:val="0"/>
      <w:divBdr>
        <w:top w:val="none" w:sz="0" w:space="0" w:color="auto"/>
        <w:left w:val="none" w:sz="0" w:space="0" w:color="auto"/>
        <w:bottom w:val="none" w:sz="0" w:space="0" w:color="auto"/>
        <w:right w:val="none" w:sz="0" w:space="0" w:color="auto"/>
      </w:divBdr>
    </w:div>
    <w:div w:id="2040936478">
      <w:bodyDiv w:val="1"/>
      <w:marLeft w:val="0"/>
      <w:marRight w:val="0"/>
      <w:marTop w:val="0"/>
      <w:marBottom w:val="0"/>
      <w:divBdr>
        <w:top w:val="none" w:sz="0" w:space="0" w:color="auto"/>
        <w:left w:val="none" w:sz="0" w:space="0" w:color="auto"/>
        <w:bottom w:val="none" w:sz="0" w:space="0" w:color="auto"/>
        <w:right w:val="none" w:sz="0" w:space="0" w:color="auto"/>
      </w:divBdr>
    </w:div>
    <w:div w:id="2043941200">
      <w:bodyDiv w:val="1"/>
      <w:marLeft w:val="0"/>
      <w:marRight w:val="0"/>
      <w:marTop w:val="0"/>
      <w:marBottom w:val="0"/>
      <w:divBdr>
        <w:top w:val="none" w:sz="0" w:space="0" w:color="auto"/>
        <w:left w:val="none" w:sz="0" w:space="0" w:color="auto"/>
        <w:bottom w:val="none" w:sz="0" w:space="0" w:color="auto"/>
        <w:right w:val="none" w:sz="0" w:space="0" w:color="auto"/>
      </w:divBdr>
    </w:div>
    <w:div w:id="2047214433">
      <w:bodyDiv w:val="1"/>
      <w:marLeft w:val="0"/>
      <w:marRight w:val="0"/>
      <w:marTop w:val="0"/>
      <w:marBottom w:val="0"/>
      <w:divBdr>
        <w:top w:val="none" w:sz="0" w:space="0" w:color="auto"/>
        <w:left w:val="none" w:sz="0" w:space="0" w:color="auto"/>
        <w:bottom w:val="none" w:sz="0" w:space="0" w:color="auto"/>
        <w:right w:val="none" w:sz="0" w:space="0" w:color="auto"/>
      </w:divBdr>
    </w:div>
    <w:div w:id="2047292384">
      <w:bodyDiv w:val="1"/>
      <w:marLeft w:val="0"/>
      <w:marRight w:val="0"/>
      <w:marTop w:val="0"/>
      <w:marBottom w:val="0"/>
      <w:divBdr>
        <w:top w:val="none" w:sz="0" w:space="0" w:color="auto"/>
        <w:left w:val="none" w:sz="0" w:space="0" w:color="auto"/>
        <w:bottom w:val="none" w:sz="0" w:space="0" w:color="auto"/>
        <w:right w:val="none" w:sz="0" w:space="0" w:color="auto"/>
      </w:divBdr>
    </w:div>
    <w:div w:id="2058814740">
      <w:bodyDiv w:val="1"/>
      <w:marLeft w:val="0"/>
      <w:marRight w:val="0"/>
      <w:marTop w:val="0"/>
      <w:marBottom w:val="0"/>
      <w:divBdr>
        <w:top w:val="none" w:sz="0" w:space="0" w:color="auto"/>
        <w:left w:val="none" w:sz="0" w:space="0" w:color="auto"/>
        <w:bottom w:val="none" w:sz="0" w:space="0" w:color="auto"/>
        <w:right w:val="none" w:sz="0" w:space="0" w:color="auto"/>
      </w:divBdr>
    </w:div>
    <w:div w:id="2063168332">
      <w:bodyDiv w:val="1"/>
      <w:marLeft w:val="0"/>
      <w:marRight w:val="0"/>
      <w:marTop w:val="0"/>
      <w:marBottom w:val="0"/>
      <w:divBdr>
        <w:top w:val="none" w:sz="0" w:space="0" w:color="auto"/>
        <w:left w:val="none" w:sz="0" w:space="0" w:color="auto"/>
        <w:bottom w:val="none" w:sz="0" w:space="0" w:color="auto"/>
        <w:right w:val="none" w:sz="0" w:space="0" w:color="auto"/>
      </w:divBdr>
    </w:div>
    <w:div w:id="2066180854">
      <w:bodyDiv w:val="1"/>
      <w:marLeft w:val="0"/>
      <w:marRight w:val="0"/>
      <w:marTop w:val="0"/>
      <w:marBottom w:val="0"/>
      <w:divBdr>
        <w:top w:val="none" w:sz="0" w:space="0" w:color="auto"/>
        <w:left w:val="none" w:sz="0" w:space="0" w:color="auto"/>
        <w:bottom w:val="none" w:sz="0" w:space="0" w:color="auto"/>
        <w:right w:val="none" w:sz="0" w:space="0" w:color="auto"/>
      </w:divBdr>
    </w:div>
    <w:div w:id="2084596467">
      <w:bodyDiv w:val="1"/>
      <w:marLeft w:val="0"/>
      <w:marRight w:val="0"/>
      <w:marTop w:val="0"/>
      <w:marBottom w:val="0"/>
      <w:divBdr>
        <w:top w:val="none" w:sz="0" w:space="0" w:color="auto"/>
        <w:left w:val="none" w:sz="0" w:space="0" w:color="auto"/>
        <w:bottom w:val="none" w:sz="0" w:space="0" w:color="auto"/>
        <w:right w:val="none" w:sz="0" w:space="0" w:color="auto"/>
      </w:divBdr>
    </w:div>
    <w:div w:id="2088458955">
      <w:bodyDiv w:val="1"/>
      <w:marLeft w:val="0"/>
      <w:marRight w:val="0"/>
      <w:marTop w:val="0"/>
      <w:marBottom w:val="0"/>
      <w:divBdr>
        <w:top w:val="none" w:sz="0" w:space="0" w:color="auto"/>
        <w:left w:val="none" w:sz="0" w:space="0" w:color="auto"/>
        <w:bottom w:val="none" w:sz="0" w:space="0" w:color="auto"/>
        <w:right w:val="none" w:sz="0" w:space="0" w:color="auto"/>
      </w:divBdr>
    </w:div>
    <w:div w:id="2096827214">
      <w:bodyDiv w:val="1"/>
      <w:marLeft w:val="0"/>
      <w:marRight w:val="0"/>
      <w:marTop w:val="0"/>
      <w:marBottom w:val="0"/>
      <w:divBdr>
        <w:top w:val="none" w:sz="0" w:space="0" w:color="auto"/>
        <w:left w:val="none" w:sz="0" w:space="0" w:color="auto"/>
        <w:bottom w:val="none" w:sz="0" w:space="0" w:color="auto"/>
        <w:right w:val="none" w:sz="0" w:space="0" w:color="auto"/>
      </w:divBdr>
    </w:div>
    <w:div w:id="2114668467">
      <w:bodyDiv w:val="1"/>
      <w:marLeft w:val="0"/>
      <w:marRight w:val="0"/>
      <w:marTop w:val="0"/>
      <w:marBottom w:val="0"/>
      <w:divBdr>
        <w:top w:val="none" w:sz="0" w:space="0" w:color="auto"/>
        <w:left w:val="none" w:sz="0" w:space="0" w:color="auto"/>
        <w:bottom w:val="none" w:sz="0" w:space="0" w:color="auto"/>
        <w:right w:val="none" w:sz="0" w:space="0" w:color="auto"/>
      </w:divBdr>
    </w:div>
    <w:div w:id="2119059883">
      <w:bodyDiv w:val="1"/>
      <w:marLeft w:val="0"/>
      <w:marRight w:val="0"/>
      <w:marTop w:val="0"/>
      <w:marBottom w:val="0"/>
      <w:divBdr>
        <w:top w:val="none" w:sz="0" w:space="0" w:color="auto"/>
        <w:left w:val="none" w:sz="0" w:space="0" w:color="auto"/>
        <w:bottom w:val="none" w:sz="0" w:space="0" w:color="auto"/>
        <w:right w:val="none" w:sz="0" w:space="0" w:color="auto"/>
      </w:divBdr>
    </w:div>
    <w:div w:id="2130590524">
      <w:bodyDiv w:val="1"/>
      <w:marLeft w:val="0"/>
      <w:marRight w:val="0"/>
      <w:marTop w:val="0"/>
      <w:marBottom w:val="0"/>
      <w:divBdr>
        <w:top w:val="none" w:sz="0" w:space="0" w:color="auto"/>
        <w:left w:val="none" w:sz="0" w:space="0" w:color="auto"/>
        <w:bottom w:val="none" w:sz="0" w:space="0" w:color="auto"/>
        <w:right w:val="none" w:sz="0" w:space="0" w:color="auto"/>
      </w:divBdr>
    </w:div>
    <w:div w:id="214395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303.wmf"/><Relationship Id="rId769" Type="http://schemas.openxmlformats.org/officeDocument/2006/relationships/oleObject" Target="embeddings/oleObject409.bin"/><Relationship Id="rId976" Type="http://schemas.openxmlformats.org/officeDocument/2006/relationships/oleObject" Target="embeddings/oleObject528.bin"/><Relationship Id="rId1399" Type="http://schemas.openxmlformats.org/officeDocument/2006/relationships/oleObject" Target="embeddings/oleObject763.bin"/><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image" Target="media/image243.wmf"/><Relationship Id="rId629" Type="http://schemas.openxmlformats.org/officeDocument/2006/relationships/image" Target="media/image284.wmf"/><Relationship Id="rId1161" Type="http://schemas.openxmlformats.org/officeDocument/2006/relationships/image" Target="media/image514.wmf"/><Relationship Id="rId1259" Type="http://schemas.openxmlformats.org/officeDocument/2006/relationships/oleObject" Target="embeddings/oleObject683.bin"/><Relationship Id="rId1466" Type="http://schemas.openxmlformats.org/officeDocument/2006/relationships/hyperlink" Target="https://vi.wikipedia.org/wiki/Electron" TargetMode="External"/><Relationship Id="rId170" Type="http://schemas.openxmlformats.org/officeDocument/2006/relationships/image" Target="media/image75.wmf"/><Relationship Id="rId836" Type="http://schemas.openxmlformats.org/officeDocument/2006/relationships/oleObject" Target="embeddings/oleObject454.bin"/><Relationship Id="rId1021" Type="http://schemas.openxmlformats.org/officeDocument/2006/relationships/oleObject" Target="embeddings/oleObject553.bin"/><Relationship Id="rId1119" Type="http://schemas.openxmlformats.org/officeDocument/2006/relationships/oleObject" Target="embeddings/oleObject613.bin"/><Relationship Id="rId268" Type="http://schemas.openxmlformats.org/officeDocument/2006/relationships/image" Target="media/image119.wmf"/><Relationship Id="rId475" Type="http://schemas.openxmlformats.org/officeDocument/2006/relationships/image" Target="media/image217.wmf"/><Relationship Id="rId682" Type="http://schemas.openxmlformats.org/officeDocument/2006/relationships/image" Target="media/image308.wmf"/><Relationship Id="rId903" Type="http://schemas.openxmlformats.org/officeDocument/2006/relationships/oleObject" Target="embeddings/oleObject488.bin"/><Relationship Id="rId1326" Type="http://schemas.openxmlformats.org/officeDocument/2006/relationships/oleObject" Target="embeddings/oleObject725.bin"/><Relationship Id="rId32" Type="http://schemas.openxmlformats.org/officeDocument/2006/relationships/oleObject" Target="embeddings/oleObject14.bin"/><Relationship Id="rId128" Type="http://schemas.openxmlformats.org/officeDocument/2006/relationships/image" Target="media/image51.wmf"/><Relationship Id="rId335" Type="http://schemas.openxmlformats.org/officeDocument/2006/relationships/image" Target="media/image150.wmf"/><Relationship Id="rId542" Type="http://schemas.openxmlformats.org/officeDocument/2006/relationships/oleObject" Target="embeddings/oleObject286.bin"/><Relationship Id="rId987" Type="http://schemas.openxmlformats.org/officeDocument/2006/relationships/oleObject" Target="embeddings/oleObject536.bin"/><Relationship Id="rId1172" Type="http://schemas.openxmlformats.org/officeDocument/2006/relationships/image" Target="media/image519.wmf"/><Relationship Id="rId181" Type="http://schemas.openxmlformats.org/officeDocument/2006/relationships/oleObject" Target="embeddings/oleObject90.bin"/><Relationship Id="rId402" Type="http://schemas.openxmlformats.org/officeDocument/2006/relationships/oleObject" Target="embeddings/oleObject208.bin"/><Relationship Id="rId847" Type="http://schemas.openxmlformats.org/officeDocument/2006/relationships/image" Target="media/image376.wmf"/><Relationship Id="rId1032" Type="http://schemas.openxmlformats.org/officeDocument/2006/relationships/oleObject" Target="embeddings/oleObject560.bin"/><Relationship Id="rId1477" Type="http://schemas.openxmlformats.org/officeDocument/2006/relationships/image" Target="media/image642.wmf"/><Relationship Id="rId279" Type="http://schemas.openxmlformats.org/officeDocument/2006/relationships/image" Target="media/image124.wmf"/><Relationship Id="rId486" Type="http://schemas.openxmlformats.org/officeDocument/2006/relationships/oleObject" Target="embeddings/oleObject252.bin"/><Relationship Id="rId693" Type="http://schemas.openxmlformats.org/officeDocument/2006/relationships/oleObject" Target="embeddings/oleObject369.bin"/><Relationship Id="rId707" Type="http://schemas.openxmlformats.org/officeDocument/2006/relationships/oleObject" Target="embeddings/oleObject376.bin"/><Relationship Id="rId914" Type="http://schemas.openxmlformats.org/officeDocument/2006/relationships/image" Target="media/image409.wmf"/><Relationship Id="rId1337" Type="http://schemas.openxmlformats.org/officeDocument/2006/relationships/oleObject" Target="embeddings/oleObject730.bin"/><Relationship Id="rId43" Type="http://schemas.openxmlformats.org/officeDocument/2006/relationships/image" Target="media/image15.wmf"/><Relationship Id="rId139" Type="http://schemas.openxmlformats.org/officeDocument/2006/relationships/oleObject" Target="embeddings/oleObject74.bin"/><Relationship Id="rId346" Type="http://schemas.openxmlformats.org/officeDocument/2006/relationships/image" Target="media/image156.wmf"/><Relationship Id="rId553" Type="http://schemas.openxmlformats.org/officeDocument/2006/relationships/oleObject" Target="embeddings/oleObject292.bin"/><Relationship Id="rId760" Type="http://schemas.openxmlformats.org/officeDocument/2006/relationships/image" Target="media/image346.wmf"/><Relationship Id="rId998" Type="http://schemas.openxmlformats.org/officeDocument/2006/relationships/image" Target="media/image445.wmf"/><Relationship Id="rId1183" Type="http://schemas.openxmlformats.org/officeDocument/2006/relationships/image" Target="media/image524.wmf"/><Relationship Id="rId1390" Type="http://schemas.openxmlformats.org/officeDocument/2006/relationships/oleObject" Target="embeddings/oleObject757.bin"/><Relationship Id="rId1404" Type="http://schemas.openxmlformats.org/officeDocument/2006/relationships/image" Target="media/image615.wmf"/><Relationship Id="rId192" Type="http://schemas.openxmlformats.org/officeDocument/2006/relationships/image" Target="media/image85.wmf"/><Relationship Id="rId206" Type="http://schemas.openxmlformats.org/officeDocument/2006/relationships/image" Target="media/image89.wmf"/><Relationship Id="rId413" Type="http://schemas.openxmlformats.org/officeDocument/2006/relationships/image" Target="media/image188.wmf"/><Relationship Id="rId858" Type="http://schemas.openxmlformats.org/officeDocument/2006/relationships/oleObject" Target="embeddings/oleObject465.bin"/><Relationship Id="rId1043" Type="http://schemas.openxmlformats.org/officeDocument/2006/relationships/oleObject" Target="embeddings/oleObject567.bin"/><Relationship Id="rId1488" Type="http://schemas.openxmlformats.org/officeDocument/2006/relationships/oleObject" Target="embeddings/oleObject813.bin"/><Relationship Id="rId497" Type="http://schemas.openxmlformats.org/officeDocument/2006/relationships/oleObject" Target="embeddings/oleObject258.bin"/><Relationship Id="rId620" Type="http://schemas.openxmlformats.org/officeDocument/2006/relationships/oleObject" Target="embeddings/oleObject329.bin"/><Relationship Id="rId718" Type="http://schemas.openxmlformats.org/officeDocument/2006/relationships/image" Target="media/image325.wmf"/><Relationship Id="rId925" Type="http://schemas.openxmlformats.org/officeDocument/2006/relationships/oleObject" Target="embeddings/oleObject499.bin"/><Relationship Id="rId1250" Type="http://schemas.openxmlformats.org/officeDocument/2006/relationships/oleObject" Target="embeddings/oleObject678.bin"/><Relationship Id="rId1348" Type="http://schemas.openxmlformats.org/officeDocument/2006/relationships/image" Target="media/image589.wmf"/><Relationship Id="rId357" Type="http://schemas.openxmlformats.org/officeDocument/2006/relationships/oleObject" Target="embeddings/oleObject183.bin"/><Relationship Id="rId1110" Type="http://schemas.openxmlformats.org/officeDocument/2006/relationships/oleObject" Target="embeddings/oleObject608.bin"/><Relationship Id="rId1194" Type="http://schemas.openxmlformats.org/officeDocument/2006/relationships/oleObject" Target="embeddings/oleObject653.bin"/><Relationship Id="rId1208" Type="http://schemas.openxmlformats.org/officeDocument/2006/relationships/image" Target="media/image531.wmf"/><Relationship Id="rId1415" Type="http://schemas.openxmlformats.org/officeDocument/2006/relationships/image" Target="media/image618.wmf"/><Relationship Id="rId54" Type="http://schemas.openxmlformats.org/officeDocument/2006/relationships/image" Target="media/image20.wmf"/><Relationship Id="rId217" Type="http://schemas.openxmlformats.org/officeDocument/2006/relationships/oleObject" Target="embeddings/oleObject112.bin"/><Relationship Id="rId564" Type="http://schemas.openxmlformats.org/officeDocument/2006/relationships/oleObject" Target="embeddings/oleObject299.bin"/><Relationship Id="rId771" Type="http://schemas.openxmlformats.org/officeDocument/2006/relationships/oleObject" Target="embeddings/oleObject410.bin"/><Relationship Id="rId869" Type="http://schemas.openxmlformats.org/officeDocument/2006/relationships/oleObject" Target="embeddings/oleObject471.bin"/><Relationship Id="rId1499" Type="http://schemas.openxmlformats.org/officeDocument/2006/relationships/fontTable" Target="fontTable.xml"/><Relationship Id="rId424" Type="http://schemas.openxmlformats.org/officeDocument/2006/relationships/oleObject" Target="embeddings/oleObject219.bin"/><Relationship Id="rId631" Type="http://schemas.openxmlformats.org/officeDocument/2006/relationships/image" Target="media/image285.wmf"/><Relationship Id="rId729" Type="http://schemas.openxmlformats.org/officeDocument/2006/relationships/oleObject" Target="embeddings/oleObject387.bin"/><Relationship Id="rId1054" Type="http://schemas.openxmlformats.org/officeDocument/2006/relationships/oleObject" Target="embeddings/oleObject574.bin"/><Relationship Id="rId1261" Type="http://schemas.openxmlformats.org/officeDocument/2006/relationships/oleObject" Target="embeddings/oleObject684.bin"/><Relationship Id="rId1359" Type="http://schemas.openxmlformats.org/officeDocument/2006/relationships/image" Target="media/image594.wmf"/><Relationship Id="rId270" Type="http://schemas.openxmlformats.org/officeDocument/2006/relationships/oleObject" Target="embeddings/oleObject139.bin"/><Relationship Id="rId936" Type="http://schemas.openxmlformats.org/officeDocument/2006/relationships/oleObject" Target="embeddings/oleObject505.bin"/><Relationship Id="rId1121" Type="http://schemas.openxmlformats.org/officeDocument/2006/relationships/oleObject" Target="embeddings/oleObject614.bin"/><Relationship Id="rId1219" Type="http://schemas.openxmlformats.org/officeDocument/2006/relationships/oleObject" Target="embeddings/oleObject660.bin"/><Relationship Id="rId65" Type="http://schemas.openxmlformats.org/officeDocument/2006/relationships/image" Target="media/image25.wmf"/><Relationship Id="rId130" Type="http://schemas.openxmlformats.org/officeDocument/2006/relationships/image" Target="media/image52.wmf"/><Relationship Id="rId368" Type="http://schemas.openxmlformats.org/officeDocument/2006/relationships/image" Target="media/image167.wmf"/><Relationship Id="rId575" Type="http://schemas.openxmlformats.org/officeDocument/2006/relationships/image" Target="media/image259.wmf"/><Relationship Id="rId782" Type="http://schemas.openxmlformats.org/officeDocument/2006/relationships/oleObject" Target="embeddings/oleObject418.bin"/><Relationship Id="rId1426" Type="http://schemas.openxmlformats.org/officeDocument/2006/relationships/oleObject" Target="embeddings/oleObject781.bin"/><Relationship Id="rId228" Type="http://schemas.openxmlformats.org/officeDocument/2006/relationships/image" Target="media/image100.wmf"/><Relationship Id="rId435" Type="http://schemas.openxmlformats.org/officeDocument/2006/relationships/image" Target="media/image199.wmf"/><Relationship Id="rId642" Type="http://schemas.openxmlformats.org/officeDocument/2006/relationships/image" Target="media/image289.wmf"/><Relationship Id="rId1065" Type="http://schemas.openxmlformats.org/officeDocument/2006/relationships/oleObject" Target="embeddings/oleObject580.bin"/><Relationship Id="rId1272" Type="http://schemas.openxmlformats.org/officeDocument/2006/relationships/oleObject" Target="embeddings/oleObject691.bin"/><Relationship Id="rId281" Type="http://schemas.openxmlformats.org/officeDocument/2006/relationships/image" Target="media/image125.wmf"/><Relationship Id="rId502" Type="http://schemas.openxmlformats.org/officeDocument/2006/relationships/image" Target="media/image230.wmf"/><Relationship Id="rId947" Type="http://schemas.openxmlformats.org/officeDocument/2006/relationships/oleObject" Target="embeddings/oleObject512.bin"/><Relationship Id="rId1132" Type="http://schemas.openxmlformats.org/officeDocument/2006/relationships/image" Target="media/image501.wmf"/><Relationship Id="rId76" Type="http://schemas.openxmlformats.org/officeDocument/2006/relationships/oleObject" Target="embeddings/oleObject39.bin"/><Relationship Id="rId141" Type="http://schemas.openxmlformats.org/officeDocument/2006/relationships/oleObject" Target="embeddings/oleObject75.bin"/><Relationship Id="rId379" Type="http://schemas.openxmlformats.org/officeDocument/2006/relationships/image" Target="media/image171.wmf"/><Relationship Id="rId586" Type="http://schemas.openxmlformats.org/officeDocument/2006/relationships/oleObject" Target="embeddings/oleObject310.bin"/><Relationship Id="rId793" Type="http://schemas.openxmlformats.org/officeDocument/2006/relationships/oleObject" Target="embeddings/oleObject424.bin"/><Relationship Id="rId807" Type="http://schemas.openxmlformats.org/officeDocument/2006/relationships/oleObject" Target="embeddings/oleObject438.bin"/><Relationship Id="rId1437" Type="http://schemas.openxmlformats.org/officeDocument/2006/relationships/image" Target="media/image627.wmf"/><Relationship Id="rId7" Type="http://schemas.openxmlformats.org/officeDocument/2006/relationships/endnotes" Target="endnotes.xml"/><Relationship Id="rId239" Type="http://schemas.openxmlformats.org/officeDocument/2006/relationships/oleObject" Target="embeddings/oleObject123.bin"/><Relationship Id="rId446" Type="http://schemas.openxmlformats.org/officeDocument/2006/relationships/oleObject" Target="embeddings/oleObject232.bin"/><Relationship Id="rId653" Type="http://schemas.openxmlformats.org/officeDocument/2006/relationships/oleObject" Target="embeddings/oleObject347.bin"/><Relationship Id="rId1076" Type="http://schemas.openxmlformats.org/officeDocument/2006/relationships/image" Target="media/image478.png"/><Relationship Id="rId1283" Type="http://schemas.openxmlformats.org/officeDocument/2006/relationships/image" Target="media/image561.wmf"/><Relationship Id="rId1490" Type="http://schemas.openxmlformats.org/officeDocument/2006/relationships/oleObject" Target="embeddings/oleObject815.bin"/><Relationship Id="rId292" Type="http://schemas.openxmlformats.org/officeDocument/2006/relationships/oleObject" Target="embeddings/oleObject150.bin"/><Relationship Id="rId306" Type="http://schemas.openxmlformats.org/officeDocument/2006/relationships/oleObject" Target="embeddings/oleObject159.bin"/><Relationship Id="rId860" Type="http://schemas.openxmlformats.org/officeDocument/2006/relationships/image" Target="media/image382.wmf"/><Relationship Id="rId958" Type="http://schemas.openxmlformats.org/officeDocument/2006/relationships/oleObject" Target="embeddings/oleObject519.bin"/><Relationship Id="rId1143" Type="http://schemas.openxmlformats.org/officeDocument/2006/relationships/image" Target="media/image505.wmf"/><Relationship Id="rId87" Type="http://schemas.openxmlformats.org/officeDocument/2006/relationships/image" Target="media/image35.wmf"/><Relationship Id="rId513" Type="http://schemas.openxmlformats.org/officeDocument/2006/relationships/oleObject" Target="embeddings/oleObject266.bin"/><Relationship Id="rId597" Type="http://schemas.openxmlformats.org/officeDocument/2006/relationships/oleObject" Target="embeddings/oleObject316.bin"/><Relationship Id="rId720" Type="http://schemas.openxmlformats.org/officeDocument/2006/relationships/image" Target="media/image326.wmf"/><Relationship Id="rId818" Type="http://schemas.openxmlformats.org/officeDocument/2006/relationships/oleObject" Target="embeddings/oleObject445.bin"/><Relationship Id="rId1350" Type="http://schemas.openxmlformats.org/officeDocument/2006/relationships/image" Target="media/image590.wmf"/><Relationship Id="rId1448" Type="http://schemas.openxmlformats.org/officeDocument/2006/relationships/oleObject" Target="embeddings/oleObject792.bin"/><Relationship Id="rId152" Type="http://schemas.openxmlformats.org/officeDocument/2006/relationships/image" Target="media/image63.wmf"/><Relationship Id="rId457" Type="http://schemas.openxmlformats.org/officeDocument/2006/relationships/oleObject" Target="embeddings/oleObject238.bin"/><Relationship Id="rId1003" Type="http://schemas.openxmlformats.org/officeDocument/2006/relationships/oleObject" Target="embeddings/oleObject544.bin"/><Relationship Id="rId1087" Type="http://schemas.openxmlformats.org/officeDocument/2006/relationships/image" Target="media/image483.wmf"/><Relationship Id="rId1210" Type="http://schemas.openxmlformats.org/officeDocument/2006/relationships/image" Target="media/image532.wmf"/><Relationship Id="rId1294" Type="http://schemas.openxmlformats.org/officeDocument/2006/relationships/oleObject" Target="embeddings/oleObject707.bin"/><Relationship Id="rId1308" Type="http://schemas.openxmlformats.org/officeDocument/2006/relationships/image" Target="media/image570.wmf"/><Relationship Id="rId664" Type="http://schemas.openxmlformats.org/officeDocument/2006/relationships/oleObject" Target="embeddings/oleObject353.bin"/><Relationship Id="rId871" Type="http://schemas.openxmlformats.org/officeDocument/2006/relationships/oleObject" Target="embeddings/oleObject472.bin"/><Relationship Id="rId969" Type="http://schemas.openxmlformats.org/officeDocument/2006/relationships/image" Target="media/image433.wmf"/><Relationship Id="rId14" Type="http://schemas.openxmlformats.org/officeDocument/2006/relationships/image" Target="media/image4.wmf"/><Relationship Id="rId317" Type="http://schemas.openxmlformats.org/officeDocument/2006/relationships/image" Target="media/image141.wmf"/><Relationship Id="rId524" Type="http://schemas.openxmlformats.org/officeDocument/2006/relationships/oleObject" Target="embeddings/oleObject272.bin"/><Relationship Id="rId731" Type="http://schemas.openxmlformats.org/officeDocument/2006/relationships/oleObject" Target="embeddings/oleObject388.bin"/><Relationship Id="rId1154" Type="http://schemas.openxmlformats.org/officeDocument/2006/relationships/oleObject" Target="embeddings/oleObject632.bin"/><Relationship Id="rId1361" Type="http://schemas.openxmlformats.org/officeDocument/2006/relationships/image" Target="media/image595.wmf"/><Relationship Id="rId1459" Type="http://schemas.openxmlformats.org/officeDocument/2006/relationships/image" Target="media/image637.wmf"/><Relationship Id="rId98" Type="http://schemas.openxmlformats.org/officeDocument/2006/relationships/oleObject" Target="embeddings/oleObject51.bin"/><Relationship Id="rId163" Type="http://schemas.openxmlformats.org/officeDocument/2006/relationships/oleObject" Target="embeddings/oleObject82.bin"/><Relationship Id="rId370" Type="http://schemas.openxmlformats.org/officeDocument/2006/relationships/oleObject" Target="embeddings/oleObject191.bin"/><Relationship Id="rId829" Type="http://schemas.openxmlformats.org/officeDocument/2006/relationships/image" Target="media/image367.wmf"/><Relationship Id="rId1014" Type="http://schemas.openxmlformats.org/officeDocument/2006/relationships/image" Target="media/image453.wmf"/><Relationship Id="rId1221" Type="http://schemas.openxmlformats.org/officeDocument/2006/relationships/oleObject" Target="embeddings/oleObject661.bin"/><Relationship Id="rId230" Type="http://schemas.openxmlformats.org/officeDocument/2006/relationships/image" Target="media/image101.wmf"/><Relationship Id="rId468" Type="http://schemas.openxmlformats.org/officeDocument/2006/relationships/oleObject" Target="embeddings/oleObject243.bin"/><Relationship Id="rId675" Type="http://schemas.openxmlformats.org/officeDocument/2006/relationships/image" Target="media/image305.wmf"/><Relationship Id="rId882" Type="http://schemas.openxmlformats.org/officeDocument/2006/relationships/image" Target="media/image393.wmf"/><Relationship Id="rId1098" Type="http://schemas.openxmlformats.org/officeDocument/2006/relationships/oleObject" Target="embeddings/oleObject599.bin"/><Relationship Id="rId1319" Type="http://schemas.openxmlformats.org/officeDocument/2006/relationships/oleObject" Target="embeddings/oleObject720.bin"/><Relationship Id="rId25" Type="http://schemas.openxmlformats.org/officeDocument/2006/relationships/oleObject" Target="embeddings/oleObject9.bin"/><Relationship Id="rId328" Type="http://schemas.openxmlformats.org/officeDocument/2006/relationships/image" Target="media/image146.wmf"/><Relationship Id="rId535" Type="http://schemas.openxmlformats.org/officeDocument/2006/relationships/oleObject" Target="embeddings/oleObject280.bin"/><Relationship Id="rId742" Type="http://schemas.openxmlformats.org/officeDocument/2006/relationships/image" Target="media/image337.wmf"/><Relationship Id="rId1165" Type="http://schemas.openxmlformats.org/officeDocument/2006/relationships/image" Target="media/image516.wmf"/><Relationship Id="rId1372" Type="http://schemas.openxmlformats.org/officeDocument/2006/relationships/oleObject" Target="embeddings/oleObject748.bin"/><Relationship Id="rId174" Type="http://schemas.openxmlformats.org/officeDocument/2006/relationships/image" Target="media/image77.wmf"/><Relationship Id="rId381" Type="http://schemas.openxmlformats.org/officeDocument/2006/relationships/image" Target="media/image172.wmf"/><Relationship Id="rId602" Type="http://schemas.openxmlformats.org/officeDocument/2006/relationships/image" Target="media/image272.wmf"/><Relationship Id="rId1025" Type="http://schemas.openxmlformats.org/officeDocument/2006/relationships/image" Target="media/image458.wmf"/><Relationship Id="rId1232" Type="http://schemas.openxmlformats.org/officeDocument/2006/relationships/image" Target="media/image542.wmf"/><Relationship Id="rId241" Type="http://schemas.openxmlformats.org/officeDocument/2006/relationships/oleObject" Target="embeddings/oleObject124.bin"/><Relationship Id="rId479" Type="http://schemas.openxmlformats.org/officeDocument/2006/relationships/image" Target="media/image219.wmf"/><Relationship Id="rId686" Type="http://schemas.openxmlformats.org/officeDocument/2006/relationships/oleObject" Target="embeddings/oleObject365.bin"/><Relationship Id="rId893" Type="http://schemas.openxmlformats.org/officeDocument/2006/relationships/oleObject" Target="embeddings/oleObject483.bin"/><Relationship Id="rId907" Type="http://schemas.openxmlformats.org/officeDocument/2006/relationships/oleObject" Target="embeddings/oleObject490.bin"/><Relationship Id="rId36" Type="http://schemas.openxmlformats.org/officeDocument/2006/relationships/oleObject" Target="embeddings/oleObject16.bin"/><Relationship Id="rId339" Type="http://schemas.openxmlformats.org/officeDocument/2006/relationships/image" Target="media/image152.wmf"/><Relationship Id="rId546" Type="http://schemas.openxmlformats.org/officeDocument/2006/relationships/image" Target="media/image246.wmf"/><Relationship Id="rId753" Type="http://schemas.openxmlformats.org/officeDocument/2006/relationships/oleObject" Target="embeddings/oleObject399.bin"/><Relationship Id="rId1176" Type="http://schemas.openxmlformats.org/officeDocument/2006/relationships/image" Target="media/image521.wmf"/><Relationship Id="rId1383" Type="http://schemas.openxmlformats.org/officeDocument/2006/relationships/image" Target="media/image606.wmf"/><Relationship Id="rId101" Type="http://schemas.openxmlformats.org/officeDocument/2006/relationships/oleObject" Target="embeddings/oleObject53.bin"/><Relationship Id="rId185" Type="http://schemas.openxmlformats.org/officeDocument/2006/relationships/oleObject" Target="embeddings/oleObject93.bin"/><Relationship Id="rId406" Type="http://schemas.openxmlformats.org/officeDocument/2006/relationships/oleObject" Target="embeddings/oleObject210.bin"/><Relationship Id="rId960" Type="http://schemas.openxmlformats.org/officeDocument/2006/relationships/oleObject" Target="embeddings/oleObject520.bin"/><Relationship Id="rId1036" Type="http://schemas.openxmlformats.org/officeDocument/2006/relationships/oleObject" Target="embeddings/oleObject563.bin"/><Relationship Id="rId1243" Type="http://schemas.openxmlformats.org/officeDocument/2006/relationships/oleObject" Target="embeddings/oleObject673.bin"/><Relationship Id="rId392" Type="http://schemas.openxmlformats.org/officeDocument/2006/relationships/oleObject" Target="embeddings/oleObject203.bin"/><Relationship Id="rId613" Type="http://schemas.openxmlformats.org/officeDocument/2006/relationships/image" Target="media/image276.wmf"/><Relationship Id="rId697" Type="http://schemas.openxmlformats.org/officeDocument/2006/relationships/oleObject" Target="embeddings/oleObject371.bin"/><Relationship Id="rId820" Type="http://schemas.openxmlformats.org/officeDocument/2006/relationships/oleObject" Target="embeddings/oleObject446.bin"/><Relationship Id="rId918" Type="http://schemas.openxmlformats.org/officeDocument/2006/relationships/image" Target="media/image411.wmf"/><Relationship Id="rId1450" Type="http://schemas.openxmlformats.org/officeDocument/2006/relationships/oleObject" Target="embeddings/oleObject793.bin"/><Relationship Id="rId252" Type="http://schemas.openxmlformats.org/officeDocument/2006/relationships/image" Target="media/image112.wmf"/><Relationship Id="rId1103" Type="http://schemas.openxmlformats.org/officeDocument/2006/relationships/oleObject" Target="embeddings/oleObject604.bin"/><Relationship Id="rId1187" Type="http://schemas.openxmlformats.org/officeDocument/2006/relationships/image" Target="media/image526.wmf"/><Relationship Id="rId1310" Type="http://schemas.openxmlformats.org/officeDocument/2006/relationships/image" Target="media/image571.wmf"/><Relationship Id="rId1408" Type="http://schemas.openxmlformats.org/officeDocument/2006/relationships/oleObject" Target="embeddings/oleObject769.bin"/><Relationship Id="rId47" Type="http://schemas.openxmlformats.org/officeDocument/2006/relationships/image" Target="media/image17.wmf"/><Relationship Id="rId112" Type="http://schemas.openxmlformats.org/officeDocument/2006/relationships/oleObject" Target="embeddings/oleObject60.bin"/><Relationship Id="rId557" Type="http://schemas.openxmlformats.org/officeDocument/2006/relationships/image" Target="media/image251.wmf"/><Relationship Id="rId764" Type="http://schemas.openxmlformats.org/officeDocument/2006/relationships/oleObject" Target="embeddings/oleObject406.bin"/><Relationship Id="rId971" Type="http://schemas.openxmlformats.org/officeDocument/2006/relationships/oleObject" Target="embeddings/oleObject526.bin"/><Relationship Id="rId1394" Type="http://schemas.openxmlformats.org/officeDocument/2006/relationships/image" Target="media/image611.wmf"/><Relationship Id="rId196" Type="http://schemas.openxmlformats.org/officeDocument/2006/relationships/image" Target="media/image87.wmf"/><Relationship Id="rId417" Type="http://schemas.openxmlformats.org/officeDocument/2006/relationships/image" Target="media/image190.wmf"/><Relationship Id="rId624" Type="http://schemas.openxmlformats.org/officeDocument/2006/relationships/oleObject" Target="embeddings/oleObject331.bin"/><Relationship Id="rId831" Type="http://schemas.openxmlformats.org/officeDocument/2006/relationships/image" Target="media/image368.wmf"/><Relationship Id="rId1047" Type="http://schemas.openxmlformats.org/officeDocument/2006/relationships/oleObject" Target="embeddings/oleObject569.bin"/><Relationship Id="rId1254" Type="http://schemas.openxmlformats.org/officeDocument/2006/relationships/oleObject" Target="embeddings/oleObject680.bin"/><Relationship Id="rId1461" Type="http://schemas.openxmlformats.org/officeDocument/2006/relationships/image" Target="media/image638.wmf"/><Relationship Id="rId263" Type="http://schemas.openxmlformats.org/officeDocument/2006/relationships/oleObject" Target="embeddings/oleObject135.bin"/><Relationship Id="rId470" Type="http://schemas.openxmlformats.org/officeDocument/2006/relationships/oleObject" Target="embeddings/oleObject244.bin"/><Relationship Id="rId929" Type="http://schemas.openxmlformats.org/officeDocument/2006/relationships/oleObject" Target="embeddings/oleObject501.bin"/><Relationship Id="rId1114" Type="http://schemas.openxmlformats.org/officeDocument/2006/relationships/oleObject" Target="embeddings/oleObject610.bin"/><Relationship Id="rId1321" Type="http://schemas.openxmlformats.org/officeDocument/2006/relationships/oleObject" Target="embeddings/oleObject721.bin"/><Relationship Id="rId58" Type="http://schemas.openxmlformats.org/officeDocument/2006/relationships/oleObject" Target="embeddings/oleObject29.bin"/><Relationship Id="rId123" Type="http://schemas.openxmlformats.org/officeDocument/2006/relationships/oleObject" Target="embeddings/oleObject65.bin"/><Relationship Id="rId330" Type="http://schemas.openxmlformats.org/officeDocument/2006/relationships/image" Target="media/image147.gif"/><Relationship Id="rId568" Type="http://schemas.openxmlformats.org/officeDocument/2006/relationships/oleObject" Target="embeddings/oleObject301.bin"/><Relationship Id="rId775" Type="http://schemas.openxmlformats.org/officeDocument/2006/relationships/oleObject" Target="embeddings/oleObject413.bin"/><Relationship Id="rId982" Type="http://schemas.openxmlformats.org/officeDocument/2006/relationships/image" Target="media/image438.wmf"/><Relationship Id="rId1198" Type="http://schemas.openxmlformats.org/officeDocument/2006/relationships/hyperlink" Target="https://vi.wikipedia.org/wiki/Tr%C3%A1i_%C4%90%E1%BA%A5t" TargetMode="External"/><Relationship Id="rId1419" Type="http://schemas.openxmlformats.org/officeDocument/2006/relationships/oleObject" Target="embeddings/oleObject776.bin"/><Relationship Id="rId428" Type="http://schemas.openxmlformats.org/officeDocument/2006/relationships/oleObject" Target="embeddings/oleObject221.bin"/><Relationship Id="rId635" Type="http://schemas.openxmlformats.org/officeDocument/2006/relationships/image" Target="media/image287.wmf"/><Relationship Id="rId842" Type="http://schemas.openxmlformats.org/officeDocument/2006/relationships/oleObject" Target="embeddings/oleObject457.bin"/><Relationship Id="rId1058" Type="http://schemas.openxmlformats.org/officeDocument/2006/relationships/oleObject" Target="embeddings/oleObject576.bin"/><Relationship Id="rId1265" Type="http://schemas.openxmlformats.org/officeDocument/2006/relationships/image" Target="media/image555.wmf"/><Relationship Id="rId1472" Type="http://schemas.openxmlformats.org/officeDocument/2006/relationships/oleObject" Target="embeddings/oleObject802.bin"/><Relationship Id="rId274" Type="http://schemas.openxmlformats.org/officeDocument/2006/relationships/image" Target="media/image121.png"/><Relationship Id="rId481" Type="http://schemas.openxmlformats.org/officeDocument/2006/relationships/image" Target="media/image220.wmf"/><Relationship Id="rId702" Type="http://schemas.openxmlformats.org/officeDocument/2006/relationships/image" Target="media/image317.wmf"/><Relationship Id="rId1125" Type="http://schemas.openxmlformats.org/officeDocument/2006/relationships/oleObject" Target="embeddings/oleObject616.bin"/><Relationship Id="rId1332" Type="http://schemas.openxmlformats.org/officeDocument/2006/relationships/image" Target="media/image581.wmf"/><Relationship Id="rId69" Type="http://schemas.openxmlformats.org/officeDocument/2006/relationships/image" Target="media/image26.wmf"/><Relationship Id="rId134" Type="http://schemas.openxmlformats.org/officeDocument/2006/relationships/oleObject" Target="embeddings/oleObject71.bin"/><Relationship Id="rId579" Type="http://schemas.openxmlformats.org/officeDocument/2006/relationships/image" Target="media/image261.wmf"/><Relationship Id="rId786" Type="http://schemas.openxmlformats.org/officeDocument/2006/relationships/oleObject" Target="embeddings/oleObject420.bin"/><Relationship Id="rId993" Type="http://schemas.openxmlformats.org/officeDocument/2006/relationships/oleObject" Target="embeddings/oleObject539.bin"/><Relationship Id="rId341" Type="http://schemas.openxmlformats.org/officeDocument/2006/relationships/oleObject" Target="embeddings/oleObject177.bin"/><Relationship Id="rId439" Type="http://schemas.openxmlformats.org/officeDocument/2006/relationships/image" Target="media/image201.wmf"/><Relationship Id="rId646" Type="http://schemas.openxmlformats.org/officeDocument/2006/relationships/image" Target="media/image291.wmf"/><Relationship Id="rId1069" Type="http://schemas.openxmlformats.org/officeDocument/2006/relationships/image" Target="media/image475.wmf"/><Relationship Id="rId1276" Type="http://schemas.openxmlformats.org/officeDocument/2006/relationships/image" Target="media/image559.wmf"/><Relationship Id="rId1483" Type="http://schemas.openxmlformats.org/officeDocument/2006/relationships/oleObject" Target="embeddings/oleObject808.bin"/><Relationship Id="rId201" Type="http://schemas.openxmlformats.org/officeDocument/2006/relationships/oleObject" Target="embeddings/oleObject102.bin"/><Relationship Id="rId285" Type="http://schemas.openxmlformats.org/officeDocument/2006/relationships/image" Target="media/image127.wmf"/><Relationship Id="rId506" Type="http://schemas.openxmlformats.org/officeDocument/2006/relationships/image" Target="media/image232.wmf"/><Relationship Id="rId853" Type="http://schemas.openxmlformats.org/officeDocument/2006/relationships/image" Target="media/image379.wmf"/><Relationship Id="rId1136" Type="http://schemas.openxmlformats.org/officeDocument/2006/relationships/image" Target="media/image503.wmf"/><Relationship Id="rId492" Type="http://schemas.openxmlformats.org/officeDocument/2006/relationships/image" Target="media/image225.wmf"/><Relationship Id="rId713" Type="http://schemas.openxmlformats.org/officeDocument/2006/relationships/oleObject" Target="embeddings/oleObject379.bin"/><Relationship Id="rId797" Type="http://schemas.openxmlformats.org/officeDocument/2006/relationships/oleObject" Target="embeddings/oleObject428.bin"/><Relationship Id="rId920" Type="http://schemas.openxmlformats.org/officeDocument/2006/relationships/image" Target="media/image412.wmf"/><Relationship Id="rId1343" Type="http://schemas.openxmlformats.org/officeDocument/2006/relationships/oleObject" Target="embeddings/oleObject733.bin"/><Relationship Id="rId145" Type="http://schemas.openxmlformats.org/officeDocument/2006/relationships/image" Target="media/image58.wmf"/><Relationship Id="rId352" Type="http://schemas.openxmlformats.org/officeDocument/2006/relationships/image" Target="media/image160.wmf"/><Relationship Id="rId1203" Type="http://schemas.openxmlformats.org/officeDocument/2006/relationships/hyperlink" Target="https://vi.wikipedia.org/wiki/T%E1%BA%A5m_n%C4%83ng_l%C6%B0%E1%BB%A3ng_M%E1%BA%B7t_tr%E1%BB%9Di" TargetMode="External"/><Relationship Id="rId1287" Type="http://schemas.openxmlformats.org/officeDocument/2006/relationships/oleObject" Target="embeddings/oleObject702.bin"/><Relationship Id="rId1410" Type="http://schemas.openxmlformats.org/officeDocument/2006/relationships/oleObject" Target="embeddings/oleObject770.bin"/><Relationship Id="rId212" Type="http://schemas.openxmlformats.org/officeDocument/2006/relationships/image" Target="media/image92.wmf"/><Relationship Id="rId657" Type="http://schemas.openxmlformats.org/officeDocument/2006/relationships/oleObject" Target="embeddings/oleObject349.bin"/><Relationship Id="rId864" Type="http://schemas.openxmlformats.org/officeDocument/2006/relationships/image" Target="media/image384.wmf"/><Relationship Id="rId1494" Type="http://schemas.openxmlformats.org/officeDocument/2006/relationships/oleObject" Target="embeddings/oleObject819.bin"/><Relationship Id="rId296" Type="http://schemas.openxmlformats.org/officeDocument/2006/relationships/oleObject" Target="embeddings/oleObject153.bin"/><Relationship Id="rId517" Type="http://schemas.openxmlformats.org/officeDocument/2006/relationships/oleObject" Target="embeddings/oleObject268.bin"/><Relationship Id="rId724" Type="http://schemas.openxmlformats.org/officeDocument/2006/relationships/image" Target="media/image328.wmf"/><Relationship Id="rId931" Type="http://schemas.openxmlformats.org/officeDocument/2006/relationships/oleObject" Target="embeddings/oleObject502.bin"/><Relationship Id="rId1147" Type="http://schemas.openxmlformats.org/officeDocument/2006/relationships/image" Target="media/image507.wmf"/><Relationship Id="rId1354" Type="http://schemas.openxmlformats.org/officeDocument/2006/relationships/image" Target="media/image592.wmf"/><Relationship Id="rId60" Type="http://schemas.openxmlformats.org/officeDocument/2006/relationships/oleObject" Target="embeddings/oleObject30.bin"/><Relationship Id="rId156" Type="http://schemas.openxmlformats.org/officeDocument/2006/relationships/image" Target="media/image67.wmf"/><Relationship Id="rId363" Type="http://schemas.openxmlformats.org/officeDocument/2006/relationships/oleObject" Target="embeddings/oleObject186.bin"/><Relationship Id="rId570" Type="http://schemas.openxmlformats.org/officeDocument/2006/relationships/oleObject" Target="embeddings/oleObject302.bin"/><Relationship Id="rId1007" Type="http://schemas.openxmlformats.org/officeDocument/2006/relationships/oleObject" Target="embeddings/oleObject546.bin"/><Relationship Id="rId1214" Type="http://schemas.openxmlformats.org/officeDocument/2006/relationships/oleObject" Target="embeddings/oleObject657.bin"/><Relationship Id="rId1421" Type="http://schemas.openxmlformats.org/officeDocument/2006/relationships/oleObject" Target="embeddings/oleObject778.bin"/><Relationship Id="rId223" Type="http://schemas.openxmlformats.org/officeDocument/2006/relationships/oleObject" Target="embeddings/oleObject115.bin"/><Relationship Id="rId430" Type="http://schemas.openxmlformats.org/officeDocument/2006/relationships/oleObject" Target="embeddings/oleObject222.bin"/><Relationship Id="rId668" Type="http://schemas.openxmlformats.org/officeDocument/2006/relationships/oleObject" Target="embeddings/oleObject355.bin"/><Relationship Id="rId875" Type="http://schemas.openxmlformats.org/officeDocument/2006/relationships/oleObject" Target="embeddings/oleObject474.bin"/><Relationship Id="rId1060" Type="http://schemas.openxmlformats.org/officeDocument/2006/relationships/oleObject" Target="embeddings/oleObject577.bin"/><Relationship Id="rId1298" Type="http://schemas.openxmlformats.org/officeDocument/2006/relationships/image" Target="media/image565.wmf"/><Relationship Id="rId18" Type="http://schemas.openxmlformats.org/officeDocument/2006/relationships/oleObject" Target="embeddings/oleObject5.bin"/><Relationship Id="rId528" Type="http://schemas.openxmlformats.org/officeDocument/2006/relationships/oleObject" Target="embeddings/oleObject274.bin"/><Relationship Id="rId735" Type="http://schemas.openxmlformats.org/officeDocument/2006/relationships/oleObject" Target="embeddings/oleObject390.bin"/><Relationship Id="rId942" Type="http://schemas.openxmlformats.org/officeDocument/2006/relationships/image" Target="media/image421.wmf"/><Relationship Id="rId1158" Type="http://schemas.openxmlformats.org/officeDocument/2006/relationships/oleObject" Target="embeddings/oleObject634.bin"/><Relationship Id="rId1365" Type="http://schemas.openxmlformats.org/officeDocument/2006/relationships/image" Target="media/image597.wmf"/><Relationship Id="rId167" Type="http://schemas.openxmlformats.org/officeDocument/2006/relationships/oleObject" Target="embeddings/oleObject84.bin"/><Relationship Id="rId374" Type="http://schemas.openxmlformats.org/officeDocument/2006/relationships/oleObject" Target="embeddings/oleObject194.bin"/><Relationship Id="rId581" Type="http://schemas.openxmlformats.org/officeDocument/2006/relationships/image" Target="media/image262.wmf"/><Relationship Id="rId1018" Type="http://schemas.openxmlformats.org/officeDocument/2006/relationships/image" Target="media/image455.wmf"/><Relationship Id="rId1225" Type="http://schemas.openxmlformats.org/officeDocument/2006/relationships/oleObject" Target="embeddings/oleObject663.bin"/><Relationship Id="rId1432" Type="http://schemas.openxmlformats.org/officeDocument/2006/relationships/oleObject" Target="embeddings/oleObject784.bin"/><Relationship Id="rId71" Type="http://schemas.openxmlformats.org/officeDocument/2006/relationships/image" Target="media/image27.wmf"/><Relationship Id="rId234" Type="http://schemas.openxmlformats.org/officeDocument/2006/relationships/image" Target="media/image103.wmf"/><Relationship Id="rId679" Type="http://schemas.openxmlformats.org/officeDocument/2006/relationships/oleObject" Target="embeddings/oleObject361.bin"/><Relationship Id="rId802" Type="http://schemas.openxmlformats.org/officeDocument/2006/relationships/oleObject" Target="embeddings/oleObject433.bin"/><Relationship Id="rId886" Type="http://schemas.openxmlformats.org/officeDocument/2006/relationships/image" Target="media/image395.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8.bin"/><Relationship Id="rId539" Type="http://schemas.openxmlformats.org/officeDocument/2006/relationships/oleObject" Target="embeddings/oleObject284.bin"/><Relationship Id="rId746" Type="http://schemas.openxmlformats.org/officeDocument/2006/relationships/image" Target="media/image339.wmf"/><Relationship Id="rId1071" Type="http://schemas.openxmlformats.org/officeDocument/2006/relationships/image" Target="media/image476.wmf"/><Relationship Id="rId1169" Type="http://schemas.openxmlformats.org/officeDocument/2006/relationships/oleObject" Target="embeddings/oleObject640.bin"/><Relationship Id="rId1376" Type="http://schemas.openxmlformats.org/officeDocument/2006/relationships/oleObject" Target="embeddings/oleObject750.bin"/><Relationship Id="rId178" Type="http://schemas.openxmlformats.org/officeDocument/2006/relationships/image" Target="media/image79.wmf"/><Relationship Id="rId301" Type="http://schemas.openxmlformats.org/officeDocument/2006/relationships/image" Target="media/image133.wmf"/><Relationship Id="rId953" Type="http://schemas.openxmlformats.org/officeDocument/2006/relationships/oleObject" Target="embeddings/oleObject516.bin"/><Relationship Id="rId1029" Type="http://schemas.openxmlformats.org/officeDocument/2006/relationships/image" Target="media/image460.wmf"/><Relationship Id="rId1236" Type="http://schemas.openxmlformats.org/officeDocument/2006/relationships/oleObject" Target="embeddings/oleObject669.bin"/><Relationship Id="rId82" Type="http://schemas.openxmlformats.org/officeDocument/2006/relationships/oleObject" Target="embeddings/oleObject42.bin"/><Relationship Id="rId385" Type="http://schemas.openxmlformats.org/officeDocument/2006/relationships/image" Target="media/image174.wmf"/><Relationship Id="rId592" Type="http://schemas.openxmlformats.org/officeDocument/2006/relationships/oleObject" Target="embeddings/oleObject313.bin"/><Relationship Id="rId606" Type="http://schemas.openxmlformats.org/officeDocument/2006/relationships/oleObject" Target="embeddings/oleObject321.bin"/><Relationship Id="rId813" Type="http://schemas.openxmlformats.org/officeDocument/2006/relationships/image" Target="media/image359.wmf"/><Relationship Id="rId1443" Type="http://schemas.openxmlformats.org/officeDocument/2006/relationships/image" Target="media/image630.wmf"/><Relationship Id="rId245" Type="http://schemas.openxmlformats.org/officeDocument/2006/relationships/oleObject" Target="embeddings/oleObject126.bin"/><Relationship Id="rId452" Type="http://schemas.openxmlformats.org/officeDocument/2006/relationships/image" Target="media/image206.wmf"/><Relationship Id="rId897" Type="http://schemas.openxmlformats.org/officeDocument/2006/relationships/oleObject" Target="embeddings/oleObject485.bin"/><Relationship Id="rId1082" Type="http://schemas.openxmlformats.org/officeDocument/2006/relationships/image" Target="media/image481.wmf"/><Relationship Id="rId1303" Type="http://schemas.openxmlformats.org/officeDocument/2006/relationships/oleObject" Target="embeddings/oleObject712.bin"/><Relationship Id="rId105" Type="http://schemas.openxmlformats.org/officeDocument/2006/relationships/oleObject" Target="embeddings/oleObject55.bin"/><Relationship Id="rId312" Type="http://schemas.openxmlformats.org/officeDocument/2006/relationships/oleObject" Target="embeddings/oleObject162.bin"/><Relationship Id="rId757" Type="http://schemas.openxmlformats.org/officeDocument/2006/relationships/oleObject" Target="embeddings/oleObject401.bin"/><Relationship Id="rId964" Type="http://schemas.openxmlformats.org/officeDocument/2006/relationships/oleObject" Target="embeddings/oleObject522.bin"/><Relationship Id="rId1387" Type="http://schemas.openxmlformats.org/officeDocument/2006/relationships/image" Target="media/image608.wmf"/><Relationship Id="rId93" Type="http://schemas.openxmlformats.org/officeDocument/2006/relationships/image" Target="media/image38.png"/><Relationship Id="rId189" Type="http://schemas.openxmlformats.org/officeDocument/2006/relationships/oleObject" Target="embeddings/oleObject95.bin"/><Relationship Id="rId396" Type="http://schemas.openxmlformats.org/officeDocument/2006/relationships/oleObject" Target="embeddings/oleObject205.bin"/><Relationship Id="rId617" Type="http://schemas.openxmlformats.org/officeDocument/2006/relationships/image" Target="media/image278.wmf"/><Relationship Id="rId824" Type="http://schemas.openxmlformats.org/officeDocument/2006/relationships/oleObject" Target="embeddings/oleObject448.bin"/><Relationship Id="rId1247" Type="http://schemas.openxmlformats.org/officeDocument/2006/relationships/oleObject" Target="embeddings/oleObject676.bin"/><Relationship Id="rId1454" Type="http://schemas.openxmlformats.org/officeDocument/2006/relationships/oleObject" Target="embeddings/oleObject795.bin"/><Relationship Id="rId256" Type="http://schemas.openxmlformats.org/officeDocument/2006/relationships/image" Target="media/image114.wmf"/><Relationship Id="rId463" Type="http://schemas.openxmlformats.org/officeDocument/2006/relationships/image" Target="media/image211.wmf"/><Relationship Id="rId670" Type="http://schemas.openxmlformats.org/officeDocument/2006/relationships/oleObject" Target="embeddings/oleObject356.bin"/><Relationship Id="rId1093" Type="http://schemas.openxmlformats.org/officeDocument/2006/relationships/oleObject" Target="embeddings/oleObject596.bin"/><Relationship Id="rId1107" Type="http://schemas.openxmlformats.org/officeDocument/2006/relationships/image" Target="media/image489.wmf"/><Relationship Id="rId1314" Type="http://schemas.openxmlformats.org/officeDocument/2006/relationships/image" Target="media/image573.wmf"/><Relationship Id="rId116" Type="http://schemas.openxmlformats.org/officeDocument/2006/relationships/image" Target="media/image45.wmf"/><Relationship Id="rId323" Type="http://schemas.openxmlformats.org/officeDocument/2006/relationships/image" Target="media/image144.wmf"/><Relationship Id="rId530" Type="http://schemas.openxmlformats.org/officeDocument/2006/relationships/oleObject" Target="embeddings/oleObject276.bin"/><Relationship Id="rId768" Type="http://schemas.openxmlformats.org/officeDocument/2006/relationships/image" Target="media/image348.wmf"/><Relationship Id="rId975" Type="http://schemas.openxmlformats.org/officeDocument/2006/relationships/image" Target="media/image436.wmf"/><Relationship Id="rId1160" Type="http://schemas.openxmlformats.org/officeDocument/2006/relationships/oleObject" Target="embeddings/oleObject635.bin"/><Relationship Id="rId1398" Type="http://schemas.openxmlformats.org/officeDocument/2006/relationships/image" Target="media/image612.wmf"/><Relationship Id="rId20" Type="http://schemas.openxmlformats.org/officeDocument/2006/relationships/image" Target="media/image6.wmf"/><Relationship Id="rId628" Type="http://schemas.openxmlformats.org/officeDocument/2006/relationships/oleObject" Target="embeddings/oleObject333.bin"/><Relationship Id="rId835" Type="http://schemas.openxmlformats.org/officeDocument/2006/relationships/image" Target="media/image370.wmf"/><Relationship Id="rId1258" Type="http://schemas.openxmlformats.org/officeDocument/2006/relationships/image" Target="media/image552.wmf"/><Relationship Id="rId1465" Type="http://schemas.openxmlformats.org/officeDocument/2006/relationships/hyperlink" Target="https://vi.wikipedia.org/wiki/Lepton" TargetMode="External"/><Relationship Id="rId267" Type="http://schemas.openxmlformats.org/officeDocument/2006/relationships/oleObject" Target="embeddings/oleObject137.bin"/><Relationship Id="rId474" Type="http://schemas.openxmlformats.org/officeDocument/2006/relationships/oleObject" Target="embeddings/oleObject246.bin"/><Relationship Id="rId1020" Type="http://schemas.openxmlformats.org/officeDocument/2006/relationships/image" Target="media/image456.wmf"/><Relationship Id="rId1118" Type="http://schemas.openxmlformats.org/officeDocument/2006/relationships/oleObject" Target="embeddings/oleObject612.bin"/><Relationship Id="rId1325" Type="http://schemas.openxmlformats.org/officeDocument/2006/relationships/image" Target="media/image577.wmf"/><Relationship Id="rId127" Type="http://schemas.openxmlformats.org/officeDocument/2006/relationships/oleObject" Target="embeddings/oleObject67.bin"/><Relationship Id="rId681" Type="http://schemas.openxmlformats.org/officeDocument/2006/relationships/oleObject" Target="embeddings/oleObject362.bin"/><Relationship Id="rId779" Type="http://schemas.openxmlformats.org/officeDocument/2006/relationships/image" Target="media/image351.wmf"/><Relationship Id="rId902" Type="http://schemas.openxmlformats.org/officeDocument/2006/relationships/image" Target="media/image403.wmf"/><Relationship Id="rId986" Type="http://schemas.openxmlformats.org/officeDocument/2006/relationships/image" Target="media/image439.wmf"/><Relationship Id="rId31" Type="http://schemas.openxmlformats.org/officeDocument/2006/relationships/oleObject" Target="embeddings/oleObject13.bin"/><Relationship Id="rId334" Type="http://schemas.openxmlformats.org/officeDocument/2006/relationships/oleObject" Target="embeddings/oleObject173.bin"/><Relationship Id="rId541" Type="http://schemas.openxmlformats.org/officeDocument/2006/relationships/image" Target="media/image244.wmf"/><Relationship Id="rId639" Type="http://schemas.openxmlformats.org/officeDocument/2006/relationships/image" Target="media/image288.wmf"/><Relationship Id="rId1171" Type="http://schemas.openxmlformats.org/officeDocument/2006/relationships/oleObject" Target="embeddings/oleObject641.bin"/><Relationship Id="rId1269" Type="http://schemas.openxmlformats.org/officeDocument/2006/relationships/image" Target="media/image557.wmf"/><Relationship Id="rId1476" Type="http://schemas.openxmlformats.org/officeDocument/2006/relationships/oleObject" Target="embeddings/oleObject804.bin"/><Relationship Id="rId180" Type="http://schemas.openxmlformats.org/officeDocument/2006/relationships/image" Target="media/image80.wmf"/><Relationship Id="rId278" Type="http://schemas.openxmlformats.org/officeDocument/2006/relationships/oleObject" Target="embeddings/oleObject143.bin"/><Relationship Id="rId401" Type="http://schemas.openxmlformats.org/officeDocument/2006/relationships/image" Target="media/image182.wmf"/><Relationship Id="rId846" Type="http://schemas.openxmlformats.org/officeDocument/2006/relationships/oleObject" Target="embeddings/oleObject459.bin"/><Relationship Id="rId1031" Type="http://schemas.openxmlformats.org/officeDocument/2006/relationships/oleObject" Target="embeddings/oleObject559.bin"/><Relationship Id="rId1129" Type="http://schemas.openxmlformats.org/officeDocument/2006/relationships/oleObject" Target="embeddings/oleObject618.bin"/><Relationship Id="rId485" Type="http://schemas.openxmlformats.org/officeDocument/2006/relationships/image" Target="media/image222.wmf"/><Relationship Id="rId692" Type="http://schemas.openxmlformats.org/officeDocument/2006/relationships/image" Target="media/image312.wmf"/><Relationship Id="rId706" Type="http://schemas.openxmlformats.org/officeDocument/2006/relationships/image" Target="media/image319.wmf"/><Relationship Id="rId913" Type="http://schemas.openxmlformats.org/officeDocument/2006/relationships/oleObject" Target="embeddings/oleObject493.bin"/><Relationship Id="rId1336" Type="http://schemas.openxmlformats.org/officeDocument/2006/relationships/image" Target="media/image583.wmf"/><Relationship Id="rId42" Type="http://schemas.openxmlformats.org/officeDocument/2006/relationships/oleObject" Target="embeddings/oleObject20.bin"/><Relationship Id="rId138" Type="http://schemas.openxmlformats.org/officeDocument/2006/relationships/oleObject" Target="embeddings/oleObject73.bin"/><Relationship Id="rId345" Type="http://schemas.openxmlformats.org/officeDocument/2006/relationships/image" Target="media/image155.wmf"/><Relationship Id="rId552" Type="http://schemas.openxmlformats.org/officeDocument/2006/relationships/image" Target="media/image249.wmf"/><Relationship Id="rId997" Type="http://schemas.openxmlformats.org/officeDocument/2006/relationships/oleObject" Target="embeddings/oleObject541.bin"/><Relationship Id="rId1182" Type="http://schemas.openxmlformats.org/officeDocument/2006/relationships/oleObject" Target="embeddings/oleObject647.bin"/><Relationship Id="rId1403" Type="http://schemas.openxmlformats.org/officeDocument/2006/relationships/oleObject" Target="embeddings/oleObject765.bin"/><Relationship Id="rId191" Type="http://schemas.openxmlformats.org/officeDocument/2006/relationships/oleObject" Target="embeddings/oleObject96.bin"/><Relationship Id="rId205" Type="http://schemas.openxmlformats.org/officeDocument/2006/relationships/oleObject" Target="embeddings/oleObject106.bin"/><Relationship Id="rId412" Type="http://schemas.openxmlformats.org/officeDocument/2006/relationships/oleObject" Target="embeddings/oleObject213.bin"/><Relationship Id="rId857" Type="http://schemas.openxmlformats.org/officeDocument/2006/relationships/image" Target="media/image381.wmf"/><Relationship Id="rId1042" Type="http://schemas.openxmlformats.org/officeDocument/2006/relationships/oleObject" Target="embeddings/oleObject566.bin"/><Relationship Id="rId1487" Type="http://schemas.openxmlformats.org/officeDocument/2006/relationships/oleObject" Target="embeddings/oleObject812.bin"/><Relationship Id="rId289" Type="http://schemas.openxmlformats.org/officeDocument/2006/relationships/image" Target="media/image129.wmf"/><Relationship Id="rId496" Type="http://schemas.openxmlformats.org/officeDocument/2006/relationships/image" Target="media/image227.wmf"/><Relationship Id="rId717" Type="http://schemas.openxmlformats.org/officeDocument/2006/relationships/oleObject" Target="embeddings/oleObject381.bin"/><Relationship Id="rId924" Type="http://schemas.openxmlformats.org/officeDocument/2006/relationships/image" Target="media/image414.wmf"/><Relationship Id="rId1347" Type="http://schemas.openxmlformats.org/officeDocument/2006/relationships/oleObject" Target="embeddings/oleObject735.bin"/><Relationship Id="rId53" Type="http://schemas.openxmlformats.org/officeDocument/2006/relationships/oleObject" Target="embeddings/oleObject26.bin"/><Relationship Id="rId149" Type="http://schemas.openxmlformats.org/officeDocument/2006/relationships/image" Target="media/image60.wmf"/><Relationship Id="rId356" Type="http://schemas.openxmlformats.org/officeDocument/2006/relationships/image" Target="media/image162.wmf"/><Relationship Id="rId563" Type="http://schemas.openxmlformats.org/officeDocument/2006/relationships/image" Target="media/image253.wmf"/><Relationship Id="rId770" Type="http://schemas.openxmlformats.org/officeDocument/2006/relationships/image" Target="media/image349.wmf"/><Relationship Id="rId1193" Type="http://schemas.openxmlformats.org/officeDocument/2006/relationships/image" Target="media/image529.wmf"/><Relationship Id="rId1207" Type="http://schemas.openxmlformats.org/officeDocument/2006/relationships/image" Target="media/image530.gif"/><Relationship Id="rId1414" Type="http://schemas.openxmlformats.org/officeDocument/2006/relationships/oleObject" Target="embeddings/oleObject773.bin"/><Relationship Id="rId216" Type="http://schemas.openxmlformats.org/officeDocument/2006/relationships/image" Target="media/image94.wmf"/><Relationship Id="rId423" Type="http://schemas.openxmlformats.org/officeDocument/2006/relationships/image" Target="media/image193.wmf"/><Relationship Id="rId868" Type="http://schemas.openxmlformats.org/officeDocument/2006/relationships/image" Target="media/image386.wmf"/><Relationship Id="rId1053" Type="http://schemas.openxmlformats.org/officeDocument/2006/relationships/oleObject" Target="embeddings/oleObject573.bin"/><Relationship Id="rId1260" Type="http://schemas.openxmlformats.org/officeDocument/2006/relationships/image" Target="media/image553.wmf"/><Relationship Id="rId1498" Type="http://schemas.openxmlformats.org/officeDocument/2006/relationships/footer" Target="footer1.xml"/><Relationship Id="rId630" Type="http://schemas.openxmlformats.org/officeDocument/2006/relationships/oleObject" Target="embeddings/oleObject334.bin"/><Relationship Id="rId728" Type="http://schemas.openxmlformats.org/officeDocument/2006/relationships/image" Target="media/image330.wmf"/><Relationship Id="rId935" Type="http://schemas.openxmlformats.org/officeDocument/2006/relationships/oleObject" Target="embeddings/oleObject504.bin"/><Relationship Id="rId1358" Type="http://schemas.openxmlformats.org/officeDocument/2006/relationships/oleObject" Target="embeddings/oleObject741.bin"/><Relationship Id="rId64" Type="http://schemas.openxmlformats.org/officeDocument/2006/relationships/oleObject" Target="embeddings/oleObject32.bin"/><Relationship Id="rId367" Type="http://schemas.openxmlformats.org/officeDocument/2006/relationships/oleObject" Target="embeddings/oleObject189.bin"/><Relationship Id="rId574" Type="http://schemas.openxmlformats.org/officeDocument/2006/relationships/oleObject" Target="embeddings/oleObject304.bin"/><Relationship Id="rId1120" Type="http://schemas.openxmlformats.org/officeDocument/2006/relationships/image" Target="media/image495.wmf"/><Relationship Id="rId1218" Type="http://schemas.openxmlformats.org/officeDocument/2006/relationships/oleObject" Target="embeddings/oleObject659.bin"/><Relationship Id="rId1425" Type="http://schemas.openxmlformats.org/officeDocument/2006/relationships/image" Target="media/image621.wmf"/><Relationship Id="rId227" Type="http://schemas.openxmlformats.org/officeDocument/2006/relationships/oleObject" Target="embeddings/oleObject117.bin"/><Relationship Id="rId781" Type="http://schemas.openxmlformats.org/officeDocument/2006/relationships/image" Target="media/image352.wmf"/><Relationship Id="rId879" Type="http://schemas.openxmlformats.org/officeDocument/2006/relationships/oleObject" Target="embeddings/oleObject476.bin"/><Relationship Id="rId434" Type="http://schemas.openxmlformats.org/officeDocument/2006/relationships/oleObject" Target="embeddings/oleObject224.bin"/><Relationship Id="rId641" Type="http://schemas.openxmlformats.org/officeDocument/2006/relationships/oleObject" Target="embeddings/oleObject341.bin"/><Relationship Id="rId739" Type="http://schemas.openxmlformats.org/officeDocument/2006/relationships/oleObject" Target="embeddings/oleObject392.bin"/><Relationship Id="rId1064" Type="http://schemas.openxmlformats.org/officeDocument/2006/relationships/image" Target="media/image473.wmf"/><Relationship Id="rId1271" Type="http://schemas.openxmlformats.org/officeDocument/2006/relationships/oleObject" Target="embeddings/oleObject690.bin"/><Relationship Id="rId1369" Type="http://schemas.openxmlformats.org/officeDocument/2006/relationships/image" Target="media/image599.wmf"/><Relationship Id="rId280" Type="http://schemas.openxmlformats.org/officeDocument/2006/relationships/oleObject" Target="embeddings/oleObject144.bin"/><Relationship Id="rId501" Type="http://schemas.openxmlformats.org/officeDocument/2006/relationships/oleObject" Target="embeddings/oleObject260.bin"/><Relationship Id="rId946" Type="http://schemas.openxmlformats.org/officeDocument/2006/relationships/image" Target="media/image423.wmf"/><Relationship Id="rId1131" Type="http://schemas.openxmlformats.org/officeDocument/2006/relationships/oleObject" Target="embeddings/oleObject619.bin"/><Relationship Id="rId1229" Type="http://schemas.openxmlformats.org/officeDocument/2006/relationships/oleObject" Target="embeddings/oleObject665.bin"/><Relationship Id="rId75" Type="http://schemas.openxmlformats.org/officeDocument/2006/relationships/image" Target="media/image29.wmf"/><Relationship Id="rId140" Type="http://schemas.openxmlformats.org/officeDocument/2006/relationships/image" Target="media/image56.wmf"/><Relationship Id="rId378" Type="http://schemas.openxmlformats.org/officeDocument/2006/relationships/oleObject" Target="embeddings/oleObject196.bin"/><Relationship Id="rId585" Type="http://schemas.openxmlformats.org/officeDocument/2006/relationships/image" Target="media/image264.wmf"/><Relationship Id="rId792" Type="http://schemas.openxmlformats.org/officeDocument/2006/relationships/oleObject" Target="embeddings/oleObject423.bin"/><Relationship Id="rId806" Type="http://schemas.openxmlformats.org/officeDocument/2006/relationships/oleObject" Target="embeddings/oleObject437.bin"/><Relationship Id="rId1436" Type="http://schemas.openxmlformats.org/officeDocument/2006/relationships/oleObject" Target="embeddings/oleObject786.bin"/><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31.bin"/><Relationship Id="rId652" Type="http://schemas.openxmlformats.org/officeDocument/2006/relationships/image" Target="media/image294.wmf"/><Relationship Id="rId1075" Type="http://schemas.openxmlformats.org/officeDocument/2006/relationships/oleObject" Target="embeddings/oleObject586.bin"/><Relationship Id="rId1282" Type="http://schemas.openxmlformats.org/officeDocument/2006/relationships/oleObject" Target="embeddings/oleObject698.bin"/><Relationship Id="rId291" Type="http://schemas.openxmlformats.org/officeDocument/2006/relationships/image" Target="media/image130.wmf"/><Relationship Id="rId305" Type="http://schemas.openxmlformats.org/officeDocument/2006/relationships/image" Target="media/image135.wmf"/><Relationship Id="rId512" Type="http://schemas.openxmlformats.org/officeDocument/2006/relationships/image" Target="media/image235.wmf"/><Relationship Id="rId957" Type="http://schemas.openxmlformats.org/officeDocument/2006/relationships/image" Target="media/image427.wmf"/><Relationship Id="rId1142" Type="http://schemas.openxmlformats.org/officeDocument/2006/relationships/oleObject" Target="embeddings/oleObject626.bin"/><Relationship Id="rId86" Type="http://schemas.openxmlformats.org/officeDocument/2006/relationships/oleObject" Target="embeddings/oleObject44.bin"/><Relationship Id="rId151" Type="http://schemas.openxmlformats.org/officeDocument/2006/relationships/image" Target="media/image62.wmf"/><Relationship Id="rId389" Type="http://schemas.openxmlformats.org/officeDocument/2006/relationships/image" Target="media/image176.wmf"/><Relationship Id="rId596" Type="http://schemas.openxmlformats.org/officeDocument/2006/relationships/oleObject" Target="embeddings/oleObject315.bin"/><Relationship Id="rId817" Type="http://schemas.openxmlformats.org/officeDocument/2006/relationships/image" Target="media/image361.wmf"/><Relationship Id="rId1002" Type="http://schemas.openxmlformats.org/officeDocument/2006/relationships/image" Target="media/image447.wmf"/><Relationship Id="rId1447" Type="http://schemas.openxmlformats.org/officeDocument/2006/relationships/image" Target="media/image632.wmf"/><Relationship Id="rId249" Type="http://schemas.openxmlformats.org/officeDocument/2006/relationships/image" Target="file:///D:\tham%20khao\VATLY12\CHUONG\CHUONG3\BAI16\NOI%20DUNG16\hinh%2016.1.gif" TargetMode="External"/><Relationship Id="rId456" Type="http://schemas.openxmlformats.org/officeDocument/2006/relationships/image" Target="media/image207.wmf"/><Relationship Id="rId663" Type="http://schemas.openxmlformats.org/officeDocument/2006/relationships/oleObject" Target="embeddings/oleObject352.bin"/><Relationship Id="rId870" Type="http://schemas.openxmlformats.org/officeDocument/2006/relationships/image" Target="media/image387.wmf"/><Relationship Id="rId1086" Type="http://schemas.openxmlformats.org/officeDocument/2006/relationships/oleObject" Target="embeddings/oleObject592.bin"/><Relationship Id="rId1293" Type="http://schemas.openxmlformats.org/officeDocument/2006/relationships/image" Target="media/image563.wmf"/><Relationship Id="rId1307" Type="http://schemas.openxmlformats.org/officeDocument/2006/relationships/oleObject" Target="embeddings/oleObject714.bin"/><Relationship Id="rId13" Type="http://schemas.openxmlformats.org/officeDocument/2006/relationships/image" Target="file:///D:\tham%20khao\VATLY12\CHUONG\CHUONG2\BAI9\NOI%20DUNG9\hinh%209.1.gif" TargetMode="External"/><Relationship Id="rId109" Type="http://schemas.openxmlformats.org/officeDocument/2006/relationships/image" Target="media/image43.png"/><Relationship Id="rId316" Type="http://schemas.openxmlformats.org/officeDocument/2006/relationships/oleObject" Target="embeddings/oleObject164.bin"/><Relationship Id="rId523" Type="http://schemas.openxmlformats.org/officeDocument/2006/relationships/image" Target="media/image240.wmf"/><Relationship Id="rId968" Type="http://schemas.openxmlformats.org/officeDocument/2006/relationships/oleObject" Target="embeddings/oleObject524.bin"/><Relationship Id="rId1153" Type="http://schemas.openxmlformats.org/officeDocument/2006/relationships/image" Target="media/image510.wmf"/><Relationship Id="rId97" Type="http://schemas.openxmlformats.org/officeDocument/2006/relationships/oleObject" Target="embeddings/oleObject50.bin"/><Relationship Id="rId730" Type="http://schemas.openxmlformats.org/officeDocument/2006/relationships/image" Target="media/image331.wmf"/><Relationship Id="rId828" Type="http://schemas.openxmlformats.org/officeDocument/2006/relationships/oleObject" Target="embeddings/oleObject450.bin"/><Relationship Id="rId1013" Type="http://schemas.openxmlformats.org/officeDocument/2006/relationships/oleObject" Target="embeddings/oleObject549.bin"/><Relationship Id="rId1360" Type="http://schemas.openxmlformats.org/officeDocument/2006/relationships/oleObject" Target="embeddings/oleObject742.bin"/><Relationship Id="rId1458" Type="http://schemas.openxmlformats.org/officeDocument/2006/relationships/oleObject" Target="embeddings/oleObject798.bin"/><Relationship Id="rId162" Type="http://schemas.openxmlformats.org/officeDocument/2006/relationships/oleObject" Target="embeddings/oleObject81.bin"/><Relationship Id="rId467" Type="http://schemas.openxmlformats.org/officeDocument/2006/relationships/image" Target="media/image213.wmf"/><Relationship Id="rId1097" Type="http://schemas.openxmlformats.org/officeDocument/2006/relationships/oleObject" Target="embeddings/oleObject598.bin"/><Relationship Id="rId1220" Type="http://schemas.openxmlformats.org/officeDocument/2006/relationships/image" Target="media/image536.wmf"/><Relationship Id="rId1318" Type="http://schemas.openxmlformats.org/officeDocument/2006/relationships/image" Target="media/image575.wmf"/><Relationship Id="rId674" Type="http://schemas.openxmlformats.org/officeDocument/2006/relationships/oleObject" Target="embeddings/oleObject358.bin"/><Relationship Id="rId881" Type="http://schemas.openxmlformats.org/officeDocument/2006/relationships/oleObject" Target="embeddings/oleObject477.bin"/><Relationship Id="rId979" Type="http://schemas.openxmlformats.org/officeDocument/2006/relationships/oleObject" Target="embeddings/oleObject530.bin"/><Relationship Id="rId24" Type="http://schemas.openxmlformats.org/officeDocument/2006/relationships/image" Target="media/image8.wmf"/><Relationship Id="rId327" Type="http://schemas.openxmlformats.org/officeDocument/2006/relationships/oleObject" Target="embeddings/oleObject170.bin"/><Relationship Id="rId534" Type="http://schemas.openxmlformats.org/officeDocument/2006/relationships/oleObject" Target="embeddings/oleObject279.bin"/><Relationship Id="rId741" Type="http://schemas.openxmlformats.org/officeDocument/2006/relationships/oleObject" Target="embeddings/oleObject393.bin"/><Relationship Id="rId839" Type="http://schemas.openxmlformats.org/officeDocument/2006/relationships/image" Target="media/image372.wmf"/><Relationship Id="rId1164" Type="http://schemas.openxmlformats.org/officeDocument/2006/relationships/oleObject" Target="embeddings/oleObject637.bin"/><Relationship Id="rId1371" Type="http://schemas.openxmlformats.org/officeDocument/2006/relationships/image" Target="media/image600.wmf"/><Relationship Id="rId1469" Type="http://schemas.openxmlformats.org/officeDocument/2006/relationships/hyperlink" Target="https://vi.wikipedia.org/wiki/Boson_gauge" TargetMode="External"/><Relationship Id="rId173" Type="http://schemas.openxmlformats.org/officeDocument/2006/relationships/image" Target="file:///D:\tham%20khao\VATLY12\CHUONG\CHUONG2\BAI13\NOI%20DUNG13\hinh%2013.2.gif" TargetMode="External"/><Relationship Id="rId380" Type="http://schemas.openxmlformats.org/officeDocument/2006/relationships/oleObject" Target="embeddings/oleObject197.bin"/><Relationship Id="rId601" Type="http://schemas.openxmlformats.org/officeDocument/2006/relationships/oleObject" Target="embeddings/oleObject318.bin"/><Relationship Id="rId1024" Type="http://schemas.openxmlformats.org/officeDocument/2006/relationships/oleObject" Target="embeddings/oleObject555.bin"/><Relationship Id="rId1231" Type="http://schemas.openxmlformats.org/officeDocument/2006/relationships/oleObject" Target="embeddings/oleObject666.bin"/><Relationship Id="rId240" Type="http://schemas.openxmlformats.org/officeDocument/2006/relationships/image" Target="media/image106.wmf"/><Relationship Id="rId478" Type="http://schemas.openxmlformats.org/officeDocument/2006/relationships/oleObject" Target="embeddings/oleObject248.bin"/><Relationship Id="rId685" Type="http://schemas.openxmlformats.org/officeDocument/2006/relationships/image" Target="media/image309.wmf"/><Relationship Id="rId892" Type="http://schemas.openxmlformats.org/officeDocument/2006/relationships/image" Target="media/image398.wmf"/><Relationship Id="rId906" Type="http://schemas.openxmlformats.org/officeDocument/2006/relationships/image" Target="media/image405.wmf"/><Relationship Id="rId1329" Type="http://schemas.openxmlformats.org/officeDocument/2006/relationships/oleObject" Target="embeddings/oleObject726.bin"/><Relationship Id="rId35" Type="http://schemas.openxmlformats.org/officeDocument/2006/relationships/image" Target="media/image12.wmf"/><Relationship Id="rId100" Type="http://schemas.openxmlformats.org/officeDocument/2006/relationships/image" Target="media/image40.wmf"/><Relationship Id="rId338" Type="http://schemas.openxmlformats.org/officeDocument/2006/relationships/oleObject" Target="embeddings/oleObject175.bin"/><Relationship Id="rId545" Type="http://schemas.openxmlformats.org/officeDocument/2006/relationships/oleObject" Target="embeddings/oleObject288.bin"/><Relationship Id="rId752" Type="http://schemas.openxmlformats.org/officeDocument/2006/relationships/image" Target="media/image342.wmf"/><Relationship Id="rId1175" Type="http://schemas.openxmlformats.org/officeDocument/2006/relationships/oleObject" Target="embeddings/oleObject643.bin"/><Relationship Id="rId1382" Type="http://schemas.openxmlformats.org/officeDocument/2006/relationships/oleObject" Target="embeddings/oleObject753.bin"/><Relationship Id="rId184" Type="http://schemas.openxmlformats.org/officeDocument/2006/relationships/oleObject" Target="embeddings/oleObject92.bin"/><Relationship Id="rId391" Type="http://schemas.openxmlformats.org/officeDocument/2006/relationships/image" Target="media/image177.wmf"/><Relationship Id="rId405" Type="http://schemas.openxmlformats.org/officeDocument/2006/relationships/image" Target="media/image184.wmf"/><Relationship Id="rId612" Type="http://schemas.openxmlformats.org/officeDocument/2006/relationships/oleObject" Target="embeddings/oleObject325.bin"/><Relationship Id="rId1035" Type="http://schemas.openxmlformats.org/officeDocument/2006/relationships/image" Target="media/image461.wmf"/><Relationship Id="rId1242" Type="http://schemas.openxmlformats.org/officeDocument/2006/relationships/oleObject" Target="embeddings/oleObject672.bin"/><Relationship Id="rId251" Type="http://schemas.openxmlformats.org/officeDocument/2006/relationships/oleObject" Target="embeddings/oleObject128.bin"/><Relationship Id="rId489" Type="http://schemas.openxmlformats.org/officeDocument/2006/relationships/image" Target="media/image224.wmf"/><Relationship Id="rId696" Type="http://schemas.openxmlformats.org/officeDocument/2006/relationships/image" Target="media/image314.wmf"/><Relationship Id="rId917" Type="http://schemas.openxmlformats.org/officeDocument/2006/relationships/oleObject" Target="embeddings/oleObject495.bin"/><Relationship Id="rId1102" Type="http://schemas.openxmlformats.org/officeDocument/2006/relationships/oleObject" Target="embeddings/oleObject603.bin"/><Relationship Id="rId46" Type="http://schemas.openxmlformats.org/officeDocument/2006/relationships/oleObject" Target="embeddings/oleObject22.bin"/><Relationship Id="rId349" Type="http://schemas.openxmlformats.org/officeDocument/2006/relationships/oleObject" Target="embeddings/oleObject179.bin"/><Relationship Id="rId556" Type="http://schemas.openxmlformats.org/officeDocument/2006/relationships/oleObject" Target="embeddings/oleObject294.bin"/><Relationship Id="rId763" Type="http://schemas.openxmlformats.org/officeDocument/2006/relationships/oleObject" Target="embeddings/oleObject405.bin"/><Relationship Id="rId1186" Type="http://schemas.openxmlformats.org/officeDocument/2006/relationships/oleObject" Target="embeddings/oleObject649.bin"/><Relationship Id="rId1393" Type="http://schemas.openxmlformats.org/officeDocument/2006/relationships/oleObject" Target="embeddings/oleObject759.bin"/><Relationship Id="rId1407" Type="http://schemas.openxmlformats.org/officeDocument/2006/relationships/oleObject" Target="embeddings/oleObject768.bin"/><Relationship Id="rId111" Type="http://schemas.openxmlformats.org/officeDocument/2006/relationships/oleObject" Target="embeddings/oleObject59.bin"/><Relationship Id="rId195" Type="http://schemas.openxmlformats.org/officeDocument/2006/relationships/oleObject" Target="embeddings/oleObject98.bin"/><Relationship Id="rId209" Type="http://schemas.openxmlformats.org/officeDocument/2006/relationships/oleObject" Target="embeddings/oleObject108.bin"/><Relationship Id="rId416" Type="http://schemas.openxmlformats.org/officeDocument/2006/relationships/oleObject" Target="embeddings/oleObject215.bin"/><Relationship Id="rId970" Type="http://schemas.openxmlformats.org/officeDocument/2006/relationships/oleObject" Target="embeddings/oleObject525.bin"/><Relationship Id="rId1046" Type="http://schemas.openxmlformats.org/officeDocument/2006/relationships/image" Target="media/image466.wmf"/><Relationship Id="rId1253" Type="http://schemas.openxmlformats.org/officeDocument/2006/relationships/image" Target="media/image550.wmf"/><Relationship Id="rId623" Type="http://schemas.openxmlformats.org/officeDocument/2006/relationships/image" Target="media/image281.wmf"/><Relationship Id="rId830" Type="http://schemas.openxmlformats.org/officeDocument/2006/relationships/oleObject" Target="embeddings/oleObject451.bin"/><Relationship Id="rId928" Type="http://schemas.openxmlformats.org/officeDocument/2006/relationships/image" Target="media/image416.wmf"/><Relationship Id="rId1460" Type="http://schemas.openxmlformats.org/officeDocument/2006/relationships/oleObject" Target="embeddings/oleObject799.bin"/><Relationship Id="rId57" Type="http://schemas.openxmlformats.org/officeDocument/2006/relationships/oleObject" Target="embeddings/oleObject28.bin"/><Relationship Id="rId262" Type="http://schemas.openxmlformats.org/officeDocument/2006/relationships/oleObject" Target="embeddings/oleObject134.bin"/><Relationship Id="rId567" Type="http://schemas.openxmlformats.org/officeDocument/2006/relationships/image" Target="media/image255.wmf"/><Relationship Id="rId1113" Type="http://schemas.openxmlformats.org/officeDocument/2006/relationships/image" Target="media/image492.wmf"/><Relationship Id="rId1197" Type="http://schemas.openxmlformats.org/officeDocument/2006/relationships/hyperlink" Target="https://vi.wikipedia.org/wiki/V%E1%BB%87_tinh" TargetMode="External"/><Relationship Id="rId1320" Type="http://schemas.openxmlformats.org/officeDocument/2006/relationships/image" Target="media/image576.wmf"/><Relationship Id="rId1418" Type="http://schemas.openxmlformats.org/officeDocument/2006/relationships/oleObject" Target="embeddings/oleObject775.bin"/><Relationship Id="rId122" Type="http://schemas.openxmlformats.org/officeDocument/2006/relationships/image" Target="media/image48.wmf"/><Relationship Id="rId774" Type="http://schemas.openxmlformats.org/officeDocument/2006/relationships/image" Target="media/image350.wmf"/><Relationship Id="rId981" Type="http://schemas.openxmlformats.org/officeDocument/2006/relationships/oleObject" Target="embeddings/oleObject532.bin"/><Relationship Id="rId1057" Type="http://schemas.openxmlformats.org/officeDocument/2006/relationships/image" Target="media/image470.wmf"/><Relationship Id="rId427" Type="http://schemas.openxmlformats.org/officeDocument/2006/relationships/image" Target="media/image195.wmf"/><Relationship Id="rId634" Type="http://schemas.openxmlformats.org/officeDocument/2006/relationships/oleObject" Target="embeddings/oleObject336.bin"/><Relationship Id="rId841" Type="http://schemas.openxmlformats.org/officeDocument/2006/relationships/image" Target="media/image373.wmf"/><Relationship Id="rId1264" Type="http://schemas.openxmlformats.org/officeDocument/2006/relationships/oleObject" Target="embeddings/oleObject686.bin"/><Relationship Id="rId1471" Type="http://schemas.openxmlformats.org/officeDocument/2006/relationships/image" Target="media/image639.wmf"/><Relationship Id="rId273" Type="http://schemas.openxmlformats.org/officeDocument/2006/relationships/image" Target="media/image120.png"/><Relationship Id="rId480" Type="http://schemas.openxmlformats.org/officeDocument/2006/relationships/oleObject" Target="embeddings/oleObject249.bin"/><Relationship Id="rId701" Type="http://schemas.openxmlformats.org/officeDocument/2006/relationships/oleObject" Target="embeddings/oleObject373.bin"/><Relationship Id="rId939" Type="http://schemas.openxmlformats.org/officeDocument/2006/relationships/oleObject" Target="embeddings/oleObject508.bin"/><Relationship Id="rId1124" Type="http://schemas.openxmlformats.org/officeDocument/2006/relationships/image" Target="media/image497.wmf"/><Relationship Id="rId1331" Type="http://schemas.openxmlformats.org/officeDocument/2006/relationships/oleObject" Target="embeddings/oleObject727.bin"/><Relationship Id="rId68" Type="http://schemas.openxmlformats.org/officeDocument/2006/relationships/oleObject" Target="embeddings/oleObject35.bin"/><Relationship Id="rId133" Type="http://schemas.openxmlformats.org/officeDocument/2006/relationships/oleObject" Target="embeddings/oleObject70.bin"/><Relationship Id="rId340" Type="http://schemas.openxmlformats.org/officeDocument/2006/relationships/oleObject" Target="embeddings/oleObject176.bin"/><Relationship Id="rId578" Type="http://schemas.openxmlformats.org/officeDocument/2006/relationships/oleObject" Target="embeddings/oleObject306.bin"/><Relationship Id="rId785" Type="http://schemas.openxmlformats.org/officeDocument/2006/relationships/image" Target="media/image354.wmf"/><Relationship Id="rId992" Type="http://schemas.openxmlformats.org/officeDocument/2006/relationships/image" Target="media/image442.wmf"/><Relationship Id="rId1429" Type="http://schemas.openxmlformats.org/officeDocument/2006/relationships/image" Target="media/image623.wmf"/><Relationship Id="rId200" Type="http://schemas.openxmlformats.org/officeDocument/2006/relationships/oleObject" Target="embeddings/oleObject101.bin"/><Relationship Id="rId438" Type="http://schemas.openxmlformats.org/officeDocument/2006/relationships/oleObject" Target="embeddings/oleObject226.bin"/><Relationship Id="rId645" Type="http://schemas.openxmlformats.org/officeDocument/2006/relationships/oleObject" Target="embeddings/oleObject343.bin"/><Relationship Id="rId852" Type="http://schemas.openxmlformats.org/officeDocument/2006/relationships/oleObject" Target="embeddings/oleObject462.bin"/><Relationship Id="rId1068" Type="http://schemas.openxmlformats.org/officeDocument/2006/relationships/oleObject" Target="embeddings/oleObject582.bin"/><Relationship Id="rId1275" Type="http://schemas.openxmlformats.org/officeDocument/2006/relationships/oleObject" Target="embeddings/oleObject693.bin"/><Relationship Id="rId1482" Type="http://schemas.openxmlformats.org/officeDocument/2006/relationships/image" Target="media/image644.wmf"/><Relationship Id="rId284" Type="http://schemas.openxmlformats.org/officeDocument/2006/relationships/oleObject" Target="embeddings/oleObject146.bin"/><Relationship Id="rId491" Type="http://schemas.openxmlformats.org/officeDocument/2006/relationships/oleObject" Target="embeddings/oleObject255.bin"/><Relationship Id="rId505" Type="http://schemas.openxmlformats.org/officeDocument/2006/relationships/oleObject" Target="embeddings/oleObject262.bin"/><Relationship Id="rId712" Type="http://schemas.openxmlformats.org/officeDocument/2006/relationships/image" Target="media/image322.wmf"/><Relationship Id="rId1135" Type="http://schemas.openxmlformats.org/officeDocument/2006/relationships/oleObject" Target="embeddings/oleObject621.bin"/><Relationship Id="rId1342" Type="http://schemas.openxmlformats.org/officeDocument/2006/relationships/image" Target="media/image586.wmf"/><Relationship Id="rId79" Type="http://schemas.openxmlformats.org/officeDocument/2006/relationships/image" Target="media/image31.wmf"/><Relationship Id="rId144" Type="http://schemas.openxmlformats.org/officeDocument/2006/relationships/oleObject" Target="embeddings/oleObject77.bin"/><Relationship Id="rId589" Type="http://schemas.openxmlformats.org/officeDocument/2006/relationships/image" Target="media/image266.wmf"/><Relationship Id="rId796" Type="http://schemas.openxmlformats.org/officeDocument/2006/relationships/oleObject" Target="embeddings/oleObject427.bin"/><Relationship Id="rId1202" Type="http://schemas.openxmlformats.org/officeDocument/2006/relationships/hyperlink" Target="https://vi.wikipedia.org/w/index.php?title=Module&amp;action=edit&amp;redlink=1" TargetMode="External"/><Relationship Id="rId351" Type="http://schemas.openxmlformats.org/officeDocument/2006/relationships/oleObject" Target="embeddings/oleObject180.bin"/><Relationship Id="rId449" Type="http://schemas.openxmlformats.org/officeDocument/2006/relationships/image" Target="media/image203.png"/><Relationship Id="rId656" Type="http://schemas.openxmlformats.org/officeDocument/2006/relationships/image" Target="media/image296.wmf"/><Relationship Id="rId863" Type="http://schemas.openxmlformats.org/officeDocument/2006/relationships/oleObject" Target="embeddings/oleObject468.bin"/><Relationship Id="rId1079" Type="http://schemas.openxmlformats.org/officeDocument/2006/relationships/image" Target="media/image480.wmf"/><Relationship Id="rId1286" Type="http://schemas.openxmlformats.org/officeDocument/2006/relationships/oleObject" Target="embeddings/oleObject701.bin"/><Relationship Id="rId1493" Type="http://schemas.openxmlformats.org/officeDocument/2006/relationships/oleObject" Target="embeddings/oleObject818.bin"/><Relationship Id="rId211" Type="http://schemas.openxmlformats.org/officeDocument/2006/relationships/oleObject" Target="embeddings/oleObject109.bin"/><Relationship Id="rId295" Type="http://schemas.openxmlformats.org/officeDocument/2006/relationships/oleObject" Target="embeddings/oleObject152.bin"/><Relationship Id="rId309" Type="http://schemas.openxmlformats.org/officeDocument/2006/relationships/image" Target="media/image137.wmf"/><Relationship Id="rId516" Type="http://schemas.openxmlformats.org/officeDocument/2006/relationships/image" Target="media/image237.wmf"/><Relationship Id="rId1146" Type="http://schemas.openxmlformats.org/officeDocument/2006/relationships/oleObject" Target="embeddings/oleObject628.bin"/><Relationship Id="rId723" Type="http://schemas.openxmlformats.org/officeDocument/2006/relationships/oleObject" Target="embeddings/oleObject384.bin"/><Relationship Id="rId930" Type="http://schemas.openxmlformats.org/officeDocument/2006/relationships/image" Target="media/image417.wmf"/><Relationship Id="rId1006" Type="http://schemas.openxmlformats.org/officeDocument/2006/relationships/image" Target="media/image449.wmf"/><Relationship Id="rId1353" Type="http://schemas.openxmlformats.org/officeDocument/2006/relationships/oleObject" Target="embeddings/oleObject738.bin"/><Relationship Id="rId155" Type="http://schemas.openxmlformats.org/officeDocument/2006/relationships/image" Target="media/image66.wmf"/><Relationship Id="rId362" Type="http://schemas.openxmlformats.org/officeDocument/2006/relationships/image" Target="media/image165.wmf"/><Relationship Id="rId1213" Type="http://schemas.openxmlformats.org/officeDocument/2006/relationships/image" Target="media/image533.wmf"/><Relationship Id="rId1297" Type="http://schemas.openxmlformats.org/officeDocument/2006/relationships/oleObject" Target="embeddings/oleObject709.bin"/><Relationship Id="rId1420" Type="http://schemas.openxmlformats.org/officeDocument/2006/relationships/oleObject" Target="embeddings/oleObject777.bin"/><Relationship Id="rId222" Type="http://schemas.openxmlformats.org/officeDocument/2006/relationships/image" Target="media/image97.wmf"/><Relationship Id="rId667" Type="http://schemas.openxmlformats.org/officeDocument/2006/relationships/image" Target="media/image301.wmf"/><Relationship Id="rId874" Type="http://schemas.openxmlformats.org/officeDocument/2006/relationships/image" Target="media/image389.wmf"/><Relationship Id="rId17" Type="http://schemas.openxmlformats.org/officeDocument/2006/relationships/oleObject" Target="embeddings/oleObject4.bin"/><Relationship Id="rId527" Type="http://schemas.openxmlformats.org/officeDocument/2006/relationships/image" Target="media/image242.wmf"/><Relationship Id="rId734" Type="http://schemas.openxmlformats.org/officeDocument/2006/relationships/image" Target="media/image333.wmf"/><Relationship Id="rId941" Type="http://schemas.openxmlformats.org/officeDocument/2006/relationships/oleObject" Target="embeddings/oleObject509.bin"/><Relationship Id="rId1157" Type="http://schemas.openxmlformats.org/officeDocument/2006/relationships/image" Target="media/image512.wmf"/><Relationship Id="rId1364" Type="http://schemas.openxmlformats.org/officeDocument/2006/relationships/oleObject" Target="embeddings/oleObject744.bin"/><Relationship Id="rId70" Type="http://schemas.openxmlformats.org/officeDocument/2006/relationships/oleObject" Target="embeddings/oleObject36.bin"/><Relationship Id="rId166" Type="http://schemas.openxmlformats.org/officeDocument/2006/relationships/image" Target="media/image73.wmf"/><Relationship Id="rId373" Type="http://schemas.openxmlformats.org/officeDocument/2006/relationships/oleObject" Target="embeddings/oleObject193.bin"/><Relationship Id="rId580" Type="http://schemas.openxmlformats.org/officeDocument/2006/relationships/oleObject" Target="embeddings/oleObject307.bin"/><Relationship Id="rId801" Type="http://schemas.openxmlformats.org/officeDocument/2006/relationships/oleObject" Target="embeddings/oleObject432.bin"/><Relationship Id="rId1017" Type="http://schemas.openxmlformats.org/officeDocument/2006/relationships/oleObject" Target="embeddings/oleObject551.bin"/><Relationship Id="rId1224" Type="http://schemas.openxmlformats.org/officeDocument/2006/relationships/image" Target="media/image538.wmf"/><Relationship Id="rId1431" Type="http://schemas.openxmlformats.org/officeDocument/2006/relationships/image" Target="media/image624.wmf"/><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27.bin"/><Relationship Id="rId678" Type="http://schemas.openxmlformats.org/officeDocument/2006/relationships/oleObject" Target="embeddings/oleObject360.bin"/><Relationship Id="rId885" Type="http://schemas.openxmlformats.org/officeDocument/2006/relationships/oleObject" Target="embeddings/oleObject479.bin"/><Relationship Id="rId1070" Type="http://schemas.openxmlformats.org/officeDocument/2006/relationships/oleObject" Target="embeddings/oleObject583.bin"/><Relationship Id="rId28" Type="http://schemas.openxmlformats.org/officeDocument/2006/relationships/image" Target="media/image10.wmf"/><Relationship Id="rId300" Type="http://schemas.openxmlformats.org/officeDocument/2006/relationships/oleObject" Target="embeddings/oleObject156.bin"/><Relationship Id="rId538" Type="http://schemas.openxmlformats.org/officeDocument/2006/relationships/oleObject" Target="embeddings/oleObject283.bin"/><Relationship Id="rId745" Type="http://schemas.openxmlformats.org/officeDocument/2006/relationships/oleObject" Target="embeddings/oleObject395.bin"/><Relationship Id="rId952" Type="http://schemas.openxmlformats.org/officeDocument/2006/relationships/oleObject" Target="embeddings/oleObject515.bin"/><Relationship Id="rId1168" Type="http://schemas.openxmlformats.org/officeDocument/2006/relationships/image" Target="media/image517.wmf"/><Relationship Id="rId1375" Type="http://schemas.openxmlformats.org/officeDocument/2006/relationships/image" Target="media/image602.wmf"/><Relationship Id="rId81" Type="http://schemas.openxmlformats.org/officeDocument/2006/relationships/image" Target="media/image32.wmf"/><Relationship Id="rId177" Type="http://schemas.openxmlformats.org/officeDocument/2006/relationships/oleObject" Target="embeddings/oleObject88.bin"/><Relationship Id="rId384" Type="http://schemas.openxmlformats.org/officeDocument/2006/relationships/oleObject" Target="embeddings/oleObject199.bin"/><Relationship Id="rId591" Type="http://schemas.openxmlformats.org/officeDocument/2006/relationships/image" Target="media/image267.wmf"/><Relationship Id="rId605" Type="http://schemas.openxmlformats.org/officeDocument/2006/relationships/image" Target="media/image273.wmf"/><Relationship Id="rId812" Type="http://schemas.openxmlformats.org/officeDocument/2006/relationships/oleObject" Target="embeddings/oleObject442.bin"/><Relationship Id="rId1028" Type="http://schemas.openxmlformats.org/officeDocument/2006/relationships/oleObject" Target="embeddings/oleObject557.bin"/><Relationship Id="rId1235" Type="http://schemas.openxmlformats.org/officeDocument/2006/relationships/image" Target="media/image543.wmf"/><Relationship Id="rId1442" Type="http://schemas.openxmlformats.org/officeDocument/2006/relationships/oleObject" Target="embeddings/oleObject789.bin"/><Relationship Id="rId244" Type="http://schemas.openxmlformats.org/officeDocument/2006/relationships/image" Target="media/image108.wmf"/><Relationship Id="rId689" Type="http://schemas.openxmlformats.org/officeDocument/2006/relationships/image" Target="media/image311.wmf"/><Relationship Id="rId896" Type="http://schemas.openxmlformats.org/officeDocument/2006/relationships/image" Target="media/image400.wmf"/><Relationship Id="rId1081" Type="http://schemas.openxmlformats.org/officeDocument/2006/relationships/oleObject" Target="embeddings/oleObject589.bin"/><Relationship Id="rId1302" Type="http://schemas.openxmlformats.org/officeDocument/2006/relationships/image" Target="media/image567.wmf"/><Relationship Id="rId39" Type="http://schemas.openxmlformats.org/officeDocument/2006/relationships/image" Target="media/image13.wmf"/><Relationship Id="rId451" Type="http://schemas.openxmlformats.org/officeDocument/2006/relationships/image" Target="media/image205.png"/><Relationship Id="rId549" Type="http://schemas.openxmlformats.org/officeDocument/2006/relationships/oleObject" Target="embeddings/oleObject290.bin"/><Relationship Id="rId756" Type="http://schemas.openxmlformats.org/officeDocument/2006/relationships/image" Target="media/image344.wmf"/><Relationship Id="rId1179" Type="http://schemas.openxmlformats.org/officeDocument/2006/relationships/oleObject" Target="embeddings/oleObject645.bin"/><Relationship Id="rId1386" Type="http://schemas.openxmlformats.org/officeDocument/2006/relationships/oleObject" Target="embeddings/oleObject755.bin"/><Relationship Id="rId104" Type="http://schemas.openxmlformats.org/officeDocument/2006/relationships/image" Target="media/image42.wmf"/><Relationship Id="rId188" Type="http://schemas.openxmlformats.org/officeDocument/2006/relationships/image" Target="media/image83.wmf"/><Relationship Id="rId311" Type="http://schemas.openxmlformats.org/officeDocument/2006/relationships/image" Target="media/image138.wmf"/><Relationship Id="rId395" Type="http://schemas.openxmlformats.org/officeDocument/2006/relationships/image" Target="media/image179.wmf"/><Relationship Id="rId409" Type="http://schemas.openxmlformats.org/officeDocument/2006/relationships/image" Target="media/image186.wmf"/><Relationship Id="rId963" Type="http://schemas.openxmlformats.org/officeDocument/2006/relationships/image" Target="media/image430.wmf"/><Relationship Id="rId1039" Type="http://schemas.openxmlformats.org/officeDocument/2006/relationships/image" Target="media/image463.wmf"/><Relationship Id="rId1246" Type="http://schemas.openxmlformats.org/officeDocument/2006/relationships/oleObject" Target="embeddings/oleObject675.bin"/><Relationship Id="rId92" Type="http://schemas.openxmlformats.org/officeDocument/2006/relationships/oleObject" Target="embeddings/oleObject47.bin"/><Relationship Id="rId616" Type="http://schemas.openxmlformats.org/officeDocument/2006/relationships/oleObject" Target="embeddings/oleObject327.bin"/><Relationship Id="rId823" Type="http://schemas.openxmlformats.org/officeDocument/2006/relationships/image" Target="media/image364.wmf"/><Relationship Id="rId1453" Type="http://schemas.openxmlformats.org/officeDocument/2006/relationships/image" Target="media/image635.wmf"/><Relationship Id="rId255" Type="http://schemas.openxmlformats.org/officeDocument/2006/relationships/oleObject" Target="embeddings/oleObject130.bin"/><Relationship Id="rId462" Type="http://schemas.openxmlformats.org/officeDocument/2006/relationships/oleObject" Target="embeddings/oleObject240.bin"/><Relationship Id="rId1092" Type="http://schemas.openxmlformats.org/officeDocument/2006/relationships/oleObject" Target="embeddings/oleObject595.bin"/><Relationship Id="rId1106" Type="http://schemas.openxmlformats.org/officeDocument/2006/relationships/oleObject" Target="embeddings/oleObject606.bin"/><Relationship Id="rId1313" Type="http://schemas.openxmlformats.org/officeDocument/2006/relationships/oleObject" Target="embeddings/oleObject717.bin"/><Relationship Id="rId1397" Type="http://schemas.openxmlformats.org/officeDocument/2006/relationships/oleObject" Target="embeddings/oleObject762.bin"/><Relationship Id="rId115" Type="http://schemas.openxmlformats.org/officeDocument/2006/relationships/image" Target="file:///D:\tham%20khao\VATLY12\CHUONG\CHUONG2\BAI10\NOI%20DUNG10\hinh%2010.2.gif" TargetMode="External"/><Relationship Id="rId322" Type="http://schemas.openxmlformats.org/officeDocument/2006/relationships/oleObject" Target="embeddings/oleObject167.bin"/><Relationship Id="rId767" Type="http://schemas.openxmlformats.org/officeDocument/2006/relationships/oleObject" Target="embeddings/oleObject408.bin"/><Relationship Id="rId974" Type="http://schemas.openxmlformats.org/officeDocument/2006/relationships/oleObject" Target="embeddings/oleObject527.bin"/><Relationship Id="rId199" Type="http://schemas.openxmlformats.org/officeDocument/2006/relationships/oleObject" Target="embeddings/oleObject100.bin"/><Relationship Id="rId627" Type="http://schemas.openxmlformats.org/officeDocument/2006/relationships/image" Target="media/image283.wmf"/><Relationship Id="rId834" Type="http://schemas.openxmlformats.org/officeDocument/2006/relationships/oleObject" Target="embeddings/oleObject453.bin"/><Relationship Id="rId1257" Type="http://schemas.openxmlformats.org/officeDocument/2006/relationships/oleObject" Target="embeddings/oleObject682.bin"/><Relationship Id="rId1464" Type="http://schemas.openxmlformats.org/officeDocument/2006/relationships/hyperlink" Target="https://vi.wikipedia.org/wiki/Quark" TargetMode="External"/><Relationship Id="rId266" Type="http://schemas.openxmlformats.org/officeDocument/2006/relationships/image" Target="media/image118.wmf"/><Relationship Id="rId473" Type="http://schemas.openxmlformats.org/officeDocument/2006/relationships/image" Target="media/image216.wmf"/><Relationship Id="rId680" Type="http://schemas.openxmlformats.org/officeDocument/2006/relationships/image" Target="media/image307.wmf"/><Relationship Id="rId901" Type="http://schemas.openxmlformats.org/officeDocument/2006/relationships/oleObject" Target="embeddings/oleObject487.bin"/><Relationship Id="rId1117" Type="http://schemas.openxmlformats.org/officeDocument/2006/relationships/image" Target="media/image494.wmf"/><Relationship Id="rId1324" Type="http://schemas.openxmlformats.org/officeDocument/2006/relationships/oleObject" Target="embeddings/oleObject724.bin"/><Relationship Id="rId30" Type="http://schemas.openxmlformats.org/officeDocument/2006/relationships/oleObject" Target="embeddings/oleObject12.bin"/><Relationship Id="rId126" Type="http://schemas.openxmlformats.org/officeDocument/2006/relationships/image" Target="media/image50.wmf"/><Relationship Id="rId333" Type="http://schemas.openxmlformats.org/officeDocument/2006/relationships/image" Target="media/image149.wmf"/><Relationship Id="rId540" Type="http://schemas.openxmlformats.org/officeDocument/2006/relationships/oleObject" Target="embeddings/oleObject285.bin"/><Relationship Id="rId778" Type="http://schemas.openxmlformats.org/officeDocument/2006/relationships/oleObject" Target="embeddings/oleObject416.bin"/><Relationship Id="rId985" Type="http://schemas.openxmlformats.org/officeDocument/2006/relationships/oleObject" Target="embeddings/oleObject535.bin"/><Relationship Id="rId1170" Type="http://schemas.openxmlformats.org/officeDocument/2006/relationships/image" Target="media/image518.wmf"/><Relationship Id="rId638" Type="http://schemas.openxmlformats.org/officeDocument/2006/relationships/oleObject" Target="embeddings/oleObject339.bin"/><Relationship Id="rId845" Type="http://schemas.openxmlformats.org/officeDocument/2006/relationships/image" Target="media/image375.wmf"/><Relationship Id="rId1030" Type="http://schemas.openxmlformats.org/officeDocument/2006/relationships/oleObject" Target="embeddings/oleObject558.bin"/><Relationship Id="rId1268" Type="http://schemas.openxmlformats.org/officeDocument/2006/relationships/oleObject" Target="embeddings/oleObject688.bin"/><Relationship Id="rId1475" Type="http://schemas.openxmlformats.org/officeDocument/2006/relationships/image" Target="media/image641.wmf"/><Relationship Id="rId277" Type="http://schemas.openxmlformats.org/officeDocument/2006/relationships/image" Target="media/image123.wmf"/><Relationship Id="rId400" Type="http://schemas.openxmlformats.org/officeDocument/2006/relationships/oleObject" Target="embeddings/oleObject207.bin"/><Relationship Id="rId484" Type="http://schemas.openxmlformats.org/officeDocument/2006/relationships/oleObject" Target="embeddings/oleObject251.bin"/><Relationship Id="rId705" Type="http://schemas.openxmlformats.org/officeDocument/2006/relationships/oleObject" Target="embeddings/oleObject375.bin"/><Relationship Id="rId1128" Type="http://schemas.openxmlformats.org/officeDocument/2006/relationships/image" Target="media/image499.wmf"/><Relationship Id="rId1335" Type="http://schemas.openxmlformats.org/officeDocument/2006/relationships/oleObject" Target="embeddings/oleObject729.bin"/><Relationship Id="rId137" Type="http://schemas.openxmlformats.org/officeDocument/2006/relationships/image" Target="media/image55.wmf"/><Relationship Id="rId302" Type="http://schemas.openxmlformats.org/officeDocument/2006/relationships/oleObject" Target="embeddings/oleObject157.bin"/><Relationship Id="rId344" Type="http://schemas.openxmlformats.org/officeDocument/2006/relationships/image" Target="media/image154.wmf"/><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image" Target="media/image356.wmf"/><Relationship Id="rId912" Type="http://schemas.openxmlformats.org/officeDocument/2006/relationships/image" Target="media/image408.wmf"/><Relationship Id="rId954" Type="http://schemas.openxmlformats.org/officeDocument/2006/relationships/oleObject" Target="embeddings/oleObject517.bin"/><Relationship Id="rId996" Type="http://schemas.openxmlformats.org/officeDocument/2006/relationships/image" Target="media/image444.wmf"/><Relationship Id="rId1377" Type="http://schemas.openxmlformats.org/officeDocument/2006/relationships/image" Target="media/image603.wmf"/><Relationship Id="rId41" Type="http://schemas.openxmlformats.org/officeDocument/2006/relationships/image" Target="media/image14.wmf"/><Relationship Id="rId83" Type="http://schemas.openxmlformats.org/officeDocument/2006/relationships/image" Target="media/image33.wmf"/><Relationship Id="rId179" Type="http://schemas.openxmlformats.org/officeDocument/2006/relationships/oleObject" Target="embeddings/oleObject89.bin"/><Relationship Id="rId386" Type="http://schemas.openxmlformats.org/officeDocument/2006/relationships/oleObject" Target="embeddings/oleObject200.bin"/><Relationship Id="rId551" Type="http://schemas.openxmlformats.org/officeDocument/2006/relationships/oleObject" Target="embeddings/oleObject291.bin"/><Relationship Id="rId593" Type="http://schemas.openxmlformats.org/officeDocument/2006/relationships/image" Target="media/image268.wmf"/><Relationship Id="rId607" Type="http://schemas.openxmlformats.org/officeDocument/2006/relationships/image" Target="media/image274.wmf"/><Relationship Id="rId649" Type="http://schemas.openxmlformats.org/officeDocument/2006/relationships/oleObject" Target="embeddings/oleObject345.bin"/><Relationship Id="rId814" Type="http://schemas.openxmlformats.org/officeDocument/2006/relationships/oleObject" Target="embeddings/oleObject443.bin"/><Relationship Id="rId856" Type="http://schemas.openxmlformats.org/officeDocument/2006/relationships/oleObject" Target="embeddings/oleObject464.bin"/><Relationship Id="rId1181" Type="http://schemas.openxmlformats.org/officeDocument/2006/relationships/image" Target="media/image523.wmf"/><Relationship Id="rId1237" Type="http://schemas.openxmlformats.org/officeDocument/2006/relationships/image" Target="media/image544.wmf"/><Relationship Id="rId1279" Type="http://schemas.openxmlformats.org/officeDocument/2006/relationships/oleObject" Target="embeddings/oleObject695.bin"/><Relationship Id="rId1402" Type="http://schemas.openxmlformats.org/officeDocument/2006/relationships/oleObject" Target="embeddings/oleObject764.bin"/><Relationship Id="rId1444" Type="http://schemas.openxmlformats.org/officeDocument/2006/relationships/oleObject" Target="embeddings/oleObject790.bin"/><Relationship Id="rId1486" Type="http://schemas.openxmlformats.org/officeDocument/2006/relationships/oleObject" Target="embeddings/oleObject811.bin"/><Relationship Id="rId190" Type="http://schemas.openxmlformats.org/officeDocument/2006/relationships/image" Target="media/image84.wmf"/><Relationship Id="rId204" Type="http://schemas.openxmlformats.org/officeDocument/2006/relationships/oleObject" Target="embeddings/oleObject105.bin"/><Relationship Id="rId246" Type="http://schemas.openxmlformats.org/officeDocument/2006/relationships/image" Target="media/image109.wmf"/><Relationship Id="rId288" Type="http://schemas.openxmlformats.org/officeDocument/2006/relationships/oleObject" Target="embeddings/oleObject148.bin"/><Relationship Id="rId411" Type="http://schemas.openxmlformats.org/officeDocument/2006/relationships/image" Target="media/image187.wmf"/><Relationship Id="rId453" Type="http://schemas.openxmlformats.org/officeDocument/2006/relationships/oleObject" Target="embeddings/oleObject235.bin"/><Relationship Id="rId509" Type="http://schemas.openxmlformats.org/officeDocument/2006/relationships/oleObject" Target="embeddings/oleObject264.bin"/><Relationship Id="rId660" Type="http://schemas.openxmlformats.org/officeDocument/2006/relationships/image" Target="media/image298.wmf"/><Relationship Id="rId898" Type="http://schemas.openxmlformats.org/officeDocument/2006/relationships/image" Target="media/image401.wmf"/><Relationship Id="rId1041" Type="http://schemas.openxmlformats.org/officeDocument/2006/relationships/image" Target="media/image464.wmf"/><Relationship Id="rId1083" Type="http://schemas.openxmlformats.org/officeDocument/2006/relationships/oleObject" Target="embeddings/oleObject590.bin"/><Relationship Id="rId1139" Type="http://schemas.openxmlformats.org/officeDocument/2006/relationships/oleObject" Target="embeddings/oleObject623.bin"/><Relationship Id="rId1290" Type="http://schemas.openxmlformats.org/officeDocument/2006/relationships/oleObject" Target="embeddings/oleObject705.bin"/><Relationship Id="rId1304" Type="http://schemas.openxmlformats.org/officeDocument/2006/relationships/image" Target="media/image568.wmf"/><Relationship Id="rId1346" Type="http://schemas.openxmlformats.org/officeDocument/2006/relationships/image" Target="media/image588.wmf"/><Relationship Id="rId106" Type="http://schemas.openxmlformats.org/officeDocument/2006/relationships/oleObject" Target="embeddings/oleObject56.bin"/><Relationship Id="rId313" Type="http://schemas.openxmlformats.org/officeDocument/2006/relationships/image" Target="media/image139.wmf"/><Relationship Id="rId495" Type="http://schemas.openxmlformats.org/officeDocument/2006/relationships/oleObject" Target="embeddings/oleObject257.bin"/><Relationship Id="rId716" Type="http://schemas.openxmlformats.org/officeDocument/2006/relationships/image" Target="media/image324.wmf"/><Relationship Id="rId758" Type="http://schemas.openxmlformats.org/officeDocument/2006/relationships/image" Target="media/image345.wmf"/><Relationship Id="rId923" Type="http://schemas.openxmlformats.org/officeDocument/2006/relationships/oleObject" Target="embeddings/oleObject498.bin"/><Relationship Id="rId965" Type="http://schemas.openxmlformats.org/officeDocument/2006/relationships/image" Target="media/image431.wmf"/><Relationship Id="rId1150" Type="http://schemas.openxmlformats.org/officeDocument/2006/relationships/oleObject" Target="embeddings/oleObject630.bin"/><Relationship Id="rId1388" Type="http://schemas.openxmlformats.org/officeDocument/2006/relationships/oleObject" Target="embeddings/oleObject756.bin"/><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oleObject" Target="embeddings/oleObject48.bin"/><Relationship Id="rId148" Type="http://schemas.openxmlformats.org/officeDocument/2006/relationships/oleObject" Target="embeddings/oleObject79.bin"/><Relationship Id="rId355" Type="http://schemas.openxmlformats.org/officeDocument/2006/relationships/oleObject" Target="embeddings/oleObject182.bin"/><Relationship Id="rId397" Type="http://schemas.openxmlformats.org/officeDocument/2006/relationships/image" Target="media/image180.wmf"/><Relationship Id="rId520" Type="http://schemas.openxmlformats.org/officeDocument/2006/relationships/oleObject" Target="embeddings/oleObject270.bin"/><Relationship Id="rId562" Type="http://schemas.openxmlformats.org/officeDocument/2006/relationships/oleObject" Target="embeddings/oleObject298.bin"/><Relationship Id="rId618" Type="http://schemas.openxmlformats.org/officeDocument/2006/relationships/oleObject" Target="embeddings/oleObject328.bin"/><Relationship Id="rId825" Type="http://schemas.openxmlformats.org/officeDocument/2006/relationships/image" Target="media/image365.wmf"/><Relationship Id="rId1192" Type="http://schemas.openxmlformats.org/officeDocument/2006/relationships/oleObject" Target="embeddings/oleObject652.bin"/><Relationship Id="rId1206" Type="http://schemas.openxmlformats.org/officeDocument/2006/relationships/hyperlink" Target="https://vi.wikipedia.org/wiki/M%E1%BA%B7t_Tr%E1%BB%9Di" TargetMode="External"/><Relationship Id="rId1248" Type="http://schemas.openxmlformats.org/officeDocument/2006/relationships/oleObject" Target="embeddings/oleObject677.bin"/><Relationship Id="rId1413" Type="http://schemas.openxmlformats.org/officeDocument/2006/relationships/image" Target="media/image617.wmf"/><Relationship Id="rId1455" Type="http://schemas.openxmlformats.org/officeDocument/2006/relationships/oleObject" Target="embeddings/oleObject796.bin"/><Relationship Id="rId215" Type="http://schemas.openxmlformats.org/officeDocument/2006/relationships/oleObject" Target="embeddings/oleObject111.bin"/><Relationship Id="rId257" Type="http://schemas.openxmlformats.org/officeDocument/2006/relationships/oleObject" Target="embeddings/oleObject131.bin"/><Relationship Id="rId422" Type="http://schemas.openxmlformats.org/officeDocument/2006/relationships/oleObject" Target="embeddings/oleObject218.bin"/><Relationship Id="rId464" Type="http://schemas.openxmlformats.org/officeDocument/2006/relationships/oleObject" Target="embeddings/oleObject241.bin"/><Relationship Id="rId867" Type="http://schemas.openxmlformats.org/officeDocument/2006/relationships/oleObject" Target="embeddings/oleObject470.bin"/><Relationship Id="rId1010" Type="http://schemas.openxmlformats.org/officeDocument/2006/relationships/image" Target="media/image451.wmf"/><Relationship Id="rId1052" Type="http://schemas.openxmlformats.org/officeDocument/2006/relationships/image" Target="media/image468.wmf"/><Relationship Id="rId1094" Type="http://schemas.openxmlformats.org/officeDocument/2006/relationships/image" Target="media/image486.wmf"/><Relationship Id="rId1108" Type="http://schemas.openxmlformats.org/officeDocument/2006/relationships/oleObject" Target="embeddings/oleObject607.bin"/><Relationship Id="rId1315" Type="http://schemas.openxmlformats.org/officeDocument/2006/relationships/oleObject" Target="embeddings/oleObject718.bin"/><Relationship Id="rId1497" Type="http://schemas.openxmlformats.org/officeDocument/2006/relationships/header" Target="header1.xml"/><Relationship Id="rId299" Type="http://schemas.openxmlformats.org/officeDocument/2006/relationships/oleObject" Target="embeddings/oleObject155.bin"/><Relationship Id="rId727" Type="http://schemas.openxmlformats.org/officeDocument/2006/relationships/oleObject" Target="embeddings/oleObject386.bin"/><Relationship Id="rId934" Type="http://schemas.openxmlformats.org/officeDocument/2006/relationships/image" Target="media/image419.wmf"/><Relationship Id="rId1357" Type="http://schemas.openxmlformats.org/officeDocument/2006/relationships/oleObject" Target="embeddings/oleObject740.bin"/><Relationship Id="rId63" Type="http://schemas.openxmlformats.org/officeDocument/2006/relationships/image" Target="media/image24.wmf"/><Relationship Id="rId159" Type="http://schemas.openxmlformats.org/officeDocument/2006/relationships/image" Target="media/image70.wmf"/><Relationship Id="rId366" Type="http://schemas.openxmlformats.org/officeDocument/2006/relationships/image" Target="media/image166.wmf"/><Relationship Id="rId573" Type="http://schemas.openxmlformats.org/officeDocument/2006/relationships/image" Target="media/image258.wmf"/><Relationship Id="rId780" Type="http://schemas.openxmlformats.org/officeDocument/2006/relationships/oleObject" Target="embeddings/oleObject417.bin"/><Relationship Id="rId1217" Type="http://schemas.openxmlformats.org/officeDocument/2006/relationships/image" Target="media/image535.wmf"/><Relationship Id="rId1424" Type="http://schemas.openxmlformats.org/officeDocument/2006/relationships/image" Target="media/image620.png"/><Relationship Id="rId226" Type="http://schemas.openxmlformats.org/officeDocument/2006/relationships/image" Target="media/image99.wmf"/><Relationship Id="rId433" Type="http://schemas.openxmlformats.org/officeDocument/2006/relationships/image" Target="media/image198.wmf"/><Relationship Id="rId878" Type="http://schemas.openxmlformats.org/officeDocument/2006/relationships/image" Target="media/image391.wmf"/><Relationship Id="rId1063" Type="http://schemas.openxmlformats.org/officeDocument/2006/relationships/oleObject" Target="embeddings/oleObject579.bin"/><Relationship Id="rId1270" Type="http://schemas.openxmlformats.org/officeDocument/2006/relationships/oleObject" Target="embeddings/oleObject689.bin"/><Relationship Id="rId640" Type="http://schemas.openxmlformats.org/officeDocument/2006/relationships/oleObject" Target="embeddings/oleObject340.bin"/><Relationship Id="rId738" Type="http://schemas.openxmlformats.org/officeDocument/2006/relationships/image" Target="media/image335.wmf"/><Relationship Id="rId945" Type="http://schemas.openxmlformats.org/officeDocument/2006/relationships/oleObject" Target="embeddings/oleObject511.bin"/><Relationship Id="rId1368" Type="http://schemas.openxmlformats.org/officeDocument/2006/relationships/oleObject" Target="embeddings/oleObject746.bin"/><Relationship Id="rId74" Type="http://schemas.openxmlformats.org/officeDocument/2006/relationships/oleObject" Target="embeddings/oleObject38.bin"/><Relationship Id="rId377" Type="http://schemas.openxmlformats.org/officeDocument/2006/relationships/image" Target="media/image170.wmf"/><Relationship Id="rId500" Type="http://schemas.openxmlformats.org/officeDocument/2006/relationships/image" Target="media/image229.wmf"/><Relationship Id="rId584" Type="http://schemas.openxmlformats.org/officeDocument/2006/relationships/oleObject" Target="embeddings/oleObject309.bin"/><Relationship Id="rId805" Type="http://schemas.openxmlformats.org/officeDocument/2006/relationships/oleObject" Target="embeddings/oleObject436.bin"/><Relationship Id="rId1130" Type="http://schemas.openxmlformats.org/officeDocument/2006/relationships/image" Target="media/image500.wmf"/><Relationship Id="rId1228" Type="http://schemas.openxmlformats.org/officeDocument/2006/relationships/image" Target="media/image540.wmf"/><Relationship Id="rId1435" Type="http://schemas.openxmlformats.org/officeDocument/2006/relationships/image" Target="media/image626.wmf"/><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image" Target="media/image357.wmf"/><Relationship Id="rId889" Type="http://schemas.openxmlformats.org/officeDocument/2006/relationships/oleObject" Target="embeddings/oleObject481.bin"/><Relationship Id="rId1074" Type="http://schemas.openxmlformats.org/officeDocument/2006/relationships/oleObject" Target="embeddings/oleObject585.bin"/><Relationship Id="rId444" Type="http://schemas.openxmlformats.org/officeDocument/2006/relationships/oleObject" Target="embeddings/oleObject230.bin"/><Relationship Id="rId651" Type="http://schemas.openxmlformats.org/officeDocument/2006/relationships/oleObject" Target="embeddings/oleObject346.bin"/><Relationship Id="rId749" Type="http://schemas.openxmlformats.org/officeDocument/2006/relationships/oleObject" Target="embeddings/oleObject397.bin"/><Relationship Id="rId1281" Type="http://schemas.openxmlformats.org/officeDocument/2006/relationships/oleObject" Target="embeddings/oleObject697.bin"/><Relationship Id="rId1379" Type="http://schemas.openxmlformats.org/officeDocument/2006/relationships/image" Target="media/image604.wmf"/><Relationship Id="rId290" Type="http://schemas.openxmlformats.org/officeDocument/2006/relationships/oleObject" Target="embeddings/oleObject149.bin"/><Relationship Id="rId304" Type="http://schemas.openxmlformats.org/officeDocument/2006/relationships/oleObject" Target="embeddings/oleObject158.bin"/><Relationship Id="rId388" Type="http://schemas.openxmlformats.org/officeDocument/2006/relationships/oleObject" Target="embeddings/oleObject201.bin"/><Relationship Id="rId511" Type="http://schemas.openxmlformats.org/officeDocument/2006/relationships/oleObject" Target="embeddings/oleObject265.bin"/><Relationship Id="rId609" Type="http://schemas.openxmlformats.org/officeDocument/2006/relationships/image" Target="media/image275.wmf"/><Relationship Id="rId956" Type="http://schemas.openxmlformats.org/officeDocument/2006/relationships/oleObject" Target="embeddings/oleObject518.bin"/><Relationship Id="rId1141" Type="http://schemas.openxmlformats.org/officeDocument/2006/relationships/oleObject" Target="embeddings/oleObject625.bin"/><Relationship Id="rId1239" Type="http://schemas.openxmlformats.org/officeDocument/2006/relationships/image" Target="media/image545.wmf"/><Relationship Id="rId85" Type="http://schemas.openxmlformats.org/officeDocument/2006/relationships/image" Target="media/image34.wmf"/><Relationship Id="rId150" Type="http://schemas.openxmlformats.org/officeDocument/2006/relationships/image" Target="media/image61.wmf"/><Relationship Id="rId595" Type="http://schemas.openxmlformats.org/officeDocument/2006/relationships/image" Target="media/image269.wmf"/><Relationship Id="rId816" Type="http://schemas.openxmlformats.org/officeDocument/2006/relationships/oleObject" Target="embeddings/oleObject444.bin"/><Relationship Id="rId1001" Type="http://schemas.openxmlformats.org/officeDocument/2006/relationships/oleObject" Target="embeddings/oleObject543.bin"/><Relationship Id="rId1446" Type="http://schemas.openxmlformats.org/officeDocument/2006/relationships/oleObject" Target="embeddings/oleObject791.bin"/><Relationship Id="rId248" Type="http://schemas.openxmlformats.org/officeDocument/2006/relationships/image" Target="media/image110.png"/><Relationship Id="rId455" Type="http://schemas.openxmlformats.org/officeDocument/2006/relationships/oleObject" Target="embeddings/oleObject237.bin"/><Relationship Id="rId662" Type="http://schemas.openxmlformats.org/officeDocument/2006/relationships/image" Target="media/image299.wmf"/><Relationship Id="rId1085" Type="http://schemas.openxmlformats.org/officeDocument/2006/relationships/image" Target="media/image482.wmf"/><Relationship Id="rId1292" Type="http://schemas.openxmlformats.org/officeDocument/2006/relationships/oleObject" Target="embeddings/oleObject706.bin"/><Relationship Id="rId1306" Type="http://schemas.openxmlformats.org/officeDocument/2006/relationships/image" Target="media/image569.wmf"/><Relationship Id="rId12" Type="http://schemas.openxmlformats.org/officeDocument/2006/relationships/image" Target="media/image3.png"/><Relationship Id="rId108" Type="http://schemas.openxmlformats.org/officeDocument/2006/relationships/oleObject" Target="embeddings/oleObject58.bin"/><Relationship Id="rId315" Type="http://schemas.openxmlformats.org/officeDocument/2006/relationships/image" Target="media/image140.wmf"/><Relationship Id="rId522" Type="http://schemas.openxmlformats.org/officeDocument/2006/relationships/oleObject" Target="embeddings/oleObject271.bin"/><Relationship Id="rId967" Type="http://schemas.openxmlformats.org/officeDocument/2006/relationships/image" Target="media/image432.wmf"/><Relationship Id="rId1152" Type="http://schemas.openxmlformats.org/officeDocument/2006/relationships/oleObject" Target="embeddings/oleObject631.bin"/><Relationship Id="rId96" Type="http://schemas.openxmlformats.org/officeDocument/2006/relationships/oleObject" Target="embeddings/oleObject49.bin"/><Relationship Id="rId161" Type="http://schemas.openxmlformats.org/officeDocument/2006/relationships/image" Target="media/image71.wmf"/><Relationship Id="rId399" Type="http://schemas.openxmlformats.org/officeDocument/2006/relationships/image" Target="media/image181.wmf"/><Relationship Id="rId827" Type="http://schemas.openxmlformats.org/officeDocument/2006/relationships/image" Target="media/image366.wmf"/><Relationship Id="rId1012" Type="http://schemas.openxmlformats.org/officeDocument/2006/relationships/image" Target="media/image452.wmf"/><Relationship Id="rId1457" Type="http://schemas.openxmlformats.org/officeDocument/2006/relationships/oleObject" Target="embeddings/oleObject797.bin"/><Relationship Id="rId259" Type="http://schemas.openxmlformats.org/officeDocument/2006/relationships/image" Target="media/image115.wmf"/><Relationship Id="rId466" Type="http://schemas.openxmlformats.org/officeDocument/2006/relationships/oleObject" Target="embeddings/oleObject242.bin"/><Relationship Id="rId673" Type="http://schemas.openxmlformats.org/officeDocument/2006/relationships/image" Target="media/image304.wmf"/><Relationship Id="rId880" Type="http://schemas.openxmlformats.org/officeDocument/2006/relationships/image" Target="media/image392.wmf"/><Relationship Id="rId1096" Type="http://schemas.openxmlformats.org/officeDocument/2006/relationships/image" Target="media/image487.wmf"/><Relationship Id="rId1317" Type="http://schemas.openxmlformats.org/officeDocument/2006/relationships/oleObject" Target="embeddings/oleObject719.bin"/><Relationship Id="rId23" Type="http://schemas.openxmlformats.org/officeDocument/2006/relationships/oleObject" Target="embeddings/oleObject8.bin"/><Relationship Id="rId119" Type="http://schemas.openxmlformats.org/officeDocument/2006/relationships/oleObject" Target="embeddings/oleObject63.bin"/><Relationship Id="rId326" Type="http://schemas.openxmlformats.org/officeDocument/2006/relationships/oleObject" Target="embeddings/oleObject169.bin"/><Relationship Id="rId533" Type="http://schemas.openxmlformats.org/officeDocument/2006/relationships/oleObject" Target="embeddings/oleObject278.bin"/><Relationship Id="rId978" Type="http://schemas.openxmlformats.org/officeDocument/2006/relationships/oleObject" Target="embeddings/oleObject529.bin"/><Relationship Id="rId1163" Type="http://schemas.openxmlformats.org/officeDocument/2006/relationships/image" Target="media/image515.wmf"/><Relationship Id="rId1370" Type="http://schemas.openxmlformats.org/officeDocument/2006/relationships/oleObject" Target="embeddings/oleObject747.bin"/><Relationship Id="rId740" Type="http://schemas.openxmlformats.org/officeDocument/2006/relationships/image" Target="media/image336.wmf"/><Relationship Id="rId838" Type="http://schemas.openxmlformats.org/officeDocument/2006/relationships/oleObject" Target="embeddings/oleObject455.bin"/><Relationship Id="rId1023" Type="http://schemas.openxmlformats.org/officeDocument/2006/relationships/image" Target="media/image457.wmf"/><Relationship Id="rId1468" Type="http://schemas.openxmlformats.org/officeDocument/2006/relationships/hyperlink" Target="https://vi.wikipedia.org/wiki/Neutrino" TargetMode="External"/><Relationship Id="rId172" Type="http://schemas.openxmlformats.org/officeDocument/2006/relationships/image" Target="media/image76.png"/><Relationship Id="rId477" Type="http://schemas.openxmlformats.org/officeDocument/2006/relationships/image" Target="media/image218.wmf"/><Relationship Id="rId600" Type="http://schemas.openxmlformats.org/officeDocument/2006/relationships/image" Target="media/image271.wmf"/><Relationship Id="rId684" Type="http://schemas.openxmlformats.org/officeDocument/2006/relationships/oleObject" Target="embeddings/oleObject364.bin"/><Relationship Id="rId1230" Type="http://schemas.openxmlformats.org/officeDocument/2006/relationships/image" Target="media/image541.wmf"/><Relationship Id="rId1328" Type="http://schemas.openxmlformats.org/officeDocument/2006/relationships/image" Target="media/image579.wmf"/><Relationship Id="rId337" Type="http://schemas.openxmlformats.org/officeDocument/2006/relationships/image" Target="media/image151.wmf"/><Relationship Id="rId891" Type="http://schemas.openxmlformats.org/officeDocument/2006/relationships/oleObject" Target="embeddings/oleObject482.bin"/><Relationship Id="rId905" Type="http://schemas.openxmlformats.org/officeDocument/2006/relationships/oleObject" Target="embeddings/oleObject489.bin"/><Relationship Id="rId989" Type="http://schemas.openxmlformats.org/officeDocument/2006/relationships/oleObject" Target="embeddings/oleObject537.bin"/><Relationship Id="rId34" Type="http://schemas.openxmlformats.org/officeDocument/2006/relationships/oleObject" Target="embeddings/oleObject15.bin"/><Relationship Id="rId544" Type="http://schemas.openxmlformats.org/officeDocument/2006/relationships/oleObject" Target="embeddings/oleObject287.bin"/><Relationship Id="rId751" Type="http://schemas.openxmlformats.org/officeDocument/2006/relationships/oleObject" Target="embeddings/oleObject398.bin"/><Relationship Id="rId849" Type="http://schemas.openxmlformats.org/officeDocument/2006/relationships/image" Target="media/image377.wmf"/><Relationship Id="rId1174" Type="http://schemas.openxmlformats.org/officeDocument/2006/relationships/image" Target="media/image520.wmf"/><Relationship Id="rId1381" Type="http://schemas.openxmlformats.org/officeDocument/2006/relationships/image" Target="media/image605.wmf"/><Relationship Id="rId1479" Type="http://schemas.openxmlformats.org/officeDocument/2006/relationships/oleObject" Target="embeddings/oleObject806.bin"/><Relationship Id="rId183" Type="http://schemas.openxmlformats.org/officeDocument/2006/relationships/image" Target="media/image81.wmf"/><Relationship Id="rId390" Type="http://schemas.openxmlformats.org/officeDocument/2006/relationships/oleObject" Target="embeddings/oleObject202.bin"/><Relationship Id="rId404" Type="http://schemas.openxmlformats.org/officeDocument/2006/relationships/oleObject" Target="embeddings/oleObject209.bin"/><Relationship Id="rId611" Type="http://schemas.openxmlformats.org/officeDocument/2006/relationships/oleObject" Target="embeddings/oleObject324.bin"/><Relationship Id="rId1034" Type="http://schemas.openxmlformats.org/officeDocument/2006/relationships/oleObject" Target="embeddings/oleObject562.bin"/><Relationship Id="rId1241" Type="http://schemas.openxmlformats.org/officeDocument/2006/relationships/image" Target="media/image546.wmf"/><Relationship Id="rId1339" Type="http://schemas.openxmlformats.org/officeDocument/2006/relationships/oleObject" Target="embeddings/oleObject731.bin"/><Relationship Id="rId250" Type="http://schemas.openxmlformats.org/officeDocument/2006/relationships/image" Target="media/image111.wmf"/><Relationship Id="rId488" Type="http://schemas.openxmlformats.org/officeDocument/2006/relationships/oleObject" Target="embeddings/oleObject253.bin"/><Relationship Id="rId695" Type="http://schemas.openxmlformats.org/officeDocument/2006/relationships/oleObject" Target="embeddings/oleObject370.bin"/><Relationship Id="rId709" Type="http://schemas.openxmlformats.org/officeDocument/2006/relationships/oleObject" Target="embeddings/oleObject377.bin"/><Relationship Id="rId916" Type="http://schemas.openxmlformats.org/officeDocument/2006/relationships/image" Target="media/image410.wmf"/><Relationship Id="rId1101" Type="http://schemas.openxmlformats.org/officeDocument/2006/relationships/oleObject" Target="embeddings/oleObject602.bin"/><Relationship Id="rId45" Type="http://schemas.openxmlformats.org/officeDocument/2006/relationships/image" Target="media/image16.wmf"/><Relationship Id="rId110" Type="http://schemas.openxmlformats.org/officeDocument/2006/relationships/image" Target="file:///D:\tham%20khao\VATLY12\CHUONG\CHUONG2\BAI10\NOI%20DUNG10\hinh%2010.1.gif" TargetMode="External"/><Relationship Id="rId348" Type="http://schemas.openxmlformats.org/officeDocument/2006/relationships/image" Target="media/image158.wmf"/><Relationship Id="rId555" Type="http://schemas.openxmlformats.org/officeDocument/2006/relationships/oleObject" Target="embeddings/oleObject293.bin"/><Relationship Id="rId762" Type="http://schemas.openxmlformats.org/officeDocument/2006/relationships/oleObject" Target="embeddings/oleObject404.bin"/><Relationship Id="rId1185" Type="http://schemas.openxmlformats.org/officeDocument/2006/relationships/image" Target="media/image525.wmf"/><Relationship Id="rId1392" Type="http://schemas.openxmlformats.org/officeDocument/2006/relationships/oleObject" Target="embeddings/oleObject758.bin"/><Relationship Id="rId1406" Type="http://schemas.openxmlformats.org/officeDocument/2006/relationships/oleObject" Target="embeddings/oleObject767.bin"/><Relationship Id="rId194" Type="http://schemas.openxmlformats.org/officeDocument/2006/relationships/image" Target="media/image86.wmf"/><Relationship Id="rId208" Type="http://schemas.openxmlformats.org/officeDocument/2006/relationships/image" Target="media/image90.wmf"/><Relationship Id="rId415" Type="http://schemas.openxmlformats.org/officeDocument/2006/relationships/image" Target="media/image189.wmf"/><Relationship Id="rId622" Type="http://schemas.openxmlformats.org/officeDocument/2006/relationships/oleObject" Target="embeddings/oleObject330.bin"/><Relationship Id="rId1045" Type="http://schemas.openxmlformats.org/officeDocument/2006/relationships/oleObject" Target="embeddings/oleObject568.bin"/><Relationship Id="rId1252" Type="http://schemas.openxmlformats.org/officeDocument/2006/relationships/oleObject" Target="embeddings/oleObject679.bin"/><Relationship Id="rId261" Type="http://schemas.openxmlformats.org/officeDocument/2006/relationships/image" Target="media/image116.wmf"/><Relationship Id="rId499" Type="http://schemas.openxmlformats.org/officeDocument/2006/relationships/oleObject" Target="embeddings/oleObject259.bin"/><Relationship Id="rId927" Type="http://schemas.openxmlformats.org/officeDocument/2006/relationships/oleObject" Target="embeddings/oleObject500.bin"/><Relationship Id="rId1112" Type="http://schemas.openxmlformats.org/officeDocument/2006/relationships/oleObject" Target="embeddings/oleObject609.bin"/><Relationship Id="rId56" Type="http://schemas.openxmlformats.org/officeDocument/2006/relationships/image" Target="media/image21.wmf"/><Relationship Id="rId359" Type="http://schemas.openxmlformats.org/officeDocument/2006/relationships/oleObject" Target="embeddings/oleObject184.bin"/><Relationship Id="rId566" Type="http://schemas.openxmlformats.org/officeDocument/2006/relationships/oleObject" Target="embeddings/oleObject300.bin"/><Relationship Id="rId773" Type="http://schemas.openxmlformats.org/officeDocument/2006/relationships/oleObject" Target="embeddings/oleObject412.bin"/><Relationship Id="rId1196" Type="http://schemas.openxmlformats.org/officeDocument/2006/relationships/hyperlink" Target="https://vi.wikipedia.org/wiki/N%C4%83ng_l%C6%B0%E1%BB%A3ng_M%E1%BA%B7t_Tr%E1%BB%9Di" TargetMode="External"/><Relationship Id="rId1417" Type="http://schemas.openxmlformats.org/officeDocument/2006/relationships/image" Target="media/image619.wmf"/><Relationship Id="rId121" Type="http://schemas.openxmlformats.org/officeDocument/2006/relationships/oleObject" Target="embeddings/oleObject64.bin"/><Relationship Id="rId219" Type="http://schemas.openxmlformats.org/officeDocument/2006/relationships/oleObject" Target="embeddings/oleObject113.bin"/><Relationship Id="rId426" Type="http://schemas.openxmlformats.org/officeDocument/2006/relationships/oleObject" Target="embeddings/oleObject220.bin"/><Relationship Id="rId633" Type="http://schemas.openxmlformats.org/officeDocument/2006/relationships/image" Target="media/image286.wmf"/><Relationship Id="rId980" Type="http://schemas.openxmlformats.org/officeDocument/2006/relationships/oleObject" Target="embeddings/oleObject531.bin"/><Relationship Id="rId1056" Type="http://schemas.openxmlformats.org/officeDocument/2006/relationships/oleObject" Target="embeddings/oleObject575.bin"/><Relationship Id="rId1263" Type="http://schemas.openxmlformats.org/officeDocument/2006/relationships/oleObject" Target="embeddings/oleObject685.bin"/><Relationship Id="rId840" Type="http://schemas.openxmlformats.org/officeDocument/2006/relationships/oleObject" Target="embeddings/oleObject456.bin"/><Relationship Id="rId938" Type="http://schemas.openxmlformats.org/officeDocument/2006/relationships/oleObject" Target="embeddings/oleObject507.bin"/><Relationship Id="rId1470" Type="http://schemas.openxmlformats.org/officeDocument/2006/relationships/hyperlink" Target="https://vi.wikipedia.org/wiki/Photon" TargetMode="External"/><Relationship Id="rId67" Type="http://schemas.openxmlformats.org/officeDocument/2006/relationships/oleObject" Target="embeddings/oleObject34.bin"/><Relationship Id="rId272" Type="http://schemas.openxmlformats.org/officeDocument/2006/relationships/oleObject" Target="embeddings/oleObject141.bin"/><Relationship Id="rId577" Type="http://schemas.openxmlformats.org/officeDocument/2006/relationships/image" Target="media/image260.wmf"/><Relationship Id="rId700" Type="http://schemas.openxmlformats.org/officeDocument/2006/relationships/image" Target="media/image316.wmf"/><Relationship Id="rId1123" Type="http://schemas.openxmlformats.org/officeDocument/2006/relationships/oleObject" Target="embeddings/oleObject615.bin"/><Relationship Id="rId1330" Type="http://schemas.openxmlformats.org/officeDocument/2006/relationships/image" Target="media/image580.wmf"/><Relationship Id="rId1428" Type="http://schemas.openxmlformats.org/officeDocument/2006/relationships/oleObject" Target="embeddings/oleObject782.bin"/><Relationship Id="rId132" Type="http://schemas.openxmlformats.org/officeDocument/2006/relationships/image" Target="media/image53.wmf"/><Relationship Id="rId784" Type="http://schemas.openxmlformats.org/officeDocument/2006/relationships/oleObject" Target="embeddings/oleObject419.bin"/><Relationship Id="rId991" Type="http://schemas.openxmlformats.org/officeDocument/2006/relationships/oleObject" Target="embeddings/oleObject538.bin"/><Relationship Id="rId1067" Type="http://schemas.openxmlformats.org/officeDocument/2006/relationships/oleObject" Target="embeddings/oleObject581.bin"/><Relationship Id="rId437" Type="http://schemas.openxmlformats.org/officeDocument/2006/relationships/image" Target="media/image200.wmf"/><Relationship Id="rId644" Type="http://schemas.openxmlformats.org/officeDocument/2006/relationships/image" Target="media/image290.wmf"/><Relationship Id="rId851" Type="http://schemas.openxmlformats.org/officeDocument/2006/relationships/image" Target="media/image378.wmf"/><Relationship Id="rId1274" Type="http://schemas.openxmlformats.org/officeDocument/2006/relationships/image" Target="media/image558.wmf"/><Relationship Id="rId1481" Type="http://schemas.openxmlformats.org/officeDocument/2006/relationships/oleObject" Target="embeddings/oleObject807.bin"/><Relationship Id="rId283" Type="http://schemas.openxmlformats.org/officeDocument/2006/relationships/image" Target="media/image126.wmf"/><Relationship Id="rId490" Type="http://schemas.openxmlformats.org/officeDocument/2006/relationships/oleObject" Target="embeddings/oleObject254.bin"/><Relationship Id="rId504" Type="http://schemas.openxmlformats.org/officeDocument/2006/relationships/image" Target="media/image231.wmf"/><Relationship Id="rId711" Type="http://schemas.openxmlformats.org/officeDocument/2006/relationships/oleObject" Target="embeddings/oleObject378.bin"/><Relationship Id="rId949" Type="http://schemas.openxmlformats.org/officeDocument/2006/relationships/oleObject" Target="embeddings/oleObject513.bin"/><Relationship Id="rId1134" Type="http://schemas.openxmlformats.org/officeDocument/2006/relationships/image" Target="media/image502.wmf"/><Relationship Id="rId1341" Type="http://schemas.openxmlformats.org/officeDocument/2006/relationships/oleObject" Target="embeddings/oleObject732.bin"/><Relationship Id="rId78" Type="http://schemas.openxmlformats.org/officeDocument/2006/relationships/oleObject" Target="embeddings/oleObject40.bin"/><Relationship Id="rId143" Type="http://schemas.openxmlformats.org/officeDocument/2006/relationships/image" Target="media/image57.wmf"/><Relationship Id="rId350" Type="http://schemas.openxmlformats.org/officeDocument/2006/relationships/image" Target="media/image159.wmf"/><Relationship Id="rId588" Type="http://schemas.openxmlformats.org/officeDocument/2006/relationships/oleObject" Target="embeddings/oleObject311.bin"/><Relationship Id="rId795" Type="http://schemas.openxmlformats.org/officeDocument/2006/relationships/oleObject" Target="embeddings/oleObject426.bin"/><Relationship Id="rId809" Type="http://schemas.openxmlformats.org/officeDocument/2006/relationships/oleObject" Target="embeddings/oleObject440.bin"/><Relationship Id="rId1201" Type="http://schemas.openxmlformats.org/officeDocument/2006/relationships/hyperlink" Target="https://vi.wikipedia.org/wiki/N%C4%83ng_l%C6%B0%E1%BB%A3ng" TargetMode="External"/><Relationship Id="rId1439" Type="http://schemas.openxmlformats.org/officeDocument/2006/relationships/image" Target="media/image628.wmf"/><Relationship Id="rId9" Type="http://schemas.openxmlformats.org/officeDocument/2006/relationships/oleObject" Target="embeddings/oleObject1.bin"/><Relationship Id="rId210" Type="http://schemas.openxmlformats.org/officeDocument/2006/relationships/image" Target="media/image91.wmf"/><Relationship Id="rId448" Type="http://schemas.openxmlformats.org/officeDocument/2006/relationships/oleObject" Target="embeddings/oleObject234.bin"/><Relationship Id="rId655" Type="http://schemas.openxmlformats.org/officeDocument/2006/relationships/oleObject" Target="embeddings/oleObject348.bin"/><Relationship Id="rId862" Type="http://schemas.openxmlformats.org/officeDocument/2006/relationships/image" Target="media/image383.wmf"/><Relationship Id="rId1078" Type="http://schemas.openxmlformats.org/officeDocument/2006/relationships/oleObject" Target="embeddings/oleObject587.bin"/><Relationship Id="rId1285" Type="http://schemas.openxmlformats.org/officeDocument/2006/relationships/oleObject" Target="embeddings/oleObject700.bin"/><Relationship Id="rId1492" Type="http://schemas.openxmlformats.org/officeDocument/2006/relationships/oleObject" Target="embeddings/oleObject817.bin"/><Relationship Id="rId294" Type="http://schemas.openxmlformats.org/officeDocument/2006/relationships/image" Target="media/image131.wmf"/><Relationship Id="rId308" Type="http://schemas.openxmlformats.org/officeDocument/2006/relationships/oleObject" Target="embeddings/oleObject160.bin"/><Relationship Id="rId515" Type="http://schemas.openxmlformats.org/officeDocument/2006/relationships/oleObject" Target="embeddings/oleObject267.bin"/><Relationship Id="rId722" Type="http://schemas.openxmlformats.org/officeDocument/2006/relationships/image" Target="media/image327.wmf"/><Relationship Id="rId1145" Type="http://schemas.openxmlformats.org/officeDocument/2006/relationships/image" Target="media/image506.wmf"/><Relationship Id="rId1352" Type="http://schemas.openxmlformats.org/officeDocument/2006/relationships/image" Target="media/image591.wmf"/><Relationship Id="rId89" Type="http://schemas.openxmlformats.org/officeDocument/2006/relationships/image" Target="media/image36.wmf"/><Relationship Id="rId154" Type="http://schemas.openxmlformats.org/officeDocument/2006/relationships/image" Target="media/image65.wmf"/><Relationship Id="rId361" Type="http://schemas.openxmlformats.org/officeDocument/2006/relationships/oleObject" Target="embeddings/oleObject185.bin"/><Relationship Id="rId599" Type="http://schemas.openxmlformats.org/officeDocument/2006/relationships/oleObject" Target="embeddings/oleObject317.bin"/><Relationship Id="rId1005" Type="http://schemas.openxmlformats.org/officeDocument/2006/relationships/oleObject" Target="embeddings/oleObject545.bin"/><Relationship Id="rId1212" Type="http://schemas.openxmlformats.org/officeDocument/2006/relationships/oleObject" Target="embeddings/oleObject656.bin"/><Relationship Id="rId459" Type="http://schemas.openxmlformats.org/officeDocument/2006/relationships/image" Target="media/image209.wmf"/><Relationship Id="rId666" Type="http://schemas.openxmlformats.org/officeDocument/2006/relationships/oleObject" Target="embeddings/oleObject354.bin"/><Relationship Id="rId873" Type="http://schemas.openxmlformats.org/officeDocument/2006/relationships/oleObject" Target="embeddings/oleObject473.bin"/><Relationship Id="rId1089" Type="http://schemas.openxmlformats.org/officeDocument/2006/relationships/image" Target="media/image484.wmf"/><Relationship Id="rId1296" Type="http://schemas.openxmlformats.org/officeDocument/2006/relationships/oleObject" Target="embeddings/oleObject708.bin"/><Relationship Id="rId16" Type="http://schemas.openxmlformats.org/officeDocument/2006/relationships/image" Target="media/image5.wmf"/><Relationship Id="rId221" Type="http://schemas.openxmlformats.org/officeDocument/2006/relationships/oleObject" Target="embeddings/oleObject114.bin"/><Relationship Id="rId319" Type="http://schemas.openxmlformats.org/officeDocument/2006/relationships/image" Target="media/image142.wmf"/><Relationship Id="rId526" Type="http://schemas.openxmlformats.org/officeDocument/2006/relationships/oleObject" Target="embeddings/oleObject273.bin"/><Relationship Id="rId1156" Type="http://schemas.openxmlformats.org/officeDocument/2006/relationships/oleObject" Target="embeddings/oleObject633.bin"/><Relationship Id="rId1363" Type="http://schemas.openxmlformats.org/officeDocument/2006/relationships/image" Target="media/image596.wmf"/><Relationship Id="rId733" Type="http://schemas.openxmlformats.org/officeDocument/2006/relationships/oleObject" Target="embeddings/oleObject389.bin"/><Relationship Id="rId940" Type="http://schemas.openxmlformats.org/officeDocument/2006/relationships/image" Target="media/image420.wmf"/><Relationship Id="rId1016" Type="http://schemas.openxmlformats.org/officeDocument/2006/relationships/image" Target="media/image454.wmf"/><Relationship Id="rId165" Type="http://schemas.openxmlformats.org/officeDocument/2006/relationships/oleObject" Target="embeddings/oleObject83.bin"/><Relationship Id="rId372" Type="http://schemas.openxmlformats.org/officeDocument/2006/relationships/oleObject" Target="embeddings/oleObject192.bin"/><Relationship Id="rId677" Type="http://schemas.openxmlformats.org/officeDocument/2006/relationships/image" Target="media/image306.wmf"/><Relationship Id="rId800" Type="http://schemas.openxmlformats.org/officeDocument/2006/relationships/oleObject" Target="embeddings/oleObject431.bin"/><Relationship Id="rId1223" Type="http://schemas.openxmlformats.org/officeDocument/2006/relationships/oleObject" Target="embeddings/oleObject662.bin"/><Relationship Id="rId1430" Type="http://schemas.openxmlformats.org/officeDocument/2006/relationships/oleObject" Target="embeddings/oleObject783.bin"/><Relationship Id="rId232" Type="http://schemas.openxmlformats.org/officeDocument/2006/relationships/image" Target="media/image102.wmf"/><Relationship Id="rId884" Type="http://schemas.openxmlformats.org/officeDocument/2006/relationships/image" Target="media/image394.wmf"/><Relationship Id="rId27" Type="http://schemas.openxmlformats.org/officeDocument/2006/relationships/oleObject" Target="embeddings/oleObject10.bin"/><Relationship Id="rId537" Type="http://schemas.openxmlformats.org/officeDocument/2006/relationships/oleObject" Target="embeddings/oleObject282.bin"/><Relationship Id="rId744" Type="http://schemas.openxmlformats.org/officeDocument/2006/relationships/image" Target="media/image338.wmf"/><Relationship Id="rId951" Type="http://schemas.openxmlformats.org/officeDocument/2006/relationships/oleObject" Target="embeddings/oleObject514.bin"/><Relationship Id="rId1167" Type="http://schemas.openxmlformats.org/officeDocument/2006/relationships/oleObject" Target="embeddings/oleObject639.bin"/><Relationship Id="rId1374" Type="http://schemas.openxmlformats.org/officeDocument/2006/relationships/oleObject" Target="embeddings/oleObject749.bin"/><Relationship Id="rId80" Type="http://schemas.openxmlformats.org/officeDocument/2006/relationships/oleObject" Target="embeddings/oleObject41.bin"/><Relationship Id="rId176" Type="http://schemas.openxmlformats.org/officeDocument/2006/relationships/image" Target="media/image78.wmf"/><Relationship Id="rId383" Type="http://schemas.openxmlformats.org/officeDocument/2006/relationships/image" Target="media/image173.wmf"/><Relationship Id="rId590" Type="http://schemas.openxmlformats.org/officeDocument/2006/relationships/oleObject" Target="embeddings/oleObject312.bin"/><Relationship Id="rId604" Type="http://schemas.openxmlformats.org/officeDocument/2006/relationships/oleObject" Target="embeddings/oleObject320.bin"/><Relationship Id="rId811" Type="http://schemas.openxmlformats.org/officeDocument/2006/relationships/image" Target="media/image358.wmf"/><Relationship Id="rId1027" Type="http://schemas.openxmlformats.org/officeDocument/2006/relationships/image" Target="media/image459.wmf"/><Relationship Id="rId1234" Type="http://schemas.openxmlformats.org/officeDocument/2006/relationships/oleObject" Target="embeddings/oleObject668.bin"/><Relationship Id="rId1441" Type="http://schemas.openxmlformats.org/officeDocument/2006/relationships/image" Target="media/image629.wmf"/><Relationship Id="rId243" Type="http://schemas.openxmlformats.org/officeDocument/2006/relationships/oleObject" Target="embeddings/oleObject125.bin"/><Relationship Id="rId450" Type="http://schemas.openxmlformats.org/officeDocument/2006/relationships/image" Target="media/image204.gif"/><Relationship Id="rId688" Type="http://schemas.openxmlformats.org/officeDocument/2006/relationships/oleObject" Target="embeddings/oleObject366.bin"/><Relationship Id="rId895" Type="http://schemas.openxmlformats.org/officeDocument/2006/relationships/oleObject" Target="embeddings/oleObject484.bin"/><Relationship Id="rId909" Type="http://schemas.openxmlformats.org/officeDocument/2006/relationships/oleObject" Target="embeddings/oleObject491.bin"/><Relationship Id="rId1080" Type="http://schemas.openxmlformats.org/officeDocument/2006/relationships/oleObject" Target="embeddings/oleObject588.bin"/><Relationship Id="rId1301" Type="http://schemas.openxmlformats.org/officeDocument/2006/relationships/oleObject" Target="embeddings/oleObject711.bin"/><Relationship Id="rId38" Type="http://schemas.openxmlformats.org/officeDocument/2006/relationships/oleObject" Target="embeddings/oleObject18.bin"/><Relationship Id="rId103" Type="http://schemas.openxmlformats.org/officeDocument/2006/relationships/oleObject" Target="embeddings/oleObject54.bin"/><Relationship Id="rId310" Type="http://schemas.openxmlformats.org/officeDocument/2006/relationships/oleObject" Target="embeddings/oleObject161.bin"/><Relationship Id="rId548" Type="http://schemas.openxmlformats.org/officeDocument/2006/relationships/image" Target="media/image247.wmf"/><Relationship Id="rId755" Type="http://schemas.openxmlformats.org/officeDocument/2006/relationships/oleObject" Target="embeddings/oleObject400.bin"/><Relationship Id="rId962" Type="http://schemas.openxmlformats.org/officeDocument/2006/relationships/oleObject" Target="embeddings/oleObject521.bin"/><Relationship Id="rId1178" Type="http://schemas.openxmlformats.org/officeDocument/2006/relationships/image" Target="media/image522.wmf"/><Relationship Id="rId1385" Type="http://schemas.openxmlformats.org/officeDocument/2006/relationships/image" Target="media/image607.wmf"/><Relationship Id="rId91" Type="http://schemas.openxmlformats.org/officeDocument/2006/relationships/image" Target="media/image37.wmf"/><Relationship Id="rId187" Type="http://schemas.openxmlformats.org/officeDocument/2006/relationships/oleObject" Target="embeddings/oleObject94.bin"/><Relationship Id="rId394" Type="http://schemas.openxmlformats.org/officeDocument/2006/relationships/oleObject" Target="embeddings/oleObject204.bin"/><Relationship Id="rId408" Type="http://schemas.openxmlformats.org/officeDocument/2006/relationships/oleObject" Target="embeddings/oleObject211.bin"/><Relationship Id="rId615" Type="http://schemas.openxmlformats.org/officeDocument/2006/relationships/image" Target="media/image277.wmf"/><Relationship Id="rId822" Type="http://schemas.openxmlformats.org/officeDocument/2006/relationships/oleObject" Target="embeddings/oleObject447.bin"/><Relationship Id="rId1038" Type="http://schemas.openxmlformats.org/officeDocument/2006/relationships/oleObject" Target="embeddings/oleObject564.bin"/><Relationship Id="rId1245" Type="http://schemas.openxmlformats.org/officeDocument/2006/relationships/oleObject" Target="embeddings/oleObject674.bin"/><Relationship Id="rId1452" Type="http://schemas.openxmlformats.org/officeDocument/2006/relationships/oleObject" Target="embeddings/oleObject794.bin"/><Relationship Id="rId254" Type="http://schemas.openxmlformats.org/officeDocument/2006/relationships/image" Target="media/image113.wmf"/><Relationship Id="rId699" Type="http://schemas.openxmlformats.org/officeDocument/2006/relationships/oleObject" Target="embeddings/oleObject372.bin"/><Relationship Id="rId1091" Type="http://schemas.openxmlformats.org/officeDocument/2006/relationships/image" Target="media/image485.wmf"/><Relationship Id="rId1105" Type="http://schemas.openxmlformats.org/officeDocument/2006/relationships/oleObject" Target="embeddings/oleObject605.bin"/><Relationship Id="rId1312" Type="http://schemas.openxmlformats.org/officeDocument/2006/relationships/image" Target="media/image572.wmf"/><Relationship Id="rId49" Type="http://schemas.openxmlformats.org/officeDocument/2006/relationships/image" Target="media/image18.wmf"/><Relationship Id="rId114" Type="http://schemas.openxmlformats.org/officeDocument/2006/relationships/image" Target="media/image44.png"/><Relationship Id="rId461" Type="http://schemas.openxmlformats.org/officeDocument/2006/relationships/image" Target="media/image210.wmf"/><Relationship Id="rId559" Type="http://schemas.openxmlformats.org/officeDocument/2006/relationships/oleObject" Target="embeddings/oleObject296.bin"/><Relationship Id="rId766" Type="http://schemas.openxmlformats.org/officeDocument/2006/relationships/oleObject" Target="embeddings/oleObject407.bin"/><Relationship Id="rId1189" Type="http://schemas.openxmlformats.org/officeDocument/2006/relationships/image" Target="media/image527.wmf"/><Relationship Id="rId1396" Type="http://schemas.openxmlformats.org/officeDocument/2006/relationships/oleObject" Target="embeddings/oleObject761.bin"/><Relationship Id="rId198" Type="http://schemas.openxmlformats.org/officeDocument/2006/relationships/image" Target="media/image88.wmf"/><Relationship Id="rId321" Type="http://schemas.openxmlformats.org/officeDocument/2006/relationships/image" Target="media/image143.wmf"/><Relationship Id="rId419" Type="http://schemas.openxmlformats.org/officeDocument/2006/relationships/image" Target="media/image191.wmf"/><Relationship Id="rId626" Type="http://schemas.openxmlformats.org/officeDocument/2006/relationships/oleObject" Target="embeddings/oleObject332.bin"/><Relationship Id="rId973" Type="http://schemas.openxmlformats.org/officeDocument/2006/relationships/image" Target="media/image435.wmf"/><Relationship Id="rId1049" Type="http://schemas.openxmlformats.org/officeDocument/2006/relationships/oleObject" Target="embeddings/oleObject570.bin"/><Relationship Id="rId1256" Type="http://schemas.openxmlformats.org/officeDocument/2006/relationships/image" Target="media/image551.wmf"/><Relationship Id="rId833" Type="http://schemas.openxmlformats.org/officeDocument/2006/relationships/image" Target="media/image369.wmf"/><Relationship Id="rId1116" Type="http://schemas.openxmlformats.org/officeDocument/2006/relationships/oleObject" Target="embeddings/oleObject611.bin"/><Relationship Id="rId1463" Type="http://schemas.openxmlformats.org/officeDocument/2006/relationships/oleObject" Target="embeddings/oleObject801.bin"/><Relationship Id="rId265" Type="http://schemas.openxmlformats.org/officeDocument/2006/relationships/oleObject" Target="embeddings/oleObject136.bin"/><Relationship Id="rId472" Type="http://schemas.openxmlformats.org/officeDocument/2006/relationships/oleObject" Target="embeddings/oleObject245.bin"/><Relationship Id="rId900" Type="http://schemas.openxmlformats.org/officeDocument/2006/relationships/image" Target="media/image402.wmf"/><Relationship Id="rId1323" Type="http://schemas.openxmlformats.org/officeDocument/2006/relationships/oleObject" Target="embeddings/oleObject723.bin"/><Relationship Id="rId125" Type="http://schemas.openxmlformats.org/officeDocument/2006/relationships/oleObject" Target="embeddings/oleObject66.bin"/><Relationship Id="rId332" Type="http://schemas.openxmlformats.org/officeDocument/2006/relationships/oleObject" Target="embeddings/oleObject172.bin"/><Relationship Id="rId777" Type="http://schemas.openxmlformats.org/officeDocument/2006/relationships/oleObject" Target="embeddings/oleObject415.bin"/><Relationship Id="rId984" Type="http://schemas.openxmlformats.org/officeDocument/2006/relationships/oleObject" Target="embeddings/oleObject534.bin"/><Relationship Id="rId637" Type="http://schemas.openxmlformats.org/officeDocument/2006/relationships/oleObject" Target="embeddings/oleObject338.bin"/><Relationship Id="rId844" Type="http://schemas.openxmlformats.org/officeDocument/2006/relationships/oleObject" Target="embeddings/oleObject458.bin"/><Relationship Id="rId1267" Type="http://schemas.openxmlformats.org/officeDocument/2006/relationships/image" Target="media/image556.wmf"/><Relationship Id="rId1474" Type="http://schemas.openxmlformats.org/officeDocument/2006/relationships/oleObject" Target="embeddings/oleObject803.bin"/><Relationship Id="rId276" Type="http://schemas.openxmlformats.org/officeDocument/2006/relationships/oleObject" Target="embeddings/oleObject142.bin"/><Relationship Id="rId483" Type="http://schemas.openxmlformats.org/officeDocument/2006/relationships/image" Target="media/image221.wmf"/><Relationship Id="rId690" Type="http://schemas.openxmlformats.org/officeDocument/2006/relationships/oleObject" Target="embeddings/oleObject367.bin"/><Relationship Id="rId704" Type="http://schemas.openxmlformats.org/officeDocument/2006/relationships/image" Target="media/image318.wmf"/><Relationship Id="rId911" Type="http://schemas.openxmlformats.org/officeDocument/2006/relationships/oleObject" Target="embeddings/oleObject492.bin"/><Relationship Id="rId1127" Type="http://schemas.openxmlformats.org/officeDocument/2006/relationships/oleObject" Target="embeddings/oleObject617.bin"/><Relationship Id="rId1334" Type="http://schemas.openxmlformats.org/officeDocument/2006/relationships/image" Target="media/image582.wmf"/><Relationship Id="rId40" Type="http://schemas.openxmlformats.org/officeDocument/2006/relationships/oleObject" Target="embeddings/oleObject19.bin"/><Relationship Id="rId136" Type="http://schemas.openxmlformats.org/officeDocument/2006/relationships/oleObject" Target="embeddings/oleObject72.bin"/><Relationship Id="rId343" Type="http://schemas.openxmlformats.org/officeDocument/2006/relationships/oleObject" Target="embeddings/oleObject178.bin"/><Relationship Id="rId550" Type="http://schemas.openxmlformats.org/officeDocument/2006/relationships/image" Target="media/image248.wmf"/><Relationship Id="rId788" Type="http://schemas.openxmlformats.org/officeDocument/2006/relationships/oleObject" Target="embeddings/oleObject421.bin"/><Relationship Id="rId995" Type="http://schemas.openxmlformats.org/officeDocument/2006/relationships/oleObject" Target="embeddings/oleObject540.bin"/><Relationship Id="rId1180" Type="http://schemas.openxmlformats.org/officeDocument/2006/relationships/oleObject" Target="embeddings/oleObject646.bin"/><Relationship Id="rId1401" Type="http://schemas.openxmlformats.org/officeDocument/2006/relationships/image" Target="media/image614.wmf"/><Relationship Id="rId203" Type="http://schemas.openxmlformats.org/officeDocument/2006/relationships/oleObject" Target="embeddings/oleObject104.bin"/><Relationship Id="rId648" Type="http://schemas.openxmlformats.org/officeDocument/2006/relationships/image" Target="media/image292.wmf"/><Relationship Id="rId855" Type="http://schemas.openxmlformats.org/officeDocument/2006/relationships/image" Target="media/image380.wmf"/><Relationship Id="rId1040" Type="http://schemas.openxmlformats.org/officeDocument/2006/relationships/oleObject" Target="embeddings/oleObject565.bin"/><Relationship Id="rId1278" Type="http://schemas.openxmlformats.org/officeDocument/2006/relationships/image" Target="media/image560.wmf"/><Relationship Id="rId1485" Type="http://schemas.openxmlformats.org/officeDocument/2006/relationships/oleObject" Target="embeddings/oleObject810.bin"/><Relationship Id="rId287" Type="http://schemas.openxmlformats.org/officeDocument/2006/relationships/image" Target="media/image128.wmf"/><Relationship Id="rId410" Type="http://schemas.openxmlformats.org/officeDocument/2006/relationships/oleObject" Target="embeddings/oleObject212.bin"/><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oleObject" Target="embeddings/oleObject380.bin"/><Relationship Id="rId922" Type="http://schemas.openxmlformats.org/officeDocument/2006/relationships/image" Target="media/image413.wmf"/><Relationship Id="rId1138" Type="http://schemas.openxmlformats.org/officeDocument/2006/relationships/image" Target="media/image504.wmf"/><Relationship Id="rId1345" Type="http://schemas.openxmlformats.org/officeDocument/2006/relationships/oleObject" Target="embeddings/oleObject734.bin"/><Relationship Id="rId147" Type="http://schemas.openxmlformats.org/officeDocument/2006/relationships/image" Target="media/image59.wmf"/><Relationship Id="rId354" Type="http://schemas.openxmlformats.org/officeDocument/2006/relationships/image" Target="media/image161.wmf"/><Relationship Id="rId799" Type="http://schemas.openxmlformats.org/officeDocument/2006/relationships/oleObject" Target="embeddings/oleObject430.bin"/><Relationship Id="rId1191" Type="http://schemas.openxmlformats.org/officeDocument/2006/relationships/image" Target="media/image528.wmf"/><Relationship Id="rId1205" Type="http://schemas.openxmlformats.org/officeDocument/2006/relationships/hyperlink" Target="https://vi.wikipedia.org/wiki/%C3%81nh_s%C3%A1ng" TargetMode="External"/><Relationship Id="rId51" Type="http://schemas.openxmlformats.org/officeDocument/2006/relationships/image" Target="media/image19.wmf"/><Relationship Id="rId561" Type="http://schemas.openxmlformats.org/officeDocument/2006/relationships/image" Target="media/image252.wmf"/><Relationship Id="rId659" Type="http://schemas.openxmlformats.org/officeDocument/2006/relationships/oleObject" Target="embeddings/oleObject350.bin"/><Relationship Id="rId866" Type="http://schemas.openxmlformats.org/officeDocument/2006/relationships/image" Target="media/image385.wmf"/><Relationship Id="rId1289" Type="http://schemas.openxmlformats.org/officeDocument/2006/relationships/oleObject" Target="embeddings/oleObject704.bin"/><Relationship Id="rId1412" Type="http://schemas.openxmlformats.org/officeDocument/2006/relationships/oleObject" Target="embeddings/oleObject772.bin"/><Relationship Id="rId1496" Type="http://schemas.openxmlformats.org/officeDocument/2006/relationships/oleObject" Target="embeddings/oleObject821.bin"/><Relationship Id="rId214" Type="http://schemas.openxmlformats.org/officeDocument/2006/relationships/image" Target="media/image93.wmf"/><Relationship Id="rId298" Type="http://schemas.openxmlformats.org/officeDocument/2006/relationships/oleObject" Target="embeddings/oleObject154.bin"/><Relationship Id="rId421" Type="http://schemas.openxmlformats.org/officeDocument/2006/relationships/image" Target="media/image192.wmf"/><Relationship Id="rId519" Type="http://schemas.openxmlformats.org/officeDocument/2006/relationships/image" Target="media/image238.wmf"/><Relationship Id="rId1051" Type="http://schemas.openxmlformats.org/officeDocument/2006/relationships/oleObject" Target="embeddings/oleObject572.bin"/><Relationship Id="rId1149" Type="http://schemas.openxmlformats.org/officeDocument/2006/relationships/image" Target="media/image508.wmf"/><Relationship Id="rId1356" Type="http://schemas.openxmlformats.org/officeDocument/2006/relationships/image" Target="media/image593.wmf"/><Relationship Id="rId158" Type="http://schemas.openxmlformats.org/officeDocument/2006/relationships/image" Target="media/image69.wmf"/><Relationship Id="rId726" Type="http://schemas.openxmlformats.org/officeDocument/2006/relationships/image" Target="media/image329.wmf"/><Relationship Id="rId933" Type="http://schemas.openxmlformats.org/officeDocument/2006/relationships/oleObject" Target="embeddings/oleObject503.bin"/><Relationship Id="rId1009" Type="http://schemas.openxmlformats.org/officeDocument/2006/relationships/oleObject" Target="embeddings/oleObject547.bin"/><Relationship Id="rId62" Type="http://schemas.openxmlformats.org/officeDocument/2006/relationships/oleObject" Target="embeddings/oleObject31.bin"/><Relationship Id="rId365" Type="http://schemas.openxmlformats.org/officeDocument/2006/relationships/oleObject" Target="embeddings/oleObject188.bin"/><Relationship Id="rId572" Type="http://schemas.openxmlformats.org/officeDocument/2006/relationships/oleObject" Target="embeddings/oleObject303.bin"/><Relationship Id="rId1216" Type="http://schemas.openxmlformats.org/officeDocument/2006/relationships/oleObject" Target="embeddings/oleObject658.bin"/><Relationship Id="rId1423" Type="http://schemas.openxmlformats.org/officeDocument/2006/relationships/oleObject" Target="embeddings/oleObject780.bin"/><Relationship Id="rId225" Type="http://schemas.openxmlformats.org/officeDocument/2006/relationships/oleObject" Target="embeddings/oleObject116.bin"/><Relationship Id="rId432" Type="http://schemas.openxmlformats.org/officeDocument/2006/relationships/oleObject" Target="embeddings/oleObject223.bin"/><Relationship Id="rId877" Type="http://schemas.openxmlformats.org/officeDocument/2006/relationships/oleObject" Target="embeddings/oleObject475.bin"/><Relationship Id="rId1062" Type="http://schemas.openxmlformats.org/officeDocument/2006/relationships/image" Target="media/image472.wmf"/><Relationship Id="rId737" Type="http://schemas.openxmlformats.org/officeDocument/2006/relationships/oleObject" Target="embeddings/oleObject391.bin"/><Relationship Id="rId944" Type="http://schemas.openxmlformats.org/officeDocument/2006/relationships/image" Target="media/image422.wmf"/><Relationship Id="rId1367" Type="http://schemas.openxmlformats.org/officeDocument/2006/relationships/image" Target="media/image598.wmf"/><Relationship Id="rId73" Type="http://schemas.openxmlformats.org/officeDocument/2006/relationships/image" Target="media/image28.wmf"/><Relationship Id="rId169" Type="http://schemas.openxmlformats.org/officeDocument/2006/relationships/oleObject" Target="embeddings/oleObject85.bin"/><Relationship Id="rId376" Type="http://schemas.openxmlformats.org/officeDocument/2006/relationships/oleObject" Target="embeddings/oleObject195.bin"/><Relationship Id="rId583" Type="http://schemas.openxmlformats.org/officeDocument/2006/relationships/image" Target="media/image263.wmf"/><Relationship Id="rId790" Type="http://schemas.openxmlformats.org/officeDocument/2006/relationships/oleObject" Target="embeddings/oleObject422.bin"/><Relationship Id="rId804" Type="http://schemas.openxmlformats.org/officeDocument/2006/relationships/oleObject" Target="embeddings/oleObject435.bin"/><Relationship Id="rId1227" Type="http://schemas.openxmlformats.org/officeDocument/2006/relationships/oleObject" Target="embeddings/oleObject664.bin"/><Relationship Id="rId1434" Type="http://schemas.openxmlformats.org/officeDocument/2006/relationships/oleObject" Target="embeddings/oleObject785.bin"/><Relationship Id="rId4" Type="http://schemas.openxmlformats.org/officeDocument/2006/relationships/settings" Target="settings.xml"/><Relationship Id="rId236" Type="http://schemas.openxmlformats.org/officeDocument/2006/relationships/image" Target="media/image104.wmf"/><Relationship Id="rId443" Type="http://schemas.openxmlformats.org/officeDocument/2006/relationships/oleObject" Target="embeddings/oleObject229.bin"/><Relationship Id="rId650" Type="http://schemas.openxmlformats.org/officeDocument/2006/relationships/image" Target="media/image293.wmf"/><Relationship Id="rId888" Type="http://schemas.openxmlformats.org/officeDocument/2006/relationships/image" Target="media/image396.wmf"/><Relationship Id="rId1073" Type="http://schemas.openxmlformats.org/officeDocument/2006/relationships/image" Target="media/image477.wmf"/><Relationship Id="rId1280" Type="http://schemas.openxmlformats.org/officeDocument/2006/relationships/oleObject" Target="embeddings/oleObject696.bin"/><Relationship Id="rId303" Type="http://schemas.openxmlformats.org/officeDocument/2006/relationships/image" Target="media/image134.wmf"/><Relationship Id="rId748" Type="http://schemas.openxmlformats.org/officeDocument/2006/relationships/image" Target="media/image340.wmf"/><Relationship Id="rId955" Type="http://schemas.openxmlformats.org/officeDocument/2006/relationships/image" Target="media/image426.wmf"/><Relationship Id="rId1140" Type="http://schemas.openxmlformats.org/officeDocument/2006/relationships/oleObject" Target="embeddings/oleObject624.bin"/><Relationship Id="rId1378" Type="http://schemas.openxmlformats.org/officeDocument/2006/relationships/oleObject" Target="embeddings/oleObject751.bin"/><Relationship Id="rId84" Type="http://schemas.openxmlformats.org/officeDocument/2006/relationships/oleObject" Target="embeddings/oleObject43.bin"/><Relationship Id="rId387" Type="http://schemas.openxmlformats.org/officeDocument/2006/relationships/image" Target="media/image175.wmf"/><Relationship Id="rId510" Type="http://schemas.openxmlformats.org/officeDocument/2006/relationships/image" Target="media/image234.wmf"/><Relationship Id="rId594" Type="http://schemas.openxmlformats.org/officeDocument/2006/relationships/oleObject" Target="embeddings/oleObject314.bin"/><Relationship Id="rId608" Type="http://schemas.openxmlformats.org/officeDocument/2006/relationships/oleObject" Target="embeddings/oleObject322.bin"/><Relationship Id="rId815" Type="http://schemas.openxmlformats.org/officeDocument/2006/relationships/image" Target="media/image360.wmf"/><Relationship Id="rId1238" Type="http://schemas.openxmlformats.org/officeDocument/2006/relationships/oleObject" Target="embeddings/oleObject670.bin"/><Relationship Id="rId1445" Type="http://schemas.openxmlformats.org/officeDocument/2006/relationships/image" Target="media/image631.wmf"/><Relationship Id="rId247" Type="http://schemas.openxmlformats.org/officeDocument/2006/relationships/oleObject" Target="embeddings/oleObject127.bin"/><Relationship Id="rId899" Type="http://schemas.openxmlformats.org/officeDocument/2006/relationships/oleObject" Target="embeddings/oleObject486.bin"/><Relationship Id="rId1000" Type="http://schemas.openxmlformats.org/officeDocument/2006/relationships/image" Target="media/image446.wmf"/><Relationship Id="rId1084" Type="http://schemas.openxmlformats.org/officeDocument/2006/relationships/oleObject" Target="embeddings/oleObject591.bin"/><Relationship Id="rId1305" Type="http://schemas.openxmlformats.org/officeDocument/2006/relationships/oleObject" Target="embeddings/oleObject713.bin"/><Relationship Id="rId107" Type="http://schemas.openxmlformats.org/officeDocument/2006/relationships/oleObject" Target="embeddings/oleObject57.bin"/><Relationship Id="rId454" Type="http://schemas.openxmlformats.org/officeDocument/2006/relationships/oleObject" Target="embeddings/oleObject236.bin"/><Relationship Id="rId661" Type="http://schemas.openxmlformats.org/officeDocument/2006/relationships/oleObject" Target="embeddings/oleObject351.bin"/><Relationship Id="rId759" Type="http://schemas.openxmlformats.org/officeDocument/2006/relationships/oleObject" Target="embeddings/oleObject402.bin"/><Relationship Id="rId966" Type="http://schemas.openxmlformats.org/officeDocument/2006/relationships/oleObject" Target="embeddings/oleObject523.bin"/><Relationship Id="rId1291" Type="http://schemas.openxmlformats.org/officeDocument/2006/relationships/image" Target="media/image562.wmf"/><Relationship Id="rId1389" Type="http://schemas.openxmlformats.org/officeDocument/2006/relationships/image" Target="media/image609.wmf"/><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oleObject" Target="embeddings/oleObject206.bin"/><Relationship Id="rId521" Type="http://schemas.openxmlformats.org/officeDocument/2006/relationships/image" Target="media/image239.wmf"/><Relationship Id="rId619" Type="http://schemas.openxmlformats.org/officeDocument/2006/relationships/image" Target="media/image279.wmf"/><Relationship Id="rId1151" Type="http://schemas.openxmlformats.org/officeDocument/2006/relationships/image" Target="media/image509.wmf"/><Relationship Id="rId1249" Type="http://schemas.openxmlformats.org/officeDocument/2006/relationships/image" Target="media/image548.wmf"/><Relationship Id="rId95" Type="http://schemas.openxmlformats.org/officeDocument/2006/relationships/image" Target="media/image39.wmf"/><Relationship Id="rId160" Type="http://schemas.openxmlformats.org/officeDocument/2006/relationships/oleObject" Target="embeddings/oleObject80.bin"/><Relationship Id="rId826" Type="http://schemas.openxmlformats.org/officeDocument/2006/relationships/oleObject" Target="embeddings/oleObject449.bin"/><Relationship Id="rId1011" Type="http://schemas.openxmlformats.org/officeDocument/2006/relationships/oleObject" Target="embeddings/oleObject548.bin"/><Relationship Id="rId1109" Type="http://schemas.openxmlformats.org/officeDocument/2006/relationships/image" Target="media/image490.wmf"/><Relationship Id="rId1456" Type="http://schemas.openxmlformats.org/officeDocument/2006/relationships/image" Target="media/image636.wmf"/><Relationship Id="rId258" Type="http://schemas.openxmlformats.org/officeDocument/2006/relationships/oleObject" Target="embeddings/oleObject132.bin"/><Relationship Id="rId465" Type="http://schemas.openxmlformats.org/officeDocument/2006/relationships/image" Target="media/image212.wmf"/><Relationship Id="rId672" Type="http://schemas.openxmlformats.org/officeDocument/2006/relationships/oleObject" Target="embeddings/oleObject357.bin"/><Relationship Id="rId1095" Type="http://schemas.openxmlformats.org/officeDocument/2006/relationships/oleObject" Target="embeddings/oleObject597.bin"/><Relationship Id="rId1316" Type="http://schemas.openxmlformats.org/officeDocument/2006/relationships/image" Target="media/image574.wmf"/><Relationship Id="rId22" Type="http://schemas.openxmlformats.org/officeDocument/2006/relationships/image" Target="media/image7.wmf"/><Relationship Id="rId118" Type="http://schemas.openxmlformats.org/officeDocument/2006/relationships/image" Target="media/image46.wmf"/><Relationship Id="rId325" Type="http://schemas.openxmlformats.org/officeDocument/2006/relationships/image" Target="media/image145.wmf"/><Relationship Id="rId532" Type="http://schemas.openxmlformats.org/officeDocument/2006/relationships/oleObject" Target="embeddings/oleObject277.bin"/><Relationship Id="rId977" Type="http://schemas.openxmlformats.org/officeDocument/2006/relationships/image" Target="media/image437.wmf"/><Relationship Id="rId1162" Type="http://schemas.openxmlformats.org/officeDocument/2006/relationships/oleObject" Target="embeddings/oleObject636.bin"/><Relationship Id="rId171" Type="http://schemas.openxmlformats.org/officeDocument/2006/relationships/oleObject" Target="embeddings/oleObject86.bin"/><Relationship Id="rId837" Type="http://schemas.openxmlformats.org/officeDocument/2006/relationships/image" Target="media/image371.wmf"/><Relationship Id="rId1022" Type="http://schemas.openxmlformats.org/officeDocument/2006/relationships/oleObject" Target="embeddings/oleObject554.bin"/><Relationship Id="rId1467" Type="http://schemas.openxmlformats.org/officeDocument/2006/relationships/hyperlink" Target="https://vi.wikipedia.org/wiki/Positron" TargetMode="External"/><Relationship Id="rId269" Type="http://schemas.openxmlformats.org/officeDocument/2006/relationships/oleObject" Target="embeddings/oleObject138.bin"/><Relationship Id="rId476" Type="http://schemas.openxmlformats.org/officeDocument/2006/relationships/oleObject" Target="embeddings/oleObject247.bin"/><Relationship Id="rId683" Type="http://schemas.openxmlformats.org/officeDocument/2006/relationships/oleObject" Target="embeddings/oleObject363.bin"/><Relationship Id="rId890" Type="http://schemas.openxmlformats.org/officeDocument/2006/relationships/image" Target="media/image397.wmf"/><Relationship Id="rId904" Type="http://schemas.openxmlformats.org/officeDocument/2006/relationships/image" Target="media/image404.wmf"/><Relationship Id="rId1327" Type="http://schemas.openxmlformats.org/officeDocument/2006/relationships/image" Target="media/image578.jpeg"/><Relationship Id="rId33" Type="http://schemas.openxmlformats.org/officeDocument/2006/relationships/image" Target="media/image11.wmf"/><Relationship Id="rId129" Type="http://schemas.openxmlformats.org/officeDocument/2006/relationships/oleObject" Target="embeddings/oleObject68.bin"/><Relationship Id="rId336" Type="http://schemas.openxmlformats.org/officeDocument/2006/relationships/oleObject" Target="embeddings/oleObject174.bin"/><Relationship Id="rId543" Type="http://schemas.openxmlformats.org/officeDocument/2006/relationships/image" Target="media/image245.wmf"/><Relationship Id="rId988" Type="http://schemas.openxmlformats.org/officeDocument/2006/relationships/image" Target="media/image440.wmf"/><Relationship Id="rId1173" Type="http://schemas.openxmlformats.org/officeDocument/2006/relationships/oleObject" Target="embeddings/oleObject642.bin"/><Relationship Id="rId1380" Type="http://schemas.openxmlformats.org/officeDocument/2006/relationships/oleObject" Target="embeddings/oleObject752.bin"/><Relationship Id="rId182" Type="http://schemas.openxmlformats.org/officeDocument/2006/relationships/oleObject" Target="embeddings/oleObject91.bin"/><Relationship Id="rId403" Type="http://schemas.openxmlformats.org/officeDocument/2006/relationships/image" Target="media/image183.wmf"/><Relationship Id="rId750" Type="http://schemas.openxmlformats.org/officeDocument/2006/relationships/image" Target="media/image341.wmf"/><Relationship Id="rId848" Type="http://schemas.openxmlformats.org/officeDocument/2006/relationships/oleObject" Target="embeddings/oleObject460.bin"/><Relationship Id="rId1033" Type="http://schemas.openxmlformats.org/officeDocument/2006/relationships/oleObject" Target="embeddings/oleObject561.bin"/><Relationship Id="rId1478" Type="http://schemas.openxmlformats.org/officeDocument/2006/relationships/oleObject" Target="embeddings/oleObject805.bin"/><Relationship Id="rId487" Type="http://schemas.openxmlformats.org/officeDocument/2006/relationships/image" Target="media/image223.wmf"/><Relationship Id="rId610" Type="http://schemas.openxmlformats.org/officeDocument/2006/relationships/oleObject" Target="embeddings/oleObject323.bin"/><Relationship Id="rId694" Type="http://schemas.openxmlformats.org/officeDocument/2006/relationships/image" Target="media/image313.wmf"/><Relationship Id="rId708" Type="http://schemas.openxmlformats.org/officeDocument/2006/relationships/image" Target="media/image320.wmf"/><Relationship Id="rId915" Type="http://schemas.openxmlformats.org/officeDocument/2006/relationships/oleObject" Target="embeddings/oleObject494.bin"/><Relationship Id="rId1240" Type="http://schemas.openxmlformats.org/officeDocument/2006/relationships/oleObject" Target="embeddings/oleObject671.bin"/><Relationship Id="rId1338" Type="http://schemas.openxmlformats.org/officeDocument/2006/relationships/image" Target="media/image584.wmf"/><Relationship Id="rId347" Type="http://schemas.openxmlformats.org/officeDocument/2006/relationships/image" Target="media/image157.wmf"/><Relationship Id="rId999" Type="http://schemas.openxmlformats.org/officeDocument/2006/relationships/oleObject" Target="embeddings/oleObject542.bin"/><Relationship Id="rId1100" Type="http://schemas.openxmlformats.org/officeDocument/2006/relationships/oleObject" Target="embeddings/oleObject601.bin"/><Relationship Id="rId1184" Type="http://schemas.openxmlformats.org/officeDocument/2006/relationships/oleObject" Target="embeddings/oleObject648.bin"/><Relationship Id="rId1405" Type="http://schemas.openxmlformats.org/officeDocument/2006/relationships/oleObject" Target="embeddings/oleObject766.bin"/><Relationship Id="rId44" Type="http://schemas.openxmlformats.org/officeDocument/2006/relationships/oleObject" Target="embeddings/oleObject21.bin"/><Relationship Id="rId554" Type="http://schemas.openxmlformats.org/officeDocument/2006/relationships/image" Target="media/image250.wmf"/><Relationship Id="rId761" Type="http://schemas.openxmlformats.org/officeDocument/2006/relationships/oleObject" Target="embeddings/oleObject403.bin"/><Relationship Id="rId859" Type="http://schemas.openxmlformats.org/officeDocument/2006/relationships/oleObject" Target="embeddings/oleObject466.bin"/><Relationship Id="rId1391" Type="http://schemas.openxmlformats.org/officeDocument/2006/relationships/image" Target="media/image610.wmf"/><Relationship Id="rId1489" Type="http://schemas.openxmlformats.org/officeDocument/2006/relationships/oleObject" Target="embeddings/oleObject814.bin"/><Relationship Id="rId193" Type="http://schemas.openxmlformats.org/officeDocument/2006/relationships/oleObject" Target="embeddings/oleObject97.bin"/><Relationship Id="rId207" Type="http://schemas.openxmlformats.org/officeDocument/2006/relationships/oleObject" Target="embeddings/oleObject107.bin"/><Relationship Id="rId414" Type="http://schemas.openxmlformats.org/officeDocument/2006/relationships/oleObject" Target="embeddings/oleObject214.bin"/><Relationship Id="rId498" Type="http://schemas.openxmlformats.org/officeDocument/2006/relationships/image" Target="media/image228.wmf"/><Relationship Id="rId621" Type="http://schemas.openxmlformats.org/officeDocument/2006/relationships/image" Target="media/image280.wmf"/><Relationship Id="rId1044" Type="http://schemas.openxmlformats.org/officeDocument/2006/relationships/image" Target="media/image465.wmf"/><Relationship Id="rId1251" Type="http://schemas.openxmlformats.org/officeDocument/2006/relationships/image" Target="media/image549.wmf"/><Relationship Id="rId1349" Type="http://schemas.openxmlformats.org/officeDocument/2006/relationships/oleObject" Target="embeddings/oleObject736.bin"/><Relationship Id="rId260" Type="http://schemas.openxmlformats.org/officeDocument/2006/relationships/oleObject" Target="embeddings/oleObject133.bin"/><Relationship Id="rId719" Type="http://schemas.openxmlformats.org/officeDocument/2006/relationships/oleObject" Target="embeddings/oleObject382.bin"/><Relationship Id="rId926" Type="http://schemas.openxmlformats.org/officeDocument/2006/relationships/image" Target="media/image415.wmf"/><Relationship Id="rId1111" Type="http://schemas.openxmlformats.org/officeDocument/2006/relationships/image" Target="media/image491.wmf"/><Relationship Id="rId55" Type="http://schemas.openxmlformats.org/officeDocument/2006/relationships/oleObject" Target="embeddings/oleObject27.bin"/><Relationship Id="rId120" Type="http://schemas.openxmlformats.org/officeDocument/2006/relationships/image" Target="media/image47.wmf"/><Relationship Id="rId358" Type="http://schemas.openxmlformats.org/officeDocument/2006/relationships/image" Target="media/image163.wmf"/><Relationship Id="rId565" Type="http://schemas.openxmlformats.org/officeDocument/2006/relationships/image" Target="media/image254.wmf"/><Relationship Id="rId772" Type="http://schemas.openxmlformats.org/officeDocument/2006/relationships/oleObject" Target="embeddings/oleObject411.bin"/><Relationship Id="rId1195" Type="http://schemas.openxmlformats.org/officeDocument/2006/relationships/hyperlink" Target="https://vi.wikipedia.org/wiki/Pin_(%C4%91%E1%BB%8Bnh_h%C6%B0%E1%BB%9Bng)" TargetMode="External"/><Relationship Id="rId1209" Type="http://schemas.openxmlformats.org/officeDocument/2006/relationships/oleObject" Target="embeddings/oleObject654.bin"/><Relationship Id="rId1416" Type="http://schemas.openxmlformats.org/officeDocument/2006/relationships/oleObject" Target="embeddings/oleObject774.bin"/><Relationship Id="rId218" Type="http://schemas.openxmlformats.org/officeDocument/2006/relationships/image" Target="media/image95.wmf"/><Relationship Id="rId425" Type="http://schemas.openxmlformats.org/officeDocument/2006/relationships/image" Target="media/image194.wmf"/><Relationship Id="rId632" Type="http://schemas.openxmlformats.org/officeDocument/2006/relationships/oleObject" Target="embeddings/oleObject335.bin"/><Relationship Id="rId1055" Type="http://schemas.openxmlformats.org/officeDocument/2006/relationships/image" Target="media/image469.wmf"/><Relationship Id="rId1262" Type="http://schemas.openxmlformats.org/officeDocument/2006/relationships/image" Target="media/image554.wmf"/><Relationship Id="rId271" Type="http://schemas.openxmlformats.org/officeDocument/2006/relationships/oleObject" Target="embeddings/oleObject140.bin"/><Relationship Id="rId937" Type="http://schemas.openxmlformats.org/officeDocument/2006/relationships/oleObject" Target="embeddings/oleObject506.bin"/><Relationship Id="rId1122" Type="http://schemas.openxmlformats.org/officeDocument/2006/relationships/image" Target="media/image496.wmf"/><Relationship Id="rId66" Type="http://schemas.openxmlformats.org/officeDocument/2006/relationships/oleObject" Target="embeddings/oleObject33.bin"/><Relationship Id="rId131" Type="http://schemas.openxmlformats.org/officeDocument/2006/relationships/oleObject" Target="embeddings/oleObject69.bin"/><Relationship Id="rId369" Type="http://schemas.openxmlformats.org/officeDocument/2006/relationships/oleObject" Target="embeddings/oleObject190.bin"/><Relationship Id="rId576" Type="http://schemas.openxmlformats.org/officeDocument/2006/relationships/oleObject" Target="embeddings/oleObject305.bin"/><Relationship Id="rId783" Type="http://schemas.openxmlformats.org/officeDocument/2006/relationships/image" Target="media/image353.wmf"/><Relationship Id="rId990" Type="http://schemas.openxmlformats.org/officeDocument/2006/relationships/image" Target="media/image441.wmf"/><Relationship Id="rId1427" Type="http://schemas.openxmlformats.org/officeDocument/2006/relationships/image" Target="media/image622.wmf"/><Relationship Id="rId229" Type="http://schemas.openxmlformats.org/officeDocument/2006/relationships/oleObject" Target="embeddings/oleObject118.bin"/><Relationship Id="rId436" Type="http://schemas.openxmlformats.org/officeDocument/2006/relationships/oleObject" Target="embeddings/oleObject225.bin"/><Relationship Id="rId643" Type="http://schemas.openxmlformats.org/officeDocument/2006/relationships/oleObject" Target="embeddings/oleObject342.bin"/><Relationship Id="rId1066" Type="http://schemas.openxmlformats.org/officeDocument/2006/relationships/image" Target="media/image474.wmf"/><Relationship Id="rId1273" Type="http://schemas.openxmlformats.org/officeDocument/2006/relationships/oleObject" Target="embeddings/oleObject692.bin"/><Relationship Id="rId1480" Type="http://schemas.openxmlformats.org/officeDocument/2006/relationships/image" Target="media/image643.wmf"/><Relationship Id="rId850" Type="http://schemas.openxmlformats.org/officeDocument/2006/relationships/oleObject" Target="embeddings/oleObject461.bin"/><Relationship Id="rId948" Type="http://schemas.openxmlformats.org/officeDocument/2006/relationships/image" Target="media/image424.wmf"/><Relationship Id="rId1133" Type="http://schemas.openxmlformats.org/officeDocument/2006/relationships/oleObject" Target="embeddings/oleObject620.bin"/><Relationship Id="rId77" Type="http://schemas.openxmlformats.org/officeDocument/2006/relationships/image" Target="media/image30.wmf"/><Relationship Id="rId282" Type="http://schemas.openxmlformats.org/officeDocument/2006/relationships/oleObject" Target="embeddings/oleObject145.bin"/><Relationship Id="rId503" Type="http://schemas.openxmlformats.org/officeDocument/2006/relationships/oleObject" Target="embeddings/oleObject261.bin"/><Relationship Id="rId587" Type="http://schemas.openxmlformats.org/officeDocument/2006/relationships/image" Target="media/image265.wmf"/><Relationship Id="rId710" Type="http://schemas.openxmlformats.org/officeDocument/2006/relationships/image" Target="media/image321.wmf"/><Relationship Id="rId808" Type="http://schemas.openxmlformats.org/officeDocument/2006/relationships/oleObject" Target="embeddings/oleObject439.bin"/><Relationship Id="rId1340" Type="http://schemas.openxmlformats.org/officeDocument/2006/relationships/image" Target="media/image585.wmf"/><Relationship Id="rId1438" Type="http://schemas.openxmlformats.org/officeDocument/2006/relationships/oleObject" Target="embeddings/oleObject787.bin"/><Relationship Id="rId8" Type="http://schemas.openxmlformats.org/officeDocument/2006/relationships/image" Target="media/image1.wmf"/><Relationship Id="rId142" Type="http://schemas.openxmlformats.org/officeDocument/2006/relationships/oleObject" Target="embeddings/oleObject76.bin"/><Relationship Id="rId447" Type="http://schemas.openxmlformats.org/officeDocument/2006/relationships/oleObject" Target="embeddings/oleObject233.bin"/><Relationship Id="rId794" Type="http://schemas.openxmlformats.org/officeDocument/2006/relationships/oleObject" Target="embeddings/oleObject425.bin"/><Relationship Id="rId1077" Type="http://schemas.openxmlformats.org/officeDocument/2006/relationships/image" Target="media/image479.wmf"/><Relationship Id="rId1200" Type="http://schemas.openxmlformats.org/officeDocument/2006/relationships/hyperlink" Target="https://vi.wikipedia.org/wiki/%C4%90i%E1%BB%87n_tho%E1%BA%A1i_di_%C4%91%E1%BB%99ng" TargetMode="External"/><Relationship Id="rId654" Type="http://schemas.openxmlformats.org/officeDocument/2006/relationships/image" Target="media/image295.wmf"/><Relationship Id="rId861" Type="http://schemas.openxmlformats.org/officeDocument/2006/relationships/oleObject" Target="embeddings/oleObject467.bin"/><Relationship Id="rId959" Type="http://schemas.openxmlformats.org/officeDocument/2006/relationships/image" Target="media/image428.wmf"/><Relationship Id="rId1284" Type="http://schemas.openxmlformats.org/officeDocument/2006/relationships/oleObject" Target="embeddings/oleObject699.bin"/><Relationship Id="rId1491" Type="http://schemas.openxmlformats.org/officeDocument/2006/relationships/oleObject" Target="embeddings/oleObject816.bin"/><Relationship Id="rId293" Type="http://schemas.openxmlformats.org/officeDocument/2006/relationships/oleObject" Target="embeddings/oleObject151.bin"/><Relationship Id="rId307" Type="http://schemas.openxmlformats.org/officeDocument/2006/relationships/image" Target="media/image136.wmf"/><Relationship Id="rId514" Type="http://schemas.openxmlformats.org/officeDocument/2006/relationships/image" Target="media/image236.wmf"/><Relationship Id="rId721" Type="http://schemas.openxmlformats.org/officeDocument/2006/relationships/oleObject" Target="embeddings/oleObject383.bin"/><Relationship Id="rId1144" Type="http://schemas.openxmlformats.org/officeDocument/2006/relationships/oleObject" Target="embeddings/oleObject627.bin"/><Relationship Id="rId1351" Type="http://schemas.openxmlformats.org/officeDocument/2006/relationships/oleObject" Target="embeddings/oleObject737.bin"/><Relationship Id="rId1449" Type="http://schemas.openxmlformats.org/officeDocument/2006/relationships/image" Target="media/image633.wmf"/><Relationship Id="rId88" Type="http://schemas.openxmlformats.org/officeDocument/2006/relationships/oleObject" Target="embeddings/oleObject45.bin"/><Relationship Id="rId153" Type="http://schemas.openxmlformats.org/officeDocument/2006/relationships/image" Target="media/image64.wmf"/><Relationship Id="rId360" Type="http://schemas.openxmlformats.org/officeDocument/2006/relationships/image" Target="media/image164.wmf"/><Relationship Id="rId598" Type="http://schemas.openxmlformats.org/officeDocument/2006/relationships/image" Target="media/image270.wmf"/><Relationship Id="rId819" Type="http://schemas.openxmlformats.org/officeDocument/2006/relationships/image" Target="media/image362.wmf"/><Relationship Id="rId1004" Type="http://schemas.openxmlformats.org/officeDocument/2006/relationships/image" Target="media/image448.wmf"/><Relationship Id="rId1211" Type="http://schemas.openxmlformats.org/officeDocument/2006/relationships/oleObject" Target="embeddings/oleObject655.bin"/><Relationship Id="rId220" Type="http://schemas.openxmlformats.org/officeDocument/2006/relationships/image" Target="media/image96.wmf"/><Relationship Id="rId458" Type="http://schemas.openxmlformats.org/officeDocument/2006/relationships/image" Target="media/image208.png"/><Relationship Id="rId665" Type="http://schemas.openxmlformats.org/officeDocument/2006/relationships/image" Target="media/image300.wmf"/><Relationship Id="rId872" Type="http://schemas.openxmlformats.org/officeDocument/2006/relationships/image" Target="media/image388.wmf"/><Relationship Id="rId1088" Type="http://schemas.openxmlformats.org/officeDocument/2006/relationships/oleObject" Target="embeddings/oleObject593.bin"/><Relationship Id="rId1295" Type="http://schemas.openxmlformats.org/officeDocument/2006/relationships/image" Target="media/image564.wmf"/><Relationship Id="rId1309" Type="http://schemas.openxmlformats.org/officeDocument/2006/relationships/oleObject" Target="embeddings/oleObject715.bin"/><Relationship Id="rId15" Type="http://schemas.openxmlformats.org/officeDocument/2006/relationships/oleObject" Target="embeddings/oleObject3.bin"/><Relationship Id="rId318" Type="http://schemas.openxmlformats.org/officeDocument/2006/relationships/oleObject" Target="embeddings/oleObject165.bin"/><Relationship Id="rId525" Type="http://schemas.openxmlformats.org/officeDocument/2006/relationships/image" Target="media/image241.wmf"/><Relationship Id="rId732" Type="http://schemas.openxmlformats.org/officeDocument/2006/relationships/image" Target="media/image332.wmf"/><Relationship Id="rId1155" Type="http://schemas.openxmlformats.org/officeDocument/2006/relationships/image" Target="media/image511.wmf"/><Relationship Id="rId1362" Type="http://schemas.openxmlformats.org/officeDocument/2006/relationships/oleObject" Target="embeddings/oleObject743.bin"/><Relationship Id="rId99"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image" Target="media/image168.wmf"/><Relationship Id="rId1015" Type="http://schemas.openxmlformats.org/officeDocument/2006/relationships/oleObject" Target="embeddings/oleObject550.bin"/><Relationship Id="rId1222" Type="http://schemas.openxmlformats.org/officeDocument/2006/relationships/image" Target="media/image537.wmf"/><Relationship Id="rId469" Type="http://schemas.openxmlformats.org/officeDocument/2006/relationships/image" Target="media/image214.wmf"/><Relationship Id="rId676" Type="http://schemas.openxmlformats.org/officeDocument/2006/relationships/oleObject" Target="embeddings/oleObject359.bin"/><Relationship Id="rId883" Type="http://schemas.openxmlformats.org/officeDocument/2006/relationships/oleObject" Target="embeddings/oleObject478.bin"/><Relationship Id="rId1099" Type="http://schemas.openxmlformats.org/officeDocument/2006/relationships/oleObject" Target="embeddings/oleObject600.bin"/><Relationship Id="rId26" Type="http://schemas.openxmlformats.org/officeDocument/2006/relationships/image" Target="media/image9.wmf"/><Relationship Id="rId231" Type="http://schemas.openxmlformats.org/officeDocument/2006/relationships/oleObject" Target="embeddings/oleObject119.bin"/><Relationship Id="rId329" Type="http://schemas.openxmlformats.org/officeDocument/2006/relationships/oleObject" Target="embeddings/oleObject171.bin"/><Relationship Id="rId536" Type="http://schemas.openxmlformats.org/officeDocument/2006/relationships/oleObject" Target="embeddings/oleObject281.bin"/><Relationship Id="rId1166" Type="http://schemas.openxmlformats.org/officeDocument/2006/relationships/oleObject" Target="embeddings/oleObject638.bin"/><Relationship Id="rId1373" Type="http://schemas.openxmlformats.org/officeDocument/2006/relationships/image" Target="media/image601.wmf"/><Relationship Id="rId175" Type="http://schemas.openxmlformats.org/officeDocument/2006/relationships/oleObject" Target="embeddings/oleObject87.bin"/><Relationship Id="rId743" Type="http://schemas.openxmlformats.org/officeDocument/2006/relationships/oleObject" Target="embeddings/oleObject394.bin"/><Relationship Id="rId950" Type="http://schemas.openxmlformats.org/officeDocument/2006/relationships/image" Target="media/image425.wmf"/><Relationship Id="rId1026" Type="http://schemas.openxmlformats.org/officeDocument/2006/relationships/oleObject" Target="embeddings/oleObject556.bin"/><Relationship Id="rId382" Type="http://schemas.openxmlformats.org/officeDocument/2006/relationships/oleObject" Target="embeddings/oleObject198.bin"/><Relationship Id="rId603" Type="http://schemas.openxmlformats.org/officeDocument/2006/relationships/oleObject" Target="embeddings/oleObject319.bin"/><Relationship Id="rId687" Type="http://schemas.openxmlformats.org/officeDocument/2006/relationships/image" Target="media/image310.wmf"/><Relationship Id="rId810" Type="http://schemas.openxmlformats.org/officeDocument/2006/relationships/oleObject" Target="embeddings/oleObject441.bin"/><Relationship Id="rId908" Type="http://schemas.openxmlformats.org/officeDocument/2006/relationships/image" Target="media/image406.wmf"/><Relationship Id="rId1233" Type="http://schemas.openxmlformats.org/officeDocument/2006/relationships/oleObject" Target="embeddings/oleObject667.bin"/><Relationship Id="rId1440" Type="http://schemas.openxmlformats.org/officeDocument/2006/relationships/oleObject" Target="embeddings/oleObject788.bin"/><Relationship Id="rId242" Type="http://schemas.openxmlformats.org/officeDocument/2006/relationships/image" Target="media/image107.wmf"/><Relationship Id="rId894" Type="http://schemas.openxmlformats.org/officeDocument/2006/relationships/image" Target="media/image399.wmf"/><Relationship Id="rId1177" Type="http://schemas.openxmlformats.org/officeDocument/2006/relationships/oleObject" Target="embeddings/oleObject644.bin"/><Relationship Id="rId1300" Type="http://schemas.openxmlformats.org/officeDocument/2006/relationships/image" Target="media/image566.wmf"/><Relationship Id="rId37" Type="http://schemas.openxmlformats.org/officeDocument/2006/relationships/oleObject" Target="embeddings/oleObject17.bin"/><Relationship Id="rId102" Type="http://schemas.openxmlformats.org/officeDocument/2006/relationships/image" Target="media/image41.wmf"/><Relationship Id="rId547" Type="http://schemas.openxmlformats.org/officeDocument/2006/relationships/oleObject" Target="embeddings/oleObject289.bin"/><Relationship Id="rId754" Type="http://schemas.openxmlformats.org/officeDocument/2006/relationships/image" Target="media/image343.wmf"/><Relationship Id="rId961" Type="http://schemas.openxmlformats.org/officeDocument/2006/relationships/image" Target="media/image429.wmf"/><Relationship Id="rId1384" Type="http://schemas.openxmlformats.org/officeDocument/2006/relationships/oleObject" Target="embeddings/oleObject754.bin"/><Relationship Id="rId90" Type="http://schemas.openxmlformats.org/officeDocument/2006/relationships/oleObject" Target="embeddings/oleObject46.bin"/><Relationship Id="rId186" Type="http://schemas.openxmlformats.org/officeDocument/2006/relationships/image" Target="media/image82.wmf"/><Relationship Id="rId393" Type="http://schemas.openxmlformats.org/officeDocument/2006/relationships/image" Target="media/image178.wmf"/><Relationship Id="rId407" Type="http://schemas.openxmlformats.org/officeDocument/2006/relationships/image" Target="media/image185.wmf"/><Relationship Id="rId614" Type="http://schemas.openxmlformats.org/officeDocument/2006/relationships/oleObject" Target="embeddings/oleObject326.bin"/><Relationship Id="rId821" Type="http://schemas.openxmlformats.org/officeDocument/2006/relationships/image" Target="media/image363.wmf"/><Relationship Id="rId1037" Type="http://schemas.openxmlformats.org/officeDocument/2006/relationships/image" Target="media/image462.wmf"/><Relationship Id="rId1244" Type="http://schemas.openxmlformats.org/officeDocument/2006/relationships/image" Target="media/image547.wmf"/><Relationship Id="rId1451" Type="http://schemas.openxmlformats.org/officeDocument/2006/relationships/image" Target="media/image634.wmf"/><Relationship Id="rId253" Type="http://schemas.openxmlformats.org/officeDocument/2006/relationships/oleObject" Target="embeddings/oleObject129.bin"/><Relationship Id="rId460" Type="http://schemas.openxmlformats.org/officeDocument/2006/relationships/oleObject" Target="embeddings/oleObject239.bin"/><Relationship Id="rId698" Type="http://schemas.openxmlformats.org/officeDocument/2006/relationships/image" Target="media/image315.wmf"/><Relationship Id="rId919" Type="http://schemas.openxmlformats.org/officeDocument/2006/relationships/oleObject" Target="embeddings/oleObject496.bin"/><Relationship Id="rId1090" Type="http://schemas.openxmlformats.org/officeDocument/2006/relationships/oleObject" Target="embeddings/oleObject594.bin"/><Relationship Id="rId1104" Type="http://schemas.openxmlformats.org/officeDocument/2006/relationships/image" Target="media/image488.wmf"/><Relationship Id="rId1311" Type="http://schemas.openxmlformats.org/officeDocument/2006/relationships/oleObject" Target="embeddings/oleObject716.bin"/><Relationship Id="rId48" Type="http://schemas.openxmlformats.org/officeDocument/2006/relationships/oleObject" Target="embeddings/oleObject23.bin"/><Relationship Id="rId113" Type="http://schemas.openxmlformats.org/officeDocument/2006/relationships/oleObject" Target="embeddings/oleObject61.bin"/><Relationship Id="rId320" Type="http://schemas.openxmlformats.org/officeDocument/2006/relationships/oleObject" Target="embeddings/oleObject166.bin"/><Relationship Id="rId558" Type="http://schemas.openxmlformats.org/officeDocument/2006/relationships/oleObject" Target="embeddings/oleObject295.bin"/><Relationship Id="rId765" Type="http://schemas.openxmlformats.org/officeDocument/2006/relationships/image" Target="media/image347.wmf"/><Relationship Id="rId972" Type="http://schemas.openxmlformats.org/officeDocument/2006/relationships/image" Target="media/image434.gif"/><Relationship Id="rId1188" Type="http://schemas.openxmlformats.org/officeDocument/2006/relationships/oleObject" Target="embeddings/oleObject650.bin"/><Relationship Id="rId1395" Type="http://schemas.openxmlformats.org/officeDocument/2006/relationships/oleObject" Target="embeddings/oleObject760.bin"/><Relationship Id="rId1409" Type="http://schemas.openxmlformats.org/officeDocument/2006/relationships/image" Target="media/image616.wmf"/><Relationship Id="rId197" Type="http://schemas.openxmlformats.org/officeDocument/2006/relationships/oleObject" Target="embeddings/oleObject99.bin"/><Relationship Id="rId418" Type="http://schemas.openxmlformats.org/officeDocument/2006/relationships/oleObject" Target="embeddings/oleObject216.bin"/><Relationship Id="rId625" Type="http://schemas.openxmlformats.org/officeDocument/2006/relationships/image" Target="media/image282.wmf"/><Relationship Id="rId832" Type="http://schemas.openxmlformats.org/officeDocument/2006/relationships/oleObject" Target="embeddings/oleObject452.bin"/><Relationship Id="rId1048" Type="http://schemas.openxmlformats.org/officeDocument/2006/relationships/image" Target="media/image467.wmf"/><Relationship Id="rId1255" Type="http://schemas.openxmlformats.org/officeDocument/2006/relationships/oleObject" Target="embeddings/oleObject681.bin"/><Relationship Id="rId1462" Type="http://schemas.openxmlformats.org/officeDocument/2006/relationships/oleObject" Target="embeddings/oleObject800.bin"/><Relationship Id="rId264" Type="http://schemas.openxmlformats.org/officeDocument/2006/relationships/image" Target="media/image117.wmf"/><Relationship Id="rId471" Type="http://schemas.openxmlformats.org/officeDocument/2006/relationships/image" Target="media/image215.wmf"/><Relationship Id="rId1115" Type="http://schemas.openxmlformats.org/officeDocument/2006/relationships/image" Target="media/image493.wmf"/><Relationship Id="rId1322" Type="http://schemas.openxmlformats.org/officeDocument/2006/relationships/oleObject" Target="embeddings/oleObject722.bin"/><Relationship Id="rId59" Type="http://schemas.openxmlformats.org/officeDocument/2006/relationships/image" Target="media/image22.wmf"/><Relationship Id="rId124" Type="http://schemas.openxmlformats.org/officeDocument/2006/relationships/image" Target="media/image49.wmf"/><Relationship Id="rId569" Type="http://schemas.openxmlformats.org/officeDocument/2006/relationships/image" Target="media/image256.wmf"/><Relationship Id="rId776" Type="http://schemas.openxmlformats.org/officeDocument/2006/relationships/oleObject" Target="embeddings/oleObject414.bin"/><Relationship Id="rId983" Type="http://schemas.openxmlformats.org/officeDocument/2006/relationships/oleObject" Target="embeddings/oleObject533.bin"/><Relationship Id="rId1199" Type="http://schemas.openxmlformats.org/officeDocument/2006/relationships/hyperlink" Target="https://vi.wikipedia.org/wiki/M%C3%A1y_t%C3%ADnh" TargetMode="External"/><Relationship Id="rId331" Type="http://schemas.openxmlformats.org/officeDocument/2006/relationships/image" Target="media/image148.wmf"/><Relationship Id="rId429" Type="http://schemas.openxmlformats.org/officeDocument/2006/relationships/image" Target="media/image196.wmf"/><Relationship Id="rId636" Type="http://schemas.openxmlformats.org/officeDocument/2006/relationships/oleObject" Target="embeddings/oleObject337.bin"/><Relationship Id="rId1059" Type="http://schemas.openxmlformats.org/officeDocument/2006/relationships/image" Target="media/image471.wmf"/><Relationship Id="rId1266" Type="http://schemas.openxmlformats.org/officeDocument/2006/relationships/oleObject" Target="embeddings/oleObject687.bin"/><Relationship Id="rId1473" Type="http://schemas.openxmlformats.org/officeDocument/2006/relationships/image" Target="media/image640.wmf"/><Relationship Id="rId843" Type="http://schemas.openxmlformats.org/officeDocument/2006/relationships/image" Target="media/image374.wmf"/><Relationship Id="rId1126" Type="http://schemas.openxmlformats.org/officeDocument/2006/relationships/image" Target="media/image498.wmf"/><Relationship Id="rId275" Type="http://schemas.openxmlformats.org/officeDocument/2006/relationships/image" Target="media/image122.wmf"/><Relationship Id="rId482" Type="http://schemas.openxmlformats.org/officeDocument/2006/relationships/oleObject" Target="embeddings/oleObject250.bin"/><Relationship Id="rId703" Type="http://schemas.openxmlformats.org/officeDocument/2006/relationships/oleObject" Target="embeddings/oleObject374.bin"/><Relationship Id="rId910" Type="http://schemas.openxmlformats.org/officeDocument/2006/relationships/image" Target="media/image407.wmf"/><Relationship Id="rId1333" Type="http://schemas.openxmlformats.org/officeDocument/2006/relationships/oleObject" Target="embeddings/oleObject728.bin"/><Relationship Id="rId135" Type="http://schemas.openxmlformats.org/officeDocument/2006/relationships/image" Target="media/image54.wmf"/><Relationship Id="rId342" Type="http://schemas.openxmlformats.org/officeDocument/2006/relationships/image" Target="media/image153.wmf"/><Relationship Id="rId787" Type="http://schemas.openxmlformats.org/officeDocument/2006/relationships/image" Target="media/image355.wmf"/><Relationship Id="rId994" Type="http://schemas.openxmlformats.org/officeDocument/2006/relationships/image" Target="media/image443.wmf"/><Relationship Id="rId1400" Type="http://schemas.openxmlformats.org/officeDocument/2006/relationships/image" Target="media/image613.png"/><Relationship Id="rId202" Type="http://schemas.openxmlformats.org/officeDocument/2006/relationships/oleObject" Target="embeddings/oleObject103.bin"/><Relationship Id="rId647" Type="http://schemas.openxmlformats.org/officeDocument/2006/relationships/oleObject" Target="embeddings/oleObject344.bin"/><Relationship Id="rId854" Type="http://schemas.openxmlformats.org/officeDocument/2006/relationships/oleObject" Target="embeddings/oleObject463.bin"/><Relationship Id="rId1277" Type="http://schemas.openxmlformats.org/officeDocument/2006/relationships/oleObject" Target="embeddings/oleObject694.bin"/><Relationship Id="rId1484" Type="http://schemas.openxmlformats.org/officeDocument/2006/relationships/oleObject" Target="embeddings/oleObject809.bin"/><Relationship Id="rId286" Type="http://schemas.openxmlformats.org/officeDocument/2006/relationships/oleObject" Target="embeddings/oleObject147.bin"/><Relationship Id="rId493" Type="http://schemas.openxmlformats.org/officeDocument/2006/relationships/oleObject" Target="embeddings/oleObject256.bin"/><Relationship Id="rId507" Type="http://schemas.openxmlformats.org/officeDocument/2006/relationships/oleObject" Target="embeddings/oleObject263.bin"/><Relationship Id="rId714" Type="http://schemas.openxmlformats.org/officeDocument/2006/relationships/image" Target="media/image323.wmf"/><Relationship Id="rId921" Type="http://schemas.openxmlformats.org/officeDocument/2006/relationships/oleObject" Target="embeddings/oleObject497.bin"/><Relationship Id="rId1137" Type="http://schemas.openxmlformats.org/officeDocument/2006/relationships/oleObject" Target="embeddings/oleObject622.bin"/><Relationship Id="rId1344" Type="http://schemas.openxmlformats.org/officeDocument/2006/relationships/image" Target="media/image587.wmf"/><Relationship Id="rId50" Type="http://schemas.openxmlformats.org/officeDocument/2006/relationships/oleObject" Target="embeddings/oleObject24.bin"/><Relationship Id="rId146" Type="http://schemas.openxmlformats.org/officeDocument/2006/relationships/oleObject" Target="embeddings/oleObject78.bin"/><Relationship Id="rId353" Type="http://schemas.openxmlformats.org/officeDocument/2006/relationships/oleObject" Target="embeddings/oleObject181.bin"/><Relationship Id="rId560" Type="http://schemas.openxmlformats.org/officeDocument/2006/relationships/oleObject" Target="embeddings/oleObject297.bin"/><Relationship Id="rId798" Type="http://schemas.openxmlformats.org/officeDocument/2006/relationships/oleObject" Target="embeddings/oleObject429.bin"/><Relationship Id="rId1190" Type="http://schemas.openxmlformats.org/officeDocument/2006/relationships/oleObject" Target="embeddings/oleObject651.bin"/><Relationship Id="rId1204" Type="http://schemas.openxmlformats.org/officeDocument/2006/relationships/hyperlink" Target="https://vi.wikipedia.org/w/index.php?title=L%C6%B0%E1%BB%9Bi_%C4%91i%E1%BB%87n&amp;action=edit&amp;redlink=1" TargetMode="External"/><Relationship Id="rId1411" Type="http://schemas.openxmlformats.org/officeDocument/2006/relationships/oleObject" Target="embeddings/oleObject771.bin"/><Relationship Id="rId213" Type="http://schemas.openxmlformats.org/officeDocument/2006/relationships/oleObject" Target="embeddings/oleObject110.bin"/><Relationship Id="rId420" Type="http://schemas.openxmlformats.org/officeDocument/2006/relationships/oleObject" Target="embeddings/oleObject217.bin"/><Relationship Id="rId658" Type="http://schemas.openxmlformats.org/officeDocument/2006/relationships/image" Target="media/image297.wmf"/><Relationship Id="rId865" Type="http://schemas.openxmlformats.org/officeDocument/2006/relationships/oleObject" Target="embeddings/oleObject469.bin"/><Relationship Id="rId1050" Type="http://schemas.openxmlformats.org/officeDocument/2006/relationships/oleObject" Target="embeddings/oleObject571.bin"/><Relationship Id="rId1288" Type="http://schemas.openxmlformats.org/officeDocument/2006/relationships/oleObject" Target="embeddings/oleObject703.bin"/><Relationship Id="rId1495" Type="http://schemas.openxmlformats.org/officeDocument/2006/relationships/oleObject" Target="embeddings/oleObject820.bin"/><Relationship Id="rId297" Type="http://schemas.openxmlformats.org/officeDocument/2006/relationships/image" Target="media/image132.wmf"/><Relationship Id="rId518" Type="http://schemas.openxmlformats.org/officeDocument/2006/relationships/oleObject" Target="embeddings/oleObject269.bin"/><Relationship Id="rId725" Type="http://schemas.openxmlformats.org/officeDocument/2006/relationships/oleObject" Target="embeddings/oleObject385.bin"/><Relationship Id="rId932" Type="http://schemas.openxmlformats.org/officeDocument/2006/relationships/image" Target="media/image418.wmf"/><Relationship Id="rId1148" Type="http://schemas.openxmlformats.org/officeDocument/2006/relationships/oleObject" Target="embeddings/oleObject629.bin"/><Relationship Id="rId1355" Type="http://schemas.openxmlformats.org/officeDocument/2006/relationships/oleObject" Target="embeddings/oleObject739.bin"/><Relationship Id="rId157" Type="http://schemas.openxmlformats.org/officeDocument/2006/relationships/image" Target="media/image68.wmf"/><Relationship Id="rId364" Type="http://schemas.openxmlformats.org/officeDocument/2006/relationships/oleObject" Target="embeddings/oleObject187.bin"/><Relationship Id="rId1008" Type="http://schemas.openxmlformats.org/officeDocument/2006/relationships/image" Target="media/image450.wmf"/><Relationship Id="rId1215" Type="http://schemas.openxmlformats.org/officeDocument/2006/relationships/image" Target="media/image534.wmf"/><Relationship Id="rId1422" Type="http://schemas.openxmlformats.org/officeDocument/2006/relationships/oleObject" Target="embeddings/oleObject779.bin"/><Relationship Id="rId61" Type="http://schemas.openxmlformats.org/officeDocument/2006/relationships/image" Target="media/image23.wmf"/><Relationship Id="rId571" Type="http://schemas.openxmlformats.org/officeDocument/2006/relationships/image" Target="media/image257.wmf"/><Relationship Id="rId669" Type="http://schemas.openxmlformats.org/officeDocument/2006/relationships/image" Target="media/image302.wmf"/><Relationship Id="rId876" Type="http://schemas.openxmlformats.org/officeDocument/2006/relationships/image" Target="media/image390.wmf"/><Relationship Id="rId1299" Type="http://schemas.openxmlformats.org/officeDocument/2006/relationships/oleObject" Target="embeddings/oleObject710.bin"/><Relationship Id="rId19" Type="http://schemas.openxmlformats.org/officeDocument/2006/relationships/oleObject" Target="embeddings/oleObject6.bin"/><Relationship Id="rId224" Type="http://schemas.openxmlformats.org/officeDocument/2006/relationships/image" Target="media/image98.wmf"/><Relationship Id="rId431" Type="http://schemas.openxmlformats.org/officeDocument/2006/relationships/image" Target="media/image197.wmf"/><Relationship Id="rId529" Type="http://schemas.openxmlformats.org/officeDocument/2006/relationships/oleObject" Target="embeddings/oleObject275.bin"/><Relationship Id="rId736" Type="http://schemas.openxmlformats.org/officeDocument/2006/relationships/image" Target="media/image334.wmf"/><Relationship Id="rId1061" Type="http://schemas.openxmlformats.org/officeDocument/2006/relationships/oleObject" Target="embeddings/oleObject578.bin"/><Relationship Id="rId1159" Type="http://schemas.openxmlformats.org/officeDocument/2006/relationships/image" Target="media/image513.wmf"/><Relationship Id="rId1366" Type="http://schemas.openxmlformats.org/officeDocument/2006/relationships/oleObject" Target="embeddings/oleObject745.bin"/><Relationship Id="rId168" Type="http://schemas.openxmlformats.org/officeDocument/2006/relationships/image" Target="media/image74.wmf"/><Relationship Id="rId943" Type="http://schemas.openxmlformats.org/officeDocument/2006/relationships/oleObject" Target="embeddings/oleObject510.bin"/><Relationship Id="rId1019" Type="http://schemas.openxmlformats.org/officeDocument/2006/relationships/oleObject" Target="embeddings/oleObject552.bin"/><Relationship Id="rId72" Type="http://schemas.openxmlformats.org/officeDocument/2006/relationships/oleObject" Target="embeddings/oleObject37.bin"/><Relationship Id="rId375" Type="http://schemas.openxmlformats.org/officeDocument/2006/relationships/image" Target="media/image169.wmf"/><Relationship Id="rId582" Type="http://schemas.openxmlformats.org/officeDocument/2006/relationships/oleObject" Target="embeddings/oleObject308.bin"/><Relationship Id="rId803" Type="http://schemas.openxmlformats.org/officeDocument/2006/relationships/oleObject" Target="embeddings/oleObject434.bin"/><Relationship Id="rId1226" Type="http://schemas.openxmlformats.org/officeDocument/2006/relationships/image" Target="media/image539.wmf"/><Relationship Id="rId1433" Type="http://schemas.openxmlformats.org/officeDocument/2006/relationships/image" Target="media/image625.wmf"/><Relationship Id="rId3" Type="http://schemas.microsoft.com/office/2007/relationships/stylesWithEffects" Target="stylesWithEffects.xml"/><Relationship Id="rId235" Type="http://schemas.openxmlformats.org/officeDocument/2006/relationships/oleObject" Target="embeddings/oleObject121.bin"/><Relationship Id="rId442" Type="http://schemas.openxmlformats.org/officeDocument/2006/relationships/image" Target="media/image202.wmf"/><Relationship Id="rId887" Type="http://schemas.openxmlformats.org/officeDocument/2006/relationships/oleObject" Target="embeddings/oleObject480.bin"/><Relationship Id="rId1072" Type="http://schemas.openxmlformats.org/officeDocument/2006/relationships/oleObject" Target="embeddings/oleObject584.bin"/><Relationship Id="rId150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7</Pages>
  <Words>75008</Words>
  <Characters>427548</Characters>
  <Application>Microsoft Office Word</Application>
  <DocSecurity>0</DocSecurity>
  <Lines>3562</Lines>
  <Paragraphs>100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01553</CharactersWithSpaces>
  <SharedDoc>false</SharedDoc>
  <HLinks>
    <vt:vector size="150" baseType="variant">
      <vt:variant>
        <vt:i4>5767191</vt:i4>
      </vt:variant>
      <vt:variant>
        <vt:i4>2277</vt:i4>
      </vt:variant>
      <vt:variant>
        <vt:i4>0</vt:i4>
      </vt:variant>
      <vt:variant>
        <vt:i4>5</vt:i4>
      </vt:variant>
      <vt:variant>
        <vt:lpwstr>https://vi.wikipedia.org/wiki/Photon</vt:lpwstr>
      </vt:variant>
      <vt:variant>
        <vt:lpwstr/>
      </vt:variant>
      <vt:variant>
        <vt:i4>7536650</vt:i4>
      </vt:variant>
      <vt:variant>
        <vt:i4>2274</vt:i4>
      </vt:variant>
      <vt:variant>
        <vt:i4>0</vt:i4>
      </vt:variant>
      <vt:variant>
        <vt:i4>5</vt:i4>
      </vt:variant>
      <vt:variant>
        <vt:lpwstr>https://vi.wikipedia.org/wiki/Boson_gauge</vt:lpwstr>
      </vt:variant>
      <vt:variant>
        <vt:lpwstr/>
      </vt:variant>
      <vt:variant>
        <vt:i4>3997792</vt:i4>
      </vt:variant>
      <vt:variant>
        <vt:i4>2271</vt:i4>
      </vt:variant>
      <vt:variant>
        <vt:i4>0</vt:i4>
      </vt:variant>
      <vt:variant>
        <vt:i4>5</vt:i4>
      </vt:variant>
      <vt:variant>
        <vt:lpwstr>https://vi.wikipedia.org/wiki/Neutrino</vt:lpwstr>
      </vt:variant>
      <vt:variant>
        <vt:lpwstr/>
      </vt:variant>
      <vt:variant>
        <vt:i4>3145855</vt:i4>
      </vt:variant>
      <vt:variant>
        <vt:i4>2268</vt:i4>
      </vt:variant>
      <vt:variant>
        <vt:i4>0</vt:i4>
      </vt:variant>
      <vt:variant>
        <vt:i4>5</vt:i4>
      </vt:variant>
      <vt:variant>
        <vt:lpwstr>https://vi.wikipedia.org/wiki/Positron</vt:lpwstr>
      </vt:variant>
      <vt:variant>
        <vt:lpwstr/>
      </vt:variant>
      <vt:variant>
        <vt:i4>3735676</vt:i4>
      </vt:variant>
      <vt:variant>
        <vt:i4>2265</vt:i4>
      </vt:variant>
      <vt:variant>
        <vt:i4>0</vt:i4>
      </vt:variant>
      <vt:variant>
        <vt:i4>5</vt:i4>
      </vt:variant>
      <vt:variant>
        <vt:lpwstr>https://vi.wikipedia.org/wiki/Electron</vt:lpwstr>
      </vt:variant>
      <vt:variant>
        <vt:lpwstr/>
      </vt:variant>
      <vt:variant>
        <vt:i4>5570580</vt:i4>
      </vt:variant>
      <vt:variant>
        <vt:i4>2262</vt:i4>
      </vt:variant>
      <vt:variant>
        <vt:i4>0</vt:i4>
      </vt:variant>
      <vt:variant>
        <vt:i4>5</vt:i4>
      </vt:variant>
      <vt:variant>
        <vt:lpwstr>https://vi.wikipedia.org/wiki/Lepton</vt:lpwstr>
      </vt:variant>
      <vt:variant>
        <vt:lpwstr/>
      </vt:variant>
      <vt:variant>
        <vt:i4>2949239</vt:i4>
      </vt:variant>
      <vt:variant>
        <vt:i4>2259</vt:i4>
      </vt:variant>
      <vt:variant>
        <vt:i4>0</vt:i4>
      </vt:variant>
      <vt:variant>
        <vt:i4>5</vt:i4>
      </vt:variant>
      <vt:variant>
        <vt:lpwstr>https://vi.wikipedia.org/wiki/Quark</vt:lpwstr>
      </vt:variant>
      <vt:variant>
        <vt:lpwstr/>
      </vt:variant>
      <vt:variant>
        <vt:i4>1114238</vt:i4>
      </vt:variant>
      <vt:variant>
        <vt:i4>1812</vt:i4>
      </vt:variant>
      <vt:variant>
        <vt:i4>0</vt:i4>
      </vt:variant>
      <vt:variant>
        <vt:i4>5</vt:i4>
      </vt:variant>
      <vt:variant>
        <vt:lpwstr>https://vi.wikipedia.org/wiki/M%E1%BA%B7t_Tr%E1%BB%9Di</vt:lpwstr>
      </vt:variant>
      <vt:variant>
        <vt:lpwstr/>
      </vt:variant>
      <vt:variant>
        <vt:i4>5636193</vt:i4>
      </vt:variant>
      <vt:variant>
        <vt:i4>1809</vt:i4>
      </vt:variant>
      <vt:variant>
        <vt:i4>0</vt:i4>
      </vt:variant>
      <vt:variant>
        <vt:i4>5</vt:i4>
      </vt:variant>
      <vt:variant>
        <vt:lpwstr>https://vi.wikipedia.org/wiki/%C3%81nh_s%C3%A1ng</vt:lpwstr>
      </vt:variant>
      <vt:variant>
        <vt:lpwstr/>
      </vt:variant>
      <vt:variant>
        <vt:i4>5308476</vt:i4>
      </vt:variant>
      <vt:variant>
        <vt:i4>1806</vt:i4>
      </vt:variant>
      <vt:variant>
        <vt:i4>0</vt:i4>
      </vt:variant>
      <vt:variant>
        <vt:i4>5</vt:i4>
      </vt:variant>
      <vt:variant>
        <vt:lpwstr>https://vi.wikipedia.org/w/index.php?title=L%C6%B0%E1%BB%9Bi_%C4%91i%E1%BB%87n&amp;action=edit&amp;redlink=1</vt:lpwstr>
      </vt:variant>
      <vt:variant>
        <vt:lpwstr/>
      </vt:variant>
      <vt:variant>
        <vt:i4>6553720</vt:i4>
      </vt:variant>
      <vt:variant>
        <vt:i4>1803</vt:i4>
      </vt:variant>
      <vt:variant>
        <vt:i4>0</vt:i4>
      </vt:variant>
      <vt:variant>
        <vt:i4>5</vt:i4>
      </vt:variant>
      <vt:variant>
        <vt:lpwstr>https://vi.wikipedia.org/wiki/T%E1%BA%A5m_n%C4%83ng_l%C6%B0%E1%BB%A3ng_M%E1%BA%B7t_tr%E1%BB%9Di</vt:lpwstr>
      </vt:variant>
      <vt:variant>
        <vt:lpwstr/>
      </vt:variant>
      <vt:variant>
        <vt:i4>2687038</vt:i4>
      </vt:variant>
      <vt:variant>
        <vt:i4>1800</vt:i4>
      </vt:variant>
      <vt:variant>
        <vt:i4>0</vt:i4>
      </vt:variant>
      <vt:variant>
        <vt:i4>5</vt:i4>
      </vt:variant>
      <vt:variant>
        <vt:lpwstr>https://vi.wikipedia.org/w/index.php?title=Module&amp;action=edit&amp;redlink=1</vt:lpwstr>
      </vt:variant>
      <vt:variant>
        <vt:lpwstr/>
      </vt:variant>
      <vt:variant>
        <vt:i4>4456492</vt:i4>
      </vt:variant>
      <vt:variant>
        <vt:i4>1797</vt:i4>
      </vt:variant>
      <vt:variant>
        <vt:i4>0</vt:i4>
      </vt:variant>
      <vt:variant>
        <vt:i4>5</vt:i4>
      </vt:variant>
      <vt:variant>
        <vt:lpwstr>https://vi.wikipedia.org/wiki/N%C4%83ng_l%C6%B0%E1%BB%A3ng</vt:lpwstr>
      </vt:variant>
      <vt:variant>
        <vt:lpwstr/>
      </vt:variant>
      <vt:variant>
        <vt:i4>8257625</vt:i4>
      </vt:variant>
      <vt:variant>
        <vt:i4>1794</vt:i4>
      </vt:variant>
      <vt:variant>
        <vt:i4>0</vt:i4>
      </vt:variant>
      <vt:variant>
        <vt:i4>5</vt:i4>
      </vt:variant>
      <vt:variant>
        <vt:lpwstr>https://vi.wikipedia.org/wiki/%C4%90i%E1%BB%87n_tho%E1%BA%A1i_di_%C4%91%E1%BB%99ng</vt:lpwstr>
      </vt:variant>
      <vt:variant>
        <vt:lpwstr/>
      </vt:variant>
      <vt:variant>
        <vt:i4>1703995</vt:i4>
      </vt:variant>
      <vt:variant>
        <vt:i4>1791</vt:i4>
      </vt:variant>
      <vt:variant>
        <vt:i4>0</vt:i4>
      </vt:variant>
      <vt:variant>
        <vt:i4>5</vt:i4>
      </vt:variant>
      <vt:variant>
        <vt:lpwstr>https://vi.wikipedia.org/wiki/M%C3%A1y_t%C3%ADnh</vt:lpwstr>
      </vt:variant>
      <vt:variant>
        <vt:lpwstr/>
      </vt:variant>
      <vt:variant>
        <vt:i4>3276867</vt:i4>
      </vt:variant>
      <vt:variant>
        <vt:i4>1788</vt:i4>
      </vt:variant>
      <vt:variant>
        <vt:i4>0</vt:i4>
      </vt:variant>
      <vt:variant>
        <vt:i4>5</vt:i4>
      </vt:variant>
      <vt:variant>
        <vt:lpwstr>https://vi.wikipedia.org/wiki/Tr%C3%A1i_%C4%90%E1%BA%A5t</vt:lpwstr>
      </vt:variant>
      <vt:variant>
        <vt:lpwstr/>
      </vt:variant>
      <vt:variant>
        <vt:i4>5505085</vt:i4>
      </vt:variant>
      <vt:variant>
        <vt:i4>1785</vt:i4>
      </vt:variant>
      <vt:variant>
        <vt:i4>0</vt:i4>
      </vt:variant>
      <vt:variant>
        <vt:i4>5</vt:i4>
      </vt:variant>
      <vt:variant>
        <vt:lpwstr>https://vi.wikipedia.org/wiki/V%E1%BB%87_tinh</vt:lpwstr>
      </vt:variant>
      <vt:variant>
        <vt:lpwstr/>
      </vt:variant>
      <vt:variant>
        <vt:i4>6094881</vt:i4>
      </vt:variant>
      <vt:variant>
        <vt:i4>1782</vt:i4>
      </vt:variant>
      <vt:variant>
        <vt:i4>0</vt:i4>
      </vt:variant>
      <vt:variant>
        <vt:i4>5</vt:i4>
      </vt:variant>
      <vt:variant>
        <vt:lpwstr>https://vi.wikipedia.org/wiki/N%C4%83ng_l%C6%B0%E1%BB%A3ng_M%E1%BA%B7t_Tr%E1%BB%9Di</vt:lpwstr>
      </vt:variant>
      <vt:variant>
        <vt:lpwstr/>
      </vt:variant>
      <vt:variant>
        <vt:i4>3080234</vt:i4>
      </vt:variant>
      <vt:variant>
        <vt:i4>1779</vt:i4>
      </vt:variant>
      <vt:variant>
        <vt:i4>0</vt:i4>
      </vt:variant>
      <vt:variant>
        <vt:i4>5</vt:i4>
      </vt:variant>
      <vt:variant>
        <vt:lpwstr>https://vi.wikipedia.org/wiki/Pin_(%C4%91%E1%BB%8Bnh_h%C6%B0%E1%BB%9Bng)</vt:lpwstr>
      </vt:variant>
      <vt:variant>
        <vt:lpwstr/>
      </vt:variant>
      <vt:variant>
        <vt:i4>7995417</vt:i4>
      </vt:variant>
      <vt:variant>
        <vt:i4>-1</vt:i4>
      </vt:variant>
      <vt:variant>
        <vt:i4>6149</vt:i4>
      </vt:variant>
      <vt:variant>
        <vt:i4>1</vt:i4>
      </vt:variant>
      <vt:variant>
        <vt:lpwstr>D:\tham khao\VATLY12\CHUONG\CHUONG2\BAI9\NOI DUNG9\hinh 9.1.gif</vt:lpwstr>
      </vt:variant>
      <vt:variant>
        <vt:lpwstr/>
      </vt:variant>
      <vt:variant>
        <vt:i4>1966115</vt:i4>
      </vt:variant>
      <vt:variant>
        <vt:i4>-1</vt:i4>
      </vt:variant>
      <vt:variant>
        <vt:i4>6148</vt:i4>
      </vt:variant>
      <vt:variant>
        <vt:i4>1</vt:i4>
      </vt:variant>
      <vt:variant>
        <vt:lpwstr>D:\tham khao\VATLY12\CHUONG\CHUONG2\BAI10\NOI DUNG10\hinh 10.1.gif</vt:lpwstr>
      </vt:variant>
      <vt:variant>
        <vt:lpwstr/>
      </vt:variant>
      <vt:variant>
        <vt:i4>1900579</vt:i4>
      </vt:variant>
      <vt:variant>
        <vt:i4>-1</vt:i4>
      </vt:variant>
      <vt:variant>
        <vt:i4>6147</vt:i4>
      </vt:variant>
      <vt:variant>
        <vt:i4>1</vt:i4>
      </vt:variant>
      <vt:variant>
        <vt:lpwstr>D:\tham khao\VATLY12\CHUONG\CHUONG2\BAI10\NOI DUNG10\hinh 10.2.gif</vt:lpwstr>
      </vt:variant>
      <vt:variant>
        <vt:lpwstr/>
      </vt:variant>
      <vt:variant>
        <vt:i4>1900576</vt:i4>
      </vt:variant>
      <vt:variant>
        <vt:i4>-1</vt:i4>
      </vt:variant>
      <vt:variant>
        <vt:i4>6145</vt:i4>
      </vt:variant>
      <vt:variant>
        <vt:i4>1</vt:i4>
      </vt:variant>
      <vt:variant>
        <vt:lpwstr>D:\tham khao\VATLY12\CHUONG\CHUONG2\BAI13\NOI DUNG13\hinh 13.2.gif</vt:lpwstr>
      </vt:variant>
      <vt:variant>
        <vt:lpwstr/>
      </vt:variant>
      <vt:variant>
        <vt:i4>1900576</vt:i4>
      </vt:variant>
      <vt:variant>
        <vt:i4>-1</vt:i4>
      </vt:variant>
      <vt:variant>
        <vt:i4>6146</vt:i4>
      </vt:variant>
      <vt:variant>
        <vt:i4>1</vt:i4>
      </vt:variant>
      <vt:variant>
        <vt:lpwstr>D:\tham khao\VATLY12\CHUONG\CHUONG2\BAI13\NOI DUNG13\hinh 13.2.gif</vt:lpwstr>
      </vt:variant>
      <vt:variant>
        <vt:lpwstr/>
      </vt:variant>
      <vt:variant>
        <vt:i4>1966116</vt:i4>
      </vt:variant>
      <vt:variant>
        <vt:i4>-1</vt:i4>
      </vt:variant>
      <vt:variant>
        <vt:i4>6144</vt:i4>
      </vt:variant>
      <vt:variant>
        <vt:i4>1</vt:i4>
      </vt:variant>
      <vt:variant>
        <vt:lpwstr>D:\tham khao\VATLY12\CHUONG\CHUONG3\BAI16\NOI DUNG16\hinh 16.1.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10T02:48:00Z</dcterms:created>
  <dcterms:modified xsi:type="dcterms:W3CDTF">2019-09-10T02:48:00Z</dcterms:modified>
</cp:coreProperties>
</file>